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866F1" w:rsidRPr="00076F26" w:rsidRDefault="006866F1" w:rsidP="006866F1">
      <w:pPr>
        <w:ind w:left="436"/>
        <w:jc w:val="center"/>
        <w:rPr>
          <w:rFonts w:ascii="Times New Roman" w:hAnsi="Times New Roman" w:hint="cs"/>
          <w:b/>
          <w:bCs/>
          <w:sz w:val="32"/>
          <w:szCs w:val="32"/>
          <w:rtl/>
        </w:rPr>
      </w:pPr>
      <w:r w:rsidRPr="00076F26">
        <w:rPr>
          <w:rFonts w:hint="cs"/>
          <w:b/>
          <w:bCs/>
          <w:sz w:val="32"/>
          <w:szCs w:val="32"/>
          <w:u w:val="single"/>
          <w:rtl/>
        </w:rPr>
        <w:t>בעיות מילוליות</w:t>
      </w:r>
    </w:p>
    <w:p w:rsidR="006866F1" w:rsidRPr="00540C75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b/>
          <w:bCs/>
          <w:u w:val="single"/>
          <w:rtl/>
        </w:rPr>
      </w:pPr>
      <w:r w:rsidRPr="00540C75">
        <w:rPr>
          <w:rFonts w:ascii="Times New Roman" w:eastAsia="FrankRuehl" w:hAnsi="Times New Roman" w:cs="David" w:hint="cs"/>
          <w:b/>
          <w:bCs/>
          <w:u w:val="single"/>
          <w:rtl/>
        </w:rPr>
        <w:t>רקע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מספר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קשיים עיקריים עומדים בפנינו כשאנו מתחילים לעסוק בפתרון בעיות מילוליות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>קושי ראשון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וא השפה. בבעיות מתמטיות אנו משתמשים בשפה העברי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ך חלק מהמושגים מקבלים ש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נוי ק</w:t>
      </w:r>
      <w:bookmarkStart w:id="0" w:name="_GoBack"/>
      <w:bookmarkEnd w:id="0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עלינו ללמוד את כוונת השאלה ולזכור שהוראת מילה מסוימת היא קצת שונה מזו שאנו רגילים אליה בשימוש יומיומי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וגמאות: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8B1222">
        <w:rPr>
          <w:rFonts w:ascii="Times New Roman" w:eastAsia="FrankRuehl" w:hAnsi="Times New Roman" w:cs="David" w:hint="cs"/>
          <w:b/>
          <w:bCs/>
          <w:sz w:val="24"/>
          <w:szCs w:val="24"/>
          <w:rtl/>
        </w:rPr>
        <w:t>זמן נסיע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: בחיי היומיום אנו מתייחסים אל זמן הנסיעה כפרק הזמן שעבר מרגע היציאה מהבית ועד הגיענו למחוז חפצנו. זמן זה כולל את ההמתנות להסעה, את העצירות להתרעננות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וכד'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לעומת זא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בעיות מתמטיות אנו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יחסים את </w:t>
      </w:r>
      <w:r w:rsidRPr="008B1222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זמן הנסיע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רק </w:t>
      </w:r>
      <w:r w:rsidRPr="008652BB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לזמן שבו הגוף מצוי בתנוע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כלומר זמן הנסיעה ללא כל אותן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מתנות וחניות ביניים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8B1222">
        <w:rPr>
          <w:rFonts w:ascii="Times New Roman" w:eastAsia="FrankRuehl" w:hAnsi="Times New Roman" w:cs="David" w:hint="cs"/>
          <w:b/>
          <w:bCs/>
          <w:sz w:val="24"/>
          <w:szCs w:val="24"/>
          <w:rtl/>
        </w:rPr>
        <w:t>מנה ושארי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: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בדרך כלל אנו משתמשים במושג מנה לציון כמות. מנת גלידה, מנה שווארמה... שארית גם כן נתפסת ככמות</w:t>
      </w:r>
      <w:r>
        <w:rPr>
          <w:rFonts w:ascii="Times New Roman" w:eastAsia="FrankRuehl" w:hAnsi="Times New Roman" w:cs="David"/>
          <w:sz w:val="24"/>
          <w:szCs w:val="24"/>
        </w:rPr>
        <w:t>;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אריות בדים או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שאריות אוכל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כלומר כמות שנותרה אחר שימוש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בבעיות מספרים </w:t>
      </w:r>
      <w:r w:rsidRPr="008B1222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מנ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יא תוצאת החילוק של מונה במכנ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</w:t>
      </w:r>
      <w:r w:rsidRPr="008B1222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שארי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יא </w:t>
      </w:r>
      <w:r w:rsidRPr="00CE02BD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יחס בין הנותר מהמונה למכנ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 השארית איננה גודל עצמא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לא היא מתייחסת למכנה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תרגיל :  7/3  אנו מקבלים מנ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2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שארי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1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אך כתיבה מתמטית של התוצאה היא: </w:t>
      </w:r>
      <w:r w:rsidRPr="00665942">
        <w:rPr>
          <w:rFonts w:ascii="Times New Roman" w:hAnsi="Times New Roman" w:cs="David"/>
          <w:position w:val="-12"/>
          <w:sz w:val="24"/>
          <w:szCs w:val="24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8pt" o:ole="">
            <v:imagedata r:id="rId5" o:title=""/>
          </v:shape>
          <o:OLEObject Type="Embed" ProgID="Equation.3" ShapeID="_x0000_i1025" DrawAspect="Content" ObjectID="_1591953711" r:id="rId6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לומר  השארית ש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1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תייחסת למכנ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3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>קושי שנ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וא המעבר מהכרת האלגברה המופשטת לטיפול במודלים מתמטיים של העולם </w:t>
      </w:r>
      <w:proofErr w:type="spellStart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אמיתי</w:t>
      </w:r>
      <w:proofErr w:type="spellEnd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  בבעיות מילוליות אנו מנסים לבנות מודל שיתאר מצבים "מציאותיים" בעזרת פונקציות מתמטיות. למצבים כאלה יש כבר משמעות למספר ולנעל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הוא מפסיק להיות מספר טהור.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נסביר את הדברים בעזרת דוגמה. כאשר אנו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יוש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ם מול מסך ולפנינו מקלדת. לצִדֵּנ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מצא המארז של המחשב וכן העכבר. כל זה משתלב בשולח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לידו הכ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סא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שעליו אנ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יוש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ם. האם אנ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יכו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ם לומר שסביבנ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יש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6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?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תשובה היא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מוב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:  6  מה ?  כלומר בעולם </w:t>
      </w:r>
      <w:proofErr w:type="spellStart"/>
      <w:r>
        <w:rPr>
          <w:rFonts w:ascii="Times New Roman" w:eastAsia="FrankRuehl" w:hAnsi="Times New Roman" w:cs="David" w:hint="cs"/>
          <w:sz w:val="24"/>
          <w:szCs w:val="24"/>
          <w:rtl/>
        </w:rPr>
        <w:t>האמיתי</w:t>
      </w:r>
      <w:proofErr w:type="spellEnd"/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אנ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צר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כי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הוסיף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ֵ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 למספר. במקרה שלנו יש לומר: ס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יבנו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נמצאים ש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שה פריטים. כפי שאנו רוא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אנ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בר לא מתייחס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ל המספר כ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יצג מופשט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לא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יחסים לו לשון זכר ומוסיפים מֵ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 שיתאר אותו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ך יש לעשות גם בבעיות מילוליות. כאשר אנו בוחרים נעל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א מספיק להגדיר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-  </w:t>
      </w:r>
      <w:r w:rsidRPr="00665942">
        <w:rPr>
          <w:rFonts w:ascii="Times New Roman" w:eastAsia="FrankRuehl" w:hAnsi="Times New Roman" w:cs="David"/>
          <w:sz w:val="24"/>
          <w:szCs w:val="24"/>
        </w:rPr>
        <w:t>x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או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y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.  אותיות אלה יכולות לייצג נעלם. אולם הגדרת הנעל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חייבת להיות בעלת מֵ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 מתאים לבעיה. לדוגמה: מרחק שעברה מכונית (ק"מ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מות החומץ בתערובת (ליטר) וכד'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ם נגדיר נכון את הנעלמ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וכל גם לבדוק את המשוואות שבנינ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להתאים להם את 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ְמַד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ם כפי שיפורט בהמשך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>קושי של</w:t>
      </w:r>
      <w:r>
        <w:rPr>
          <w:rFonts w:ascii="Times New Roman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hAnsi="Times New Roman" w:cs="David" w:hint="cs"/>
          <w:sz w:val="24"/>
          <w:szCs w:val="24"/>
          <w:rtl/>
        </w:rPr>
        <w:t>ש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וא ליקוט הנתונים מתוך השאלה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.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לע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תים הנתונים מופיעים באופן מפורש וברור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ולע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תים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רק ברמז. כמו כן יש בעיות 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נויות מ"סיפור" אחד המתאר מצב, ויש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להן שנ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ם או שלושה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סיפורי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ונים. עלינו לזהות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ממה מורכב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ל סיפור, ולבדוק איך לייצגו באופן אלגברי. אם 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ש יותר מ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סיפור אחד, נצטרך לייצג כל אחד מהסיפורים באופן עצמאי. כל סיפור כזה מציב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>משוואה אחת לפחות. כך אנו יכולים לבנות מערכת משוואות היוצרת מודל מתמטי של הבעיה. על "שליפת" נתונים נתעכב בהמשך.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יש לתת תשומת לב מיוחדת למספר אלמנטים הקשורים לפתרון בעיות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ו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ליות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אשר אנו קוראים את הבעי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יש לבחון היכן </w:t>
      </w:r>
      <w:r w:rsidRPr="00665942">
        <w:rPr>
          <w:rFonts w:ascii="Times New Roman" w:hAnsi="Times New Roman" w:cs="David" w:hint="cs"/>
          <w:sz w:val="24"/>
          <w:szCs w:val="24"/>
          <w:rtl/>
        </w:rPr>
        <w:t>נמצא משפט השאל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 ברוב השאלות שאנו עוסקים בה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א כתובה דווקא בסוף הבעיה;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דרך כלל אפילו במשפט האחרון. לכן בכל בעיה רצוי </w:t>
      </w:r>
      <w:r w:rsidRPr="006350F1">
        <w:rPr>
          <w:rFonts w:ascii="Times New Roman" w:eastAsia="FrankRuehl" w:hAnsi="Times New Roman" w:cs="David" w:hint="cs"/>
          <w:color w:val="000000"/>
          <w:sz w:val="24"/>
          <w:szCs w:val="24"/>
          <w:u w:val="single"/>
          <w:rtl/>
        </w:rPr>
        <w:t>להדגיש את משפט השאלה</w:t>
      </w:r>
      <w:r w:rsidRPr="006350F1">
        <w:rPr>
          <w:rFonts w:ascii="Times New Roman" w:eastAsia="FrankRuehl" w:hAnsi="Times New Roman" w:cs="David" w:hint="cs"/>
          <w:color w:val="FF0000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בירור המטלה המבוקשת כבר בקריאה ראשונה, ובקריאה שניי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התעמק ול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קט נתונים. לע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תים ני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ָ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ר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ֵ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ש גם לקריאה שלישית. דבר זה קורה כאשר אנו מוצאים שיש לנו יותר נעלמים ממשוואות. במצב כזה צריך להיות לנו ברור שלא השתמשנו בכל נתוני השאל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לכן עלינו לקרוא אותה שוב ולחפש אחר נתונים ש"פספסנו"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ם התייחסנו לנעלמ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רי שעלינו גם למצוא אותם. ראש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ית הנעלמים הטבעיים ביותר יבואו מתוך השאלה (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שכפי שכבר נאמר - נמצא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משפט האחרון). נעלמים נוספים יכולים להיווצר תוך כדי פתרון. לא תמיד נדע מראש כמה נעלמים נדרשים לנו. גם בעולם </w:t>
      </w:r>
      <w:proofErr w:type="spellStart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אמיתי</w:t>
      </w:r>
      <w:proofErr w:type="spellEnd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יננו רואים תמיד את הפתרון למצב אלא מתמודדים תוך כדי מהלך הדברים. בכל מקום שלא נמצא נתון באופן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ָּ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ציב במקומו נעלם.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כדאי ורצוי "לסמוך" על "רוחב" ל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ּ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 של מחבר השאלה שלא ישאיר אותנו ללא מספיק משוואות לפתרון. (טיפ לחיי היומיום: בכלל כדאי להרפות קצת שליטה ולסמוך על העולם שלפעמים דברים יפעלו למעננו גם אם לא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נ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ְח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ץ או נילָחֵץ.)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u w:val="single"/>
          <w:rtl/>
        </w:rPr>
      </w:pPr>
    </w:p>
    <w:p w:rsidR="006866F1" w:rsidRPr="00540C75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b/>
          <w:bCs/>
          <w:u w:val="single"/>
          <w:rtl/>
        </w:rPr>
      </w:pPr>
      <w:r>
        <w:rPr>
          <w:rFonts w:ascii="Times New Roman" w:eastAsia="FrankRuehl" w:hAnsi="Times New Roman" w:cs="David"/>
          <w:sz w:val="24"/>
          <w:szCs w:val="24"/>
          <w:u w:val="single"/>
          <w:rtl/>
        </w:rPr>
        <w:br w:type="page"/>
      </w:r>
      <w:r w:rsidRPr="00540C75">
        <w:rPr>
          <w:rFonts w:ascii="Times New Roman" w:eastAsia="FrankRuehl" w:hAnsi="Times New Roman" w:cs="David" w:hint="cs"/>
          <w:b/>
          <w:bCs/>
          <w:u w:val="single"/>
          <w:rtl/>
        </w:rPr>
        <w:lastRenderedPageBreak/>
        <w:t>תר</w:t>
      </w:r>
      <w:r w:rsidRPr="00540C75">
        <w:rPr>
          <w:rStyle w:val="Eurostile"/>
          <w:rFonts w:ascii="Times New Roman" w:hAnsi="Times New Roman" w:cs="David" w:hint="cs"/>
          <w:b/>
          <w:bCs/>
          <w:u w:val="single"/>
          <w:rtl/>
        </w:rPr>
        <w:t xml:space="preserve">גול </w:t>
      </w:r>
      <w:r w:rsidRPr="00540C75">
        <w:rPr>
          <w:rFonts w:ascii="Times New Roman" w:hAnsi="Times New Roman" w:cs="David" w:hint="cs"/>
          <w:b/>
          <w:bCs/>
          <w:u w:val="single"/>
          <w:rtl/>
        </w:rPr>
        <w:t>נעלמים ושליפת נתונים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>מכי</w:t>
      </w:r>
      <w:r>
        <w:rPr>
          <w:rFonts w:ascii="Times New Roman" w:hAnsi="Times New Roman" w:cs="David" w:hint="cs"/>
          <w:sz w:val="24"/>
          <w:szCs w:val="24"/>
          <w:rtl/>
        </w:rPr>
        <w:t>ו</w:t>
      </w:r>
      <w:r w:rsidRPr="00665942">
        <w:rPr>
          <w:rFonts w:ascii="Times New Roman" w:hAnsi="Times New Roman" w:cs="David" w:hint="cs"/>
          <w:sz w:val="24"/>
          <w:szCs w:val="24"/>
          <w:rtl/>
        </w:rPr>
        <w:t>ון שה</w:t>
      </w:r>
      <w:r>
        <w:rPr>
          <w:rFonts w:ascii="Times New Roman" w:hAnsi="Times New Roman" w:cs="David" w:hint="cs"/>
          <w:sz w:val="24"/>
          <w:szCs w:val="24"/>
          <w:rtl/>
        </w:rPr>
        <w:t>מְמַדי</w:t>
      </w:r>
      <w:r w:rsidRPr="00665942">
        <w:rPr>
          <w:rFonts w:ascii="Times New Roman" w:hAnsi="Times New Roman" w:cs="David" w:hint="cs"/>
          <w:sz w:val="24"/>
          <w:szCs w:val="24"/>
          <w:rtl/>
        </w:rPr>
        <w:t>ם חשובים לפתרון בעיות מ</w:t>
      </w:r>
      <w:r>
        <w:rPr>
          <w:rFonts w:ascii="Times New Roman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hAnsi="Times New Roman" w:cs="David" w:hint="cs"/>
          <w:sz w:val="24"/>
          <w:szCs w:val="24"/>
          <w:rtl/>
        </w:rPr>
        <w:t>לוליות</w:t>
      </w:r>
      <w:r>
        <w:rPr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נרחיב קצת בנושא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נתחיל </w:t>
      </w:r>
      <w:r w:rsidRPr="00E251CD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בבעיות תנועה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אופן כללי ומחיי היומיום אנו מכירים את המושג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יר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דרך וזמן. מעטים מא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תנו נותנים את הדעת על כך שהמהירות איננה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ֵמַ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פני עצמ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לא היא פשוט חלוקה של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ֵמַ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דרך 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ֵמַ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זמן. כאשר אנו משתמשים במושג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-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קמ"ש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- אנו מתארים את המהירות באופן של </w:t>
      </w:r>
      <w:r w:rsidRPr="00E251CD">
        <w:rPr>
          <w:rFonts w:ascii="Times New Roman" w:hAnsi="Times New Roman" w:cs="David"/>
          <w:position w:val="-18"/>
          <w:sz w:val="24"/>
          <w:szCs w:val="24"/>
        </w:rPr>
        <w:object w:dxaOrig="420" w:dyaOrig="460">
          <v:shape id="_x0000_i1026" type="#_x0000_t75" style="width:24pt;height:26.25pt" o:ole="">
            <v:imagedata r:id="rId7" o:title=""/>
          </v:shape>
          <o:OLEObject Type="Embed" ProgID="Equation.3" ShapeID="_x0000_i1026" DrawAspect="Content" ObjectID="_1591953712" r:id="rId8"/>
        </w:objec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לו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ר </w:t>
      </w:r>
      <w:r w:rsidRPr="00CE02BD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מהיר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היא תמיד </w:t>
      </w:r>
      <w:r w:rsidRPr="00CE02BD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חלוקה של המרחק שעוברים ביחידת זמן אח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 אמנם בדרך כלל בבעיות דרך אנו מוצאים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ְ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ים של ק"מ ושע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, אך בעולם </w:t>
      </w:r>
      <w:proofErr w:type="spellStart"/>
      <w:r>
        <w:rPr>
          <w:rFonts w:ascii="Times New Roman" w:eastAsia="FrankRuehl" w:hAnsi="Times New Roman" w:cs="David" w:hint="cs"/>
          <w:sz w:val="24"/>
          <w:szCs w:val="24"/>
          <w:rtl/>
        </w:rPr>
        <w:t>האמיתי</w:t>
      </w:r>
      <w:proofErr w:type="spellEnd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יתן להשתמש גם ב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ְ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ים אחרים. למש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ישנן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רצות בהם משתמשים 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ֵמַד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של מייל לתיאור מרחקים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ואז המהירות היא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ס' המיילים לשעה.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ישנן מהירויות שטווח המדידה שלהן הוא קצר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ואז נוח יותר לתארן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ְ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ים של מטרים ושניות. למש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אשר מודדים מהירות בעיטה של שחקן כדורג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מדידה תהיה במטרים לשניי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ו כאשר מחשבים מהירויות לוויינים בעלי מהירו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יות גב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ה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עוברים ממדידה של מטרים לשניי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מדידה של ק"מ לשניי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. נוח יותר לחשוב על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16 </w:t>
      </w:r>
      <w:r w:rsidRPr="00665942">
        <w:rPr>
          <w:rFonts w:ascii="Times New Roman" w:hAnsi="Times New Roman" w:cs="David"/>
          <w:position w:val="-18"/>
          <w:sz w:val="24"/>
          <w:szCs w:val="24"/>
        </w:rPr>
        <w:object w:dxaOrig="480" w:dyaOrig="460">
          <v:shape id="_x0000_i1027" type="#_x0000_t75" style="width:24pt;height:23.25pt" o:ole="">
            <v:imagedata r:id="rId9" o:title=""/>
          </v:shape>
          <o:OLEObject Type="Embed" ProgID="Equation.3" ShapeID="_x0000_i1027" DrawAspect="Content" ObjectID="_1591953713" r:id="rId10"/>
        </w:objec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אשר ע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16000</w:t>
      </w:r>
      <w:r w:rsidRPr="00665942">
        <w:rPr>
          <w:rFonts w:ascii="Times New Roman" w:hAnsi="Times New Roman" w:cs="David"/>
          <w:position w:val="-18"/>
          <w:sz w:val="24"/>
          <w:szCs w:val="24"/>
        </w:rPr>
        <w:object w:dxaOrig="480" w:dyaOrig="460">
          <v:shape id="_x0000_i1028" type="#_x0000_t75" style="width:24pt;height:23.25pt" o:ole="">
            <v:imagedata r:id="rId11" o:title=""/>
          </v:shape>
          <o:OLEObject Type="Embed" ProgID="Equation.3" ShapeID="_x0000_i1028" DrawAspect="Content" ObjectID="_1591953714" r:id="rId12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נו רואים שהמטרה היא להתאים את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ְ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י המדידה למהירויות הנמדדות. אם הזכרנו מהירויות גבוה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צביע גם על מהירויות נ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מוכות מאוד. למשל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כאשר רוצים למדוד תנועה של מים בתוך קרקע (לצרכים חקלא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יים או לתכנון בארות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התנועה נמדדת במטרים ליום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תנועת היבשות נמדדת בס"מ לשנה.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ישנה מדידה אחת שהיא שונה לחלוטין מהאחרות, והיא מדידת מרחק בין גלקסיות. אנו שומעים מעת לעת על מרחקים ש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"שנות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אור". איך הפך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מֵמַד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של זמן (שנה) ל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מֵמַד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של אורך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?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תשובה היא שאכן שנה היא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ֵמַד של זמן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ולם לאור יש מהירות קבועה ותמידית ש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300000 ק&quot;מ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300000 ק"מ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כל שניי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קירוב. אם נכפיל את המהירות הזו במספר השניות שיש בשנ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קבל את המרחק שתעבור קרן אור. זהו המרחק המתואר ע"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"שנת אור"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-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המרחק שיעבור האור בשנה אחת.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(מומלץ לנסות ולבדוק כמה ק"מ יש בשנה כזו)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</w:p>
    <w:p w:rsidR="006866F1" w:rsidRPr="00BC0920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BC0920">
        <w:rPr>
          <w:rFonts w:ascii="Times New Roman" w:eastAsia="FrankRuehl" w:hAnsi="Times New Roman" w:cs="David" w:hint="cs"/>
          <w:sz w:val="24"/>
          <w:szCs w:val="24"/>
          <w:rtl/>
        </w:rPr>
        <w:t xml:space="preserve">נעבור לדוגמה: 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DD64E6">
        <w:rPr>
          <w:rFonts w:ascii="Times New Roman" w:eastAsia="FrankRuehl" w:hAnsi="Times New Roman" w:cs="David" w:hint="cs"/>
          <w:sz w:val="24"/>
          <w:szCs w:val="24"/>
          <w:rtl/>
        </w:rPr>
        <w:t>א</w:t>
      </w:r>
      <w:r w:rsidRPr="007075A6">
        <w:rPr>
          <w:rFonts w:ascii="Times New Roman" w:eastAsia="FrankRuehl" w:hAnsi="Times New Roman" w:cs="David" w:hint="cs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כונית יצאה מאילת צפונה במהירות קבועה. כעבור שעה יצא רוכב אופנוע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גם הוא מאילת צפונ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</w:p>
    <w:p w:rsidR="006866F1" w:rsidRPr="00B971FE" w:rsidRDefault="006866F1" w:rsidP="006866F1">
      <w:pPr>
        <w:pStyle w:val="a"/>
        <w:spacing w:line="360" w:lineRule="auto"/>
        <w:ind w:left="197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במהירות קבועה. מהירות האופנוע גדולה ב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30 קמ&quot;ש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30 קמ"ש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מהירות המכונית. </w:t>
      </w:r>
      <w:r w:rsidRPr="00B971FE">
        <w:rPr>
          <w:rFonts w:ascii="Times New Roman" w:eastAsia="FrankRuehl" w:hAnsi="Times New Roman" w:cs="David" w:hint="cs"/>
          <w:sz w:val="24"/>
          <w:szCs w:val="24"/>
          <w:rtl/>
        </w:rPr>
        <w:t>רוכב האופנוע השיג את המכונית במרחק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B971FE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250 ק&quot;מ"/>
        </w:smartTagPr>
        <w:r w:rsidRPr="00B971FE">
          <w:rPr>
            <w:rFonts w:ascii="Times New Roman" w:eastAsia="FrankRuehl" w:hAnsi="Times New Roman" w:cs="David" w:hint="cs"/>
            <w:sz w:val="24"/>
            <w:szCs w:val="24"/>
            <w:rtl/>
          </w:rPr>
          <w:t>250 ק"מ</w:t>
        </w:r>
      </w:smartTag>
      <w:r w:rsidRPr="00B971FE">
        <w:rPr>
          <w:rFonts w:ascii="Times New Roman" w:eastAsia="FrankRuehl" w:hAnsi="Times New Roman" w:cs="David" w:hint="cs"/>
          <w:sz w:val="24"/>
          <w:szCs w:val="24"/>
          <w:rtl/>
        </w:rPr>
        <w:t>. מה הייתה מהירות המכוני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B971FE">
        <w:rPr>
          <w:rFonts w:ascii="Times New Roman" w:eastAsia="FrankRuehl" w:hAnsi="Times New Roman" w:cs="David" w:hint="cs"/>
          <w:sz w:val="24"/>
          <w:szCs w:val="24"/>
          <w:rtl/>
        </w:rPr>
        <w:t>?</w:t>
      </w:r>
    </w:p>
    <w:p w:rsidR="006866F1" w:rsidRPr="00665942" w:rsidRDefault="006866F1" w:rsidP="006866F1">
      <w:pPr>
        <w:pStyle w:val="a"/>
        <w:tabs>
          <w:tab w:val="left" w:pos="1181"/>
        </w:tabs>
        <w:spacing w:line="360" w:lineRule="auto"/>
        <w:ind w:left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  <w:r>
        <w:rPr>
          <w:rFonts w:ascii="Times New Roman" w:eastAsia="FrankRuehl" w:hAnsi="Times New Roman" w:cs="David"/>
          <w:sz w:val="24"/>
          <w:szCs w:val="24"/>
          <w:rtl/>
        </w:rPr>
        <w:tab/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קריאה ראשונית נמצא שהנעלם הטבעי הוא מהירות המכונית. כלומר: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x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הירו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ת המכונית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22935</wp:posOffset>
                </wp:positionH>
                <wp:positionV relativeFrom="paragraph">
                  <wp:posOffset>57150</wp:posOffset>
                </wp:positionV>
                <wp:extent cx="3460750" cy="685800"/>
                <wp:effectExtent l="0" t="3810" r="8255" b="0"/>
                <wp:wrapNone/>
                <wp:docPr id="663" name="Group 6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0750" cy="685800"/>
                          <a:chOff x="2421" y="8172"/>
                          <a:chExt cx="5450" cy="1080"/>
                        </a:xfrm>
                      </wpg:grpSpPr>
                      <wps:wsp>
                        <wps:cNvPr id="664" name="Line 648"/>
                        <wps:cNvCnPr>
                          <a:cxnSpLocks noChangeShapeType="1"/>
                        </wps:cNvCnPr>
                        <wps:spPr bwMode="auto">
                          <a:xfrm>
                            <a:off x="3293" y="8712"/>
                            <a:ext cx="45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" name="Text Box 649"/>
                        <wps:cNvSpPr txBox="1">
                          <a:spLocks noChangeArrowheads="1"/>
                        </wps:cNvSpPr>
                        <wps:spPr bwMode="auto">
                          <a:xfrm>
                            <a:off x="2421" y="8532"/>
                            <a:ext cx="87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66F1" w:rsidRPr="00501B36" w:rsidRDefault="006866F1" w:rsidP="006866F1">
                              <w:pPr>
                                <w:rPr>
                                  <w:rFonts w:hint="cs"/>
                                  <w:sz w:val="16"/>
                                  <w:szCs w:val="16"/>
                                </w:rPr>
                              </w:pPr>
                              <w:r w:rsidRPr="00501B36">
                                <w:rPr>
                                  <w:rFonts w:hint="cs"/>
                                  <w:sz w:val="16"/>
                                  <w:szCs w:val="16"/>
                                  <w:rtl/>
                                </w:rPr>
                                <w:t>איל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" name="Line 650"/>
                        <wps:cNvCnPr>
                          <a:cxnSpLocks noChangeShapeType="1"/>
                        </wps:cNvCnPr>
                        <wps:spPr bwMode="auto">
                          <a:xfrm>
                            <a:off x="3293" y="8892"/>
                            <a:ext cx="337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" name="Line 651"/>
                        <wps:cNvCnPr>
                          <a:cxnSpLocks noChangeShapeType="1"/>
                        </wps:cNvCnPr>
                        <wps:spPr bwMode="auto">
                          <a:xfrm>
                            <a:off x="3293" y="8532"/>
                            <a:ext cx="337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" name="Line 652"/>
                        <wps:cNvCnPr>
                          <a:cxnSpLocks noChangeShapeType="1"/>
                        </wps:cNvCnPr>
                        <wps:spPr bwMode="auto">
                          <a:xfrm>
                            <a:off x="6672" y="8532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" name="Text Box 653"/>
                        <wps:cNvSpPr txBox="1">
                          <a:spLocks noChangeArrowheads="1"/>
                        </wps:cNvSpPr>
                        <wps:spPr bwMode="auto">
                          <a:xfrm>
                            <a:off x="5909" y="8892"/>
                            <a:ext cx="119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66F1" w:rsidRPr="00501B36" w:rsidRDefault="006866F1" w:rsidP="006866F1">
                              <w:pPr>
                                <w:rPr>
                                  <w:rFonts w:hint="c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cs"/>
                                  <w:sz w:val="16"/>
                                  <w:szCs w:val="16"/>
                                  <w:rtl/>
                                </w:rPr>
                                <w:t>נקודת פגיש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0" name="Text Box 654"/>
                        <wps:cNvSpPr txBox="1">
                          <a:spLocks noChangeArrowheads="1"/>
                        </wps:cNvSpPr>
                        <wps:spPr bwMode="auto">
                          <a:xfrm>
                            <a:off x="3620" y="8892"/>
                            <a:ext cx="87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66F1" w:rsidRPr="00501B36" w:rsidRDefault="006866F1" w:rsidP="006866F1">
                              <w:pPr>
                                <w:rPr>
                                  <w:rFonts w:hint="c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cs"/>
                                  <w:sz w:val="16"/>
                                  <w:szCs w:val="16"/>
                                  <w:rtl/>
                                </w:rPr>
                                <w:t>אופנו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" name="Text Box 655"/>
                        <wps:cNvSpPr txBox="1">
                          <a:spLocks noChangeArrowheads="1"/>
                        </wps:cNvSpPr>
                        <wps:spPr bwMode="auto">
                          <a:xfrm>
                            <a:off x="3620" y="8172"/>
                            <a:ext cx="87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66F1" w:rsidRPr="00501B36" w:rsidRDefault="006866F1" w:rsidP="006866F1">
                              <w:pPr>
                                <w:rPr>
                                  <w:rFonts w:hint="c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cs"/>
                                  <w:sz w:val="16"/>
                                  <w:szCs w:val="16"/>
                                  <w:rtl/>
                                </w:rPr>
                                <w:t>מכוני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63" o:spid="_x0000_s1026" style="position:absolute;left:0;text-align:left;margin-left:49.05pt;margin-top:4.5pt;width:272.5pt;height:54pt;z-index:251661312" coordorigin="2421,8172" coordsize="545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">
                <v:line id="Line 648" o:spid="_x0000_s1027" style="position:absolute;visibility:visible;mso-wrap-style:square" from="3293,8712" to="7871,8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49" o:spid="_x0000_s1028" type="#_x0000_t202" style="position:absolute;left:2421;top:8532;width:87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" filled="f" stroked="f">
                  <v:textbox>
                    <w:txbxContent>
                      <w:p w:rsidR="006866F1" w:rsidRPr="00501B36" w:rsidRDefault="006866F1" w:rsidP="006866F1">
                        <w:pPr>
                          <w:rPr>
                            <w:rFonts w:hint="cs"/>
                            <w:sz w:val="16"/>
                            <w:szCs w:val="16"/>
                          </w:rPr>
                        </w:pPr>
                        <w:r w:rsidRPr="00501B36">
                          <w:rPr>
                            <w:rFonts w:hint="cs"/>
                            <w:sz w:val="16"/>
                            <w:szCs w:val="16"/>
                            <w:rtl/>
                          </w:rPr>
                          <w:t>אילת</w:t>
                        </w:r>
                      </w:p>
                    </w:txbxContent>
                  </v:textbox>
                </v:shape>
                <v:line id="Line 650" o:spid="_x0000_s1029" style="position:absolute;visibility:visible;mso-wrap-style:square" from="3293,8892" to="6672,8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">
                  <v:stroke dashstyle="dash" endarrow="block"/>
                </v:line>
                <v:line id="Line 651" o:spid="_x0000_s1030" style="position:absolute;visibility:visible;mso-wrap-style:square" from="3293,8532" to="6672,8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">
                  <v:stroke dashstyle="dash" endarrow="block"/>
                </v:line>
                <v:line id="Line 652" o:spid="_x0000_s1031" style="position:absolute;visibility:visible;mso-wrap-style:square" from="6672,8532" to="6672,8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"/>
                <v:shape id="Text Box 653" o:spid="_x0000_s1032" type="#_x0000_t202" style="position:absolute;left:5909;top:8892;width:1199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" filled="f" stroked="f">
                  <v:textbox>
                    <w:txbxContent>
                      <w:p w:rsidR="006866F1" w:rsidRPr="00501B36" w:rsidRDefault="006866F1" w:rsidP="006866F1">
                        <w:pPr>
                          <w:rPr>
                            <w:rFonts w:hint="cs"/>
                            <w:sz w:val="16"/>
                            <w:szCs w:val="16"/>
                          </w:rPr>
                        </w:pPr>
                        <w:r>
                          <w:rPr>
                            <w:rFonts w:hint="cs"/>
                            <w:sz w:val="16"/>
                            <w:szCs w:val="16"/>
                            <w:rtl/>
                          </w:rPr>
                          <w:t>נקודת פגישה</w:t>
                        </w:r>
                      </w:p>
                    </w:txbxContent>
                  </v:textbox>
                </v:shape>
                <v:shape id="Text Box 654" o:spid="_x0000_s1033" type="#_x0000_t202" style="position:absolute;left:3620;top:8892;width:87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" filled="f" stroked="f">
                  <v:textbox>
                    <w:txbxContent>
                      <w:p w:rsidR="006866F1" w:rsidRPr="00501B36" w:rsidRDefault="006866F1" w:rsidP="006866F1">
                        <w:pPr>
                          <w:rPr>
                            <w:rFonts w:hint="cs"/>
                            <w:sz w:val="16"/>
                            <w:szCs w:val="16"/>
                          </w:rPr>
                        </w:pPr>
                        <w:r>
                          <w:rPr>
                            <w:rFonts w:hint="cs"/>
                            <w:sz w:val="16"/>
                            <w:szCs w:val="16"/>
                            <w:rtl/>
                          </w:rPr>
                          <w:t>אופנוע</w:t>
                        </w:r>
                      </w:p>
                    </w:txbxContent>
                  </v:textbox>
                </v:shape>
                <v:shape id="Text Box 655" o:spid="_x0000_s1034" type="#_x0000_t202" style="position:absolute;left:3620;top:8172;width:87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" filled="f" stroked="f">
                  <v:textbox>
                    <w:txbxContent>
                      <w:p w:rsidR="006866F1" w:rsidRPr="00501B36" w:rsidRDefault="006866F1" w:rsidP="006866F1">
                        <w:pPr>
                          <w:rPr>
                            <w:rFonts w:hint="cs"/>
                            <w:sz w:val="16"/>
                            <w:szCs w:val="16"/>
                          </w:rPr>
                        </w:pPr>
                        <w:r>
                          <w:rPr>
                            <w:rFonts w:hint="cs"/>
                            <w:sz w:val="16"/>
                            <w:szCs w:val="16"/>
                            <w:rtl/>
                          </w:rPr>
                          <w:t>מכונית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נוסיף שִׂרטוט של הבעיה:</w:t>
      </w:r>
    </w:p>
    <w:p w:rsidR="006866F1" w:rsidRDefault="006866F1" w:rsidP="006866F1">
      <w:pPr>
        <w:pStyle w:val="a"/>
        <w:spacing w:line="360" w:lineRule="auto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נו מוצאים כאן תיאור של </w:t>
      </w:r>
      <w:r w:rsidRPr="00665942">
        <w:rPr>
          <w:rFonts w:ascii="Times New Roman" w:hAnsi="Times New Roman" w:cs="David" w:hint="cs"/>
          <w:sz w:val="24"/>
          <w:szCs w:val="24"/>
          <w:rtl/>
        </w:rPr>
        <w:t>שני סיפורי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תנועות שונות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חת של המכונית ואחת של האופנוע. לכן נבנה את טבלת המאורעות על פי שני הסיפורים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125"/>
        <w:gridCol w:w="1782"/>
        <w:gridCol w:w="1743"/>
      </w:tblGrid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ס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י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פור א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סיפור ב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תנועת המכונית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תנועת האופנוע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הירות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זמן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דרך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</w:tr>
    </w:tbl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די להשלים את הטבלה עלינו לקרוא שוב את השאלה. תחילה נתמקד בסיפור המכונית. כבר ראינו שמהירותה היא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x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. עתה עלינו למצוא את הזמן. מכיוון שהוא לא נתון לנ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וסיף נעלם ונגדיר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t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זמן תנועת המכונית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דרך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שעברה המכונית עד המפגש היא אותה דרך שעשה רוכב האופנוע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כי הם נפגשו לאחר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250 ק&quot;מ"/>
        </w:smartTagPr>
        <w:r w:rsidRPr="00665942">
          <w:rPr>
            <w:rStyle w:val="Eurostile"/>
            <w:rFonts w:ascii="Times New Roman" w:hAnsi="Times New Roman" w:cs="David" w:hint="cs"/>
            <w:sz w:val="24"/>
            <w:szCs w:val="24"/>
            <w:rtl/>
          </w:rPr>
          <w:t>250 ק"מ</w:t>
        </w:r>
      </w:smartTag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.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כלומר הדרך היא </w:t>
      </w:r>
      <w:smartTag w:uri="urn:schemas-microsoft-com:office:smarttags" w:element="metricconverter">
        <w:smartTagPr>
          <w:attr w:name="ProductID" w:val="250 ק&quot;מ"/>
        </w:smartTagPr>
        <w:r w:rsidRPr="00665942">
          <w:rPr>
            <w:rStyle w:val="Eurostile"/>
            <w:rFonts w:ascii="Times New Roman" w:hAnsi="Times New Roman" w:cs="David" w:hint="cs"/>
            <w:sz w:val="24"/>
            <w:szCs w:val="24"/>
            <w:rtl/>
          </w:rPr>
          <w:t>250</w:t>
        </w: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 xml:space="preserve"> ק"מ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כאן אנו מקבלים את הטבלה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849"/>
        <w:gridCol w:w="1782"/>
        <w:gridCol w:w="1743"/>
      </w:tblGrid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ס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י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פור א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סיפור ב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תנועת המכונית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תנועת האופנוע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הירות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זמן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t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ind w:left="724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דרך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250                                                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250</w:t>
            </w:r>
          </w:p>
        </w:tc>
      </w:tr>
    </w:tbl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עכשיו נפנה לתנועת האופנוע.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על זמן תנועת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האופנוע יש לנו מידע בסיסי והוא: "כעבור שעה יצא רוכב אופנוע..." אם רוכב האופנוע יצא שעה לאחר המכונית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הרי שעד הפגישה הוא נסע שעה פחות (צריך לזכור שאנו מחשבים זמן נסיעה </w:t>
      </w:r>
      <w:r w:rsidRPr="00665942">
        <w:rPr>
          <w:rFonts w:ascii="Times New Roman" w:hAnsi="Times New Roman" w:cs="David" w:hint="cs"/>
          <w:sz w:val="24"/>
          <w:szCs w:val="24"/>
          <w:rtl/>
        </w:rPr>
        <w:t>נט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). כלומר הוא נסע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1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-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t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)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שעות.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גם על המהירות יש לנו מידע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"מהירות האופנוע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גדולה ב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30 קמ&quot;ש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30 קמ"ש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מהירות המכוני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."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כן מהירות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FF0BB2">
        <w:rPr>
          <w:rFonts w:ascii="David" w:eastAsia="FrankRuehl" w:hAnsi="David" w:cs="David"/>
          <w:sz w:val="24"/>
          <w:szCs w:val="24"/>
        </w:rPr>
        <w:t>(x</w:t>
      </w:r>
      <w:r>
        <w:rPr>
          <w:rFonts w:ascii="David" w:eastAsia="FrankRuehl" w:hAnsi="David" w:cs="David"/>
          <w:sz w:val="24"/>
          <w:szCs w:val="24"/>
        </w:rPr>
        <w:t xml:space="preserve"> </w:t>
      </w:r>
      <w:r w:rsidRPr="00FF0BB2">
        <w:rPr>
          <w:rFonts w:ascii="David" w:eastAsia="FrankRuehl" w:hAnsi="David" w:cs="David"/>
          <w:sz w:val="24"/>
          <w:szCs w:val="24"/>
        </w:rPr>
        <w:t>+</w:t>
      </w:r>
      <w:r>
        <w:rPr>
          <w:rFonts w:ascii="Times New Roman" w:eastAsia="FrankRuehl" w:hAnsi="Times New Roman" w:cs="David"/>
          <w:sz w:val="24"/>
          <w:szCs w:val="24"/>
        </w:rPr>
        <w:t xml:space="preserve"> </w:t>
      </w:r>
      <w:r w:rsidRPr="00FF0BB2">
        <w:rPr>
          <w:rFonts w:ascii="David" w:eastAsia="FrankRuehl" w:hAnsi="David" w:cs="David"/>
          <w:sz w:val="24"/>
          <w:szCs w:val="24"/>
        </w:rPr>
        <w:t>30)</w:t>
      </w:r>
      <w:r w:rsidRPr="00FF0BB2">
        <w:rPr>
          <w:rFonts w:ascii="David" w:eastAsia="FrankRuehl" w:hAnsi="David" w:cs="David" w:hint="cs"/>
          <w:sz w:val="24"/>
          <w:szCs w:val="24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עכשיו הטבלה השלמה 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ֵּ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יראה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849"/>
        <w:gridCol w:w="1782"/>
        <w:gridCol w:w="1746"/>
      </w:tblGrid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ס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י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פור א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3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סיפור ב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תנועת המכונית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3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תנועת האופנוע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הירות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3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F17014">
              <w:rPr>
                <w:rFonts w:ascii="Times New Roman" w:eastAsia="FrankRuehl" w:hAnsi="Times New Roman" w:cs="David"/>
                <w:position w:val="-8"/>
                <w:sz w:val="24"/>
                <w:szCs w:val="24"/>
              </w:rPr>
              <w:object w:dxaOrig="660" w:dyaOrig="279">
                <v:shape id="_x0000_i1029" type="#_x0000_t75" style="width:33pt;height:14.25pt" o:ole="">
                  <v:imagedata r:id="rId13" o:title=""/>
                </v:shape>
                <o:OLEObject Type="Embed" ProgID="Equation.DSMT4" ShapeID="_x0000_i1029" DrawAspect="Content" ObjectID="_1591953715" r:id="rId14"/>
              </w:objec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זמן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t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3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-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t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ind w:left="724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דרך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250                                                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3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250</w:t>
            </w:r>
          </w:p>
        </w:tc>
      </w:tr>
    </w:tbl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אותו רעיון ניתן ליישום גם </w:t>
      </w:r>
      <w:r w:rsidRPr="00DD20CA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בבעיות קנייה ומכיר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: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DD64E6"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>ב</w:t>
      </w:r>
      <w:r w:rsidRPr="007075A6">
        <w:rPr>
          <w:rFonts w:ascii="Times New Roman" w:eastAsia="FrankRuehl" w:hAnsi="Times New Roman" w:cs="David" w:hint="cs"/>
          <w:rtl/>
        </w:rPr>
        <w:t>.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תלמיד קנה מספר מחברות ושילם תמורת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100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. אם היה מחיר מחברת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נמוך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שקל אח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יה יכול </w:t>
      </w:r>
    </w:p>
    <w:p w:rsidR="006866F1" w:rsidRDefault="006866F1" w:rsidP="006866F1">
      <w:pPr>
        <w:pStyle w:val="a"/>
        <w:spacing w:line="360" w:lineRule="auto"/>
        <w:ind w:left="197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קנות באותו מחיר עו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5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חברות. מה מחירה של מחברת אח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כמה מחבר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ות קנה התלמיד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?</w:t>
      </w:r>
    </w:p>
    <w:p w:rsidR="006866F1" w:rsidRDefault="006866F1" w:rsidP="006866F1">
      <w:pPr>
        <w:pStyle w:val="a"/>
        <w:spacing w:line="360" w:lineRule="auto"/>
        <w:ind w:left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גם כאן אנו מוצאים את הנעלמים הטבעיים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x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חיר מחברת אחת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y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ספר מחברות שקנה התלמיד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גם כאן אנו מוצאים </w:t>
      </w:r>
      <w:r w:rsidRPr="00665942">
        <w:rPr>
          <w:rFonts w:ascii="Times New Roman" w:hAnsi="Times New Roman" w:cs="David" w:hint="cs"/>
          <w:sz w:val="24"/>
          <w:szCs w:val="24"/>
          <w:rtl/>
        </w:rPr>
        <w:t>שני סיפורי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: הקנ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 בפועל והקנ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 במקרה של מחיר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נמוך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שקל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טבלה נראית כמו הטבלאות הקודמות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610"/>
        <w:gridCol w:w="1636"/>
        <w:gridCol w:w="3230"/>
      </w:tblGrid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ס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י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פור א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סיפור ב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קני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י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 בפועל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 xml:space="preserve">               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הקני</w:t>
            </w:r>
            <w:r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י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ה במקרה של מחיר מופחת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מחיר יחידה                    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x</w:t>
            </w:r>
            <w:r>
              <w:rPr>
                <w:rFonts w:ascii="Times New Roman" w:eastAsia="FrankRuehl" w:hAnsi="Times New Roman" w:cs="David"/>
                <w:sz w:val="24"/>
                <w:szCs w:val="24"/>
              </w:rPr>
              <w:t xml:space="preserve"> 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-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כמות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y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5 + 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y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סה"כ תשלו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ם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                 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00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00</w:t>
            </w:r>
          </w:p>
        </w:tc>
      </w:tr>
    </w:tbl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1B615B" w:rsidRDefault="006866F1" w:rsidP="006866F1">
      <w:pPr>
        <w:pStyle w:val="a"/>
        <w:spacing w:line="360" w:lineRule="auto"/>
        <w:jc w:val="left"/>
        <w:rPr>
          <w:rFonts w:ascii="David" w:eastAsia="FrankRuehl" w:hAnsi="David" w:cs="David" w:hint="cs"/>
          <w:i/>
          <w:sz w:val="24"/>
          <w:szCs w:val="24"/>
          <w:u w:val="single"/>
          <w:rtl/>
        </w:rPr>
      </w:pPr>
      <w:r w:rsidRPr="00A10054">
        <w:rPr>
          <w:b/>
          <w:bCs/>
          <w:noProof/>
        </w:rPr>
        <mc:AlternateContent>
          <mc:Choice Requires="wpc">
            <w:drawing>
              <wp:inline distT="0" distB="0" distL="0" distR="0">
                <wp:extent cx="334645" cy="334645"/>
                <wp:effectExtent l="5080" t="3810" r="3175" b="4445"/>
                <wp:docPr id="662" name="Canvas 6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94" name="Freeform 564"/>
                        <wps:cNvSpPr>
                          <a:spLocks/>
                        </wps:cNvSpPr>
                        <wps:spPr bwMode="auto">
                          <a:xfrm>
                            <a:off x="635" y="4445"/>
                            <a:ext cx="328930" cy="325755"/>
                          </a:xfrm>
                          <a:custGeom>
                            <a:avLst/>
                            <a:gdLst>
                              <a:gd name="T0" fmla="*/ 312 w 1555"/>
                              <a:gd name="T1" fmla="*/ 224 h 1537"/>
                              <a:gd name="T2" fmla="*/ 297 w 1555"/>
                              <a:gd name="T3" fmla="*/ 279 h 1537"/>
                              <a:gd name="T4" fmla="*/ 225 w 1555"/>
                              <a:gd name="T5" fmla="*/ 335 h 1537"/>
                              <a:gd name="T6" fmla="*/ 246 w 1555"/>
                              <a:gd name="T7" fmla="*/ 416 h 1537"/>
                              <a:gd name="T8" fmla="*/ 255 w 1555"/>
                              <a:gd name="T9" fmla="*/ 490 h 1537"/>
                              <a:gd name="T10" fmla="*/ 253 w 1555"/>
                              <a:gd name="T11" fmla="*/ 571 h 1537"/>
                              <a:gd name="T12" fmla="*/ 278 w 1555"/>
                              <a:gd name="T13" fmla="*/ 654 h 1537"/>
                              <a:gd name="T14" fmla="*/ 266 w 1555"/>
                              <a:gd name="T15" fmla="*/ 733 h 1537"/>
                              <a:gd name="T16" fmla="*/ 225 w 1555"/>
                              <a:gd name="T17" fmla="*/ 814 h 1537"/>
                              <a:gd name="T18" fmla="*/ 177 w 1555"/>
                              <a:gd name="T19" fmla="*/ 898 h 1537"/>
                              <a:gd name="T20" fmla="*/ 141 w 1555"/>
                              <a:gd name="T21" fmla="*/ 990 h 1537"/>
                              <a:gd name="T22" fmla="*/ 169 w 1555"/>
                              <a:gd name="T23" fmla="*/ 1099 h 1537"/>
                              <a:gd name="T24" fmla="*/ 211 w 1555"/>
                              <a:gd name="T25" fmla="*/ 1175 h 1537"/>
                              <a:gd name="T26" fmla="*/ 128 w 1555"/>
                              <a:gd name="T27" fmla="*/ 1216 h 1537"/>
                              <a:gd name="T28" fmla="*/ 40 w 1555"/>
                              <a:gd name="T29" fmla="*/ 1260 h 1537"/>
                              <a:gd name="T30" fmla="*/ 2 w 1555"/>
                              <a:gd name="T31" fmla="*/ 1314 h 1537"/>
                              <a:gd name="T32" fmla="*/ 15 w 1555"/>
                              <a:gd name="T33" fmla="*/ 1392 h 1537"/>
                              <a:gd name="T34" fmla="*/ 108 w 1555"/>
                              <a:gd name="T35" fmla="*/ 1440 h 1537"/>
                              <a:gd name="T36" fmla="*/ 211 w 1555"/>
                              <a:gd name="T37" fmla="*/ 1479 h 1537"/>
                              <a:gd name="T38" fmla="*/ 311 w 1555"/>
                              <a:gd name="T39" fmla="*/ 1430 h 1537"/>
                              <a:gd name="T40" fmla="*/ 363 w 1555"/>
                              <a:gd name="T41" fmla="*/ 1428 h 1537"/>
                              <a:gd name="T42" fmla="*/ 406 w 1555"/>
                              <a:gd name="T43" fmla="*/ 1489 h 1537"/>
                              <a:gd name="T44" fmla="*/ 471 w 1555"/>
                              <a:gd name="T45" fmla="*/ 1534 h 1537"/>
                              <a:gd name="T46" fmla="*/ 598 w 1555"/>
                              <a:gd name="T47" fmla="*/ 1522 h 1537"/>
                              <a:gd name="T48" fmla="*/ 780 w 1555"/>
                              <a:gd name="T49" fmla="*/ 1494 h 1537"/>
                              <a:gd name="T50" fmla="*/ 873 w 1555"/>
                              <a:gd name="T51" fmla="*/ 1488 h 1537"/>
                              <a:gd name="T52" fmla="*/ 969 w 1555"/>
                              <a:gd name="T53" fmla="*/ 1486 h 1537"/>
                              <a:gd name="T54" fmla="*/ 1111 w 1555"/>
                              <a:gd name="T55" fmla="*/ 1461 h 1537"/>
                              <a:gd name="T56" fmla="*/ 1291 w 1555"/>
                              <a:gd name="T57" fmla="*/ 1433 h 1537"/>
                              <a:gd name="T58" fmla="*/ 1379 w 1555"/>
                              <a:gd name="T59" fmla="*/ 1432 h 1537"/>
                              <a:gd name="T60" fmla="*/ 1465 w 1555"/>
                              <a:gd name="T61" fmla="*/ 1434 h 1537"/>
                              <a:gd name="T62" fmla="*/ 1512 w 1555"/>
                              <a:gd name="T63" fmla="*/ 1393 h 1537"/>
                              <a:gd name="T64" fmla="*/ 1550 w 1555"/>
                              <a:gd name="T65" fmla="*/ 1317 h 1537"/>
                              <a:gd name="T66" fmla="*/ 1525 w 1555"/>
                              <a:gd name="T67" fmla="*/ 1229 h 1537"/>
                              <a:gd name="T68" fmla="*/ 1465 w 1555"/>
                              <a:gd name="T69" fmla="*/ 1111 h 1537"/>
                              <a:gd name="T70" fmla="*/ 1396 w 1555"/>
                              <a:gd name="T71" fmla="*/ 1035 h 1537"/>
                              <a:gd name="T72" fmla="*/ 1393 w 1555"/>
                              <a:gd name="T73" fmla="*/ 984 h 1537"/>
                              <a:gd name="T74" fmla="*/ 1367 w 1555"/>
                              <a:gd name="T75" fmla="*/ 901 h 1537"/>
                              <a:gd name="T76" fmla="*/ 1312 w 1555"/>
                              <a:gd name="T77" fmla="*/ 804 h 1537"/>
                              <a:gd name="T78" fmla="*/ 1285 w 1555"/>
                              <a:gd name="T79" fmla="*/ 730 h 1537"/>
                              <a:gd name="T80" fmla="*/ 1313 w 1555"/>
                              <a:gd name="T81" fmla="*/ 631 h 1537"/>
                              <a:gd name="T82" fmla="*/ 1322 w 1555"/>
                              <a:gd name="T83" fmla="*/ 534 h 1537"/>
                              <a:gd name="T84" fmla="*/ 1334 w 1555"/>
                              <a:gd name="T85" fmla="*/ 458 h 1537"/>
                              <a:gd name="T86" fmla="*/ 1274 w 1555"/>
                              <a:gd name="T87" fmla="*/ 414 h 1537"/>
                              <a:gd name="T88" fmla="*/ 1219 w 1555"/>
                              <a:gd name="T89" fmla="*/ 480 h 1537"/>
                              <a:gd name="T90" fmla="*/ 1135 w 1555"/>
                              <a:gd name="T91" fmla="*/ 480 h 1537"/>
                              <a:gd name="T92" fmla="*/ 1051 w 1555"/>
                              <a:gd name="T93" fmla="*/ 450 h 1537"/>
                              <a:gd name="T94" fmla="*/ 1012 w 1555"/>
                              <a:gd name="T95" fmla="*/ 402 h 1537"/>
                              <a:gd name="T96" fmla="*/ 1020 w 1555"/>
                              <a:gd name="T97" fmla="*/ 325 h 1537"/>
                              <a:gd name="T98" fmla="*/ 961 w 1555"/>
                              <a:gd name="T99" fmla="*/ 244 h 1537"/>
                              <a:gd name="T100" fmla="*/ 977 w 1555"/>
                              <a:gd name="T101" fmla="*/ 183 h 1537"/>
                              <a:gd name="T102" fmla="*/ 936 w 1555"/>
                              <a:gd name="T103" fmla="*/ 108 h 1537"/>
                              <a:gd name="T104" fmla="*/ 861 w 1555"/>
                              <a:gd name="T105" fmla="*/ 50 h 1537"/>
                              <a:gd name="T106" fmla="*/ 826 w 1555"/>
                              <a:gd name="T107" fmla="*/ 2 h 1537"/>
                              <a:gd name="T108" fmla="*/ 745 w 1555"/>
                              <a:gd name="T109" fmla="*/ 6 h 1537"/>
                              <a:gd name="T110" fmla="*/ 658 w 1555"/>
                              <a:gd name="T111" fmla="*/ 54 h 1537"/>
                              <a:gd name="T112" fmla="*/ 595 w 1555"/>
                              <a:gd name="T113" fmla="*/ 34 h 1537"/>
                              <a:gd name="T114" fmla="*/ 546 w 1555"/>
                              <a:gd name="T115" fmla="*/ 56 h 1537"/>
                              <a:gd name="T116" fmla="*/ 493 w 1555"/>
                              <a:gd name="T117" fmla="*/ 74 h 1537"/>
                              <a:gd name="T118" fmla="*/ 438 w 1555"/>
                              <a:gd name="T119" fmla="*/ 87 h 1537"/>
                              <a:gd name="T120" fmla="*/ 391 w 1555"/>
                              <a:gd name="T121" fmla="*/ 126 h 15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1555" h="1537">
                                <a:moveTo>
                                  <a:pt x="357" y="174"/>
                                </a:moveTo>
                                <a:lnTo>
                                  <a:pt x="356" y="174"/>
                                </a:lnTo>
                                <a:lnTo>
                                  <a:pt x="353" y="174"/>
                                </a:lnTo>
                                <a:lnTo>
                                  <a:pt x="350" y="172"/>
                                </a:lnTo>
                                <a:lnTo>
                                  <a:pt x="345" y="172"/>
                                </a:lnTo>
                                <a:lnTo>
                                  <a:pt x="341" y="172"/>
                                </a:lnTo>
                                <a:lnTo>
                                  <a:pt x="336" y="175"/>
                                </a:lnTo>
                                <a:lnTo>
                                  <a:pt x="331" y="176"/>
                                </a:lnTo>
                                <a:lnTo>
                                  <a:pt x="329" y="179"/>
                                </a:lnTo>
                                <a:lnTo>
                                  <a:pt x="327" y="180"/>
                                </a:lnTo>
                                <a:lnTo>
                                  <a:pt x="325" y="184"/>
                                </a:lnTo>
                                <a:lnTo>
                                  <a:pt x="322" y="186"/>
                                </a:lnTo>
                                <a:lnTo>
                                  <a:pt x="321" y="189"/>
                                </a:lnTo>
                                <a:lnTo>
                                  <a:pt x="319" y="191"/>
                                </a:lnTo>
                                <a:lnTo>
                                  <a:pt x="316" y="195"/>
                                </a:lnTo>
                                <a:lnTo>
                                  <a:pt x="315" y="198"/>
                                </a:lnTo>
                                <a:lnTo>
                                  <a:pt x="313" y="202"/>
                                </a:lnTo>
                                <a:lnTo>
                                  <a:pt x="312" y="205"/>
                                </a:lnTo>
                                <a:lnTo>
                                  <a:pt x="311" y="208"/>
                                </a:lnTo>
                                <a:lnTo>
                                  <a:pt x="308" y="211"/>
                                </a:lnTo>
                                <a:lnTo>
                                  <a:pt x="308" y="214"/>
                                </a:lnTo>
                                <a:lnTo>
                                  <a:pt x="308" y="218"/>
                                </a:lnTo>
                                <a:lnTo>
                                  <a:pt x="311" y="222"/>
                                </a:lnTo>
                                <a:lnTo>
                                  <a:pt x="312" y="224"/>
                                </a:lnTo>
                                <a:lnTo>
                                  <a:pt x="315" y="226"/>
                                </a:lnTo>
                                <a:lnTo>
                                  <a:pt x="318" y="227"/>
                                </a:lnTo>
                                <a:lnTo>
                                  <a:pt x="320" y="229"/>
                                </a:lnTo>
                                <a:lnTo>
                                  <a:pt x="325" y="231"/>
                                </a:lnTo>
                                <a:lnTo>
                                  <a:pt x="327" y="232"/>
                                </a:lnTo>
                                <a:lnTo>
                                  <a:pt x="323" y="233"/>
                                </a:lnTo>
                                <a:lnTo>
                                  <a:pt x="319" y="238"/>
                                </a:lnTo>
                                <a:lnTo>
                                  <a:pt x="316" y="241"/>
                                </a:lnTo>
                                <a:lnTo>
                                  <a:pt x="314" y="243"/>
                                </a:lnTo>
                                <a:lnTo>
                                  <a:pt x="312" y="247"/>
                                </a:lnTo>
                                <a:lnTo>
                                  <a:pt x="312" y="250"/>
                                </a:lnTo>
                                <a:lnTo>
                                  <a:pt x="311" y="252"/>
                                </a:lnTo>
                                <a:lnTo>
                                  <a:pt x="311" y="256"/>
                                </a:lnTo>
                                <a:lnTo>
                                  <a:pt x="311" y="259"/>
                                </a:lnTo>
                                <a:lnTo>
                                  <a:pt x="311" y="263"/>
                                </a:lnTo>
                                <a:lnTo>
                                  <a:pt x="311" y="266"/>
                                </a:lnTo>
                                <a:lnTo>
                                  <a:pt x="312" y="268"/>
                                </a:lnTo>
                                <a:lnTo>
                                  <a:pt x="312" y="270"/>
                                </a:lnTo>
                                <a:lnTo>
                                  <a:pt x="312" y="270"/>
                                </a:lnTo>
                                <a:lnTo>
                                  <a:pt x="311" y="270"/>
                                </a:lnTo>
                                <a:lnTo>
                                  <a:pt x="308" y="272"/>
                                </a:lnTo>
                                <a:lnTo>
                                  <a:pt x="305" y="275"/>
                                </a:lnTo>
                                <a:lnTo>
                                  <a:pt x="300" y="278"/>
                                </a:lnTo>
                                <a:lnTo>
                                  <a:pt x="297" y="279"/>
                                </a:lnTo>
                                <a:lnTo>
                                  <a:pt x="293" y="280"/>
                                </a:lnTo>
                                <a:lnTo>
                                  <a:pt x="290" y="283"/>
                                </a:lnTo>
                                <a:lnTo>
                                  <a:pt x="288" y="286"/>
                                </a:lnTo>
                                <a:lnTo>
                                  <a:pt x="284" y="287"/>
                                </a:lnTo>
                                <a:lnTo>
                                  <a:pt x="281" y="290"/>
                                </a:lnTo>
                                <a:lnTo>
                                  <a:pt x="277" y="292"/>
                                </a:lnTo>
                                <a:lnTo>
                                  <a:pt x="275" y="295"/>
                                </a:lnTo>
                                <a:lnTo>
                                  <a:pt x="270" y="297"/>
                                </a:lnTo>
                                <a:lnTo>
                                  <a:pt x="267" y="299"/>
                                </a:lnTo>
                                <a:lnTo>
                                  <a:pt x="263" y="302"/>
                                </a:lnTo>
                                <a:lnTo>
                                  <a:pt x="260" y="305"/>
                                </a:lnTo>
                                <a:lnTo>
                                  <a:pt x="256" y="307"/>
                                </a:lnTo>
                                <a:lnTo>
                                  <a:pt x="253" y="309"/>
                                </a:lnTo>
                                <a:lnTo>
                                  <a:pt x="250" y="312"/>
                                </a:lnTo>
                                <a:lnTo>
                                  <a:pt x="247" y="314"/>
                                </a:lnTo>
                                <a:lnTo>
                                  <a:pt x="244" y="315"/>
                                </a:lnTo>
                                <a:lnTo>
                                  <a:pt x="241" y="317"/>
                                </a:lnTo>
                                <a:lnTo>
                                  <a:pt x="238" y="318"/>
                                </a:lnTo>
                                <a:lnTo>
                                  <a:pt x="237" y="321"/>
                                </a:lnTo>
                                <a:lnTo>
                                  <a:pt x="233" y="324"/>
                                </a:lnTo>
                                <a:lnTo>
                                  <a:pt x="231" y="326"/>
                                </a:lnTo>
                                <a:lnTo>
                                  <a:pt x="229" y="330"/>
                                </a:lnTo>
                                <a:lnTo>
                                  <a:pt x="226" y="333"/>
                                </a:lnTo>
                                <a:lnTo>
                                  <a:pt x="225" y="335"/>
                                </a:lnTo>
                                <a:lnTo>
                                  <a:pt x="223" y="340"/>
                                </a:lnTo>
                                <a:lnTo>
                                  <a:pt x="222" y="343"/>
                                </a:lnTo>
                                <a:lnTo>
                                  <a:pt x="222" y="349"/>
                                </a:lnTo>
                                <a:lnTo>
                                  <a:pt x="222" y="351"/>
                                </a:lnTo>
                                <a:lnTo>
                                  <a:pt x="222" y="354"/>
                                </a:lnTo>
                                <a:lnTo>
                                  <a:pt x="222" y="358"/>
                                </a:lnTo>
                                <a:lnTo>
                                  <a:pt x="223" y="362"/>
                                </a:lnTo>
                                <a:lnTo>
                                  <a:pt x="223" y="366"/>
                                </a:lnTo>
                                <a:lnTo>
                                  <a:pt x="225" y="370"/>
                                </a:lnTo>
                                <a:lnTo>
                                  <a:pt x="225" y="372"/>
                                </a:lnTo>
                                <a:lnTo>
                                  <a:pt x="226" y="376"/>
                                </a:lnTo>
                                <a:lnTo>
                                  <a:pt x="228" y="379"/>
                                </a:lnTo>
                                <a:lnTo>
                                  <a:pt x="230" y="383"/>
                                </a:lnTo>
                                <a:lnTo>
                                  <a:pt x="231" y="385"/>
                                </a:lnTo>
                                <a:lnTo>
                                  <a:pt x="231" y="388"/>
                                </a:lnTo>
                                <a:lnTo>
                                  <a:pt x="233" y="392"/>
                                </a:lnTo>
                                <a:lnTo>
                                  <a:pt x="235" y="395"/>
                                </a:lnTo>
                                <a:lnTo>
                                  <a:pt x="237" y="398"/>
                                </a:lnTo>
                                <a:lnTo>
                                  <a:pt x="238" y="400"/>
                                </a:lnTo>
                                <a:lnTo>
                                  <a:pt x="239" y="405"/>
                                </a:lnTo>
                                <a:lnTo>
                                  <a:pt x="241" y="408"/>
                                </a:lnTo>
                                <a:lnTo>
                                  <a:pt x="243" y="411"/>
                                </a:lnTo>
                                <a:lnTo>
                                  <a:pt x="244" y="414"/>
                                </a:lnTo>
                                <a:lnTo>
                                  <a:pt x="246" y="416"/>
                                </a:lnTo>
                                <a:lnTo>
                                  <a:pt x="247" y="420"/>
                                </a:lnTo>
                                <a:lnTo>
                                  <a:pt x="248" y="422"/>
                                </a:lnTo>
                                <a:lnTo>
                                  <a:pt x="250" y="424"/>
                                </a:lnTo>
                                <a:lnTo>
                                  <a:pt x="252" y="426"/>
                                </a:lnTo>
                                <a:lnTo>
                                  <a:pt x="253" y="430"/>
                                </a:lnTo>
                                <a:lnTo>
                                  <a:pt x="255" y="433"/>
                                </a:lnTo>
                                <a:lnTo>
                                  <a:pt x="258" y="436"/>
                                </a:lnTo>
                                <a:lnTo>
                                  <a:pt x="259" y="438"/>
                                </a:lnTo>
                                <a:lnTo>
                                  <a:pt x="259" y="439"/>
                                </a:lnTo>
                                <a:lnTo>
                                  <a:pt x="259" y="440"/>
                                </a:lnTo>
                                <a:lnTo>
                                  <a:pt x="259" y="443"/>
                                </a:lnTo>
                                <a:lnTo>
                                  <a:pt x="258" y="445"/>
                                </a:lnTo>
                                <a:lnTo>
                                  <a:pt x="258" y="449"/>
                                </a:lnTo>
                                <a:lnTo>
                                  <a:pt x="258" y="452"/>
                                </a:lnTo>
                                <a:lnTo>
                                  <a:pt x="258" y="457"/>
                                </a:lnTo>
                                <a:lnTo>
                                  <a:pt x="256" y="461"/>
                                </a:lnTo>
                                <a:lnTo>
                                  <a:pt x="256" y="466"/>
                                </a:lnTo>
                                <a:lnTo>
                                  <a:pt x="256" y="470"/>
                                </a:lnTo>
                                <a:lnTo>
                                  <a:pt x="256" y="476"/>
                                </a:lnTo>
                                <a:lnTo>
                                  <a:pt x="255" y="479"/>
                                </a:lnTo>
                                <a:lnTo>
                                  <a:pt x="255" y="481"/>
                                </a:lnTo>
                                <a:lnTo>
                                  <a:pt x="255" y="485"/>
                                </a:lnTo>
                                <a:lnTo>
                                  <a:pt x="255" y="487"/>
                                </a:lnTo>
                                <a:lnTo>
                                  <a:pt x="255" y="490"/>
                                </a:lnTo>
                                <a:lnTo>
                                  <a:pt x="255" y="494"/>
                                </a:lnTo>
                                <a:lnTo>
                                  <a:pt x="255" y="497"/>
                                </a:lnTo>
                                <a:lnTo>
                                  <a:pt x="255" y="499"/>
                                </a:lnTo>
                                <a:lnTo>
                                  <a:pt x="255" y="502"/>
                                </a:lnTo>
                                <a:lnTo>
                                  <a:pt x="255" y="505"/>
                                </a:lnTo>
                                <a:lnTo>
                                  <a:pt x="254" y="508"/>
                                </a:lnTo>
                                <a:lnTo>
                                  <a:pt x="254" y="512"/>
                                </a:lnTo>
                                <a:lnTo>
                                  <a:pt x="254" y="514"/>
                                </a:lnTo>
                                <a:lnTo>
                                  <a:pt x="254" y="517"/>
                                </a:lnTo>
                                <a:lnTo>
                                  <a:pt x="254" y="521"/>
                                </a:lnTo>
                                <a:lnTo>
                                  <a:pt x="254" y="523"/>
                                </a:lnTo>
                                <a:lnTo>
                                  <a:pt x="253" y="526"/>
                                </a:lnTo>
                                <a:lnTo>
                                  <a:pt x="253" y="529"/>
                                </a:lnTo>
                                <a:lnTo>
                                  <a:pt x="253" y="532"/>
                                </a:lnTo>
                                <a:lnTo>
                                  <a:pt x="253" y="535"/>
                                </a:lnTo>
                                <a:lnTo>
                                  <a:pt x="253" y="539"/>
                                </a:lnTo>
                                <a:lnTo>
                                  <a:pt x="253" y="541"/>
                                </a:lnTo>
                                <a:lnTo>
                                  <a:pt x="253" y="544"/>
                                </a:lnTo>
                                <a:lnTo>
                                  <a:pt x="253" y="548"/>
                                </a:lnTo>
                                <a:lnTo>
                                  <a:pt x="253" y="552"/>
                                </a:lnTo>
                                <a:lnTo>
                                  <a:pt x="253" y="558"/>
                                </a:lnTo>
                                <a:lnTo>
                                  <a:pt x="253" y="562"/>
                                </a:lnTo>
                                <a:lnTo>
                                  <a:pt x="253" y="568"/>
                                </a:lnTo>
                                <a:lnTo>
                                  <a:pt x="253" y="571"/>
                                </a:lnTo>
                                <a:lnTo>
                                  <a:pt x="253" y="577"/>
                                </a:lnTo>
                                <a:lnTo>
                                  <a:pt x="253" y="580"/>
                                </a:lnTo>
                                <a:lnTo>
                                  <a:pt x="254" y="584"/>
                                </a:lnTo>
                                <a:lnTo>
                                  <a:pt x="254" y="586"/>
                                </a:lnTo>
                                <a:lnTo>
                                  <a:pt x="254" y="589"/>
                                </a:lnTo>
                                <a:lnTo>
                                  <a:pt x="255" y="593"/>
                                </a:lnTo>
                                <a:lnTo>
                                  <a:pt x="256" y="596"/>
                                </a:lnTo>
                                <a:lnTo>
                                  <a:pt x="256" y="598"/>
                                </a:lnTo>
                                <a:lnTo>
                                  <a:pt x="258" y="603"/>
                                </a:lnTo>
                                <a:lnTo>
                                  <a:pt x="259" y="606"/>
                                </a:lnTo>
                                <a:lnTo>
                                  <a:pt x="260" y="610"/>
                                </a:lnTo>
                                <a:lnTo>
                                  <a:pt x="261" y="613"/>
                                </a:lnTo>
                                <a:lnTo>
                                  <a:pt x="262" y="616"/>
                                </a:lnTo>
                                <a:lnTo>
                                  <a:pt x="263" y="620"/>
                                </a:lnTo>
                                <a:lnTo>
                                  <a:pt x="265" y="624"/>
                                </a:lnTo>
                                <a:lnTo>
                                  <a:pt x="267" y="626"/>
                                </a:lnTo>
                                <a:lnTo>
                                  <a:pt x="268" y="631"/>
                                </a:lnTo>
                                <a:lnTo>
                                  <a:pt x="269" y="634"/>
                                </a:lnTo>
                                <a:lnTo>
                                  <a:pt x="271" y="638"/>
                                </a:lnTo>
                                <a:lnTo>
                                  <a:pt x="273" y="641"/>
                                </a:lnTo>
                                <a:lnTo>
                                  <a:pt x="274" y="643"/>
                                </a:lnTo>
                                <a:lnTo>
                                  <a:pt x="275" y="647"/>
                                </a:lnTo>
                                <a:lnTo>
                                  <a:pt x="276" y="650"/>
                                </a:lnTo>
                                <a:lnTo>
                                  <a:pt x="278" y="654"/>
                                </a:lnTo>
                                <a:lnTo>
                                  <a:pt x="281" y="660"/>
                                </a:lnTo>
                                <a:lnTo>
                                  <a:pt x="283" y="663"/>
                                </a:lnTo>
                                <a:lnTo>
                                  <a:pt x="284" y="667"/>
                                </a:lnTo>
                                <a:lnTo>
                                  <a:pt x="285" y="668"/>
                                </a:lnTo>
                                <a:lnTo>
                                  <a:pt x="285" y="669"/>
                                </a:lnTo>
                                <a:lnTo>
                                  <a:pt x="285" y="669"/>
                                </a:lnTo>
                                <a:lnTo>
                                  <a:pt x="284" y="672"/>
                                </a:lnTo>
                                <a:lnTo>
                                  <a:pt x="283" y="674"/>
                                </a:lnTo>
                                <a:lnTo>
                                  <a:pt x="283" y="676"/>
                                </a:lnTo>
                                <a:lnTo>
                                  <a:pt x="282" y="679"/>
                                </a:lnTo>
                                <a:lnTo>
                                  <a:pt x="282" y="681"/>
                                </a:lnTo>
                                <a:lnTo>
                                  <a:pt x="281" y="685"/>
                                </a:lnTo>
                                <a:lnTo>
                                  <a:pt x="280" y="688"/>
                                </a:lnTo>
                                <a:lnTo>
                                  <a:pt x="278" y="692"/>
                                </a:lnTo>
                                <a:lnTo>
                                  <a:pt x="277" y="696"/>
                                </a:lnTo>
                                <a:lnTo>
                                  <a:pt x="276" y="699"/>
                                </a:lnTo>
                                <a:lnTo>
                                  <a:pt x="275" y="703"/>
                                </a:lnTo>
                                <a:lnTo>
                                  <a:pt x="274" y="707"/>
                                </a:lnTo>
                                <a:lnTo>
                                  <a:pt x="273" y="712"/>
                                </a:lnTo>
                                <a:lnTo>
                                  <a:pt x="271" y="716"/>
                                </a:lnTo>
                                <a:lnTo>
                                  <a:pt x="269" y="721"/>
                                </a:lnTo>
                                <a:lnTo>
                                  <a:pt x="268" y="724"/>
                                </a:lnTo>
                                <a:lnTo>
                                  <a:pt x="267" y="729"/>
                                </a:lnTo>
                                <a:lnTo>
                                  <a:pt x="266" y="733"/>
                                </a:lnTo>
                                <a:lnTo>
                                  <a:pt x="263" y="738"/>
                                </a:lnTo>
                                <a:lnTo>
                                  <a:pt x="263" y="741"/>
                                </a:lnTo>
                                <a:lnTo>
                                  <a:pt x="262" y="745"/>
                                </a:lnTo>
                                <a:lnTo>
                                  <a:pt x="260" y="749"/>
                                </a:lnTo>
                                <a:lnTo>
                                  <a:pt x="259" y="752"/>
                                </a:lnTo>
                                <a:lnTo>
                                  <a:pt x="259" y="756"/>
                                </a:lnTo>
                                <a:lnTo>
                                  <a:pt x="258" y="759"/>
                                </a:lnTo>
                                <a:lnTo>
                                  <a:pt x="255" y="765"/>
                                </a:lnTo>
                                <a:lnTo>
                                  <a:pt x="254" y="768"/>
                                </a:lnTo>
                                <a:lnTo>
                                  <a:pt x="253" y="769"/>
                                </a:lnTo>
                                <a:lnTo>
                                  <a:pt x="252" y="771"/>
                                </a:lnTo>
                                <a:lnTo>
                                  <a:pt x="250" y="775"/>
                                </a:lnTo>
                                <a:lnTo>
                                  <a:pt x="248" y="778"/>
                                </a:lnTo>
                                <a:lnTo>
                                  <a:pt x="246" y="781"/>
                                </a:lnTo>
                                <a:lnTo>
                                  <a:pt x="243" y="786"/>
                                </a:lnTo>
                                <a:lnTo>
                                  <a:pt x="240" y="790"/>
                                </a:lnTo>
                                <a:lnTo>
                                  <a:pt x="238" y="795"/>
                                </a:lnTo>
                                <a:lnTo>
                                  <a:pt x="236" y="797"/>
                                </a:lnTo>
                                <a:lnTo>
                                  <a:pt x="235" y="799"/>
                                </a:lnTo>
                                <a:lnTo>
                                  <a:pt x="232" y="803"/>
                                </a:lnTo>
                                <a:lnTo>
                                  <a:pt x="231" y="806"/>
                                </a:lnTo>
                                <a:lnTo>
                                  <a:pt x="229" y="808"/>
                                </a:lnTo>
                                <a:lnTo>
                                  <a:pt x="228" y="812"/>
                                </a:lnTo>
                                <a:lnTo>
                                  <a:pt x="225" y="814"/>
                                </a:lnTo>
                                <a:lnTo>
                                  <a:pt x="224" y="819"/>
                                </a:lnTo>
                                <a:lnTo>
                                  <a:pt x="222" y="821"/>
                                </a:lnTo>
                                <a:lnTo>
                                  <a:pt x="220" y="824"/>
                                </a:lnTo>
                                <a:lnTo>
                                  <a:pt x="218" y="827"/>
                                </a:lnTo>
                                <a:lnTo>
                                  <a:pt x="216" y="831"/>
                                </a:lnTo>
                                <a:lnTo>
                                  <a:pt x="215" y="834"/>
                                </a:lnTo>
                                <a:lnTo>
                                  <a:pt x="213" y="838"/>
                                </a:lnTo>
                                <a:lnTo>
                                  <a:pt x="210" y="841"/>
                                </a:lnTo>
                                <a:lnTo>
                                  <a:pt x="209" y="845"/>
                                </a:lnTo>
                                <a:lnTo>
                                  <a:pt x="206" y="848"/>
                                </a:lnTo>
                                <a:lnTo>
                                  <a:pt x="203" y="852"/>
                                </a:lnTo>
                                <a:lnTo>
                                  <a:pt x="202" y="856"/>
                                </a:lnTo>
                                <a:lnTo>
                                  <a:pt x="200" y="859"/>
                                </a:lnTo>
                                <a:lnTo>
                                  <a:pt x="198" y="862"/>
                                </a:lnTo>
                                <a:lnTo>
                                  <a:pt x="195" y="866"/>
                                </a:lnTo>
                                <a:lnTo>
                                  <a:pt x="193" y="869"/>
                                </a:lnTo>
                                <a:lnTo>
                                  <a:pt x="192" y="874"/>
                                </a:lnTo>
                                <a:lnTo>
                                  <a:pt x="190" y="877"/>
                                </a:lnTo>
                                <a:lnTo>
                                  <a:pt x="187" y="880"/>
                                </a:lnTo>
                                <a:lnTo>
                                  <a:pt x="185" y="884"/>
                                </a:lnTo>
                                <a:lnTo>
                                  <a:pt x="184" y="888"/>
                                </a:lnTo>
                                <a:lnTo>
                                  <a:pt x="182" y="892"/>
                                </a:lnTo>
                                <a:lnTo>
                                  <a:pt x="179" y="895"/>
                                </a:lnTo>
                                <a:lnTo>
                                  <a:pt x="177" y="898"/>
                                </a:lnTo>
                                <a:lnTo>
                                  <a:pt x="176" y="903"/>
                                </a:lnTo>
                                <a:lnTo>
                                  <a:pt x="173" y="905"/>
                                </a:lnTo>
                                <a:lnTo>
                                  <a:pt x="171" y="910"/>
                                </a:lnTo>
                                <a:lnTo>
                                  <a:pt x="170" y="912"/>
                                </a:lnTo>
                                <a:lnTo>
                                  <a:pt x="168" y="916"/>
                                </a:lnTo>
                                <a:lnTo>
                                  <a:pt x="165" y="919"/>
                                </a:lnTo>
                                <a:lnTo>
                                  <a:pt x="164" y="923"/>
                                </a:lnTo>
                                <a:lnTo>
                                  <a:pt x="163" y="926"/>
                                </a:lnTo>
                                <a:lnTo>
                                  <a:pt x="161" y="930"/>
                                </a:lnTo>
                                <a:lnTo>
                                  <a:pt x="160" y="933"/>
                                </a:lnTo>
                                <a:lnTo>
                                  <a:pt x="158" y="935"/>
                                </a:lnTo>
                                <a:lnTo>
                                  <a:pt x="156" y="939"/>
                                </a:lnTo>
                                <a:lnTo>
                                  <a:pt x="155" y="942"/>
                                </a:lnTo>
                                <a:lnTo>
                                  <a:pt x="154" y="944"/>
                                </a:lnTo>
                                <a:lnTo>
                                  <a:pt x="153" y="948"/>
                                </a:lnTo>
                                <a:lnTo>
                                  <a:pt x="152" y="950"/>
                                </a:lnTo>
                                <a:lnTo>
                                  <a:pt x="150" y="953"/>
                                </a:lnTo>
                                <a:lnTo>
                                  <a:pt x="148" y="958"/>
                                </a:lnTo>
                                <a:lnTo>
                                  <a:pt x="146" y="963"/>
                                </a:lnTo>
                                <a:lnTo>
                                  <a:pt x="143" y="969"/>
                                </a:lnTo>
                                <a:lnTo>
                                  <a:pt x="143" y="975"/>
                                </a:lnTo>
                                <a:lnTo>
                                  <a:pt x="142" y="979"/>
                                </a:lnTo>
                                <a:lnTo>
                                  <a:pt x="141" y="985"/>
                                </a:lnTo>
                                <a:lnTo>
                                  <a:pt x="141" y="990"/>
                                </a:lnTo>
                                <a:lnTo>
                                  <a:pt x="141" y="996"/>
                                </a:lnTo>
                                <a:lnTo>
                                  <a:pt x="141" y="1001"/>
                                </a:lnTo>
                                <a:lnTo>
                                  <a:pt x="141" y="1006"/>
                                </a:lnTo>
                                <a:lnTo>
                                  <a:pt x="142" y="1012"/>
                                </a:lnTo>
                                <a:lnTo>
                                  <a:pt x="142" y="1017"/>
                                </a:lnTo>
                                <a:lnTo>
                                  <a:pt x="143" y="1022"/>
                                </a:lnTo>
                                <a:lnTo>
                                  <a:pt x="143" y="1028"/>
                                </a:lnTo>
                                <a:lnTo>
                                  <a:pt x="145" y="1033"/>
                                </a:lnTo>
                                <a:lnTo>
                                  <a:pt x="147" y="1039"/>
                                </a:lnTo>
                                <a:lnTo>
                                  <a:pt x="148" y="1043"/>
                                </a:lnTo>
                                <a:lnTo>
                                  <a:pt x="148" y="1048"/>
                                </a:lnTo>
                                <a:lnTo>
                                  <a:pt x="150" y="1052"/>
                                </a:lnTo>
                                <a:lnTo>
                                  <a:pt x="152" y="1058"/>
                                </a:lnTo>
                                <a:lnTo>
                                  <a:pt x="154" y="1062"/>
                                </a:lnTo>
                                <a:lnTo>
                                  <a:pt x="155" y="1067"/>
                                </a:lnTo>
                                <a:lnTo>
                                  <a:pt x="156" y="1071"/>
                                </a:lnTo>
                                <a:lnTo>
                                  <a:pt x="158" y="1076"/>
                                </a:lnTo>
                                <a:lnTo>
                                  <a:pt x="160" y="1079"/>
                                </a:lnTo>
                                <a:lnTo>
                                  <a:pt x="162" y="1083"/>
                                </a:lnTo>
                                <a:lnTo>
                                  <a:pt x="163" y="1086"/>
                                </a:lnTo>
                                <a:lnTo>
                                  <a:pt x="165" y="1090"/>
                                </a:lnTo>
                                <a:lnTo>
                                  <a:pt x="165" y="1093"/>
                                </a:lnTo>
                                <a:lnTo>
                                  <a:pt x="168" y="1096"/>
                                </a:lnTo>
                                <a:lnTo>
                                  <a:pt x="169" y="1099"/>
                                </a:lnTo>
                                <a:lnTo>
                                  <a:pt x="170" y="1102"/>
                                </a:lnTo>
                                <a:lnTo>
                                  <a:pt x="172" y="1106"/>
                                </a:lnTo>
                                <a:lnTo>
                                  <a:pt x="176" y="1112"/>
                                </a:lnTo>
                                <a:lnTo>
                                  <a:pt x="179" y="1116"/>
                                </a:lnTo>
                                <a:lnTo>
                                  <a:pt x="184" y="1122"/>
                                </a:lnTo>
                                <a:lnTo>
                                  <a:pt x="188" y="1126"/>
                                </a:lnTo>
                                <a:lnTo>
                                  <a:pt x="193" y="1131"/>
                                </a:lnTo>
                                <a:lnTo>
                                  <a:pt x="199" y="1135"/>
                                </a:lnTo>
                                <a:lnTo>
                                  <a:pt x="203" y="1140"/>
                                </a:lnTo>
                                <a:lnTo>
                                  <a:pt x="209" y="1143"/>
                                </a:lnTo>
                                <a:lnTo>
                                  <a:pt x="214" y="1147"/>
                                </a:lnTo>
                                <a:lnTo>
                                  <a:pt x="217" y="1149"/>
                                </a:lnTo>
                                <a:lnTo>
                                  <a:pt x="222" y="1152"/>
                                </a:lnTo>
                                <a:lnTo>
                                  <a:pt x="224" y="1154"/>
                                </a:lnTo>
                                <a:lnTo>
                                  <a:pt x="226" y="1157"/>
                                </a:lnTo>
                                <a:lnTo>
                                  <a:pt x="229" y="1158"/>
                                </a:lnTo>
                                <a:lnTo>
                                  <a:pt x="230" y="1158"/>
                                </a:lnTo>
                                <a:lnTo>
                                  <a:pt x="229" y="1158"/>
                                </a:lnTo>
                                <a:lnTo>
                                  <a:pt x="228" y="1160"/>
                                </a:lnTo>
                                <a:lnTo>
                                  <a:pt x="225" y="1162"/>
                                </a:lnTo>
                                <a:lnTo>
                                  <a:pt x="223" y="1166"/>
                                </a:lnTo>
                                <a:lnTo>
                                  <a:pt x="220" y="1168"/>
                                </a:lnTo>
                                <a:lnTo>
                                  <a:pt x="216" y="1171"/>
                                </a:lnTo>
                                <a:lnTo>
                                  <a:pt x="211" y="1175"/>
                                </a:lnTo>
                                <a:lnTo>
                                  <a:pt x="207" y="1179"/>
                                </a:lnTo>
                                <a:lnTo>
                                  <a:pt x="203" y="1179"/>
                                </a:lnTo>
                                <a:lnTo>
                                  <a:pt x="201" y="1181"/>
                                </a:lnTo>
                                <a:lnTo>
                                  <a:pt x="198" y="1183"/>
                                </a:lnTo>
                                <a:lnTo>
                                  <a:pt x="193" y="1185"/>
                                </a:lnTo>
                                <a:lnTo>
                                  <a:pt x="191" y="1186"/>
                                </a:lnTo>
                                <a:lnTo>
                                  <a:pt x="188" y="1187"/>
                                </a:lnTo>
                                <a:lnTo>
                                  <a:pt x="186" y="1188"/>
                                </a:lnTo>
                                <a:lnTo>
                                  <a:pt x="183" y="1190"/>
                                </a:lnTo>
                                <a:lnTo>
                                  <a:pt x="180" y="1192"/>
                                </a:lnTo>
                                <a:lnTo>
                                  <a:pt x="177" y="1193"/>
                                </a:lnTo>
                                <a:lnTo>
                                  <a:pt x="173" y="1195"/>
                                </a:lnTo>
                                <a:lnTo>
                                  <a:pt x="171" y="1197"/>
                                </a:lnTo>
                                <a:lnTo>
                                  <a:pt x="167" y="1198"/>
                                </a:lnTo>
                                <a:lnTo>
                                  <a:pt x="164" y="1199"/>
                                </a:lnTo>
                                <a:lnTo>
                                  <a:pt x="160" y="1202"/>
                                </a:lnTo>
                                <a:lnTo>
                                  <a:pt x="156" y="1203"/>
                                </a:lnTo>
                                <a:lnTo>
                                  <a:pt x="153" y="1205"/>
                                </a:lnTo>
                                <a:lnTo>
                                  <a:pt x="148" y="1207"/>
                                </a:lnTo>
                                <a:lnTo>
                                  <a:pt x="145" y="1208"/>
                                </a:lnTo>
                                <a:lnTo>
                                  <a:pt x="141" y="1211"/>
                                </a:lnTo>
                                <a:lnTo>
                                  <a:pt x="137" y="1213"/>
                                </a:lnTo>
                                <a:lnTo>
                                  <a:pt x="133" y="1214"/>
                                </a:lnTo>
                                <a:lnTo>
                                  <a:pt x="128" y="1216"/>
                                </a:lnTo>
                                <a:lnTo>
                                  <a:pt x="125" y="1219"/>
                                </a:lnTo>
                                <a:lnTo>
                                  <a:pt x="120" y="1221"/>
                                </a:lnTo>
                                <a:lnTo>
                                  <a:pt x="117" y="1223"/>
                                </a:lnTo>
                                <a:lnTo>
                                  <a:pt x="112" y="1224"/>
                                </a:lnTo>
                                <a:lnTo>
                                  <a:pt x="109" y="1228"/>
                                </a:lnTo>
                                <a:lnTo>
                                  <a:pt x="104" y="1229"/>
                                </a:lnTo>
                                <a:lnTo>
                                  <a:pt x="100" y="1231"/>
                                </a:lnTo>
                                <a:lnTo>
                                  <a:pt x="95" y="1233"/>
                                </a:lnTo>
                                <a:lnTo>
                                  <a:pt x="92" y="1235"/>
                                </a:lnTo>
                                <a:lnTo>
                                  <a:pt x="88" y="1237"/>
                                </a:lnTo>
                                <a:lnTo>
                                  <a:pt x="83" y="1239"/>
                                </a:lnTo>
                                <a:lnTo>
                                  <a:pt x="80" y="1240"/>
                                </a:lnTo>
                                <a:lnTo>
                                  <a:pt x="77" y="1242"/>
                                </a:lnTo>
                                <a:lnTo>
                                  <a:pt x="72" y="1244"/>
                                </a:lnTo>
                                <a:lnTo>
                                  <a:pt x="68" y="1245"/>
                                </a:lnTo>
                                <a:lnTo>
                                  <a:pt x="65" y="1248"/>
                                </a:lnTo>
                                <a:lnTo>
                                  <a:pt x="62" y="1250"/>
                                </a:lnTo>
                                <a:lnTo>
                                  <a:pt x="58" y="1251"/>
                                </a:lnTo>
                                <a:lnTo>
                                  <a:pt x="55" y="1252"/>
                                </a:lnTo>
                                <a:lnTo>
                                  <a:pt x="51" y="1254"/>
                                </a:lnTo>
                                <a:lnTo>
                                  <a:pt x="49" y="1257"/>
                                </a:lnTo>
                                <a:lnTo>
                                  <a:pt x="45" y="1257"/>
                                </a:lnTo>
                                <a:lnTo>
                                  <a:pt x="43" y="1259"/>
                                </a:lnTo>
                                <a:lnTo>
                                  <a:pt x="40" y="1260"/>
                                </a:lnTo>
                                <a:lnTo>
                                  <a:pt x="39" y="1261"/>
                                </a:lnTo>
                                <a:lnTo>
                                  <a:pt x="34" y="1263"/>
                                </a:lnTo>
                                <a:lnTo>
                                  <a:pt x="29" y="1266"/>
                                </a:lnTo>
                                <a:lnTo>
                                  <a:pt x="27" y="1267"/>
                                </a:lnTo>
                                <a:lnTo>
                                  <a:pt x="25" y="1268"/>
                                </a:lnTo>
                                <a:lnTo>
                                  <a:pt x="24" y="1269"/>
                                </a:lnTo>
                                <a:lnTo>
                                  <a:pt x="24" y="1269"/>
                                </a:lnTo>
                                <a:lnTo>
                                  <a:pt x="22" y="1269"/>
                                </a:lnTo>
                                <a:lnTo>
                                  <a:pt x="20" y="1269"/>
                                </a:lnTo>
                                <a:lnTo>
                                  <a:pt x="18" y="1270"/>
                                </a:lnTo>
                                <a:lnTo>
                                  <a:pt x="14" y="1272"/>
                                </a:lnTo>
                                <a:lnTo>
                                  <a:pt x="12" y="1275"/>
                                </a:lnTo>
                                <a:lnTo>
                                  <a:pt x="9" y="1279"/>
                                </a:lnTo>
                                <a:lnTo>
                                  <a:pt x="6" y="1283"/>
                                </a:lnTo>
                                <a:lnTo>
                                  <a:pt x="6" y="1286"/>
                                </a:lnTo>
                                <a:lnTo>
                                  <a:pt x="5" y="1289"/>
                                </a:lnTo>
                                <a:lnTo>
                                  <a:pt x="5" y="1295"/>
                                </a:lnTo>
                                <a:lnTo>
                                  <a:pt x="4" y="1297"/>
                                </a:lnTo>
                                <a:lnTo>
                                  <a:pt x="4" y="1299"/>
                                </a:lnTo>
                                <a:lnTo>
                                  <a:pt x="3" y="1302"/>
                                </a:lnTo>
                                <a:lnTo>
                                  <a:pt x="3" y="1305"/>
                                </a:lnTo>
                                <a:lnTo>
                                  <a:pt x="2" y="1307"/>
                                </a:lnTo>
                                <a:lnTo>
                                  <a:pt x="2" y="1311"/>
                                </a:lnTo>
                                <a:lnTo>
                                  <a:pt x="2" y="1314"/>
                                </a:lnTo>
                                <a:lnTo>
                                  <a:pt x="2" y="1317"/>
                                </a:lnTo>
                                <a:lnTo>
                                  <a:pt x="0" y="1321"/>
                                </a:lnTo>
                                <a:lnTo>
                                  <a:pt x="0" y="1323"/>
                                </a:lnTo>
                                <a:lnTo>
                                  <a:pt x="0" y="1326"/>
                                </a:lnTo>
                                <a:lnTo>
                                  <a:pt x="0" y="1330"/>
                                </a:lnTo>
                                <a:lnTo>
                                  <a:pt x="0" y="1333"/>
                                </a:lnTo>
                                <a:lnTo>
                                  <a:pt x="0" y="1338"/>
                                </a:lnTo>
                                <a:lnTo>
                                  <a:pt x="0" y="1340"/>
                                </a:lnTo>
                                <a:lnTo>
                                  <a:pt x="0" y="1344"/>
                                </a:lnTo>
                                <a:lnTo>
                                  <a:pt x="0" y="1348"/>
                                </a:lnTo>
                                <a:lnTo>
                                  <a:pt x="0" y="1350"/>
                                </a:lnTo>
                                <a:lnTo>
                                  <a:pt x="0" y="1353"/>
                                </a:lnTo>
                                <a:lnTo>
                                  <a:pt x="0" y="1357"/>
                                </a:lnTo>
                                <a:lnTo>
                                  <a:pt x="0" y="1360"/>
                                </a:lnTo>
                                <a:lnTo>
                                  <a:pt x="2" y="1363"/>
                                </a:lnTo>
                                <a:lnTo>
                                  <a:pt x="2" y="1366"/>
                                </a:lnTo>
                                <a:lnTo>
                                  <a:pt x="3" y="1370"/>
                                </a:lnTo>
                                <a:lnTo>
                                  <a:pt x="4" y="1372"/>
                                </a:lnTo>
                                <a:lnTo>
                                  <a:pt x="5" y="1375"/>
                                </a:lnTo>
                                <a:lnTo>
                                  <a:pt x="5" y="1378"/>
                                </a:lnTo>
                                <a:lnTo>
                                  <a:pt x="6" y="1380"/>
                                </a:lnTo>
                                <a:lnTo>
                                  <a:pt x="10" y="1386"/>
                                </a:lnTo>
                                <a:lnTo>
                                  <a:pt x="13" y="1390"/>
                                </a:lnTo>
                                <a:lnTo>
                                  <a:pt x="15" y="1392"/>
                                </a:lnTo>
                                <a:lnTo>
                                  <a:pt x="18" y="1395"/>
                                </a:lnTo>
                                <a:lnTo>
                                  <a:pt x="22" y="1397"/>
                                </a:lnTo>
                                <a:lnTo>
                                  <a:pt x="27" y="1401"/>
                                </a:lnTo>
                                <a:lnTo>
                                  <a:pt x="29" y="1402"/>
                                </a:lnTo>
                                <a:lnTo>
                                  <a:pt x="32" y="1403"/>
                                </a:lnTo>
                                <a:lnTo>
                                  <a:pt x="35" y="1405"/>
                                </a:lnTo>
                                <a:lnTo>
                                  <a:pt x="39" y="1406"/>
                                </a:lnTo>
                                <a:lnTo>
                                  <a:pt x="41" y="1407"/>
                                </a:lnTo>
                                <a:lnTo>
                                  <a:pt x="44" y="1410"/>
                                </a:lnTo>
                                <a:lnTo>
                                  <a:pt x="48" y="1412"/>
                                </a:lnTo>
                                <a:lnTo>
                                  <a:pt x="52" y="1414"/>
                                </a:lnTo>
                                <a:lnTo>
                                  <a:pt x="56" y="1416"/>
                                </a:lnTo>
                                <a:lnTo>
                                  <a:pt x="59" y="1417"/>
                                </a:lnTo>
                                <a:lnTo>
                                  <a:pt x="63" y="1420"/>
                                </a:lnTo>
                                <a:lnTo>
                                  <a:pt x="67" y="1422"/>
                                </a:lnTo>
                                <a:lnTo>
                                  <a:pt x="72" y="1423"/>
                                </a:lnTo>
                                <a:lnTo>
                                  <a:pt x="75" y="1425"/>
                                </a:lnTo>
                                <a:lnTo>
                                  <a:pt x="80" y="1428"/>
                                </a:lnTo>
                                <a:lnTo>
                                  <a:pt x="85" y="1430"/>
                                </a:lnTo>
                                <a:lnTo>
                                  <a:pt x="89" y="1432"/>
                                </a:lnTo>
                                <a:lnTo>
                                  <a:pt x="94" y="1434"/>
                                </a:lnTo>
                                <a:lnTo>
                                  <a:pt x="98" y="1437"/>
                                </a:lnTo>
                                <a:lnTo>
                                  <a:pt x="103" y="1439"/>
                                </a:lnTo>
                                <a:lnTo>
                                  <a:pt x="108" y="1440"/>
                                </a:lnTo>
                                <a:lnTo>
                                  <a:pt x="112" y="1443"/>
                                </a:lnTo>
                                <a:lnTo>
                                  <a:pt x="117" y="1446"/>
                                </a:lnTo>
                                <a:lnTo>
                                  <a:pt x="122" y="1448"/>
                                </a:lnTo>
                                <a:lnTo>
                                  <a:pt x="126" y="1449"/>
                                </a:lnTo>
                                <a:lnTo>
                                  <a:pt x="131" y="1451"/>
                                </a:lnTo>
                                <a:lnTo>
                                  <a:pt x="135" y="1452"/>
                                </a:lnTo>
                                <a:lnTo>
                                  <a:pt x="140" y="1454"/>
                                </a:lnTo>
                                <a:lnTo>
                                  <a:pt x="145" y="1457"/>
                                </a:lnTo>
                                <a:lnTo>
                                  <a:pt x="149" y="1458"/>
                                </a:lnTo>
                                <a:lnTo>
                                  <a:pt x="154" y="1460"/>
                                </a:lnTo>
                                <a:lnTo>
                                  <a:pt x="160" y="1462"/>
                                </a:lnTo>
                                <a:lnTo>
                                  <a:pt x="163" y="1463"/>
                                </a:lnTo>
                                <a:lnTo>
                                  <a:pt x="168" y="1466"/>
                                </a:lnTo>
                                <a:lnTo>
                                  <a:pt x="171" y="1467"/>
                                </a:lnTo>
                                <a:lnTo>
                                  <a:pt x="176" y="1468"/>
                                </a:lnTo>
                                <a:lnTo>
                                  <a:pt x="180" y="1470"/>
                                </a:lnTo>
                                <a:lnTo>
                                  <a:pt x="185" y="1471"/>
                                </a:lnTo>
                                <a:lnTo>
                                  <a:pt x="188" y="1472"/>
                                </a:lnTo>
                                <a:lnTo>
                                  <a:pt x="193" y="1475"/>
                                </a:lnTo>
                                <a:lnTo>
                                  <a:pt x="198" y="1476"/>
                                </a:lnTo>
                                <a:lnTo>
                                  <a:pt x="201" y="1477"/>
                                </a:lnTo>
                                <a:lnTo>
                                  <a:pt x="205" y="1478"/>
                                </a:lnTo>
                                <a:lnTo>
                                  <a:pt x="208" y="1479"/>
                                </a:lnTo>
                                <a:lnTo>
                                  <a:pt x="211" y="1479"/>
                                </a:lnTo>
                                <a:lnTo>
                                  <a:pt x="215" y="1480"/>
                                </a:lnTo>
                                <a:lnTo>
                                  <a:pt x="217" y="1481"/>
                                </a:lnTo>
                                <a:lnTo>
                                  <a:pt x="221" y="1483"/>
                                </a:lnTo>
                                <a:lnTo>
                                  <a:pt x="225" y="1483"/>
                                </a:lnTo>
                                <a:lnTo>
                                  <a:pt x="231" y="1483"/>
                                </a:lnTo>
                                <a:lnTo>
                                  <a:pt x="235" y="1483"/>
                                </a:lnTo>
                                <a:lnTo>
                                  <a:pt x="238" y="1483"/>
                                </a:lnTo>
                                <a:lnTo>
                                  <a:pt x="240" y="1481"/>
                                </a:lnTo>
                                <a:lnTo>
                                  <a:pt x="244" y="1480"/>
                                </a:lnTo>
                                <a:lnTo>
                                  <a:pt x="247" y="1478"/>
                                </a:lnTo>
                                <a:lnTo>
                                  <a:pt x="251" y="1476"/>
                                </a:lnTo>
                                <a:lnTo>
                                  <a:pt x="254" y="1474"/>
                                </a:lnTo>
                                <a:lnTo>
                                  <a:pt x="259" y="1471"/>
                                </a:lnTo>
                                <a:lnTo>
                                  <a:pt x="263" y="1468"/>
                                </a:lnTo>
                                <a:lnTo>
                                  <a:pt x="268" y="1465"/>
                                </a:lnTo>
                                <a:lnTo>
                                  <a:pt x="273" y="1461"/>
                                </a:lnTo>
                                <a:lnTo>
                                  <a:pt x="277" y="1457"/>
                                </a:lnTo>
                                <a:lnTo>
                                  <a:pt x="282" y="1453"/>
                                </a:lnTo>
                                <a:lnTo>
                                  <a:pt x="286" y="1450"/>
                                </a:lnTo>
                                <a:lnTo>
                                  <a:pt x="291" y="1446"/>
                                </a:lnTo>
                                <a:lnTo>
                                  <a:pt x="296" y="1441"/>
                                </a:lnTo>
                                <a:lnTo>
                                  <a:pt x="301" y="1438"/>
                                </a:lnTo>
                                <a:lnTo>
                                  <a:pt x="306" y="1434"/>
                                </a:lnTo>
                                <a:lnTo>
                                  <a:pt x="311" y="1430"/>
                                </a:lnTo>
                                <a:lnTo>
                                  <a:pt x="315" y="1425"/>
                                </a:lnTo>
                                <a:lnTo>
                                  <a:pt x="319" y="1421"/>
                                </a:lnTo>
                                <a:lnTo>
                                  <a:pt x="323" y="1417"/>
                                </a:lnTo>
                                <a:lnTo>
                                  <a:pt x="328" y="1413"/>
                                </a:lnTo>
                                <a:lnTo>
                                  <a:pt x="331" y="1410"/>
                                </a:lnTo>
                                <a:lnTo>
                                  <a:pt x="335" y="1407"/>
                                </a:lnTo>
                                <a:lnTo>
                                  <a:pt x="339" y="1404"/>
                                </a:lnTo>
                                <a:lnTo>
                                  <a:pt x="342" y="1402"/>
                                </a:lnTo>
                                <a:lnTo>
                                  <a:pt x="345" y="1398"/>
                                </a:lnTo>
                                <a:lnTo>
                                  <a:pt x="346" y="1396"/>
                                </a:lnTo>
                                <a:lnTo>
                                  <a:pt x="350" y="1395"/>
                                </a:lnTo>
                                <a:lnTo>
                                  <a:pt x="352" y="1392"/>
                                </a:lnTo>
                                <a:lnTo>
                                  <a:pt x="353" y="1392"/>
                                </a:lnTo>
                                <a:lnTo>
                                  <a:pt x="353" y="1393"/>
                                </a:lnTo>
                                <a:lnTo>
                                  <a:pt x="353" y="1395"/>
                                </a:lnTo>
                                <a:lnTo>
                                  <a:pt x="354" y="1397"/>
                                </a:lnTo>
                                <a:lnTo>
                                  <a:pt x="354" y="1401"/>
                                </a:lnTo>
                                <a:lnTo>
                                  <a:pt x="356" y="1404"/>
                                </a:lnTo>
                                <a:lnTo>
                                  <a:pt x="357" y="1407"/>
                                </a:lnTo>
                                <a:lnTo>
                                  <a:pt x="358" y="1412"/>
                                </a:lnTo>
                                <a:lnTo>
                                  <a:pt x="359" y="1415"/>
                                </a:lnTo>
                                <a:lnTo>
                                  <a:pt x="360" y="1420"/>
                                </a:lnTo>
                                <a:lnTo>
                                  <a:pt x="361" y="1423"/>
                                </a:lnTo>
                                <a:lnTo>
                                  <a:pt x="363" y="1428"/>
                                </a:lnTo>
                                <a:lnTo>
                                  <a:pt x="364" y="1431"/>
                                </a:lnTo>
                                <a:lnTo>
                                  <a:pt x="365" y="1434"/>
                                </a:lnTo>
                                <a:lnTo>
                                  <a:pt x="366" y="1438"/>
                                </a:lnTo>
                                <a:lnTo>
                                  <a:pt x="367" y="1440"/>
                                </a:lnTo>
                                <a:lnTo>
                                  <a:pt x="369" y="1443"/>
                                </a:lnTo>
                                <a:lnTo>
                                  <a:pt x="374" y="1448"/>
                                </a:lnTo>
                                <a:lnTo>
                                  <a:pt x="378" y="1449"/>
                                </a:lnTo>
                                <a:lnTo>
                                  <a:pt x="380" y="1451"/>
                                </a:lnTo>
                                <a:lnTo>
                                  <a:pt x="383" y="1452"/>
                                </a:lnTo>
                                <a:lnTo>
                                  <a:pt x="387" y="1454"/>
                                </a:lnTo>
                                <a:lnTo>
                                  <a:pt x="389" y="1456"/>
                                </a:lnTo>
                                <a:lnTo>
                                  <a:pt x="393" y="1457"/>
                                </a:lnTo>
                                <a:lnTo>
                                  <a:pt x="395" y="1458"/>
                                </a:lnTo>
                                <a:lnTo>
                                  <a:pt x="398" y="1460"/>
                                </a:lnTo>
                                <a:lnTo>
                                  <a:pt x="402" y="1461"/>
                                </a:lnTo>
                                <a:lnTo>
                                  <a:pt x="403" y="1462"/>
                                </a:lnTo>
                                <a:lnTo>
                                  <a:pt x="403" y="1462"/>
                                </a:lnTo>
                                <a:lnTo>
                                  <a:pt x="402" y="1466"/>
                                </a:lnTo>
                                <a:lnTo>
                                  <a:pt x="401" y="1469"/>
                                </a:lnTo>
                                <a:lnTo>
                                  <a:pt x="401" y="1474"/>
                                </a:lnTo>
                                <a:lnTo>
                                  <a:pt x="401" y="1478"/>
                                </a:lnTo>
                                <a:lnTo>
                                  <a:pt x="401" y="1483"/>
                                </a:lnTo>
                                <a:lnTo>
                                  <a:pt x="403" y="1486"/>
                                </a:lnTo>
                                <a:lnTo>
                                  <a:pt x="406" y="1489"/>
                                </a:lnTo>
                                <a:lnTo>
                                  <a:pt x="411" y="1493"/>
                                </a:lnTo>
                                <a:lnTo>
                                  <a:pt x="417" y="1495"/>
                                </a:lnTo>
                                <a:lnTo>
                                  <a:pt x="419" y="1496"/>
                                </a:lnTo>
                                <a:lnTo>
                                  <a:pt x="423" y="1497"/>
                                </a:lnTo>
                                <a:lnTo>
                                  <a:pt x="426" y="1498"/>
                                </a:lnTo>
                                <a:lnTo>
                                  <a:pt x="429" y="1499"/>
                                </a:lnTo>
                                <a:lnTo>
                                  <a:pt x="432" y="1499"/>
                                </a:lnTo>
                                <a:lnTo>
                                  <a:pt x="435" y="1499"/>
                                </a:lnTo>
                                <a:lnTo>
                                  <a:pt x="438" y="1501"/>
                                </a:lnTo>
                                <a:lnTo>
                                  <a:pt x="440" y="1502"/>
                                </a:lnTo>
                                <a:lnTo>
                                  <a:pt x="443" y="1503"/>
                                </a:lnTo>
                                <a:lnTo>
                                  <a:pt x="444" y="1503"/>
                                </a:lnTo>
                                <a:lnTo>
                                  <a:pt x="444" y="1504"/>
                                </a:lnTo>
                                <a:lnTo>
                                  <a:pt x="447" y="1507"/>
                                </a:lnTo>
                                <a:lnTo>
                                  <a:pt x="448" y="1510"/>
                                </a:lnTo>
                                <a:lnTo>
                                  <a:pt x="450" y="1512"/>
                                </a:lnTo>
                                <a:lnTo>
                                  <a:pt x="451" y="1515"/>
                                </a:lnTo>
                                <a:lnTo>
                                  <a:pt x="454" y="1519"/>
                                </a:lnTo>
                                <a:lnTo>
                                  <a:pt x="455" y="1521"/>
                                </a:lnTo>
                                <a:lnTo>
                                  <a:pt x="458" y="1524"/>
                                </a:lnTo>
                                <a:lnTo>
                                  <a:pt x="461" y="1526"/>
                                </a:lnTo>
                                <a:lnTo>
                                  <a:pt x="464" y="1530"/>
                                </a:lnTo>
                                <a:lnTo>
                                  <a:pt x="467" y="1532"/>
                                </a:lnTo>
                                <a:lnTo>
                                  <a:pt x="471" y="1534"/>
                                </a:lnTo>
                                <a:lnTo>
                                  <a:pt x="476" y="1535"/>
                                </a:lnTo>
                                <a:lnTo>
                                  <a:pt x="480" y="1537"/>
                                </a:lnTo>
                                <a:lnTo>
                                  <a:pt x="482" y="1537"/>
                                </a:lnTo>
                                <a:lnTo>
                                  <a:pt x="487" y="1537"/>
                                </a:lnTo>
                                <a:lnTo>
                                  <a:pt x="489" y="1537"/>
                                </a:lnTo>
                                <a:lnTo>
                                  <a:pt x="493" y="1535"/>
                                </a:lnTo>
                                <a:lnTo>
                                  <a:pt x="496" y="1535"/>
                                </a:lnTo>
                                <a:lnTo>
                                  <a:pt x="500" y="1535"/>
                                </a:lnTo>
                                <a:lnTo>
                                  <a:pt x="503" y="1534"/>
                                </a:lnTo>
                                <a:lnTo>
                                  <a:pt x="509" y="1533"/>
                                </a:lnTo>
                                <a:lnTo>
                                  <a:pt x="514" y="1533"/>
                                </a:lnTo>
                                <a:lnTo>
                                  <a:pt x="518" y="1532"/>
                                </a:lnTo>
                                <a:lnTo>
                                  <a:pt x="524" y="1531"/>
                                </a:lnTo>
                                <a:lnTo>
                                  <a:pt x="530" y="1531"/>
                                </a:lnTo>
                                <a:lnTo>
                                  <a:pt x="536" y="1531"/>
                                </a:lnTo>
                                <a:lnTo>
                                  <a:pt x="542" y="1530"/>
                                </a:lnTo>
                                <a:lnTo>
                                  <a:pt x="548" y="1529"/>
                                </a:lnTo>
                                <a:lnTo>
                                  <a:pt x="554" y="1528"/>
                                </a:lnTo>
                                <a:lnTo>
                                  <a:pt x="561" y="1526"/>
                                </a:lnTo>
                                <a:lnTo>
                                  <a:pt x="568" y="1526"/>
                                </a:lnTo>
                                <a:lnTo>
                                  <a:pt x="575" y="1524"/>
                                </a:lnTo>
                                <a:lnTo>
                                  <a:pt x="582" y="1524"/>
                                </a:lnTo>
                                <a:lnTo>
                                  <a:pt x="590" y="1522"/>
                                </a:lnTo>
                                <a:lnTo>
                                  <a:pt x="598" y="1522"/>
                                </a:lnTo>
                                <a:lnTo>
                                  <a:pt x="605" y="1521"/>
                                </a:lnTo>
                                <a:lnTo>
                                  <a:pt x="613" y="1520"/>
                                </a:lnTo>
                                <a:lnTo>
                                  <a:pt x="621" y="1517"/>
                                </a:lnTo>
                                <a:lnTo>
                                  <a:pt x="629" y="1516"/>
                                </a:lnTo>
                                <a:lnTo>
                                  <a:pt x="636" y="1515"/>
                                </a:lnTo>
                                <a:lnTo>
                                  <a:pt x="645" y="1514"/>
                                </a:lnTo>
                                <a:lnTo>
                                  <a:pt x="652" y="1513"/>
                                </a:lnTo>
                                <a:lnTo>
                                  <a:pt x="661" y="1512"/>
                                </a:lnTo>
                                <a:lnTo>
                                  <a:pt x="668" y="1511"/>
                                </a:lnTo>
                                <a:lnTo>
                                  <a:pt x="676" y="1510"/>
                                </a:lnTo>
                                <a:lnTo>
                                  <a:pt x="684" y="1508"/>
                                </a:lnTo>
                                <a:lnTo>
                                  <a:pt x="692" y="1507"/>
                                </a:lnTo>
                                <a:lnTo>
                                  <a:pt x="700" y="1505"/>
                                </a:lnTo>
                                <a:lnTo>
                                  <a:pt x="707" y="1504"/>
                                </a:lnTo>
                                <a:lnTo>
                                  <a:pt x="715" y="1504"/>
                                </a:lnTo>
                                <a:lnTo>
                                  <a:pt x="723" y="1503"/>
                                </a:lnTo>
                                <a:lnTo>
                                  <a:pt x="730" y="1501"/>
                                </a:lnTo>
                                <a:lnTo>
                                  <a:pt x="737" y="1499"/>
                                </a:lnTo>
                                <a:lnTo>
                                  <a:pt x="744" y="1499"/>
                                </a:lnTo>
                                <a:lnTo>
                                  <a:pt x="752" y="1498"/>
                                </a:lnTo>
                                <a:lnTo>
                                  <a:pt x="759" y="1496"/>
                                </a:lnTo>
                                <a:lnTo>
                                  <a:pt x="766" y="1496"/>
                                </a:lnTo>
                                <a:lnTo>
                                  <a:pt x="773" y="1495"/>
                                </a:lnTo>
                                <a:lnTo>
                                  <a:pt x="780" y="1494"/>
                                </a:lnTo>
                                <a:lnTo>
                                  <a:pt x="786" y="1493"/>
                                </a:lnTo>
                                <a:lnTo>
                                  <a:pt x="792" y="1493"/>
                                </a:lnTo>
                                <a:lnTo>
                                  <a:pt x="797" y="1492"/>
                                </a:lnTo>
                                <a:lnTo>
                                  <a:pt x="803" y="1490"/>
                                </a:lnTo>
                                <a:lnTo>
                                  <a:pt x="808" y="1489"/>
                                </a:lnTo>
                                <a:lnTo>
                                  <a:pt x="813" y="1489"/>
                                </a:lnTo>
                                <a:lnTo>
                                  <a:pt x="818" y="1488"/>
                                </a:lnTo>
                                <a:lnTo>
                                  <a:pt x="823" y="1488"/>
                                </a:lnTo>
                                <a:lnTo>
                                  <a:pt x="826" y="1488"/>
                                </a:lnTo>
                                <a:lnTo>
                                  <a:pt x="831" y="1487"/>
                                </a:lnTo>
                                <a:lnTo>
                                  <a:pt x="833" y="1487"/>
                                </a:lnTo>
                                <a:lnTo>
                                  <a:pt x="837" y="1487"/>
                                </a:lnTo>
                                <a:lnTo>
                                  <a:pt x="839" y="1487"/>
                                </a:lnTo>
                                <a:lnTo>
                                  <a:pt x="842" y="1487"/>
                                </a:lnTo>
                                <a:lnTo>
                                  <a:pt x="843" y="1487"/>
                                </a:lnTo>
                                <a:lnTo>
                                  <a:pt x="846" y="1487"/>
                                </a:lnTo>
                                <a:lnTo>
                                  <a:pt x="848" y="1487"/>
                                </a:lnTo>
                                <a:lnTo>
                                  <a:pt x="850" y="1487"/>
                                </a:lnTo>
                                <a:lnTo>
                                  <a:pt x="854" y="1487"/>
                                </a:lnTo>
                                <a:lnTo>
                                  <a:pt x="857" y="1487"/>
                                </a:lnTo>
                                <a:lnTo>
                                  <a:pt x="861" y="1487"/>
                                </a:lnTo>
                                <a:lnTo>
                                  <a:pt x="864" y="1488"/>
                                </a:lnTo>
                                <a:lnTo>
                                  <a:pt x="869" y="1488"/>
                                </a:lnTo>
                                <a:lnTo>
                                  <a:pt x="873" y="1488"/>
                                </a:lnTo>
                                <a:lnTo>
                                  <a:pt x="877" y="1488"/>
                                </a:lnTo>
                                <a:lnTo>
                                  <a:pt x="881" y="1488"/>
                                </a:lnTo>
                                <a:lnTo>
                                  <a:pt x="886" y="1488"/>
                                </a:lnTo>
                                <a:lnTo>
                                  <a:pt x="891" y="1488"/>
                                </a:lnTo>
                                <a:lnTo>
                                  <a:pt x="895" y="1488"/>
                                </a:lnTo>
                                <a:lnTo>
                                  <a:pt x="900" y="1488"/>
                                </a:lnTo>
                                <a:lnTo>
                                  <a:pt x="905" y="1488"/>
                                </a:lnTo>
                                <a:lnTo>
                                  <a:pt x="909" y="1489"/>
                                </a:lnTo>
                                <a:lnTo>
                                  <a:pt x="914" y="1488"/>
                                </a:lnTo>
                                <a:lnTo>
                                  <a:pt x="918" y="1488"/>
                                </a:lnTo>
                                <a:lnTo>
                                  <a:pt x="922" y="1488"/>
                                </a:lnTo>
                                <a:lnTo>
                                  <a:pt x="926" y="1488"/>
                                </a:lnTo>
                                <a:lnTo>
                                  <a:pt x="931" y="1488"/>
                                </a:lnTo>
                                <a:lnTo>
                                  <a:pt x="936" y="1488"/>
                                </a:lnTo>
                                <a:lnTo>
                                  <a:pt x="939" y="1488"/>
                                </a:lnTo>
                                <a:lnTo>
                                  <a:pt x="943" y="1488"/>
                                </a:lnTo>
                                <a:lnTo>
                                  <a:pt x="946" y="1488"/>
                                </a:lnTo>
                                <a:lnTo>
                                  <a:pt x="950" y="1488"/>
                                </a:lnTo>
                                <a:lnTo>
                                  <a:pt x="952" y="1488"/>
                                </a:lnTo>
                                <a:lnTo>
                                  <a:pt x="955" y="1488"/>
                                </a:lnTo>
                                <a:lnTo>
                                  <a:pt x="960" y="1488"/>
                                </a:lnTo>
                                <a:lnTo>
                                  <a:pt x="963" y="1487"/>
                                </a:lnTo>
                                <a:lnTo>
                                  <a:pt x="966" y="1486"/>
                                </a:lnTo>
                                <a:lnTo>
                                  <a:pt x="969" y="1486"/>
                                </a:lnTo>
                                <a:lnTo>
                                  <a:pt x="971" y="1485"/>
                                </a:lnTo>
                                <a:lnTo>
                                  <a:pt x="975" y="1484"/>
                                </a:lnTo>
                                <a:lnTo>
                                  <a:pt x="978" y="1484"/>
                                </a:lnTo>
                                <a:lnTo>
                                  <a:pt x="982" y="1483"/>
                                </a:lnTo>
                                <a:lnTo>
                                  <a:pt x="985" y="1483"/>
                                </a:lnTo>
                                <a:lnTo>
                                  <a:pt x="990" y="1481"/>
                                </a:lnTo>
                                <a:lnTo>
                                  <a:pt x="994" y="1480"/>
                                </a:lnTo>
                                <a:lnTo>
                                  <a:pt x="1000" y="1479"/>
                                </a:lnTo>
                                <a:lnTo>
                                  <a:pt x="1005" y="1478"/>
                                </a:lnTo>
                                <a:lnTo>
                                  <a:pt x="1011" y="1478"/>
                                </a:lnTo>
                                <a:lnTo>
                                  <a:pt x="1018" y="1477"/>
                                </a:lnTo>
                                <a:lnTo>
                                  <a:pt x="1023" y="1476"/>
                                </a:lnTo>
                                <a:lnTo>
                                  <a:pt x="1029" y="1475"/>
                                </a:lnTo>
                                <a:lnTo>
                                  <a:pt x="1036" y="1474"/>
                                </a:lnTo>
                                <a:lnTo>
                                  <a:pt x="1043" y="1472"/>
                                </a:lnTo>
                                <a:lnTo>
                                  <a:pt x="1050" y="1471"/>
                                </a:lnTo>
                                <a:lnTo>
                                  <a:pt x="1057" y="1469"/>
                                </a:lnTo>
                                <a:lnTo>
                                  <a:pt x="1064" y="1468"/>
                                </a:lnTo>
                                <a:lnTo>
                                  <a:pt x="1072" y="1467"/>
                                </a:lnTo>
                                <a:lnTo>
                                  <a:pt x="1080" y="1466"/>
                                </a:lnTo>
                                <a:lnTo>
                                  <a:pt x="1087" y="1465"/>
                                </a:lnTo>
                                <a:lnTo>
                                  <a:pt x="1095" y="1463"/>
                                </a:lnTo>
                                <a:lnTo>
                                  <a:pt x="1103" y="1461"/>
                                </a:lnTo>
                                <a:lnTo>
                                  <a:pt x="1111" y="1461"/>
                                </a:lnTo>
                                <a:lnTo>
                                  <a:pt x="1119" y="1459"/>
                                </a:lnTo>
                                <a:lnTo>
                                  <a:pt x="1127" y="1458"/>
                                </a:lnTo>
                                <a:lnTo>
                                  <a:pt x="1135" y="1457"/>
                                </a:lnTo>
                                <a:lnTo>
                                  <a:pt x="1143" y="1457"/>
                                </a:lnTo>
                                <a:lnTo>
                                  <a:pt x="1151" y="1454"/>
                                </a:lnTo>
                                <a:lnTo>
                                  <a:pt x="1159" y="1453"/>
                                </a:lnTo>
                                <a:lnTo>
                                  <a:pt x="1167" y="1451"/>
                                </a:lnTo>
                                <a:lnTo>
                                  <a:pt x="1176" y="1451"/>
                                </a:lnTo>
                                <a:lnTo>
                                  <a:pt x="1184" y="1449"/>
                                </a:lnTo>
                                <a:lnTo>
                                  <a:pt x="1192" y="1448"/>
                                </a:lnTo>
                                <a:lnTo>
                                  <a:pt x="1200" y="1447"/>
                                </a:lnTo>
                                <a:lnTo>
                                  <a:pt x="1208" y="1446"/>
                                </a:lnTo>
                                <a:lnTo>
                                  <a:pt x="1215" y="1444"/>
                                </a:lnTo>
                                <a:lnTo>
                                  <a:pt x="1223" y="1443"/>
                                </a:lnTo>
                                <a:lnTo>
                                  <a:pt x="1230" y="1442"/>
                                </a:lnTo>
                                <a:lnTo>
                                  <a:pt x="1238" y="1441"/>
                                </a:lnTo>
                                <a:lnTo>
                                  <a:pt x="1245" y="1439"/>
                                </a:lnTo>
                                <a:lnTo>
                                  <a:pt x="1252" y="1439"/>
                                </a:lnTo>
                                <a:lnTo>
                                  <a:pt x="1259" y="1438"/>
                                </a:lnTo>
                                <a:lnTo>
                                  <a:pt x="1267" y="1437"/>
                                </a:lnTo>
                                <a:lnTo>
                                  <a:pt x="1272" y="1435"/>
                                </a:lnTo>
                                <a:lnTo>
                                  <a:pt x="1278" y="1435"/>
                                </a:lnTo>
                                <a:lnTo>
                                  <a:pt x="1284" y="1434"/>
                                </a:lnTo>
                                <a:lnTo>
                                  <a:pt x="1291" y="1433"/>
                                </a:lnTo>
                                <a:lnTo>
                                  <a:pt x="1295" y="1432"/>
                                </a:lnTo>
                                <a:lnTo>
                                  <a:pt x="1301" y="1432"/>
                                </a:lnTo>
                                <a:lnTo>
                                  <a:pt x="1306" y="1431"/>
                                </a:lnTo>
                                <a:lnTo>
                                  <a:pt x="1310" y="1431"/>
                                </a:lnTo>
                                <a:lnTo>
                                  <a:pt x="1314" y="1431"/>
                                </a:lnTo>
                                <a:lnTo>
                                  <a:pt x="1319" y="1430"/>
                                </a:lnTo>
                                <a:lnTo>
                                  <a:pt x="1322" y="1430"/>
                                </a:lnTo>
                                <a:lnTo>
                                  <a:pt x="1325" y="1430"/>
                                </a:lnTo>
                                <a:lnTo>
                                  <a:pt x="1330" y="1430"/>
                                </a:lnTo>
                                <a:lnTo>
                                  <a:pt x="1335" y="1430"/>
                                </a:lnTo>
                                <a:lnTo>
                                  <a:pt x="1337" y="1430"/>
                                </a:lnTo>
                                <a:lnTo>
                                  <a:pt x="1340" y="1430"/>
                                </a:lnTo>
                                <a:lnTo>
                                  <a:pt x="1344" y="1430"/>
                                </a:lnTo>
                                <a:lnTo>
                                  <a:pt x="1350" y="1431"/>
                                </a:lnTo>
                                <a:lnTo>
                                  <a:pt x="1351" y="1431"/>
                                </a:lnTo>
                                <a:lnTo>
                                  <a:pt x="1354" y="1431"/>
                                </a:lnTo>
                                <a:lnTo>
                                  <a:pt x="1357" y="1431"/>
                                </a:lnTo>
                                <a:lnTo>
                                  <a:pt x="1360" y="1431"/>
                                </a:lnTo>
                                <a:lnTo>
                                  <a:pt x="1362" y="1431"/>
                                </a:lnTo>
                                <a:lnTo>
                                  <a:pt x="1366" y="1432"/>
                                </a:lnTo>
                                <a:lnTo>
                                  <a:pt x="1368" y="1432"/>
                                </a:lnTo>
                                <a:lnTo>
                                  <a:pt x="1372" y="1432"/>
                                </a:lnTo>
                                <a:lnTo>
                                  <a:pt x="1375" y="1432"/>
                                </a:lnTo>
                                <a:lnTo>
                                  <a:pt x="1379" y="1432"/>
                                </a:lnTo>
                                <a:lnTo>
                                  <a:pt x="1382" y="1432"/>
                                </a:lnTo>
                                <a:lnTo>
                                  <a:pt x="1385" y="1433"/>
                                </a:lnTo>
                                <a:lnTo>
                                  <a:pt x="1389" y="1433"/>
                                </a:lnTo>
                                <a:lnTo>
                                  <a:pt x="1392" y="1433"/>
                                </a:lnTo>
                                <a:lnTo>
                                  <a:pt x="1396" y="1433"/>
                                </a:lnTo>
                                <a:lnTo>
                                  <a:pt x="1399" y="1433"/>
                                </a:lnTo>
                                <a:lnTo>
                                  <a:pt x="1403" y="1433"/>
                                </a:lnTo>
                                <a:lnTo>
                                  <a:pt x="1407" y="1433"/>
                                </a:lnTo>
                                <a:lnTo>
                                  <a:pt x="1411" y="1433"/>
                                </a:lnTo>
                                <a:lnTo>
                                  <a:pt x="1415" y="1434"/>
                                </a:lnTo>
                                <a:lnTo>
                                  <a:pt x="1419" y="1434"/>
                                </a:lnTo>
                                <a:lnTo>
                                  <a:pt x="1422" y="1434"/>
                                </a:lnTo>
                                <a:lnTo>
                                  <a:pt x="1427" y="1434"/>
                                </a:lnTo>
                                <a:lnTo>
                                  <a:pt x="1430" y="1435"/>
                                </a:lnTo>
                                <a:lnTo>
                                  <a:pt x="1434" y="1435"/>
                                </a:lnTo>
                                <a:lnTo>
                                  <a:pt x="1437" y="1435"/>
                                </a:lnTo>
                                <a:lnTo>
                                  <a:pt x="1441" y="1435"/>
                                </a:lnTo>
                                <a:lnTo>
                                  <a:pt x="1444" y="1435"/>
                                </a:lnTo>
                                <a:lnTo>
                                  <a:pt x="1449" y="1435"/>
                                </a:lnTo>
                                <a:lnTo>
                                  <a:pt x="1452" y="1435"/>
                                </a:lnTo>
                                <a:lnTo>
                                  <a:pt x="1456" y="1435"/>
                                </a:lnTo>
                                <a:lnTo>
                                  <a:pt x="1459" y="1435"/>
                                </a:lnTo>
                                <a:lnTo>
                                  <a:pt x="1463" y="1434"/>
                                </a:lnTo>
                                <a:lnTo>
                                  <a:pt x="1465" y="1434"/>
                                </a:lnTo>
                                <a:lnTo>
                                  <a:pt x="1468" y="1434"/>
                                </a:lnTo>
                                <a:lnTo>
                                  <a:pt x="1472" y="1434"/>
                                </a:lnTo>
                                <a:lnTo>
                                  <a:pt x="1475" y="1434"/>
                                </a:lnTo>
                                <a:lnTo>
                                  <a:pt x="1479" y="1434"/>
                                </a:lnTo>
                                <a:lnTo>
                                  <a:pt x="1482" y="1434"/>
                                </a:lnTo>
                                <a:lnTo>
                                  <a:pt x="1485" y="1434"/>
                                </a:lnTo>
                                <a:lnTo>
                                  <a:pt x="1489" y="1433"/>
                                </a:lnTo>
                                <a:lnTo>
                                  <a:pt x="1495" y="1433"/>
                                </a:lnTo>
                                <a:lnTo>
                                  <a:pt x="1498" y="1432"/>
                                </a:lnTo>
                                <a:lnTo>
                                  <a:pt x="1503" y="1432"/>
                                </a:lnTo>
                                <a:lnTo>
                                  <a:pt x="1505" y="1431"/>
                                </a:lnTo>
                                <a:lnTo>
                                  <a:pt x="1509" y="1430"/>
                                </a:lnTo>
                                <a:lnTo>
                                  <a:pt x="1510" y="1429"/>
                                </a:lnTo>
                                <a:lnTo>
                                  <a:pt x="1511" y="1428"/>
                                </a:lnTo>
                                <a:lnTo>
                                  <a:pt x="1512" y="1424"/>
                                </a:lnTo>
                                <a:lnTo>
                                  <a:pt x="1513" y="1422"/>
                                </a:lnTo>
                                <a:lnTo>
                                  <a:pt x="1513" y="1417"/>
                                </a:lnTo>
                                <a:lnTo>
                                  <a:pt x="1513" y="1414"/>
                                </a:lnTo>
                                <a:lnTo>
                                  <a:pt x="1513" y="1411"/>
                                </a:lnTo>
                                <a:lnTo>
                                  <a:pt x="1513" y="1407"/>
                                </a:lnTo>
                                <a:lnTo>
                                  <a:pt x="1513" y="1403"/>
                                </a:lnTo>
                                <a:lnTo>
                                  <a:pt x="1513" y="1399"/>
                                </a:lnTo>
                                <a:lnTo>
                                  <a:pt x="1513" y="1396"/>
                                </a:lnTo>
                                <a:lnTo>
                                  <a:pt x="1512" y="1393"/>
                                </a:lnTo>
                                <a:lnTo>
                                  <a:pt x="1512" y="1389"/>
                                </a:lnTo>
                                <a:lnTo>
                                  <a:pt x="1512" y="1387"/>
                                </a:lnTo>
                                <a:lnTo>
                                  <a:pt x="1511" y="1384"/>
                                </a:lnTo>
                                <a:lnTo>
                                  <a:pt x="1511" y="1383"/>
                                </a:lnTo>
                                <a:lnTo>
                                  <a:pt x="1511" y="1381"/>
                                </a:lnTo>
                                <a:lnTo>
                                  <a:pt x="1513" y="1380"/>
                                </a:lnTo>
                                <a:lnTo>
                                  <a:pt x="1515" y="1377"/>
                                </a:lnTo>
                                <a:lnTo>
                                  <a:pt x="1518" y="1372"/>
                                </a:lnTo>
                                <a:lnTo>
                                  <a:pt x="1521" y="1368"/>
                                </a:lnTo>
                                <a:lnTo>
                                  <a:pt x="1525" y="1362"/>
                                </a:lnTo>
                                <a:lnTo>
                                  <a:pt x="1526" y="1359"/>
                                </a:lnTo>
                                <a:lnTo>
                                  <a:pt x="1528" y="1357"/>
                                </a:lnTo>
                                <a:lnTo>
                                  <a:pt x="1531" y="1353"/>
                                </a:lnTo>
                                <a:lnTo>
                                  <a:pt x="1533" y="1350"/>
                                </a:lnTo>
                                <a:lnTo>
                                  <a:pt x="1535" y="1347"/>
                                </a:lnTo>
                                <a:lnTo>
                                  <a:pt x="1536" y="1343"/>
                                </a:lnTo>
                                <a:lnTo>
                                  <a:pt x="1539" y="1340"/>
                                </a:lnTo>
                                <a:lnTo>
                                  <a:pt x="1541" y="1337"/>
                                </a:lnTo>
                                <a:lnTo>
                                  <a:pt x="1542" y="1333"/>
                                </a:lnTo>
                                <a:lnTo>
                                  <a:pt x="1545" y="1330"/>
                                </a:lnTo>
                                <a:lnTo>
                                  <a:pt x="1546" y="1326"/>
                                </a:lnTo>
                                <a:lnTo>
                                  <a:pt x="1548" y="1324"/>
                                </a:lnTo>
                                <a:lnTo>
                                  <a:pt x="1549" y="1321"/>
                                </a:lnTo>
                                <a:lnTo>
                                  <a:pt x="1550" y="1317"/>
                                </a:lnTo>
                                <a:lnTo>
                                  <a:pt x="1551" y="1315"/>
                                </a:lnTo>
                                <a:lnTo>
                                  <a:pt x="1553" y="1313"/>
                                </a:lnTo>
                                <a:lnTo>
                                  <a:pt x="1554" y="1307"/>
                                </a:lnTo>
                                <a:lnTo>
                                  <a:pt x="1555" y="1305"/>
                                </a:lnTo>
                                <a:lnTo>
                                  <a:pt x="1555" y="1302"/>
                                </a:lnTo>
                                <a:lnTo>
                                  <a:pt x="1554" y="1298"/>
                                </a:lnTo>
                                <a:lnTo>
                                  <a:pt x="1553" y="1294"/>
                                </a:lnTo>
                                <a:lnTo>
                                  <a:pt x="1551" y="1289"/>
                                </a:lnTo>
                                <a:lnTo>
                                  <a:pt x="1549" y="1287"/>
                                </a:lnTo>
                                <a:lnTo>
                                  <a:pt x="1548" y="1284"/>
                                </a:lnTo>
                                <a:lnTo>
                                  <a:pt x="1547" y="1280"/>
                                </a:lnTo>
                                <a:lnTo>
                                  <a:pt x="1547" y="1278"/>
                                </a:lnTo>
                                <a:lnTo>
                                  <a:pt x="1545" y="1274"/>
                                </a:lnTo>
                                <a:lnTo>
                                  <a:pt x="1543" y="1270"/>
                                </a:lnTo>
                                <a:lnTo>
                                  <a:pt x="1541" y="1267"/>
                                </a:lnTo>
                                <a:lnTo>
                                  <a:pt x="1540" y="1263"/>
                                </a:lnTo>
                                <a:lnTo>
                                  <a:pt x="1538" y="1259"/>
                                </a:lnTo>
                                <a:lnTo>
                                  <a:pt x="1536" y="1254"/>
                                </a:lnTo>
                                <a:lnTo>
                                  <a:pt x="1534" y="1251"/>
                                </a:lnTo>
                                <a:lnTo>
                                  <a:pt x="1532" y="1247"/>
                                </a:lnTo>
                                <a:lnTo>
                                  <a:pt x="1531" y="1242"/>
                                </a:lnTo>
                                <a:lnTo>
                                  <a:pt x="1528" y="1238"/>
                                </a:lnTo>
                                <a:lnTo>
                                  <a:pt x="1526" y="1233"/>
                                </a:lnTo>
                                <a:lnTo>
                                  <a:pt x="1525" y="1229"/>
                                </a:lnTo>
                                <a:lnTo>
                                  <a:pt x="1521" y="1223"/>
                                </a:lnTo>
                                <a:lnTo>
                                  <a:pt x="1519" y="1219"/>
                                </a:lnTo>
                                <a:lnTo>
                                  <a:pt x="1517" y="1213"/>
                                </a:lnTo>
                                <a:lnTo>
                                  <a:pt x="1515" y="1208"/>
                                </a:lnTo>
                                <a:lnTo>
                                  <a:pt x="1512" y="1203"/>
                                </a:lnTo>
                                <a:lnTo>
                                  <a:pt x="1510" y="1198"/>
                                </a:lnTo>
                                <a:lnTo>
                                  <a:pt x="1508" y="1193"/>
                                </a:lnTo>
                                <a:lnTo>
                                  <a:pt x="1505" y="1188"/>
                                </a:lnTo>
                                <a:lnTo>
                                  <a:pt x="1503" y="1183"/>
                                </a:lnTo>
                                <a:lnTo>
                                  <a:pt x="1500" y="1178"/>
                                </a:lnTo>
                                <a:lnTo>
                                  <a:pt x="1497" y="1172"/>
                                </a:lnTo>
                                <a:lnTo>
                                  <a:pt x="1495" y="1168"/>
                                </a:lnTo>
                                <a:lnTo>
                                  <a:pt x="1493" y="1162"/>
                                </a:lnTo>
                                <a:lnTo>
                                  <a:pt x="1489" y="1158"/>
                                </a:lnTo>
                                <a:lnTo>
                                  <a:pt x="1487" y="1152"/>
                                </a:lnTo>
                                <a:lnTo>
                                  <a:pt x="1485" y="1148"/>
                                </a:lnTo>
                                <a:lnTo>
                                  <a:pt x="1482" y="1143"/>
                                </a:lnTo>
                                <a:lnTo>
                                  <a:pt x="1480" y="1138"/>
                                </a:lnTo>
                                <a:lnTo>
                                  <a:pt x="1477" y="1132"/>
                                </a:lnTo>
                                <a:lnTo>
                                  <a:pt x="1474" y="1128"/>
                                </a:lnTo>
                                <a:lnTo>
                                  <a:pt x="1472" y="1123"/>
                                </a:lnTo>
                                <a:lnTo>
                                  <a:pt x="1470" y="1119"/>
                                </a:lnTo>
                                <a:lnTo>
                                  <a:pt x="1467" y="1114"/>
                                </a:lnTo>
                                <a:lnTo>
                                  <a:pt x="1465" y="1111"/>
                                </a:lnTo>
                                <a:lnTo>
                                  <a:pt x="1462" y="1105"/>
                                </a:lnTo>
                                <a:lnTo>
                                  <a:pt x="1460" y="1101"/>
                                </a:lnTo>
                                <a:lnTo>
                                  <a:pt x="1457" y="1097"/>
                                </a:lnTo>
                                <a:lnTo>
                                  <a:pt x="1455" y="1094"/>
                                </a:lnTo>
                                <a:lnTo>
                                  <a:pt x="1452" y="1089"/>
                                </a:lnTo>
                                <a:lnTo>
                                  <a:pt x="1450" y="1086"/>
                                </a:lnTo>
                                <a:lnTo>
                                  <a:pt x="1448" y="1083"/>
                                </a:lnTo>
                                <a:lnTo>
                                  <a:pt x="1447" y="1079"/>
                                </a:lnTo>
                                <a:lnTo>
                                  <a:pt x="1444" y="1076"/>
                                </a:lnTo>
                                <a:lnTo>
                                  <a:pt x="1442" y="1074"/>
                                </a:lnTo>
                                <a:lnTo>
                                  <a:pt x="1440" y="1070"/>
                                </a:lnTo>
                                <a:lnTo>
                                  <a:pt x="1438" y="1068"/>
                                </a:lnTo>
                                <a:lnTo>
                                  <a:pt x="1435" y="1063"/>
                                </a:lnTo>
                                <a:lnTo>
                                  <a:pt x="1433" y="1060"/>
                                </a:lnTo>
                                <a:lnTo>
                                  <a:pt x="1429" y="1057"/>
                                </a:lnTo>
                                <a:lnTo>
                                  <a:pt x="1426" y="1053"/>
                                </a:lnTo>
                                <a:lnTo>
                                  <a:pt x="1422" y="1051"/>
                                </a:lnTo>
                                <a:lnTo>
                                  <a:pt x="1420" y="1049"/>
                                </a:lnTo>
                                <a:lnTo>
                                  <a:pt x="1415" y="1044"/>
                                </a:lnTo>
                                <a:lnTo>
                                  <a:pt x="1411" y="1041"/>
                                </a:lnTo>
                                <a:lnTo>
                                  <a:pt x="1405" y="1039"/>
                                </a:lnTo>
                                <a:lnTo>
                                  <a:pt x="1403" y="1036"/>
                                </a:lnTo>
                                <a:lnTo>
                                  <a:pt x="1399" y="1035"/>
                                </a:lnTo>
                                <a:lnTo>
                                  <a:pt x="1396" y="1035"/>
                                </a:lnTo>
                                <a:lnTo>
                                  <a:pt x="1393" y="1035"/>
                                </a:lnTo>
                                <a:lnTo>
                                  <a:pt x="1391" y="1035"/>
                                </a:lnTo>
                                <a:lnTo>
                                  <a:pt x="1389" y="1035"/>
                                </a:lnTo>
                                <a:lnTo>
                                  <a:pt x="1388" y="1035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8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5"/>
                                </a:lnTo>
                                <a:lnTo>
                                  <a:pt x="1385" y="1033"/>
                                </a:lnTo>
                                <a:lnTo>
                                  <a:pt x="1388" y="1031"/>
                                </a:lnTo>
                                <a:lnTo>
                                  <a:pt x="1388" y="1026"/>
                                </a:lnTo>
                                <a:lnTo>
                                  <a:pt x="1389" y="1022"/>
                                </a:lnTo>
                                <a:lnTo>
                                  <a:pt x="1389" y="1020"/>
                                </a:lnTo>
                                <a:lnTo>
                                  <a:pt x="1390" y="1017"/>
                                </a:lnTo>
                                <a:lnTo>
                                  <a:pt x="1390" y="1014"/>
                                </a:lnTo>
                                <a:lnTo>
                                  <a:pt x="1391" y="1012"/>
                                </a:lnTo>
                                <a:lnTo>
                                  <a:pt x="1391" y="1008"/>
                                </a:lnTo>
                                <a:lnTo>
                                  <a:pt x="1392" y="1005"/>
                                </a:lnTo>
                                <a:lnTo>
                                  <a:pt x="1392" y="1002"/>
                                </a:lnTo>
                                <a:lnTo>
                                  <a:pt x="1392" y="998"/>
                                </a:lnTo>
                                <a:lnTo>
                                  <a:pt x="1392" y="994"/>
                                </a:lnTo>
                                <a:lnTo>
                                  <a:pt x="1393" y="990"/>
                                </a:lnTo>
                                <a:lnTo>
                                  <a:pt x="1393" y="987"/>
                                </a:lnTo>
                                <a:lnTo>
                                  <a:pt x="1393" y="984"/>
                                </a:lnTo>
                                <a:lnTo>
                                  <a:pt x="1393" y="979"/>
                                </a:lnTo>
                                <a:lnTo>
                                  <a:pt x="1392" y="976"/>
                                </a:lnTo>
                                <a:lnTo>
                                  <a:pt x="1392" y="971"/>
                                </a:lnTo>
                                <a:lnTo>
                                  <a:pt x="1392" y="967"/>
                                </a:lnTo>
                                <a:lnTo>
                                  <a:pt x="1391" y="963"/>
                                </a:lnTo>
                                <a:lnTo>
                                  <a:pt x="1390" y="959"/>
                                </a:lnTo>
                                <a:lnTo>
                                  <a:pt x="1390" y="954"/>
                                </a:lnTo>
                                <a:lnTo>
                                  <a:pt x="1389" y="951"/>
                                </a:lnTo>
                                <a:lnTo>
                                  <a:pt x="1389" y="949"/>
                                </a:lnTo>
                                <a:lnTo>
                                  <a:pt x="1388" y="945"/>
                                </a:lnTo>
                                <a:lnTo>
                                  <a:pt x="1387" y="943"/>
                                </a:lnTo>
                                <a:lnTo>
                                  <a:pt x="1387" y="941"/>
                                </a:lnTo>
                                <a:lnTo>
                                  <a:pt x="1384" y="938"/>
                                </a:lnTo>
                                <a:lnTo>
                                  <a:pt x="1383" y="934"/>
                                </a:lnTo>
                                <a:lnTo>
                                  <a:pt x="1383" y="932"/>
                                </a:lnTo>
                                <a:lnTo>
                                  <a:pt x="1382" y="929"/>
                                </a:lnTo>
                                <a:lnTo>
                                  <a:pt x="1380" y="925"/>
                                </a:lnTo>
                                <a:lnTo>
                                  <a:pt x="1377" y="922"/>
                                </a:lnTo>
                                <a:lnTo>
                                  <a:pt x="1376" y="919"/>
                                </a:lnTo>
                                <a:lnTo>
                                  <a:pt x="1375" y="915"/>
                                </a:lnTo>
                                <a:lnTo>
                                  <a:pt x="1373" y="912"/>
                                </a:lnTo>
                                <a:lnTo>
                                  <a:pt x="1372" y="907"/>
                                </a:lnTo>
                                <a:lnTo>
                                  <a:pt x="1369" y="904"/>
                                </a:lnTo>
                                <a:lnTo>
                                  <a:pt x="1367" y="901"/>
                                </a:lnTo>
                                <a:lnTo>
                                  <a:pt x="1365" y="896"/>
                                </a:lnTo>
                                <a:lnTo>
                                  <a:pt x="1362" y="893"/>
                                </a:lnTo>
                                <a:lnTo>
                                  <a:pt x="1361" y="888"/>
                                </a:lnTo>
                                <a:lnTo>
                                  <a:pt x="1359" y="884"/>
                                </a:lnTo>
                                <a:lnTo>
                                  <a:pt x="1357" y="880"/>
                                </a:lnTo>
                                <a:lnTo>
                                  <a:pt x="1354" y="876"/>
                                </a:lnTo>
                                <a:lnTo>
                                  <a:pt x="1352" y="872"/>
                                </a:lnTo>
                                <a:lnTo>
                                  <a:pt x="1350" y="868"/>
                                </a:lnTo>
                                <a:lnTo>
                                  <a:pt x="1347" y="863"/>
                                </a:lnTo>
                                <a:lnTo>
                                  <a:pt x="1345" y="859"/>
                                </a:lnTo>
                                <a:lnTo>
                                  <a:pt x="1342" y="856"/>
                                </a:lnTo>
                                <a:lnTo>
                                  <a:pt x="1340" y="851"/>
                                </a:lnTo>
                                <a:lnTo>
                                  <a:pt x="1337" y="847"/>
                                </a:lnTo>
                                <a:lnTo>
                                  <a:pt x="1335" y="842"/>
                                </a:lnTo>
                                <a:lnTo>
                                  <a:pt x="1332" y="839"/>
                                </a:lnTo>
                                <a:lnTo>
                                  <a:pt x="1330" y="835"/>
                                </a:lnTo>
                                <a:lnTo>
                                  <a:pt x="1328" y="831"/>
                                </a:lnTo>
                                <a:lnTo>
                                  <a:pt x="1325" y="826"/>
                                </a:lnTo>
                                <a:lnTo>
                                  <a:pt x="1323" y="822"/>
                                </a:lnTo>
                                <a:lnTo>
                                  <a:pt x="1321" y="819"/>
                                </a:lnTo>
                                <a:lnTo>
                                  <a:pt x="1319" y="814"/>
                                </a:lnTo>
                                <a:lnTo>
                                  <a:pt x="1316" y="811"/>
                                </a:lnTo>
                                <a:lnTo>
                                  <a:pt x="1313" y="806"/>
                                </a:lnTo>
                                <a:lnTo>
                                  <a:pt x="1312" y="804"/>
                                </a:lnTo>
                                <a:lnTo>
                                  <a:pt x="1308" y="799"/>
                                </a:lnTo>
                                <a:lnTo>
                                  <a:pt x="1307" y="796"/>
                                </a:lnTo>
                                <a:lnTo>
                                  <a:pt x="1304" y="793"/>
                                </a:lnTo>
                                <a:lnTo>
                                  <a:pt x="1302" y="789"/>
                                </a:lnTo>
                                <a:lnTo>
                                  <a:pt x="1300" y="786"/>
                                </a:lnTo>
                                <a:lnTo>
                                  <a:pt x="1298" y="783"/>
                                </a:lnTo>
                                <a:lnTo>
                                  <a:pt x="1297" y="780"/>
                                </a:lnTo>
                                <a:lnTo>
                                  <a:pt x="1295" y="777"/>
                                </a:lnTo>
                                <a:lnTo>
                                  <a:pt x="1293" y="775"/>
                                </a:lnTo>
                                <a:lnTo>
                                  <a:pt x="1291" y="771"/>
                                </a:lnTo>
                                <a:lnTo>
                                  <a:pt x="1290" y="769"/>
                                </a:lnTo>
                                <a:lnTo>
                                  <a:pt x="1289" y="767"/>
                                </a:lnTo>
                                <a:lnTo>
                                  <a:pt x="1285" y="762"/>
                                </a:lnTo>
                                <a:lnTo>
                                  <a:pt x="1284" y="759"/>
                                </a:lnTo>
                                <a:lnTo>
                                  <a:pt x="1282" y="756"/>
                                </a:lnTo>
                                <a:lnTo>
                                  <a:pt x="1280" y="754"/>
                                </a:lnTo>
                                <a:lnTo>
                                  <a:pt x="1279" y="753"/>
                                </a:lnTo>
                                <a:lnTo>
                                  <a:pt x="1279" y="752"/>
                                </a:lnTo>
                                <a:lnTo>
                                  <a:pt x="1279" y="750"/>
                                </a:lnTo>
                                <a:lnTo>
                                  <a:pt x="1280" y="748"/>
                                </a:lnTo>
                                <a:lnTo>
                                  <a:pt x="1282" y="744"/>
                                </a:lnTo>
                                <a:lnTo>
                                  <a:pt x="1283" y="739"/>
                                </a:lnTo>
                                <a:lnTo>
                                  <a:pt x="1285" y="733"/>
                                </a:lnTo>
                                <a:lnTo>
                                  <a:pt x="1285" y="730"/>
                                </a:lnTo>
                                <a:lnTo>
                                  <a:pt x="1286" y="727"/>
                                </a:lnTo>
                                <a:lnTo>
                                  <a:pt x="1287" y="723"/>
                                </a:lnTo>
                                <a:lnTo>
                                  <a:pt x="1289" y="721"/>
                                </a:lnTo>
                                <a:lnTo>
                                  <a:pt x="1290" y="716"/>
                                </a:lnTo>
                                <a:lnTo>
                                  <a:pt x="1291" y="712"/>
                                </a:lnTo>
                                <a:lnTo>
                                  <a:pt x="1291" y="708"/>
                                </a:lnTo>
                                <a:lnTo>
                                  <a:pt x="1293" y="704"/>
                                </a:lnTo>
                                <a:lnTo>
                                  <a:pt x="1294" y="699"/>
                                </a:lnTo>
                                <a:lnTo>
                                  <a:pt x="1295" y="695"/>
                                </a:lnTo>
                                <a:lnTo>
                                  <a:pt x="1297" y="690"/>
                                </a:lnTo>
                                <a:lnTo>
                                  <a:pt x="1298" y="686"/>
                                </a:lnTo>
                                <a:lnTo>
                                  <a:pt x="1299" y="681"/>
                                </a:lnTo>
                                <a:lnTo>
                                  <a:pt x="1301" y="676"/>
                                </a:lnTo>
                                <a:lnTo>
                                  <a:pt x="1302" y="671"/>
                                </a:lnTo>
                                <a:lnTo>
                                  <a:pt x="1304" y="666"/>
                                </a:lnTo>
                                <a:lnTo>
                                  <a:pt x="1306" y="660"/>
                                </a:lnTo>
                                <a:lnTo>
                                  <a:pt x="1307" y="656"/>
                                </a:lnTo>
                                <a:lnTo>
                                  <a:pt x="1308" y="650"/>
                                </a:lnTo>
                                <a:lnTo>
                                  <a:pt x="1310" y="645"/>
                                </a:lnTo>
                                <a:lnTo>
                                  <a:pt x="1310" y="642"/>
                                </a:lnTo>
                                <a:lnTo>
                                  <a:pt x="1312" y="639"/>
                                </a:lnTo>
                                <a:lnTo>
                                  <a:pt x="1312" y="636"/>
                                </a:lnTo>
                                <a:lnTo>
                                  <a:pt x="1313" y="633"/>
                                </a:lnTo>
                                <a:lnTo>
                                  <a:pt x="1313" y="631"/>
                                </a:lnTo>
                                <a:lnTo>
                                  <a:pt x="1314" y="627"/>
                                </a:lnTo>
                                <a:lnTo>
                                  <a:pt x="1314" y="625"/>
                                </a:lnTo>
                                <a:lnTo>
                                  <a:pt x="1315" y="622"/>
                                </a:lnTo>
                                <a:lnTo>
                                  <a:pt x="1315" y="620"/>
                                </a:lnTo>
                                <a:lnTo>
                                  <a:pt x="1316" y="616"/>
                                </a:lnTo>
                                <a:lnTo>
                                  <a:pt x="1316" y="613"/>
                                </a:lnTo>
                                <a:lnTo>
                                  <a:pt x="1317" y="611"/>
                                </a:lnTo>
                                <a:lnTo>
                                  <a:pt x="1317" y="605"/>
                                </a:lnTo>
                                <a:lnTo>
                                  <a:pt x="1319" y="599"/>
                                </a:lnTo>
                                <a:lnTo>
                                  <a:pt x="1319" y="597"/>
                                </a:lnTo>
                                <a:lnTo>
                                  <a:pt x="1319" y="594"/>
                                </a:lnTo>
                                <a:lnTo>
                                  <a:pt x="1319" y="590"/>
                                </a:lnTo>
                                <a:lnTo>
                                  <a:pt x="1319" y="588"/>
                                </a:lnTo>
                                <a:lnTo>
                                  <a:pt x="1320" y="583"/>
                                </a:lnTo>
                                <a:lnTo>
                                  <a:pt x="1320" y="577"/>
                                </a:lnTo>
                                <a:lnTo>
                                  <a:pt x="1320" y="571"/>
                                </a:lnTo>
                                <a:lnTo>
                                  <a:pt x="1321" y="567"/>
                                </a:lnTo>
                                <a:lnTo>
                                  <a:pt x="1321" y="562"/>
                                </a:lnTo>
                                <a:lnTo>
                                  <a:pt x="1322" y="558"/>
                                </a:lnTo>
                                <a:lnTo>
                                  <a:pt x="1322" y="552"/>
                                </a:lnTo>
                                <a:lnTo>
                                  <a:pt x="1322" y="548"/>
                                </a:lnTo>
                                <a:lnTo>
                                  <a:pt x="1322" y="543"/>
                                </a:lnTo>
                                <a:lnTo>
                                  <a:pt x="1322" y="540"/>
                                </a:lnTo>
                                <a:lnTo>
                                  <a:pt x="1322" y="534"/>
                                </a:lnTo>
                                <a:lnTo>
                                  <a:pt x="1322" y="531"/>
                                </a:lnTo>
                                <a:lnTo>
                                  <a:pt x="1322" y="527"/>
                                </a:lnTo>
                                <a:lnTo>
                                  <a:pt x="1322" y="524"/>
                                </a:lnTo>
                                <a:lnTo>
                                  <a:pt x="1322" y="521"/>
                                </a:lnTo>
                                <a:lnTo>
                                  <a:pt x="1322" y="518"/>
                                </a:lnTo>
                                <a:lnTo>
                                  <a:pt x="1322" y="515"/>
                                </a:lnTo>
                                <a:lnTo>
                                  <a:pt x="1323" y="513"/>
                                </a:lnTo>
                                <a:lnTo>
                                  <a:pt x="1323" y="508"/>
                                </a:lnTo>
                                <a:lnTo>
                                  <a:pt x="1324" y="506"/>
                                </a:lnTo>
                                <a:lnTo>
                                  <a:pt x="1324" y="503"/>
                                </a:lnTo>
                                <a:lnTo>
                                  <a:pt x="1325" y="501"/>
                                </a:lnTo>
                                <a:lnTo>
                                  <a:pt x="1327" y="496"/>
                                </a:lnTo>
                                <a:lnTo>
                                  <a:pt x="1329" y="492"/>
                                </a:lnTo>
                                <a:lnTo>
                                  <a:pt x="1329" y="488"/>
                                </a:lnTo>
                                <a:lnTo>
                                  <a:pt x="1329" y="485"/>
                                </a:lnTo>
                                <a:lnTo>
                                  <a:pt x="1330" y="483"/>
                                </a:lnTo>
                                <a:lnTo>
                                  <a:pt x="1331" y="479"/>
                                </a:lnTo>
                                <a:lnTo>
                                  <a:pt x="1331" y="477"/>
                                </a:lnTo>
                                <a:lnTo>
                                  <a:pt x="1332" y="474"/>
                                </a:lnTo>
                                <a:lnTo>
                                  <a:pt x="1332" y="470"/>
                                </a:lnTo>
                                <a:lnTo>
                                  <a:pt x="1334" y="468"/>
                                </a:lnTo>
                                <a:lnTo>
                                  <a:pt x="1334" y="465"/>
                                </a:lnTo>
                                <a:lnTo>
                                  <a:pt x="1334" y="461"/>
                                </a:lnTo>
                                <a:lnTo>
                                  <a:pt x="1334" y="458"/>
                                </a:lnTo>
                                <a:lnTo>
                                  <a:pt x="1334" y="456"/>
                                </a:lnTo>
                                <a:lnTo>
                                  <a:pt x="1332" y="452"/>
                                </a:lnTo>
                                <a:lnTo>
                                  <a:pt x="1332" y="449"/>
                                </a:lnTo>
                                <a:lnTo>
                                  <a:pt x="1331" y="447"/>
                                </a:lnTo>
                                <a:lnTo>
                                  <a:pt x="1331" y="443"/>
                                </a:lnTo>
                                <a:lnTo>
                                  <a:pt x="1329" y="441"/>
                                </a:lnTo>
                                <a:lnTo>
                                  <a:pt x="1328" y="438"/>
                                </a:lnTo>
                                <a:lnTo>
                                  <a:pt x="1325" y="435"/>
                                </a:lnTo>
                                <a:lnTo>
                                  <a:pt x="1324" y="433"/>
                                </a:lnTo>
                                <a:lnTo>
                                  <a:pt x="1322" y="431"/>
                                </a:lnTo>
                                <a:lnTo>
                                  <a:pt x="1319" y="429"/>
                                </a:lnTo>
                                <a:lnTo>
                                  <a:pt x="1316" y="426"/>
                                </a:lnTo>
                                <a:lnTo>
                                  <a:pt x="1313" y="425"/>
                                </a:lnTo>
                                <a:lnTo>
                                  <a:pt x="1309" y="423"/>
                                </a:lnTo>
                                <a:lnTo>
                                  <a:pt x="1306" y="421"/>
                                </a:lnTo>
                                <a:lnTo>
                                  <a:pt x="1302" y="420"/>
                                </a:lnTo>
                                <a:lnTo>
                                  <a:pt x="1299" y="418"/>
                                </a:lnTo>
                                <a:lnTo>
                                  <a:pt x="1295" y="416"/>
                                </a:lnTo>
                                <a:lnTo>
                                  <a:pt x="1293" y="416"/>
                                </a:lnTo>
                                <a:lnTo>
                                  <a:pt x="1291" y="415"/>
                                </a:lnTo>
                                <a:lnTo>
                                  <a:pt x="1289" y="415"/>
                                </a:lnTo>
                                <a:lnTo>
                                  <a:pt x="1283" y="414"/>
                                </a:lnTo>
                                <a:lnTo>
                                  <a:pt x="1278" y="414"/>
                                </a:lnTo>
                                <a:lnTo>
                                  <a:pt x="1274" y="414"/>
                                </a:lnTo>
                                <a:lnTo>
                                  <a:pt x="1270" y="415"/>
                                </a:lnTo>
                                <a:lnTo>
                                  <a:pt x="1265" y="415"/>
                                </a:lnTo>
                                <a:lnTo>
                                  <a:pt x="1262" y="416"/>
                                </a:lnTo>
                                <a:lnTo>
                                  <a:pt x="1259" y="418"/>
                                </a:lnTo>
                                <a:lnTo>
                                  <a:pt x="1256" y="420"/>
                                </a:lnTo>
                                <a:lnTo>
                                  <a:pt x="1253" y="421"/>
                                </a:lnTo>
                                <a:lnTo>
                                  <a:pt x="1249" y="423"/>
                                </a:lnTo>
                                <a:lnTo>
                                  <a:pt x="1247" y="425"/>
                                </a:lnTo>
                                <a:lnTo>
                                  <a:pt x="1245" y="427"/>
                                </a:lnTo>
                                <a:lnTo>
                                  <a:pt x="1241" y="431"/>
                                </a:lnTo>
                                <a:lnTo>
                                  <a:pt x="1239" y="434"/>
                                </a:lnTo>
                                <a:lnTo>
                                  <a:pt x="1237" y="436"/>
                                </a:lnTo>
                                <a:lnTo>
                                  <a:pt x="1236" y="440"/>
                                </a:lnTo>
                                <a:lnTo>
                                  <a:pt x="1234" y="442"/>
                                </a:lnTo>
                                <a:lnTo>
                                  <a:pt x="1233" y="447"/>
                                </a:lnTo>
                                <a:lnTo>
                                  <a:pt x="1231" y="449"/>
                                </a:lnTo>
                                <a:lnTo>
                                  <a:pt x="1230" y="453"/>
                                </a:lnTo>
                                <a:lnTo>
                                  <a:pt x="1229" y="457"/>
                                </a:lnTo>
                                <a:lnTo>
                                  <a:pt x="1226" y="460"/>
                                </a:lnTo>
                                <a:lnTo>
                                  <a:pt x="1225" y="463"/>
                                </a:lnTo>
                                <a:lnTo>
                                  <a:pt x="1224" y="468"/>
                                </a:lnTo>
                                <a:lnTo>
                                  <a:pt x="1222" y="472"/>
                                </a:lnTo>
                                <a:lnTo>
                                  <a:pt x="1221" y="477"/>
                                </a:lnTo>
                                <a:lnTo>
                                  <a:pt x="1219" y="480"/>
                                </a:lnTo>
                                <a:lnTo>
                                  <a:pt x="1218" y="485"/>
                                </a:lnTo>
                                <a:lnTo>
                                  <a:pt x="1216" y="488"/>
                                </a:lnTo>
                                <a:lnTo>
                                  <a:pt x="1215" y="492"/>
                                </a:lnTo>
                                <a:lnTo>
                                  <a:pt x="1214" y="495"/>
                                </a:lnTo>
                                <a:lnTo>
                                  <a:pt x="1214" y="498"/>
                                </a:lnTo>
                                <a:lnTo>
                                  <a:pt x="1212" y="502"/>
                                </a:lnTo>
                                <a:lnTo>
                                  <a:pt x="1211" y="505"/>
                                </a:lnTo>
                                <a:lnTo>
                                  <a:pt x="1210" y="507"/>
                                </a:lnTo>
                                <a:lnTo>
                                  <a:pt x="1209" y="511"/>
                                </a:lnTo>
                                <a:lnTo>
                                  <a:pt x="1209" y="513"/>
                                </a:lnTo>
                                <a:lnTo>
                                  <a:pt x="1209" y="515"/>
                                </a:lnTo>
                                <a:lnTo>
                                  <a:pt x="1208" y="517"/>
                                </a:lnTo>
                                <a:lnTo>
                                  <a:pt x="1208" y="518"/>
                                </a:lnTo>
                                <a:lnTo>
                                  <a:pt x="1177" y="523"/>
                                </a:lnTo>
                                <a:lnTo>
                                  <a:pt x="1146" y="506"/>
                                </a:lnTo>
                                <a:lnTo>
                                  <a:pt x="1146" y="505"/>
                                </a:lnTo>
                                <a:lnTo>
                                  <a:pt x="1144" y="504"/>
                                </a:lnTo>
                                <a:lnTo>
                                  <a:pt x="1144" y="502"/>
                                </a:lnTo>
                                <a:lnTo>
                                  <a:pt x="1143" y="499"/>
                                </a:lnTo>
                                <a:lnTo>
                                  <a:pt x="1142" y="496"/>
                                </a:lnTo>
                                <a:lnTo>
                                  <a:pt x="1141" y="493"/>
                                </a:lnTo>
                                <a:lnTo>
                                  <a:pt x="1140" y="489"/>
                                </a:lnTo>
                                <a:lnTo>
                                  <a:pt x="1137" y="485"/>
                                </a:lnTo>
                                <a:lnTo>
                                  <a:pt x="1135" y="480"/>
                                </a:lnTo>
                                <a:lnTo>
                                  <a:pt x="1133" y="476"/>
                                </a:lnTo>
                                <a:lnTo>
                                  <a:pt x="1131" y="471"/>
                                </a:lnTo>
                                <a:lnTo>
                                  <a:pt x="1128" y="467"/>
                                </a:lnTo>
                                <a:lnTo>
                                  <a:pt x="1126" y="462"/>
                                </a:lnTo>
                                <a:lnTo>
                                  <a:pt x="1122" y="458"/>
                                </a:lnTo>
                                <a:lnTo>
                                  <a:pt x="1119" y="454"/>
                                </a:lnTo>
                                <a:lnTo>
                                  <a:pt x="1116" y="451"/>
                                </a:lnTo>
                                <a:lnTo>
                                  <a:pt x="1112" y="448"/>
                                </a:lnTo>
                                <a:lnTo>
                                  <a:pt x="1108" y="445"/>
                                </a:lnTo>
                                <a:lnTo>
                                  <a:pt x="1103" y="443"/>
                                </a:lnTo>
                                <a:lnTo>
                                  <a:pt x="1098" y="442"/>
                                </a:lnTo>
                                <a:lnTo>
                                  <a:pt x="1094" y="441"/>
                                </a:lnTo>
                                <a:lnTo>
                                  <a:pt x="1088" y="441"/>
                                </a:lnTo>
                                <a:lnTo>
                                  <a:pt x="1082" y="441"/>
                                </a:lnTo>
                                <a:lnTo>
                                  <a:pt x="1078" y="442"/>
                                </a:lnTo>
                                <a:lnTo>
                                  <a:pt x="1074" y="442"/>
                                </a:lnTo>
                                <a:lnTo>
                                  <a:pt x="1072" y="442"/>
                                </a:lnTo>
                                <a:lnTo>
                                  <a:pt x="1068" y="442"/>
                                </a:lnTo>
                                <a:lnTo>
                                  <a:pt x="1066" y="444"/>
                                </a:lnTo>
                                <a:lnTo>
                                  <a:pt x="1063" y="444"/>
                                </a:lnTo>
                                <a:lnTo>
                                  <a:pt x="1059" y="447"/>
                                </a:lnTo>
                                <a:lnTo>
                                  <a:pt x="1056" y="448"/>
                                </a:lnTo>
                                <a:lnTo>
                                  <a:pt x="1053" y="449"/>
                                </a:lnTo>
                                <a:lnTo>
                                  <a:pt x="1051" y="450"/>
                                </a:lnTo>
                                <a:lnTo>
                                  <a:pt x="1048" y="452"/>
                                </a:lnTo>
                                <a:lnTo>
                                  <a:pt x="1044" y="453"/>
                                </a:lnTo>
                                <a:lnTo>
                                  <a:pt x="1041" y="456"/>
                                </a:lnTo>
                                <a:lnTo>
                                  <a:pt x="1038" y="457"/>
                                </a:lnTo>
                                <a:lnTo>
                                  <a:pt x="1035" y="459"/>
                                </a:lnTo>
                                <a:lnTo>
                                  <a:pt x="1031" y="461"/>
                                </a:lnTo>
                                <a:lnTo>
                                  <a:pt x="1029" y="465"/>
                                </a:lnTo>
                                <a:lnTo>
                                  <a:pt x="1028" y="462"/>
                                </a:lnTo>
                                <a:lnTo>
                                  <a:pt x="1028" y="458"/>
                                </a:lnTo>
                                <a:lnTo>
                                  <a:pt x="1027" y="454"/>
                                </a:lnTo>
                                <a:lnTo>
                                  <a:pt x="1026" y="451"/>
                                </a:lnTo>
                                <a:lnTo>
                                  <a:pt x="1026" y="448"/>
                                </a:lnTo>
                                <a:lnTo>
                                  <a:pt x="1024" y="443"/>
                                </a:lnTo>
                                <a:lnTo>
                                  <a:pt x="1023" y="438"/>
                                </a:lnTo>
                                <a:lnTo>
                                  <a:pt x="1022" y="433"/>
                                </a:lnTo>
                                <a:lnTo>
                                  <a:pt x="1021" y="427"/>
                                </a:lnTo>
                                <a:lnTo>
                                  <a:pt x="1019" y="422"/>
                                </a:lnTo>
                                <a:lnTo>
                                  <a:pt x="1018" y="420"/>
                                </a:lnTo>
                                <a:lnTo>
                                  <a:pt x="1018" y="416"/>
                                </a:lnTo>
                                <a:lnTo>
                                  <a:pt x="1016" y="413"/>
                                </a:lnTo>
                                <a:lnTo>
                                  <a:pt x="1015" y="411"/>
                                </a:lnTo>
                                <a:lnTo>
                                  <a:pt x="1013" y="407"/>
                                </a:lnTo>
                                <a:lnTo>
                                  <a:pt x="1012" y="405"/>
                                </a:lnTo>
                                <a:lnTo>
                                  <a:pt x="1012" y="402"/>
                                </a:lnTo>
                                <a:lnTo>
                                  <a:pt x="1011" y="399"/>
                                </a:lnTo>
                                <a:lnTo>
                                  <a:pt x="1011" y="398"/>
                                </a:lnTo>
                                <a:lnTo>
                                  <a:pt x="1011" y="396"/>
                                </a:lnTo>
                                <a:lnTo>
                                  <a:pt x="1011" y="394"/>
                                </a:lnTo>
                                <a:lnTo>
                                  <a:pt x="1012" y="389"/>
                                </a:lnTo>
                                <a:lnTo>
                                  <a:pt x="1012" y="387"/>
                                </a:lnTo>
                                <a:lnTo>
                                  <a:pt x="1013" y="384"/>
                                </a:lnTo>
                                <a:lnTo>
                                  <a:pt x="1013" y="381"/>
                                </a:lnTo>
                                <a:lnTo>
                                  <a:pt x="1014" y="378"/>
                                </a:lnTo>
                                <a:lnTo>
                                  <a:pt x="1014" y="375"/>
                                </a:lnTo>
                                <a:lnTo>
                                  <a:pt x="1015" y="372"/>
                                </a:lnTo>
                                <a:lnTo>
                                  <a:pt x="1016" y="369"/>
                                </a:lnTo>
                                <a:lnTo>
                                  <a:pt x="1018" y="366"/>
                                </a:lnTo>
                                <a:lnTo>
                                  <a:pt x="1018" y="362"/>
                                </a:lnTo>
                                <a:lnTo>
                                  <a:pt x="1018" y="358"/>
                                </a:lnTo>
                                <a:lnTo>
                                  <a:pt x="1018" y="354"/>
                                </a:lnTo>
                                <a:lnTo>
                                  <a:pt x="1018" y="351"/>
                                </a:lnTo>
                                <a:lnTo>
                                  <a:pt x="1018" y="347"/>
                                </a:lnTo>
                                <a:lnTo>
                                  <a:pt x="1019" y="343"/>
                                </a:lnTo>
                                <a:lnTo>
                                  <a:pt x="1019" y="340"/>
                                </a:lnTo>
                                <a:lnTo>
                                  <a:pt x="1020" y="336"/>
                                </a:lnTo>
                                <a:lnTo>
                                  <a:pt x="1020" y="332"/>
                                </a:lnTo>
                                <a:lnTo>
                                  <a:pt x="1020" y="329"/>
                                </a:lnTo>
                                <a:lnTo>
                                  <a:pt x="1020" y="325"/>
                                </a:lnTo>
                                <a:lnTo>
                                  <a:pt x="1020" y="322"/>
                                </a:lnTo>
                                <a:lnTo>
                                  <a:pt x="1019" y="318"/>
                                </a:lnTo>
                                <a:lnTo>
                                  <a:pt x="1019" y="315"/>
                                </a:lnTo>
                                <a:lnTo>
                                  <a:pt x="1018" y="312"/>
                                </a:lnTo>
                                <a:lnTo>
                                  <a:pt x="1018" y="309"/>
                                </a:lnTo>
                                <a:lnTo>
                                  <a:pt x="1016" y="306"/>
                                </a:lnTo>
                                <a:lnTo>
                                  <a:pt x="1015" y="303"/>
                                </a:lnTo>
                                <a:lnTo>
                                  <a:pt x="1014" y="299"/>
                                </a:lnTo>
                                <a:lnTo>
                                  <a:pt x="1013" y="297"/>
                                </a:lnTo>
                                <a:lnTo>
                                  <a:pt x="1009" y="292"/>
                                </a:lnTo>
                                <a:lnTo>
                                  <a:pt x="1006" y="287"/>
                                </a:lnTo>
                                <a:lnTo>
                                  <a:pt x="1001" y="283"/>
                                </a:lnTo>
                                <a:lnTo>
                                  <a:pt x="997" y="279"/>
                                </a:lnTo>
                                <a:lnTo>
                                  <a:pt x="992" y="276"/>
                                </a:lnTo>
                                <a:lnTo>
                                  <a:pt x="988" y="274"/>
                                </a:lnTo>
                                <a:lnTo>
                                  <a:pt x="982" y="270"/>
                                </a:lnTo>
                                <a:lnTo>
                                  <a:pt x="977" y="268"/>
                                </a:lnTo>
                                <a:lnTo>
                                  <a:pt x="974" y="266"/>
                                </a:lnTo>
                                <a:lnTo>
                                  <a:pt x="970" y="265"/>
                                </a:lnTo>
                                <a:lnTo>
                                  <a:pt x="967" y="263"/>
                                </a:lnTo>
                                <a:lnTo>
                                  <a:pt x="965" y="262"/>
                                </a:lnTo>
                                <a:lnTo>
                                  <a:pt x="962" y="262"/>
                                </a:lnTo>
                                <a:lnTo>
                                  <a:pt x="960" y="245"/>
                                </a:lnTo>
                                <a:lnTo>
                                  <a:pt x="961" y="244"/>
                                </a:lnTo>
                                <a:lnTo>
                                  <a:pt x="963" y="244"/>
                                </a:lnTo>
                                <a:lnTo>
                                  <a:pt x="968" y="243"/>
                                </a:lnTo>
                                <a:lnTo>
                                  <a:pt x="974" y="243"/>
                                </a:lnTo>
                                <a:lnTo>
                                  <a:pt x="978" y="241"/>
                                </a:lnTo>
                                <a:lnTo>
                                  <a:pt x="983" y="240"/>
                                </a:lnTo>
                                <a:lnTo>
                                  <a:pt x="985" y="238"/>
                                </a:lnTo>
                                <a:lnTo>
                                  <a:pt x="988" y="234"/>
                                </a:lnTo>
                                <a:lnTo>
                                  <a:pt x="988" y="230"/>
                                </a:lnTo>
                                <a:lnTo>
                                  <a:pt x="985" y="224"/>
                                </a:lnTo>
                                <a:lnTo>
                                  <a:pt x="984" y="221"/>
                                </a:lnTo>
                                <a:lnTo>
                                  <a:pt x="983" y="218"/>
                                </a:lnTo>
                                <a:lnTo>
                                  <a:pt x="981" y="215"/>
                                </a:lnTo>
                                <a:lnTo>
                                  <a:pt x="980" y="213"/>
                                </a:lnTo>
                                <a:lnTo>
                                  <a:pt x="975" y="207"/>
                                </a:lnTo>
                                <a:lnTo>
                                  <a:pt x="973" y="204"/>
                                </a:lnTo>
                                <a:lnTo>
                                  <a:pt x="970" y="200"/>
                                </a:lnTo>
                                <a:lnTo>
                                  <a:pt x="969" y="199"/>
                                </a:lnTo>
                                <a:lnTo>
                                  <a:pt x="969" y="199"/>
                                </a:lnTo>
                                <a:lnTo>
                                  <a:pt x="971" y="198"/>
                                </a:lnTo>
                                <a:lnTo>
                                  <a:pt x="973" y="195"/>
                                </a:lnTo>
                                <a:lnTo>
                                  <a:pt x="975" y="193"/>
                                </a:lnTo>
                                <a:lnTo>
                                  <a:pt x="976" y="189"/>
                                </a:lnTo>
                                <a:lnTo>
                                  <a:pt x="977" y="186"/>
                                </a:lnTo>
                                <a:lnTo>
                                  <a:pt x="977" y="183"/>
                                </a:lnTo>
                                <a:lnTo>
                                  <a:pt x="977" y="179"/>
                                </a:lnTo>
                                <a:lnTo>
                                  <a:pt x="975" y="176"/>
                                </a:lnTo>
                                <a:lnTo>
                                  <a:pt x="973" y="172"/>
                                </a:lnTo>
                                <a:lnTo>
                                  <a:pt x="969" y="170"/>
                                </a:lnTo>
                                <a:lnTo>
                                  <a:pt x="967" y="168"/>
                                </a:lnTo>
                                <a:lnTo>
                                  <a:pt x="963" y="166"/>
                                </a:lnTo>
                                <a:lnTo>
                                  <a:pt x="961" y="165"/>
                                </a:lnTo>
                                <a:lnTo>
                                  <a:pt x="959" y="163"/>
                                </a:lnTo>
                                <a:lnTo>
                                  <a:pt x="958" y="162"/>
                                </a:lnTo>
                                <a:lnTo>
                                  <a:pt x="958" y="161"/>
                                </a:lnTo>
                                <a:lnTo>
                                  <a:pt x="958" y="158"/>
                                </a:lnTo>
                                <a:lnTo>
                                  <a:pt x="958" y="156"/>
                                </a:lnTo>
                                <a:lnTo>
                                  <a:pt x="958" y="151"/>
                                </a:lnTo>
                                <a:lnTo>
                                  <a:pt x="956" y="147"/>
                                </a:lnTo>
                                <a:lnTo>
                                  <a:pt x="955" y="142"/>
                                </a:lnTo>
                                <a:lnTo>
                                  <a:pt x="955" y="138"/>
                                </a:lnTo>
                                <a:lnTo>
                                  <a:pt x="953" y="132"/>
                                </a:lnTo>
                                <a:lnTo>
                                  <a:pt x="951" y="127"/>
                                </a:lnTo>
                                <a:lnTo>
                                  <a:pt x="947" y="122"/>
                                </a:lnTo>
                                <a:lnTo>
                                  <a:pt x="945" y="118"/>
                                </a:lnTo>
                                <a:lnTo>
                                  <a:pt x="940" y="114"/>
                                </a:lnTo>
                                <a:lnTo>
                                  <a:pt x="938" y="111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6"/>
                                </a:lnTo>
                                <a:lnTo>
                                  <a:pt x="935" y="103"/>
                                </a:lnTo>
                                <a:lnTo>
                                  <a:pt x="935" y="99"/>
                                </a:lnTo>
                                <a:lnTo>
                                  <a:pt x="932" y="95"/>
                                </a:lnTo>
                                <a:lnTo>
                                  <a:pt x="930" y="90"/>
                                </a:lnTo>
                                <a:lnTo>
                                  <a:pt x="926" y="86"/>
                                </a:lnTo>
                                <a:lnTo>
                                  <a:pt x="923" y="81"/>
                                </a:lnTo>
                                <a:lnTo>
                                  <a:pt x="920" y="79"/>
                                </a:lnTo>
                                <a:lnTo>
                                  <a:pt x="917" y="76"/>
                                </a:lnTo>
                                <a:lnTo>
                                  <a:pt x="913" y="74"/>
                                </a:lnTo>
                                <a:lnTo>
                                  <a:pt x="908" y="71"/>
                                </a:lnTo>
                                <a:lnTo>
                                  <a:pt x="903" y="68"/>
                                </a:lnTo>
                                <a:lnTo>
                                  <a:pt x="898" y="66"/>
                                </a:lnTo>
                                <a:lnTo>
                                  <a:pt x="892" y="63"/>
                                </a:lnTo>
                                <a:lnTo>
                                  <a:pt x="887" y="61"/>
                                </a:lnTo>
                                <a:lnTo>
                                  <a:pt x="881" y="59"/>
                                </a:lnTo>
                                <a:lnTo>
                                  <a:pt x="877" y="57"/>
                                </a:lnTo>
                                <a:lnTo>
                                  <a:pt x="871" y="54"/>
                                </a:lnTo>
                                <a:lnTo>
                                  <a:pt x="868" y="53"/>
                                </a:lnTo>
                                <a:lnTo>
                                  <a:pt x="864" y="52"/>
                                </a:lnTo>
                                <a:lnTo>
                                  <a:pt x="862" y="51"/>
                                </a:lnTo>
                                <a:lnTo>
                                  <a:pt x="860" y="50"/>
                                </a:lnTo>
                                <a:lnTo>
                                  <a:pt x="861" y="50"/>
                                </a:lnTo>
                                <a:lnTo>
                                  <a:pt x="864" y="49"/>
                                </a:lnTo>
                                <a:lnTo>
                                  <a:pt x="869" y="47"/>
                                </a:lnTo>
                                <a:lnTo>
                                  <a:pt x="873" y="44"/>
                                </a:lnTo>
                                <a:lnTo>
                                  <a:pt x="875" y="42"/>
                                </a:lnTo>
                                <a:lnTo>
                                  <a:pt x="876" y="40"/>
                                </a:lnTo>
                                <a:lnTo>
                                  <a:pt x="877" y="38"/>
                                </a:lnTo>
                                <a:lnTo>
                                  <a:pt x="877" y="34"/>
                                </a:lnTo>
                                <a:lnTo>
                                  <a:pt x="876" y="31"/>
                                </a:lnTo>
                                <a:lnTo>
                                  <a:pt x="875" y="27"/>
                                </a:lnTo>
                                <a:lnTo>
                                  <a:pt x="871" y="24"/>
                                </a:lnTo>
                                <a:lnTo>
                                  <a:pt x="866" y="20"/>
                                </a:lnTo>
                                <a:lnTo>
                                  <a:pt x="864" y="16"/>
                                </a:lnTo>
                                <a:lnTo>
                                  <a:pt x="861" y="15"/>
                                </a:lnTo>
                                <a:lnTo>
                                  <a:pt x="857" y="13"/>
                                </a:lnTo>
                                <a:lnTo>
                                  <a:pt x="855" y="11"/>
                                </a:lnTo>
                                <a:lnTo>
                                  <a:pt x="852" y="9"/>
                                </a:lnTo>
                                <a:lnTo>
                                  <a:pt x="848" y="8"/>
                                </a:lnTo>
                                <a:lnTo>
                                  <a:pt x="846" y="7"/>
                                </a:lnTo>
                                <a:lnTo>
                                  <a:pt x="842" y="6"/>
                                </a:lnTo>
                                <a:lnTo>
                                  <a:pt x="839" y="5"/>
                                </a:lnTo>
                                <a:lnTo>
                                  <a:pt x="837" y="4"/>
                                </a:lnTo>
                                <a:lnTo>
                                  <a:pt x="833" y="3"/>
                                </a:lnTo>
                                <a:lnTo>
                                  <a:pt x="830" y="3"/>
                                </a:lnTo>
                                <a:lnTo>
                                  <a:pt x="826" y="2"/>
                                </a:lnTo>
                                <a:lnTo>
                                  <a:pt x="823" y="2"/>
                                </a:lnTo>
                                <a:lnTo>
                                  <a:pt x="820" y="2"/>
                                </a:lnTo>
                                <a:lnTo>
                                  <a:pt x="817" y="2"/>
                                </a:lnTo>
                                <a:lnTo>
                                  <a:pt x="813" y="0"/>
                                </a:lnTo>
                                <a:lnTo>
                                  <a:pt x="810" y="0"/>
                                </a:lnTo>
                                <a:lnTo>
                                  <a:pt x="805" y="0"/>
                                </a:lnTo>
                                <a:lnTo>
                                  <a:pt x="803" y="0"/>
                                </a:lnTo>
                                <a:lnTo>
                                  <a:pt x="798" y="0"/>
                                </a:lnTo>
                                <a:lnTo>
                                  <a:pt x="796" y="0"/>
                                </a:lnTo>
                                <a:lnTo>
                                  <a:pt x="793" y="0"/>
                                </a:lnTo>
                                <a:lnTo>
                                  <a:pt x="789" y="2"/>
                                </a:lnTo>
                                <a:lnTo>
                                  <a:pt x="786" y="2"/>
                                </a:lnTo>
                                <a:lnTo>
                                  <a:pt x="782" y="2"/>
                                </a:lnTo>
                                <a:lnTo>
                                  <a:pt x="779" y="2"/>
                                </a:lnTo>
                                <a:lnTo>
                                  <a:pt x="777" y="2"/>
                                </a:lnTo>
                                <a:lnTo>
                                  <a:pt x="773" y="2"/>
                                </a:lnTo>
                                <a:lnTo>
                                  <a:pt x="770" y="3"/>
                                </a:lnTo>
                                <a:lnTo>
                                  <a:pt x="766" y="3"/>
                                </a:lnTo>
                                <a:lnTo>
                                  <a:pt x="764" y="3"/>
                                </a:lnTo>
                                <a:lnTo>
                                  <a:pt x="760" y="3"/>
                                </a:lnTo>
                                <a:lnTo>
                                  <a:pt x="757" y="3"/>
                                </a:lnTo>
                                <a:lnTo>
                                  <a:pt x="753" y="4"/>
                                </a:lnTo>
                                <a:lnTo>
                                  <a:pt x="749" y="5"/>
                                </a:lnTo>
                                <a:lnTo>
                                  <a:pt x="745" y="6"/>
                                </a:lnTo>
                                <a:lnTo>
                                  <a:pt x="741" y="7"/>
                                </a:lnTo>
                                <a:lnTo>
                                  <a:pt x="737" y="8"/>
                                </a:lnTo>
                                <a:lnTo>
                                  <a:pt x="734" y="11"/>
                                </a:lnTo>
                                <a:lnTo>
                                  <a:pt x="728" y="12"/>
                                </a:lnTo>
                                <a:lnTo>
                                  <a:pt x="725" y="14"/>
                                </a:lnTo>
                                <a:lnTo>
                                  <a:pt x="720" y="16"/>
                                </a:lnTo>
                                <a:lnTo>
                                  <a:pt x="715" y="18"/>
                                </a:lnTo>
                                <a:lnTo>
                                  <a:pt x="711" y="21"/>
                                </a:lnTo>
                                <a:lnTo>
                                  <a:pt x="706" y="24"/>
                                </a:lnTo>
                                <a:lnTo>
                                  <a:pt x="702" y="26"/>
                                </a:lnTo>
                                <a:lnTo>
                                  <a:pt x="698" y="29"/>
                                </a:lnTo>
                                <a:lnTo>
                                  <a:pt x="694" y="31"/>
                                </a:lnTo>
                                <a:lnTo>
                                  <a:pt x="690" y="33"/>
                                </a:lnTo>
                                <a:lnTo>
                                  <a:pt x="685" y="35"/>
                                </a:lnTo>
                                <a:lnTo>
                                  <a:pt x="682" y="38"/>
                                </a:lnTo>
                                <a:lnTo>
                                  <a:pt x="679" y="40"/>
                                </a:lnTo>
                                <a:lnTo>
                                  <a:pt x="675" y="42"/>
                                </a:lnTo>
                                <a:lnTo>
                                  <a:pt x="672" y="44"/>
                                </a:lnTo>
                                <a:lnTo>
                                  <a:pt x="669" y="47"/>
                                </a:lnTo>
                                <a:lnTo>
                                  <a:pt x="666" y="48"/>
                                </a:lnTo>
                                <a:lnTo>
                                  <a:pt x="664" y="49"/>
                                </a:lnTo>
                                <a:lnTo>
                                  <a:pt x="661" y="51"/>
                                </a:lnTo>
                                <a:lnTo>
                                  <a:pt x="660" y="52"/>
                                </a:lnTo>
                                <a:lnTo>
                                  <a:pt x="658" y="54"/>
                                </a:lnTo>
                                <a:lnTo>
                                  <a:pt x="657" y="54"/>
                                </a:lnTo>
                                <a:lnTo>
                                  <a:pt x="657" y="53"/>
                                </a:lnTo>
                                <a:lnTo>
                                  <a:pt x="657" y="49"/>
                                </a:lnTo>
                                <a:lnTo>
                                  <a:pt x="655" y="47"/>
                                </a:lnTo>
                                <a:lnTo>
                                  <a:pt x="654" y="43"/>
                                </a:lnTo>
                                <a:lnTo>
                                  <a:pt x="653" y="40"/>
                                </a:lnTo>
                                <a:lnTo>
                                  <a:pt x="652" y="38"/>
                                </a:lnTo>
                                <a:lnTo>
                                  <a:pt x="650" y="34"/>
                                </a:lnTo>
                                <a:lnTo>
                                  <a:pt x="646" y="32"/>
                                </a:lnTo>
                                <a:lnTo>
                                  <a:pt x="644" y="29"/>
                                </a:lnTo>
                                <a:lnTo>
                                  <a:pt x="640" y="27"/>
                                </a:lnTo>
                                <a:lnTo>
                                  <a:pt x="636" y="25"/>
                                </a:lnTo>
                                <a:lnTo>
                                  <a:pt x="631" y="24"/>
                                </a:lnTo>
                                <a:lnTo>
                                  <a:pt x="628" y="24"/>
                                </a:lnTo>
                                <a:lnTo>
                                  <a:pt x="624" y="24"/>
                                </a:lnTo>
                                <a:lnTo>
                                  <a:pt x="622" y="24"/>
                                </a:lnTo>
                                <a:lnTo>
                                  <a:pt x="619" y="25"/>
                                </a:lnTo>
                                <a:lnTo>
                                  <a:pt x="614" y="25"/>
                                </a:lnTo>
                                <a:lnTo>
                                  <a:pt x="610" y="26"/>
                                </a:lnTo>
                                <a:lnTo>
                                  <a:pt x="607" y="27"/>
                                </a:lnTo>
                                <a:lnTo>
                                  <a:pt x="605" y="29"/>
                                </a:lnTo>
                                <a:lnTo>
                                  <a:pt x="601" y="31"/>
                                </a:lnTo>
                                <a:lnTo>
                                  <a:pt x="598" y="32"/>
                                </a:lnTo>
                                <a:lnTo>
                                  <a:pt x="595" y="34"/>
                                </a:lnTo>
                                <a:lnTo>
                                  <a:pt x="593" y="38"/>
                                </a:lnTo>
                                <a:lnTo>
                                  <a:pt x="589" y="42"/>
                                </a:lnTo>
                                <a:lnTo>
                                  <a:pt x="584" y="48"/>
                                </a:lnTo>
                                <a:lnTo>
                                  <a:pt x="582" y="50"/>
                                </a:lnTo>
                                <a:lnTo>
                                  <a:pt x="581" y="53"/>
                                </a:lnTo>
                                <a:lnTo>
                                  <a:pt x="579" y="56"/>
                                </a:lnTo>
                                <a:lnTo>
                                  <a:pt x="578" y="59"/>
                                </a:lnTo>
                                <a:lnTo>
                                  <a:pt x="575" y="63"/>
                                </a:lnTo>
                                <a:lnTo>
                                  <a:pt x="572" y="68"/>
                                </a:lnTo>
                                <a:lnTo>
                                  <a:pt x="570" y="72"/>
                                </a:lnTo>
                                <a:lnTo>
                                  <a:pt x="570" y="77"/>
                                </a:lnTo>
                                <a:lnTo>
                                  <a:pt x="569" y="79"/>
                                </a:lnTo>
                                <a:lnTo>
                                  <a:pt x="569" y="81"/>
                                </a:lnTo>
                                <a:lnTo>
                                  <a:pt x="569" y="83"/>
                                </a:lnTo>
                                <a:lnTo>
                                  <a:pt x="569" y="83"/>
                                </a:lnTo>
                                <a:lnTo>
                                  <a:pt x="569" y="80"/>
                                </a:lnTo>
                                <a:lnTo>
                                  <a:pt x="568" y="78"/>
                                </a:lnTo>
                                <a:lnTo>
                                  <a:pt x="566" y="76"/>
                                </a:lnTo>
                                <a:lnTo>
                                  <a:pt x="563" y="74"/>
                                </a:lnTo>
                                <a:lnTo>
                                  <a:pt x="560" y="70"/>
                                </a:lnTo>
                                <a:lnTo>
                                  <a:pt x="557" y="67"/>
                                </a:lnTo>
                                <a:lnTo>
                                  <a:pt x="553" y="63"/>
                                </a:lnTo>
                                <a:lnTo>
                                  <a:pt x="551" y="60"/>
                                </a:lnTo>
                                <a:lnTo>
                                  <a:pt x="546" y="56"/>
                                </a:lnTo>
                                <a:lnTo>
                                  <a:pt x="542" y="53"/>
                                </a:lnTo>
                                <a:lnTo>
                                  <a:pt x="538" y="49"/>
                                </a:lnTo>
                                <a:lnTo>
                                  <a:pt x="534" y="48"/>
                                </a:lnTo>
                                <a:lnTo>
                                  <a:pt x="531" y="44"/>
                                </a:lnTo>
                                <a:lnTo>
                                  <a:pt x="527" y="43"/>
                                </a:lnTo>
                                <a:lnTo>
                                  <a:pt x="525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8" y="48"/>
                                </a:lnTo>
                                <a:lnTo>
                                  <a:pt x="516" y="51"/>
                                </a:lnTo>
                                <a:lnTo>
                                  <a:pt x="516" y="57"/>
                                </a:lnTo>
                                <a:lnTo>
                                  <a:pt x="515" y="60"/>
                                </a:lnTo>
                                <a:lnTo>
                                  <a:pt x="515" y="65"/>
                                </a:lnTo>
                                <a:lnTo>
                                  <a:pt x="515" y="68"/>
                                </a:lnTo>
                                <a:lnTo>
                                  <a:pt x="515" y="69"/>
                                </a:lnTo>
                                <a:lnTo>
                                  <a:pt x="514" y="69"/>
                                </a:lnTo>
                                <a:lnTo>
                                  <a:pt x="512" y="68"/>
                                </a:lnTo>
                                <a:lnTo>
                                  <a:pt x="509" y="67"/>
                                </a:lnTo>
                                <a:lnTo>
                                  <a:pt x="507" y="67"/>
                                </a:lnTo>
                                <a:lnTo>
                                  <a:pt x="503" y="67"/>
                                </a:lnTo>
                                <a:lnTo>
                                  <a:pt x="500" y="67"/>
                                </a:lnTo>
                                <a:lnTo>
                                  <a:pt x="497" y="68"/>
                                </a:lnTo>
                                <a:lnTo>
                                  <a:pt x="494" y="71"/>
                                </a:lnTo>
                                <a:lnTo>
                                  <a:pt x="493" y="74"/>
                                </a:lnTo>
                                <a:lnTo>
                                  <a:pt x="491" y="77"/>
                                </a:lnTo>
                                <a:lnTo>
                                  <a:pt x="489" y="80"/>
                                </a:lnTo>
                                <a:lnTo>
                                  <a:pt x="489" y="84"/>
                                </a:lnTo>
                                <a:lnTo>
                                  <a:pt x="489" y="86"/>
                                </a:lnTo>
                                <a:lnTo>
                                  <a:pt x="489" y="88"/>
                                </a:lnTo>
                                <a:lnTo>
                                  <a:pt x="489" y="90"/>
                                </a:lnTo>
                                <a:lnTo>
                                  <a:pt x="489" y="91"/>
                                </a:lnTo>
                                <a:lnTo>
                                  <a:pt x="488" y="90"/>
                                </a:lnTo>
                                <a:lnTo>
                                  <a:pt x="484" y="87"/>
                                </a:lnTo>
                                <a:lnTo>
                                  <a:pt x="481" y="86"/>
                                </a:lnTo>
                                <a:lnTo>
                                  <a:pt x="478" y="85"/>
                                </a:lnTo>
                                <a:lnTo>
                                  <a:pt x="474" y="83"/>
                                </a:lnTo>
                                <a:lnTo>
                                  <a:pt x="471" y="81"/>
                                </a:lnTo>
                                <a:lnTo>
                                  <a:pt x="467" y="80"/>
                                </a:lnTo>
                                <a:lnTo>
                                  <a:pt x="464" y="78"/>
                                </a:lnTo>
                                <a:lnTo>
                                  <a:pt x="459" y="77"/>
                                </a:lnTo>
                                <a:lnTo>
                                  <a:pt x="456" y="76"/>
                                </a:lnTo>
                                <a:lnTo>
                                  <a:pt x="453" y="76"/>
                                </a:lnTo>
                                <a:lnTo>
                                  <a:pt x="450" y="76"/>
                                </a:lnTo>
                                <a:lnTo>
                                  <a:pt x="447" y="76"/>
                                </a:lnTo>
                                <a:lnTo>
                                  <a:pt x="444" y="77"/>
                                </a:lnTo>
                                <a:lnTo>
                                  <a:pt x="441" y="79"/>
                                </a:lnTo>
                                <a:lnTo>
                                  <a:pt x="439" y="83"/>
                                </a:lnTo>
                                <a:lnTo>
                                  <a:pt x="438" y="87"/>
                                </a:lnTo>
                                <a:lnTo>
                                  <a:pt x="438" y="93"/>
                                </a:lnTo>
                                <a:lnTo>
                                  <a:pt x="438" y="97"/>
                                </a:lnTo>
                                <a:lnTo>
                                  <a:pt x="438" y="100"/>
                                </a:lnTo>
                                <a:lnTo>
                                  <a:pt x="439" y="103"/>
                                </a:lnTo>
                                <a:lnTo>
                                  <a:pt x="439" y="104"/>
                                </a:lnTo>
                                <a:lnTo>
                                  <a:pt x="438" y="104"/>
                                </a:lnTo>
                                <a:lnTo>
                                  <a:pt x="435" y="103"/>
                                </a:lnTo>
                                <a:lnTo>
                                  <a:pt x="431" y="102"/>
                                </a:lnTo>
                                <a:lnTo>
                                  <a:pt x="427" y="102"/>
                                </a:lnTo>
                                <a:lnTo>
                                  <a:pt x="421" y="100"/>
                                </a:lnTo>
                                <a:lnTo>
                                  <a:pt x="416" y="102"/>
                                </a:lnTo>
                                <a:lnTo>
                                  <a:pt x="411" y="102"/>
                                </a:lnTo>
                                <a:lnTo>
                                  <a:pt x="406" y="104"/>
                                </a:lnTo>
                                <a:lnTo>
                                  <a:pt x="402" y="107"/>
                                </a:lnTo>
                                <a:lnTo>
                                  <a:pt x="399" y="111"/>
                                </a:lnTo>
                                <a:lnTo>
                                  <a:pt x="398" y="115"/>
                                </a:lnTo>
                                <a:lnTo>
                                  <a:pt x="398" y="120"/>
                                </a:lnTo>
                                <a:lnTo>
                                  <a:pt x="398" y="122"/>
                                </a:lnTo>
                                <a:lnTo>
                                  <a:pt x="398" y="125"/>
                                </a:lnTo>
                                <a:lnTo>
                                  <a:pt x="399" y="127"/>
                                </a:lnTo>
                                <a:lnTo>
                                  <a:pt x="399" y="129"/>
                                </a:lnTo>
                                <a:lnTo>
                                  <a:pt x="398" y="129"/>
                                </a:lnTo>
                                <a:lnTo>
                                  <a:pt x="395" y="127"/>
                                </a:lnTo>
                                <a:lnTo>
                                  <a:pt x="391" y="126"/>
                                </a:lnTo>
                                <a:lnTo>
                                  <a:pt x="387" y="126"/>
                                </a:lnTo>
                                <a:lnTo>
                                  <a:pt x="382" y="125"/>
                                </a:lnTo>
                                <a:lnTo>
                                  <a:pt x="378" y="126"/>
                                </a:lnTo>
                                <a:lnTo>
                                  <a:pt x="373" y="127"/>
                                </a:lnTo>
                                <a:lnTo>
                                  <a:pt x="371" y="131"/>
                                </a:lnTo>
                                <a:lnTo>
                                  <a:pt x="368" y="132"/>
                                </a:lnTo>
                                <a:lnTo>
                                  <a:pt x="367" y="135"/>
                                </a:lnTo>
                                <a:lnTo>
                                  <a:pt x="366" y="138"/>
                                </a:lnTo>
                                <a:lnTo>
                                  <a:pt x="365" y="141"/>
                                </a:lnTo>
                                <a:lnTo>
                                  <a:pt x="363" y="143"/>
                                </a:lnTo>
                                <a:lnTo>
                                  <a:pt x="361" y="148"/>
                                </a:lnTo>
                                <a:lnTo>
                                  <a:pt x="361" y="151"/>
                                </a:lnTo>
                                <a:lnTo>
                                  <a:pt x="360" y="156"/>
                                </a:lnTo>
                                <a:lnTo>
                                  <a:pt x="359" y="159"/>
                                </a:lnTo>
                                <a:lnTo>
                                  <a:pt x="358" y="162"/>
                                </a:lnTo>
                                <a:lnTo>
                                  <a:pt x="357" y="166"/>
                                </a:lnTo>
                                <a:lnTo>
                                  <a:pt x="357" y="168"/>
                                </a:lnTo>
                                <a:lnTo>
                                  <a:pt x="357" y="172"/>
                                </a:lnTo>
                                <a:lnTo>
                                  <a:pt x="357" y="174"/>
                                </a:lnTo>
                                <a:lnTo>
                                  <a:pt x="357" y="1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2CC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" name="Freeform 565"/>
                        <wps:cNvSpPr>
                          <a:spLocks/>
                        </wps:cNvSpPr>
                        <wps:spPr bwMode="auto">
                          <a:xfrm>
                            <a:off x="74930" y="11430"/>
                            <a:ext cx="120650" cy="70485"/>
                          </a:xfrm>
                          <a:custGeom>
                            <a:avLst/>
                            <a:gdLst>
                              <a:gd name="T0" fmla="*/ 2 w 571"/>
                              <a:gd name="T1" fmla="*/ 216 h 333"/>
                              <a:gd name="T2" fmla="*/ 0 w 571"/>
                              <a:gd name="T3" fmla="*/ 176 h 333"/>
                              <a:gd name="T4" fmla="*/ 51 w 571"/>
                              <a:gd name="T5" fmla="*/ 158 h 333"/>
                              <a:gd name="T6" fmla="*/ 83 w 571"/>
                              <a:gd name="T7" fmla="*/ 134 h 333"/>
                              <a:gd name="T8" fmla="*/ 106 w 571"/>
                              <a:gd name="T9" fmla="*/ 111 h 333"/>
                              <a:gd name="T10" fmla="*/ 123 w 571"/>
                              <a:gd name="T11" fmla="*/ 85 h 333"/>
                              <a:gd name="T12" fmla="*/ 191 w 571"/>
                              <a:gd name="T13" fmla="*/ 119 h 333"/>
                              <a:gd name="T14" fmla="*/ 189 w 571"/>
                              <a:gd name="T15" fmla="*/ 115 h 333"/>
                              <a:gd name="T16" fmla="*/ 185 w 571"/>
                              <a:gd name="T17" fmla="*/ 107 h 333"/>
                              <a:gd name="T18" fmla="*/ 179 w 571"/>
                              <a:gd name="T19" fmla="*/ 97 h 333"/>
                              <a:gd name="T20" fmla="*/ 174 w 571"/>
                              <a:gd name="T21" fmla="*/ 88 h 333"/>
                              <a:gd name="T22" fmla="*/ 170 w 571"/>
                              <a:gd name="T23" fmla="*/ 80 h 333"/>
                              <a:gd name="T24" fmla="*/ 167 w 571"/>
                              <a:gd name="T25" fmla="*/ 72 h 333"/>
                              <a:gd name="T26" fmla="*/ 165 w 571"/>
                              <a:gd name="T27" fmla="*/ 67 h 333"/>
                              <a:gd name="T28" fmla="*/ 191 w 571"/>
                              <a:gd name="T29" fmla="*/ 82 h 333"/>
                              <a:gd name="T30" fmla="*/ 189 w 571"/>
                              <a:gd name="T31" fmla="*/ 79 h 333"/>
                              <a:gd name="T32" fmla="*/ 186 w 571"/>
                              <a:gd name="T33" fmla="*/ 73 h 333"/>
                              <a:gd name="T34" fmla="*/ 183 w 571"/>
                              <a:gd name="T35" fmla="*/ 68 h 333"/>
                              <a:gd name="T36" fmla="*/ 182 w 571"/>
                              <a:gd name="T37" fmla="*/ 63 h 333"/>
                              <a:gd name="T38" fmla="*/ 182 w 571"/>
                              <a:gd name="T39" fmla="*/ 56 h 333"/>
                              <a:gd name="T40" fmla="*/ 183 w 571"/>
                              <a:gd name="T41" fmla="*/ 49 h 333"/>
                              <a:gd name="T42" fmla="*/ 241 w 571"/>
                              <a:gd name="T43" fmla="*/ 90 h 333"/>
                              <a:gd name="T44" fmla="*/ 263 w 571"/>
                              <a:gd name="T45" fmla="*/ 48 h 333"/>
                              <a:gd name="T46" fmla="*/ 363 w 571"/>
                              <a:gd name="T47" fmla="*/ 16 h 333"/>
                              <a:gd name="T48" fmla="*/ 480 w 571"/>
                              <a:gd name="T49" fmla="*/ 0 h 333"/>
                              <a:gd name="T50" fmla="*/ 513 w 571"/>
                              <a:gd name="T51" fmla="*/ 48 h 333"/>
                              <a:gd name="T52" fmla="*/ 509 w 571"/>
                              <a:gd name="T53" fmla="*/ 71 h 333"/>
                              <a:gd name="T54" fmla="*/ 514 w 571"/>
                              <a:gd name="T55" fmla="*/ 71 h 333"/>
                              <a:gd name="T56" fmla="*/ 520 w 571"/>
                              <a:gd name="T57" fmla="*/ 72 h 333"/>
                              <a:gd name="T58" fmla="*/ 528 w 571"/>
                              <a:gd name="T59" fmla="*/ 73 h 333"/>
                              <a:gd name="T60" fmla="*/ 535 w 571"/>
                              <a:gd name="T61" fmla="*/ 75 h 333"/>
                              <a:gd name="T62" fmla="*/ 543 w 571"/>
                              <a:gd name="T63" fmla="*/ 76 h 333"/>
                              <a:gd name="T64" fmla="*/ 550 w 571"/>
                              <a:gd name="T65" fmla="*/ 79 h 333"/>
                              <a:gd name="T66" fmla="*/ 556 w 571"/>
                              <a:gd name="T67" fmla="*/ 82 h 333"/>
                              <a:gd name="T68" fmla="*/ 563 w 571"/>
                              <a:gd name="T69" fmla="*/ 88 h 333"/>
                              <a:gd name="T70" fmla="*/ 567 w 571"/>
                              <a:gd name="T71" fmla="*/ 97 h 333"/>
                              <a:gd name="T72" fmla="*/ 570 w 571"/>
                              <a:gd name="T73" fmla="*/ 102 h 333"/>
                              <a:gd name="T74" fmla="*/ 571 w 571"/>
                              <a:gd name="T75" fmla="*/ 106 h 333"/>
                              <a:gd name="T76" fmla="*/ 383 w 571"/>
                              <a:gd name="T77" fmla="*/ 333 h 333"/>
                              <a:gd name="T78" fmla="*/ 5 w 571"/>
                              <a:gd name="T79" fmla="*/ 238 h 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71" h="333">
                                <a:moveTo>
                                  <a:pt x="5" y="238"/>
                                </a:moveTo>
                                <a:lnTo>
                                  <a:pt x="2" y="216"/>
                                </a:lnTo>
                                <a:lnTo>
                                  <a:pt x="42" y="198"/>
                                </a:lnTo>
                                <a:lnTo>
                                  <a:pt x="0" y="176"/>
                                </a:lnTo>
                                <a:lnTo>
                                  <a:pt x="24" y="164"/>
                                </a:lnTo>
                                <a:lnTo>
                                  <a:pt x="51" y="158"/>
                                </a:lnTo>
                                <a:lnTo>
                                  <a:pt x="42" y="140"/>
                                </a:lnTo>
                                <a:lnTo>
                                  <a:pt x="83" y="134"/>
                                </a:lnTo>
                                <a:lnTo>
                                  <a:pt x="70" y="110"/>
                                </a:lnTo>
                                <a:lnTo>
                                  <a:pt x="106" y="111"/>
                                </a:lnTo>
                                <a:lnTo>
                                  <a:pt x="137" y="124"/>
                                </a:lnTo>
                                <a:lnTo>
                                  <a:pt x="123" y="85"/>
                                </a:lnTo>
                                <a:lnTo>
                                  <a:pt x="160" y="101"/>
                                </a:lnTo>
                                <a:lnTo>
                                  <a:pt x="191" y="119"/>
                                </a:lnTo>
                                <a:lnTo>
                                  <a:pt x="190" y="118"/>
                                </a:lnTo>
                                <a:lnTo>
                                  <a:pt x="189" y="115"/>
                                </a:lnTo>
                                <a:lnTo>
                                  <a:pt x="186" y="111"/>
                                </a:lnTo>
                                <a:lnTo>
                                  <a:pt x="185" y="107"/>
                                </a:lnTo>
                                <a:lnTo>
                                  <a:pt x="181" y="102"/>
                                </a:lnTo>
                                <a:lnTo>
                                  <a:pt x="179" y="97"/>
                                </a:lnTo>
                                <a:lnTo>
                                  <a:pt x="175" y="92"/>
                                </a:lnTo>
                                <a:lnTo>
                                  <a:pt x="174" y="88"/>
                                </a:lnTo>
                                <a:lnTo>
                                  <a:pt x="172" y="83"/>
                                </a:lnTo>
                                <a:lnTo>
                                  <a:pt x="170" y="80"/>
                                </a:lnTo>
                                <a:lnTo>
                                  <a:pt x="168" y="75"/>
                                </a:lnTo>
                                <a:lnTo>
                                  <a:pt x="167" y="72"/>
                                </a:lnTo>
                                <a:lnTo>
                                  <a:pt x="165" y="70"/>
                                </a:lnTo>
                                <a:lnTo>
                                  <a:pt x="165" y="67"/>
                                </a:lnTo>
                                <a:lnTo>
                                  <a:pt x="165" y="65"/>
                                </a:lnTo>
                                <a:lnTo>
                                  <a:pt x="191" y="82"/>
                                </a:lnTo>
                                <a:lnTo>
                                  <a:pt x="190" y="81"/>
                                </a:lnTo>
                                <a:lnTo>
                                  <a:pt x="189" y="79"/>
                                </a:lnTo>
                                <a:lnTo>
                                  <a:pt x="187" y="76"/>
                                </a:lnTo>
                                <a:lnTo>
                                  <a:pt x="186" y="73"/>
                                </a:lnTo>
                                <a:lnTo>
                                  <a:pt x="185" y="71"/>
                                </a:lnTo>
                                <a:lnTo>
                                  <a:pt x="183" y="68"/>
                                </a:lnTo>
                                <a:lnTo>
                                  <a:pt x="182" y="65"/>
                                </a:lnTo>
                                <a:lnTo>
                                  <a:pt x="182" y="63"/>
                                </a:lnTo>
                                <a:lnTo>
                                  <a:pt x="182" y="59"/>
                                </a:lnTo>
                                <a:lnTo>
                                  <a:pt x="182" y="56"/>
                                </a:lnTo>
                                <a:lnTo>
                                  <a:pt x="182" y="53"/>
                                </a:lnTo>
                                <a:lnTo>
                                  <a:pt x="183" y="49"/>
                                </a:lnTo>
                                <a:lnTo>
                                  <a:pt x="216" y="84"/>
                                </a:lnTo>
                                <a:lnTo>
                                  <a:pt x="241" y="90"/>
                                </a:lnTo>
                                <a:lnTo>
                                  <a:pt x="250" y="57"/>
                                </a:lnTo>
                                <a:lnTo>
                                  <a:pt x="263" y="48"/>
                                </a:lnTo>
                                <a:lnTo>
                                  <a:pt x="284" y="76"/>
                                </a:lnTo>
                                <a:lnTo>
                                  <a:pt x="363" y="16"/>
                                </a:lnTo>
                                <a:lnTo>
                                  <a:pt x="414" y="2"/>
                                </a:lnTo>
                                <a:lnTo>
                                  <a:pt x="480" y="0"/>
                                </a:lnTo>
                                <a:lnTo>
                                  <a:pt x="445" y="30"/>
                                </a:lnTo>
                                <a:lnTo>
                                  <a:pt x="513" y="48"/>
                                </a:lnTo>
                                <a:lnTo>
                                  <a:pt x="541" y="62"/>
                                </a:lnTo>
                                <a:lnTo>
                                  <a:pt x="509" y="71"/>
                                </a:lnTo>
                                <a:lnTo>
                                  <a:pt x="510" y="71"/>
                                </a:lnTo>
                                <a:lnTo>
                                  <a:pt x="514" y="71"/>
                                </a:lnTo>
                                <a:lnTo>
                                  <a:pt x="517" y="71"/>
                                </a:lnTo>
                                <a:lnTo>
                                  <a:pt x="520" y="72"/>
                                </a:lnTo>
                                <a:lnTo>
                                  <a:pt x="524" y="72"/>
                                </a:lnTo>
                                <a:lnTo>
                                  <a:pt x="528" y="73"/>
                                </a:lnTo>
                                <a:lnTo>
                                  <a:pt x="530" y="74"/>
                                </a:lnTo>
                                <a:lnTo>
                                  <a:pt x="535" y="75"/>
                                </a:lnTo>
                                <a:lnTo>
                                  <a:pt x="539" y="75"/>
                                </a:lnTo>
                                <a:lnTo>
                                  <a:pt x="543" y="76"/>
                                </a:lnTo>
                                <a:lnTo>
                                  <a:pt x="547" y="77"/>
                                </a:lnTo>
                                <a:lnTo>
                                  <a:pt x="550" y="79"/>
                                </a:lnTo>
                                <a:lnTo>
                                  <a:pt x="552" y="80"/>
                                </a:lnTo>
                                <a:lnTo>
                                  <a:pt x="556" y="82"/>
                                </a:lnTo>
                                <a:lnTo>
                                  <a:pt x="559" y="84"/>
                                </a:lnTo>
                                <a:lnTo>
                                  <a:pt x="563" y="88"/>
                                </a:lnTo>
                                <a:lnTo>
                                  <a:pt x="565" y="92"/>
                                </a:lnTo>
                                <a:lnTo>
                                  <a:pt x="567" y="97"/>
                                </a:lnTo>
                                <a:lnTo>
                                  <a:pt x="569" y="99"/>
                                </a:lnTo>
                                <a:lnTo>
                                  <a:pt x="570" y="102"/>
                                </a:lnTo>
                                <a:lnTo>
                                  <a:pt x="571" y="104"/>
                                </a:lnTo>
                                <a:lnTo>
                                  <a:pt x="571" y="106"/>
                                </a:lnTo>
                                <a:lnTo>
                                  <a:pt x="571" y="146"/>
                                </a:lnTo>
                                <a:lnTo>
                                  <a:pt x="383" y="333"/>
                                </a:lnTo>
                                <a:lnTo>
                                  <a:pt x="70" y="310"/>
                                </a:lnTo>
                                <a:lnTo>
                                  <a:pt x="5" y="238"/>
                                </a:lnTo>
                                <a:lnTo>
                                  <a:pt x="5" y="2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999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" name="Freeform 566"/>
                        <wps:cNvSpPr>
                          <a:spLocks/>
                        </wps:cNvSpPr>
                        <wps:spPr bwMode="auto">
                          <a:xfrm>
                            <a:off x="74295" y="34925"/>
                            <a:ext cx="127635" cy="54610"/>
                          </a:xfrm>
                          <a:custGeom>
                            <a:avLst/>
                            <a:gdLst>
                              <a:gd name="T0" fmla="*/ 33 w 602"/>
                              <a:gd name="T1" fmla="*/ 232 h 258"/>
                              <a:gd name="T2" fmla="*/ 25 w 602"/>
                              <a:gd name="T3" fmla="*/ 200 h 258"/>
                              <a:gd name="T4" fmla="*/ 30 w 602"/>
                              <a:gd name="T5" fmla="*/ 172 h 258"/>
                              <a:gd name="T6" fmla="*/ 31 w 602"/>
                              <a:gd name="T7" fmla="*/ 128 h 258"/>
                              <a:gd name="T8" fmla="*/ 35 w 602"/>
                              <a:gd name="T9" fmla="*/ 135 h 258"/>
                              <a:gd name="T10" fmla="*/ 45 w 602"/>
                              <a:gd name="T11" fmla="*/ 143 h 258"/>
                              <a:gd name="T12" fmla="*/ 53 w 602"/>
                              <a:gd name="T13" fmla="*/ 148 h 258"/>
                              <a:gd name="T14" fmla="*/ 58 w 602"/>
                              <a:gd name="T15" fmla="*/ 149 h 258"/>
                              <a:gd name="T16" fmla="*/ 63 w 602"/>
                              <a:gd name="T17" fmla="*/ 149 h 258"/>
                              <a:gd name="T18" fmla="*/ 72 w 602"/>
                              <a:gd name="T19" fmla="*/ 146 h 258"/>
                              <a:gd name="T20" fmla="*/ 81 w 602"/>
                              <a:gd name="T21" fmla="*/ 142 h 258"/>
                              <a:gd name="T22" fmla="*/ 92 w 602"/>
                              <a:gd name="T23" fmla="*/ 137 h 258"/>
                              <a:gd name="T24" fmla="*/ 101 w 602"/>
                              <a:gd name="T25" fmla="*/ 133 h 258"/>
                              <a:gd name="T26" fmla="*/ 110 w 602"/>
                              <a:gd name="T27" fmla="*/ 128 h 258"/>
                              <a:gd name="T28" fmla="*/ 116 w 602"/>
                              <a:gd name="T29" fmla="*/ 126 h 258"/>
                              <a:gd name="T30" fmla="*/ 121 w 602"/>
                              <a:gd name="T31" fmla="*/ 124 h 258"/>
                              <a:gd name="T32" fmla="*/ 113 w 602"/>
                              <a:gd name="T33" fmla="*/ 149 h 258"/>
                              <a:gd name="T34" fmla="*/ 102 w 602"/>
                              <a:gd name="T35" fmla="*/ 167 h 258"/>
                              <a:gd name="T36" fmla="*/ 108 w 602"/>
                              <a:gd name="T37" fmla="*/ 164 h 258"/>
                              <a:gd name="T38" fmla="*/ 114 w 602"/>
                              <a:gd name="T39" fmla="*/ 162 h 258"/>
                              <a:gd name="T40" fmla="*/ 119 w 602"/>
                              <a:gd name="T41" fmla="*/ 159 h 258"/>
                              <a:gd name="T42" fmla="*/ 125 w 602"/>
                              <a:gd name="T43" fmla="*/ 156 h 258"/>
                              <a:gd name="T44" fmla="*/ 133 w 602"/>
                              <a:gd name="T45" fmla="*/ 151 h 258"/>
                              <a:gd name="T46" fmla="*/ 137 w 602"/>
                              <a:gd name="T47" fmla="*/ 174 h 258"/>
                              <a:gd name="T48" fmla="*/ 205 w 602"/>
                              <a:gd name="T49" fmla="*/ 156 h 258"/>
                              <a:gd name="T50" fmla="*/ 281 w 602"/>
                              <a:gd name="T51" fmla="*/ 105 h 258"/>
                              <a:gd name="T52" fmla="*/ 358 w 602"/>
                              <a:gd name="T53" fmla="*/ 91 h 258"/>
                              <a:gd name="T54" fmla="*/ 357 w 602"/>
                              <a:gd name="T55" fmla="*/ 90 h 258"/>
                              <a:gd name="T56" fmla="*/ 351 w 602"/>
                              <a:gd name="T57" fmla="*/ 88 h 258"/>
                              <a:gd name="T58" fmla="*/ 344 w 602"/>
                              <a:gd name="T59" fmla="*/ 85 h 258"/>
                              <a:gd name="T60" fmla="*/ 336 w 602"/>
                              <a:gd name="T61" fmla="*/ 80 h 258"/>
                              <a:gd name="T62" fmla="*/ 327 w 602"/>
                              <a:gd name="T63" fmla="*/ 74 h 258"/>
                              <a:gd name="T64" fmla="*/ 319 w 602"/>
                              <a:gd name="T65" fmla="*/ 70 h 258"/>
                              <a:gd name="T66" fmla="*/ 311 w 602"/>
                              <a:gd name="T67" fmla="*/ 64 h 258"/>
                              <a:gd name="T68" fmla="*/ 306 w 602"/>
                              <a:gd name="T69" fmla="*/ 60 h 258"/>
                              <a:gd name="T70" fmla="*/ 301 w 602"/>
                              <a:gd name="T71" fmla="*/ 49 h 258"/>
                              <a:gd name="T72" fmla="*/ 296 w 602"/>
                              <a:gd name="T73" fmla="*/ 40 h 258"/>
                              <a:gd name="T74" fmla="*/ 294 w 602"/>
                              <a:gd name="T75" fmla="*/ 33 h 258"/>
                              <a:gd name="T76" fmla="*/ 292 w 602"/>
                              <a:gd name="T77" fmla="*/ 30 h 258"/>
                              <a:gd name="T78" fmla="*/ 471 w 602"/>
                              <a:gd name="T79" fmla="*/ 78 h 258"/>
                              <a:gd name="T80" fmla="*/ 457 w 602"/>
                              <a:gd name="T81" fmla="*/ 44 h 258"/>
                              <a:gd name="T82" fmla="*/ 463 w 602"/>
                              <a:gd name="T83" fmla="*/ 44 h 258"/>
                              <a:gd name="T84" fmla="*/ 470 w 602"/>
                              <a:gd name="T85" fmla="*/ 43 h 258"/>
                              <a:gd name="T86" fmla="*/ 478 w 602"/>
                              <a:gd name="T87" fmla="*/ 43 h 258"/>
                              <a:gd name="T88" fmla="*/ 486 w 602"/>
                              <a:gd name="T89" fmla="*/ 42 h 258"/>
                              <a:gd name="T90" fmla="*/ 494 w 602"/>
                              <a:gd name="T91" fmla="*/ 41 h 258"/>
                              <a:gd name="T92" fmla="*/ 502 w 602"/>
                              <a:gd name="T93" fmla="*/ 40 h 258"/>
                              <a:gd name="T94" fmla="*/ 510 w 602"/>
                              <a:gd name="T95" fmla="*/ 39 h 258"/>
                              <a:gd name="T96" fmla="*/ 521 w 602"/>
                              <a:gd name="T97" fmla="*/ 36 h 258"/>
                              <a:gd name="T98" fmla="*/ 529 w 602"/>
                              <a:gd name="T99" fmla="*/ 36 h 258"/>
                              <a:gd name="T100" fmla="*/ 536 w 602"/>
                              <a:gd name="T101" fmla="*/ 36 h 258"/>
                              <a:gd name="T102" fmla="*/ 538 w 602"/>
                              <a:gd name="T103" fmla="*/ 37 h 258"/>
                              <a:gd name="T104" fmla="*/ 532 w 602"/>
                              <a:gd name="T105" fmla="*/ 12 h 258"/>
                              <a:gd name="T106" fmla="*/ 602 w 602"/>
                              <a:gd name="T107" fmla="*/ 73 h 258"/>
                              <a:gd name="T108" fmla="*/ 558 w 602"/>
                              <a:gd name="T109" fmla="*/ 189 h 258"/>
                              <a:gd name="T110" fmla="*/ 56 w 602"/>
                              <a:gd name="T111" fmla="*/ 258 h 2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602" h="258">
                                <a:moveTo>
                                  <a:pt x="56" y="258"/>
                                </a:moveTo>
                                <a:lnTo>
                                  <a:pt x="33" y="232"/>
                                </a:lnTo>
                                <a:lnTo>
                                  <a:pt x="3" y="223"/>
                                </a:lnTo>
                                <a:lnTo>
                                  <a:pt x="25" y="200"/>
                                </a:lnTo>
                                <a:lnTo>
                                  <a:pt x="0" y="192"/>
                                </a:lnTo>
                                <a:lnTo>
                                  <a:pt x="30" y="172"/>
                                </a:lnTo>
                                <a:lnTo>
                                  <a:pt x="31" y="127"/>
                                </a:lnTo>
                                <a:lnTo>
                                  <a:pt x="31" y="128"/>
                                </a:lnTo>
                                <a:lnTo>
                                  <a:pt x="33" y="132"/>
                                </a:lnTo>
                                <a:lnTo>
                                  <a:pt x="35" y="135"/>
                                </a:lnTo>
                                <a:lnTo>
                                  <a:pt x="40" y="140"/>
                                </a:lnTo>
                                <a:lnTo>
                                  <a:pt x="45" y="143"/>
                                </a:lnTo>
                                <a:lnTo>
                                  <a:pt x="49" y="146"/>
                                </a:lnTo>
                                <a:lnTo>
                                  <a:pt x="53" y="148"/>
                                </a:lnTo>
                                <a:lnTo>
                                  <a:pt x="55" y="149"/>
                                </a:lnTo>
                                <a:lnTo>
                                  <a:pt x="58" y="149"/>
                                </a:lnTo>
                                <a:lnTo>
                                  <a:pt x="61" y="150"/>
                                </a:lnTo>
                                <a:lnTo>
                                  <a:pt x="63" y="149"/>
                                </a:lnTo>
                                <a:lnTo>
                                  <a:pt x="68" y="148"/>
                                </a:lnTo>
                                <a:lnTo>
                                  <a:pt x="72" y="146"/>
                                </a:lnTo>
                                <a:lnTo>
                                  <a:pt x="77" y="145"/>
                                </a:lnTo>
                                <a:lnTo>
                                  <a:pt x="81" y="142"/>
                                </a:lnTo>
                                <a:lnTo>
                                  <a:pt x="86" y="141"/>
                                </a:lnTo>
                                <a:lnTo>
                                  <a:pt x="92" y="137"/>
                                </a:lnTo>
                                <a:lnTo>
                                  <a:pt x="96" y="136"/>
                                </a:lnTo>
                                <a:lnTo>
                                  <a:pt x="101" y="133"/>
                                </a:lnTo>
                                <a:lnTo>
                                  <a:pt x="106" y="132"/>
                                </a:lnTo>
                                <a:lnTo>
                                  <a:pt x="110" y="128"/>
                                </a:lnTo>
                                <a:lnTo>
                                  <a:pt x="114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18" y="125"/>
                                </a:lnTo>
                                <a:lnTo>
                                  <a:pt x="121" y="124"/>
                                </a:lnTo>
                                <a:lnTo>
                                  <a:pt x="122" y="124"/>
                                </a:lnTo>
                                <a:lnTo>
                                  <a:pt x="113" y="149"/>
                                </a:lnTo>
                                <a:lnTo>
                                  <a:pt x="102" y="168"/>
                                </a:lnTo>
                                <a:lnTo>
                                  <a:pt x="102" y="167"/>
                                </a:lnTo>
                                <a:lnTo>
                                  <a:pt x="106" y="165"/>
                                </a:lnTo>
                                <a:lnTo>
                                  <a:pt x="108" y="164"/>
                                </a:lnTo>
                                <a:lnTo>
                                  <a:pt x="110" y="163"/>
                                </a:lnTo>
                                <a:lnTo>
                                  <a:pt x="114" y="162"/>
                                </a:lnTo>
                                <a:lnTo>
                                  <a:pt x="117" y="161"/>
                                </a:lnTo>
                                <a:lnTo>
                                  <a:pt x="119" y="159"/>
                                </a:lnTo>
                                <a:lnTo>
                                  <a:pt x="123" y="158"/>
                                </a:lnTo>
                                <a:lnTo>
                                  <a:pt x="125" y="156"/>
                                </a:lnTo>
                                <a:lnTo>
                                  <a:pt x="129" y="154"/>
                                </a:lnTo>
                                <a:lnTo>
                                  <a:pt x="133" y="151"/>
                                </a:lnTo>
                                <a:lnTo>
                                  <a:pt x="138" y="148"/>
                                </a:lnTo>
                                <a:lnTo>
                                  <a:pt x="137" y="174"/>
                                </a:lnTo>
                                <a:lnTo>
                                  <a:pt x="168" y="163"/>
                                </a:lnTo>
                                <a:lnTo>
                                  <a:pt x="205" y="156"/>
                                </a:lnTo>
                                <a:lnTo>
                                  <a:pt x="334" y="127"/>
                                </a:lnTo>
                                <a:lnTo>
                                  <a:pt x="281" y="105"/>
                                </a:lnTo>
                                <a:lnTo>
                                  <a:pt x="335" y="100"/>
                                </a:lnTo>
                                <a:lnTo>
                                  <a:pt x="358" y="91"/>
                                </a:lnTo>
                                <a:lnTo>
                                  <a:pt x="358" y="91"/>
                                </a:lnTo>
                                <a:lnTo>
                                  <a:pt x="357" y="90"/>
                                </a:lnTo>
                                <a:lnTo>
                                  <a:pt x="354" y="89"/>
                                </a:lnTo>
                                <a:lnTo>
                                  <a:pt x="351" y="88"/>
                                </a:lnTo>
                                <a:lnTo>
                                  <a:pt x="348" y="86"/>
                                </a:lnTo>
                                <a:lnTo>
                                  <a:pt x="344" y="85"/>
                                </a:lnTo>
                                <a:lnTo>
                                  <a:pt x="340" y="82"/>
                                </a:lnTo>
                                <a:lnTo>
                                  <a:pt x="336" y="80"/>
                                </a:lnTo>
                                <a:lnTo>
                                  <a:pt x="331" y="77"/>
                                </a:lnTo>
                                <a:lnTo>
                                  <a:pt x="327" y="74"/>
                                </a:lnTo>
                                <a:lnTo>
                                  <a:pt x="322" y="72"/>
                                </a:lnTo>
                                <a:lnTo>
                                  <a:pt x="319" y="70"/>
                                </a:lnTo>
                                <a:lnTo>
                                  <a:pt x="314" y="67"/>
                                </a:lnTo>
                                <a:lnTo>
                                  <a:pt x="311" y="64"/>
                                </a:lnTo>
                                <a:lnTo>
                                  <a:pt x="309" y="61"/>
                                </a:lnTo>
                                <a:lnTo>
                                  <a:pt x="306" y="60"/>
                                </a:lnTo>
                                <a:lnTo>
                                  <a:pt x="303" y="54"/>
                                </a:lnTo>
                                <a:lnTo>
                                  <a:pt x="301" y="49"/>
                                </a:lnTo>
                                <a:lnTo>
                                  <a:pt x="298" y="44"/>
                                </a:lnTo>
                                <a:lnTo>
                                  <a:pt x="296" y="40"/>
                                </a:lnTo>
                                <a:lnTo>
                                  <a:pt x="295" y="35"/>
                                </a:lnTo>
                                <a:lnTo>
                                  <a:pt x="294" y="33"/>
                                </a:lnTo>
                                <a:lnTo>
                                  <a:pt x="292" y="31"/>
                                </a:lnTo>
                                <a:lnTo>
                                  <a:pt x="292" y="30"/>
                                </a:lnTo>
                                <a:lnTo>
                                  <a:pt x="344" y="58"/>
                                </a:lnTo>
                                <a:lnTo>
                                  <a:pt x="471" y="78"/>
                                </a:lnTo>
                                <a:lnTo>
                                  <a:pt x="516" y="64"/>
                                </a:lnTo>
                                <a:lnTo>
                                  <a:pt x="457" y="44"/>
                                </a:lnTo>
                                <a:lnTo>
                                  <a:pt x="459" y="44"/>
                                </a:lnTo>
                                <a:lnTo>
                                  <a:pt x="463" y="44"/>
                                </a:lnTo>
                                <a:lnTo>
                                  <a:pt x="467" y="43"/>
                                </a:lnTo>
                                <a:lnTo>
                                  <a:pt x="470" y="43"/>
                                </a:lnTo>
                                <a:lnTo>
                                  <a:pt x="472" y="43"/>
                                </a:lnTo>
                                <a:lnTo>
                                  <a:pt x="478" y="43"/>
                                </a:lnTo>
                                <a:lnTo>
                                  <a:pt x="482" y="42"/>
                                </a:lnTo>
                                <a:lnTo>
                                  <a:pt x="486" y="42"/>
                                </a:lnTo>
                                <a:lnTo>
                                  <a:pt x="490" y="41"/>
                                </a:lnTo>
                                <a:lnTo>
                                  <a:pt x="494" y="41"/>
                                </a:lnTo>
                                <a:lnTo>
                                  <a:pt x="499" y="40"/>
                                </a:lnTo>
                                <a:lnTo>
                                  <a:pt x="502" y="40"/>
                                </a:lnTo>
                                <a:lnTo>
                                  <a:pt x="506" y="40"/>
                                </a:lnTo>
                                <a:lnTo>
                                  <a:pt x="510" y="39"/>
                                </a:lnTo>
                                <a:lnTo>
                                  <a:pt x="515" y="36"/>
                                </a:lnTo>
                                <a:lnTo>
                                  <a:pt x="521" y="36"/>
                                </a:lnTo>
                                <a:lnTo>
                                  <a:pt x="524" y="36"/>
                                </a:lnTo>
                                <a:lnTo>
                                  <a:pt x="529" y="36"/>
                                </a:lnTo>
                                <a:lnTo>
                                  <a:pt x="532" y="36"/>
                                </a:lnTo>
                                <a:lnTo>
                                  <a:pt x="536" y="36"/>
                                </a:lnTo>
                                <a:lnTo>
                                  <a:pt x="537" y="37"/>
                                </a:lnTo>
                                <a:lnTo>
                                  <a:pt x="538" y="37"/>
                                </a:lnTo>
                                <a:lnTo>
                                  <a:pt x="485" y="0"/>
                                </a:lnTo>
                                <a:lnTo>
                                  <a:pt x="532" y="12"/>
                                </a:lnTo>
                                <a:lnTo>
                                  <a:pt x="567" y="31"/>
                                </a:lnTo>
                                <a:lnTo>
                                  <a:pt x="602" y="73"/>
                                </a:lnTo>
                                <a:lnTo>
                                  <a:pt x="576" y="78"/>
                                </a:lnTo>
                                <a:lnTo>
                                  <a:pt x="558" y="189"/>
                                </a:lnTo>
                                <a:lnTo>
                                  <a:pt x="56" y="258"/>
                                </a:lnTo>
                                <a:lnTo>
                                  <a:pt x="56" y="2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F663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" name="Freeform 567"/>
                        <wps:cNvSpPr>
                          <a:spLocks/>
                        </wps:cNvSpPr>
                        <wps:spPr bwMode="auto">
                          <a:xfrm>
                            <a:off x="85725" y="260985"/>
                            <a:ext cx="238125" cy="61595"/>
                          </a:xfrm>
                          <a:custGeom>
                            <a:avLst/>
                            <a:gdLst>
                              <a:gd name="T0" fmla="*/ 0 w 1125"/>
                              <a:gd name="T1" fmla="*/ 204 h 289"/>
                              <a:gd name="T2" fmla="*/ 7 w 1125"/>
                              <a:gd name="T3" fmla="*/ 218 h 289"/>
                              <a:gd name="T4" fmla="*/ 38 w 1125"/>
                              <a:gd name="T5" fmla="*/ 222 h 289"/>
                              <a:gd name="T6" fmla="*/ 39 w 1125"/>
                              <a:gd name="T7" fmla="*/ 253 h 289"/>
                              <a:gd name="T8" fmla="*/ 71 w 1125"/>
                              <a:gd name="T9" fmla="*/ 253 h 289"/>
                              <a:gd name="T10" fmla="*/ 75 w 1125"/>
                              <a:gd name="T11" fmla="*/ 280 h 289"/>
                              <a:gd name="T12" fmla="*/ 90 w 1125"/>
                              <a:gd name="T13" fmla="*/ 289 h 289"/>
                              <a:gd name="T14" fmla="*/ 524 w 1125"/>
                              <a:gd name="T15" fmla="*/ 235 h 289"/>
                              <a:gd name="T16" fmla="*/ 587 w 1125"/>
                              <a:gd name="T17" fmla="*/ 234 h 289"/>
                              <a:gd name="T18" fmla="*/ 617 w 1125"/>
                              <a:gd name="T19" fmla="*/ 234 h 289"/>
                              <a:gd name="T20" fmla="*/ 927 w 1125"/>
                              <a:gd name="T21" fmla="*/ 186 h 289"/>
                              <a:gd name="T22" fmla="*/ 1080 w 1125"/>
                              <a:gd name="T23" fmla="*/ 186 h 289"/>
                              <a:gd name="T24" fmla="*/ 1081 w 1125"/>
                              <a:gd name="T25" fmla="*/ 169 h 289"/>
                              <a:gd name="T26" fmla="*/ 1090 w 1125"/>
                              <a:gd name="T27" fmla="*/ 157 h 289"/>
                              <a:gd name="T28" fmla="*/ 1110 w 1125"/>
                              <a:gd name="T29" fmla="*/ 123 h 289"/>
                              <a:gd name="T30" fmla="*/ 1125 w 1125"/>
                              <a:gd name="T31" fmla="*/ 91 h 289"/>
                              <a:gd name="T32" fmla="*/ 319 w 1125"/>
                              <a:gd name="T33" fmla="*/ 0 h 289"/>
                              <a:gd name="T34" fmla="*/ 0 w 1125"/>
                              <a:gd name="T35" fmla="*/ 204 h 289"/>
                              <a:gd name="T36" fmla="*/ 0 w 1125"/>
                              <a:gd name="T37" fmla="*/ 204 h 2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125" h="289">
                                <a:moveTo>
                                  <a:pt x="0" y="204"/>
                                </a:moveTo>
                                <a:lnTo>
                                  <a:pt x="7" y="218"/>
                                </a:lnTo>
                                <a:lnTo>
                                  <a:pt x="38" y="222"/>
                                </a:lnTo>
                                <a:lnTo>
                                  <a:pt x="39" y="253"/>
                                </a:lnTo>
                                <a:lnTo>
                                  <a:pt x="71" y="253"/>
                                </a:lnTo>
                                <a:lnTo>
                                  <a:pt x="75" y="280"/>
                                </a:lnTo>
                                <a:lnTo>
                                  <a:pt x="90" y="289"/>
                                </a:lnTo>
                                <a:lnTo>
                                  <a:pt x="524" y="235"/>
                                </a:lnTo>
                                <a:lnTo>
                                  <a:pt x="587" y="234"/>
                                </a:lnTo>
                                <a:lnTo>
                                  <a:pt x="617" y="234"/>
                                </a:lnTo>
                                <a:lnTo>
                                  <a:pt x="927" y="186"/>
                                </a:lnTo>
                                <a:lnTo>
                                  <a:pt x="1080" y="186"/>
                                </a:lnTo>
                                <a:lnTo>
                                  <a:pt x="1081" y="169"/>
                                </a:lnTo>
                                <a:lnTo>
                                  <a:pt x="1090" y="157"/>
                                </a:lnTo>
                                <a:lnTo>
                                  <a:pt x="1110" y="123"/>
                                </a:lnTo>
                                <a:lnTo>
                                  <a:pt x="1125" y="91"/>
                                </a:lnTo>
                                <a:lnTo>
                                  <a:pt x="319" y="0"/>
                                </a:lnTo>
                                <a:lnTo>
                                  <a:pt x="0" y="204"/>
                                </a:lnTo>
                                <a:lnTo>
                                  <a:pt x="0" y="2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" name="Freeform 568"/>
                        <wps:cNvSpPr>
                          <a:spLocks/>
                        </wps:cNvSpPr>
                        <wps:spPr bwMode="auto">
                          <a:xfrm>
                            <a:off x="114300" y="114300"/>
                            <a:ext cx="169545" cy="119380"/>
                          </a:xfrm>
                          <a:custGeom>
                            <a:avLst/>
                            <a:gdLst>
                              <a:gd name="T0" fmla="*/ 0 w 800"/>
                              <a:gd name="T1" fmla="*/ 0 h 562"/>
                              <a:gd name="T2" fmla="*/ 634 w 800"/>
                              <a:gd name="T3" fmla="*/ 11 h 562"/>
                              <a:gd name="T4" fmla="*/ 800 w 800"/>
                              <a:gd name="T5" fmla="*/ 300 h 562"/>
                              <a:gd name="T6" fmla="*/ 678 w 800"/>
                              <a:gd name="T7" fmla="*/ 408 h 562"/>
                              <a:gd name="T8" fmla="*/ 681 w 800"/>
                              <a:gd name="T9" fmla="*/ 503 h 562"/>
                              <a:gd name="T10" fmla="*/ 31 w 800"/>
                              <a:gd name="T11" fmla="*/ 562 h 562"/>
                              <a:gd name="T12" fmla="*/ 0 w 800"/>
                              <a:gd name="T13" fmla="*/ 0 h 562"/>
                              <a:gd name="T14" fmla="*/ 0 w 800"/>
                              <a:gd name="T15" fmla="*/ 0 h 5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800" h="562">
                                <a:moveTo>
                                  <a:pt x="0" y="0"/>
                                </a:moveTo>
                                <a:lnTo>
                                  <a:pt x="634" y="11"/>
                                </a:lnTo>
                                <a:lnTo>
                                  <a:pt x="800" y="300"/>
                                </a:lnTo>
                                <a:lnTo>
                                  <a:pt x="678" y="408"/>
                                </a:lnTo>
                                <a:lnTo>
                                  <a:pt x="681" y="503"/>
                                </a:lnTo>
                                <a:lnTo>
                                  <a:pt x="31" y="562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1B0FA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" name="Freeform 569"/>
                        <wps:cNvSpPr>
                          <a:spLocks/>
                        </wps:cNvSpPr>
                        <wps:spPr bwMode="auto">
                          <a:xfrm>
                            <a:off x="102235" y="128270"/>
                            <a:ext cx="84455" cy="32385"/>
                          </a:xfrm>
                          <a:custGeom>
                            <a:avLst/>
                            <a:gdLst>
                              <a:gd name="T0" fmla="*/ 1 w 401"/>
                              <a:gd name="T1" fmla="*/ 80 h 153"/>
                              <a:gd name="T2" fmla="*/ 8 w 401"/>
                              <a:gd name="T3" fmla="*/ 87 h 153"/>
                              <a:gd name="T4" fmla="*/ 13 w 401"/>
                              <a:gd name="T5" fmla="*/ 92 h 153"/>
                              <a:gd name="T6" fmla="*/ 18 w 401"/>
                              <a:gd name="T7" fmla="*/ 97 h 153"/>
                              <a:gd name="T8" fmla="*/ 27 w 401"/>
                              <a:gd name="T9" fmla="*/ 103 h 153"/>
                              <a:gd name="T10" fmla="*/ 36 w 401"/>
                              <a:gd name="T11" fmla="*/ 110 h 153"/>
                              <a:gd name="T12" fmla="*/ 40 w 401"/>
                              <a:gd name="T13" fmla="*/ 113 h 153"/>
                              <a:gd name="T14" fmla="*/ 46 w 401"/>
                              <a:gd name="T15" fmla="*/ 115 h 153"/>
                              <a:gd name="T16" fmla="*/ 52 w 401"/>
                              <a:gd name="T17" fmla="*/ 119 h 153"/>
                              <a:gd name="T18" fmla="*/ 58 w 401"/>
                              <a:gd name="T19" fmla="*/ 122 h 153"/>
                              <a:gd name="T20" fmla="*/ 65 w 401"/>
                              <a:gd name="T21" fmla="*/ 124 h 153"/>
                              <a:gd name="T22" fmla="*/ 73 w 401"/>
                              <a:gd name="T23" fmla="*/ 128 h 153"/>
                              <a:gd name="T24" fmla="*/ 80 w 401"/>
                              <a:gd name="T25" fmla="*/ 131 h 153"/>
                              <a:gd name="T26" fmla="*/ 89 w 401"/>
                              <a:gd name="T27" fmla="*/ 134 h 153"/>
                              <a:gd name="T28" fmla="*/ 97 w 401"/>
                              <a:gd name="T29" fmla="*/ 137 h 153"/>
                              <a:gd name="T30" fmla="*/ 106 w 401"/>
                              <a:gd name="T31" fmla="*/ 139 h 153"/>
                              <a:gd name="T32" fmla="*/ 115 w 401"/>
                              <a:gd name="T33" fmla="*/ 141 h 153"/>
                              <a:gd name="T34" fmla="*/ 127 w 401"/>
                              <a:gd name="T35" fmla="*/ 144 h 153"/>
                              <a:gd name="T36" fmla="*/ 137 w 401"/>
                              <a:gd name="T37" fmla="*/ 146 h 153"/>
                              <a:gd name="T38" fmla="*/ 149 w 401"/>
                              <a:gd name="T39" fmla="*/ 148 h 153"/>
                              <a:gd name="T40" fmla="*/ 160 w 401"/>
                              <a:gd name="T41" fmla="*/ 150 h 153"/>
                              <a:gd name="T42" fmla="*/ 173 w 401"/>
                              <a:gd name="T43" fmla="*/ 152 h 153"/>
                              <a:gd name="T44" fmla="*/ 186 w 401"/>
                              <a:gd name="T45" fmla="*/ 152 h 153"/>
                              <a:gd name="T46" fmla="*/ 198 w 401"/>
                              <a:gd name="T47" fmla="*/ 153 h 153"/>
                              <a:gd name="T48" fmla="*/ 210 w 401"/>
                              <a:gd name="T49" fmla="*/ 152 h 153"/>
                              <a:gd name="T50" fmla="*/ 221 w 401"/>
                              <a:gd name="T51" fmla="*/ 151 h 153"/>
                              <a:gd name="T52" fmla="*/ 233 w 401"/>
                              <a:gd name="T53" fmla="*/ 150 h 153"/>
                              <a:gd name="T54" fmla="*/ 243 w 401"/>
                              <a:gd name="T55" fmla="*/ 148 h 153"/>
                              <a:gd name="T56" fmla="*/ 255 w 401"/>
                              <a:gd name="T57" fmla="*/ 146 h 153"/>
                              <a:gd name="T58" fmla="*/ 265 w 401"/>
                              <a:gd name="T59" fmla="*/ 143 h 153"/>
                              <a:gd name="T60" fmla="*/ 276 w 401"/>
                              <a:gd name="T61" fmla="*/ 140 h 153"/>
                              <a:gd name="T62" fmla="*/ 286 w 401"/>
                              <a:gd name="T63" fmla="*/ 135 h 153"/>
                              <a:gd name="T64" fmla="*/ 295 w 401"/>
                              <a:gd name="T65" fmla="*/ 132 h 153"/>
                              <a:gd name="T66" fmla="*/ 304 w 401"/>
                              <a:gd name="T67" fmla="*/ 128 h 153"/>
                              <a:gd name="T68" fmla="*/ 314 w 401"/>
                              <a:gd name="T69" fmla="*/ 123 h 153"/>
                              <a:gd name="T70" fmla="*/ 322 w 401"/>
                              <a:gd name="T71" fmla="*/ 119 h 153"/>
                              <a:gd name="T72" fmla="*/ 330 w 401"/>
                              <a:gd name="T73" fmla="*/ 114 h 153"/>
                              <a:gd name="T74" fmla="*/ 338 w 401"/>
                              <a:gd name="T75" fmla="*/ 110 h 153"/>
                              <a:gd name="T76" fmla="*/ 345 w 401"/>
                              <a:gd name="T77" fmla="*/ 105 h 153"/>
                              <a:gd name="T78" fmla="*/ 352 w 401"/>
                              <a:gd name="T79" fmla="*/ 100 h 153"/>
                              <a:gd name="T80" fmla="*/ 359 w 401"/>
                              <a:gd name="T81" fmla="*/ 95 h 153"/>
                              <a:gd name="T82" fmla="*/ 364 w 401"/>
                              <a:gd name="T83" fmla="*/ 91 h 153"/>
                              <a:gd name="T84" fmla="*/ 375 w 401"/>
                              <a:gd name="T85" fmla="*/ 82 h 153"/>
                              <a:gd name="T86" fmla="*/ 385 w 401"/>
                              <a:gd name="T87" fmla="*/ 74 h 153"/>
                              <a:gd name="T88" fmla="*/ 391 w 401"/>
                              <a:gd name="T89" fmla="*/ 67 h 153"/>
                              <a:gd name="T90" fmla="*/ 397 w 401"/>
                              <a:gd name="T91" fmla="*/ 61 h 153"/>
                              <a:gd name="T92" fmla="*/ 401 w 401"/>
                              <a:gd name="T93" fmla="*/ 58 h 153"/>
                              <a:gd name="T94" fmla="*/ 0 w 401"/>
                              <a:gd name="T95" fmla="*/ 78 h 1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401" h="153">
                                <a:moveTo>
                                  <a:pt x="0" y="78"/>
                                </a:moveTo>
                                <a:lnTo>
                                  <a:pt x="1" y="80"/>
                                </a:lnTo>
                                <a:lnTo>
                                  <a:pt x="3" y="84"/>
                                </a:lnTo>
                                <a:lnTo>
                                  <a:pt x="8" y="87"/>
                                </a:lnTo>
                                <a:lnTo>
                                  <a:pt x="9" y="89"/>
                                </a:lnTo>
                                <a:lnTo>
                                  <a:pt x="13" y="92"/>
                                </a:lnTo>
                                <a:lnTo>
                                  <a:pt x="15" y="94"/>
                                </a:lnTo>
                                <a:lnTo>
                                  <a:pt x="18" y="97"/>
                                </a:lnTo>
                                <a:lnTo>
                                  <a:pt x="22" y="100"/>
                                </a:lnTo>
                                <a:lnTo>
                                  <a:pt x="27" y="103"/>
                                </a:lnTo>
                                <a:lnTo>
                                  <a:pt x="30" y="106"/>
                                </a:lnTo>
                                <a:lnTo>
                                  <a:pt x="36" y="110"/>
                                </a:lnTo>
                                <a:lnTo>
                                  <a:pt x="38" y="111"/>
                                </a:lnTo>
                                <a:lnTo>
                                  <a:pt x="40" y="113"/>
                                </a:lnTo>
                                <a:lnTo>
                                  <a:pt x="43" y="114"/>
                                </a:lnTo>
                                <a:lnTo>
                                  <a:pt x="46" y="115"/>
                                </a:lnTo>
                                <a:lnTo>
                                  <a:pt x="48" y="118"/>
                                </a:lnTo>
                                <a:lnTo>
                                  <a:pt x="52" y="119"/>
                                </a:lnTo>
                                <a:lnTo>
                                  <a:pt x="55" y="120"/>
                                </a:lnTo>
                                <a:lnTo>
                                  <a:pt x="58" y="122"/>
                                </a:lnTo>
                                <a:lnTo>
                                  <a:pt x="61" y="123"/>
                                </a:lnTo>
                                <a:lnTo>
                                  <a:pt x="65" y="124"/>
                                </a:lnTo>
                                <a:lnTo>
                                  <a:pt x="68" y="127"/>
                                </a:lnTo>
                                <a:lnTo>
                                  <a:pt x="73" y="128"/>
                                </a:lnTo>
                                <a:lnTo>
                                  <a:pt x="76" y="129"/>
                                </a:lnTo>
                                <a:lnTo>
                                  <a:pt x="80" y="131"/>
                                </a:lnTo>
                                <a:lnTo>
                                  <a:pt x="84" y="132"/>
                                </a:lnTo>
                                <a:lnTo>
                                  <a:pt x="89" y="134"/>
                                </a:lnTo>
                                <a:lnTo>
                                  <a:pt x="92" y="134"/>
                                </a:lnTo>
                                <a:lnTo>
                                  <a:pt x="97" y="137"/>
                                </a:lnTo>
                                <a:lnTo>
                                  <a:pt x="102" y="138"/>
                                </a:lnTo>
                                <a:lnTo>
                                  <a:pt x="106" y="139"/>
                                </a:lnTo>
                                <a:lnTo>
                                  <a:pt x="111" y="140"/>
                                </a:lnTo>
                                <a:lnTo>
                                  <a:pt x="115" y="141"/>
                                </a:lnTo>
                                <a:lnTo>
                                  <a:pt x="121" y="142"/>
                                </a:lnTo>
                                <a:lnTo>
                                  <a:pt x="127" y="144"/>
                                </a:lnTo>
                                <a:lnTo>
                                  <a:pt x="131" y="144"/>
                                </a:lnTo>
                                <a:lnTo>
                                  <a:pt x="137" y="146"/>
                                </a:lnTo>
                                <a:lnTo>
                                  <a:pt x="142" y="147"/>
                                </a:lnTo>
                                <a:lnTo>
                                  <a:pt x="149" y="148"/>
                                </a:lnTo>
                                <a:lnTo>
                                  <a:pt x="155" y="149"/>
                                </a:lnTo>
                                <a:lnTo>
                                  <a:pt x="160" y="150"/>
                                </a:lnTo>
                                <a:lnTo>
                                  <a:pt x="167" y="151"/>
                                </a:lnTo>
                                <a:lnTo>
                                  <a:pt x="173" y="152"/>
                                </a:lnTo>
                                <a:lnTo>
                                  <a:pt x="179" y="152"/>
                                </a:lnTo>
                                <a:lnTo>
                                  <a:pt x="186" y="152"/>
                                </a:lnTo>
                                <a:lnTo>
                                  <a:pt x="191" y="152"/>
                                </a:lnTo>
                                <a:lnTo>
                                  <a:pt x="198" y="153"/>
                                </a:lnTo>
                                <a:lnTo>
                                  <a:pt x="204" y="152"/>
                                </a:lnTo>
                                <a:lnTo>
                                  <a:pt x="210" y="152"/>
                                </a:lnTo>
                                <a:lnTo>
                                  <a:pt x="216" y="152"/>
                                </a:lnTo>
                                <a:lnTo>
                                  <a:pt x="221" y="151"/>
                                </a:lnTo>
                                <a:lnTo>
                                  <a:pt x="227" y="150"/>
                                </a:lnTo>
                                <a:lnTo>
                                  <a:pt x="233" y="150"/>
                                </a:lnTo>
                                <a:lnTo>
                                  <a:pt x="239" y="149"/>
                                </a:lnTo>
                                <a:lnTo>
                                  <a:pt x="243" y="148"/>
                                </a:lnTo>
                                <a:lnTo>
                                  <a:pt x="249" y="147"/>
                                </a:lnTo>
                                <a:lnTo>
                                  <a:pt x="255" y="146"/>
                                </a:lnTo>
                                <a:lnTo>
                                  <a:pt x="261" y="144"/>
                                </a:lnTo>
                                <a:lnTo>
                                  <a:pt x="265" y="143"/>
                                </a:lnTo>
                                <a:lnTo>
                                  <a:pt x="270" y="141"/>
                                </a:lnTo>
                                <a:lnTo>
                                  <a:pt x="276" y="140"/>
                                </a:lnTo>
                                <a:lnTo>
                                  <a:pt x="281" y="138"/>
                                </a:lnTo>
                                <a:lnTo>
                                  <a:pt x="286" y="135"/>
                                </a:lnTo>
                                <a:lnTo>
                                  <a:pt x="291" y="134"/>
                                </a:lnTo>
                                <a:lnTo>
                                  <a:pt x="295" y="132"/>
                                </a:lnTo>
                                <a:lnTo>
                                  <a:pt x="300" y="130"/>
                                </a:lnTo>
                                <a:lnTo>
                                  <a:pt x="304" y="128"/>
                                </a:lnTo>
                                <a:lnTo>
                                  <a:pt x="309" y="125"/>
                                </a:lnTo>
                                <a:lnTo>
                                  <a:pt x="314" y="123"/>
                                </a:lnTo>
                                <a:lnTo>
                                  <a:pt x="317" y="121"/>
                                </a:lnTo>
                                <a:lnTo>
                                  <a:pt x="322" y="119"/>
                                </a:lnTo>
                                <a:lnTo>
                                  <a:pt x="325" y="116"/>
                                </a:lnTo>
                                <a:lnTo>
                                  <a:pt x="330" y="114"/>
                                </a:lnTo>
                                <a:lnTo>
                                  <a:pt x="334" y="112"/>
                                </a:lnTo>
                                <a:lnTo>
                                  <a:pt x="338" y="110"/>
                                </a:lnTo>
                                <a:lnTo>
                                  <a:pt x="341" y="107"/>
                                </a:lnTo>
                                <a:lnTo>
                                  <a:pt x="345" y="105"/>
                                </a:lnTo>
                                <a:lnTo>
                                  <a:pt x="348" y="102"/>
                                </a:lnTo>
                                <a:lnTo>
                                  <a:pt x="352" y="100"/>
                                </a:lnTo>
                                <a:lnTo>
                                  <a:pt x="355" y="97"/>
                                </a:lnTo>
                                <a:lnTo>
                                  <a:pt x="359" y="95"/>
                                </a:lnTo>
                                <a:lnTo>
                                  <a:pt x="361" y="93"/>
                                </a:lnTo>
                                <a:lnTo>
                                  <a:pt x="364" y="91"/>
                                </a:lnTo>
                                <a:lnTo>
                                  <a:pt x="369" y="86"/>
                                </a:lnTo>
                                <a:lnTo>
                                  <a:pt x="375" y="82"/>
                                </a:lnTo>
                                <a:lnTo>
                                  <a:pt x="381" y="77"/>
                                </a:lnTo>
                                <a:lnTo>
                                  <a:pt x="385" y="74"/>
                                </a:lnTo>
                                <a:lnTo>
                                  <a:pt x="387" y="70"/>
                                </a:lnTo>
                                <a:lnTo>
                                  <a:pt x="391" y="67"/>
                                </a:lnTo>
                                <a:lnTo>
                                  <a:pt x="394" y="64"/>
                                </a:lnTo>
                                <a:lnTo>
                                  <a:pt x="397" y="61"/>
                                </a:lnTo>
                                <a:lnTo>
                                  <a:pt x="400" y="59"/>
                                </a:lnTo>
                                <a:lnTo>
                                  <a:pt x="401" y="58"/>
                                </a:lnTo>
                                <a:lnTo>
                                  <a:pt x="35" y="0"/>
                                </a:lnTo>
                                <a:lnTo>
                                  <a:pt x="0" y="78"/>
                                </a:lnTo>
                                <a:lnTo>
                                  <a:pt x="0" y="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708FF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" name="Freeform 570"/>
                        <wps:cNvSpPr>
                          <a:spLocks/>
                        </wps:cNvSpPr>
                        <wps:spPr bwMode="auto">
                          <a:xfrm>
                            <a:off x="213995" y="100330"/>
                            <a:ext cx="73660" cy="131445"/>
                          </a:xfrm>
                          <a:custGeom>
                            <a:avLst/>
                            <a:gdLst>
                              <a:gd name="T0" fmla="*/ 1 w 349"/>
                              <a:gd name="T1" fmla="*/ 184 h 622"/>
                              <a:gd name="T2" fmla="*/ 0 w 349"/>
                              <a:gd name="T3" fmla="*/ 272 h 622"/>
                              <a:gd name="T4" fmla="*/ 14 w 349"/>
                              <a:gd name="T5" fmla="*/ 283 h 622"/>
                              <a:gd name="T6" fmla="*/ 51 w 349"/>
                              <a:gd name="T7" fmla="*/ 284 h 622"/>
                              <a:gd name="T8" fmla="*/ 106 w 349"/>
                              <a:gd name="T9" fmla="*/ 333 h 622"/>
                              <a:gd name="T10" fmla="*/ 128 w 349"/>
                              <a:gd name="T11" fmla="*/ 487 h 622"/>
                              <a:gd name="T12" fmla="*/ 73 w 349"/>
                              <a:gd name="T13" fmla="*/ 541 h 622"/>
                              <a:gd name="T14" fmla="*/ 156 w 349"/>
                              <a:gd name="T15" fmla="*/ 586 h 622"/>
                              <a:gd name="T16" fmla="*/ 201 w 349"/>
                              <a:gd name="T17" fmla="*/ 611 h 622"/>
                              <a:gd name="T18" fmla="*/ 262 w 349"/>
                              <a:gd name="T19" fmla="*/ 622 h 622"/>
                              <a:gd name="T20" fmla="*/ 308 w 349"/>
                              <a:gd name="T21" fmla="*/ 608 h 622"/>
                              <a:gd name="T22" fmla="*/ 349 w 349"/>
                              <a:gd name="T23" fmla="*/ 571 h 622"/>
                              <a:gd name="T24" fmla="*/ 345 w 349"/>
                              <a:gd name="T25" fmla="*/ 488 h 622"/>
                              <a:gd name="T26" fmla="*/ 228 w 349"/>
                              <a:gd name="T27" fmla="*/ 299 h 622"/>
                              <a:gd name="T28" fmla="*/ 251 w 349"/>
                              <a:gd name="T29" fmla="*/ 270 h 622"/>
                              <a:gd name="T30" fmla="*/ 263 w 349"/>
                              <a:gd name="T31" fmla="*/ 223 h 622"/>
                              <a:gd name="T32" fmla="*/ 293 w 349"/>
                              <a:gd name="T33" fmla="*/ 20 h 622"/>
                              <a:gd name="T34" fmla="*/ 283 w 349"/>
                              <a:gd name="T35" fmla="*/ 0 h 622"/>
                              <a:gd name="T36" fmla="*/ 246 w 349"/>
                              <a:gd name="T37" fmla="*/ 16 h 622"/>
                              <a:gd name="T38" fmla="*/ 222 w 349"/>
                              <a:gd name="T39" fmla="*/ 114 h 622"/>
                              <a:gd name="T40" fmla="*/ 191 w 349"/>
                              <a:gd name="T41" fmla="*/ 96 h 622"/>
                              <a:gd name="T42" fmla="*/ 156 w 349"/>
                              <a:gd name="T43" fmla="*/ 105 h 622"/>
                              <a:gd name="T44" fmla="*/ 135 w 349"/>
                              <a:gd name="T45" fmla="*/ 91 h 622"/>
                              <a:gd name="T46" fmla="*/ 100 w 349"/>
                              <a:gd name="T47" fmla="*/ 96 h 622"/>
                              <a:gd name="T48" fmla="*/ 97 w 349"/>
                              <a:gd name="T49" fmla="*/ 33 h 622"/>
                              <a:gd name="T50" fmla="*/ 72 w 349"/>
                              <a:gd name="T51" fmla="*/ 23 h 622"/>
                              <a:gd name="T52" fmla="*/ 33 w 349"/>
                              <a:gd name="T53" fmla="*/ 49 h 622"/>
                              <a:gd name="T54" fmla="*/ 0 w 349"/>
                              <a:gd name="T55" fmla="*/ 129 h 622"/>
                              <a:gd name="T56" fmla="*/ 1 w 349"/>
                              <a:gd name="T57" fmla="*/ 184 h 622"/>
                              <a:gd name="T58" fmla="*/ 1 w 349"/>
                              <a:gd name="T59" fmla="*/ 184 h 6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49" h="622">
                                <a:moveTo>
                                  <a:pt x="1" y="184"/>
                                </a:moveTo>
                                <a:lnTo>
                                  <a:pt x="0" y="272"/>
                                </a:lnTo>
                                <a:lnTo>
                                  <a:pt x="14" y="283"/>
                                </a:lnTo>
                                <a:lnTo>
                                  <a:pt x="51" y="284"/>
                                </a:lnTo>
                                <a:lnTo>
                                  <a:pt x="106" y="333"/>
                                </a:lnTo>
                                <a:lnTo>
                                  <a:pt x="128" y="487"/>
                                </a:lnTo>
                                <a:lnTo>
                                  <a:pt x="73" y="541"/>
                                </a:lnTo>
                                <a:lnTo>
                                  <a:pt x="156" y="586"/>
                                </a:lnTo>
                                <a:lnTo>
                                  <a:pt x="201" y="611"/>
                                </a:lnTo>
                                <a:lnTo>
                                  <a:pt x="262" y="622"/>
                                </a:lnTo>
                                <a:lnTo>
                                  <a:pt x="308" y="608"/>
                                </a:lnTo>
                                <a:lnTo>
                                  <a:pt x="349" y="571"/>
                                </a:lnTo>
                                <a:lnTo>
                                  <a:pt x="345" y="488"/>
                                </a:lnTo>
                                <a:lnTo>
                                  <a:pt x="228" y="299"/>
                                </a:lnTo>
                                <a:lnTo>
                                  <a:pt x="251" y="270"/>
                                </a:lnTo>
                                <a:lnTo>
                                  <a:pt x="263" y="223"/>
                                </a:lnTo>
                                <a:lnTo>
                                  <a:pt x="293" y="20"/>
                                </a:lnTo>
                                <a:lnTo>
                                  <a:pt x="283" y="0"/>
                                </a:lnTo>
                                <a:lnTo>
                                  <a:pt x="246" y="16"/>
                                </a:lnTo>
                                <a:lnTo>
                                  <a:pt x="222" y="114"/>
                                </a:lnTo>
                                <a:lnTo>
                                  <a:pt x="191" y="96"/>
                                </a:lnTo>
                                <a:lnTo>
                                  <a:pt x="156" y="105"/>
                                </a:lnTo>
                                <a:lnTo>
                                  <a:pt x="135" y="91"/>
                                </a:lnTo>
                                <a:lnTo>
                                  <a:pt x="100" y="96"/>
                                </a:lnTo>
                                <a:lnTo>
                                  <a:pt x="97" y="33"/>
                                </a:lnTo>
                                <a:lnTo>
                                  <a:pt x="72" y="23"/>
                                </a:lnTo>
                                <a:lnTo>
                                  <a:pt x="33" y="49"/>
                                </a:lnTo>
                                <a:lnTo>
                                  <a:pt x="0" y="129"/>
                                </a:lnTo>
                                <a:lnTo>
                                  <a:pt x="1" y="184"/>
                                </a:lnTo>
                                <a:lnTo>
                                  <a:pt x="1" y="1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" name="Freeform 571"/>
                        <wps:cNvSpPr>
                          <a:spLocks/>
                        </wps:cNvSpPr>
                        <wps:spPr bwMode="auto">
                          <a:xfrm>
                            <a:off x="38100" y="50165"/>
                            <a:ext cx="170815" cy="194310"/>
                          </a:xfrm>
                          <a:custGeom>
                            <a:avLst/>
                            <a:gdLst>
                              <a:gd name="T0" fmla="*/ 32 w 807"/>
                              <a:gd name="T1" fmla="*/ 854 h 917"/>
                              <a:gd name="T2" fmla="*/ 136 w 807"/>
                              <a:gd name="T3" fmla="*/ 917 h 917"/>
                              <a:gd name="T4" fmla="*/ 255 w 807"/>
                              <a:gd name="T5" fmla="*/ 844 h 917"/>
                              <a:gd name="T6" fmla="*/ 267 w 807"/>
                              <a:gd name="T7" fmla="*/ 695 h 917"/>
                              <a:gd name="T8" fmla="*/ 281 w 807"/>
                              <a:gd name="T9" fmla="*/ 478 h 917"/>
                              <a:gd name="T10" fmla="*/ 323 w 807"/>
                              <a:gd name="T11" fmla="*/ 437 h 917"/>
                              <a:gd name="T12" fmla="*/ 405 w 807"/>
                              <a:gd name="T13" fmla="*/ 438 h 917"/>
                              <a:gd name="T14" fmla="*/ 760 w 807"/>
                              <a:gd name="T15" fmla="*/ 354 h 917"/>
                              <a:gd name="T16" fmla="*/ 801 w 807"/>
                              <a:gd name="T17" fmla="*/ 193 h 917"/>
                              <a:gd name="T18" fmla="*/ 795 w 807"/>
                              <a:gd name="T19" fmla="*/ 89 h 917"/>
                              <a:gd name="T20" fmla="*/ 742 w 807"/>
                              <a:gd name="T21" fmla="*/ 50 h 917"/>
                              <a:gd name="T22" fmla="*/ 602 w 807"/>
                              <a:gd name="T23" fmla="*/ 41 h 917"/>
                              <a:gd name="T24" fmla="*/ 528 w 807"/>
                              <a:gd name="T25" fmla="*/ 42 h 917"/>
                              <a:gd name="T26" fmla="*/ 521 w 807"/>
                              <a:gd name="T27" fmla="*/ 44 h 917"/>
                              <a:gd name="T28" fmla="*/ 514 w 807"/>
                              <a:gd name="T29" fmla="*/ 46 h 917"/>
                              <a:gd name="T30" fmla="*/ 505 w 807"/>
                              <a:gd name="T31" fmla="*/ 48 h 917"/>
                              <a:gd name="T32" fmla="*/ 496 w 807"/>
                              <a:gd name="T33" fmla="*/ 51 h 917"/>
                              <a:gd name="T34" fmla="*/ 486 w 807"/>
                              <a:gd name="T35" fmla="*/ 53 h 917"/>
                              <a:gd name="T36" fmla="*/ 481 w 807"/>
                              <a:gd name="T37" fmla="*/ 54 h 917"/>
                              <a:gd name="T38" fmla="*/ 475 w 807"/>
                              <a:gd name="T39" fmla="*/ 55 h 917"/>
                              <a:gd name="T40" fmla="*/ 468 w 807"/>
                              <a:gd name="T41" fmla="*/ 57 h 917"/>
                              <a:gd name="T42" fmla="*/ 462 w 807"/>
                              <a:gd name="T43" fmla="*/ 59 h 917"/>
                              <a:gd name="T44" fmla="*/ 455 w 807"/>
                              <a:gd name="T45" fmla="*/ 60 h 917"/>
                              <a:gd name="T46" fmla="*/ 448 w 807"/>
                              <a:gd name="T47" fmla="*/ 60 h 917"/>
                              <a:gd name="T48" fmla="*/ 441 w 807"/>
                              <a:gd name="T49" fmla="*/ 61 h 917"/>
                              <a:gd name="T50" fmla="*/ 434 w 807"/>
                              <a:gd name="T51" fmla="*/ 61 h 917"/>
                              <a:gd name="T52" fmla="*/ 428 w 807"/>
                              <a:gd name="T53" fmla="*/ 61 h 917"/>
                              <a:gd name="T54" fmla="*/ 421 w 807"/>
                              <a:gd name="T55" fmla="*/ 61 h 917"/>
                              <a:gd name="T56" fmla="*/ 415 w 807"/>
                              <a:gd name="T57" fmla="*/ 61 h 917"/>
                              <a:gd name="T58" fmla="*/ 408 w 807"/>
                              <a:gd name="T59" fmla="*/ 61 h 917"/>
                              <a:gd name="T60" fmla="*/ 401 w 807"/>
                              <a:gd name="T61" fmla="*/ 60 h 917"/>
                              <a:gd name="T62" fmla="*/ 394 w 807"/>
                              <a:gd name="T63" fmla="*/ 59 h 917"/>
                              <a:gd name="T64" fmla="*/ 388 w 807"/>
                              <a:gd name="T65" fmla="*/ 57 h 917"/>
                              <a:gd name="T66" fmla="*/ 383 w 807"/>
                              <a:gd name="T67" fmla="*/ 55 h 917"/>
                              <a:gd name="T68" fmla="*/ 377 w 807"/>
                              <a:gd name="T69" fmla="*/ 53 h 917"/>
                              <a:gd name="T70" fmla="*/ 370 w 807"/>
                              <a:gd name="T71" fmla="*/ 50 h 917"/>
                              <a:gd name="T72" fmla="*/ 343 w 807"/>
                              <a:gd name="T73" fmla="*/ 59 h 917"/>
                              <a:gd name="T74" fmla="*/ 349 w 807"/>
                              <a:gd name="T75" fmla="*/ 74 h 917"/>
                              <a:gd name="T76" fmla="*/ 366 w 807"/>
                              <a:gd name="T77" fmla="*/ 73 h 917"/>
                              <a:gd name="T78" fmla="*/ 366 w 807"/>
                              <a:gd name="T79" fmla="*/ 80 h 917"/>
                              <a:gd name="T80" fmla="*/ 365 w 807"/>
                              <a:gd name="T81" fmla="*/ 88 h 917"/>
                              <a:gd name="T82" fmla="*/ 363 w 807"/>
                              <a:gd name="T83" fmla="*/ 93 h 917"/>
                              <a:gd name="T84" fmla="*/ 358 w 807"/>
                              <a:gd name="T85" fmla="*/ 98 h 917"/>
                              <a:gd name="T86" fmla="*/ 353 w 807"/>
                              <a:gd name="T87" fmla="*/ 103 h 917"/>
                              <a:gd name="T88" fmla="*/ 317 w 807"/>
                              <a:gd name="T89" fmla="*/ 123 h 917"/>
                              <a:gd name="T90" fmla="*/ 251 w 807"/>
                              <a:gd name="T91" fmla="*/ 161 h 917"/>
                              <a:gd name="T92" fmla="*/ 191 w 807"/>
                              <a:gd name="T93" fmla="*/ 202 h 917"/>
                              <a:gd name="T94" fmla="*/ 159 w 807"/>
                              <a:gd name="T95" fmla="*/ 134 h 917"/>
                              <a:gd name="T96" fmla="*/ 203 w 807"/>
                              <a:gd name="T97" fmla="*/ 101 h 917"/>
                              <a:gd name="T98" fmla="*/ 182 w 807"/>
                              <a:gd name="T99" fmla="*/ 50 h 917"/>
                              <a:gd name="T100" fmla="*/ 123 w 807"/>
                              <a:gd name="T101" fmla="*/ 217 h 917"/>
                              <a:gd name="T102" fmla="*/ 153 w 807"/>
                              <a:gd name="T103" fmla="*/ 443 h 917"/>
                              <a:gd name="T104" fmla="*/ 12 w 807"/>
                              <a:gd name="T105" fmla="*/ 720 h 917"/>
                              <a:gd name="T106" fmla="*/ 0 w 807"/>
                              <a:gd name="T107" fmla="*/ 778 h 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07" h="917">
                                <a:moveTo>
                                  <a:pt x="0" y="778"/>
                                </a:moveTo>
                                <a:lnTo>
                                  <a:pt x="32" y="854"/>
                                </a:lnTo>
                                <a:lnTo>
                                  <a:pt x="72" y="902"/>
                                </a:lnTo>
                                <a:lnTo>
                                  <a:pt x="136" y="917"/>
                                </a:lnTo>
                                <a:lnTo>
                                  <a:pt x="195" y="905"/>
                                </a:lnTo>
                                <a:lnTo>
                                  <a:pt x="255" y="844"/>
                                </a:lnTo>
                                <a:lnTo>
                                  <a:pt x="268" y="792"/>
                                </a:lnTo>
                                <a:lnTo>
                                  <a:pt x="267" y="695"/>
                                </a:lnTo>
                                <a:lnTo>
                                  <a:pt x="249" y="499"/>
                                </a:lnTo>
                                <a:lnTo>
                                  <a:pt x="281" y="478"/>
                                </a:lnTo>
                                <a:lnTo>
                                  <a:pt x="286" y="450"/>
                                </a:lnTo>
                                <a:lnTo>
                                  <a:pt x="323" y="437"/>
                                </a:lnTo>
                                <a:lnTo>
                                  <a:pt x="331" y="403"/>
                                </a:lnTo>
                                <a:lnTo>
                                  <a:pt x="405" y="438"/>
                                </a:lnTo>
                                <a:lnTo>
                                  <a:pt x="448" y="450"/>
                                </a:lnTo>
                                <a:lnTo>
                                  <a:pt x="760" y="354"/>
                                </a:lnTo>
                                <a:lnTo>
                                  <a:pt x="801" y="298"/>
                                </a:lnTo>
                                <a:lnTo>
                                  <a:pt x="801" y="193"/>
                                </a:lnTo>
                                <a:lnTo>
                                  <a:pt x="807" y="102"/>
                                </a:lnTo>
                                <a:lnTo>
                                  <a:pt x="795" y="89"/>
                                </a:lnTo>
                                <a:lnTo>
                                  <a:pt x="760" y="83"/>
                                </a:lnTo>
                                <a:lnTo>
                                  <a:pt x="742" y="50"/>
                                </a:lnTo>
                                <a:lnTo>
                                  <a:pt x="687" y="0"/>
                                </a:lnTo>
                                <a:lnTo>
                                  <a:pt x="602" y="41"/>
                                </a:lnTo>
                                <a:lnTo>
                                  <a:pt x="530" y="42"/>
                                </a:lnTo>
                                <a:lnTo>
                                  <a:pt x="528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9" y="44"/>
                                </a:lnTo>
                                <a:lnTo>
                                  <a:pt x="514" y="46"/>
                                </a:lnTo>
                                <a:lnTo>
                                  <a:pt x="511" y="47"/>
                                </a:lnTo>
                                <a:lnTo>
                                  <a:pt x="505" y="48"/>
                                </a:lnTo>
                                <a:lnTo>
                                  <a:pt x="500" y="50"/>
                                </a:lnTo>
                                <a:lnTo>
                                  <a:pt x="496" y="51"/>
                                </a:lnTo>
                                <a:lnTo>
                                  <a:pt x="490" y="53"/>
                                </a:lnTo>
                                <a:lnTo>
                                  <a:pt x="486" y="53"/>
                                </a:lnTo>
                                <a:lnTo>
                                  <a:pt x="484" y="54"/>
                                </a:lnTo>
                                <a:lnTo>
                                  <a:pt x="481" y="54"/>
                                </a:lnTo>
                                <a:lnTo>
                                  <a:pt x="477" y="55"/>
                                </a:lnTo>
                                <a:lnTo>
                                  <a:pt x="475" y="55"/>
                                </a:lnTo>
                                <a:lnTo>
                                  <a:pt x="471" y="56"/>
                                </a:lnTo>
                                <a:lnTo>
                                  <a:pt x="468" y="57"/>
                                </a:lnTo>
                                <a:lnTo>
                                  <a:pt x="466" y="59"/>
                                </a:lnTo>
                                <a:lnTo>
                                  <a:pt x="462" y="59"/>
                                </a:lnTo>
                                <a:lnTo>
                                  <a:pt x="459" y="59"/>
                                </a:lnTo>
                                <a:lnTo>
                                  <a:pt x="455" y="60"/>
                                </a:lnTo>
                                <a:lnTo>
                                  <a:pt x="452" y="60"/>
                                </a:lnTo>
                                <a:lnTo>
                                  <a:pt x="448" y="60"/>
                                </a:lnTo>
                                <a:lnTo>
                                  <a:pt x="445" y="61"/>
                                </a:lnTo>
                                <a:lnTo>
                                  <a:pt x="441" y="61"/>
                                </a:lnTo>
                                <a:lnTo>
                                  <a:pt x="438" y="61"/>
                                </a:lnTo>
                                <a:lnTo>
                                  <a:pt x="434" y="61"/>
                                </a:lnTo>
                                <a:lnTo>
                                  <a:pt x="431" y="61"/>
                                </a:lnTo>
                                <a:lnTo>
                                  <a:pt x="428" y="61"/>
                                </a:lnTo>
                                <a:lnTo>
                                  <a:pt x="424" y="61"/>
                                </a:lnTo>
                                <a:lnTo>
                                  <a:pt x="421" y="61"/>
                                </a:lnTo>
                                <a:lnTo>
                                  <a:pt x="417" y="61"/>
                                </a:lnTo>
                                <a:lnTo>
                                  <a:pt x="415" y="61"/>
                                </a:lnTo>
                                <a:lnTo>
                                  <a:pt x="411" y="61"/>
                                </a:lnTo>
                                <a:lnTo>
                                  <a:pt x="408" y="61"/>
                                </a:lnTo>
                                <a:lnTo>
                                  <a:pt x="405" y="61"/>
                                </a:lnTo>
                                <a:lnTo>
                                  <a:pt x="401" y="60"/>
                                </a:lnTo>
                                <a:lnTo>
                                  <a:pt x="398" y="60"/>
                                </a:lnTo>
                                <a:lnTo>
                                  <a:pt x="394" y="59"/>
                                </a:lnTo>
                                <a:lnTo>
                                  <a:pt x="392" y="59"/>
                                </a:lnTo>
                                <a:lnTo>
                                  <a:pt x="388" y="57"/>
                                </a:lnTo>
                                <a:lnTo>
                                  <a:pt x="386" y="56"/>
                                </a:lnTo>
                                <a:lnTo>
                                  <a:pt x="383" y="55"/>
                                </a:lnTo>
                                <a:lnTo>
                                  <a:pt x="380" y="54"/>
                                </a:lnTo>
                                <a:lnTo>
                                  <a:pt x="377" y="53"/>
                                </a:lnTo>
                                <a:lnTo>
                                  <a:pt x="376" y="52"/>
                                </a:lnTo>
                                <a:lnTo>
                                  <a:pt x="370" y="50"/>
                                </a:lnTo>
                                <a:lnTo>
                                  <a:pt x="366" y="46"/>
                                </a:lnTo>
                                <a:lnTo>
                                  <a:pt x="343" y="59"/>
                                </a:lnTo>
                                <a:lnTo>
                                  <a:pt x="360" y="62"/>
                                </a:lnTo>
                                <a:lnTo>
                                  <a:pt x="349" y="74"/>
                                </a:lnTo>
                                <a:lnTo>
                                  <a:pt x="366" y="72"/>
                                </a:lnTo>
                                <a:lnTo>
                                  <a:pt x="366" y="73"/>
                                </a:lnTo>
                                <a:lnTo>
                                  <a:pt x="366" y="75"/>
                                </a:lnTo>
                                <a:lnTo>
                                  <a:pt x="366" y="80"/>
                                </a:lnTo>
                                <a:lnTo>
                                  <a:pt x="366" y="85"/>
                                </a:lnTo>
                                <a:lnTo>
                                  <a:pt x="365" y="88"/>
                                </a:lnTo>
                                <a:lnTo>
                                  <a:pt x="365" y="91"/>
                                </a:lnTo>
                                <a:lnTo>
                                  <a:pt x="363" y="93"/>
                                </a:lnTo>
                                <a:lnTo>
                                  <a:pt x="362" y="97"/>
                                </a:lnTo>
                                <a:lnTo>
                                  <a:pt x="358" y="98"/>
                                </a:lnTo>
                                <a:lnTo>
                                  <a:pt x="356" y="101"/>
                                </a:lnTo>
                                <a:lnTo>
                                  <a:pt x="353" y="103"/>
                                </a:lnTo>
                                <a:lnTo>
                                  <a:pt x="349" y="105"/>
                                </a:lnTo>
                                <a:lnTo>
                                  <a:pt x="317" y="123"/>
                                </a:lnTo>
                                <a:lnTo>
                                  <a:pt x="303" y="150"/>
                                </a:lnTo>
                                <a:lnTo>
                                  <a:pt x="251" y="161"/>
                                </a:lnTo>
                                <a:lnTo>
                                  <a:pt x="255" y="180"/>
                                </a:lnTo>
                                <a:lnTo>
                                  <a:pt x="191" y="202"/>
                                </a:lnTo>
                                <a:lnTo>
                                  <a:pt x="176" y="161"/>
                                </a:lnTo>
                                <a:lnTo>
                                  <a:pt x="159" y="134"/>
                                </a:lnTo>
                                <a:lnTo>
                                  <a:pt x="170" y="118"/>
                                </a:lnTo>
                                <a:lnTo>
                                  <a:pt x="203" y="101"/>
                                </a:lnTo>
                                <a:lnTo>
                                  <a:pt x="198" y="56"/>
                                </a:lnTo>
                                <a:lnTo>
                                  <a:pt x="182" y="50"/>
                                </a:lnTo>
                                <a:lnTo>
                                  <a:pt x="83" y="134"/>
                                </a:lnTo>
                                <a:lnTo>
                                  <a:pt x="123" y="217"/>
                                </a:lnTo>
                                <a:lnTo>
                                  <a:pt x="117" y="362"/>
                                </a:lnTo>
                                <a:lnTo>
                                  <a:pt x="153" y="443"/>
                                </a:lnTo>
                                <a:lnTo>
                                  <a:pt x="130" y="534"/>
                                </a:lnTo>
                                <a:lnTo>
                                  <a:pt x="12" y="720"/>
                                </a:lnTo>
                                <a:lnTo>
                                  <a:pt x="0" y="778"/>
                                </a:lnTo>
                                <a:lnTo>
                                  <a:pt x="0" y="7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2" name="Freeform 572"/>
                        <wps:cNvSpPr>
                          <a:spLocks/>
                        </wps:cNvSpPr>
                        <wps:spPr bwMode="auto">
                          <a:xfrm>
                            <a:off x="111760" y="55245"/>
                            <a:ext cx="90805" cy="93345"/>
                          </a:xfrm>
                          <a:custGeom>
                            <a:avLst/>
                            <a:gdLst>
                              <a:gd name="T0" fmla="*/ 166 w 431"/>
                              <a:gd name="T1" fmla="*/ 49 h 442"/>
                              <a:gd name="T2" fmla="*/ 149 w 431"/>
                              <a:gd name="T3" fmla="*/ 48 h 442"/>
                              <a:gd name="T4" fmla="*/ 129 w 431"/>
                              <a:gd name="T5" fmla="*/ 47 h 442"/>
                              <a:gd name="T6" fmla="*/ 107 w 431"/>
                              <a:gd name="T7" fmla="*/ 46 h 442"/>
                              <a:gd name="T8" fmla="*/ 84 w 431"/>
                              <a:gd name="T9" fmla="*/ 48 h 442"/>
                              <a:gd name="T10" fmla="*/ 65 w 431"/>
                              <a:gd name="T11" fmla="*/ 52 h 442"/>
                              <a:gd name="T12" fmla="*/ 45 w 431"/>
                              <a:gd name="T13" fmla="*/ 62 h 442"/>
                              <a:gd name="T14" fmla="*/ 29 w 431"/>
                              <a:gd name="T15" fmla="*/ 80 h 442"/>
                              <a:gd name="T16" fmla="*/ 18 w 431"/>
                              <a:gd name="T17" fmla="*/ 98 h 442"/>
                              <a:gd name="T18" fmla="*/ 12 w 431"/>
                              <a:gd name="T19" fmla="*/ 113 h 442"/>
                              <a:gd name="T20" fmla="*/ 7 w 431"/>
                              <a:gd name="T21" fmla="*/ 129 h 442"/>
                              <a:gd name="T22" fmla="*/ 2 w 431"/>
                              <a:gd name="T23" fmla="*/ 146 h 442"/>
                              <a:gd name="T24" fmla="*/ 1 w 431"/>
                              <a:gd name="T25" fmla="*/ 164 h 442"/>
                              <a:gd name="T26" fmla="*/ 0 w 431"/>
                              <a:gd name="T27" fmla="*/ 183 h 442"/>
                              <a:gd name="T28" fmla="*/ 0 w 431"/>
                              <a:gd name="T29" fmla="*/ 203 h 442"/>
                              <a:gd name="T30" fmla="*/ 2 w 431"/>
                              <a:gd name="T31" fmla="*/ 223 h 442"/>
                              <a:gd name="T32" fmla="*/ 6 w 431"/>
                              <a:gd name="T33" fmla="*/ 245 h 442"/>
                              <a:gd name="T34" fmla="*/ 9 w 431"/>
                              <a:gd name="T35" fmla="*/ 265 h 442"/>
                              <a:gd name="T36" fmla="*/ 14 w 431"/>
                              <a:gd name="T37" fmla="*/ 285 h 442"/>
                              <a:gd name="T38" fmla="*/ 20 w 431"/>
                              <a:gd name="T39" fmla="*/ 304 h 442"/>
                              <a:gd name="T40" fmla="*/ 25 w 431"/>
                              <a:gd name="T41" fmla="*/ 323 h 442"/>
                              <a:gd name="T42" fmla="*/ 33 w 431"/>
                              <a:gd name="T43" fmla="*/ 341 h 442"/>
                              <a:gd name="T44" fmla="*/ 42 w 431"/>
                              <a:gd name="T45" fmla="*/ 358 h 442"/>
                              <a:gd name="T46" fmla="*/ 50 w 431"/>
                              <a:gd name="T47" fmla="*/ 373 h 442"/>
                              <a:gd name="T48" fmla="*/ 65 w 431"/>
                              <a:gd name="T49" fmla="*/ 393 h 442"/>
                              <a:gd name="T50" fmla="*/ 86 w 431"/>
                              <a:gd name="T51" fmla="*/ 414 h 442"/>
                              <a:gd name="T52" fmla="*/ 244 w 431"/>
                              <a:gd name="T53" fmla="*/ 440 h 442"/>
                              <a:gd name="T54" fmla="*/ 371 w 431"/>
                              <a:gd name="T55" fmla="*/ 382 h 442"/>
                              <a:gd name="T56" fmla="*/ 382 w 431"/>
                              <a:gd name="T57" fmla="*/ 365 h 442"/>
                              <a:gd name="T58" fmla="*/ 397 w 431"/>
                              <a:gd name="T59" fmla="*/ 339 h 442"/>
                              <a:gd name="T60" fmla="*/ 406 w 431"/>
                              <a:gd name="T61" fmla="*/ 321 h 442"/>
                              <a:gd name="T62" fmla="*/ 413 w 431"/>
                              <a:gd name="T63" fmla="*/ 305 h 442"/>
                              <a:gd name="T64" fmla="*/ 420 w 431"/>
                              <a:gd name="T65" fmla="*/ 289 h 442"/>
                              <a:gd name="T66" fmla="*/ 424 w 431"/>
                              <a:gd name="T67" fmla="*/ 273 h 442"/>
                              <a:gd name="T68" fmla="*/ 429 w 431"/>
                              <a:gd name="T69" fmla="*/ 256 h 442"/>
                              <a:gd name="T70" fmla="*/ 430 w 431"/>
                              <a:gd name="T71" fmla="*/ 240 h 442"/>
                              <a:gd name="T72" fmla="*/ 430 w 431"/>
                              <a:gd name="T73" fmla="*/ 224 h 442"/>
                              <a:gd name="T74" fmla="*/ 428 w 431"/>
                              <a:gd name="T75" fmla="*/ 206 h 442"/>
                              <a:gd name="T76" fmla="*/ 423 w 431"/>
                              <a:gd name="T77" fmla="*/ 186 h 442"/>
                              <a:gd name="T78" fmla="*/ 416 w 431"/>
                              <a:gd name="T79" fmla="*/ 164 h 442"/>
                              <a:gd name="T80" fmla="*/ 408 w 431"/>
                              <a:gd name="T81" fmla="*/ 141 h 442"/>
                              <a:gd name="T82" fmla="*/ 399 w 431"/>
                              <a:gd name="T83" fmla="*/ 118 h 442"/>
                              <a:gd name="T84" fmla="*/ 390 w 431"/>
                              <a:gd name="T85" fmla="*/ 95 h 442"/>
                              <a:gd name="T86" fmla="*/ 377 w 431"/>
                              <a:gd name="T87" fmla="*/ 73 h 442"/>
                              <a:gd name="T88" fmla="*/ 364 w 431"/>
                              <a:gd name="T89" fmla="*/ 52 h 442"/>
                              <a:gd name="T90" fmla="*/ 352 w 431"/>
                              <a:gd name="T91" fmla="*/ 34 h 442"/>
                              <a:gd name="T92" fmla="*/ 338 w 431"/>
                              <a:gd name="T93" fmla="*/ 19 h 442"/>
                              <a:gd name="T94" fmla="*/ 323 w 431"/>
                              <a:gd name="T95" fmla="*/ 7 h 442"/>
                              <a:gd name="T96" fmla="*/ 308 w 431"/>
                              <a:gd name="T97" fmla="*/ 1 h 442"/>
                              <a:gd name="T98" fmla="*/ 249 w 431"/>
                              <a:gd name="T99" fmla="*/ 19 h 442"/>
                              <a:gd name="T100" fmla="*/ 232 w 431"/>
                              <a:gd name="T101" fmla="*/ 25 h 442"/>
                              <a:gd name="T102" fmla="*/ 213 w 431"/>
                              <a:gd name="T103" fmla="*/ 40 h 442"/>
                              <a:gd name="T104" fmla="*/ 197 w 431"/>
                              <a:gd name="T105" fmla="*/ 48 h 442"/>
                              <a:gd name="T106" fmla="*/ 182 w 431"/>
                              <a:gd name="T107" fmla="*/ 51 h 4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431" h="442">
                                <a:moveTo>
                                  <a:pt x="176" y="51"/>
                                </a:moveTo>
                                <a:lnTo>
                                  <a:pt x="176" y="51"/>
                                </a:lnTo>
                                <a:lnTo>
                                  <a:pt x="174" y="50"/>
                                </a:lnTo>
                                <a:lnTo>
                                  <a:pt x="171" y="50"/>
                                </a:lnTo>
                                <a:lnTo>
                                  <a:pt x="166" y="49"/>
                                </a:lnTo>
                                <a:lnTo>
                                  <a:pt x="163" y="49"/>
                                </a:lnTo>
                                <a:lnTo>
                                  <a:pt x="159" y="48"/>
                                </a:lnTo>
                                <a:lnTo>
                                  <a:pt x="156" y="48"/>
                                </a:lnTo>
                                <a:lnTo>
                                  <a:pt x="153" y="48"/>
                                </a:lnTo>
                                <a:lnTo>
                                  <a:pt x="149" y="48"/>
                                </a:lnTo>
                                <a:lnTo>
                                  <a:pt x="145" y="47"/>
                                </a:lnTo>
                                <a:lnTo>
                                  <a:pt x="142" y="47"/>
                                </a:lnTo>
                                <a:lnTo>
                                  <a:pt x="138" y="47"/>
                                </a:lnTo>
                                <a:lnTo>
                                  <a:pt x="134" y="47"/>
                                </a:lnTo>
                                <a:lnTo>
                                  <a:pt x="129" y="47"/>
                                </a:lnTo>
                                <a:lnTo>
                                  <a:pt x="125" y="46"/>
                                </a:lnTo>
                                <a:lnTo>
                                  <a:pt x="121" y="46"/>
                                </a:lnTo>
                                <a:lnTo>
                                  <a:pt x="116" y="46"/>
                                </a:lnTo>
                                <a:lnTo>
                                  <a:pt x="112" y="46"/>
                                </a:lnTo>
                                <a:lnTo>
                                  <a:pt x="107" y="46"/>
                                </a:lnTo>
                                <a:lnTo>
                                  <a:pt x="103" y="47"/>
                                </a:lnTo>
                                <a:lnTo>
                                  <a:pt x="98" y="47"/>
                                </a:lnTo>
                                <a:lnTo>
                                  <a:pt x="93" y="47"/>
                                </a:lnTo>
                                <a:lnTo>
                                  <a:pt x="89" y="47"/>
                                </a:lnTo>
                                <a:lnTo>
                                  <a:pt x="84" y="48"/>
                                </a:lnTo>
                                <a:lnTo>
                                  <a:pt x="80" y="48"/>
                                </a:lnTo>
                                <a:lnTo>
                                  <a:pt x="76" y="49"/>
                                </a:lnTo>
                                <a:lnTo>
                                  <a:pt x="73" y="50"/>
                                </a:lnTo>
                                <a:lnTo>
                                  <a:pt x="68" y="51"/>
                                </a:lnTo>
                                <a:lnTo>
                                  <a:pt x="65" y="52"/>
                                </a:lnTo>
                                <a:lnTo>
                                  <a:pt x="61" y="54"/>
                                </a:lnTo>
                                <a:lnTo>
                                  <a:pt x="57" y="55"/>
                                </a:lnTo>
                                <a:lnTo>
                                  <a:pt x="53" y="57"/>
                                </a:lnTo>
                                <a:lnTo>
                                  <a:pt x="48" y="59"/>
                                </a:lnTo>
                                <a:lnTo>
                                  <a:pt x="45" y="62"/>
                                </a:lnTo>
                                <a:lnTo>
                                  <a:pt x="42" y="65"/>
                                </a:lnTo>
                                <a:lnTo>
                                  <a:pt x="39" y="69"/>
                                </a:lnTo>
                                <a:lnTo>
                                  <a:pt x="35" y="71"/>
                                </a:lnTo>
                                <a:lnTo>
                                  <a:pt x="32" y="76"/>
                                </a:lnTo>
                                <a:lnTo>
                                  <a:pt x="29" y="80"/>
                                </a:lnTo>
                                <a:lnTo>
                                  <a:pt x="27" y="85"/>
                                </a:lnTo>
                                <a:lnTo>
                                  <a:pt x="23" y="89"/>
                                </a:lnTo>
                                <a:lnTo>
                                  <a:pt x="21" y="94"/>
                                </a:lnTo>
                                <a:lnTo>
                                  <a:pt x="18" y="96"/>
                                </a:lnTo>
                                <a:lnTo>
                                  <a:pt x="18" y="98"/>
                                </a:lnTo>
                                <a:lnTo>
                                  <a:pt x="17" y="102"/>
                                </a:lnTo>
                                <a:lnTo>
                                  <a:pt x="16" y="105"/>
                                </a:lnTo>
                                <a:lnTo>
                                  <a:pt x="14" y="107"/>
                                </a:lnTo>
                                <a:lnTo>
                                  <a:pt x="13" y="110"/>
                                </a:lnTo>
                                <a:lnTo>
                                  <a:pt x="12" y="113"/>
                                </a:lnTo>
                                <a:lnTo>
                                  <a:pt x="10" y="116"/>
                                </a:lnTo>
                                <a:lnTo>
                                  <a:pt x="9" y="119"/>
                                </a:lnTo>
                                <a:lnTo>
                                  <a:pt x="8" y="122"/>
                                </a:lnTo>
                                <a:lnTo>
                                  <a:pt x="7" y="125"/>
                                </a:lnTo>
                                <a:lnTo>
                                  <a:pt x="7" y="129"/>
                                </a:lnTo>
                                <a:lnTo>
                                  <a:pt x="6" y="132"/>
                                </a:lnTo>
                                <a:lnTo>
                                  <a:pt x="6" y="134"/>
                                </a:lnTo>
                                <a:lnTo>
                                  <a:pt x="5" y="139"/>
                                </a:lnTo>
                                <a:lnTo>
                                  <a:pt x="3" y="142"/>
                                </a:lnTo>
                                <a:lnTo>
                                  <a:pt x="2" y="146"/>
                                </a:lnTo>
                                <a:lnTo>
                                  <a:pt x="2" y="149"/>
                                </a:lnTo>
                                <a:lnTo>
                                  <a:pt x="2" y="152"/>
                                </a:lnTo>
                                <a:lnTo>
                                  <a:pt x="2" y="156"/>
                                </a:lnTo>
                                <a:lnTo>
                                  <a:pt x="1" y="159"/>
                                </a:lnTo>
                                <a:lnTo>
                                  <a:pt x="1" y="164"/>
                                </a:lnTo>
                                <a:lnTo>
                                  <a:pt x="0" y="167"/>
                                </a:lnTo>
                                <a:lnTo>
                                  <a:pt x="0" y="171"/>
                                </a:lnTo>
                                <a:lnTo>
                                  <a:pt x="0" y="175"/>
                                </a:lnTo>
                                <a:lnTo>
                                  <a:pt x="0" y="178"/>
                                </a:lnTo>
                                <a:lnTo>
                                  <a:pt x="0" y="183"/>
                                </a:lnTo>
                                <a:lnTo>
                                  <a:pt x="0" y="186"/>
                                </a:lnTo>
                                <a:lnTo>
                                  <a:pt x="0" y="189"/>
                                </a:lnTo>
                                <a:lnTo>
                                  <a:pt x="0" y="194"/>
                                </a:lnTo>
                                <a:lnTo>
                                  <a:pt x="0" y="198"/>
                                </a:lnTo>
                                <a:lnTo>
                                  <a:pt x="0" y="203"/>
                                </a:lnTo>
                                <a:lnTo>
                                  <a:pt x="0" y="206"/>
                                </a:lnTo>
                                <a:lnTo>
                                  <a:pt x="1" y="211"/>
                                </a:lnTo>
                                <a:lnTo>
                                  <a:pt x="1" y="215"/>
                                </a:lnTo>
                                <a:lnTo>
                                  <a:pt x="2" y="220"/>
                                </a:lnTo>
                                <a:lnTo>
                                  <a:pt x="2" y="223"/>
                                </a:lnTo>
                                <a:lnTo>
                                  <a:pt x="2" y="228"/>
                                </a:lnTo>
                                <a:lnTo>
                                  <a:pt x="3" y="231"/>
                                </a:lnTo>
                                <a:lnTo>
                                  <a:pt x="3" y="237"/>
                                </a:lnTo>
                                <a:lnTo>
                                  <a:pt x="5" y="240"/>
                                </a:lnTo>
                                <a:lnTo>
                                  <a:pt x="6" y="245"/>
                                </a:lnTo>
                                <a:lnTo>
                                  <a:pt x="6" y="248"/>
                                </a:lnTo>
                                <a:lnTo>
                                  <a:pt x="7" y="254"/>
                                </a:lnTo>
                                <a:lnTo>
                                  <a:pt x="7" y="257"/>
                                </a:lnTo>
                                <a:lnTo>
                                  <a:pt x="8" y="260"/>
                                </a:lnTo>
                                <a:lnTo>
                                  <a:pt x="9" y="265"/>
                                </a:lnTo>
                                <a:lnTo>
                                  <a:pt x="10" y="269"/>
                                </a:lnTo>
                                <a:lnTo>
                                  <a:pt x="10" y="273"/>
                                </a:lnTo>
                                <a:lnTo>
                                  <a:pt x="13" y="277"/>
                                </a:lnTo>
                                <a:lnTo>
                                  <a:pt x="13" y="280"/>
                                </a:lnTo>
                                <a:lnTo>
                                  <a:pt x="14" y="285"/>
                                </a:lnTo>
                                <a:lnTo>
                                  <a:pt x="15" y="289"/>
                                </a:lnTo>
                                <a:lnTo>
                                  <a:pt x="16" y="293"/>
                                </a:lnTo>
                                <a:lnTo>
                                  <a:pt x="17" y="296"/>
                                </a:lnTo>
                                <a:lnTo>
                                  <a:pt x="18" y="301"/>
                                </a:lnTo>
                                <a:lnTo>
                                  <a:pt x="20" y="304"/>
                                </a:lnTo>
                                <a:lnTo>
                                  <a:pt x="21" y="309"/>
                                </a:lnTo>
                                <a:lnTo>
                                  <a:pt x="22" y="312"/>
                                </a:lnTo>
                                <a:lnTo>
                                  <a:pt x="24" y="316"/>
                                </a:lnTo>
                                <a:lnTo>
                                  <a:pt x="24" y="320"/>
                                </a:lnTo>
                                <a:lnTo>
                                  <a:pt x="25" y="323"/>
                                </a:lnTo>
                                <a:lnTo>
                                  <a:pt x="28" y="327"/>
                                </a:lnTo>
                                <a:lnTo>
                                  <a:pt x="29" y="331"/>
                                </a:lnTo>
                                <a:lnTo>
                                  <a:pt x="30" y="333"/>
                                </a:lnTo>
                                <a:lnTo>
                                  <a:pt x="32" y="338"/>
                                </a:lnTo>
                                <a:lnTo>
                                  <a:pt x="33" y="341"/>
                                </a:lnTo>
                                <a:lnTo>
                                  <a:pt x="35" y="345"/>
                                </a:lnTo>
                                <a:lnTo>
                                  <a:pt x="37" y="348"/>
                                </a:lnTo>
                                <a:lnTo>
                                  <a:pt x="38" y="351"/>
                                </a:lnTo>
                                <a:lnTo>
                                  <a:pt x="40" y="355"/>
                                </a:lnTo>
                                <a:lnTo>
                                  <a:pt x="42" y="358"/>
                                </a:lnTo>
                                <a:lnTo>
                                  <a:pt x="43" y="360"/>
                                </a:lnTo>
                                <a:lnTo>
                                  <a:pt x="45" y="364"/>
                                </a:lnTo>
                                <a:lnTo>
                                  <a:pt x="46" y="367"/>
                                </a:lnTo>
                                <a:lnTo>
                                  <a:pt x="48" y="370"/>
                                </a:lnTo>
                                <a:lnTo>
                                  <a:pt x="50" y="373"/>
                                </a:lnTo>
                                <a:lnTo>
                                  <a:pt x="52" y="376"/>
                                </a:lnTo>
                                <a:lnTo>
                                  <a:pt x="54" y="378"/>
                                </a:lnTo>
                                <a:lnTo>
                                  <a:pt x="57" y="382"/>
                                </a:lnTo>
                                <a:lnTo>
                                  <a:pt x="60" y="387"/>
                                </a:lnTo>
                                <a:lnTo>
                                  <a:pt x="65" y="393"/>
                                </a:lnTo>
                                <a:lnTo>
                                  <a:pt x="68" y="397"/>
                                </a:lnTo>
                                <a:lnTo>
                                  <a:pt x="73" y="402"/>
                                </a:lnTo>
                                <a:lnTo>
                                  <a:pt x="77" y="405"/>
                                </a:lnTo>
                                <a:lnTo>
                                  <a:pt x="82" y="410"/>
                                </a:lnTo>
                                <a:lnTo>
                                  <a:pt x="86" y="414"/>
                                </a:lnTo>
                                <a:lnTo>
                                  <a:pt x="91" y="418"/>
                                </a:lnTo>
                                <a:lnTo>
                                  <a:pt x="96" y="420"/>
                                </a:lnTo>
                                <a:lnTo>
                                  <a:pt x="101" y="423"/>
                                </a:lnTo>
                                <a:lnTo>
                                  <a:pt x="171" y="442"/>
                                </a:lnTo>
                                <a:lnTo>
                                  <a:pt x="244" y="440"/>
                                </a:lnTo>
                                <a:lnTo>
                                  <a:pt x="303" y="422"/>
                                </a:lnTo>
                                <a:lnTo>
                                  <a:pt x="367" y="388"/>
                                </a:lnTo>
                                <a:lnTo>
                                  <a:pt x="368" y="387"/>
                                </a:lnTo>
                                <a:lnTo>
                                  <a:pt x="369" y="384"/>
                                </a:lnTo>
                                <a:lnTo>
                                  <a:pt x="371" y="382"/>
                                </a:lnTo>
                                <a:lnTo>
                                  <a:pt x="372" y="378"/>
                                </a:lnTo>
                                <a:lnTo>
                                  <a:pt x="375" y="376"/>
                                </a:lnTo>
                                <a:lnTo>
                                  <a:pt x="377" y="373"/>
                                </a:lnTo>
                                <a:lnTo>
                                  <a:pt x="379" y="368"/>
                                </a:lnTo>
                                <a:lnTo>
                                  <a:pt x="382" y="365"/>
                                </a:lnTo>
                                <a:lnTo>
                                  <a:pt x="385" y="360"/>
                                </a:lnTo>
                                <a:lnTo>
                                  <a:pt x="387" y="355"/>
                                </a:lnTo>
                                <a:lnTo>
                                  <a:pt x="391" y="350"/>
                                </a:lnTo>
                                <a:lnTo>
                                  <a:pt x="394" y="345"/>
                                </a:lnTo>
                                <a:lnTo>
                                  <a:pt x="397" y="339"/>
                                </a:lnTo>
                                <a:lnTo>
                                  <a:pt x="400" y="333"/>
                                </a:lnTo>
                                <a:lnTo>
                                  <a:pt x="401" y="330"/>
                                </a:lnTo>
                                <a:lnTo>
                                  <a:pt x="402" y="328"/>
                                </a:lnTo>
                                <a:lnTo>
                                  <a:pt x="405" y="324"/>
                                </a:lnTo>
                                <a:lnTo>
                                  <a:pt x="406" y="321"/>
                                </a:lnTo>
                                <a:lnTo>
                                  <a:pt x="407" y="318"/>
                                </a:lnTo>
                                <a:lnTo>
                                  <a:pt x="408" y="315"/>
                                </a:lnTo>
                                <a:lnTo>
                                  <a:pt x="411" y="312"/>
                                </a:lnTo>
                                <a:lnTo>
                                  <a:pt x="412" y="309"/>
                                </a:lnTo>
                                <a:lnTo>
                                  <a:pt x="413" y="305"/>
                                </a:lnTo>
                                <a:lnTo>
                                  <a:pt x="414" y="302"/>
                                </a:lnTo>
                                <a:lnTo>
                                  <a:pt x="415" y="298"/>
                                </a:lnTo>
                                <a:lnTo>
                                  <a:pt x="416" y="296"/>
                                </a:lnTo>
                                <a:lnTo>
                                  <a:pt x="417" y="292"/>
                                </a:lnTo>
                                <a:lnTo>
                                  <a:pt x="420" y="289"/>
                                </a:lnTo>
                                <a:lnTo>
                                  <a:pt x="421" y="286"/>
                                </a:lnTo>
                                <a:lnTo>
                                  <a:pt x="422" y="283"/>
                                </a:lnTo>
                                <a:lnTo>
                                  <a:pt x="422" y="279"/>
                                </a:lnTo>
                                <a:lnTo>
                                  <a:pt x="423" y="276"/>
                                </a:lnTo>
                                <a:lnTo>
                                  <a:pt x="424" y="273"/>
                                </a:lnTo>
                                <a:lnTo>
                                  <a:pt x="426" y="269"/>
                                </a:lnTo>
                                <a:lnTo>
                                  <a:pt x="427" y="266"/>
                                </a:lnTo>
                                <a:lnTo>
                                  <a:pt x="428" y="263"/>
                                </a:lnTo>
                                <a:lnTo>
                                  <a:pt x="428" y="259"/>
                                </a:lnTo>
                                <a:lnTo>
                                  <a:pt x="429" y="256"/>
                                </a:lnTo>
                                <a:lnTo>
                                  <a:pt x="429" y="252"/>
                                </a:lnTo>
                                <a:lnTo>
                                  <a:pt x="429" y="249"/>
                                </a:lnTo>
                                <a:lnTo>
                                  <a:pt x="430" y="247"/>
                                </a:lnTo>
                                <a:lnTo>
                                  <a:pt x="430" y="243"/>
                                </a:lnTo>
                                <a:lnTo>
                                  <a:pt x="430" y="240"/>
                                </a:lnTo>
                                <a:lnTo>
                                  <a:pt x="430" y="237"/>
                                </a:lnTo>
                                <a:lnTo>
                                  <a:pt x="430" y="234"/>
                                </a:lnTo>
                                <a:lnTo>
                                  <a:pt x="431" y="231"/>
                                </a:lnTo>
                                <a:lnTo>
                                  <a:pt x="430" y="228"/>
                                </a:lnTo>
                                <a:lnTo>
                                  <a:pt x="430" y="224"/>
                                </a:lnTo>
                                <a:lnTo>
                                  <a:pt x="429" y="221"/>
                                </a:lnTo>
                                <a:lnTo>
                                  <a:pt x="429" y="218"/>
                                </a:lnTo>
                                <a:lnTo>
                                  <a:pt x="428" y="213"/>
                                </a:lnTo>
                                <a:lnTo>
                                  <a:pt x="428" y="210"/>
                                </a:lnTo>
                                <a:lnTo>
                                  <a:pt x="428" y="206"/>
                                </a:lnTo>
                                <a:lnTo>
                                  <a:pt x="427" y="203"/>
                                </a:lnTo>
                                <a:lnTo>
                                  <a:pt x="426" y="198"/>
                                </a:lnTo>
                                <a:lnTo>
                                  <a:pt x="424" y="194"/>
                                </a:lnTo>
                                <a:lnTo>
                                  <a:pt x="423" y="191"/>
                                </a:lnTo>
                                <a:lnTo>
                                  <a:pt x="423" y="186"/>
                                </a:lnTo>
                                <a:lnTo>
                                  <a:pt x="422" y="182"/>
                                </a:lnTo>
                                <a:lnTo>
                                  <a:pt x="421" y="177"/>
                                </a:lnTo>
                                <a:lnTo>
                                  <a:pt x="420" y="173"/>
                                </a:lnTo>
                                <a:lnTo>
                                  <a:pt x="419" y="169"/>
                                </a:lnTo>
                                <a:lnTo>
                                  <a:pt x="416" y="164"/>
                                </a:lnTo>
                                <a:lnTo>
                                  <a:pt x="415" y="159"/>
                                </a:lnTo>
                                <a:lnTo>
                                  <a:pt x="414" y="155"/>
                                </a:lnTo>
                                <a:lnTo>
                                  <a:pt x="412" y="150"/>
                                </a:lnTo>
                                <a:lnTo>
                                  <a:pt x="411" y="146"/>
                                </a:lnTo>
                                <a:lnTo>
                                  <a:pt x="408" y="141"/>
                                </a:lnTo>
                                <a:lnTo>
                                  <a:pt x="407" y="137"/>
                                </a:lnTo>
                                <a:lnTo>
                                  <a:pt x="406" y="132"/>
                                </a:lnTo>
                                <a:lnTo>
                                  <a:pt x="404" y="127"/>
                                </a:lnTo>
                                <a:lnTo>
                                  <a:pt x="401" y="122"/>
                                </a:lnTo>
                                <a:lnTo>
                                  <a:pt x="399" y="118"/>
                                </a:lnTo>
                                <a:lnTo>
                                  <a:pt x="398" y="113"/>
                                </a:lnTo>
                                <a:lnTo>
                                  <a:pt x="396" y="109"/>
                                </a:lnTo>
                                <a:lnTo>
                                  <a:pt x="393" y="104"/>
                                </a:lnTo>
                                <a:lnTo>
                                  <a:pt x="391" y="100"/>
                                </a:lnTo>
                                <a:lnTo>
                                  <a:pt x="390" y="95"/>
                                </a:lnTo>
                                <a:lnTo>
                                  <a:pt x="387" y="91"/>
                                </a:lnTo>
                                <a:lnTo>
                                  <a:pt x="385" y="86"/>
                                </a:lnTo>
                                <a:lnTo>
                                  <a:pt x="382" y="82"/>
                                </a:lnTo>
                                <a:lnTo>
                                  <a:pt x="379" y="77"/>
                                </a:lnTo>
                                <a:lnTo>
                                  <a:pt x="377" y="73"/>
                                </a:lnTo>
                                <a:lnTo>
                                  <a:pt x="375" y="68"/>
                                </a:lnTo>
                                <a:lnTo>
                                  <a:pt x="372" y="64"/>
                                </a:lnTo>
                                <a:lnTo>
                                  <a:pt x="370" y="60"/>
                                </a:lnTo>
                                <a:lnTo>
                                  <a:pt x="368" y="56"/>
                                </a:lnTo>
                                <a:lnTo>
                                  <a:pt x="364" y="52"/>
                                </a:lnTo>
                                <a:lnTo>
                                  <a:pt x="362" y="48"/>
                                </a:lnTo>
                                <a:lnTo>
                                  <a:pt x="360" y="45"/>
                                </a:lnTo>
                                <a:lnTo>
                                  <a:pt x="357" y="41"/>
                                </a:lnTo>
                                <a:lnTo>
                                  <a:pt x="354" y="38"/>
                                </a:lnTo>
                                <a:lnTo>
                                  <a:pt x="352" y="34"/>
                                </a:lnTo>
                                <a:lnTo>
                                  <a:pt x="349" y="31"/>
                                </a:lnTo>
                                <a:lnTo>
                                  <a:pt x="346" y="28"/>
                                </a:lnTo>
                                <a:lnTo>
                                  <a:pt x="344" y="24"/>
                                </a:lnTo>
                                <a:lnTo>
                                  <a:pt x="340" y="21"/>
                                </a:lnTo>
                                <a:lnTo>
                                  <a:pt x="338" y="19"/>
                                </a:lnTo>
                                <a:lnTo>
                                  <a:pt x="334" y="16"/>
                                </a:lnTo>
                                <a:lnTo>
                                  <a:pt x="332" y="14"/>
                                </a:lnTo>
                                <a:lnTo>
                                  <a:pt x="329" y="11"/>
                                </a:lnTo>
                                <a:lnTo>
                                  <a:pt x="326" y="10"/>
                                </a:lnTo>
                                <a:lnTo>
                                  <a:pt x="323" y="7"/>
                                </a:lnTo>
                                <a:lnTo>
                                  <a:pt x="319" y="5"/>
                                </a:lnTo>
                                <a:lnTo>
                                  <a:pt x="317" y="4"/>
                                </a:lnTo>
                                <a:lnTo>
                                  <a:pt x="314" y="3"/>
                                </a:lnTo>
                                <a:lnTo>
                                  <a:pt x="311" y="2"/>
                                </a:lnTo>
                                <a:lnTo>
                                  <a:pt x="308" y="1"/>
                                </a:lnTo>
                                <a:lnTo>
                                  <a:pt x="304" y="0"/>
                                </a:lnTo>
                                <a:lnTo>
                                  <a:pt x="302" y="0"/>
                                </a:lnTo>
                                <a:lnTo>
                                  <a:pt x="254" y="19"/>
                                </a:lnTo>
                                <a:lnTo>
                                  <a:pt x="253" y="19"/>
                                </a:lnTo>
                                <a:lnTo>
                                  <a:pt x="249" y="19"/>
                                </a:lnTo>
                                <a:lnTo>
                                  <a:pt x="246" y="20"/>
                                </a:lnTo>
                                <a:lnTo>
                                  <a:pt x="241" y="21"/>
                                </a:lnTo>
                                <a:lnTo>
                                  <a:pt x="238" y="22"/>
                                </a:lnTo>
                                <a:lnTo>
                                  <a:pt x="235" y="23"/>
                                </a:lnTo>
                                <a:lnTo>
                                  <a:pt x="232" y="25"/>
                                </a:lnTo>
                                <a:lnTo>
                                  <a:pt x="229" y="27"/>
                                </a:lnTo>
                                <a:lnTo>
                                  <a:pt x="224" y="31"/>
                                </a:lnTo>
                                <a:lnTo>
                                  <a:pt x="219" y="36"/>
                                </a:lnTo>
                                <a:lnTo>
                                  <a:pt x="216" y="38"/>
                                </a:lnTo>
                                <a:lnTo>
                                  <a:pt x="213" y="40"/>
                                </a:lnTo>
                                <a:lnTo>
                                  <a:pt x="210" y="42"/>
                                </a:lnTo>
                                <a:lnTo>
                                  <a:pt x="208" y="45"/>
                                </a:lnTo>
                                <a:lnTo>
                                  <a:pt x="204" y="46"/>
                                </a:lnTo>
                                <a:lnTo>
                                  <a:pt x="199" y="48"/>
                                </a:lnTo>
                                <a:lnTo>
                                  <a:pt x="197" y="48"/>
                                </a:lnTo>
                                <a:lnTo>
                                  <a:pt x="194" y="49"/>
                                </a:lnTo>
                                <a:lnTo>
                                  <a:pt x="190" y="50"/>
                                </a:lnTo>
                                <a:lnTo>
                                  <a:pt x="187" y="50"/>
                                </a:lnTo>
                                <a:lnTo>
                                  <a:pt x="183" y="50"/>
                                </a:lnTo>
                                <a:lnTo>
                                  <a:pt x="182" y="51"/>
                                </a:lnTo>
                                <a:lnTo>
                                  <a:pt x="178" y="51"/>
                                </a:lnTo>
                                <a:lnTo>
                                  <a:pt x="176" y="51"/>
                                </a:lnTo>
                                <a:lnTo>
                                  <a:pt x="176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D1C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3" name="Freeform 573"/>
                        <wps:cNvSpPr>
                          <a:spLocks/>
                        </wps:cNvSpPr>
                        <wps:spPr bwMode="auto">
                          <a:xfrm>
                            <a:off x="242570" y="134620"/>
                            <a:ext cx="12700" cy="8890"/>
                          </a:xfrm>
                          <a:custGeom>
                            <a:avLst/>
                            <a:gdLst>
                              <a:gd name="T0" fmla="*/ 0 w 60"/>
                              <a:gd name="T1" fmla="*/ 42 h 42"/>
                              <a:gd name="T2" fmla="*/ 14 w 60"/>
                              <a:gd name="T3" fmla="*/ 0 h 42"/>
                              <a:gd name="T4" fmla="*/ 60 w 60"/>
                              <a:gd name="T5" fmla="*/ 21 h 42"/>
                              <a:gd name="T6" fmla="*/ 53 w 60"/>
                              <a:gd name="T7" fmla="*/ 42 h 42"/>
                              <a:gd name="T8" fmla="*/ 0 w 60"/>
                              <a:gd name="T9" fmla="*/ 42 h 42"/>
                              <a:gd name="T10" fmla="*/ 0 w 60"/>
                              <a:gd name="T11" fmla="*/ 42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0" h="42">
                                <a:moveTo>
                                  <a:pt x="0" y="42"/>
                                </a:moveTo>
                                <a:lnTo>
                                  <a:pt x="14" y="0"/>
                                </a:lnTo>
                                <a:lnTo>
                                  <a:pt x="60" y="21"/>
                                </a:lnTo>
                                <a:lnTo>
                                  <a:pt x="53" y="42"/>
                                </a:lnTo>
                                <a:lnTo>
                                  <a:pt x="0" y="42"/>
                                </a:lnTo>
                                <a:lnTo>
                                  <a:pt x="0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6B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4" name="Freeform 574"/>
                        <wps:cNvSpPr>
                          <a:spLocks/>
                        </wps:cNvSpPr>
                        <wps:spPr bwMode="auto">
                          <a:xfrm>
                            <a:off x="173355" y="124460"/>
                            <a:ext cx="9525" cy="9525"/>
                          </a:xfrm>
                          <a:custGeom>
                            <a:avLst/>
                            <a:gdLst>
                              <a:gd name="T0" fmla="*/ 0 w 43"/>
                              <a:gd name="T1" fmla="*/ 38 h 46"/>
                              <a:gd name="T2" fmla="*/ 17 w 43"/>
                              <a:gd name="T3" fmla="*/ 0 h 46"/>
                              <a:gd name="T4" fmla="*/ 43 w 43"/>
                              <a:gd name="T5" fmla="*/ 3 h 46"/>
                              <a:gd name="T6" fmla="*/ 30 w 43"/>
                              <a:gd name="T7" fmla="*/ 46 h 46"/>
                              <a:gd name="T8" fmla="*/ 0 w 43"/>
                              <a:gd name="T9" fmla="*/ 38 h 46"/>
                              <a:gd name="T10" fmla="*/ 0 w 43"/>
                              <a:gd name="T11" fmla="*/ 38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" h="46">
                                <a:moveTo>
                                  <a:pt x="0" y="38"/>
                                </a:moveTo>
                                <a:lnTo>
                                  <a:pt x="17" y="0"/>
                                </a:lnTo>
                                <a:lnTo>
                                  <a:pt x="43" y="3"/>
                                </a:lnTo>
                                <a:lnTo>
                                  <a:pt x="30" y="46"/>
                                </a:lnTo>
                                <a:lnTo>
                                  <a:pt x="0" y="38"/>
                                </a:lnTo>
                                <a:lnTo>
                                  <a:pt x="0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8B8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5" name="Freeform 575"/>
                        <wps:cNvSpPr>
                          <a:spLocks/>
                        </wps:cNvSpPr>
                        <wps:spPr bwMode="auto">
                          <a:xfrm>
                            <a:off x="179705" y="125095"/>
                            <a:ext cx="66040" cy="19050"/>
                          </a:xfrm>
                          <a:custGeom>
                            <a:avLst/>
                            <a:gdLst>
                              <a:gd name="T0" fmla="*/ 9 w 312"/>
                              <a:gd name="T1" fmla="*/ 0 h 91"/>
                              <a:gd name="T2" fmla="*/ 0 w 312"/>
                              <a:gd name="T3" fmla="*/ 43 h 91"/>
                              <a:gd name="T4" fmla="*/ 299 w 312"/>
                              <a:gd name="T5" fmla="*/ 91 h 91"/>
                              <a:gd name="T6" fmla="*/ 312 w 312"/>
                              <a:gd name="T7" fmla="*/ 45 h 91"/>
                              <a:gd name="T8" fmla="*/ 225 w 312"/>
                              <a:gd name="T9" fmla="*/ 29 h 91"/>
                              <a:gd name="T10" fmla="*/ 218 w 312"/>
                              <a:gd name="T11" fmla="*/ 38 h 91"/>
                              <a:gd name="T12" fmla="*/ 217 w 312"/>
                              <a:gd name="T13" fmla="*/ 38 h 91"/>
                              <a:gd name="T14" fmla="*/ 214 w 312"/>
                              <a:gd name="T15" fmla="*/ 39 h 91"/>
                              <a:gd name="T16" fmla="*/ 212 w 312"/>
                              <a:gd name="T17" fmla="*/ 39 h 91"/>
                              <a:gd name="T18" fmla="*/ 210 w 312"/>
                              <a:gd name="T19" fmla="*/ 41 h 91"/>
                              <a:gd name="T20" fmla="*/ 205 w 312"/>
                              <a:gd name="T21" fmla="*/ 41 h 91"/>
                              <a:gd name="T22" fmla="*/ 202 w 312"/>
                              <a:gd name="T23" fmla="*/ 42 h 91"/>
                              <a:gd name="T24" fmla="*/ 198 w 312"/>
                              <a:gd name="T25" fmla="*/ 42 h 91"/>
                              <a:gd name="T26" fmla="*/ 194 w 312"/>
                              <a:gd name="T27" fmla="*/ 42 h 91"/>
                              <a:gd name="T28" fmla="*/ 171 w 312"/>
                              <a:gd name="T29" fmla="*/ 35 h 91"/>
                              <a:gd name="T30" fmla="*/ 159 w 312"/>
                              <a:gd name="T31" fmla="*/ 18 h 91"/>
                              <a:gd name="T32" fmla="*/ 9 w 312"/>
                              <a:gd name="T33" fmla="*/ 0 h 91"/>
                              <a:gd name="T34" fmla="*/ 9 w 312"/>
                              <a:gd name="T35" fmla="*/ 0 h 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312" h="91">
                                <a:moveTo>
                                  <a:pt x="9" y="0"/>
                                </a:moveTo>
                                <a:lnTo>
                                  <a:pt x="0" y="43"/>
                                </a:lnTo>
                                <a:lnTo>
                                  <a:pt x="299" y="91"/>
                                </a:lnTo>
                                <a:lnTo>
                                  <a:pt x="312" y="45"/>
                                </a:lnTo>
                                <a:lnTo>
                                  <a:pt x="225" y="29"/>
                                </a:lnTo>
                                <a:lnTo>
                                  <a:pt x="218" y="38"/>
                                </a:lnTo>
                                <a:lnTo>
                                  <a:pt x="217" y="38"/>
                                </a:lnTo>
                                <a:lnTo>
                                  <a:pt x="214" y="39"/>
                                </a:lnTo>
                                <a:lnTo>
                                  <a:pt x="212" y="39"/>
                                </a:lnTo>
                                <a:lnTo>
                                  <a:pt x="210" y="41"/>
                                </a:lnTo>
                                <a:lnTo>
                                  <a:pt x="205" y="41"/>
                                </a:lnTo>
                                <a:lnTo>
                                  <a:pt x="202" y="42"/>
                                </a:lnTo>
                                <a:lnTo>
                                  <a:pt x="198" y="42"/>
                                </a:lnTo>
                                <a:lnTo>
                                  <a:pt x="194" y="42"/>
                                </a:lnTo>
                                <a:lnTo>
                                  <a:pt x="171" y="35"/>
                                </a:lnTo>
                                <a:lnTo>
                                  <a:pt x="159" y="18"/>
                                </a:lnTo>
                                <a:lnTo>
                                  <a:pt x="9" y="0"/>
                                </a:lnTo>
                                <a:lnTo>
                                  <a:pt x="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CC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6" name="Freeform 576"/>
                        <wps:cNvSpPr>
                          <a:spLocks/>
                        </wps:cNvSpPr>
                        <wps:spPr bwMode="auto">
                          <a:xfrm>
                            <a:off x="161290" y="122555"/>
                            <a:ext cx="16510" cy="10160"/>
                          </a:xfrm>
                          <a:custGeom>
                            <a:avLst/>
                            <a:gdLst>
                              <a:gd name="T0" fmla="*/ 0 w 79"/>
                              <a:gd name="T1" fmla="*/ 35 h 46"/>
                              <a:gd name="T2" fmla="*/ 34 w 79"/>
                              <a:gd name="T3" fmla="*/ 0 h 46"/>
                              <a:gd name="T4" fmla="*/ 79 w 79"/>
                              <a:gd name="T5" fmla="*/ 8 h 46"/>
                              <a:gd name="T6" fmla="*/ 62 w 79"/>
                              <a:gd name="T7" fmla="*/ 46 h 46"/>
                              <a:gd name="T8" fmla="*/ 0 w 79"/>
                              <a:gd name="T9" fmla="*/ 35 h 46"/>
                              <a:gd name="T10" fmla="*/ 0 w 79"/>
                              <a:gd name="T11" fmla="*/ 35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9" h="46">
                                <a:moveTo>
                                  <a:pt x="0" y="35"/>
                                </a:moveTo>
                                <a:lnTo>
                                  <a:pt x="34" y="0"/>
                                </a:lnTo>
                                <a:lnTo>
                                  <a:pt x="79" y="8"/>
                                </a:lnTo>
                                <a:lnTo>
                                  <a:pt x="62" y="46"/>
                                </a:lnTo>
                                <a:lnTo>
                                  <a:pt x="0" y="35"/>
                                </a:lnTo>
                                <a:lnTo>
                                  <a:pt x="0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5757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7" name="Freeform 577"/>
                        <wps:cNvSpPr>
                          <a:spLocks/>
                        </wps:cNvSpPr>
                        <wps:spPr bwMode="auto">
                          <a:xfrm>
                            <a:off x="69215" y="224790"/>
                            <a:ext cx="252730" cy="80010"/>
                          </a:xfrm>
                          <a:custGeom>
                            <a:avLst/>
                            <a:gdLst>
                              <a:gd name="T0" fmla="*/ 0 w 1194"/>
                              <a:gd name="T1" fmla="*/ 89 h 378"/>
                              <a:gd name="T2" fmla="*/ 59 w 1194"/>
                              <a:gd name="T3" fmla="*/ 70 h 378"/>
                              <a:gd name="T4" fmla="*/ 118 w 1194"/>
                              <a:gd name="T5" fmla="*/ 0 h 378"/>
                              <a:gd name="T6" fmla="*/ 241 w 1194"/>
                              <a:gd name="T7" fmla="*/ 2 h 378"/>
                              <a:gd name="T8" fmla="*/ 421 w 1194"/>
                              <a:gd name="T9" fmla="*/ 30 h 378"/>
                              <a:gd name="T10" fmla="*/ 530 w 1194"/>
                              <a:gd name="T11" fmla="*/ 65 h 378"/>
                              <a:gd name="T12" fmla="*/ 703 w 1194"/>
                              <a:gd name="T13" fmla="*/ 9 h 378"/>
                              <a:gd name="T14" fmla="*/ 848 w 1194"/>
                              <a:gd name="T15" fmla="*/ 7 h 378"/>
                              <a:gd name="T16" fmla="*/ 909 w 1194"/>
                              <a:gd name="T17" fmla="*/ 28 h 378"/>
                              <a:gd name="T18" fmla="*/ 964 w 1194"/>
                              <a:gd name="T19" fmla="*/ 24 h 378"/>
                              <a:gd name="T20" fmla="*/ 997 w 1194"/>
                              <a:gd name="T21" fmla="*/ 17 h 378"/>
                              <a:gd name="T22" fmla="*/ 1056 w 1194"/>
                              <a:gd name="T23" fmla="*/ 24 h 378"/>
                              <a:gd name="T24" fmla="*/ 1113 w 1194"/>
                              <a:gd name="T25" fmla="*/ 102 h 378"/>
                              <a:gd name="T26" fmla="*/ 1194 w 1194"/>
                              <a:gd name="T27" fmla="*/ 256 h 378"/>
                              <a:gd name="T28" fmla="*/ 954 w 1194"/>
                              <a:gd name="T29" fmla="*/ 257 h 378"/>
                              <a:gd name="T30" fmla="*/ 820 w 1194"/>
                              <a:gd name="T31" fmla="*/ 288 h 378"/>
                              <a:gd name="T32" fmla="*/ 684 w 1194"/>
                              <a:gd name="T33" fmla="*/ 365 h 378"/>
                              <a:gd name="T34" fmla="*/ 644 w 1194"/>
                              <a:gd name="T35" fmla="*/ 363 h 378"/>
                              <a:gd name="T36" fmla="*/ 593 w 1194"/>
                              <a:gd name="T37" fmla="*/ 378 h 378"/>
                              <a:gd name="T38" fmla="*/ 350 w 1194"/>
                              <a:gd name="T39" fmla="*/ 335 h 378"/>
                              <a:gd name="T40" fmla="*/ 219 w 1194"/>
                              <a:gd name="T41" fmla="*/ 339 h 378"/>
                              <a:gd name="T42" fmla="*/ 72 w 1194"/>
                              <a:gd name="T43" fmla="*/ 373 h 378"/>
                              <a:gd name="T44" fmla="*/ 0 w 1194"/>
                              <a:gd name="T45" fmla="*/ 89 h 378"/>
                              <a:gd name="T46" fmla="*/ 0 w 1194"/>
                              <a:gd name="T47" fmla="*/ 89 h 3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194" h="378">
                                <a:moveTo>
                                  <a:pt x="0" y="89"/>
                                </a:moveTo>
                                <a:lnTo>
                                  <a:pt x="59" y="70"/>
                                </a:lnTo>
                                <a:lnTo>
                                  <a:pt x="118" y="0"/>
                                </a:lnTo>
                                <a:lnTo>
                                  <a:pt x="241" y="2"/>
                                </a:lnTo>
                                <a:lnTo>
                                  <a:pt x="421" y="30"/>
                                </a:lnTo>
                                <a:lnTo>
                                  <a:pt x="530" y="65"/>
                                </a:lnTo>
                                <a:lnTo>
                                  <a:pt x="703" y="9"/>
                                </a:lnTo>
                                <a:lnTo>
                                  <a:pt x="848" y="7"/>
                                </a:lnTo>
                                <a:lnTo>
                                  <a:pt x="909" y="28"/>
                                </a:lnTo>
                                <a:lnTo>
                                  <a:pt x="964" y="24"/>
                                </a:lnTo>
                                <a:lnTo>
                                  <a:pt x="997" y="17"/>
                                </a:lnTo>
                                <a:lnTo>
                                  <a:pt x="1056" y="24"/>
                                </a:lnTo>
                                <a:lnTo>
                                  <a:pt x="1113" y="102"/>
                                </a:lnTo>
                                <a:lnTo>
                                  <a:pt x="1194" y="256"/>
                                </a:lnTo>
                                <a:lnTo>
                                  <a:pt x="954" y="257"/>
                                </a:lnTo>
                                <a:lnTo>
                                  <a:pt x="820" y="288"/>
                                </a:lnTo>
                                <a:lnTo>
                                  <a:pt x="684" y="365"/>
                                </a:lnTo>
                                <a:lnTo>
                                  <a:pt x="644" y="363"/>
                                </a:lnTo>
                                <a:lnTo>
                                  <a:pt x="593" y="378"/>
                                </a:lnTo>
                                <a:lnTo>
                                  <a:pt x="350" y="335"/>
                                </a:lnTo>
                                <a:lnTo>
                                  <a:pt x="219" y="339"/>
                                </a:lnTo>
                                <a:lnTo>
                                  <a:pt x="72" y="373"/>
                                </a:lnTo>
                                <a:lnTo>
                                  <a:pt x="0" y="89"/>
                                </a:lnTo>
                                <a:lnTo>
                                  <a:pt x="0" y="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DE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8" name="Freeform 578"/>
                        <wps:cNvSpPr>
                          <a:spLocks/>
                        </wps:cNvSpPr>
                        <wps:spPr bwMode="auto">
                          <a:xfrm>
                            <a:off x="71120" y="226060"/>
                            <a:ext cx="25400" cy="24765"/>
                          </a:xfrm>
                          <a:custGeom>
                            <a:avLst/>
                            <a:gdLst>
                              <a:gd name="T0" fmla="*/ 5 w 119"/>
                              <a:gd name="T1" fmla="*/ 116 h 116"/>
                              <a:gd name="T2" fmla="*/ 5 w 119"/>
                              <a:gd name="T3" fmla="*/ 116 h 116"/>
                              <a:gd name="T4" fmla="*/ 8 w 119"/>
                              <a:gd name="T5" fmla="*/ 116 h 116"/>
                              <a:gd name="T6" fmla="*/ 10 w 119"/>
                              <a:gd name="T7" fmla="*/ 115 h 116"/>
                              <a:gd name="T8" fmla="*/ 14 w 119"/>
                              <a:gd name="T9" fmla="*/ 115 h 116"/>
                              <a:gd name="T10" fmla="*/ 17 w 119"/>
                              <a:gd name="T11" fmla="*/ 114 h 116"/>
                              <a:gd name="T12" fmla="*/ 23 w 119"/>
                              <a:gd name="T13" fmla="*/ 114 h 116"/>
                              <a:gd name="T14" fmla="*/ 24 w 119"/>
                              <a:gd name="T15" fmla="*/ 113 h 116"/>
                              <a:gd name="T16" fmla="*/ 27 w 119"/>
                              <a:gd name="T17" fmla="*/ 113 h 116"/>
                              <a:gd name="T18" fmla="*/ 30 w 119"/>
                              <a:gd name="T19" fmla="*/ 112 h 116"/>
                              <a:gd name="T20" fmla="*/ 33 w 119"/>
                              <a:gd name="T21" fmla="*/ 112 h 116"/>
                              <a:gd name="T22" fmla="*/ 35 w 119"/>
                              <a:gd name="T23" fmla="*/ 111 h 116"/>
                              <a:gd name="T24" fmla="*/ 39 w 119"/>
                              <a:gd name="T25" fmla="*/ 110 h 116"/>
                              <a:gd name="T26" fmla="*/ 41 w 119"/>
                              <a:gd name="T27" fmla="*/ 109 h 116"/>
                              <a:gd name="T28" fmla="*/ 45 w 119"/>
                              <a:gd name="T29" fmla="*/ 109 h 116"/>
                              <a:gd name="T30" fmla="*/ 47 w 119"/>
                              <a:gd name="T31" fmla="*/ 106 h 116"/>
                              <a:gd name="T32" fmla="*/ 50 w 119"/>
                              <a:gd name="T33" fmla="*/ 106 h 116"/>
                              <a:gd name="T34" fmla="*/ 54 w 119"/>
                              <a:gd name="T35" fmla="*/ 104 h 116"/>
                              <a:gd name="T36" fmla="*/ 56 w 119"/>
                              <a:gd name="T37" fmla="*/ 103 h 116"/>
                              <a:gd name="T38" fmla="*/ 60 w 119"/>
                              <a:gd name="T39" fmla="*/ 102 h 116"/>
                              <a:gd name="T40" fmla="*/ 62 w 119"/>
                              <a:gd name="T41" fmla="*/ 100 h 116"/>
                              <a:gd name="T42" fmla="*/ 65 w 119"/>
                              <a:gd name="T43" fmla="*/ 98 h 116"/>
                              <a:gd name="T44" fmla="*/ 69 w 119"/>
                              <a:gd name="T45" fmla="*/ 96 h 116"/>
                              <a:gd name="T46" fmla="*/ 74 w 119"/>
                              <a:gd name="T47" fmla="*/ 92 h 116"/>
                              <a:gd name="T48" fmla="*/ 79 w 119"/>
                              <a:gd name="T49" fmla="*/ 88 h 116"/>
                              <a:gd name="T50" fmla="*/ 82 w 119"/>
                              <a:gd name="T51" fmla="*/ 85 h 116"/>
                              <a:gd name="T52" fmla="*/ 83 w 119"/>
                              <a:gd name="T53" fmla="*/ 82 h 116"/>
                              <a:gd name="T54" fmla="*/ 85 w 119"/>
                              <a:gd name="T55" fmla="*/ 79 h 116"/>
                              <a:gd name="T56" fmla="*/ 89 w 119"/>
                              <a:gd name="T57" fmla="*/ 76 h 116"/>
                              <a:gd name="T58" fmla="*/ 90 w 119"/>
                              <a:gd name="T59" fmla="*/ 73 h 116"/>
                              <a:gd name="T60" fmla="*/ 92 w 119"/>
                              <a:gd name="T61" fmla="*/ 69 h 116"/>
                              <a:gd name="T62" fmla="*/ 94 w 119"/>
                              <a:gd name="T63" fmla="*/ 66 h 116"/>
                              <a:gd name="T64" fmla="*/ 95 w 119"/>
                              <a:gd name="T65" fmla="*/ 64 h 116"/>
                              <a:gd name="T66" fmla="*/ 98 w 119"/>
                              <a:gd name="T67" fmla="*/ 59 h 116"/>
                              <a:gd name="T68" fmla="*/ 99 w 119"/>
                              <a:gd name="T69" fmla="*/ 56 h 116"/>
                              <a:gd name="T70" fmla="*/ 100 w 119"/>
                              <a:gd name="T71" fmla="*/ 52 h 116"/>
                              <a:gd name="T72" fmla="*/ 102 w 119"/>
                              <a:gd name="T73" fmla="*/ 48 h 116"/>
                              <a:gd name="T74" fmla="*/ 104 w 119"/>
                              <a:gd name="T75" fmla="*/ 45 h 116"/>
                              <a:gd name="T76" fmla="*/ 105 w 119"/>
                              <a:gd name="T77" fmla="*/ 41 h 116"/>
                              <a:gd name="T78" fmla="*/ 107 w 119"/>
                              <a:gd name="T79" fmla="*/ 38 h 116"/>
                              <a:gd name="T80" fmla="*/ 108 w 119"/>
                              <a:gd name="T81" fmla="*/ 34 h 116"/>
                              <a:gd name="T82" fmla="*/ 109 w 119"/>
                              <a:gd name="T83" fmla="*/ 31 h 116"/>
                              <a:gd name="T84" fmla="*/ 110 w 119"/>
                              <a:gd name="T85" fmla="*/ 27 h 116"/>
                              <a:gd name="T86" fmla="*/ 110 w 119"/>
                              <a:gd name="T87" fmla="*/ 24 h 116"/>
                              <a:gd name="T88" fmla="*/ 113 w 119"/>
                              <a:gd name="T89" fmla="*/ 21 h 116"/>
                              <a:gd name="T90" fmla="*/ 114 w 119"/>
                              <a:gd name="T91" fmla="*/ 15 h 116"/>
                              <a:gd name="T92" fmla="*/ 116 w 119"/>
                              <a:gd name="T93" fmla="*/ 11 h 116"/>
                              <a:gd name="T94" fmla="*/ 116 w 119"/>
                              <a:gd name="T95" fmla="*/ 6 h 116"/>
                              <a:gd name="T96" fmla="*/ 117 w 119"/>
                              <a:gd name="T97" fmla="*/ 4 h 116"/>
                              <a:gd name="T98" fmla="*/ 119 w 119"/>
                              <a:gd name="T99" fmla="*/ 2 h 116"/>
                              <a:gd name="T100" fmla="*/ 119 w 119"/>
                              <a:gd name="T101" fmla="*/ 1 h 116"/>
                              <a:gd name="T102" fmla="*/ 104 w 119"/>
                              <a:gd name="T103" fmla="*/ 0 h 116"/>
                              <a:gd name="T104" fmla="*/ 49 w 119"/>
                              <a:gd name="T105" fmla="*/ 61 h 116"/>
                              <a:gd name="T106" fmla="*/ 0 w 119"/>
                              <a:gd name="T107" fmla="*/ 79 h 116"/>
                              <a:gd name="T108" fmla="*/ 5 w 119"/>
                              <a:gd name="T109" fmla="*/ 116 h 116"/>
                              <a:gd name="T110" fmla="*/ 5 w 119"/>
                              <a:gd name="T111" fmla="*/ 116 h 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19" h="116">
                                <a:moveTo>
                                  <a:pt x="5" y="116"/>
                                </a:moveTo>
                                <a:lnTo>
                                  <a:pt x="5" y="116"/>
                                </a:lnTo>
                                <a:lnTo>
                                  <a:pt x="8" y="116"/>
                                </a:lnTo>
                                <a:lnTo>
                                  <a:pt x="10" y="115"/>
                                </a:lnTo>
                                <a:lnTo>
                                  <a:pt x="14" y="115"/>
                                </a:lnTo>
                                <a:lnTo>
                                  <a:pt x="17" y="114"/>
                                </a:lnTo>
                                <a:lnTo>
                                  <a:pt x="23" y="114"/>
                                </a:lnTo>
                                <a:lnTo>
                                  <a:pt x="24" y="113"/>
                                </a:lnTo>
                                <a:lnTo>
                                  <a:pt x="27" y="113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1"/>
                                </a:lnTo>
                                <a:lnTo>
                                  <a:pt x="39" y="110"/>
                                </a:lnTo>
                                <a:lnTo>
                                  <a:pt x="41" y="109"/>
                                </a:lnTo>
                                <a:lnTo>
                                  <a:pt x="45" y="109"/>
                                </a:lnTo>
                                <a:lnTo>
                                  <a:pt x="47" y="106"/>
                                </a:lnTo>
                                <a:lnTo>
                                  <a:pt x="50" y="106"/>
                                </a:lnTo>
                                <a:lnTo>
                                  <a:pt x="54" y="104"/>
                                </a:lnTo>
                                <a:lnTo>
                                  <a:pt x="56" y="103"/>
                                </a:lnTo>
                                <a:lnTo>
                                  <a:pt x="60" y="102"/>
                                </a:lnTo>
                                <a:lnTo>
                                  <a:pt x="62" y="100"/>
                                </a:lnTo>
                                <a:lnTo>
                                  <a:pt x="65" y="98"/>
                                </a:lnTo>
                                <a:lnTo>
                                  <a:pt x="69" y="96"/>
                                </a:lnTo>
                                <a:lnTo>
                                  <a:pt x="74" y="92"/>
                                </a:lnTo>
                                <a:lnTo>
                                  <a:pt x="79" y="88"/>
                                </a:lnTo>
                                <a:lnTo>
                                  <a:pt x="82" y="85"/>
                                </a:lnTo>
                                <a:lnTo>
                                  <a:pt x="83" y="82"/>
                                </a:lnTo>
                                <a:lnTo>
                                  <a:pt x="85" y="79"/>
                                </a:lnTo>
                                <a:lnTo>
                                  <a:pt x="89" y="76"/>
                                </a:lnTo>
                                <a:lnTo>
                                  <a:pt x="90" y="73"/>
                                </a:lnTo>
                                <a:lnTo>
                                  <a:pt x="92" y="69"/>
                                </a:lnTo>
                                <a:lnTo>
                                  <a:pt x="94" y="66"/>
                                </a:lnTo>
                                <a:lnTo>
                                  <a:pt x="95" y="64"/>
                                </a:lnTo>
                                <a:lnTo>
                                  <a:pt x="98" y="59"/>
                                </a:lnTo>
                                <a:lnTo>
                                  <a:pt x="99" y="56"/>
                                </a:lnTo>
                                <a:lnTo>
                                  <a:pt x="100" y="52"/>
                                </a:lnTo>
                                <a:lnTo>
                                  <a:pt x="102" y="48"/>
                                </a:lnTo>
                                <a:lnTo>
                                  <a:pt x="104" y="45"/>
                                </a:lnTo>
                                <a:lnTo>
                                  <a:pt x="105" y="41"/>
                                </a:lnTo>
                                <a:lnTo>
                                  <a:pt x="107" y="38"/>
                                </a:lnTo>
                                <a:lnTo>
                                  <a:pt x="108" y="34"/>
                                </a:lnTo>
                                <a:lnTo>
                                  <a:pt x="109" y="31"/>
                                </a:lnTo>
                                <a:lnTo>
                                  <a:pt x="110" y="27"/>
                                </a:lnTo>
                                <a:lnTo>
                                  <a:pt x="110" y="24"/>
                                </a:lnTo>
                                <a:lnTo>
                                  <a:pt x="113" y="21"/>
                                </a:lnTo>
                                <a:lnTo>
                                  <a:pt x="114" y="15"/>
                                </a:lnTo>
                                <a:lnTo>
                                  <a:pt x="116" y="11"/>
                                </a:lnTo>
                                <a:lnTo>
                                  <a:pt x="116" y="6"/>
                                </a:lnTo>
                                <a:lnTo>
                                  <a:pt x="117" y="4"/>
                                </a:lnTo>
                                <a:lnTo>
                                  <a:pt x="119" y="2"/>
                                </a:lnTo>
                                <a:lnTo>
                                  <a:pt x="119" y="1"/>
                                </a:lnTo>
                                <a:lnTo>
                                  <a:pt x="104" y="0"/>
                                </a:lnTo>
                                <a:lnTo>
                                  <a:pt x="49" y="61"/>
                                </a:lnTo>
                                <a:lnTo>
                                  <a:pt x="0" y="79"/>
                                </a:lnTo>
                                <a:lnTo>
                                  <a:pt x="5" y="116"/>
                                </a:lnTo>
                                <a:lnTo>
                                  <a:pt x="5" y="1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9" name="Freeform 579"/>
                        <wps:cNvSpPr>
                          <a:spLocks/>
                        </wps:cNvSpPr>
                        <wps:spPr bwMode="auto">
                          <a:xfrm>
                            <a:off x="53975" y="43815"/>
                            <a:ext cx="47625" cy="100965"/>
                          </a:xfrm>
                          <a:custGeom>
                            <a:avLst/>
                            <a:gdLst>
                              <a:gd name="T0" fmla="*/ 61 w 225"/>
                              <a:gd name="T1" fmla="*/ 458 h 478"/>
                              <a:gd name="T2" fmla="*/ 49 w 225"/>
                              <a:gd name="T3" fmla="*/ 428 h 478"/>
                              <a:gd name="T4" fmla="*/ 39 w 225"/>
                              <a:gd name="T5" fmla="*/ 393 h 478"/>
                              <a:gd name="T6" fmla="*/ 38 w 225"/>
                              <a:gd name="T7" fmla="*/ 361 h 478"/>
                              <a:gd name="T8" fmla="*/ 38 w 225"/>
                              <a:gd name="T9" fmla="*/ 321 h 478"/>
                              <a:gd name="T10" fmla="*/ 40 w 225"/>
                              <a:gd name="T11" fmla="*/ 279 h 478"/>
                              <a:gd name="T12" fmla="*/ 39 w 225"/>
                              <a:gd name="T13" fmla="*/ 247 h 478"/>
                              <a:gd name="T14" fmla="*/ 24 w 225"/>
                              <a:gd name="T15" fmla="*/ 215 h 478"/>
                              <a:gd name="T16" fmla="*/ 9 w 225"/>
                              <a:gd name="T17" fmla="*/ 190 h 478"/>
                              <a:gd name="T18" fmla="*/ 3 w 225"/>
                              <a:gd name="T19" fmla="*/ 157 h 478"/>
                              <a:gd name="T20" fmla="*/ 33 w 225"/>
                              <a:gd name="T21" fmla="*/ 131 h 478"/>
                              <a:gd name="T22" fmla="*/ 66 w 225"/>
                              <a:gd name="T23" fmla="*/ 108 h 478"/>
                              <a:gd name="T24" fmla="*/ 96 w 225"/>
                              <a:gd name="T25" fmla="*/ 79 h 478"/>
                              <a:gd name="T26" fmla="*/ 98 w 225"/>
                              <a:gd name="T27" fmla="*/ 61 h 478"/>
                              <a:gd name="T28" fmla="*/ 128 w 225"/>
                              <a:gd name="T29" fmla="*/ 43 h 478"/>
                              <a:gd name="T30" fmla="*/ 101 w 225"/>
                              <a:gd name="T31" fmla="*/ 15 h 478"/>
                              <a:gd name="T32" fmla="*/ 126 w 225"/>
                              <a:gd name="T33" fmla="*/ 4 h 478"/>
                              <a:gd name="T34" fmla="*/ 151 w 225"/>
                              <a:gd name="T35" fmla="*/ 1 h 478"/>
                              <a:gd name="T36" fmla="*/ 176 w 225"/>
                              <a:gd name="T37" fmla="*/ 0 h 478"/>
                              <a:gd name="T38" fmla="*/ 201 w 225"/>
                              <a:gd name="T39" fmla="*/ 3 h 478"/>
                              <a:gd name="T40" fmla="*/ 199 w 225"/>
                              <a:gd name="T41" fmla="*/ 11 h 478"/>
                              <a:gd name="T42" fmla="*/ 158 w 225"/>
                              <a:gd name="T43" fmla="*/ 13 h 478"/>
                              <a:gd name="T44" fmla="*/ 130 w 225"/>
                              <a:gd name="T45" fmla="*/ 16 h 478"/>
                              <a:gd name="T46" fmla="*/ 134 w 225"/>
                              <a:gd name="T47" fmla="*/ 29 h 478"/>
                              <a:gd name="T48" fmla="*/ 158 w 225"/>
                              <a:gd name="T49" fmla="*/ 25 h 478"/>
                              <a:gd name="T50" fmla="*/ 183 w 225"/>
                              <a:gd name="T51" fmla="*/ 30 h 478"/>
                              <a:gd name="T52" fmla="*/ 181 w 225"/>
                              <a:gd name="T53" fmla="*/ 42 h 478"/>
                              <a:gd name="T54" fmla="*/ 157 w 225"/>
                              <a:gd name="T55" fmla="*/ 43 h 478"/>
                              <a:gd name="T56" fmla="*/ 131 w 225"/>
                              <a:gd name="T57" fmla="*/ 55 h 478"/>
                              <a:gd name="T58" fmla="*/ 111 w 225"/>
                              <a:gd name="T59" fmla="*/ 75 h 478"/>
                              <a:gd name="T60" fmla="*/ 134 w 225"/>
                              <a:gd name="T61" fmla="*/ 86 h 478"/>
                              <a:gd name="T62" fmla="*/ 136 w 225"/>
                              <a:gd name="T63" fmla="*/ 114 h 478"/>
                              <a:gd name="T64" fmla="*/ 130 w 225"/>
                              <a:gd name="T65" fmla="*/ 139 h 478"/>
                              <a:gd name="T66" fmla="*/ 116 w 225"/>
                              <a:gd name="T67" fmla="*/ 152 h 478"/>
                              <a:gd name="T68" fmla="*/ 145 w 225"/>
                              <a:gd name="T69" fmla="*/ 146 h 478"/>
                              <a:gd name="T70" fmla="*/ 177 w 225"/>
                              <a:gd name="T71" fmla="*/ 128 h 478"/>
                              <a:gd name="T72" fmla="*/ 212 w 225"/>
                              <a:gd name="T73" fmla="*/ 106 h 478"/>
                              <a:gd name="T74" fmla="*/ 225 w 225"/>
                              <a:gd name="T75" fmla="*/ 123 h 478"/>
                              <a:gd name="T76" fmla="*/ 198 w 225"/>
                              <a:gd name="T77" fmla="*/ 154 h 478"/>
                              <a:gd name="T78" fmla="*/ 165 w 225"/>
                              <a:gd name="T79" fmla="*/ 173 h 478"/>
                              <a:gd name="T80" fmla="*/ 139 w 225"/>
                              <a:gd name="T81" fmla="*/ 168 h 478"/>
                              <a:gd name="T82" fmla="*/ 119 w 225"/>
                              <a:gd name="T83" fmla="*/ 165 h 478"/>
                              <a:gd name="T84" fmla="*/ 96 w 225"/>
                              <a:gd name="T85" fmla="*/ 161 h 478"/>
                              <a:gd name="T86" fmla="*/ 96 w 225"/>
                              <a:gd name="T87" fmla="*/ 146 h 478"/>
                              <a:gd name="T88" fmla="*/ 117 w 225"/>
                              <a:gd name="T89" fmla="*/ 120 h 478"/>
                              <a:gd name="T90" fmla="*/ 115 w 225"/>
                              <a:gd name="T91" fmla="*/ 94 h 478"/>
                              <a:gd name="T92" fmla="*/ 99 w 225"/>
                              <a:gd name="T93" fmla="*/ 95 h 478"/>
                              <a:gd name="T94" fmla="*/ 69 w 225"/>
                              <a:gd name="T95" fmla="*/ 123 h 478"/>
                              <a:gd name="T96" fmla="*/ 45 w 225"/>
                              <a:gd name="T97" fmla="*/ 141 h 478"/>
                              <a:gd name="T98" fmla="*/ 23 w 225"/>
                              <a:gd name="T99" fmla="*/ 164 h 478"/>
                              <a:gd name="T100" fmla="*/ 29 w 225"/>
                              <a:gd name="T101" fmla="*/ 193 h 478"/>
                              <a:gd name="T102" fmla="*/ 41 w 225"/>
                              <a:gd name="T103" fmla="*/ 216 h 478"/>
                              <a:gd name="T104" fmla="*/ 55 w 225"/>
                              <a:gd name="T105" fmla="*/ 245 h 478"/>
                              <a:gd name="T106" fmla="*/ 56 w 225"/>
                              <a:gd name="T107" fmla="*/ 269 h 478"/>
                              <a:gd name="T108" fmla="*/ 55 w 225"/>
                              <a:gd name="T109" fmla="*/ 302 h 478"/>
                              <a:gd name="T110" fmla="*/ 53 w 225"/>
                              <a:gd name="T111" fmla="*/ 325 h 478"/>
                              <a:gd name="T112" fmla="*/ 52 w 225"/>
                              <a:gd name="T113" fmla="*/ 356 h 478"/>
                              <a:gd name="T114" fmla="*/ 53 w 225"/>
                              <a:gd name="T115" fmla="*/ 386 h 478"/>
                              <a:gd name="T116" fmla="*/ 63 w 225"/>
                              <a:gd name="T117" fmla="*/ 410 h 478"/>
                              <a:gd name="T118" fmla="*/ 75 w 225"/>
                              <a:gd name="T119" fmla="*/ 436 h 478"/>
                              <a:gd name="T120" fmla="*/ 83 w 225"/>
                              <a:gd name="T121" fmla="*/ 459 h 478"/>
                              <a:gd name="T122" fmla="*/ 73 w 225"/>
                              <a:gd name="T123" fmla="*/ 478 h 4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25" h="478">
                                <a:moveTo>
                                  <a:pt x="71" y="478"/>
                                </a:moveTo>
                                <a:lnTo>
                                  <a:pt x="70" y="477"/>
                                </a:lnTo>
                                <a:lnTo>
                                  <a:pt x="69" y="475"/>
                                </a:lnTo>
                                <a:lnTo>
                                  <a:pt x="67" y="472"/>
                                </a:lnTo>
                                <a:lnTo>
                                  <a:pt x="66" y="467"/>
                                </a:lnTo>
                                <a:lnTo>
                                  <a:pt x="64" y="464"/>
                                </a:lnTo>
                                <a:lnTo>
                                  <a:pt x="62" y="461"/>
                                </a:lnTo>
                                <a:lnTo>
                                  <a:pt x="61" y="458"/>
                                </a:lnTo>
                                <a:lnTo>
                                  <a:pt x="60" y="455"/>
                                </a:lnTo>
                                <a:lnTo>
                                  <a:pt x="59" y="451"/>
                                </a:lnTo>
                                <a:lnTo>
                                  <a:pt x="56" y="448"/>
                                </a:lnTo>
                                <a:lnTo>
                                  <a:pt x="55" y="445"/>
                                </a:lnTo>
                                <a:lnTo>
                                  <a:pt x="54" y="441"/>
                                </a:lnTo>
                                <a:lnTo>
                                  <a:pt x="53" y="436"/>
                                </a:lnTo>
                                <a:lnTo>
                                  <a:pt x="51" y="432"/>
                                </a:lnTo>
                                <a:lnTo>
                                  <a:pt x="49" y="428"/>
                                </a:lnTo>
                                <a:lnTo>
                                  <a:pt x="48" y="423"/>
                                </a:lnTo>
                                <a:lnTo>
                                  <a:pt x="46" y="419"/>
                                </a:lnTo>
                                <a:lnTo>
                                  <a:pt x="45" y="414"/>
                                </a:lnTo>
                                <a:lnTo>
                                  <a:pt x="44" y="411"/>
                                </a:lnTo>
                                <a:lnTo>
                                  <a:pt x="43" y="406"/>
                                </a:lnTo>
                                <a:lnTo>
                                  <a:pt x="41" y="402"/>
                                </a:lnTo>
                                <a:lnTo>
                                  <a:pt x="40" y="397"/>
                                </a:lnTo>
                                <a:lnTo>
                                  <a:pt x="39" y="393"/>
                                </a:lnTo>
                                <a:lnTo>
                                  <a:pt x="39" y="390"/>
                                </a:lnTo>
                                <a:lnTo>
                                  <a:pt x="38" y="385"/>
                                </a:lnTo>
                                <a:lnTo>
                                  <a:pt x="38" y="382"/>
                                </a:lnTo>
                                <a:lnTo>
                                  <a:pt x="38" y="377"/>
                                </a:lnTo>
                                <a:lnTo>
                                  <a:pt x="38" y="374"/>
                                </a:lnTo>
                                <a:lnTo>
                                  <a:pt x="38" y="370"/>
                                </a:lnTo>
                                <a:lnTo>
                                  <a:pt x="38" y="366"/>
                                </a:lnTo>
                                <a:lnTo>
                                  <a:pt x="38" y="361"/>
                                </a:lnTo>
                                <a:lnTo>
                                  <a:pt x="38" y="357"/>
                                </a:lnTo>
                                <a:lnTo>
                                  <a:pt x="38" y="352"/>
                                </a:lnTo>
                                <a:lnTo>
                                  <a:pt x="38" y="348"/>
                                </a:lnTo>
                                <a:lnTo>
                                  <a:pt x="38" y="342"/>
                                </a:lnTo>
                                <a:lnTo>
                                  <a:pt x="38" y="338"/>
                                </a:lnTo>
                                <a:lnTo>
                                  <a:pt x="38" y="332"/>
                                </a:lnTo>
                                <a:lnTo>
                                  <a:pt x="38" y="327"/>
                                </a:lnTo>
                                <a:lnTo>
                                  <a:pt x="38" y="321"/>
                                </a:lnTo>
                                <a:lnTo>
                                  <a:pt x="39" y="317"/>
                                </a:lnTo>
                                <a:lnTo>
                                  <a:pt x="39" y="311"/>
                                </a:lnTo>
                                <a:lnTo>
                                  <a:pt x="39" y="305"/>
                                </a:lnTo>
                                <a:lnTo>
                                  <a:pt x="39" y="300"/>
                                </a:lnTo>
                                <a:lnTo>
                                  <a:pt x="40" y="295"/>
                                </a:lnTo>
                                <a:lnTo>
                                  <a:pt x="40" y="290"/>
                                </a:lnTo>
                                <a:lnTo>
                                  <a:pt x="40" y="285"/>
                                </a:lnTo>
                                <a:lnTo>
                                  <a:pt x="40" y="279"/>
                                </a:lnTo>
                                <a:lnTo>
                                  <a:pt x="40" y="275"/>
                                </a:lnTo>
                                <a:lnTo>
                                  <a:pt x="40" y="269"/>
                                </a:lnTo>
                                <a:lnTo>
                                  <a:pt x="40" y="265"/>
                                </a:lnTo>
                                <a:lnTo>
                                  <a:pt x="40" y="261"/>
                                </a:lnTo>
                                <a:lnTo>
                                  <a:pt x="40" y="258"/>
                                </a:lnTo>
                                <a:lnTo>
                                  <a:pt x="39" y="252"/>
                                </a:lnTo>
                                <a:lnTo>
                                  <a:pt x="39" y="250"/>
                                </a:lnTo>
                                <a:lnTo>
                                  <a:pt x="39" y="247"/>
                                </a:lnTo>
                                <a:lnTo>
                                  <a:pt x="39" y="243"/>
                                </a:lnTo>
                                <a:lnTo>
                                  <a:pt x="38" y="239"/>
                                </a:lnTo>
                                <a:lnTo>
                                  <a:pt x="38" y="237"/>
                                </a:lnTo>
                                <a:lnTo>
                                  <a:pt x="36" y="232"/>
                                </a:lnTo>
                                <a:lnTo>
                                  <a:pt x="33" y="229"/>
                                </a:lnTo>
                                <a:lnTo>
                                  <a:pt x="31" y="224"/>
                                </a:lnTo>
                                <a:lnTo>
                                  <a:pt x="29" y="221"/>
                                </a:lnTo>
                                <a:lnTo>
                                  <a:pt x="24" y="215"/>
                                </a:lnTo>
                                <a:lnTo>
                                  <a:pt x="21" y="210"/>
                                </a:lnTo>
                                <a:lnTo>
                                  <a:pt x="18" y="208"/>
                                </a:lnTo>
                                <a:lnTo>
                                  <a:pt x="17" y="204"/>
                                </a:lnTo>
                                <a:lnTo>
                                  <a:pt x="16" y="202"/>
                                </a:lnTo>
                                <a:lnTo>
                                  <a:pt x="14" y="200"/>
                                </a:lnTo>
                                <a:lnTo>
                                  <a:pt x="11" y="196"/>
                                </a:lnTo>
                                <a:lnTo>
                                  <a:pt x="10" y="193"/>
                                </a:lnTo>
                                <a:lnTo>
                                  <a:pt x="9" y="190"/>
                                </a:lnTo>
                                <a:lnTo>
                                  <a:pt x="7" y="187"/>
                                </a:lnTo>
                                <a:lnTo>
                                  <a:pt x="4" y="182"/>
                                </a:lnTo>
                                <a:lnTo>
                                  <a:pt x="2" y="177"/>
                                </a:lnTo>
                                <a:lnTo>
                                  <a:pt x="1" y="172"/>
                                </a:lnTo>
                                <a:lnTo>
                                  <a:pt x="0" y="167"/>
                                </a:lnTo>
                                <a:lnTo>
                                  <a:pt x="0" y="163"/>
                                </a:lnTo>
                                <a:lnTo>
                                  <a:pt x="2" y="160"/>
                                </a:lnTo>
                                <a:lnTo>
                                  <a:pt x="3" y="157"/>
                                </a:lnTo>
                                <a:lnTo>
                                  <a:pt x="7" y="154"/>
                                </a:lnTo>
                                <a:lnTo>
                                  <a:pt x="10" y="149"/>
                                </a:lnTo>
                                <a:lnTo>
                                  <a:pt x="15" y="146"/>
                                </a:lnTo>
                                <a:lnTo>
                                  <a:pt x="19" y="141"/>
                                </a:lnTo>
                                <a:lnTo>
                                  <a:pt x="24" y="138"/>
                                </a:lnTo>
                                <a:lnTo>
                                  <a:pt x="28" y="136"/>
                                </a:lnTo>
                                <a:lnTo>
                                  <a:pt x="30" y="133"/>
                                </a:lnTo>
                                <a:lnTo>
                                  <a:pt x="33" y="131"/>
                                </a:lnTo>
                                <a:lnTo>
                                  <a:pt x="36" y="130"/>
                                </a:lnTo>
                                <a:lnTo>
                                  <a:pt x="41" y="125"/>
                                </a:lnTo>
                                <a:lnTo>
                                  <a:pt x="46" y="122"/>
                                </a:lnTo>
                                <a:lnTo>
                                  <a:pt x="51" y="118"/>
                                </a:lnTo>
                                <a:lnTo>
                                  <a:pt x="55" y="115"/>
                                </a:lnTo>
                                <a:lnTo>
                                  <a:pt x="60" y="112"/>
                                </a:lnTo>
                                <a:lnTo>
                                  <a:pt x="63" y="109"/>
                                </a:lnTo>
                                <a:lnTo>
                                  <a:pt x="66" y="108"/>
                                </a:lnTo>
                                <a:lnTo>
                                  <a:pt x="68" y="105"/>
                                </a:lnTo>
                                <a:lnTo>
                                  <a:pt x="70" y="102"/>
                                </a:lnTo>
                                <a:lnTo>
                                  <a:pt x="75" y="97"/>
                                </a:lnTo>
                                <a:lnTo>
                                  <a:pt x="79" y="93"/>
                                </a:lnTo>
                                <a:lnTo>
                                  <a:pt x="84" y="88"/>
                                </a:lnTo>
                                <a:lnTo>
                                  <a:pt x="89" y="84"/>
                                </a:lnTo>
                                <a:lnTo>
                                  <a:pt x="93" y="82"/>
                                </a:lnTo>
                                <a:lnTo>
                                  <a:pt x="96" y="79"/>
                                </a:lnTo>
                                <a:lnTo>
                                  <a:pt x="97" y="79"/>
                                </a:lnTo>
                                <a:lnTo>
                                  <a:pt x="97" y="78"/>
                                </a:lnTo>
                                <a:lnTo>
                                  <a:pt x="96" y="76"/>
                                </a:lnTo>
                                <a:lnTo>
                                  <a:pt x="96" y="74"/>
                                </a:lnTo>
                                <a:lnTo>
                                  <a:pt x="96" y="72"/>
                                </a:lnTo>
                                <a:lnTo>
                                  <a:pt x="96" y="68"/>
                                </a:lnTo>
                                <a:lnTo>
                                  <a:pt x="97" y="65"/>
                                </a:lnTo>
                                <a:lnTo>
                                  <a:pt x="98" y="61"/>
                                </a:lnTo>
                                <a:lnTo>
                                  <a:pt x="101" y="59"/>
                                </a:lnTo>
                                <a:lnTo>
                                  <a:pt x="105" y="56"/>
                                </a:lnTo>
                                <a:lnTo>
                                  <a:pt x="109" y="54"/>
                                </a:lnTo>
                                <a:lnTo>
                                  <a:pt x="114" y="50"/>
                                </a:lnTo>
                                <a:lnTo>
                                  <a:pt x="119" y="48"/>
                                </a:lnTo>
                                <a:lnTo>
                                  <a:pt x="122" y="46"/>
                                </a:lnTo>
                                <a:lnTo>
                                  <a:pt x="126" y="45"/>
                                </a:lnTo>
                                <a:lnTo>
                                  <a:pt x="128" y="43"/>
                                </a:lnTo>
                                <a:lnTo>
                                  <a:pt x="129" y="43"/>
                                </a:lnTo>
                                <a:lnTo>
                                  <a:pt x="93" y="31"/>
                                </a:lnTo>
                                <a:lnTo>
                                  <a:pt x="93" y="30"/>
                                </a:lnTo>
                                <a:lnTo>
                                  <a:pt x="93" y="28"/>
                                </a:lnTo>
                                <a:lnTo>
                                  <a:pt x="94" y="25"/>
                                </a:lnTo>
                                <a:lnTo>
                                  <a:pt x="97" y="22"/>
                                </a:lnTo>
                                <a:lnTo>
                                  <a:pt x="99" y="19"/>
                                </a:lnTo>
                                <a:lnTo>
                                  <a:pt x="101" y="15"/>
                                </a:lnTo>
                                <a:lnTo>
                                  <a:pt x="104" y="13"/>
                                </a:lnTo>
                                <a:lnTo>
                                  <a:pt x="107" y="11"/>
                                </a:lnTo>
                                <a:lnTo>
                                  <a:pt x="108" y="10"/>
                                </a:lnTo>
                                <a:lnTo>
                                  <a:pt x="112" y="7"/>
                                </a:lnTo>
                                <a:lnTo>
                                  <a:pt x="115" y="6"/>
                                </a:lnTo>
                                <a:lnTo>
                                  <a:pt x="121" y="5"/>
                                </a:lnTo>
                                <a:lnTo>
                                  <a:pt x="122" y="5"/>
                                </a:lnTo>
                                <a:lnTo>
                                  <a:pt x="126" y="4"/>
                                </a:lnTo>
                                <a:lnTo>
                                  <a:pt x="129" y="4"/>
                                </a:lnTo>
                                <a:lnTo>
                                  <a:pt x="131" y="4"/>
                                </a:lnTo>
                                <a:lnTo>
                                  <a:pt x="135" y="3"/>
                                </a:lnTo>
                                <a:lnTo>
                                  <a:pt x="138" y="3"/>
                                </a:lnTo>
                                <a:lnTo>
                                  <a:pt x="142" y="2"/>
                                </a:lnTo>
                                <a:lnTo>
                                  <a:pt x="145" y="2"/>
                                </a:lnTo>
                                <a:lnTo>
                                  <a:pt x="149" y="2"/>
                                </a:lnTo>
                                <a:lnTo>
                                  <a:pt x="151" y="1"/>
                                </a:lnTo>
                                <a:lnTo>
                                  <a:pt x="154" y="1"/>
                                </a:lnTo>
                                <a:lnTo>
                                  <a:pt x="158" y="1"/>
                                </a:lnTo>
                                <a:lnTo>
                                  <a:pt x="160" y="0"/>
                                </a:lnTo>
                                <a:lnTo>
                                  <a:pt x="164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3" y="0"/>
                                </a:lnTo>
                                <a:lnTo>
                                  <a:pt x="176" y="0"/>
                                </a:lnTo>
                                <a:lnTo>
                                  <a:pt x="179" y="0"/>
                                </a:lnTo>
                                <a:lnTo>
                                  <a:pt x="181" y="0"/>
                                </a:lnTo>
                                <a:lnTo>
                                  <a:pt x="186" y="0"/>
                                </a:lnTo>
                                <a:lnTo>
                                  <a:pt x="189" y="0"/>
                                </a:lnTo>
                                <a:lnTo>
                                  <a:pt x="192" y="0"/>
                                </a:lnTo>
                                <a:lnTo>
                                  <a:pt x="195" y="1"/>
                                </a:lnTo>
                                <a:lnTo>
                                  <a:pt x="198" y="1"/>
                                </a:lnTo>
                                <a:lnTo>
                                  <a:pt x="201" y="3"/>
                                </a:lnTo>
                                <a:lnTo>
                                  <a:pt x="204" y="5"/>
                                </a:lnTo>
                                <a:lnTo>
                                  <a:pt x="209" y="7"/>
                                </a:lnTo>
                                <a:lnTo>
                                  <a:pt x="212" y="12"/>
                                </a:lnTo>
                                <a:lnTo>
                                  <a:pt x="211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2"/>
                                </a:lnTo>
                                <a:lnTo>
                                  <a:pt x="203" y="11"/>
                                </a:lnTo>
                                <a:lnTo>
                                  <a:pt x="199" y="11"/>
                                </a:lnTo>
                                <a:lnTo>
                                  <a:pt x="195" y="11"/>
                                </a:lnTo>
                                <a:lnTo>
                                  <a:pt x="190" y="11"/>
                                </a:lnTo>
                                <a:lnTo>
                                  <a:pt x="184" y="11"/>
                                </a:lnTo>
                                <a:lnTo>
                                  <a:pt x="180" y="12"/>
                                </a:lnTo>
                                <a:lnTo>
                                  <a:pt x="174" y="12"/>
                                </a:lnTo>
                                <a:lnTo>
                                  <a:pt x="168" y="12"/>
                                </a:lnTo>
                                <a:lnTo>
                                  <a:pt x="162" y="12"/>
                                </a:lnTo>
                                <a:lnTo>
                                  <a:pt x="158" y="13"/>
                                </a:lnTo>
                                <a:lnTo>
                                  <a:pt x="152" y="13"/>
                                </a:lnTo>
                                <a:lnTo>
                                  <a:pt x="149" y="13"/>
                                </a:lnTo>
                                <a:lnTo>
                                  <a:pt x="144" y="14"/>
                                </a:lnTo>
                                <a:lnTo>
                                  <a:pt x="141" y="15"/>
                                </a:lnTo>
                                <a:lnTo>
                                  <a:pt x="137" y="15"/>
                                </a:lnTo>
                                <a:lnTo>
                                  <a:pt x="135" y="15"/>
                                </a:lnTo>
                                <a:lnTo>
                                  <a:pt x="131" y="15"/>
                                </a:lnTo>
                                <a:lnTo>
                                  <a:pt x="130" y="16"/>
                                </a:lnTo>
                                <a:lnTo>
                                  <a:pt x="126" y="19"/>
                                </a:lnTo>
                                <a:lnTo>
                                  <a:pt x="122" y="21"/>
                                </a:lnTo>
                                <a:lnTo>
                                  <a:pt x="119" y="23"/>
                                </a:lnTo>
                                <a:lnTo>
                                  <a:pt x="121" y="27"/>
                                </a:lnTo>
                                <a:lnTo>
                                  <a:pt x="122" y="27"/>
                                </a:lnTo>
                                <a:lnTo>
                                  <a:pt x="127" y="28"/>
                                </a:lnTo>
                                <a:lnTo>
                                  <a:pt x="130" y="28"/>
                                </a:lnTo>
                                <a:lnTo>
                                  <a:pt x="134" y="29"/>
                                </a:lnTo>
                                <a:lnTo>
                                  <a:pt x="137" y="30"/>
                                </a:lnTo>
                                <a:lnTo>
                                  <a:pt x="141" y="30"/>
                                </a:lnTo>
                                <a:lnTo>
                                  <a:pt x="143" y="30"/>
                                </a:lnTo>
                                <a:lnTo>
                                  <a:pt x="143" y="31"/>
                                </a:lnTo>
                                <a:lnTo>
                                  <a:pt x="144" y="30"/>
                                </a:lnTo>
                                <a:lnTo>
                                  <a:pt x="147" y="29"/>
                                </a:lnTo>
                                <a:lnTo>
                                  <a:pt x="152" y="27"/>
                                </a:lnTo>
                                <a:lnTo>
                                  <a:pt x="158" y="25"/>
                                </a:lnTo>
                                <a:lnTo>
                                  <a:pt x="160" y="24"/>
                                </a:lnTo>
                                <a:lnTo>
                                  <a:pt x="164" y="24"/>
                                </a:lnTo>
                                <a:lnTo>
                                  <a:pt x="166" y="23"/>
                                </a:lnTo>
                                <a:lnTo>
                                  <a:pt x="169" y="23"/>
                                </a:lnTo>
                                <a:lnTo>
                                  <a:pt x="173" y="23"/>
                                </a:lnTo>
                                <a:lnTo>
                                  <a:pt x="177" y="25"/>
                                </a:lnTo>
                                <a:lnTo>
                                  <a:pt x="180" y="27"/>
                                </a:lnTo>
                                <a:lnTo>
                                  <a:pt x="183" y="30"/>
                                </a:lnTo>
                                <a:lnTo>
                                  <a:pt x="186" y="32"/>
                                </a:lnTo>
                                <a:lnTo>
                                  <a:pt x="189" y="37"/>
                                </a:lnTo>
                                <a:lnTo>
                                  <a:pt x="191" y="38"/>
                                </a:lnTo>
                                <a:lnTo>
                                  <a:pt x="192" y="41"/>
                                </a:lnTo>
                                <a:lnTo>
                                  <a:pt x="191" y="42"/>
                                </a:lnTo>
                                <a:lnTo>
                                  <a:pt x="189" y="42"/>
                                </a:lnTo>
                                <a:lnTo>
                                  <a:pt x="186" y="42"/>
                                </a:lnTo>
                                <a:lnTo>
                                  <a:pt x="181" y="42"/>
                                </a:lnTo>
                                <a:lnTo>
                                  <a:pt x="177" y="42"/>
                                </a:lnTo>
                                <a:lnTo>
                                  <a:pt x="175" y="42"/>
                                </a:lnTo>
                                <a:lnTo>
                                  <a:pt x="172" y="42"/>
                                </a:lnTo>
                                <a:lnTo>
                                  <a:pt x="169" y="42"/>
                                </a:lnTo>
                                <a:lnTo>
                                  <a:pt x="166" y="42"/>
                                </a:lnTo>
                                <a:lnTo>
                                  <a:pt x="162" y="42"/>
                                </a:lnTo>
                                <a:lnTo>
                                  <a:pt x="159" y="43"/>
                                </a:lnTo>
                                <a:lnTo>
                                  <a:pt x="157" y="43"/>
                                </a:lnTo>
                                <a:lnTo>
                                  <a:pt x="151" y="45"/>
                                </a:lnTo>
                                <a:lnTo>
                                  <a:pt x="147" y="47"/>
                                </a:lnTo>
                                <a:lnTo>
                                  <a:pt x="145" y="48"/>
                                </a:lnTo>
                                <a:lnTo>
                                  <a:pt x="143" y="48"/>
                                </a:lnTo>
                                <a:lnTo>
                                  <a:pt x="141" y="50"/>
                                </a:lnTo>
                                <a:lnTo>
                                  <a:pt x="137" y="51"/>
                                </a:lnTo>
                                <a:lnTo>
                                  <a:pt x="135" y="54"/>
                                </a:lnTo>
                                <a:lnTo>
                                  <a:pt x="131" y="55"/>
                                </a:lnTo>
                                <a:lnTo>
                                  <a:pt x="129" y="57"/>
                                </a:lnTo>
                                <a:lnTo>
                                  <a:pt x="127" y="59"/>
                                </a:lnTo>
                                <a:lnTo>
                                  <a:pt x="123" y="61"/>
                                </a:lnTo>
                                <a:lnTo>
                                  <a:pt x="120" y="64"/>
                                </a:lnTo>
                                <a:lnTo>
                                  <a:pt x="117" y="65"/>
                                </a:lnTo>
                                <a:lnTo>
                                  <a:pt x="115" y="68"/>
                                </a:lnTo>
                                <a:lnTo>
                                  <a:pt x="112" y="70"/>
                                </a:lnTo>
                                <a:lnTo>
                                  <a:pt x="111" y="75"/>
                                </a:lnTo>
                                <a:lnTo>
                                  <a:pt x="111" y="75"/>
                                </a:lnTo>
                                <a:lnTo>
                                  <a:pt x="113" y="75"/>
                                </a:lnTo>
                                <a:lnTo>
                                  <a:pt x="115" y="75"/>
                                </a:lnTo>
                                <a:lnTo>
                                  <a:pt x="120" y="76"/>
                                </a:lnTo>
                                <a:lnTo>
                                  <a:pt x="123" y="78"/>
                                </a:lnTo>
                                <a:lnTo>
                                  <a:pt x="128" y="81"/>
                                </a:lnTo>
                                <a:lnTo>
                                  <a:pt x="131" y="83"/>
                                </a:lnTo>
                                <a:lnTo>
                                  <a:pt x="134" y="86"/>
                                </a:lnTo>
                                <a:lnTo>
                                  <a:pt x="135" y="88"/>
                                </a:lnTo>
                                <a:lnTo>
                                  <a:pt x="135" y="91"/>
                                </a:lnTo>
                                <a:lnTo>
                                  <a:pt x="136" y="94"/>
                                </a:lnTo>
                                <a:lnTo>
                                  <a:pt x="136" y="97"/>
                                </a:lnTo>
                                <a:lnTo>
                                  <a:pt x="136" y="102"/>
                                </a:lnTo>
                                <a:lnTo>
                                  <a:pt x="136" y="105"/>
                                </a:lnTo>
                                <a:lnTo>
                                  <a:pt x="136" y="110"/>
                                </a:lnTo>
                                <a:lnTo>
                                  <a:pt x="136" y="114"/>
                                </a:lnTo>
                                <a:lnTo>
                                  <a:pt x="135" y="118"/>
                                </a:lnTo>
                                <a:lnTo>
                                  <a:pt x="135" y="122"/>
                                </a:lnTo>
                                <a:lnTo>
                                  <a:pt x="134" y="125"/>
                                </a:lnTo>
                                <a:lnTo>
                                  <a:pt x="134" y="130"/>
                                </a:lnTo>
                                <a:lnTo>
                                  <a:pt x="132" y="132"/>
                                </a:lnTo>
                                <a:lnTo>
                                  <a:pt x="131" y="136"/>
                                </a:lnTo>
                                <a:lnTo>
                                  <a:pt x="130" y="138"/>
                                </a:lnTo>
                                <a:lnTo>
                                  <a:pt x="130" y="139"/>
                                </a:lnTo>
                                <a:lnTo>
                                  <a:pt x="127" y="141"/>
                                </a:lnTo>
                                <a:lnTo>
                                  <a:pt x="124" y="143"/>
                                </a:lnTo>
                                <a:lnTo>
                                  <a:pt x="121" y="145"/>
                                </a:lnTo>
                                <a:lnTo>
                                  <a:pt x="119" y="148"/>
                                </a:lnTo>
                                <a:lnTo>
                                  <a:pt x="113" y="150"/>
                                </a:lnTo>
                                <a:lnTo>
                                  <a:pt x="112" y="151"/>
                                </a:lnTo>
                                <a:lnTo>
                                  <a:pt x="114" y="152"/>
                                </a:lnTo>
                                <a:lnTo>
                                  <a:pt x="116" y="152"/>
                                </a:lnTo>
                                <a:lnTo>
                                  <a:pt x="120" y="154"/>
                                </a:lnTo>
                                <a:lnTo>
                                  <a:pt x="123" y="154"/>
                                </a:lnTo>
                                <a:lnTo>
                                  <a:pt x="128" y="154"/>
                                </a:lnTo>
                                <a:lnTo>
                                  <a:pt x="132" y="152"/>
                                </a:lnTo>
                                <a:lnTo>
                                  <a:pt x="137" y="151"/>
                                </a:lnTo>
                                <a:lnTo>
                                  <a:pt x="138" y="150"/>
                                </a:lnTo>
                                <a:lnTo>
                                  <a:pt x="142" y="148"/>
                                </a:lnTo>
                                <a:lnTo>
                                  <a:pt x="145" y="146"/>
                                </a:lnTo>
                                <a:lnTo>
                                  <a:pt x="151" y="143"/>
                                </a:lnTo>
                                <a:lnTo>
                                  <a:pt x="156" y="140"/>
                                </a:lnTo>
                                <a:lnTo>
                                  <a:pt x="160" y="138"/>
                                </a:lnTo>
                                <a:lnTo>
                                  <a:pt x="164" y="136"/>
                                </a:lnTo>
                                <a:lnTo>
                                  <a:pt x="166" y="134"/>
                                </a:lnTo>
                                <a:lnTo>
                                  <a:pt x="169" y="133"/>
                                </a:lnTo>
                                <a:lnTo>
                                  <a:pt x="173" y="131"/>
                                </a:lnTo>
                                <a:lnTo>
                                  <a:pt x="177" y="128"/>
                                </a:lnTo>
                                <a:lnTo>
                                  <a:pt x="183" y="124"/>
                                </a:lnTo>
                                <a:lnTo>
                                  <a:pt x="189" y="121"/>
                                </a:lnTo>
                                <a:lnTo>
                                  <a:pt x="194" y="118"/>
                                </a:lnTo>
                                <a:lnTo>
                                  <a:pt x="198" y="115"/>
                                </a:lnTo>
                                <a:lnTo>
                                  <a:pt x="203" y="113"/>
                                </a:lnTo>
                                <a:lnTo>
                                  <a:pt x="205" y="110"/>
                                </a:lnTo>
                                <a:lnTo>
                                  <a:pt x="209" y="109"/>
                                </a:lnTo>
                                <a:lnTo>
                                  <a:pt x="212" y="106"/>
                                </a:lnTo>
                                <a:lnTo>
                                  <a:pt x="213" y="108"/>
                                </a:lnTo>
                                <a:lnTo>
                                  <a:pt x="212" y="112"/>
                                </a:lnTo>
                                <a:lnTo>
                                  <a:pt x="210" y="116"/>
                                </a:lnTo>
                                <a:lnTo>
                                  <a:pt x="207" y="122"/>
                                </a:lnTo>
                                <a:lnTo>
                                  <a:pt x="205" y="127"/>
                                </a:lnTo>
                                <a:lnTo>
                                  <a:pt x="203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25" y="123"/>
                                </a:lnTo>
                                <a:lnTo>
                                  <a:pt x="222" y="139"/>
                                </a:lnTo>
                                <a:lnTo>
                                  <a:pt x="221" y="139"/>
                                </a:lnTo>
                                <a:lnTo>
                                  <a:pt x="219" y="140"/>
                                </a:lnTo>
                                <a:lnTo>
                                  <a:pt x="217" y="142"/>
                                </a:lnTo>
                                <a:lnTo>
                                  <a:pt x="213" y="145"/>
                                </a:lnTo>
                                <a:lnTo>
                                  <a:pt x="209" y="147"/>
                                </a:lnTo>
                                <a:lnTo>
                                  <a:pt x="204" y="150"/>
                                </a:lnTo>
                                <a:lnTo>
                                  <a:pt x="198" y="154"/>
                                </a:lnTo>
                                <a:lnTo>
                                  <a:pt x="192" y="157"/>
                                </a:lnTo>
                                <a:lnTo>
                                  <a:pt x="190" y="159"/>
                                </a:lnTo>
                                <a:lnTo>
                                  <a:pt x="187" y="160"/>
                                </a:lnTo>
                                <a:lnTo>
                                  <a:pt x="183" y="161"/>
                                </a:lnTo>
                                <a:lnTo>
                                  <a:pt x="181" y="164"/>
                                </a:lnTo>
                                <a:lnTo>
                                  <a:pt x="175" y="167"/>
                                </a:lnTo>
                                <a:lnTo>
                                  <a:pt x="171" y="170"/>
                                </a:lnTo>
                                <a:lnTo>
                                  <a:pt x="165" y="173"/>
                                </a:lnTo>
                                <a:lnTo>
                                  <a:pt x="160" y="175"/>
                                </a:lnTo>
                                <a:lnTo>
                                  <a:pt x="157" y="177"/>
                                </a:lnTo>
                                <a:lnTo>
                                  <a:pt x="154" y="178"/>
                                </a:lnTo>
                                <a:lnTo>
                                  <a:pt x="149" y="178"/>
                                </a:lnTo>
                                <a:lnTo>
                                  <a:pt x="146" y="177"/>
                                </a:lnTo>
                                <a:lnTo>
                                  <a:pt x="143" y="175"/>
                                </a:lnTo>
                                <a:lnTo>
                                  <a:pt x="142" y="173"/>
                                </a:lnTo>
                                <a:lnTo>
                                  <a:pt x="139" y="168"/>
                                </a:lnTo>
                                <a:lnTo>
                                  <a:pt x="138" y="166"/>
                                </a:lnTo>
                                <a:lnTo>
                                  <a:pt x="137" y="166"/>
                                </a:lnTo>
                                <a:lnTo>
                                  <a:pt x="134" y="166"/>
                                </a:lnTo>
                                <a:lnTo>
                                  <a:pt x="130" y="165"/>
                                </a:lnTo>
                                <a:lnTo>
                                  <a:pt x="128" y="165"/>
                                </a:lnTo>
                                <a:lnTo>
                                  <a:pt x="124" y="165"/>
                                </a:lnTo>
                                <a:lnTo>
                                  <a:pt x="122" y="165"/>
                                </a:lnTo>
                                <a:lnTo>
                                  <a:pt x="119" y="165"/>
                                </a:lnTo>
                                <a:lnTo>
                                  <a:pt x="115" y="164"/>
                                </a:lnTo>
                                <a:lnTo>
                                  <a:pt x="112" y="164"/>
                                </a:lnTo>
                                <a:lnTo>
                                  <a:pt x="108" y="163"/>
                                </a:lnTo>
                                <a:lnTo>
                                  <a:pt x="105" y="163"/>
                                </a:lnTo>
                                <a:lnTo>
                                  <a:pt x="102" y="161"/>
                                </a:lnTo>
                                <a:lnTo>
                                  <a:pt x="99" y="161"/>
                                </a:lnTo>
                                <a:lnTo>
                                  <a:pt x="98" y="161"/>
                                </a:lnTo>
                                <a:lnTo>
                                  <a:pt x="96" y="161"/>
                                </a:lnTo>
                                <a:lnTo>
                                  <a:pt x="91" y="161"/>
                                </a:lnTo>
                                <a:lnTo>
                                  <a:pt x="87" y="161"/>
                                </a:lnTo>
                                <a:lnTo>
                                  <a:pt x="86" y="161"/>
                                </a:lnTo>
                                <a:lnTo>
                                  <a:pt x="85" y="159"/>
                                </a:lnTo>
                                <a:lnTo>
                                  <a:pt x="85" y="157"/>
                                </a:lnTo>
                                <a:lnTo>
                                  <a:pt x="87" y="154"/>
                                </a:lnTo>
                                <a:lnTo>
                                  <a:pt x="91" y="150"/>
                                </a:lnTo>
                                <a:lnTo>
                                  <a:pt x="96" y="146"/>
                                </a:lnTo>
                                <a:lnTo>
                                  <a:pt x="101" y="142"/>
                                </a:lnTo>
                                <a:lnTo>
                                  <a:pt x="107" y="138"/>
                                </a:lnTo>
                                <a:lnTo>
                                  <a:pt x="112" y="134"/>
                                </a:lnTo>
                                <a:lnTo>
                                  <a:pt x="115" y="130"/>
                                </a:lnTo>
                                <a:lnTo>
                                  <a:pt x="117" y="128"/>
                                </a:lnTo>
                                <a:lnTo>
                                  <a:pt x="117" y="124"/>
                                </a:lnTo>
                                <a:lnTo>
                                  <a:pt x="117" y="123"/>
                                </a:lnTo>
                                <a:lnTo>
                                  <a:pt x="117" y="120"/>
                                </a:lnTo>
                                <a:lnTo>
                                  <a:pt x="119" y="118"/>
                                </a:lnTo>
                                <a:lnTo>
                                  <a:pt x="117" y="113"/>
                                </a:lnTo>
                                <a:lnTo>
                                  <a:pt x="117" y="111"/>
                                </a:lnTo>
                                <a:lnTo>
                                  <a:pt x="117" y="108"/>
                                </a:lnTo>
                                <a:lnTo>
                                  <a:pt x="117" y="104"/>
                                </a:lnTo>
                                <a:lnTo>
                                  <a:pt x="116" y="101"/>
                                </a:lnTo>
                                <a:lnTo>
                                  <a:pt x="115" y="96"/>
                                </a:lnTo>
                                <a:lnTo>
                                  <a:pt x="115" y="94"/>
                                </a:lnTo>
                                <a:lnTo>
                                  <a:pt x="115" y="92"/>
                                </a:lnTo>
                                <a:lnTo>
                                  <a:pt x="113" y="87"/>
                                </a:lnTo>
                                <a:lnTo>
                                  <a:pt x="112" y="86"/>
                                </a:lnTo>
                                <a:lnTo>
                                  <a:pt x="109" y="86"/>
                                </a:lnTo>
                                <a:lnTo>
                                  <a:pt x="107" y="87"/>
                                </a:lnTo>
                                <a:lnTo>
                                  <a:pt x="105" y="90"/>
                                </a:lnTo>
                                <a:lnTo>
                                  <a:pt x="102" y="92"/>
                                </a:lnTo>
                                <a:lnTo>
                                  <a:pt x="99" y="95"/>
                                </a:lnTo>
                                <a:lnTo>
                                  <a:pt x="94" y="99"/>
                                </a:lnTo>
                                <a:lnTo>
                                  <a:pt x="91" y="102"/>
                                </a:lnTo>
                                <a:lnTo>
                                  <a:pt x="87" y="106"/>
                                </a:lnTo>
                                <a:lnTo>
                                  <a:pt x="83" y="110"/>
                                </a:lnTo>
                                <a:lnTo>
                                  <a:pt x="79" y="113"/>
                                </a:lnTo>
                                <a:lnTo>
                                  <a:pt x="76" y="116"/>
                                </a:lnTo>
                                <a:lnTo>
                                  <a:pt x="73" y="121"/>
                                </a:lnTo>
                                <a:lnTo>
                                  <a:pt x="69" y="123"/>
                                </a:lnTo>
                                <a:lnTo>
                                  <a:pt x="66" y="125"/>
                                </a:lnTo>
                                <a:lnTo>
                                  <a:pt x="64" y="128"/>
                                </a:lnTo>
                                <a:lnTo>
                                  <a:pt x="63" y="129"/>
                                </a:lnTo>
                                <a:lnTo>
                                  <a:pt x="60" y="131"/>
                                </a:lnTo>
                                <a:lnTo>
                                  <a:pt x="55" y="134"/>
                                </a:lnTo>
                                <a:lnTo>
                                  <a:pt x="52" y="136"/>
                                </a:lnTo>
                                <a:lnTo>
                                  <a:pt x="48" y="139"/>
                                </a:lnTo>
                                <a:lnTo>
                                  <a:pt x="45" y="141"/>
                                </a:lnTo>
                                <a:lnTo>
                                  <a:pt x="43" y="145"/>
                                </a:lnTo>
                                <a:lnTo>
                                  <a:pt x="39" y="146"/>
                                </a:lnTo>
                                <a:lnTo>
                                  <a:pt x="36" y="149"/>
                                </a:lnTo>
                                <a:lnTo>
                                  <a:pt x="33" y="151"/>
                                </a:lnTo>
                                <a:lnTo>
                                  <a:pt x="30" y="155"/>
                                </a:lnTo>
                                <a:lnTo>
                                  <a:pt x="28" y="158"/>
                                </a:lnTo>
                                <a:lnTo>
                                  <a:pt x="25" y="161"/>
                                </a:lnTo>
                                <a:lnTo>
                                  <a:pt x="23" y="164"/>
                                </a:lnTo>
                                <a:lnTo>
                                  <a:pt x="23" y="167"/>
                                </a:lnTo>
                                <a:lnTo>
                                  <a:pt x="22" y="170"/>
                                </a:lnTo>
                                <a:lnTo>
                                  <a:pt x="22" y="174"/>
                                </a:lnTo>
                                <a:lnTo>
                                  <a:pt x="23" y="178"/>
                                </a:lnTo>
                                <a:lnTo>
                                  <a:pt x="24" y="184"/>
                                </a:lnTo>
                                <a:lnTo>
                                  <a:pt x="25" y="187"/>
                                </a:lnTo>
                                <a:lnTo>
                                  <a:pt x="26" y="190"/>
                                </a:lnTo>
                                <a:lnTo>
                                  <a:pt x="29" y="193"/>
                                </a:lnTo>
                                <a:lnTo>
                                  <a:pt x="30" y="195"/>
                                </a:lnTo>
                                <a:lnTo>
                                  <a:pt x="31" y="199"/>
                                </a:lnTo>
                                <a:lnTo>
                                  <a:pt x="33" y="202"/>
                                </a:lnTo>
                                <a:lnTo>
                                  <a:pt x="34" y="204"/>
                                </a:lnTo>
                                <a:lnTo>
                                  <a:pt x="37" y="208"/>
                                </a:lnTo>
                                <a:lnTo>
                                  <a:pt x="38" y="210"/>
                                </a:lnTo>
                                <a:lnTo>
                                  <a:pt x="39" y="213"/>
                                </a:lnTo>
                                <a:lnTo>
                                  <a:pt x="41" y="216"/>
                                </a:lnTo>
                                <a:lnTo>
                                  <a:pt x="43" y="220"/>
                                </a:lnTo>
                                <a:lnTo>
                                  <a:pt x="44" y="222"/>
                                </a:lnTo>
                                <a:lnTo>
                                  <a:pt x="46" y="225"/>
                                </a:lnTo>
                                <a:lnTo>
                                  <a:pt x="47" y="228"/>
                                </a:lnTo>
                                <a:lnTo>
                                  <a:pt x="49" y="231"/>
                                </a:lnTo>
                                <a:lnTo>
                                  <a:pt x="52" y="236"/>
                                </a:lnTo>
                                <a:lnTo>
                                  <a:pt x="54" y="241"/>
                                </a:lnTo>
                                <a:lnTo>
                                  <a:pt x="55" y="245"/>
                                </a:lnTo>
                                <a:lnTo>
                                  <a:pt x="58" y="248"/>
                                </a:lnTo>
                                <a:lnTo>
                                  <a:pt x="58" y="249"/>
                                </a:lnTo>
                                <a:lnTo>
                                  <a:pt x="58" y="252"/>
                                </a:lnTo>
                                <a:lnTo>
                                  <a:pt x="58" y="255"/>
                                </a:lnTo>
                                <a:lnTo>
                                  <a:pt x="58" y="258"/>
                                </a:lnTo>
                                <a:lnTo>
                                  <a:pt x="56" y="260"/>
                                </a:lnTo>
                                <a:lnTo>
                                  <a:pt x="56" y="265"/>
                                </a:lnTo>
                                <a:lnTo>
                                  <a:pt x="56" y="269"/>
                                </a:lnTo>
                                <a:lnTo>
                                  <a:pt x="56" y="274"/>
                                </a:lnTo>
                                <a:lnTo>
                                  <a:pt x="56" y="278"/>
                                </a:lnTo>
                                <a:lnTo>
                                  <a:pt x="55" y="284"/>
                                </a:lnTo>
                                <a:lnTo>
                                  <a:pt x="55" y="288"/>
                                </a:lnTo>
                                <a:lnTo>
                                  <a:pt x="55" y="294"/>
                                </a:lnTo>
                                <a:lnTo>
                                  <a:pt x="55" y="296"/>
                                </a:lnTo>
                                <a:lnTo>
                                  <a:pt x="55" y="300"/>
                                </a:lnTo>
                                <a:lnTo>
                                  <a:pt x="55" y="302"/>
                                </a:lnTo>
                                <a:lnTo>
                                  <a:pt x="55" y="305"/>
                                </a:lnTo>
                                <a:lnTo>
                                  <a:pt x="54" y="308"/>
                                </a:lnTo>
                                <a:lnTo>
                                  <a:pt x="54" y="311"/>
                                </a:lnTo>
                                <a:lnTo>
                                  <a:pt x="54" y="314"/>
                                </a:lnTo>
                                <a:lnTo>
                                  <a:pt x="54" y="318"/>
                                </a:lnTo>
                                <a:lnTo>
                                  <a:pt x="54" y="320"/>
                                </a:lnTo>
                                <a:lnTo>
                                  <a:pt x="54" y="323"/>
                                </a:lnTo>
                                <a:lnTo>
                                  <a:pt x="53" y="325"/>
                                </a:lnTo>
                                <a:lnTo>
                                  <a:pt x="53" y="329"/>
                                </a:lnTo>
                                <a:lnTo>
                                  <a:pt x="53" y="331"/>
                                </a:lnTo>
                                <a:lnTo>
                                  <a:pt x="53" y="334"/>
                                </a:lnTo>
                                <a:lnTo>
                                  <a:pt x="53" y="337"/>
                                </a:lnTo>
                                <a:lnTo>
                                  <a:pt x="53" y="339"/>
                                </a:lnTo>
                                <a:lnTo>
                                  <a:pt x="52" y="345"/>
                                </a:lnTo>
                                <a:lnTo>
                                  <a:pt x="52" y="350"/>
                                </a:lnTo>
                                <a:lnTo>
                                  <a:pt x="52" y="356"/>
                                </a:lnTo>
                                <a:lnTo>
                                  <a:pt x="52" y="360"/>
                                </a:lnTo>
                                <a:lnTo>
                                  <a:pt x="52" y="365"/>
                                </a:lnTo>
                                <a:lnTo>
                                  <a:pt x="52" y="369"/>
                                </a:lnTo>
                                <a:lnTo>
                                  <a:pt x="52" y="374"/>
                                </a:lnTo>
                                <a:lnTo>
                                  <a:pt x="52" y="377"/>
                                </a:lnTo>
                                <a:lnTo>
                                  <a:pt x="52" y="381"/>
                                </a:lnTo>
                                <a:lnTo>
                                  <a:pt x="53" y="384"/>
                                </a:lnTo>
                                <a:lnTo>
                                  <a:pt x="53" y="386"/>
                                </a:lnTo>
                                <a:lnTo>
                                  <a:pt x="54" y="388"/>
                                </a:lnTo>
                                <a:lnTo>
                                  <a:pt x="55" y="392"/>
                                </a:lnTo>
                                <a:lnTo>
                                  <a:pt x="58" y="396"/>
                                </a:lnTo>
                                <a:lnTo>
                                  <a:pt x="59" y="399"/>
                                </a:lnTo>
                                <a:lnTo>
                                  <a:pt x="60" y="401"/>
                                </a:lnTo>
                                <a:lnTo>
                                  <a:pt x="60" y="404"/>
                                </a:lnTo>
                                <a:lnTo>
                                  <a:pt x="62" y="408"/>
                                </a:lnTo>
                                <a:lnTo>
                                  <a:pt x="63" y="410"/>
                                </a:lnTo>
                                <a:lnTo>
                                  <a:pt x="64" y="413"/>
                                </a:lnTo>
                                <a:lnTo>
                                  <a:pt x="66" y="415"/>
                                </a:lnTo>
                                <a:lnTo>
                                  <a:pt x="68" y="419"/>
                                </a:lnTo>
                                <a:lnTo>
                                  <a:pt x="69" y="422"/>
                                </a:lnTo>
                                <a:lnTo>
                                  <a:pt x="70" y="426"/>
                                </a:lnTo>
                                <a:lnTo>
                                  <a:pt x="71" y="429"/>
                                </a:lnTo>
                                <a:lnTo>
                                  <a:pt x="74" y="432"/>
                                </a:lnTo>
                                <a:lnTo>
                                  <a:pt x="75" y="436"/>
                                </a:lnTo>
                                <a:lnTo>
                                  <a:pt x="76" y="438"/>
                                </a:lnTo>
                                <a:lnTo>
                                  <a:pt x="77" y="441"/>
                                </a:lnTo>
                                <a:lnTo>
                                  <a:pt x="78" y="445"/>
                                </a:lnTo>
                                <a:lnTo>
                                  <a:pt x="79" y="447"/>
                                </a:lnTo>
                                <a:lnTo>
                                  <a:pt x="81" y="450"/>
                                </a:lnTo>
                                <a:lnTo>
                                  <a:pt x="82" y="452"/>
                                </a:lnTo>
                                <a:lnTo>
                                  <a:pt x="83" y="456"/>
                                </a:lnTo>
                                <a:lnTo>
                                  <a:pt x="83" y="459"/>
                                </a:lnTo>
                                <a:lnTo>
                                  <a:pt x="84" y="464"/>
                                </a:lnTo>
                                <a:lnTo>
                                  <a:pt x="85" y="467"/>
                                </a:lnTo>
                                <a:lnTo>
                                  <a:pt x="85" y="469"/>
                                </a:lnTo>
                                <a:lnTo>
                                  <a:pt x="84" y="473"/>
                                </a:lnTo>
                                <a:lnTo>
                                  <a:pt x="83" y="474"/>
                                </a:lnTo>
                                <a:lnTo>
                                  <a:pt x="79" y="475"/>
                                </a:lnTo>
                                <a:lnTo>
                                  <a:pt x="77" y="477"/>
                                </a:lnTo>
                                <a:lnTo>
                                  <a:pt x="73" y="478"/>
                                </a:lnTo>
                                <a:lnTo>
                                  <a:pt x="71" y="478"/>
                                </a:lnTo>
                                <a:lnTo>
                                  <a:pt x="71" y="4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0" name="Freeform 580"/>
                        <wps:cNvSpPr>
                          <a:spLocks/>
                        </wps:cNvSpPr>
                        <wps:spPr bwMode="auto">
                          <a:xfrm>
                            <a:off x="37465" y="125730"/>
                            <a:ext cx="158115" cy="119380"/>
                          </a:xfrm>
                          <a:custGeom>
                            <a:avLst/>
                            <a:gdLst>
                              <a:gd name="T0" fmla="*/ 133 w 747"/>
                              <a:gd name="T1" fmla="*/ 131 h 564"/>
                              <a:gd name="T2" fmla="*/ 118 w 747"/>
                              <a:gd name="T3" fmla="*/ 178 h 564"/>
                              <a:gd name="T4" fmla="*/ 98 w 747"/>
                              <a:gd name="T5" fmla="*/ 217 h 564"/>
                              <a:gd name="T6" fmla="*/ 67 w 747"/>
                              <a:gd name="T7" fmla="*/ 263 h 564"/>
                              <a:gd name="T8" fmla="*/ 36 w 747"/>
                              <a:gd name="T9" fmla="*/ 314 h 564"/>
                              <a:gd name="T10" fmla="*/ 10 w 747"/>
                              <a:gd name="T11" fmla="*/ 368 h 564"/>
                              <a:gd name="T12" fmla="*/ 0 w 747"/>
                              <a:gd name="T13" fmla="*/ 413 h 564"/>
                              <a:gd name="T14" fmla="*/ 7 w 747"/>
                              <a:gd name="T15" fmla="*/ 458 h 564"/>
                              <a:gd name="T16" fmla="*/ 29 w 747"/>
                              <a:gd name="T17" fmla="*/ 504 h 564"/>
                              <a:gd name="T18" fmla="*/ 95 w 747"/>
                              <a:gd name="T19" fmla="*/ 559 h 564"/>
                              <a:gd name="T20" fmla="*/ 169 w 747"/>
                              <a:gd name="T21" fmla="*/ 561 h 564"/>
                              <a:gd name="T22" fmla="*/ 236 w 747"/>
                              <a:gd name="T23" fmla="*/ 525 h 564"/>
                              <a:gd name="T24" fmla="*/ 275 w 747"/>
                              <a:gd name="T25" fmla="*/ 464 h 564"/>
                              <a:gd name="T26" fmla="*/ 288 w 747"/>
                              <a:gd name="T27" fmla="*/ 399 h 564"/>
                              <a:gd name="T28" fmla="*/ 283 w 747"/>
                              <a:gd name="T29" fmla="*/ 352 h 564"/>
                              <a:gd name="T30" fmla="*/ 273 w 747"/>
                              <a:gd name="T31" fmla="*/ 286 h 564"/>
                              <a:gd name="T32" fmla="*/ 265 w 747"/>
                              <a:gd name="T33" fmla="*/ 225 h 564"/>
                              <a:gd name="T34" fmla="*/ 261 w 747"/>
                              <a:gd name="T35" fmla="*/ 181 h 564"/>
                              <a:gd name="T36" fmla="*/ 273 w 747"/>
                              <a:gd name="T37" fmla="*/ 143 h 564"/>
                              <a:gd name="T38" fmla="*/ 306 w 747"/>
                              <a:gd name="T39" fmla="*/ 98 h 564"/>
                              <a:gd name="T40" fmla="*/ 343 w 747"/>
                              <a:gd name="T41" fmla="*/ 54 h 564"/>
                              <a:gd name="T42" fmla="*/ 394 w 747"/>
                              <a:gd name="T43" fmla="*/ 80 h 564"/>
                              <a:gd name="T44" fmla="*/ 454 w 747"/>
                              <a:gd name="T45" fmla="*/ 101 h 564"/>
                              <a:gd name="T46" fmla="*/ 526 w 747"/>
                              <a:gd name="T47" fmla="*/ 115 h 564"/>
                              <a:gd name="T48" fmla="*/ 605 w 747"/>
                              <a:gd name="T49" fmla="*/ 110 h 564"/>
                              <a:gd name="T50" fmla="*/ 667 w 747"/>
                              <a:gd name="T51" fmla="*/ 94 h 564"/>
                              <a:gd name="T52" fmla="*/ 721 w 747"/>
                              <a:gd name="T53" fmla="*/ 65 h 564"/>
                              <a:gd name="T54" fmla="*/ 705 w 747"/>
                              <a:gd name="T55" fmla="*/ 52 h 564"/>
                              <a:gd name="T56" fmla="*/ 647 w 747"/>
                              <a:gd name="T57" fmla="*/ 85 h 564"/>
                              <a:gd name="T58" fmla="*/ 605 w 747"/>
                              <a:gd name="T59" fmla="*/ 99 h 564"/>
                              <a:gd name="T60" fmla="*/ 557 w 747"/>
                              <a:gd name="T61" fmla="*/ 103 h 564"/>
                              <a:gd name="T62" fmla="*/ 507 w 747"/>
                              <a:gd name="T63" fmla="*/ 98 h 564"/>
                              <a:gd name="T64" fmla="*/ 455 w 747"/>
                              <a:gd name="T65" fmla="*/ 87 h 564"/>
                              <a:gd name="T66" fmla="*/ 401 w 747"/>
                              <a:gd name="T67" fmla="*/ 70 h 564"/>
                              <a:gd name="T68" fmla="*/ 345 w 747"/>
                              <a:gd name="T69" fmla="*/ 44 h 564"/>
                              <a:gd name="T70" fmla="*/ 326 w 747"/>
                              <a:gd name="T71" fmla="*/ 4 h 564"/>
                              <a:gd name="T72" fmla="*/ 269 w 747"/>
                              <a:gd name="T73" fmla="*/ 6 h 564"/>
                              <a:gd name="T74" fmla="*/ 283 w 747"/>
                              <a:gd name="T75" fmla="*/ 12 h 564"/>
                              <a:gd name="T76" fmla="*/ 318 w 747"/>
                              <a:gd name="T77" fmla="*/ 23 h 564"/>
                              <a:gd name="T78" fmla="*/ 316 w 747"/>
                              <a:gd name="T79" fmla="*/ 72 h 564"/>
                              <a:gd name="T80" fmla="*/ 288 w 747"/>
                              <a:gd name="T81" fmla="*/ 53 h 564"/>
                              <a:gd name="T82" fmla="*/ 280 w 747"/>
                              <a:gd name="T83" fmla="*/ 95 h 564"/>
                              <a:gd name="T84" fmla="*/ 243 w 747"/>
                              <a:gd name="T85" fmla="*/ 139 h 564"/>
                              <a:gd name="T86" fmla="*/ 246 w 747"/>
                              <a:gd name="T87" fmla="*/ 153 h 564"/>
                              <a:gd name="T88" fmla="*/ 247 w 747"/>
                              <a:gd name="T89" fmla="*/ 197 h 564"/>
                              <a:gd name="T90" fmla="*/ 250 w 747"/>
                              <a:gd name="T91" fmla="*/ 248 h 564"/>
                              <a:gd name="T92" fmla="*/ 253 w 747"/>
                              <a:gd name="T93" fmla="*/ 297 h 564"/>
                              <a:gd name="T94" fmla="*/ 259 w 747"/>
                              <a:gd name="T95" fmla="*/ 351 h 564"/>
                              <a:gd name="T96" fmla="*/ 263 w 747"/>
                              <a:gd name="T97" fmla="*/ 397 h 564"/>
                              <a:gd name="T98" fmla="*/ 260 w 747"/>
                              <a:gd name="T99" fmla="*/ 441 h 564"/>
                              <a:gd name="T100" fmla="*/ 245 w 747"/>
                              <a:gd name="T101" fmla="*/ 485 h 564"/>
                              <a:gd name="T102" fmla="*/ 200 w 747"/>
                              <a:gd name="T103" fmla="*/ 528 h 564"/>
                              <a:gd name="T104" fmla="*/ 132 w 747"/>
                              <a:gd name="T105" fmla="*/ 546 h 564"/>
                              <a:gd name="T106" fmla="*/ 77 w 747"/>
                              <a:gd name="T107" fmla="*/ 530 h 564"/>
                              <a:gd name="T108" fmla="*/ 34 w 747"/>
                              <a:gd name="T109" fmla="*/ 478 h 564"/>
                              <a:gd name="T110" fmla="*/ 19 w 747"/>
                              <a:gd name="T111" fmla="*/ 418 h 564"/>
                              <a:gd name="T112" fmla="*/ 27 w 747"/>
                              <a:gd name="T113" fmla="*/ 376 h 564"/>
                              <a:gd name="T114" fmla="*/ 51 w 747"/>
                              <a:gd name="T115" fmla="*/ 325 h 564"/>
                              <a:gd name="T116" fmla="*/ 82 w 747"/>
                              <a:gd name="T117" fmla="*/ 272 h 564"/>
                              <a:gd name="T118" fmla="*/ 111 w 747"/>
                              <a:gd name="T119" fmla="*/ 224 h 564"/>
                              <a:gd name="T120" fmla="*/ 139 w 747"/>
                              <a:gd name="T121" fmla="*/ 181 h 564"/>
                              <a:gd name="T122" fmla="*/ 155 w 747"/>
                              <a:gd name="T123" fmla="*/ 126 h 564"/>
                              <a:gd name="T124" fmla="*/ 163 w 747"/>
                              <a:gd name="T125" fmla="*/ 83 h 5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747" h="564">
                                <a:moveTo>
                                  <a:pt x="150" y="81"/>
                                </a:moveTo>
                                <a:lnTo>
                                  <a:pt x="149" y="82"/>
                                </a:lnTo>
                                <a:lnTo>
                                  <a:pt x="148" y="86"/>
                                </a:lnTo>
                                <a:lnTo>
                                  <a:pt x="147" y="87"/>
                                </a:lnTo>
                                <a:lnTo>
                                  <a:pt x="146" y="91"/>
                                </a:lnTo>
                                <a:lnTo>
                                  <a:pt x="145" y="94"/>
                                </a:lnTo>
                                <a:lnTo>
                                  <a:pt x="143" y="98"/>
                                </a:lnTo>
                                <a:lnTo>
                                  <a:pt x="142" y="103"/>
                                </a:lnTo>
                                <a:lnTo>
                                  <a:pt x="140" y="107"/>
                                </a:lnTo>
                                <a:lnTo>
                                  <a:pt x="139" y="112"/>
                                </a:lnTo>
                                <a:lnTo>
                                  <a:pt x="138" y="117"/>
                                </a:lnTo>
                                <a:lnTo>
                                  <a:pt x="135" y="123"/>
                                </a:lnTo>
                                <a:lnTo>
                                  <a:pt x="134" y="128"/>
                                </a:lnTo>
                                <a:lnTo>
                                  <a:pt x="133" y="131"/>
                                </a:lnTo>
                                <a:lnTo>
                                  <a:pt x="133" y="134"/>
                                </a:lnTo>
                                <a:lnTo>
                                  <a:pt x="132" y="136"/>
                                </a:lnTo>
                                <a:lnTo>
                                  <a:pt x="131" y="140"/>
                                </a:lnTo>
                                <a:lnTo>
                                  <a:pt x="130" y="142"/>
                                </a:lnTo>
                                <a:lnTo>
                                  <a:pt x="128" y="145"/>
                                </a:lnTo>
                                <a:lnTo>
                                  <a:pt x="127" y="147"/>
                                </a:lnTo>
                                <a:lnTo>
                                  <a:pt x="127" y="151"/>
                                </a:lnTo>
                                <a:lnTo>
                                  <a:pt x="126" y="153"/>
                                </a:lnTo>
                                <a:lnTo>
                                  <a:pt x="125" y="156"/>
                                </a:lnTo>
                                <a:lnTo>
                                  <a:pt x="124" y="159"/>
                                </a:lnTo>
                                <a:lnTo>
                                  <a:pt x="123" y="162"/>
                                </a:lnTo>
                                <a:lnTo>
                                  <a:pt x="122" y="168"/>
                                </a:lnTo>
                                <a:lnTo>
                                  <a:pt x="119" y="172"/>
                                </a:lnTo>
                                <a:lnTo>
                                  <a:pt x="118" y="178"/>
                                </a:lnTo>
                                <a:lnTo>
                                  <a:pt x="117" y="182"/>
                                </a:lnTo>
                                <a:lnTo>
                                  <a:pt x="115" y="187"/>
                                </a:lnTo>
                                <a:lnTo>
                                  <a:pt x="113" y="190"/>
                                </a:lnTo>
                                <a:lnTo>
                                  <a:pt x="112" y="195"/>
                                </a:lnTo>
                                <a:lnTo>
                                  <a:pt x="111" y="198"/>
                                </a:lnTo>
                                <a:lnTo>
                                  <a:pt x="110" y="200"/>
                                </a:lnTo>
                                <a:lnTo>
                                  <a:pt x="109" y="203"/>
                                </a:lnTo>
                                <a:lnTo>
                                  <a:pt x="108" y="204"/>
                                </a:lnTo>
                                <a:lnTo>
                                  <a:pt x="108" y="206"/>
                                </a:lnTo>
                                <a:lnTo>
                                  <a:pt x="107" y="206"/>
                                </a:lnTo>
                                <a:lnTo>
                                  <a:pt x="105" y="208"/>
                                </a:lnTo>
                                <a:lnTo>
                                  <a:pt x="103" y="210"/>
                                </a:lnTo>
                                <a:lnTo>
                                  <a:pt x="102" y="214"/>
                                </a:lnTo>
                                <a:lnTo>
                                  <a:pt x="98" y="217"/>
                                </a:lnTo>
                                <a:lnTo>
                                  <a:pt x="96" y="222"/>
                                </a:lnTo>
                                <a:lnTo>
                                  <a:pt x="93" y="225"/>
                                </a:lnTo>
                                <a:lnTo>
                                  <a:pt x="90" y="231"/>
                                </a:lnTo>
                                <a:lnTo>
                                  <a:pt x="88" y="233"/>
                                </a:lnTo>
                                <a:lnTo>
                                  <a:pt x="86" y="235"/>
                                </a:lnTo>
                                <a:lnTo>
                                  <a:pt x="83" y="239"/>
                                </a:lnTo>
                                <a:lnTo>
                                  <a:pt x="82" y="241"/>
                                </a:lnTo>
                                <a:lnTo>
                                  <a:pt x="80" y="243"/>
                                </a:lnTo>
                                <a:lnTo>
                                  <a:pt x="78" y="246"/>
                                </a:lnTo>
                                <a:lnTo>
                                  <a:pt x="75" y="250"/>
                                </a:lnTo>
                                <a:lnTo>
                                  <a:pt x="74" y="253"/>
                                </a:lnTo>
                                <a:lnTo>
                                  <a:pt x="71" y="256"/>
                                </a:lnTo>
                                <a:lnTo>
                                  <a:pt x="68" y="260"/>
                                </a:lnTo>
                                <a:lnTo>
                                  <a:pt x="67" y="263"/>
                                </a:lnTo>
                                <a:lnTo>
                                  <a:pt x="65" y="267"/>
                                </a:lnTo>
                                <a:lnTo>
                                  <a:pt x="63" y="270"/>
                                </a:lnTo>
                                <a:lnTo>
                                  <a:pt x="60" y="273"/>
                                </a:lnTo>
                                <a:lnTo>
                                  <a:pt x="58" y="277"/>
                                </a:lnTo>
                                <a:lnTo>
                                  <a:pt x="57" y="281"/>
                                </a:lnTo>
                                <a:lnTo>
                                  <a:pt x="53" y="285"/>
                                </a:lnTo>
                                <a:lnTo>
                                  <a:pt x="52" y="288"/>
                                </a:lnTo>
                                <a:lnTo>
                                  <a:pt x="49" y="291"/>
                                </a:lnTo>
                                <a:lnTo>
                                  <a:pt x="47" y="296"/>
                                </a:lnTo>
                                <a:lnTo>
                                  <a:pt x="44" y="299"/>
                                </a:lnTo>
                                <a:lnTo>
                                  <a:pt x="42" y="303"/>
                                </a:lnTo>
                                <a:lnTo>
                                  <a:pt x="40" y="307"/>
                                </a:lnTo>
                                <a:lnTo>
                                  <a:pt x="38" y="310"/>
                                </a:lnTo>
                                <a:lnTo>
                                  <a:pt x="36" y="314"/>
                                </a:lnTo>
                                <a:lnTo>
                                  <a:pt x="34" y="318"/>
                                </a:lnTo>
                                <a:lnTo>
                                  <a:pt x="32" y="322"/>
                                </a:lnTo>
                                <a:lnTo>
                                  <a:pt x="29" y="326"/>
                                </a:lnTo>
                                <a:lnTo>
                                  <a:pt x="27" y="330"/>
                                </a:lnTo>
                                <a:lnTo>
                                  <a:pt x="25" y="334"/>
                                </a:lnTo>
                                <a:lnTo>
                                  <a:pt x="23" y="337"/>
                                </a:lnTo>
                                <a:lnTo>
                                  <a:pt x="22" y="342"/>
                                </a:lnTo>
                                <a:lnTo>
                                  <a:pt x="20" y="345"/>
                                </a:lnTo>
                                <a:lnTo>
                                  <a:pt x="18" y="349"/>
                                </a:lnTo>
                                <a:lnTo>
                                  <a:pt x="17" y="352"/>
                                </a:lnTo>
                                <a:lnTo>
                                  <a:pt x="14" y="356"/>
                                </a:lnTo>
                                <a:lnTo>
                                  <a:pt x="13" y="360"/>
                                </a:lnTo>
                                <a:lnTo>
                                  <a:pt x="12" y="363"/>
                                </a:lnTo>
                                <a:lnTo>
                                  <a:pt x="10" y="368"/>
                                </a:lnTo>
                                <a:lnTo>
                                  <a:pt x="9" y="371"/>
                                </a:lnTo>
                                <a:lnTo>
                                  <a:pt x="7" y="374"/>
                                </a:lnTo>
                                <a:lnTo>
                                  <a:pt x="6" y="378"/>
                                </a:lnTo>
                                <a:lnTo>
                                  <a:pt x="5" y="381"/>
                                </a:lnTo>
                                <a:lnTo>
                                  <a:pt x="5" y="385"/>
                                </a:lnTo>
                                <a:lnTo>
                                  <a:pt x="3" y="388"/>
                                </a:lnTo>
                                <a:lnTo>
                                  <a:pt x="3" y="391"/>
                                </a:lnTo>
                                <a:lnTo>
                                  <a:pt x="3" y="395"/>
                                </a:lnTo>
                                <a:lnTo>
                                  <a:pt x="3" y="398"/>
                                </a:lnTo>
                                <a:lnTo>
                                  <a:pt x="2" y="400"/>
                                </a:lnTo>
                                <a:lnTo>
                                  <a:pt x="0" y="404"/>
                                </a:lnTo>
                                <a:lnTo>
                                  <a:pt x="0" y="407"/>
                                </a:lnTo>
                                <a:lnTo>
                                  <a:pt x="0" y="410"/>
                                </a:lnTo>
                                <a:lnTo>
                                  <a:pt x="0" y="413"/>
                                </a:lnTo>
                                <a:lnTo>
                                  <a:pt x="0" y="416"/>
                                </a:lnTo>
                                <a:lnTo>
                                  <a:pt x="0" y="419"/>
                                </a:lnTo>
                                <a:lnTo>
                                  <a:pt x="0" y="423"/>
                                </a:lnTo>
                                <a:lnTo>
                                  <a:pt x="0" y="426"/>
                                </a:lnTo>
                                <a:lnTo>
                                  <a:pt x="0" y="428"/>
                                </a:lnTo>
                                <a:lnTo>
                                  <a:pt x="2" y="432"/>
                                </a:lnTo>
                                <a:lnTo>
                                  <a:pt x="2" y="435"/>
                                </a:lnTo>
                                <a:lnTo>
                                  <a:pt x="3" y="439"/>
                                </a:lnTo>
                                <a:lnTo>
                                  <a:pt x="3" y="442"/>
                                </a:lnTo>
                                <a:lnTo>
                                  <a:pt x="4" y="445"/>
                                </a:lnTo>
                                <a:lnTo>
                                  <a:pt x="5" y="449"/>
                                </a:lnTo>
                                <a:lnTo>
                                  <a:pt x="5" y="452"/>
                                </a:lnTo>
                                <a:lnTo>
                                  <a:pt x="6" y="454"/>
                                </a:lnTo>
                                <a:lnTo>
                                  <a:pt x="7" y="458"/>
                                </a:lnTo>
                                <a:lnTo>
                                  <a:pt x="9" y="461"/>
                                </a:lnTo>
                                <a:lnTo>
                                  <a:pt x="10" y="464"/>
                                </a:lnTo>
                                <a:lnTo>
                                  <a:pt x="11" y="468"/>
                                </a:lnTo>
                                <a:lnTo>
                                  <a:pt x="12" y="470"/>
                                </a:lnTo>
                                <a:lnTo>
                                  <a:pt x="14" y="474"/>
                                </a:lnTo>
                                <a:lnTo>
                                  <a:pt x="14" y="477"/>
                                </a:lnTo>
                                <a:lnTo>
                                  <a:pt x="17" y="480"/>
                                </a:lnTo>
                                <a:lnTo>
                                  <a:pt x="18" y="483"/>
                                </a:lnTo>
                                <a:lnTo>
                                  <a:pt x="19" y="486"/>
                                </a:lnTo>
                                <a:lnTo>
                                  <a:pt x="21" y="489"/>
                                </a:lnTo>
                                <a:lnTo>
                                  <a:pt x="22" y="492"/>
                                </a:lnTo>
                                <a:lnTo>
                                  <a:pt x="25" y="496"/>
                                </a:lnTo>
                                <a:lnTo>
                                  <a:pt x="26" y="498"/>
                                </a:lnTo>
                                <a:lnTo>
                                  <a:pt x="29" y="504"/>
                                </a:lnTo>
                                <a:lnTo>
                                  <a:pt x="34" y="509"/>
                                </a:lnTo>
                                <a:lnTo>
                                  <a:pt x="37" y="514"/>
                                </a:lnTo>
                                <a:lnTo>
                                  <a:pt x="42" y="519"/>
                                </a:lnTo>
                                <a:lnTo>
                                  <a:pt x="45" y="524"/>
                                </a:lnTo>
                                <a:lnTo>
                                  <a:pt x="50" y="530"/>
                                </a:lnTo>
                                <a:lnTo>
                                  <a:pt x="55" y="534"/>
                                </a:lnTo>
                                <a:lnTo>
                                  <a:pt x="60" y="539"/>
                                </a:lnTo>
                                <a:lnTo>
                                  <a:pt x="65" y="542"/>
                                </a:lnTo>
                                <a:lnTo>
                                  <a:pt x="70" y="545"/>
                                </a:lnTo>
                                <a:lnTo>
                                  <a:pt x="74" y="549"/>
                                </a:lnTo>
                                <a:lnTo>
                                  <a:pt x="80" y="552"/>
                                </a:lnTo>
                                <a:lnTo>
                                  <a:pt x="85" y="554"/>
                                </a:lnTo>
                                <a:lnTo>
                                  <a:pt x="89" y="557"/>
                                </a:lnTo>
                                <a:lnTo>
                                  <a:pt x="95" y="559"/>
                                </a:lnTo>
                                <a:lnTo>
                                  <a:pt x="101" y="561"/>
                                </a:lnTo>
                                <a:lnTo>
                                  <a:pt x="105" y="561"/>
                                </a:lnTo>
                                <a:lnTo>
                                  <a:pt x="110" y="562"/>
                                </a:lnTo>
                                <a:lnTo>
                                  <a:pt x="116" y="562"/>
                                </a:lnTo>
                                <a:lnTo>
                                  <a:pt x="120" y="563"/>
                                </a:lnTo>
                                <a:lnTo>
                                  <a:pt x="126" y="563"/>
                                </a:lnTo>
                                <a:lnTo>
                                  <a:pt x="132" y="564"/>
                                </a:lnTo>
                                <a:lnTo>
                                  <a:pt x="137" y="564"/>
                                </a:lnTo>
                                <a:lnTo>
                                  <a:pt x="142" y="564"/>
                                </a:lnTo>
                                <a:lnTo>
                                  <a:pt x="147" y="564"/>
                                </a:lnTo>
                                <a:lnTo>
                                  <a:pt x="153" y="563"/>
                                </a:lnTo>
                                <a:lnTo>
                                  <a:pt x="157" y="563"/>
                                </a:lnTo>
                                <a:lnTo>
                                  <a:pt x="163" y="562"/>
                                </a:lnTo>
                                <a:lnTo>
                                  <a:pt x="169" y="561"/>
                                </a:lnTo>
                                <a:lnTo>
                                  <a:pt x="173" y="560"/>
                                </a:lnTo>
                                <a:lnTo>
                                  <a:pt x="179" y="559"/>
                                </a:lnTo>
                                <a:lnTo>
                                  <a:pt x="185" y="558"/>
                                </a:lnTo>
                                <a:lnTo>
                                  <a:pt x="190" y="555"/>
                                </a:lnTo>
                                <a:lnTo>
                                  <a:pt x="194" y="553"/>
                                </a:lnTo>
                                <a:lnTo>
                                  <a:pt x="200" y="551"/>
                                </a:lnTo>
                                <a:lnTo>
                                  <a:pt x="205" y="549"/>
                                </a:lnTo>
                                <a:lnTo>
                                  <a:pt x="209" y="545"/>
                                </a:lnTo>
                                <a:lnTo>
                                  <a:pt x="214" y="543"/>
                                </a:lnTo>
                                <a:lnTo>
                                  <a:pt x="218" y="540"/>
                                </a:lnTo>
                                <a:lnTo>
                                  <a:pt x="223" y="537"/>
                                </a:lnTo>
                                <a:lnTo>
                                  <a:pt x="228" y="533"/>
                                </a:lnTo>
                                <a:lnTo>
                                  <a:pt x="232" y="530"/>
                                </a:lnTo>
                                <a:lnTo>
                                  <a:pt x="236" y="525"/>
                                </a:lnTo>
                                <a:lnTo>
                                  <a:pt x="240" y="522"/>
                                </a:lnTo>
                                <a:lnTo>
                                  <a:pt x="244" y="517"/>
                                </a:lnTo>
                                <a:lnTo>
                                  <a:pt x="248" y="513"/>
                                </a:lnTo>
                                <a:lnTo>
                                  <a:pt x="252" y="507"/>
                                </a:lnTo>
                                <a:lnTo>
                                  <a:pt x="256" y="503"/>
                                </a:lnTo>
                                <a:lnTo>
                                  <a:pt x="258" y="499"/>
                                </a:lnTo>
                                <a:lnTo>
                                  <a:pt x="260" y="497"/>
                                </a:lnTo>
                                <a:lnTo>
                                  <a:pt x="261" y="494"/>
                                </a:lnTo>
                                <a:lnTo>
                                  <a:pt x="262" y="491"/>
                                </a:lnTo>
                                <a:lnTo>
                                  <a:pt x="265" y="486"/>
                                </a:lnTo>
                                <a:lnTo>
                                  <a:pt x="268" y="481"/>
                                </a:lnTo>
                                <a:lnTo>
                                  <a:pt x="270" y="476"/>
                                </a:lnTo>
                                <a:lnTo>
                                  <a:pt x="273" y="470"/>
                                </a:lnTo>
                                <a:lnTo>
                                  <a:pt x="275" y="464"/>
                                </a:lnTo>
                                <a:lnTo>
                                  <a:pt x="277" y="460"/>
                                </a:lnTo>
                                <a:lnTo>
                                  <a:pt x="278" y="454"/>
                                </a:lnTo>
                                <a:lnTo>
                                  <a:pt x="280" y="450"/>
                                </a:lnTo>
                                <a:lnTo>
                                  <a:pt x="282" y="444"/>
                                </a:lnTo>
                                <a:lnTo>
                                  <a:pt x="283" y="440"/>
                                </a:lnTo>
                                <a:lnTo>
                                  <a:pt x="283" y="435"/>
                                </a:lnTo>
                                <a:lnTo>
                                  <a:pt x="284" y="431"/>
                                </a:lnTo>
                                <a:lnTo>
                                  <a:pt x="285" y="426"/>
                                </a:lnTo>
                                <a:lnTo>
                                  <a:pt x="286" y="422"/>
                                </a:lnTo>
                                <a:lnTo>
                                  <a:pt x="286" y="417"/>
                                </a:lnTo>
                                <a:lnTo>
                                  <a:pt x="286" y="413"/>
                                </a:lnTo>
                                <a:lnTo>
                                  <a:pt x="286" y="408"/>
                                </a:lnTo>
                                <a:lnTo>
                                  <a:pt x="288" y="404"/>
                                </a:lnTo>
                                <a:lnTo>
                                  <a:pt x="288" y="399"/>
                                </a:lnTo>
                                <a:lnTo>
                                  <a:pt x="288" y="396"/>
                                </a:lnTo>
                                <a:lnTo>
                                  <a:pt x="288" y="391"/>
                                </a:lnTo>
                                <a:lnTo>
                                  <a:pt x="288" y="389"/>
                                </a:lnTo>
                                <a:lnTo>
                                  <a:pt x="286" y="385"/>
                                </a:lnTo>
                                <a:lnTo>
                                  <a:pt x="286" y="381"/>
                                </a:lnTo>
                                <a:lnTo>
                                  <a:pt x="286" y="378"/>
                                </a:lnTo>
                                <a:lnTo>
                                  <a:pt x="286" y="374"/>
                                </a:lnTo>
                                <a:lnTo>
                                  <a:pt x="286" y="371"/>
                                </a:lnTo>
                                <a:lnTo>
                                  <a:pt x="286" y="368"/>
                                </a:lnTo>
                                <a:lnTo>
                                  <a:pt x="285" y="365"/>
                                </a:lnTo>
                                <a:lnTo>
                                  <a:pt x="285" y="362"/>
                                </a:lnTo>
                                <a:lnTo>
                                  <a:pt x="284" y="359"/>
                                </a:lnTo>
                                <a:lnTo>
                                  <a:pt x="284" y="356"/>
                                </a:lnTo>
                                <a:lnTo>
                                  <a:pt x="283" y="352"/>
                                </a:lnTo>
                                <a:lnTo>
                                  <a:pt x="283" y="349"/>
                                </a:lnTo>
                                <a:lnTo>
                                  <a:pt x="282" y="344"/>
                                </a:lnTo>
                                <a:lnTo>
                                  <a:pt x="282" y="341"/>
                                </a:lnTo>
                                <a:lnTo>
                                  <a:pt x="281" y="335"/>
                                </a:lnTo>
                                <a:lnTo>
                                  <a:pt x="281" y="332"/>
                                </a:lnTo>
                                <a:lnTo>
                                  <a:pt x="280" y="326"/>
                                </a:lnTo>
                                <a:lnTo>
                                  <a:pt x="278" y="322"/>
                                </a:lnTo>
                                <a:lnTo>
                                  <a:pt x="277" y="316"/>
                                </a:lnTo>
                                <a:lnTo>
                                  <a:pt x="277" y="312"/>
                                </a:lnTo>
                                <a:lnTo>
                                  <a:pt x="276" y="306"/>
                                </a:lnTo>
                                <a:lnTo>
                                  <a:pt x="276" y="301"/>
                                </a:lnTo>
                                <a:lnTo>
                                  <a:pt x="275" y="296"/>
                                </a:lnTo>
                                <a:lnTo>
                                  <a:pt x="274" y="291"/>
                                </a:lnTo>
                                <a:lnTo>
                                  <a:pt x="273" y="286"/>
                                </a:lnTo>
                                <a:lnTo>
                                  <a:pt x="273" y="280"/>
                                </a:lnTo>
                                <a:lnTo>
                                  <a:pt x="271" y="276"/>
                                </a:lnTo>
                                <a:lnTo>
                                  <a:pt x="271" y="270"/>
                                </a:lnTo>
                                <a:lnTo>
                                  <a:pt x="270" y="265"/>
                                </a:lnTo>
                                <a:lnTo>
                                  <a:pt x="269" y="261"/>
                                </a:lnTo>
                                <a:lnTo>
                                  <a:pt x="268" y="256"/>
                                </a:lnTo>
                                <a:lnTo>
                                  <a:pt x="268" y="253"/>
                                </a:lnTo>
                                <a:lnTo>
                                  <a:pt x="267" y="249"/>
                                </a:lnTo>
                                <a:lnTo>
                                  <a:pt x="267" y="244"/>
                                </a:lnTo>
                                <a:lnTo>
                                  <a:pt x="266" y="241"/>
                                </a:lnTo>
                                <a:lnTo>
                                  <a:pt x="266" y="239"/>
                                </a:lnTo>
                                <a:lnTo>
                                  <a:pt x="265" y="233"/>
                                </a:lnTo>
                                <a:lnTo>
                                  <a:pt x="265" y="230"/>
                                </a:lnTo>
                                <a:lnTo>
                                  <a:pt x="265" y="225"/>
                                </a:lnTo>
                                <a:lnTo>
                                  <a:pt x="265" y="221"/>
                                </a:lnTo>
                                <a:lnTo>
                                  <a:pt x="263" y="218"/>
                                </a:lnTo>
                                <a:lnTo>
                                  <a:pt x="263" y="216"/>
                                </a:lnTo>
                                <a:lnTo>
                                  <a:pt x="263" y="213"/>
                                </a:lnTo>
                                <a:lnTo>
                                  <a:pt x="263" y="210"/>
                                </a:lnTo>
                                <a:lnTo>
                                  <a:pt x="263" y="206"/>
                                </a:lnTo>
                                <a:lnTo>
                                  <a:pt x="262" y="204"/>
                                </a:lnTo>
                                <a:lnTo>
                                  <a:pt x="262" y="200"/>
                                </a:lnTo>
                                <a:lnTo>
                                  <a:pt x="262" y="197"/>
                                </a:lnTo>
                                <a:lnTo>
                                  <a:pt x="262" y="195"/>
                                </a:lnTo>
                                <a:lnTo>
                                  <a:pt x="261" y="191"/>
                                </a:lnTo>
                                <a:lnTo>
                                  <a:pt x="261" y="188"/>
                                </a:lnTo>
                                <a:lnTo>
                                  <a:pt x="261" y="185"/>
                                </a:lnTo>
                                <a:lnTo>
                                  <a:pt x="261" y="181"/>
                                </a:lnTo>
                                <a:lnTo>
                                  <a:pt x="261" y="178"/>
                                </a:lnTo>
                                <a:lnTo>
                                  <a:pt x="260" y="176"/>
                                </a:lnTo>
                                <a:lnTo>
                                  <a:pt x="260" y="173"/>
                                </a:lnTo>
                                <a:lnTo>
                                  <a:pt x="260" y="170"/>
                                </a:lnTo>
                                <a:lnTo>
                                  <a:pt x="260" y="168"/>
                                </a:lnTo>
                                <a:lnTo>
                                  <a:pt x="260" y="164"/>
                                </a:lnTo>
                                <a:lnTo>
                                  <a:pt x="260" y="162"/>
                                </a:lnTo>
                                <a:lnTo>
                                  <a:pt x="260" y="159"/>
                                </a:lnTo>
                                <a:lnTo>
                                  <a:pt x="260" y="155"/>
                                </a:lnTo>
                                <a:lnTo>
                                  <a:pt x="260" y="153"/>
                                </a:lnTo>
                                <a:lnTo>
                                  <a:pt x="260" y="152"/>
                                </a:lnTo>
                                <a:lnTo>
                                  <a:pt x="263" y="151"/>
                                </a:lnTo>
                                <a:lnTo>
                                  <a:pt x="267" y="146"/>
                                </a:lnTo>
                                <a:lnTo>
                                  <a:pt x="273" y="143"/>
                                </a:lnTo>
                                <a:lnTo>
                                  <a:pt x="277" y="139"/>
                                </a:lnTo>
                                <a:lnTo>
                                  <a:pt x="283" y="134"/>
                                </a:lnTo>
                                <a:lnTo>
                                  <a:pt x="288" y="130"/>
                                </a:lnTo>
                                <a:lnTo>
                                  <a:pt x="292" y="125"/>
                                </a:lnTo>
                                <a:lnTo>
                                  <a:pt x="294" y="119"/>
                                </a:lnTo>
                                <a:lnTo>
                                  <a:pt x="297" y="116"/>
                                </a:lnTo>
                                <a:lnTo>
                                  <a:pt x="298" y="112"/>
                                </a:lnTo>
                                <a:lnTo>
                                  <a:pt x="299" y="108"/>
                                </a:lnTo>
                                <a:lnTo>
                                  <a:pt x="299" y="105"/>
                                </a:lnTo>
                                <a:lnTo>
                                  <a:pt x="299" y="103"/>
                                </a:lnTo>
                                <a:lnTo>
                                  <a:pt x="299" y="100"/>
                                </a:lnTo>
                                <a:lnTo>
                                  <a:pt x="300" y="100"/>
                                </a:lnTo>
                                <a:lnTo>
                                  <a:pt x="301" y="99"/>
                                </a:lnTo>
                                <a:lnTo>
                                  <a:pt x="306" y="98"/>
                                </a:lnTo>
                                <a:lnTo>
                                  <a:pt x="308" y="96"/>
                                </a:lnTo>
                                <a:lnTo>
                                  <a:pt x="312" y="94"/>
                                </a:lnTo>
                                <a:lnTo>
                                  <a:pt x="315" y="92"/>
                                </a:lnTo>
                                <a:lnTo>
                                  <a:pt x="320" y="90"/>
                                </a:lnTo>
                                <a:lnTo>
                                  <a:pt x="323" y="88"/>
                                </a:lnTo>
                                <a:lnTo>
                                  <a:pt x="327" y="86"/>
                                </a:lnTo>
                                <a:lnTo>
                                  <a:pt x="330" y="82"/>
                                </a:lnTo>
                                <a:lnTo>
                                  <a:pt x="334" y="80"/>
                                </a:lnTo>
                                <a:lnTo>
                                  <a:pt x="336" y="78"/>
                                </a:lnTo>
                                <a:lnTo>
                                  <a:pt x="339" y="76"/>
                                </a:lnTo>
                                <a:lnTo>
                                  <a:pt x="341" y="72"/>
                                </a:lnTo>
                                <a:lnTo>
                                  <a:pt x="342" y="71"/>
                                </a:lnTo>
                                <a:lnTo>
                                  <a:pt x="342" y="53"/>
                                </a:lnTo>
                                <a:lnTo>
                                  <a:pt x="343" y="54"/>
                                </a:lnTo>
                                <a:lnTo>
                                  <a:pt x="346" y="56"/>
                                </a:lnTo>
                                <a:lnTo>
                                  <a:pt x="349" y="58"/>
                                </a:lnTo>
                                <a:lnTo>
                                  <a:pt x="352" y="60"/>
                                </a:lnTo>
                                <a:lnTo>
                                  <a:pt x="357" y="61"/>
                                </a:lnTo>
                                <a:lnTo>
                                  <a:pt x="361" y="64"/>
                                </a:lnTo>
                                <a:lnTo>
                                  <a:pt x="366" y="67"/>
                                </a:lnTo>
                                <a:lnTo>
                                  <a:pt x="371" y="70"/>
                                </a:lnTo>
                                <a:lnTo>
                                  <a:pt x="374" y="71"/>
                                </a:lnTo>
                                <a:lnTo>
                                  <a:pt x="376" y="72"/>
                                </a:lnTo>
                                <a:lnTo>
                                  <a:pt x="380" y="74"/>
                                </a:lnTo>
                                <a:lnTo>
                                  <a:pt x="383" y="76"/>
                                </a:lnTo>
                                <a:lnTo>
                                  <a:pt x="387" y="77"/>
                                </a:lnTo>
                                <a:lnTo>
                                  <a:pt x="390" y="79"/>
                                </a:lnTo>
                                <a:lnTo>
                                  <a:pt x="394" y="80"/>
                                </a:lnTo>
                                <a:lnTo>
                                  <a:pt x="397" y="82"/>
                                </a:lnTo>
                                <a:lnTo>
                                  <a:pt x="401" y="83"/>
                                </a:lnTo>
                                <a:lnTo>
                                  <a:pt x="405" y="86"/>
                                </a:lnTo>
                                <a:lnTo>
                                  <a:pt x="409" y="87"/>
                                </a:lnTo>
                                <a:lnTo>
                                  <a:pt x="413" y="89"/>
                                </a:lnTo>
                                <a:lnTo>
                                  <a:pt x="417" y="90"/>
                                </a:lnTo>
                                <a:lnTo>
                                  <a:pt x="421" y="91"/>
                                </a:lnTo>
                                <a:lnTo>
                                  <a:pt x="425" y="92"/>
                                </a:lnTo>
                                <a:lnTo>
                                  <a:pt x="429" y="95"/>
                                </a:lnTo>
                                <a:lnTo>
                                  <a:pt x="434" y="96"/>
                                </a:lnTo>
                                <a:lnTo>
                                  <a:pt x="439" y="98"/>
                                </a:lnTo>
                                <a:lnTo>
                                  <a:pt x="443" y="99"/>
                                </a:lnTo>
                                <a:lnTo>
                                  <a:pt x="449" y="100"/>
                                </a:lnTo>
                                <a:lnTo>
                                  <a:pt x="454" y="101"/>
                                </a:lnTo>
                                <a:lnTo>
                                  <a:pt x="458" y="104"/>
                                </a:lnTo>
                                <a:lnTo>
                                  <a:pt x="463" y="104"/>
                                </a:lnTo>
                                <a:lnTo>
                                  <a:pt x="467" y="106"/>
                                </a:lnTo>
                                <a:lnTo>
                                  <a:pt x="473" y="107"/>
                                </a:lnTo>
                                <a:lnTo>
                                  <a:pt x="478" y="108"/>
                                </a:lnTo>
                                <a:lnTo>
                                  <a:pt x="484" y="108"/>
                                </a:lnTo>
                                <a:lnTo>
                                  <a:pt x="489" y="110"/>
                                </a:lnTo>
                                <a:lnTo>
                                  <a:pt x="494" y="110"/>
                                </a:lnTo>
                                <a:lnTo>
                                  <a:pt x="500" y="112"/>
                                </a:lnTo>
                                <a:lnTo>
                                  <a:pt x="504" y="113"/>
                                </a:lnTo>
                                <a:lnTo>
                                  <a:pt x="510" y="114"/>
                                </a:lnTo>
                                <a:lnTo>
                                  <a:pt x="516" y="114"/>
                                </a:lnTo>
                                <a:lnTo>
                                  <a:pt x="522" y="114"/>
                                </a:lnTo>
                                <a:lnTo>
                                  <a:pt x="526" y="115"/>
                                </a:lnTo>
                                <a:lnTo>
                                  <a:pt x="532" y="115"/>
                                </a:lnTo>
                                <a:lnTo>
                                  <a:pt x="538" y="115"/>
                                </a:lnTo>
                                <a:lnTo>
                                  <a:pt x="544" y="115"/>
                                </a:lnTo>
                                <a:lnTo>
                                  <a:pt x="549" y="115"/>
                                </a:lnTo>
                                <a:lnTo>
                                  <a:pt x="555" y="116"/>
                                </a:lnTo>
                                <a:lnTo>
                                  <a:pt x="561" y="115"/>
                                </a:lnTo>
                                <a:lnTo>
                                  <a:pt x="567" y="115"/>
                                </a:lnTo>
                                <a:lnTo>
                                  <a:pt x="572" y="115"/>
                                </a:lnTo>
                                <a:lnTo>
                                  <a:pt x="578" y="115"/>
                                </a:lnTo>
                                <a:lnTo>
                                  <a:pt x="584" y="114"/>
                                </a:lnTo>
                                <a:lnTo>
                                  <a:pt x="590" y="113"/>
                                </a:lnTo>
                                <a:lnTo>
                                  <a:pt x="594" y="112"/>
                                </a:lnTo>
                                <a:lnTo>
                                  <a:pt x="600" y="112"/>
                                </a:lnTo>
                                <a:lnTo>
                                  <a:pt x="605" y="110"/>
                                </a:lnTo>
                                <a:lnTo>
                                  <a:pt x="610" y="109"/>
                                </a:lnTo>
                                <a:lnTo>
                                  <a:pt x="615" y="108"/>
                                </a:lnTo>
                                <a:lnTo>
                                  <a:pt x="621" y="108"/>
                                </a:lnTo>
                                <a:lnTo>
                                  <a:pt x="625" y="106"/>
                                </a:lnTo>
                                <a:lnTo>
                                  <a:pt x="630" y="105"/>
                                </a:lnTo>
                                <a:lnTo>
                                  <a:pt x="635" y="104"/>
                                </a:lnTo>
                                <a:lnTo>
                                  <a:pt x="639" y="103"/>
                                </a:lnTo>
                                <a:lnTo>
                                  <a:pt x="643" y="101"/>
                                </a:lnTo>
                                <a:lnTo>
                                  <a:pt x="647" y="100"/>
                                </a:lnTo>
                                <a:lnTo>
                                  <a:pt x="652" y="99"/>
                                </a:lnTo>
                                <a:lnTo>
                                  <a:pt x="657" y="98"/>
                                </a:lnTo>
                                <a:lnTo>
                                  <a:pt x="660" y="97"/>
                                </a:lnTo>
                                <a:lnTo>
                                  <a:pt x="664" y="95"/>
                                </a:lnTo>
                                <a:lnTo>
                                  <a:pt x="667" y="94"/>
                                </a:lnTo>
                                <a:lnTo>
                                  <a:pt x="672" y="92"/>
                                </a:lnTo>
                                <a:lnTo>
                                  <a:pt x="675" y="90"/>
                                </a:lnTo>
                                <a:lnTo>
                                  <a:pt x="679" y="89"/>
                                </a:lnTo>
                                <a:lnTo>
                                  <a:pt x="682" y="87"/>
                                </a:lnTo>
                                <a:lnTo>
                                  <a:pt x="685" y="87"/>
                                </a:lnTo>
                                <a:lnTo>
                                  <a:pt x="689" y="85"/>
                                </a:lnTo>
                                <a:lnTo>
                                  <a:pt x="691" y="83"/>
                                </a:lnTo>
                                <a:lnTo>
                                  <a:pt x="695" y="82"/>
                                </a:lnTo>
                                <a:lnTo>
                                  <a:pt x="698" y="81"/>
                                </a:lnTo>
                                <a:lnTo>
                                  <a:pt x="703" y="78"/>
                                </a:lnTo>
                                <a:lnTo>
                                  <a:pt x="708" y="76"/>
                                </a:lnTo>
                                <a:lnTo>
                                  <a:pt x="713" y="72"/>
                                </a:lnTo>
                                <a:lnTo>
                                  <a:pt x="718" y="69"/>
                                </a:lnTo>
                                <a:lnTo>
                                  <a:pt x="721" y="65"/>
                                </a:lnTo>
                                <a:lnTo>
                                  <a:pt x="726" y="63"/>
                                </a:lnTo>
                                <a:lnTo>
                                  <a:pt x="729" y="61"/>
                                </a:lnTo>
                                <a:lnTo>
                                  <a:pt x="732" y="59"/>
                                </a:lnTo>
                                <a:lnTo>
                                  <a:pt x="735" y="55"/>
                                </a:lnTo>
                                <a:lnTo>
                                  <a:pt x="737" y="54"/>
                                </a:lnTo>
                                <a:lnTo>
                                  <a:pt x="741" y="50"/>
                                </a:lnTo>
                                <a:lnTo>
                                  <a:pt x="744" y="47"/>
                                </a:lnTo>
                                <a:lnTo>
                                  <a:pt x="745" y="45"/>
                                </a:lnTo>
                                <a:lnTo>
                                  <a:pt x="747" y="45"/>
                                </a:lnTo>
                                <a:lnTo>
                                  <a:pt x="717" y="43"/>
                                </a:lnTo>
                                <a:lnTo>
                                  <a:pt x="715" y="43"/>
                                </a:lnTo>
                                <a:lnTo>
                                  <a:pt x="713" y="45"/>
                                </a:lnTo>
                                <a:lnTo>
                                  <a:pt x="710" y="47"/>
                                </a:lnTo>
                                <a:lnTo>
                                  <a:pt x="705" y="52"/>
                                </a:lnTo>
                                <a:lnTo>
                                  <a:pt x="702" y="53"/>
                                </a:lnTo>
                                <a:lnTo>
                                  <a:pt x="698" y="55"/>
                                </a:lnTo>
                                <a:lnTo>
                                  <a:pt x="695" y="58"/>
                                </a:lnTo>
                                <a:lnTo>
                                  <a:pt x="691" y="61"/>
                                </a:lnTo>
                                <a:lnTo>
                                  <a:pt x="687" y="63"/>
                                </a:lnTo>
                                <a:lnTo>
                                  <a:pt x="683" y="65"/>
                                </a:lnTo>
                                <a:lnTo>
                                  <a:pt x="679" y="69"/>
                                </a:lnTo>
                                <a:lnTo>
                                  <a:pt x="675" y="72"/>
                                </a:lnTo>
                                <a:lnTo>
                                  <a:pt x="669" y="74"/>
                                </a:lnTo>
                                <a:lnTo>
                                  <a:pt x="665" y="77"/>
                                </a:lnTo>
                                <a:lnTo>
                                  <a:pt x="659" y="80"/>
                                </a:lnTo>
                                <a:lnTo>
                                  <a:pt x="653" y="82"/>
                                </a:lnTo>
                                <a:lnTo>
                                  <a:pt x="650" y="83"/>
                                </a:lnTo>
                                <a:lnTo>
                                  <a:pt x="647" y="85"/>
                                </a:lnTo>
                                <a:lnTo>
                                  <a:pt x="644" y="86"/>
                                </a:lnTo>
                                <a:lnTo>
                                  <a:pt x="642" y="87"/>
                                </a:lnTo>
                                <a:lnTo>
                                  <a:pt x="638" y="88"/>
                                </a:lnTo>
                                <a:lnTo>
                                  <a:pt x="636" y="90"/>
                                </a:lnTo>
                                <a:lnTo>
                                  <a:pt x="632" y="91"/>
                                </a:lnTo>
                                <a:lnTo>
                                  <a:pt x="630" y="92"/>
                                </a:lnTo>
                                <a:lnTo>
                                  <a:pt x="627" y="92"/>
                                </a:lnTo>
                                <a:lnTo>
                                  <a:pt x="623" y="94"/>
                                </a:lnTo>
                                <a:lnTo>
                                  <a:pt x="620" y="95"/>
                                </a:lnTo>
                                <a:lnTo>
                                  <a:pt x="617" y="96"/>
                                </a:lnTo>
                                <a:lnTo>
                                  <a:pt x="614" y="97"/>
                                </a:lnTo>
                                <a:lnTo>
                                  <a:pt x="610" y="98"/>
                                </a:lnTo>
                                <a:lnTo>
                                  <a:pt x="608" y="98"/>
                                </a:lnTo>
                                <a:lnTo>
                                  <a:pt x="605" y="99"/>
                                </a:lnTo>
                                <a:lnTo>
                                  <a:pt x="601" y="99"/>
                                </a:lnTo>
                                <a:lnTo>
                                  <a:pt x="598" y="100"/>
                                </a:lnTo>
                                <a:lnTo>
                                  <a:pt x="594" y="100"/>
                                </a:lnTo>
                                <a:lnTo>
                                  <a:pt x="592" y="101"/>
                                </a:lnTo>
                                <a:lnTo>
                                  <a:pt x="589" y="101"/>
                                </a:lnTo>
                                <a:lnTo>
                                  <a:pt x="585" y="101"/>
                                </a:lnTo>
                                <a:lnTo>
                                  <a:pt x="582" y="103"/>
                                </a:lnTo>
                                <a:lnTo>
                                  <a:pt x="578" y="103"/>
                                </a:lnTo>
                                <a:lnTo>
                                  <a:pt x="575" y="103"/>
                                </a:lnTo>
                                <a:lnTo>
                                  <a:pt x="571" y="103"/>
                                </a:lnTo>
                                <a:lnTo>
                                  <a:pt x="568" y="103"/>
                                </a:lnTo>
                                <a:lnTo>
                                  <a:pt x="564" y="103"/>
                                </a:lnTo>
                                <a:lnTo>
                                  <a:pt x="561" y="103"/>
                                </a:lnTo>
                                <a:lnTo>
                                  <a:pt x="557" y="103"/>
                                </a:lnTo>
                                <a:lnTo>
                                  <a:pt x="554" y="103"/>
                                </a:lnTo>
                                <a:lnTo>
                                  <a:pt x="550" y="103"/>
                                </a:lnTo>
                                <a:lnTo>
                                  <a:pt x="547" y="101"/>
                                </a:lnTo>
                                <a:lnTo>
                                  <a:pt x="544" y="101"/>
                                </a:lnTo>
                                <a:lnTo>
                                  <a:pt x="539" y="101"/>
                                </a:lnTo>
                                <a:lnTo>
                                  <a:pt x="537" y="101"/>
                                </a:lnTo>
                                <a:lnTo>
                                  <a:pt x="533" y="100"/>
                                </a:lnTo>
                                <a:lnTo>
                                  <a:pt x="529" y="100"/>
                                </a:lnTo>
                                <a:lnTo>
                                  <a:pt x="525" y="100"/>
                                </a:lnTo>
                                <a:lnTo>
                                  <a:pt x="522" y="100"/>
                                </a:lnTo>
                                <a:lnTo>
                                  <a:pt x="518" y="99"/>
                                </a:lnTo>
                                <a:lnTo>
                                  <a:pt x="515" y="99"/>
                                </a:lnTo>
                                <a:lnTo>
                                  <a:pt x="511" y="98"/>
                                </a:lnTo>
                                <a:lnTo>
                                  <a:pt x="507" y="98"/>
                                </a:lnTo>
                                <a:lnTo>
                                  <a:pt x="503" y="97"/>
                                </a:lnTo>
                                <a:lnTo>
                                  <a:pt x="500" y="97"/>
                                </a:lnTo>
                                <a:lnTo>
                                  <a:pt x="495" y="96"/>
                                </a:lnTo>
                                <a:lnTo>
                                  <a:pt x="493" y="96"/>
                                </a:lnTo>
                                <a:lnTo>
                                  <a:pt x="488" y="95"/>
                                </a:lnTo>
                                <a:lnTo>
                                  <a:pt x="485" y="95"/>
                                </a:lnTo>
                                <a:lnTo>
                                  <a:pt x="481" y="94"/>
                                </a:lnTo>
                                <a:lnTo>
                                  <a:pt x="478" y="92"/>
                                </a:lnTo>
                                <a:lnTo>
                                  <a:pt x="473" y="92"/>
                                </a:lnTo>
                                <a:lnTo>
                                  <a:pt x="470" y="91"/>
                                </a:lnTo>
                                <a:lnTo>
                                  <a:pt x="466" y="90"/>
                                </a:lnTo>
                                <a:lnTo>
                                  <a:pt x="463" y="90"/>
                                </a:lnTo>
                                <a:lnTo>
                                  <a:pt x="458" y="88"/>
                                </a:lnTo>
                                <a:lnTo>
                                  <a:pt x="455" y="87"/>
                                </a:lnTo>
                                <a:lnTo>
                                  <a:pt x="451" y="87"/>
                                </a:lnTo>
                                <a:lnTo>
                                  <a:pt x="447" y="86"/>
                                </a:lnTo>
                                <a:lnTo>
                                  <a:pt x="443" y="83"/>
                                </a:lnTo>
                                <a:lnTo>
                                  <a:pt x="440" y="82"/>
                                </a:lnTo>
                                <a:lnTo>
                                  <a:pt x="435" y="82"/>
                                </a:lnTo>
                                <a:lnTo>
                                  <a:pt x="432" y="81"/>
                                </a:lnTo>
                                <a:lnTo>
                                  <a:pt x="427" y="79"/>
                                </a:lnTo>
                                <a:lnTo>
                                  <a:pt x="424" y="78"/>
                                </a:lnTo>
                                <a:lnTo>
                                  <a:pt x="419" y="77"/>
                                </a:lnTo>
                                <a:lnTo>
                                  <a:pt x="416" y="76"/>
                                </a:lnTo>
                                <a:lnTo>
                                  <a:pt x="412" y="74"/>
                                </a:lnTo>
                                <a:lnTo>
                                  <a:pt x="408" y="72"/>
                                </a:lnTo>
                                <a:lnTo>
                                  <a:pt x="404" y="71"/>
                                </a:lnTo>
                                <a:lnTo>
                                  <a:pt x="401" y="70"/>
                                </a:lnTo>
                                <a:lnTo>
                                  <a:pt x="396" y="68"/>
                                </a:lnTo>
                                <a:lnTo>
                                  <a:pt x="393" y="67"/>
                                </a:lnTo>
                                <a:lnTo>
                                  <a:pt x="388" y="65"/>
                                </a:lnTo>
                                <a:lnTo>
                                  <a:pt x="384" y="63"/>
                                </a:lnTo>
                                <a:lnTo>
                                  <a:pt x="380" y="61"/>
                                </a:lnTo>
                                <a:lnTo>
                                  <a:pt x="376" y="60"/>
                                </a:lnTo>
                                <a:lnTo>
                                  <a:pt x="373" y="58"/>
                                </a:lnTo>
                                <a:lnTo>
                                  <a:pt x="369" y="56"/>
                                </a:lnTo>
                                <a:lnTo>
                                  <a:pt x="364" y="54"/>
                                </a:lnTo>
                                <a:lnTo>
                                  <a:pt x="360" y="52"/>
                                </a:lnTo>
                                <a:lnTo>
                                  <a:pt x="357" y="50"/>
                                </a:lnTo>
                                <a:lnTo>
                                  <a:pt x="353" y="49"/>
                                </a:lnTo>
                                <a:lnTo>
                                  <a:pt x="349" y="45"/>
                                </a:lnTo>
                                <a:lnTo>
                                  <a:pt x="345" y="44"/>
                                </a:lnTo>
                                <a:lnTo>
                                  <a:pt x="341" y="42"/>
                                </a:lnTo>
                                <a:lnTo>
                                  <a:pt x="337" y="40"/>
                                </a:lnTo>
                                <a:lnTo>
                                  <a:pt x="336" y="39"/>
                                </a:lnTo>
                                <a:lnTo>
                                  <a:pt x="336" y="34"/>
                                </a:lnTo>
                                <a:lnTo>
                                  <a:pt x="335" y="32"/>
                                </a:lnTo>
                                <a:lnTo>
                                  <a:pt x="334" y="28"/>
                                </a:lnTo>
                                <a:lnTo>
                                  <a:pt x="334" y="25"/>
                                </a:lnTo>
                                <a:lnTo>
                                  <a:pt x="333" y="22"/>
                                </a:lnTo>
                                <a:lnTo>
                                  <a:pt x="331" y="18"/>
                                </a:lnTo>
                                <a:lnTo>
                                  <a:pt x="330" y="15"/>
                                </a:lnTo>
                                <a:lnTo>
                                  <a:pt x="329" y="12"/>
                                </a:lnTo>
                                <a:lnTo>
                                  <a:pt x="328" y="9"/>
                                </a:lnTo>
                                <a:lnTo>
                                  <a:pt x="327" y="6"/>
                                </a:lnTo>
                                <a:lnTo>
                                  <a:pt x="326" y="4"/>
                                </a:lnTo>
                                <a:lnTo>
                                  <a:pt x="323" y="1"/>
                                </a:lnTo>
                                <a:lnTo>
                                  <a:pt x="322" y="1"/>
                                </a:lnTo>
                                <a:lnTo>
                                  <a:pt x="320" y="0"/>
                                </a:lnTo>
                                <a:lnTo>
                                  <a:pt x="316" y="0"/>
                                </a:lnTo>
                                <a:lnTo>
                                  <a:pt x="313" y="0"/>
                                </a:lnTo>
                                <a:lnTo>
                                  <a:pt x="308" y="0"/>
                                </a:lnTo>
                                <a:lnTo>
                                  <a:pt x="304" y="0"/>
                                </a:lnTo>
                                <a:lnTo>
                                  <a:pt x="298" y="0"/>
                                </a:lnTo>
                                <a:lnTo>
                                  <a:pt x="292" y="1"/>
                                </a:lnTo>
                                <a:lnTo>
                                  <a:pt x="288" y="3"/>
                                </a:lnTo>
                                <a:lnTo>
                                  <a:pt x="282" y="4"/>
                                </a:lnTo>
                                <a:lnTo>
                                  <a:pt x="277" y="5"/>
                                </a:lnTo>
                                <a:lnTo>
                                  <a:pt x="273" y="5"/>
                                </a:lnTo>
                                <a:lnTo>
                                  <a:pt x="269" y="6"/>
                                </a:lnTo>
                                <a:lnTo>
                                  <a:pt x="265" y="6"/>
                                </a:lnTo>
                                <a:lnTo>
                                  <a:pt x="262" y="7"/>
                                </a:lnTo>
                                <a:lnTo>
                                  <a:pt x="260" y="7"/>
                                </a:lnTo>
                                <a:lnTo>
                                  <a:pt x="260" y="8"/>
                                </a:lnTo>
                                <a:lnTo>
                                  <a:pt x="260" y="8"/>
                                </a:lnTo>
                                <a:lnTo>
                                  <a:pt x="261" y="12"/>
                                </a:lnTo>
                                <a:lnTo>
                                  <a:pt x="262" y="12"/>
                                </a:lnTo>
                                <a:lnTo>
                                  <a:pt x="265" y="13"/>
                                </a:lnTo>
                                <a:lnTo>
                                  <a:pt x="267" y="13"/>
                                </a:lnTo>
                                <a:lnTo>
                                  <a:pt x="271" y="14"/>
                                </a:lnTo>
                                <a:lnTo>
                                  <a:pt x="274" y="13"/>
                                </a:lnTo>
                                <a:lnTo>
                                  <a:pt x="277" y="13"/>
                                </a:lnTo>
                                <a:lnTo>
                                  <a:pt x="280" y="12"/>
                                </a:lnTo>
                                <a:lnTo>
                                  <a:pt x="283" y="12"/>
                                </a:lnTo>
                                <a:lnTo>
                                  <a:pt x="286" y="12"/>
                                </a:lnTo>
                                <a:lnTo>
                                  <a:pt x="289" y="10"/>
                                </a:lnTo>
                                <a:lnTo>
                                  <a:pt x="292" y="10"/>
                                </a:lnTo>
                                <a:lnTo>
                                  <a:pt x="296" y="10"/>
                                </a:lnTo>
                                <a:lnTo>
                                  <a:pt x="298" y="9"/>
                                </a:lnTo>
                                <a:lnTo>
                                  <a:pt x="301" y="9"/>
                                </a:lnTo>
                                <a:lnTo>
                                  <a:pt x="304" y="9"/>
                                </a:lnTo>
                                <a:lnTo>
                                  <a:pt x="307" y="10"/>
                                </a:lnTo>
                                <a:lnTo>
                                  <a:pt x="311" y="12"/>
                                </a:lnTo>
                                <a:lnTo>
                                  <a:pt x="314" y="14"/>
                                </a:lnTo>
                                <a:lnTo>
                                  <a:pt x="314" y="15"/>
                                </a:lnTo>
                                <a:lnTo>
                                  <a:pt x="315" y="17"/>
                                </a:lnTo>
                                <a:lnTo>
                                  <a:pt x="316" y="19"/>
                                </a:lnTo>
                                <a:lnTo>
                                  <a:pt x="318" y="23"/>
                                </a:lnTo>
                                <a:lnTo>
                                  <a:pt x="319" y="26"/>
                                </a:lnTo>
                                <a:lnTo>
                                  <a:pt x="320" y="31"/>
                                </a:lnTo>
                                <a:lnTo>
                                  <a:pt x="321" y="34"/>
                                </a:lnTo>
                                <a:lnTo>
                                  <a:pt x="323" y="39"/>
                                </a:lnTo>
                                <a:lnTo>
                                  <a:pt x="323" y="43"/>
                                </a:lnTo>
                                <a:lnTo>
                                  <a:pt x="324" y="46"/>
                                </a:lnTo>
                                <a:lnTo>
                                  <a:pt x="326" y="51"/>
                                </a:lnTo>
                                <a:lnTo>
                                  <a:pt x="326" y="55"/>
                                </a:lnTo>
                                <a:lnTo>
                                  <a:pt x="326" y="58"/>
                                </a:lnTo>
                                <a:lnTo>
                                  <a:pt x="326" y="61"/>
                                </a:lnTo>
                                <a:lnTo>
                                  <a:pt x="324" y="64"/>
                                </a:lnTo>
                                <a:lnTo>
                                  <a:pt x="323" y="67"/>
                                </a:lnTo>
                                <a:lnTo>
                                  <a:pt x="320" y="69"/>
                                </a:lnTo>
                                <a:lnTo>
                                  <a:pt x="316" y="72"/>
                                </a:lnTo>
                                <a:lnTo>
                                  <a:pt x="313" y="73"/>
                                </a:lnTo>
                                <a:lnTo>
                                  <a:pt x="309" y="76"/>
                                </a:lnTo>
                                <a:lnTo>
                                  <a:pt x="306" y="77"/>
                                </a:lnTo>
                                <a:lnTo>
                                  <a:pt x="304" y="78"/>
                                </a:lnTo>
                                <a:lnTo>
                                  <a:pt x="301" y="78"/>
                                </a:lnTo>
                                <a:lnTo>
                                  <a:pt x="301" y="78"/>
                                </a:lnTo>
                                <a:lnTo>
                                  <a:pt x="300" y="77"/>
                                </a:lnTo>
                                <a:lnTo>
                                  <a:pt x="300" y="74"/>
                                </a:lnTo>
                                <a:lnTo>
                                  <a:pt x="299" y="70"/>
                                </a:lnTo>
                                <a:lnTo>
                                  <a:pt x="299" y="65"/>
                                </a:lnTo>
                                <a:lnTo>
                                  <a:pt x="297" y="61"/>
                                </a:lnTo>
                                <a:lnTo>
                                  <a:pt x="294" y="56"/>
                                </a:lnTo>
                                <a:lnTo>
                                  <a:pt x="291" y="54"/>
                                </a:lnTo>
                                <a:lnTo>
                                  <a:pt x="288" y="53"/>
                                </a:lnTo>
                                <a:lnTo>
                                  <a:pt x="283" y="53"/>
                                </a:lnTo>
                                <a:lnTo>
                                  <a:pt x="282" y="55"/>
                                </a:lnTo>
                                <a:lnTo>
                                  <a:pt x="280" y="56"/>
                                </a:lnTo>
                                <a:lnTo>
                                  <a:pt x="280" y="60"/>
                                </a:lnTo>
                                <a:lnTo>
                                  <a:pt x="278" y="62"/>
                                </a:lnTo>
                                <a:lnTo>
                                  <a:pt x="280" y="67"/>
                                </a:lnTo>
                                <a:lnTo>
                                  <a:pt x="280" y="69"/>
                                </a:lnTo>
                                <a:lnTo>
                                  <a:pt x="280" y="72"/>
                                </a:lnTo>
                                <a:lnTo>
                                  <a:pt x="281" y="76"/>
                                </a:lnTo>
                                <a:lnTo>
                                  <a:pt x="281" y="78"/>
                                </a:lnTo>
                                <a:lnTo>
                                  <a:pt x="281" y="83"/>
                                </a:lnTo>
                                <a:lnTo>
                                  <a:pt x="281" y="89"/>
                                </a:lnTo>
                                <a:lnTo>
                                  <a:pt x="280" y="91"/>
                                </a:lnTo>
                                <a:lnTo>
                                  <a:pt x="280" y="95"/>
                                </a:lnTo>
                                <a:lnTo>
                                  <a:pt x="278" y="97"/>
                                </a:lnTo>
                                <a:lnTo>
                                  <a:pt x="278" y="100"/>
                                </a:lnTo>
                                <a:lnTo>
                                  <a:pt x="276" y="105"/>
                                </a:lnTo>
                                <a:lnTo>
                                  <a:pt x="274" y="110"/>
                                </a:lnTo>
                                <a:lnTo>
                                  <a:pt x="271" y="115"/>
                                </a:lnTo>
                                <a:lnTo>
                                  <a:pt x="268" y="121"/>
                                </a:lnTo>
                                <a:lnTo>
                                  <a:pt x="266" y="123"/>
                                </a:lnTo>
                                <a:lnTo>
                                  <a:pt x="263" y="125"/>
                                </a:lnTo>
                                <a:lnTo>
                                  <a:pt x="260" y="127"/>
                                </a:lnTo>
                                <a:lnTo>
                                  <a:pt x="256" y="130"/>
                                </a:lnTo>
                                <a:lnTo>
                                  <a:pt x="253" y="132"/>
                                </a:lnTo>
                                <a:lnTo>
                                  <a:pt x="250" y="134"/>
                                </a:lnTo>
                                <a:lnTo>
                                  <a:pt x="245" y="135"/>
                                </a:lnTo>
                                <a:lnTo>
                                  <a:pt x="243" y="139"/>
                                </a:lnTo>
                                <a:lnTo>
                                  <a:pt x="238" y="140"/>
                                </a:lnTo>
                                <a:lnTo>
                                  <a:pt x="236" y="142"/>
                                </a:lnTo>
                                <a:lnTo>
                                  <a:pt x="232" y="143"/>
                                </a:lnTo>
                                <a:lnTo>
                                  <a:pt x="230" y="145"/>
                                </a:lnTo>
                                <a:lnTo>
                                  <a:pt x="228" y="147"/>
                                </a:lnTo>
                                <a:lnTo>
                                  <a:pt x="228" y="151"/>
                                </a:lnTo>
                                <a:lnTo>
                                  <a:pt x="230" y="152"/>
                                </a:lnTo>
                                <a:lnTo>
                                  <a:pt x="232" y="153"/>
                                </a:lnTo>
                                <a:lnTo>
                                  <a:pt x="236" y="154"/>
                                </a:lnTo>
                                <a:lnTo>
                                  <a:pt x="238" y="154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4"/>
                                </a:lnTo>
                                <a:lnTo>
                                  <a:pt x="245" y="153"/>
                                </a:lnTo>
                                <a:lnTo>
                                  <a:pt x="246" y="153"/>
                                </a:lnTo>
                                <a:lnTo>
                                  <a:pt x="246" y="154"/>
                                </a:lnTo>
                                <a:lnTo>
                                  <a:pt x="246" y="159"/>
                                </a:lnTo>
                                <a:lnTo>
                                  <a:pt x="246" y="162"/>
                                </a:lnTo>
                                <a:lnTo>
                                  <a:pt x="246" y="165"/>
                                </a:lnTo>
                                <a:lnTo>
                                  <a:pt x="246" y="170"/>
                                </a:lnTo>
                                <a:lnTo>
                                  <a:pt x="246" y="174"/>
                                </a:lnTo>
                                <a:lnTo>
                                  <a:pt x="246" y="177"/>
                                </a:lnTo>
                                <a:lnTo>
                                  <a:pt x="246" y="179"/>
                                </a:lnTo>
                                <a:lnTo>
                                  <a:pt x="246" y="182"/>
                                </a:lnTo>
                                <a:lnTo>
                                  <a:pt x="246" y="185"/>
                                </a:lnTo>
                                <a:lnTo>
                                  <a:pt x="246" y="188"/>
                                </a:lnTo>
                                <a:lnTo>
                                  <a:pt x="246" y="190"/>
                                </a:lnTo>
                                <a:lnTo>
                                  <a:pt x="246" y="194"/>
                                </a:lnTo>
                                <a:lnTo>
                                  <a:pt x="247" y="197"/>
                                </a:lnTo>
                                <a:lnTo>
                                  <a:pt x="247" y="200"/>
                                </a:lnTo>
                                <a:lnTo>
                                  <a:pt x="247" y="204"/>
                                </a:lnTo>
                                <a:lnTo>
                                  <a:pt x="247" y="207"/>
                                </a:lnTo>
                                <a:lnTo>
                                  <a:pt x="247" y="210"/>
                                </a:lnTo>
                                <a:lnTo>
                                  <a:pt x="247" y="214"/>
                                </a:lnTo>
                                <a:lnTo>
                                  <a:pt x="248" y="217"/>
                                </a:lnTo>
                                <a:lnTo>
                                  <a:pt x="248" y="222"/>
                                </a:lnTo>
                                <a:lnTo>
                                  <a:pt x="248" y="225"/>
                                </a:lnTo>
                                <a:lnTo>
                                  <a:pt x="248" y="228"/>
                                </a:lnTo>
                                <a:lnTo>
                                  <a:pt x="248" y="233"/>
                                </a:lnTo>
                                <a:lnTo>
                                  <a:pt x="248" y="235"/>
                                </a:lnTo>
                                <a:lnTo>
                                  <a:pt x="250" y="240"/>
                                </a:lnTo>
                                <a:lnTo>
                                  <a:pt x="250" y="243"/>
                                </a:lnTo>
                                <a:lnTo>
                                  <a:pt x="250" y="248"/>
                                </a:lnTo>
                                <a:lnTo>
                                  <a:pt x="250" y="251"/>
                                </a:lnTo>
                                <a:lnTo>
                                  <a:pt x="250" y="254"/>
                                </a:lnTo>
                                <a:lnTo>
                                  <a:pt x="250" y="259"/>
                                </a:lnTo>
                                <a:lnTo>
                                  <a:pt x="250" y="262"/>
                                </a:lnTo>
                                <a:lnTo>
                                  <a:pt x="250" y="265"/>
                                </a:lnTo>
                                <a:lnTo>
                                  <a:pt x="251" y="270"/>
                                </a:lnTo>
                                <a:lnTo>
                                  <a:pt x="251" y="273"/>
                                </a:lnTo>
                                <a:lnTo>
                                  <a:pt x="251" y="277"/>
                                </a:lnTo>
                                <a:lnTo>
                                  <a:pt x="251" y="280"/>
                                </a:lnTo>
                                <a:lnTo>
                                  <a:pt x="252" y="285"/>
                                </a:lnTo>
                                <a:lnTo>
                                  <a:pt x="252" y="287"/>
                                </a:lnTo>
                                <a:lnTo>
                                  <a:pt x="252" y="291"/>
                                </a:lnTo>
                                <a:lnTo>
                                  <a:pt x="252" y="294"/>
                                </a:lnTo>
                                <a:lnTo>
                                  <a:pt x="253" y="297"/>
                                </a:lnTo>
                                <a:lnTo>
                                  <a:pt x="253" y="300"/>
                                </a:lnTo>
                                <a:lnTo>
                                  <a:pt x="253" y="304"/>
                                </a:lnTo>
                                <a:lnTo>
                                  <a:pt x="253" y="307"/>
                                </a:lnTo>
                                <a:lnTo>
                                  <a:pt x="254" y="310"/>
                                </a:lnTo>
                                <a:lnTo>
                                  <a:pt x="254" y="313"/>
                                </a:lnTo>
                                <a:lnTo>
                                  <a:pt x="254" y="316"/>
                                </a:lnTo>
                                <a:lnTo>
                                  <a:pt x="254" y="318"/>
                                </a:lnTo>
                                <a:lnTo>
                                  <a:pt x="255" y="322"/>
                                </a:lnTo>
                                <a:lnTo>
                                  <a:pt x="255" y="326"/>
                                </a:lnTo>
                                <a:lnTo>
                                  <a:pt x="256" y="332"/>
                                </a:lnTo>
                                <a:lnTo>
                                  <a:pt x="256" y="335"/>
                                </a:lnTo>
                                <a:lnTo>
                                  <a:pt x="258" y="341"/>
                                </a:lnTo>
                                <a:lnTo>
                                  <a:pt x="258" y="345"/>
                                </a:lnTo>
                                <a:lnTo>
                                  <a:pt x="259" y="351"/>
                                </a:lnTo>
                                <a:lnTo>
                                  <a:pt x="259" y="355"/>
                                </a:lnTo>
                                <a:lnTo>
                                  <a:pt x="260" y="361"/>
                                </a:lnTo>
                                <a:lnTo>
                                  <a:pt x="260" y="363"/>
                                </a:lnTo>
                                <a:lnTo>
                                  <a:pt x="260" y="367"/>
                                </a:lnTo>
                                <a:lnTo>
                                  <a:pt x="261" y="370"/>
                                </a:lnTo>
                                <a:lnTo>
                                  <a:pt x="261" y="373"/>
                                </a:lnTo>
                                <a:lnTo>
                                  <a:pt x="261" y="376"/>
                                </a:lnTo>
                                <a:lnTo>
                                  <a:pt x="261" y="378"/>
                                </a:lnTo>
                                <a:lnTo>
                                  <a:pt x="261" y="381"/>
                                </a:lnTo>
                                <a:lnTo>
                                  <a:pt x="262" y="385"/>
                                </a:lnTo>
                                <a:lnTo>
                                  <a:pt x="262" y="388"/>
                                </a:lnTo>
                                <a:lnTo>
                                  <a:pt x="262" y="390"/>
                                </a:lnTo>
                                <a:lnTo>
                                  <a:pt x="262" y="394"/>
                                </a:lnTo>
                                <a:lnTo>
                                  <a:pt x="263" y="397"/>
                                </a:lnTo>
                                <a:lnTo>
                                  <a:pt x="263" y="399"/>
                                </a:lnTo>
                                <a:lnTo>
                                  <a:pt x="263" y="403"/>
                                </a:lnTo>
                                <a:lnTo>
                                  <a:pt x="263" y="406"/>
                                </a:lnTo>
                                <a:lnTo>
                                  <a:pt x="263" y="409"/>
                                </a:lnTo>
                                <a:lnTo>
                                  <a:pt x="263" y="413"/>
                                </a:lnTo>
                                <a:lnTo>
                                  <a:pt x="263" y="416"/>
                                </a:lnTo>
                                <a:lnTo>
                                  <a:pt x="263" y="419"/>
                                </a:lnTo>
                                <a:lnTo>
                                  <a:pt x="263" y="423"/>
                                </a:lnTo>
                                <a:lnTo>
                                  <a:pt x="262" y="426"/>
                                </a:lnTo>
                                <a:lnTo>
                                  <a:pt x="262" y="428"/>
                                </a:lnTo>
                                <a:lnTo>
                                  <a:pt x="261" y="432"/>
                                </a:lnTo>
                                <a:lnTo>
                                  <a:pt x="261" y="435"/>
                                </a:lnTo>
                                <a:lnTo>
                                  <a:pt x="260" y="437"/>
                                </a:lnTo>
                                <a:lnTo>
                                  <a:pt x="260" y="441"/>
                                </a:lnTo>
                                <a:lnTo>
                                  <a:pt x="260" y="444"/>
                                </a:lnTo>
                                <a:lnTo>
                                  <a:pt x="259" y="448"/>
                                </a:lnTo>
                                <a:lnTo>
                                  <a:pt x="258" y="451"/>
                                </a:lnTo>
                                <a:lnTo>
                                  <a:pt x="256" y="453"/>
                                </a:lnTo>
                                <a:lnTo>
                                  <a:pt x="255" y="457"/>
                                </a:lnTo>
                                <a:lnTo>
                                  <a:pt x="255" y="460"/>
                                </a:lnTo>
                                <a:lnTo>
                                  <a:pt x="254" y="463"/>
                                </a:lnTo>
                                <a:lnTo>
                                  <a:pt x="253" y="467"/>
                                </a:lnTo>
                                <a:lnTo>
                                  <a:pt x="252" y="470"/>
                                </a:lnTo>
                                <a:lnTo>
                                  <a:pt x="251" y="473"/>
                                </a:lnTo>
                                <a:lnTo>
                                  <a:pt x="250" y="476"/>
                                </a:lnTo>
                                <a:lnTo>
                                  <a:pt x="248" y="479"/>
                                </a:lnTo>
                                <a:lnTo>
                                  <a:pt x="246" y="481"/>
                                </a:lnTo>
                                <a:lnTo>
                                  <a:pt x="245" y="485"/>
                                </a:lnTo>
                                <a:lnTo>
                                  <a:pt x="243" y="487"/>
                                </a:lnTo>
                                <a:lnTo>
                                  <a:pt x="241" y="490"/>
                                </a:lnTo>
                                <a:lnTo>
                                  <a:pt x="239" y="492"/>
                                </a:lnTo>
                                <a:lnTo>
                                  <a:pt x="238" y="496"/>
                                </a:lnTo>
                                <a:lnTo>
                                  <a:pt x="233" y="501"/>
                                </a:lnTo>
                                <a:lnTo>
                                  <a:pt x="228" y="507"/>
                                </a:lnTo>
                                <a:lnTo>
                                  <a:pt x="223" y="512"/>
                                </a:lnTo>
                                <a:lnTo>
                                  <a:pt x="217" y="517"/>
                                </a:lnTo>
                                <a:lnTo>
                                  <a:pt x="215" y="518"/>
                                </a:lnTo>
                                <a:lnTo>
                                  <a:pt x="211" y="521"/>
                                </a:lnTo>
                                <a:lnTo>
                                  <a:pt x="208" y="523"/>
                                </a:lnTo>
                                <a:lnTo>
                                  <a:pt x="206" y="525"/>
                                </a:lnTo>
                                <a:lnTo>
                                  <a:pt x="202" y="526"/>
                                </a:lnTo>
                                <a:lnTo>
                                  <a:pt x="200" y="528"/>
                                </a:lnTo>
                                <a:lnTo>
                                  <a:pt x="196" y="530"/>
                                </a:lnTo>
                                <a:lnTo>
                                  <a:pt x="194" y="532"/>
                                </a:lnTo>
                                <a:lnTo>
                                  <a:pt x="188" y="534"/>
                                </a:lnTo>
                                <a:lnTo>
                                  <a:pt x="183" y="536"/>
                                </a:lnTo>
                                <a:lnTo>
                                  <a:pt x="177" y="539"/>
                                </a:lnTo>
                                <a:lnTo>
                                  <a:pt x="172" y="541"/>
                                </a:lnTo>
                                <a:lnTo>
                                  <a:pt x="166" y="542"/>
                                </a:lnTo>
                                <a:lnTo>
                                  <a:pt x="161" y="544"/>
                                </a:lnTo>
                                <a:lnTo>
                                  <a:pt x="156" y="544"/>
                                </a:lnTo>
                                <a:lnTo>
                                  <a:pt x="150" y="545"/>
                                </a:lnTo>
                                <a:lnTo>
                                  <a:pt x="146" y="545"/>
                                </a:lnTo>
                                <a:lnTo>
                                  <a:pt x="141" y="545"/>
                                </a:lnTo>
                                <a:lnTo>
                                  <a:pt x="137" y="545"/>
                                </a:lnTo>
                                <a:lnTo>
                                  <a:pt x="132" y="546"/>
                                </a:lnTo>
                                <a:lnTo>
                                  <a:pt x="127" y="545"/>
                                </a:lnTo>
                                <a:lnTo>
                                  <a:pt x="123" y="545"/>
                                </a:lnTo>
                                <a:lnTo>
                                  <a:pt x="118" y="544"/>
                                </a:lnTo>
                                <a:lnTo>
                                  <a:pt x="115" y="544"/>
                                </a:lnTo>
                                <a:lnTo>
                                  <a:pt x="110" y="543"/>
                                </a:lnTo>
                                <a:lnTo>
                                  <a:pt x="107" y="542"/>
                                </a:lnTo>
                                <a:lnTo>
                                  <a:pt x="102" y="541"/>
                                </a:lnTo>
                                <a:lnTo>
                                  <a:pt x="100" y="540"/>
                                </a:lnTo>
                                <a:lnTo>
                                  <a:pt x="96" y="539"/>
                                </a:lnTo>
                                <a:lnTo>
                                  <a:pt x="92" y="536"/>
                                </a:lnTo>
                                <a:lnTo>
                                  <a:pt x="89" y="535"/>
                                </a:lnTo>
                                <a:lnTo>
                                  <a:pt x="86" y="534"/>
                                </a:lnTo>
                                <a:lnTo>
                                  <a:pt x="80" y="532"/>
                                </a:lnTo>
                                <a:lnTo>
                                  <a:pt x="77" y="530"/>
                                </a:lnTo>
                                <a:lnTo>
                                  <a:pt x="71" y="525"/>
                                </a:lnTo>
                                <a:lnTo>
                                  <a:pt x="66" y="521"/>
                                </a:lnTo>
                                <a:lnTo>
                                  <a:pt x="63" y="518"/>
                                </a:lnTo>
                                <a:lnTo>
                                  <a:pt x="60" y="515"/>
                                </a:lnTo>
                                <a:lnTo>
                                  <a:pt x="58" y="513"/>
                                </a:lnTo>
                                <a:lnTo>
                                  <a:pt x="55" y="509"/>
                                </a:lnTo>
                                <a:lnTo>
                                  <a:pt x="52" y="506"/>
                                </a:lnTo>
                                <a:lnTo>
                                  <a:pt x="49" y="503"/>
                                </a:lnTo>
                                <a:lnTo>
                                  <a:pt x="47" y="498"/>
                                </a:lnTo>
                                <a:lnTo>
                                  <a:pt x="43" y="495"/>
                                </a:lnTo>
                                <a:lnTo>
                                  <a:pt x="41" y="490"/>
                                </a:lnTo>
                                <a:lnTo>
                                  <a:pt x="38" y="486"/>
                                </a:lnTo>
                                <a:lnTo>
                                  <a:pt x="36" y="481"/>
                                </a:lnTo>
                                <a:lnTo>
                                  <a:pt x="34" y="478"/>
                                </a:lnTo>
                                <a:lnTo>
                                  <a:pt x="30" y="472"/>
                                </a:lnTo>
                                <a:lnTo>
                                  <a:pt x="29" y="468"/>
                                </a:lnTo>
                                <a:lnTo>
                                  <a:pt x="27" y="463"/>
                                </a:lnTo>
                                <a:lnTo>
                                  <a:pt x="25" y="458"/>
                                </a:lnTo>
                                <a:lnTo>
                                  <a:pt x="23" y="452"/>
                                </a:lnTo>
                                <a:lnTo>
                                  <a:pt x="21" y="448"/>
                                </a:lnTo>
                                <a:lnTo>
                                  <a:pt x="20" y="442"/>
                                </a:lnTo>
                                <a:lnTo>
                                  <a:pt x="20" y="436"/>
                                </a:lnTo>
                                <a:lnTo>
                                  <a:pt x="19" y="433"/>
                                </a:lnTo>
                                <a:lnTo>
                                  <a:pt x="19" y="431"/>
                                </a:lnTo>
                                <a:lnTo>
                                  <a:pt x="19" y="427"/>
                                </a:lnTo>
                                <a:lnTo>
                                  <a:pt x="19" y="425"/>
                                </a:lnTo>
                                <a:lnTo>
                                  <a:pt x="19" y="422"/>
                                </a:lnTo>
                                <a:lnTo>
                                  <a:pt x="19" y="418"/>
                                </a:lnTo>
                                <a:lnTo>
                                  <a:pt x="19" y="416"/>
                                </a:lnTo>
                                <a:lnTo>
                                  <a:pt x="19" y="413"/>
                                </a:lnTo>
                                <a:lnTo>
                                  <a:pt x="19" y="410"/>
                                </a:lnTo>
                                <a:lnTo>
                                  <a:pt x="19" y="407"/>
                                </a:lnTo>
                                <a:lnTo>
                                  <a:pt x="19" y="404"/>
                                </a:lnTo>
                                <a:lnTo>
                                  <a:pt x="20" y="400"/>
                                </a:lnTo>
                                <a:lnTo>
                                  <a:pt x="20" y="398"/>
                                </a:lnTo>
                                <a:lnTo>
                                  <a:pt x="21" y="395"/>
                                </a:lnTo>
                                <a:lnTo>
                                  <a:pt x="22" y="391"/>
                                </a:lnTo>
                                <a:lnTo>
                                  <a:pt x="23" y="389"/>
                                </a:lnTo>
                                <a:lnTo>
                                  <a:pt x="25" y="386"/>
                                </a:lnTo>
                                <a:lnTo>
                                  <a:pt x="25" y="382"/>
                                </a:lnTo>
                                <a:lnTo>
                                  <a:pt x="26" y="378"/>
                                </a:lnTo>
                                <a:lnTo>
                                  <a:pt x="27" y="376"/>
                                </a:lnTo>
                                <a:lnTo>
                                  <a:pt x="28" y="372"/>
                                </a:lnTo>
                                <a:lnTo>
                                  <a:pt x="30" y="369"/>
                                </a:lnTo>
                                <a:lnTo>
                                  <a:pt x="32" y="365"/>
                                </a:lnTo>
                                <a:lnTo>
                                  <a:pt x="33" y="362"/>
                                </a:lnTo>
                                <a:lnTo>
                                  <a:pt x="35" y="358"/>
                                </a:lnTo>
                                <a:lnTo>
                                  <a:pt x="36" y="354"/>
                                </a:lnTo>
                                <a:lnTo>
                                  <a:pt x="37" y="351"/>
                                </a:lnTo>
                                <a:lnTo>
                                  <a:pt x="40" y="348"/>
                                </a:lnTo>
                                <a:lnTo>
                                  <a:pt x="41" y="343"/>
                                </a:lnTo>
                                <a:lnTo>
                                  <a:pt x="43" y="340"/>
                                </a:lnTo>
                                <a:lnTo>
                                  <a:pt x="45" y="336"/>
                                </a:lnTo>
                                <a:lnTo>
                                  <a:pt x="47" y="333"/>
                                </a:lnTo>
                                <a:lnTo>
                                  <a:pt x="49" y="328"/>
                                </a:lnTo>
                                <a:lnTo>
                                  <a:pt x="51" y="325"/>
                                </a:lnTo>
                                <a:lnTo>
                                  <a:pt x="52" y="321"/>
                                </a:lnTo>
                                <a:lnTo>
                                  <a:pt x="55" y="317"/>
                                </a:lnTo>
                                <a:lnTo>
                                  <a:pt x="57" y="313"/>
                                </a:lnTo>
                                <a:lnTo>
                                  <a:pt x="59" y="309"/>
                                </a:lnTo>
                                <a:lnTo>
                                  <a:pt x="62" y="305"/>
                                </a:lnTo>
                                <a:lnTo>
                                  <a:pt x="64" y="301"/>
                                </a:lnTo>
                                <a:lnTo>
                                  <a:pt x="65" y="297"/>
                                </a:lnTo>
                                <a:lnTo>
                                  <a:pt x="68" y="294"/>
                                </a:lnTo>
                                <a:lnTo>
                                  <a:pt x="70" y="290"/>
                                </a:lnTo>
                                <a:lnTo>
                                  <a:pt x="73" y="287"/>
                                </a:lnTo>
                                <a:lnTo>
                                  <a:pt x="74" y="282"/>
                                </a:lnTo>
                                <a:lnTo>
                                  <a:pt x="78" y="279"/>
                                </a:lnTo>
                                <a:lnTo>
                                  <a:pt x="80" y="276"/>
                                </a:lnTo>
                                <a:lnTo>
                                  <a:pt x="82" y="272"/>
                                </a:lnTo>
                                <a:lnTo>
                                  <a:pt x="83" y="268"/>
                                </a:lnTo>
                                <a:lnTo>
                                  <a:pt x="86" y="264"/>
                                </a:lnTo>
                                <a:lnTo>
                                  <a:pt x="88" y="260"/>
                                </a:lnTo>
                                <a:lnTo>
                                  <a:pt x="90" y="256"/>
                                </a:lnTo>
                                <a:lnTo>
                                  <a:pt x="93" y="253"/>
                                </a:lnTo>
                                <a:lnTo>
                                  <a:pt x="95" y="250"/>
                                </a:lnTo>
                                <a:lnTo>
                                  <a:pt x="96" y="246"/>
                                </a:lnTo>
                                <a:lnTo>
                                  <a:pt x="100" y="243"/>
                                </a:lnTo>
                                <a:lnTo>
                                  <a:pt x="101" y="240"/>
                                </a:lnTo>
                                <a:lnTo>
                                  <a:pt x="103" y="236"/>
                                </a:lnTo>
                                <a:lnTo>
                                  <a:pt x="105" y="233"/>
                                </a:lnTo>
                                <a:lnTo>
                                  <a:pt x="108" y="231"/>
                                </a:lnTo>
                                <a:lnTo>
                                  <a:pt x="109" y="227"/>
                                </a:lnTo>
                                <a:lnTo>
                                  <a:pt x="111" y="224"/>
                                </a:lnTo>
                                <a:lnTo>
                                  <a:pt x="113" y="222"/>
                                </a:lnTo>
                                <a:lnTo>
                                  <a:pt x="116" y="219"/>
                                </a:lnTo>
                                <a:lnTo>
                                  <a:pt x="117" y="216"/>
                                </a:lnTo>
                                <a:lnTo>
                                  <a:pt x="118" y="213"/>
                                </a:lnTo>
                                <a:lnTo>
                                  <a:pt x="120" y="210"/>
                                </a:lnTo>
                                <a:lnTo>
                                  <a:pt x="122" y="208"/>
                                </a:lnTo>
                                <a:lnTo>
                                  <a:pt x="125" y="204"/>
                                </a:lnTo>
                                <a:lnTo>
                                  <a:pt x="128" y="199"/>
                                </a:lnTo>
                                <a:lnTo>
                                  <a:pt x="130" y="195"/>
                                </a:lnTo>
                                <a:lnTo>
                                  <a:pt x="133" y="191"/>
                                </a:lnTo>
                                <a:lnTo>
                                  <a:pt x="134" y="189"/>
                                </a:lnTo>
                                <a:lnTo>
                                  <a:pt x="137" y="187"/>
                                </a:lnTo>
                                <a:lnTo>
                                  <a:pt x="138" y="183"/>
                                </a:lnTo>
                                <a:lnTo>
                                  <a:pt x="139" y="181"/>
                                </a:lnTo>
                                <a:lnTo>
                                  <a:pt x="139" y="178"/>
                                </a:lnTo>
                                <a:lnTo>
                                  <a:pt x="141" y="174"/>
                                </a:lnTo>
                                <a:lnTo>
                                  <a:pt x="142" y="171"/>
                                </a:lnTo>
                                <a:lnTo>
                                  <a:pt x="143" y="168"/>
                                </a:lnTo>
                                <a:lnTo>
                                  <a:pt x="145" y="163"/>
                                </a:lnTo>
                                <a:lnTo>
                                  <a:pt x="146" y="160"/>
                                </a:lnTo>
                                <a:lnTo>
                                  <a:pt x="147" y="155"/>
                                </a:lnTo>
                                <a:lnTo>
                                  <a:pt x="148" y="152"/>
                                </a:lnTo>
                                <a:lnTo>
                                  <a:pt x="149" y="146"/>
                                </a:lnTo>
                                <a:lnTo>
                                  <a:pt x="150" y="143"/>
                                </a:lnTo>
                                <a:lnTo>
                                  <a:pt x="150" y="139"/>
                                </a:lnTo>
                                <a:lnTo>
                                  <a:pt x="153" y="134"/>
                                </a:lnTo>
                                <a:lnTo>
                                  <a:pt x="153" y="131"/>
                                </a:lnTo>
                                <a:lnTo>
                                  <a:pt x="155" y="126"/>
                                </a:lnTo>
                                <a:lnTo>
                                  <a:pt x="155" y="122"/>
                                </a:lnTo>
                                <a:lnTo>
                                  <a:pt x="156" y="117"/>
                                </a:lnTo>
                                <a:lnTo>
                                  <a:pt x="156" y="113"/>
                                </a:lnTo>
                                <a:lnTo>
                                  <a:pt x="157" y="109"/>
                                </a:lnTo>
                                <a:lnTo>
                                  <a:pt x="158" y="105"/>
                                </a:lnTo>
                                <a:lnTo>
                                  <a:pt x="160" y="101"/>
                                </a:lnTo>
                                <a:lnTo>
                                  <a:pt x="160" y="98"/>
                                </a:lnTo>
                                <a:lnTo>
                                  <a:pt x="161" y="96"/>
                                </a:lnTo>
                                <a:lnTo>
                                  <a:pt x="161" y="92"/>
                                </a:lnTo>
                                <a:lnTo>
                                  <a:pt x="162" y="90"/>
                                </a:lnTo>
                                <a:lnTo>
                                  <a:pt x="162" y="88"/>
                                </a:lnTo>
                                <a:lnTo>
                                  <a:pt x="162" y="87"/>
                                </a:lnTo>
                                <a:lnTo>
                                  <a:pt x="163" y="85"/>
                                </a:lnTo>
                                <a:lnTo>
                                  <a:pt x="163" y="83"/>
                                </a:lnTo>
                                <a:lnTo>
                                  <a:pt x="150" y="81"/>
                                </a:lnTo>
                                <a:lnTo>
                                  <a:pt x="150" y="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1" name="Freeform 581"/>
                        <wps:cNvSpPr>
                          <a:spLocks/>
                        </wps:cNvSpPr>
                        <wps:spPr bwMode="auto">
                          <a:xfrm>
                            <a:off x="70485" y="79375"/>
                            <a:ext cx="37465" cy="46990"/>
                          </a:xfrm>
                          <a:custGeom>
                            <a:avLst/>
                            <a:gdLst>
                              <a:gd name="T0" fmla="*/ 4 w 176"/>
                              <a:gd name="T1" fmla="*/ 8 h 222"/>
                              <a:gd name="T2" fmla="*/ 11 w 176"/>
                              <a:gd name="T3" fmla="*/ 24 h 222"/>
                              <a:gd name="T4" fmla="*/ 18 w 176"/>
                              <a:gd name="T5" fmla="*/ 40 h 222"/>
                              <a:gd name="T6" fmla="*/ 20 w 176"/>
                              <a:gd name="T7" fmla="*/ 54 h 222"/>
                              <a:gd name="T8" fmla="*/ 23 w 176"/>
                              <a:gd name="T9" fmla="*/ 74 h 222"/>
                              <a:gd name="T10" fmla="*/ 30 w 176"/>
                              <a:gd name="T11" fmla="*/ 78 h 222"/>
                              <a:gd name="T12" fmla="*/ 44 w 176"/>
                              <a:gd name="T13" fmla="*/ 70 h 222"/>
                              <a:gd name="T14" fmla="*/ 65 w 176"/>
                              <a:gd name="T15" fmla="*/ 59 h 222"/>
                              <a:gd name="T16" fmla="*/ 85 w 176"/>
                              <a:gd name="T17" fmla="*/ 51 h 222"/>
                              <a:gd name="T18" fmla="*/ 100 w 176"/>
                              <a:gd name="T19" fmla="*/ 51 h 222"/>
                              <a:gd name="T20" fmla="*/ 112 w 176"/>
                              <a:gd name="T21" fmla="*/ 64 h 222"/>
                              <a:gd name="T22" fmla="*/ 125 w 176"/>
                              <a:gd name="T23" fmla="*/ 83 h 222"/>
                              <a:gd name="T24" fmla="*/ 134 w 176"/>
                              <a:gd name="T25" fmla="*/ 101 h 222"/>
                              <a:gd name="T26" fmla="*/ 136 w 176"/>
                              <a:gd name="T27" fmla="*/ 107 h 222"/>
                              <a:gd name="T28" fmla="*/ 122 w 176"/>
                              <a:gd name="T29" fmla="*/ 113 h 222"/>
                              <a:gd name="T30" fmla="*/ 108 w 176"/>
                              <a:gd name="T31" fmla="*/ 118 h 222"/>
                              <a:gd name="T32" fmla="*/ 96 w 176"/>
                              <a:gd name="T33" fmla="*/ 123 h 222"/>
                              <a:gd name="T34" fmla="*/ 80 w 176"/>
                              <a:gd name="T35" fmla="*/ 131 h 222"/>
                              <a:gd name="T36" fmla="*/ 80 w 176"/>
                              <a:gd name="T37" fmla="*/ 134 h 222"/>
                              <a:gd name="T38" fmla="*/ 95 w 176"/>
                              <a:gd name="T39" fmla="*/ 131 h 222"/>
                              <a:gd name="T40" fmla="*/ 116 w 176"/>
                              <a:gd name="T41" fmla="*/ 126 h 222"/>
                              <a:gd name="T42" fmla="*/ 134 w 176"/>
                              <a:gd name="T43" fmla="*/ 122 h 222"/>
                              <a:gd name="T44" fmla="*/ 145 w 176"/>
                              <a:gd name="T45" fmla="*/ 126 h 222"/>
                              <a:gd name="T46" fmla="*/ 150 w 176"/>
                              <a:gd name="T47" fmla="*/ 139 h 222"/>
                              <a:gd name="T48" fmla="*/ 156 w 176"/>
                              <a:gd name="T49" fmla="*/ 158 h 222"/>
                              <a:gd name="T50" fmla="*/ 160 w 176"/>
                              <a:gd name="T51" fmla="*/ 177 h 222"/>
                              <a:gd name="T52" fmla="*/ 160 w 176"/>
                              <a:gd name="T53" fmla="*/ 191 h 222"/>
                              <a:gd name="T54" fmla="*/ 158 w 176"/>
                              <a:gd name="T55" fmla="*/ 204 h 222"/>
                              <a:gd name="T56" fmla="*/ 158 w 176"/>
                              <a:gd name="T57" fmla="*/ 214 h 222"/>
                              <a:gd name="T58" fmla="*/ 162 w 176"/>
                              <a:gd name="T59" fmla="*/ 218 h 222"/>
                              <a:gd name="T60" fmla="*/ 170 w 176"/>
                              <a:gd name="T61" fmla="*/ 219 h 222"/>
                              <a:gd name="T62" fmla="*/ 175 w 176"/>
                              <a:gd name="T63" fmla="*/ 209 h 222"/>
                              <a:gd name="T64" fmla="*/ 176 w 176"/>
                              <a:gd name="T65" fmla="*/ 196 h 222"/>
                              <a:gd name="T66" fmla="*/ 176 w 176"/>
                              <a:gd name="T67" fmla="*/ 183 h 222"/>
                              <a:gd name="T68" fmla="*/ 176 w 176"/>
                              <a:gd name="T69" fmla="*/ 170 h 222"/>
                              <a:gd name="T70" fmla="*/ 173 w 176"/>
                              <a:gd name="T71" fmla="*/ 156 h 222"/>
                              <a:gd name="T72" fmla="*/ 172 w 176"/>
                              <a:gd name="T73" fmla="*/ 144 h 222"/>
                              <a:gd name="T74" fmla="*/ 169 w 176"/>
                              <a:gd name="T75" fmla="*/ 127 h 222"/>
                              <a:gd name="T76" fmla="*/ 158 w 176"/>
                              <a:gd name="T77" fmla="*/ 114 h 222"/>
                              <a:gd name="T78" fmla="*/ 149 w 176"/>
                              <a:gd name="T79" fmla="*/ 110 h 222"/>
                              <a:gd name="T80" fmla="*/ 147 w 176"/>
                              <a:gd name="T81" fmla="*/ 101 h 222"/>
                              <a:gd name="T82" fmla="*/ 142 w 176"/>
                              <a:gd name="T83" fmla="*/ 85 h 222"/>
                              <a:gd name="T84" fmla="*/ 134 w 176"/>
                              <a:gd name="T85" fmla="*/ 65 h 222"/>
                              <a:gd name="T86" fmla="*/ 125 w 176"/>
                              <a:gd name="T87" fmla="*/ 51 h 222"/>
                              <a:gd name="T88" fmla="*/ 113 w 176"/>
                              <a:gd name="T89" fmla="*/ 40 h 222"/>
                              <a:gd name="T90" fmla="*/ 101 w 176"/>
                              <a:gd name="T91" fmla="*/ 37 h 222"/>
                              <a:gd name="T92" fmla="*/ 87 w 176"/>
                              <a:gd name="T93" fmla="*/ 39 h 222"/>
                              <a:gd name="T94" fmla="*/ 70 w 176"/>
                              <a:gd name="T95" fmla="*/ 42 h 222"/>
                              <a:gd name="T96" fmla="*/ 55 w 176"/>
                              <a:gd name="T97" fmla="*/ 49 h 222"/>
                              <a:gd name="T98" fmla="*/ 43 w 176"/>
                              <a:gd name="T99" fmla="*/ 53 h 222"/>
                              <a:gd name="T100" fmla="*/ 37 w 176"/>
                              <a:gd name="T101" fmla="*/ 56 h 222"/>
                              <a:gd name="T102" fmla="*/ 35 w 176"/>
                              <a:gd name="T103" fmla="*/ 44 h 222"/>
                              <a:gd name="T104" fmla="*/ 32 w 176"/>
                              <a:gd name="T105" fmla="*/ 33 h 222"/>
                              <a:gd name="T106" fmla="*/ 26 w 176"/>
                              <a:gd name="T107" fmla="*/ 19 h 222"/>
                              <a:gd name="T108" fmla="*/ 15 w 176"/>
                              <a:gd name="T109" fmla="*/ 7 h 222"/>
                              <a:gd name="T110" fmla="*/ 2 w 176"/>
                              <a:gd name="T111" fmla="*/ 0 h 2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76" h="222">
                                <a:moveTo>
                                  <a:pt x="0" y="0"/>
                                </a:moveTo>
                                <a:lnTo>
                                  <a:pt x="2" y="1"/>
                                </a:lnTo>
                                <a:lnTo>
                                  <a:pt x="4" y="6"/>
                                </a:lnTo>
                                <a:lnTo>
                                  <a:pt x="4" y="8"/>
                                </a:lnTo>
                                <a:lnTo>
                                  <a:pt x="6" y="12"/>
                                </a:lnTo>
                                <a:lnTo>
                                  <a:pt x="7" y="15"/>
                                </a:lnTo>
                                <a:lnTo>
                                  <a:pt x="10" y="19"/>
                                </a:lnTo>
                                <a:lnTo>
                                  <a:pt x="11" y="24"/>
                                </a:lnTo>
                                <a:lnTo>
                                  <a:pt x="13" y="28"/>
                                </a:lnTo>
                                <a:lnTo>
                                  <a:pt x="14" y="32"/>
                                </a:lnTo>
                                <a:lnTo>
                                  <a:pt x="17" y="36"/>
                                </a:lnTo>
                                <a:lnTo>
                                  <a:pt x="18" y="40"/>
                                </a:lnTo>
                                <a:lnTo>
                                  <a:pt x="19" y="44"/>
                                </a:lnTo>
                                <a:lnTo>
                                  <a:pt x="19" y="46"/>
                                </a:lnTo>
                                <a:lnTo>
                                  <a:pt x="20" y="50"/>
                                </a:lnTo>
                                <a:lnTo>
                                  <a:pt x="20" y="54"/>
                                </a:lnTo>
                                <a:lnTo>
                                  <a:pt x="21" y="60"/>
                                </a:lnTo>
                                <a:lnTo>
                                  <a:pt x="21" y="65"/>
                                </a:lnTo>
                                <a:lnTo>
                                  <a:pt x="23" y="70"/>
                                </a:lnTo>
                                <a:lnTo>
                                  <a:pt x="23" y="74"/>
                                </a:lnTo>
                                <a:lnTo>
                                  <a:pt x="26" y="78"/>
                                </a:lnTo>
                                <a:lnTo>
                                  <a:pt x="27" y="79"/>
                                </a:lnTo>
                                <a:lnTo>
                                  <a:pt x="29" y="79"/>
                                </a:lnTo>
                                <a:lnTo>
                                  <a:pt x="30" y="78"/>
                                </a:lnTo>
                                <a:lnTo>
                                  <a:pt x="34" y="77"/>
                                </a:lnTo>
                                <a:lnTo>
                                  <a:pt x="36" y="74"/>
                                </a:lnTo>
                                <a:lnTo>
                                  <a:pt x="41" y="73"/>
                                </a:lnTo>
                                <a:lnTo>
                                  <a:pt x="44" y="70"/>
                                </a:lnTo>
                                <a:lnTo>
                                  <a:pt x="50" y="68"/>
                                </a:lnTo>
                                <a:lnTo>
                                  <a:pt x="55" y="64"/>
                                </a:lnTo>
                                <a:lnTo>
                                  <a:pt x="60" y="62"/>
                                </a:lnTo>
                                <a:lnTo>
                                  <a:pt x="65" y="59"/>
                                </a:lnTo>
                                <a:lnTo>
                                  <a:pt x="70" y="56"/>
                                </a:lnTo>
                                <a:lnTo>
                                  <a:pt x="75" y="53"/>
                                </a:lnTo>
                                <a:lnTo>
                                  <a:pt x="80" y="52"/>
                                </a:lnTo>
                                <a:lnTo>
                                  <a:pt x="85" y="51"/>
                                </a:lnTo>
                                <a:lnTo>
                                  <a:pt x="89" y="50"/>
                                </a:lnTo>
                                <a:lnTo>
                                  <a:pt x="93" y="50"/>
                                </a:lnTo>
                                <a:lnTo>
                                  <a:pt x="97" y="50"/>
                                </a:lnTo>
                                <a:lnTo>
                                  <a:pt x="100" y="51"/>
                                </a:lnTo>
                                <a:lnTo>
                                  <a:pt x="102" y="53"/>
                                </a:lnTo>
                                <a:lnTo>
                                  <a:pt x="105" y="55"/>
                                </a:lnTo>
                                <a:lnTo>
                                  <a:pt x="109" y="60"/>
                                </a:lnTo>
                                <a:lnTo>
                                  <a:pt x="112" y="64"/>
                                </a:lnTo>
                                <a:lnTo>
                                  <a:pt x="116" y="69"/>
                                </a:lnTo>
                                <a:lnTo>
                                  <a:pt x="119" y="73"/>
                                </a:lnTo>
                                <a:lnTo>
                                  <a:pt x="123" y="79"/>
                                </a:lnTo>
                                <a:lnTo>
                                  <a:pt x="125" y="83"/>
                                </a:lnTo>
                                <a:lnTo>
                                  <a:pt x="128" y="89"/>
                                </a:lnTo>
                                <a:lnTo>
                                  <a:pt x="130" y="94"/>
                                </a:lnTo>
                                <a:lnTo>
                                  <a:pt x="133" y="98"/>
                                </a:lnTo>
                                <a:lnTo>
                                  <a:pt x="134" y="101"/>
                                </a:lnTo>
                                <a:lnTo>
                                  <a:pt x="135" y="105"/>
                                </a:lnTo>
                                <a:lnTo>
                                  <a:pt x="136" y="106"/>
                                </a:lnTo>
                                <a:lnTo>
                                  <a:pt x="138" y="107"/>
                                </a:lnTo>
                                <a:lnTo>
                                  <a:pt x="136" y="107"/>
                                </a:lnTo>
                                <a:lnTo>
                                  <a:pt x="134" y="108"/>
                                </a:lnTo>
                                <a:lnTo>
                                  <a:pt x="131" y="109"/>
                                </a:lnTo>
                                <a:lnTo>
                                  <a:pt x="127" y="110"/>
                                </a:lnTo>
                                <a:lnTo>
                                  <a:pt x="122" y="113"/>
                                </a:lnTo>
                                <a:lnTo>
                                  <a:pt x="117" y="115"/>
                                </a:lnTo>
                                <a:lnTo>
                                  <a:pt x="113" y="116"/>
                                </a:lnTo>
                                <a:lnTo>
                                  <a:pt x="111" y="117"/>
                                </a:lnTo>
                                <a:lnTo>
                                  <a:pt x="108" y="118"/>
                                </a:lnTo>
                                <a:lnTo>
                                  <a:pt x="105" y="121"/>
                                </a:lnTo>
                                <a:lnTo>
                                  <a:pt x="102" y="122"/>
                                </a:lnTo>
                                <a:lnTo>
                                  <a:pt x="98" y="122"/>
                                </a:lnTo>
                                <a:lnTo>
                                  <a:pt x="96" y="123"/>
                                </a:lnTo>
                                <a:lnTo>
                                  <a:pt x="94" y="125"/>
                                </a:lnTo>
                                <a:lnTo>
                                  <a:pt x="88" y="126"/>
                                </a:lnTo>
                                <a:lnTo>
                                  <a:pt x="85" y="130"/>
                                </a:lnTo>
                                <a:lnTo>
                                  <a:pt x="80" y="131"/>
                                </a:lnTo>
                                <a:lnTo>
                                  <a:pt x="79" y="132"/>
                                </a:lnTo>
                                <a:lnTo>
                                  <a:pt x="78" y="133"/>
                                </a:lnTo>
                                <a:lnTo>
                                  <a:pt x="79" y="134"/>
                                </a:lnTo>
                                <a:lnTo>
                                  <a:pt x="80" y="134"/>
                                </a:lnTo>
                                <a:lnTo>
                                  <a:pt x="83" y="134"/>
                                </a:lnTo>
                                <a:lnTo>
                                  <a:pt x="86" y="133"/>
                                </a:lnTo>
                                <a:lnTo>
                                  <a:pt x="92" y="132"/>
                                </a:lnTo>
                                <a:lnTo>
                                  <a:pt x="95" y="131"/>
                                </a:lnTo>
                                <a:lnTo>
                                  <a:pt x="101" y="130"/>
                                </a:lnTo>
                                <a:lnTo>
                                  <a:pt x="105" y="128"/>
                                </a:lnTo>
                                <a:lnTo>
                                  <a:pt x="111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22" y="124"/>
                                </a:lnTo>
                                <a:lnTo>
                                  <a:pt x="126" y="123"/>
                                </a:lnTo>
                                <a:lnTo>
                                  <a:pt x="131" y="123"/>
                                </a:lnTo>
                                <a:lnTo>
                                  <a:pt x="134" y="122"/>
                                </a:lnTo>
                                <a:lnTo>
                                  <a:pt x="139" y="123"/>
                                </a:lnTo>
                                <a:lnTo>
                                  <a:pt x="141" y="123"/>
                                </a:lnTo>
                                <a:lnTo>
                                  <a:pt x="143" y="125"/>
                                </a:lnTo>
                                <a:lnTo>
                                  <a:pt x="145" y="126"/>
                                </a:lnTo>
                                <a:lnTo>
                                  <a:pt x="146" y="128"/>
                                </a:lnTo>
                                <a:lnTo>
                                  <a:pt x="147" y="132"/>
                                </a:lnTo>
                                <a:lnTo>
                                  <a:pt x="149" y="135"/>
                                </a:lnTo>
                                <a:lnTo>
                                  <a:pt x="150" y="139"/>
                                </a:lnTo>
                                <a:lnTo>
                                  <a:pt x="151" y="144"/>
                                </a:lnTo>
                                <a:lnTo>
                                  <a:pt x="153" y="149"/>
                                </a:lnTo>
                                <a:lnTo>
                                  <a:pt x="155" y="153"/>
                                </a:lnTo>
                                <a:lnTo>
                                  <a:pt x="156" y="158"/>
                                </a:lnTo>
                                <a:lnTo>
                                  <a:pt x="156" y="163"/>
                                </a:lnTo>
                                <a:lnTo>
                                  <a:pt x="157" y="168"/>
                                </a:lnTo>
                                <a:lnTo>
                                  <a:pt x="158" y="172"/>
                                </a:lnTo>
                                <a:lnTo>
                                  <a:pt x="160" y="177"/>
                                </a:lnTo>
                                <a:lnTo>
                                  <a:pt x="160" y="181"/>
                                </a:lnTo>
                                <a:lnTo>
                                  <a:pt x="160" y="185"/>
                                </a:lnTo>
                                <a:lnTo>
                                  <a:pt x="161" y="188"/>
                                </a:lnTo>
                                <a:lnTo>
                                  <a:pt x="160" y="191"/>
                                </a:lnTo>
                                <a:lnTo>
                                  <a:pt x="160" y="194"/>
                                </a:lnTo>
                                <a:lnTo>
                                  <a:pt x="158" y="197"/>
                                </a:lnTo>
                                <a:lnTo>
                                  <a:pt x="158" y="199"/>
                                </a:lnTo>
                                <a:lnTo>
                                  <a:pt x="158" y="204"/>
                                </a:lnTo>
                                <a:lnTo>
                                  <a:pt x="158" y="208"/>
                                </a:lnTo>
                                <a:lnTo>
                                  <a:pt x="158" y="210"/>
                                </a:lnTo>
                                <a:lnTo>
                                  <a:pt x="158" y="213"/>
                                </a:lnTo>
                                <a:lnTo>
                                  <a:pt x="158" y="214"/>
                                </a:lnTo>
                                <a:lnTo>
                                  <a:pt x="158" y="215"/>
                                </a:lnTo>
                                <a:lnTo>
                                  <a:pt x="158" y="215"/>
                                </a:lnTo>
                                <a:lnTo>
                                  <a:pt x="160" y="217"/>
                                </a:lnTo>
                                <a:lnTo>
                                  <a:pt x="162" y="218"/>
                                </a:lnTo>
                                <a:lnTo>
                                  <a:pt x="164" y="221"/>
                                </a:lnTo>
                                <a:lnTo>
                                  <a:pt x="166" y="222"/>
                                </a:lnTo>
                                <a:lnTo>
                                  <a:pt x="169" y="222"/>
                                </a:lnTo>
                                <a:lnTo>
                                  <a:pt x="170" y="219"/>
                                </a:lnTo>
                                <a:lnTo>
                                  <a:pt x="171" y="218"/>
                                </a:lnTo>
                                <a:lnTo>
                                  <a:pt x="172" y="216"/>
                                </a:lnTo>
                                <a:lnTo>
                                  <a:pt x="173" y="214"/>
                                </a:lnTo>
                                <a:lnTo>
                                  <a:pt x="175" y="209"/>
                                </a:lnTo>
                                <a:lnTo>
                                  <a:pt x="175" y="205"/>
                                </a:lnTo>
                                <a:lnTo>
                                  <a:pt x="175" y="201"/>
                                </a:lnTo>
                                <a:lnTo>
                                  <a:pt x="176" y="199"/>
                                </a:lnTo>
                                <a:lnTo>
                                  <a:pt x="176" y="196"/>
                                </a:lnTo>
                                <a:lnTo>
                                  <a:pt x="176" y="194"/>
                                </a:lnTo>
                                <a:lnTo>
                                  <a:pt x="176" y="190"/>
                                </a:lnTo>
                                <a:lnTo>
                                  <a:pt x="176" y="187"/>
                                </a:lnTo>
                                <a:lnTo>
                                  <a:pt x="176" y="183"/>
                                </a:lnTo>
                                <a:lnTo>
                                  <a:pt x="176" y="180"/>
                                </a:lnTo>
                                <a:lnTo>
                                  <a:pt x="176" y="177"/>
                                </a:lnTo>
                                <a:lnTo>
                                  <a:pt x="176" y="173"/>
                                </a:lnTo>
                                <a:lnTo>
                                  <a:pt x="176" y="170"/>
                                </a:lnTo>
                                <a:lnTo>
                                  <a:pt x="176" y="168"/>
                                </a:lnTo>
                                <a:lnTo>
                                  <a:pt x="175" y="164"/>
                                </a:lnTo>
                                <a:lnTo>
                                  <a:pt x="175" y="160"/>
                                </a:lnTo>
                                <a:lnTo>
                                  <a:pt x="173" y="156"/>
                                </a:lnTo>
                                <a:lnTo>
                                  <a:pt x="173" y="154"/>
                                </a:lnTo>
                                <a:lnTo>
                                  <a:pt x="173" y="150"/>
                                </a:lnTo>
                                <a:lnTo>
                                  <a:pt x="172" y="148"/>
                                </a:lnTo>
                                <a:lnTo>
                                  <a:pt x="172" y="144"/>
                                </a:lnTo>
                                <a:lnTo>
                                  <a:pt x="172" y="142"/>
                                </a:lnTo>
                                <a:lnTo>
                                  <a:pt x="171" y="136"/>
                                </a:lnTo>
                                <a:lnTo>
                                  <a:pt x="170" y="132"/>
                                </a:lnTo>
                                <a:lnTo>
                                  <a:pt x="169" y="127"/>
                                </a:lnTo>
                                <a:lnTo>
                                  <a:pt x="168" y="125"/>
                                </a:lnTo>
                                <a:lnTo>
                                  <a:pt x="164" y="119"/>
                                </a:lnTo>
                                <a:lnTo>
                                  <a:pt x="162" y="116"/>
                                </a:lnTo>
                                <a:lnTo>
                                  <a:pt x="158" y="114"/>
                                </a:lnTo>
                                <a:lnTo>
                                  <a:pt x="156" y="113"/>
                                </a:lnTo>
                                <a:lnTo>
                                  <a:pt x="151" y="110"/>
                                </a:lnTo>
                                <a:lnTo>
                                  <a:pt x="150" y="112"/>
                                </a:lnTo>
                                <a:lnTo>
                                  <a:pt x="149" y="110"/>
                                </a:lnTo>
                                <a:lnTo>
                                  <a:pt x="149" y="109"/>
                                </a:lnTo>
                                <a:lnTo>
                                  <a:pt x="149" y="107"/>
                                </a:lnTo>
                                <a:lnTo>
                                  <a:pt x="148" y="105"/>
                                </a:lnTo>
                                <a:lnTo>
                                  <a:pt x="147" y="101"/>
                                </a:lnTo>
                                <a:lnTo>
                                  <a:pt x="146" y="98"/>
                                </a:lnTo>
                                <a:lnTo>
                                  <a:pt x="146" y="94"/>
                                </a:lnTo>
                                <a:lnTo>
                                  <a:pt x="145" y="89"/>
                                </a:lnTo>
                                <a:lnTo>
                                  <a:pt x="142" y="85"/>
                                </a:lnTo>
                                <a:lnTo>
                                  <a:pt x="140" y="80"/>
                                </a:lnTo>
                                <a:lnTo>
                                  <a:pt x="139" y="74"/>
                                </a:lnTo>
                                <a:lnTo>
                                  <a:pt x="138" y="70"/>
                                </a:lnTo>
                                <a:lnTo>
                                  <a:pt x="134" y="65"/>
                                </a:lnTo>
                                <a:lnTo>
                                  <a:pt x="133" y="61"/>
                                </a:lnTo>
                                <a:lnTo>
                                  <a:pt x="131" y="58"/>
                                </a:lnTo>
                                <a:lnTo>
                                  <a:pt x="128" y="54"/>
                                </a:lnTo>
                                <a:lnTo>
                                  <a:pt x="125" y="51"/>
                                </a:lnTo>
                                <a:lnTo>
                                  <a:pt x="124" y="47"/>
                                </a:lnTo>
                                <a:lnTo>
                                  <a:pt x="120" y="45"/>
                                </a:lnTo>
                                <a:lnTo>
                                  <a:pt x="119" y="43"/>
                                </a:lnTo>
                                <a:lnTo>
                                  <a:pt x="113" y="40"/>
                                </a:lnTo>
                                <a:lnTo>
                                  <a:pt x="109" y="39"/>
                                </a:lnTo>
                                <a:lnTo>
                                  <a:pt x="107" y="37"/>
                                </a:lnTo>
                                <a:lnTo>
                                  <a:pt x="103" y="37"/>
                                </a:lnTo>
                                <a:lnTo>
                                  <a:pt x="101" y="37"/>
                                </a:lnTo>
                                <a:lnTo>
                                  <a:pt x="97" y="37"/>
                                </a:lnTo>
                                <a:lnTo>
                                  <a:pt x="94" y="37"/>
                                </a:lnTo>
                                <a:lnTo>
                                  <a:pt x="92" y="39"/>
                                </a:lnTo>
                                <a:lnTo>
                                  <a:pt x="87" y="39"/>
                                </a:lnTo>
                                <a:lnTo>
                                  <a:pt x="83" y="40"/>
                                </a:lnTo>
                                <a:lnTo>
                                  <a:pt x="79" y="41"/>
                                </a:lnTo>
                                <a:lnTo>
                                  <a:pt x="74" y="41"/>
                                </a:lnTo>
                                <a:lnTo>
                                  <a:pt x="70" y="42"/>
                                </a:lnTo>
                                <a:lnTo>
                                  <a:pt x="66" y="44"/>
                                </a:lnTo>
                                <a:lnTo>
                                  <a:pt x="63" y="45"/>
                                </a:lnTo>
                                <a:lnTo>
                                  <a:pt x="58" y="46"/>
                                </a:lnTo>
                                <a:lnTo>
                                  <a:pt x="55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1"/>
                                </a:lnTo>
                                <a:lnTo>
                                  <a:pt x="47" y="52"/>
                                </a:lnTo>
                                <a:lnTo>
                                  <a:pt x="43" y="53"/>
                                </a:lnTo>
                                <a:lnTo>
                                  <a:pt x="42" y="55"/>
                                </a:lnTo>
                                <a:lnTo>
                                  <a:pt x="38" y="56"/>
                                </a:lnTo>
                                <a:lnTo>
                                  <a:pt x="38" y="58"/>
                                </a:lnTo>
                                <a:lnTo>
                                  <a:pt x="37" y="56"/>
                                </a:lnTo>
                                <a:lnTo>
                                  <a:pt x="37" y="54"/>
                                </a:lnTo>
                                <a:lnTo>
                                  <a:pt x="36" y="52"/>
                                </a:lnTo>
                                <a:lnTo>
                                  <a:pt x="36" y="47"/>
                                </a:lnTo>
                                <a:lnTo>
                                  <a:pt x="35" y="44"/>
                                </a:lnTo>
                                <a:lnTo>
                                  <a:pt x="34" y="42"/>
                                </a:lnTo>
                                <a:lnTo>
                                  <a:pt x="33" y="39"/>
                                </a:lnTo>
                                <a:lnTo>
                                  <a:pt x="33" y="36"/>
                                </a:lnTo>
                                <a:lnTo>
                                  <a:pt x="32" y="33"/>
                                </a:lnTo>
                                <a:lnTo>
                                  <a:pt x="30" y="30"/>
                                </a:lnTo>
                                <a:lnTo>
                                  <a:pt x="29" y="26"/>
                                </a:lnTo>
                                <a:lnTo>
                                  <a:pt x="28" y="24"/>
                                </a:lnTo>
                                <a:lnTo>
                                  <a:pt x="26" y="19"/>
                                </a:lnTo>
                                <a:lnTo>
                                  <a:pt x="23" y="17"/>
                                </a:lnTo>
                                <a:lnTo>
                                  <a:pt x="21" y="14"/>
                                </a:lnTo>
                                <a:lnTo>
                                  <a:pt x="20" y="12"/>
                                </a:lnTo>
                                <a:lnTo>
                                  <a:pt x="15" y="7"/>
                                </a:lnTo>
                                <a:lnTo>
                                  <a:pt x="11" y="5"/>
                                </a:lnTo>
                                <a:lnTo>
                                  <a:pt x="6" y="3"/>
                                </a:lnTo>
                                <a:lnTo>
                                  <a:pt x="4" y="0"/>
                                </a:lnTo>
                                <a:lnTo>
                                  <a:pt x="2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2" name="Freeform 582"/>
                        <wps:cNvSpPr>
                          <a:spLocks/>
                        </wps:cNvSpPr>
                        <wps:spPr bwMode="auto">
                          <a:xfrm>
                            <a:off x="89535" y="72390"/>
                            <a:ext cx="23495" cy="12700"/>
                          </a:xfrm>
                          <a:custGeom>
                            <a:avLst/>
                            <a:gdLst>
                              <a:gd name="T0" fmla="*/ 0 w 110"/>
                              <a:gd name="T1" fmla="*/ 52 h 60"/>
                              <a:gd name="T2" fmla="*/ 1 w 110"/>
                              <a:gd name="T3" fmla="*/ 52 h 60"/>
                              <a:gd name="T4" fmla="*/ 6 w 110"/>
                              <a:gd name="T5" fmla="*/ 52 h 60"/>
                              <a:gd name="T6" fmla="*/ 8 w 110"/>
                              <a:gd name="T7" fmla="*/ 51 h 60"/>
                              <a:gd name="T8" fmla="*/ 12 w 110"/>
                              <a:gd name="T9" fmla="*/ 50 h 60"/>
                              <a:gd name="T10" fmla="*/ 15 w 110"/>
                              <a:gd name="T11" fmla="*/ 49 h 60"/>
                              <a:gd name="T12" fmla="*/ 19 w 110"/>
                              <a:gd name="T13" fmla="*/ 49 h 60"/>
                              <a:gd name="T14" fmla="*/ 23 w 110"/>
                              <a:gd name="T15" fmla="*/ 47 h 60"/>
                              <a:gd name="T16" fmla="*/ 27 w 110"/>
                              <a:gd name="T17" fmla="*/ 47 h 60"/>
                              <a:gd name="T18" fmla="*/ 31 w 110"/>
                              <a:gd name="T19" fmla="*/ 45 h 60"/>
                              <a:gd name="T20" fmla="*/ 35 w 110"/>
                              <a:gd name="T21" fmla="*/ 43 h 60"/>
                              <a:gd name="T22" fmla="*/ 39 w 110"/>
                              <a:gd name="T23" fmla="*/ 42 h 60"/>
                              <a:gd name="T24" fmla="*/ 43 w 110"/>
                              <a:gd name="T25" fmla="*/ 40 h 60"/>
                              <a:gd name="T26" fmla="*/ 45 w 110"/>
                              <a:gd name="T27" fmla="*/ 38 h 60"/>
                              <a:gd name="T28" fmla="*/ 49 w 110"/>
                              <a:gd name="T29" fmla="*/ 36 h 60"/>
                              <a:gd name="T30" fmla="*/ 53 w 110"/>
                              <a:gd name="T31" fmla="*/ 30 h 60"/>
                              <a:gd name="T32" fmla="*/ 58 w 110"/>
                              <a:gd name="T33" fmla="*/ 25 h 60"/>
                              <a:gd name="T34" fmla="*/ 62 w 110"/>
                              <a:gd name="T35" fmla="*/ 20 h 60"/>
                              <a:gd name="T36" fmla="*/ 67 w 110"/>
                              <a:gd name="T37" fmla="*/ 16 h 60"/>
                              <a:gd name="T38" fmla="*/ 73 w 110"/>
                              <a:gd name="T39" fmla="*/ 12 h 60"/>
                              <a:gd name="T40" fmla="*/ 77 w 110"/>
                              <a:gd name="T41" fmla="*/ 9 h 60"/>
                              <a:gd name="T42" fmla="*/ 81 w 110"/>
                              <a:gd name="T43" fmla="*/ 5 h 60"/>
                              <a:gd name="T44" fmla="*/ 86 w 110"/>
                              <a:gd name="T45" fmla="*/ 3 h 60"/>
                              <a:gd name="T46" fmla="*/ 90 w 110"/>
                              <a:gd name="T47" fmla="*/ 2 h 60"/>
                              <a:gd name="T48" fmla="*/ 95 w 110"/>
                              <a:gd name="T49" fmla="*/ 1 h 60"/>
                              <a:gd name="T50" fmla="*/ 99 w 110"/>
                              <a:gd name="T51" fmla="*/ 0 h 60"/>
                              <a:gd name="T52" fmla="*/ 104 w 110"/>
                              <a:gd name="T53" fmla="*/ 0 h 60"/>
                              <a:gd name="T54" fmla="*/ 106 w 110"/>
                              <a:gd name="T55" fmla="*/ 0 h 60"/>
                              <a:gd name="T56" fmla="*/ 109 w 110"/>
                              <a:gd name="T57" fmla="*/ 1 h 60"/>
                              <a:gd name="T58" fmla="*/ 110 w 110"/>
                              <a:gd name="T59" fmla="*/ 2 h 60"/>
                              <a:gd name="T60" fmla="*/ 109 w 110"/>
                              <a:gd name="T61" fmla="*/ 3 h 60"/>
                              <a:gd name="T62" fmla="*/ 105 w 110"/>
                              <a:gd name="T63" fmla="*/ 5 h 60"/>
                              <a:gd name="T64" fmla="*/ 101 w 110"/>
                              <a:gd name="T65" fmla="*/ 7 h 60"/>
                              <a:gd name="T66" fmla="*/ 96 w 110"/>
                              <a:gd name="T67" fmla="*/ 10 h 60"/>
                              <a:gd name="T68" fmla="*/ 91 w 110"/>
                              <a:gd name="T69" fmla="*/ 14 h 60"/>
                              <a:gd name="T70" fmla="*/ 86 w 110"/>
                              <a:gd name="T71" fmla="*/ 16 h 60"/>
                              <a:gd name="T72" fmla="*/ 81 w 110"/>
                              <a:gd name="T73" fmla="*/ 20 h 60"/>
                              <a:gd name="T74" fmla="*/ 77 w 110"/>
                              <a:gd name="T75" fmla="*/ 24 h 60"/>
                              <a:gd name="T76" fmla="*/ 74 w 110"/>
                              <a:gd name="T77" fmla="*/ 29 h 60"/>
                              <a:gd name="T78" fmla="*/ 72 w 110"/>
                              <a:gd name="T79" fmla="*/ 32 h 60"/>
                              <a:gd name="T80" fmla="*/ 71 w 110"/>
                              <a:gd name="T81" fmla="*/ 36 h 60"/>
                              <a:gd name="T82" fmla="*/ 68 w 110"/>
                              <a:gd name="T83" fmla="*/ 38 h 60"/>
                              <a:gd name="T84" fmla="*/ 67 w 110"/>
                              <a:gd name="T85" fmla="*/ 41 h 60"/>
                              <a:gd name="T86" fmla="*/ 65 w 110"/>
                              <a:gd name="T87" fmla="*/ 43 h 60"/>
                              <a:gd name="T88" fmla="*/ 61 w 110"/>
                              <a:gd name="T89" fmla="*/ 47 h 60"/>
                              <a:gd name="T90" fmla="*/ 58 w 110"/>
                              <a:gd name="T91" fmla="*/ 47 h 60"/>
                              <a:gd name="T92" fmla="*/ 56 w 110"/>
                              <a:gd name="T93" fmla="*/ 49 h 60"/>
                              <a:gd name="T94" fmla="*/ 52 w 110"/>
                              <a:gd name="T95" fmla="*/ 50 h 60"/>
                              <a:gd name="T96" fmla="*/ 49 w 110"/>
                              <a:gd name="T97" fmla="*/ 52 h 60"/>
                              <a:gd name="T98" fmla="*/ 44 w 110"/>
                              <a:gd name="T99" fmla="*/ 52 h 60"/>
                              <a:gd name="T100" fmla="*/ 39 w 110"/>
                              <a:gd name="T101" fmla="*/ 54 h 60"/>
                              <a:gd name="T102" fmla="*/ 35 w 110"/>
                              <a:gd name="T103" fmla="*/ 55 h 60"/>
                              <a:gd name="T104" fmla="*/ 33 w 110"/>
                              <a:gd name="T105" fmla="*/ 56 h 60"/>
                              <a:gd name="T106" fmla="*/ 29 w 110"/>
                              <a:gd name="T107" fmla="*/ 57 h 60"/>
                              <a:gd name="T108" fmla="*/ 26 w 110"/>
                              <a:gd name="T109" fmla="*/ 58 h 60"/>
                              <a:gd name="T110" fmla="*/ 22 w 110"/>
                              <a:gd name="T111" fmla="*/ 58 h 60"/>
                              <a:gd name="T112" fmla="*/ 20 w 110"/>
                              <a:gd name="T113" fmla="*/ 59 h 60"/>
                              <a:gd name="T114" fmla="*/ 15 w 110"/>
                              <a:gd name="T115" fmla="*/ 59 h 60"/>
                              <a:gd name="T116" fmla="*/ 12 w 110"/>
                              <a:gd name="T117" fmla="*/ 60 h 60"/>
                              <a:gd name="T118" fmla="*/ 9 w 110"/>
                              <a:gd name="T119" fmla="*/ 60 h 60"/>
                              <a:gd name="T120" fmla="*/ 9 w 110"/>
                              <a:gd name="T121" fmla="*/ 60 h 60"/>
                              <a:gd name="T122" fmla="*/ 0 w 110"/>
                              <a:gd name="T123" fmla="*/ 52 h 60"/>
                              <a:gd name="T124" fmla="*/ 0 w 110"/>
                              <a:gd name="T125" fmla="*/ 5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10" h="60">
                                <a:moveTo>
                                  <a:pt x="0" y="52"/>
                                </a:moveTo>
                                <a:lnTo>
                                  <a:pt x="1" y="52"/>
                                </a:lnTo>
                                <a:lnTo>
                                  <a:pt x="6" y="52"/>
                                </a:lnTo>
                                <a:lnTo>
                                  <a:pt x="8" y="51"/>
                                </a:lnTo>
                                <a:lnTo>
                                  <a:pt x="12" y="50"/>
                                </a:lnTo>
                                <a:lnTo>
                                  <a:pt x="15" y="49"/>
                                </a:lnTo>
                                <a:lnTo>
                                  <a:pt x="19" y="49"/>
                                </a:lnTo>
                                <a:lnTo>
                                  <a:pt x="23" y="47"/>
                                </a:lnTo>
                                <a:lnTo>
                                  <a:pt x="27" y="47"/>
                                </a:lnTo>
                                <a:lnTo>
                                  <a:pt x="31" y="45"/>
                                </a:lnTo>
                                <a:lnTo>
                                  <a:pt x="35" y="43"/>
                                </a:lnTo>
                                <a:lnTo>
                                  <a:pt x="39" y="42"/>
                                </a:lnTo>
                                <a:lnTo>
                                  <a:pt x="43" y="40"/>
                                </a:lnTo>
                                <a:lnTo>
                                  <a:pt x="45" y="38"/>
                                </a:lnTo>
                                <a:lnTo>
                                  <a:pt x="49" y="36"/>
                                </a:lnTo>
                                <a:lnTo>
                                  <a:pt x="53" y="30"/>
                                </a:lnTo>
                                <a:lnTo>
                                  <a:pt x="58" y="25"/>
                                </a:lnTo>
                                <a:lnTo>
                                  <a:pt x="62" y="20"/>
                                </a:lnTo>
                                <a:lnTo>
                                  <a:pt x="67" y="16"/>
                                </a:lnTo>
                                <a:lnTo>
                                  <a:pt x="73" y="12"/>
                                </a:lnTo>
                                <a:lnTo>
                                  <a:pt x="77" y="9"/>
                                </a:lnTo>
                                <a:lnTo>
                                  <a:pt x="81" y="5"/>
                                </a:lnTo>
                                <a:lnTo>
                                  <a:pt x="86" y="3"/>
                                </a:lnTo>
                                <a:lnTo>
                                  <a:pt x="90" y="2"/>
                                </a:lnTo>
                                <a:lnTo>
                                  <a:pt x="95" y="1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6" y="0"/>
                                </a:lnTo>
                                <a:lnTo>
                                  <a:pt x="109" y="1"/>
                                </a:lnTo>
                                <a:lnTo>
                                  <a:pt x="110" y="2"/>
                                </a:lnTo>
                                <a:lnTo>
                                  <a:pt x="109" y="3"/>
                                </a:lnTo>
                                <a:lnTo>
                                  <a:pt x="105" y="5"/>
                                </a:lnTo>
                                <a:lnTo>
                                  <a:pt x="101" y="7"/>
                                </a:lnTo>
                                <a:lnTo>
                                  <a:pt x="96" y="10"/>
                                </a:lnTo>
                                <a:lnTo>
                                  <a:pt x="91" y="14"/>
                                </a:lnTo>
                                <a:lnTo>
                                  <a:pt x="86" y="16"/>
                                </a:lnTo>
                                <a:lnTo>
                                  <a:pt x="81" y="20"/>
                                </a:lnTo>
                                <a:lnTo>
                                  <a:pt x="77" y="24"/>
                                </a:lnTo>
                                <a:lnTo>
                                  <a:pt x="74" y="29"/>
                                </a:lnTo>
                                <a:lnTo>
                                  <a:pt x="72" y="32"/>
                                </a:lnTo>
                                <a:lnTo>
                                  <a:pt x="71" y="36"/>
                                </a:lnTo>
                                <a:lnTo>
                                  <a:pt x="68" y="38"/>
                                </a:lnTo>
                                <a:lnTo>
                                  <a:pt x="67" y="41"/>
                                </a:lnTo>
                                <a:lnTo>
                                  <a:pt x="65" y="43"/>
                                </a:lnTo>
                                <a:lnTo>
                                  <a:pt x="61" y="47"/>
                                </a:lnTo>
                                <a:lnTo>
                                  <a:pt x="58" y="47"/>
                                </a:lnTo>
                                <a:lnTo>
                                  <a:pt x="56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2"/>
                                </a:lnTo>
                                <a:lnTo>
                                  <a:pt x="44" y="52"/>
                                </a:lnTo>
                                <a:lnTo>
                                  <a:pt x="39" y="54"/>
                                </a:lnTo>
                                <a:lnTo>
                                  <a:pt x="35" y="55"/>
                                </a:lnTo>
                                <a:lnTo>
                                  <a:pt x="33" y="56"/>
                                </a:lnTo>
                                <a:lnTo>
                                  <a:pt x="29" y="57"/>
                                </a:lnTo>
                                <a:lnTo>
                                  <a:pt x="26" y="58"/>
                                </a:lnTo>
                                <a:lnTo>
                                  <a:pt x="22" y="58"/>
                                </a:lnTo>
                                <a:lnTo>
                                  <a:pt x="20" y="59"/>
                                </a:lnTo>
                                <a:lnTo>
                                  <a:pt x="15" y="59"/>
                                </a:lnTo>
                                <a:lnTo>
                                  <a:pt x="12" y="60"/>
                                </a:lnTo>
                                <a:lnTo>
                                  <a:pt x="9" y="60"/>
                                </a:lnTo>
                                <a:lnTo>
                                  <a:pt x="9" y="60"/>
                                </a:lnTo>
                                <a:lnTo>
                                  <a:pt x="0" y="52"/>
                                </a:lnTo>
                                <a:lnTo>
                                  <a:pt x="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Freeform 583"/>
                        <wps:cNvSpPr>
                          <a:spLocks/>
                        </wps:cNvSpPr>
                        <wps:spPr bwMode="auto">
                          <a:xfrm>
                            <a:off x="124460" y="92710"/>
                            <a:ext cx="6350" cy="12700"/>
                          </a:xfrm>
                          <a:custGeom>
                            <a:avLst/>
                            <a:gdLst>
                              <a:gd name="T0" fmla="*/ 22 w 30"/>
                              <a:gd name="T1" fmla="*/ 6 h 60"/>
                              <a:gd name="T2" fmla="*/ 20 w 30"/>
                              <a:gd name="T3" fmla="*/ 2 h 60"/>
                              <a:gd name="T4" fmla="*/ 16 w 30"/>
                              <a:gd name="T5" fmla="*/ 0 h 60"/>
                              <a:gd name="T6" fmla="*/ 14 w 30"/>
                              <a:gd name="T7" fmla="*/ 0 h 60"/>
                              <a:gd name="T8" fmla="*/ 12 w 30"/>
                              <a:gd name="T9" fmla="*/ 0 h 60"/>
                              <a:gd name="T10" fmla="*/ 8 w 30"/>
                              <a:gd name="T11" fmla="*/ 0 h 60"/>
                              <a:gd name="T12" fmla="*/ 6 w 30"/>
                              <a:gd name="T13" fmla="*/ 2 h 60"/>
                              <a:gd name="T14" fmla="*/ 5 w 30"/>
                              <a:gd name="T15" fmla="*/ 6 h 60"/>
                              <a:gd name="T16" fmla="*/ 4 w 30"/>
                              <a:gd name="T17" fmla="*/ 10 h 60"/>
                              <a:gd name="T18" fmla="*/ 3 w 30"/>
                              <a:gd name="T19" fmla="*/ 11 h 60"/>
                              <a:gd name="T20" fmla="*/ 1 w 30"/>
                              <a:gd name="T21" fmla="*/ 16 h 60"/>
                              <a:gd name="T22" fmla="*/ 0 w 30"/>
                              <a:gd name="T23" fmla="*/ 18 h 60"/>
                              <a:gd name="T24" fmla="*/ 0 w 30"/>
                              <a:gd name="T25" fmla="*/ 23 h 60"/>
                              <a:gd name="T26" fmla="*/ 0 w 30"/>
                              <a:gd name="T27" fmla="*/ 26 h 60"/>
                              <a:gd name="T28" fmla="*/ 0 w 30"/>
                              <a:gd name="T29" fmla="*/ 30 h 60"/>
                              <a:gd name="T30" fmla="*/ 0 w 30"/>
                              <a:gd name="T31" fmla="*/ 34 h 60"/>
                              <a:gd name="T32" fmla="*/ 0 w 30"/>
                              <a:gd name="T33" fmla="*/ 38 h 60"/>
                              <a:gd name="T34" fmla="*/ 0 w 30"/>
                              <a:gd name="T35" fmla="*/ 42 h 60"/>
                              <a:gd name="T36" fmla="*/ 1 w 30"/>
                              <a:gd name="T37" fmla="*/ 45 h 60"/>
                              <a:gd name="T38" fmla="*/ 1 w 30"/>
                              <a:gd name="T39" fmla="*/ 48 h 60"/>
                              <a:gd name="T40" fmla="*/ 3 w 30"/>
                              <a:gd name="T41" fmla="*/ 52 h 60"/>
                              <a:gd name="T42" fmla="*/ 5 w 30"/>
                              <a:gd name="T43" fmla="*/ 55 h 60"/>
                              <a:gd name="T44" fmla="*/ 8 w 30"/>
                              <a:gd name="T45" fmla="*/ 59 h 60"/>
                              <a:gd name="T46" fmla="*/ 11 w 30"/>
                              <a:gd name="T47" fmla="*/ 59 h 60"/>
                              <a:gd name="T48" fmla="*/ 14 w 30"/>
                              <a:gd name="T49" fmla="*/ 59 h 60"/>
                              <a:gd name="T50" fmla="*/ 16 w 30"/>
                              <a:gd name="T51" fmla="*/ 59 h 60"/>
                              <a:gd name="T52" fmla="*/ 21 w 30"/>
                              <a:gd name="T53" fmla="*/ 60 h 60"/>
                              <a:gd name="T54" fmla="*/ 23 w 30"/>
                              <a:gd name="T55" fmla="*/ 59 h 60"/>
                              <a:gd name="T56" fmla="*/ 27 w 30"/>
                              <a:gd name="T57" fmla="*/ 57 h 60"/>
                              <a:gd name="T58" fmla="*/ 28 w 30"/>
                              <a:gd name="T59" fmla="*/ 55 h 60"/>
                              <a:gd name="T60" fmla="*/ 30 w 30"/>
                              <a:gd name="T61" fmla="*/ 53 h 60"/>
                              <a:gd name="T62" fmla="*/ 30 w 30"/>
                              <a:gd name="T63" fmla="*/ 50 h 60"/>
                              <a:gd name="T64" fmla="*/ 30 w 30"/>
                              <a:gd name="T65" fmla="*/ 48 h 60"/>
                              <a:gd name="T66" fmla="*/ 30 w 30"/>
                              <a:gd name="T67" fmla="*/ 45 h 60"/>
                              <a:gd name="T68" fmla="*/ 30 w 30"/>
                              <a:gd name="T69" fmla="*/ 42 h 60"/>
                              <a:gd name="T70" fmla="*/ 29 w 30"/>
                              <a:gd name="T71" fmla="*/ 38 h 60"/>
                              <a:gd name="T72" fmla="*/ 29 w 30"/>
                              <a:gd name="T73" fmla="*/ 34 h 60"/>
                              <a:gd name="T74" fmla="*/ 28 w 30"/>
                              <a:gd name="T75" fmla="*/ 30 h 60"/>
                              <a:gd name="T76" fmla="*/ 28 w 30"/>
                              <a:gd name="T77" fmla="*/ 27 h 60"/>
                              <a:gd name="T78" fmla="*/ 27 w 30"/>
                              <a:gd name="T79" fmla="*/ 23 h 60"/>
                              <a:gd name="T80" fmla="*/ 27 w 30"/>
                              <a:gd name="T81" fmla="*/ 19 h 60"/>
                              <a:gd name="T82" fmla="*/ 26 w 30"/>
                              <a:gd name="T83" fmla="*/ 16 h 60"/>
                              <a:gd name="T84" fmla="*/ 26 w 30"/>
                              <a:gd name="T85" fmla="*/ 12 h 60"/>
                              <a:gd name="T86" fmla="*/ 24 w 30"/>
                              <a:gd name="T87" fmla="*/ 10 h 60"/>
                              <a:gd name="T88" fmla="*/ 23 w 30"/>
                              <a:gd name="T89" fmla="*/ 8 h 60"/>
                              <a:gd name="T90" fmla="*/ 23 w 30"/>
                              <a:gd name="T91" fmla="*/ 6 h 60"/>
                              <a:gd name="T92" fmla="*/ 22 w 30"/>
                              <a:gd name="T93" fmla="*/ 6 h 60"/>
                              <a:gd name="T94" fmla="*/ 22 w 30"/>
                              <a:gd name="T95" fmla="*/ 6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0" h="60">
                                <a:moveTo>
                                  <a:pt x="22" y="6"/>
                                </a:moveTo>
                                <a:lnTo>
                                  <a:pt x="20" y="2"/>
                                </a:lnTo>
                                <a:lnTo>
                                  <a:pt x="16" y="0"/>
                                </a:lnTo>
                                <a:lnTo>
                                  <a:pt x="14" y="0"/>
                                </a:lnTo>
                                <a:lnTo>
                                  <a:pt x="12" y="0"/>
                                </a:lnTo>
                                <a:lnTo>
                                  <a:pt x="8" y="0"/>
                                </a:lnTo>
                                <a:lnTo>
                                  <a:pt x="6" y="2"/>
                                </a:lnTo>
                                <a:lnTo>
                                  <a:pt x="5" y="6"/>
                                </a:lnTo>
                                <a:lnTo>
                                  <a:pt x="4" y="10"/>
                                </a:lnTo>
                                <a:lnTo>
                                  <a:pt x="3" y="11"/>
                                </a:lnTo>
                                <a:lnTo>
                                  <a:pt x="1" y="16"/>
                                </a:lnTo>
                                <a:lnTo>
                                  <a:pt x="0" y="18"/>
                                </a:lnTo>
                                <a:lnTo>
                                  <a:pt x="0" y="23"/>
                                </a:lnTo>
                                <a:lnTo>
                                  <a:pt x="0" y="26"/>
                                </a:lnTo>
                                <a:lnTo>
                                  <a:pt x="0" y="30"/>
                                </a:lnTo>
                                <a:lnTo>
                                  <a:pt x="0" y="34"/>
                                </a:lnTo>
                                <a:lnTo>
                                  <a:pt x="0" y="38"/>
                                </a:lnTo>
                                <a:lnTo>
                                  <a:pt x="0" y="42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3" y="52"/>
                                </a:lnTo>
                                <a:lnTo>
                                  <a:pt x="5" y="55"/>
                                </a:lnTo>
                                <a:lnTo>
                                  <a:pt x="8" y="59"/>
                                </a:lnTo>
                                <a:lnTo>
                                  <a:pt x="11" y="59"/>
                                </a:lnTo>
                                <a:lnTo>
                                  <a:pt x="14" y="59"/>
                                </a:lnTo>
                                <a:lnTo>
                                  <a:pt x="16" y="59"/>
                                </a:lnTo>
                                <a:lnTo>
                                  <a:pt x="21" y="60"/>
                                </a:lnTo>
                                <a:lnTo>
                                  <a:pt x="23" y="59"/>
                                </a:lnTo>
                                <a:lnTo>
                                  <a:pt x="27" y="57"/>
                                </a:lnTo>
                                <a:lnTo>
                                  <a:pt x="28" y="55"/>
                                </a:lnTo>
                                <a:lnTo>
                                  <a:pt x="30" y="53"/>
                                </a:lnTo>
                                <a:lnTo>
                                  <a:pt x="30" y="50"/>
                                </a:lnTo>
                                <a:lnTo>
                                  <a:pt x="30" y="48"/>
                                </a:lnTo>
                                <a:lnTo>
                                  <a:pt x="30" y="45"/>
                                </a:lnTo>
                                <a:lnTo>
                                  <a:pt x="30" y="42"/>
                                </a:lnTo>
                                <a:lnTo>
                                  <a:pt x="29" y="38"/>
                                </a:lnTo>
                                <a:lnTo>
                                  <a:pt x="29" y="34"/>
                                </a:lnTo>
                                <a:lnTo>
                                  <a:pt x="28" y="30"/>
                                </a:lnTo>
                                <a:lnTo>
                                  <a:pt x="28" y="27"/>
                                </a:lnTo>
                                <a:lnTo>
                                  <a:pt x="27" y="23"/>
                                </a:lnTo>
                                <a:lnTo>
                                  <a:pt x="27" y="19"/>
                                </a:lnTo>
                                <a:lnTo>
                                  <a:pt x="26" y="16"/>
                                </a:lnTo>
                                <a:lnTo>
                                  <a:pt x="26" y="12"/>
                                </a:lnTo>
                                <a:lnTo>
                                  <a:pt x="24" y="10"/>
                                </a:lnTo>
                                <a:lnTo>
                                  <a:pt x="23" y="8"/>
                                </a:lnTo>
                                <a:lnTo>
                                  <a:pt x="23" y="6"/>
                                </a:lnTo>
                                <a:lnTo>
                                  <a:pt x="22" y="6"/>
                                </a:lnTo>
                                <a:lnTo>
                                  <a:pt x="22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" name="Freeform 584"/>
                        <wps:cNvSpPr>
                          <a:spLocks/>
                        </wps:cNvSpPr>
                        <wps:spPr bwMode="auto">
                          <a:xfrm>
                            <a:off x="175895" y="84455"/>
                            <a:ext cx="6985" cy="13335"/>
                          </a:xfrm>
                          <a:custGeom>
                            <a:avLst/>
                            <a:gdLst>
                              <a:gd name="T0" fmla="*/ 18 w 34"/>
                              <a:gd name="T1" fmla="*/ 2 h 62"/>
                              <a:gd name="T2" fmla="*/ 12 w 34"/>
                              <a:gd name="T3" fmla="*/ 0 h 62"/>
                              <a:gd name="T4" fmla="*/ 7 w 34"/>
                              <a:gd name="T5" fmla="*/ 2 h 62"/>
                              <a:gd name="T6" fmla="*/ 5 w 34"/>
                              <a:gd name="T7" fmla="*/ 3 h 62"/>
                              <a:gd name="T8" fmla="*/ 3 w 34"/>
                              <a:gd name="T9" fmla="*/ 7 h 62"/>
                              <a:gd name="T10" fmla="*/ 1 w 34"/>
                              <a:gd name="T11" fmla="*/ 9 h 62"/>
                              <a:gd name="T12" fmla="*/ 1 w 34"/>
                              <a:gd name="T13" fmla="*/ 12 h 62"/>
                              <a:gd name="T14" fmla="*/ 1 w 34"/>
                              <a:gd name="T15" fmla="*/ 15 h 62"/>
                              <a:gd name="T16" fmla="*/ 1 w 34"/>
                              <a:gd name="T17" fmla="*/ 17 h 62"/>
                              <a:gd name="T18" fmla="*/ 1 w 34"/>
                              <a:gd name="T19" fmla="*/ 19 h 62"/>
                              <a:gd name="T20" fmla="*/ 1 w 34"/>
                              <a:gd name="T21" fmla="*/ 22 h 62"/>
                              <a:gd name="T22" fmla="*/ 0 w 34"/>
                              <a:gd name="T23" fmla="*/ 26 h 62"/>
                              <a:gd name="T24" fmla="*/ 0 w 34"/>
                              <a:gd name="T25" fmla="*/ 29 h 62"/>
                              <a:gd name="T26" fmla="*/ 0 w 34"/>
                              <a:gd name="T27" fmla="*/ 34 h 62"/>
                              <a:gd name="T28" fmla="*/ 1 w 34"/>
                              <a:gd name="T29" fmla="*/ 38 h 62"/>
                              <a:gd name="T30" fmla="*/ 1 w 34"/>
                              <a:gd name="T31" fmla="*/ 41 h 62"/>
                              <a:gd name="T32" fmla="*/ 1 w 34"/>
                              <a:gd name="T33" fmla="*/ 45 h 62"/>
                              <a:gd name="T34" fmla="*/ 1 w 34"/>
                              <a:gd name="T35" fmla="*/ 48 h 62"/>
                              <a:gd name="T36" fmla="*/ 4 w 34"/>
                              <a:gd name="T37" fmla="*/ 52 h 62"/>
                              <a:gd name="T38" fmla="*/ 4 w 34"/>
                              <a:gd name="T39" fmla="*/ 54 h 62"/>
                              <a:gd name="T40" fmla="*/ 5 w 34"/>
                              <a:gd name="T41" fmla="*/ 56 h 62"/>
                              <a:gd name="T42" fmla="*/ 6 w 34"/>
                              <a:gd name="T43" fmla="*/ 58 h 62"/>
                              <a:gd name="T44" fmla="*/ 8 w 34"/>
                              <a:gd name="T45" fmla="*/ 59 h 62"/>
                              <a:gd name="T46" fmla="*/ 12 w 34"/>
                              <a:gd name="T47" fmla="*/ 61 h 62"/>
                              <a:gd name="T48" fmla="*/ 15 w 34"/>
                              <a:gd name="T49" fmla="*/ 62 h 62"/>
                              <a:gd name="T50" fmla="*/ 20 w 34"/>
                              <a:gd name="T51" fmla="*/ 62 h 62"/>
                              <a:gd name="T52" fmla="*/ 25 w 34"/>
                              <a:gd name="T53" fmla="*/ 61 h 62"/>
                              <a:gd name="T54" fmla="*/ 28 w 34"/>
                              <a:gd name="T55" fmla="*/ 59 h 62"/>
                              <a:gd name="T56" fmla="*/ 31 w 34"/>
                              <a:gd name="T57" fmla="*/ 58 h 62"/>
                              <a:gd name="T58" fmla="*/ 33 w 34"/>
                              <a:gd name="T59" fmla="*/ 55 h 62"/>
                              <a:gd name="T60" fmla="*/ 34 w 34"/>
                              <a:gd name="T61" fmla="*/ 53 h 62"/>
                              <a:gd name="T62" fmla="*/ 34 w 34"/>
                              <a:gd name="T63" fmla="*/ 49 h 62"/>
                              <a:gd name="T64" fmla="*/ 33 w 34"/>
                              <a:gd name="T65" fmla="*/ 47 h 62"/>
                              <a:gd name="T66" fmla="*/ 33 w 34"/>
                              <a:gd name="T67" fmla="*/ 44 h 62"/>
                              <a:gd name="T68" fmla="*/ 33 w 34"/>
                              <a:gd name="T69" fmla="*/ 40 h 62"/>
                              <a:gd name="T70" fmla="*/ 30 w 34"/>
                              <a:gd name="T71" fmla="*/ 37 h 62"/>
                              <a:gd name="T72" fmla="*/ 29 w 34"/>
                              <a:gd name="T73" fmla="*/ 32 h 62"/>
                              <a:gd name="T74" fmla="*/ 28 w 34"/>
                              <a:gd name="T75" fmla="*/ 28 h 62"/>
                              <a:gd name="T76" fmla="*/ 27 w 34"/>
                              <a:gd name="T77" fmla="*/ 25 h 62"/>
                              <a:gd name="T78" fmla="*/ 26 w 34"/>
                              <a:gd name="T79" fmla="*/ 21 h 62"/>
                              <a:gd name="T80" fmla="*/ 25 w 34"/>
                              <a:gd name="T81" fmla="*/ 17 h 62"/>
                              <a:gd name="T82" fmla="*/ 22 w 34"/>
                              <a:gd name="T83" fmla="*/ 13 h 62"/>
                              <a:gd name="T84" fmla="*/ 21 w 34"/>
                              <a:gd name="T85" fmla="*/ 11 h 62"/>
                              <a:gd name="T86" fmla="*/ 20 w 34"/>
                              <a:gd name="T87" fmla="*/ 8 h 62"/>
                              <a:gd name="T88" fmla="*/ 19 w 34"/>
                              <a:gd name="T89" fmla="*/ 6 h 62"/>
                              <a:gd name="T90" fmla="*/ 18 w 34"/>
                              <a:gd name="T91" fmla="*/ 3 h 62"/>
                              <a:gd name="T92" fmla="*/ 18 w 34"/>
                              <a:gd name="T93" fmla="*/ 2 h 62"/>
                              <a:gd name="T94" fmla="*/ 18 w 34"/>
                              <a:gd name="T95" fmla="*/ 2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4" h="62">
                                <a:moveTo>
                                  <a:pt x="18" y="2"/>
                                </a:moveTo>
                                <a:lnTo>
                                  <a:pt x="12" y="0"/>
                                </a:lnTo>
                                <a:lnTo>
                                  <a:pt x="7" y="2"/>
                                </a:lnTo>
                                <a:lnTo>
                                  <a:pt x="5" y="3"/>
                                </a:lnTo>
                                <a:lnTo>
                                  <a:pt x="3" y="7"/>
                                </a:lnTo>
                                <a:lnTo>
                                  <a:pt x="1" y="9"/>
                                </a:lnTo>
                                <a:lnTo>
                                  <a:pt x="1" y="12"/>
                                </a:lnTo>
                                <a:lnTo>
                                  <a:pt x="1" y="15"/>
                                </a:lnTo>
                                <a:lnTo>
                                  <a:pt x="1" y="17"/>
                                </a:lnTo>
                                <a:lnTo>
                                  <a:pt x="1" y="19"/>
                                </a:lnTo>
                                <a:lnTo>
                                  <a:pt x="1" y="22"/>
                                </a:lnTo>
                                <a:lnTo>
                                  <a:pt x="0" y="26"/>
                                </a:lnTo>
                                <a:lnTo>
                                  <a:pt x="0" y="29"/>
                                </a:lnTo>
                                <a:lnTo>
                                  <a:pt x="0" y="34"/>
                                </a:lnTo>
                                <a:lnTo>
                                  <a:pt x="1" y="38"/>
                                </a:lnTo>
                                <a:lnTo>
                                  <a:pt x="1" y="41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4" y="52"/>
                                </a:lnTo>
                                <a:lnTo>
                                  <a:pt x="4" y="54"/>
                                </a:lnTo>
                                <a:lnTo>
                                  <a:pt x="5" y="56"/>
                                </a:lnTo>
                                <a:lnTo>
                                  <a:pt x="6" y="58"/>
                                </a:lnTo>
                                <a:lnTo>
                                  <a:pt x="8" y="59"/>
                                </a:lnTo>
                                <a:lnTo>
                                  <a:pt x="12" y="61"/>
                                </a:lnTo>
                                <a:lnTo>
                                  <a:pt x="15" y="62"/>
                                </a:lnTo>
                                <a:lnTo>
                                  <a:pt x="20" y="62"/>
                                </a:lnTo>
                                <a:lnTo>
                                  <a:pt x="25" y="61"/>
                                </a:lnTo>
                                <a:lnTo>
                                  <a:pt x="28" y="59"/>
                                </a:lnTo>
                                <a:lnTo>
                                  <a:pt x="31" y="58"/>
                                </a:lnTo>
                                <a:lnTo>
                                  <a:pt x="33" y="55"/>
                                </a:lnTo>
                                <a:lnTo>
                                  <a:pt x="34" y="53"/>
                                </a:lnTo>
                                <a:lnTo>
                                  <a:pt x="34" y="49"/>
                                </a:lnTo>
                                <a:lnTo>
                                  <a:pt x="33" y="47"/>
                                </a:lnTo>
                                <a:lnTo>
                                  <a:pt x="33" y="44"/>
                                </a:lnTo>
                                <a:lnTo>
                                  <a:pt x="33" y="40"/>
                                </a:lnTo>
                                <a:lnTo>
                                  <a:pt x="30" y="37"/>
                                </a:lnTo>
                                <a:lnTo>
                                  <a:pt x="29" y="32"/>
                                </a:lnTo>
                                <a:lnTo>
                                  <a:pt x="28" y="28"/>
                                </a:lnTo>
                                <a:lnTo>
                                  <a:pt x="27" y="25"/>
                                </a:lnTo>
                                <a:lnTo>
                                  <a:pt x="26" y="21"/>
                                </a:lnTo>
                                <a:lnTo>
                                  <a:pt x="25" y="17"/>
                                </a:lnTo>
                                <a:lnTo>
                                  <a:pt x="22" y="13"/>
                                </a:lnTo>
                                <a:lnTo>
                                  <a:pt x="21" y="11"/>
                                </a:lnTo>
                                <a:lnTo>
                                  <a:pt x="20" y="8"/>
                                </a:lnTo>
                                <a:lnTo>
                                  <a:pt x="19" y="6"/>
                                </a:lnTo>
                                <a:lnTo>
                                  <a:pt x="18" y="3"/>
                                </a:lnTo>
                                <a:lnTo>
                                  <a:pt x="18" y="2"/>
                                </a:lnTo>
                                <a:lnTo>
                                  <a:pt x="18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Freeform 585"/>
                        <wps:cNvSpPr>
                          <a:spLocks/>
                        </wps:cNvSpPr>
                        <wps:spPr bwMode="auto">
                          <a:xfrm>
                            <a:off x="147955" y="105410"/>
                            <a:ext cx="17780" cy="10795"/>
                          </a:xfrm>
                          <a:custGeom>
                            <a:avLst/>
                            <a:gdLst>
                              <a:gd name="T0" fmla="*/ 72 w 84"/>
                              <a:gd name="T1" fmla="*/ 2 h 49"/>
                              <a:gd name="T2" fmla="*/ 69 w 84"/>
                              <a:gd name="T3" fmla="*/ 2 h 49"/>
                              <a:gd name="T4" fmla="*/ 65 w 84"/>
                              <a:gd name="T5" fmla="*/ 6 h 49"/>
                              <a:gd name="T6" fmla="*/ 61 w 84"/>
                              <a:gd name="T7" fmla="*/ 9 h 49"/>
                              <a:gd name="T8" fmla="*/ 57 w 84"/>
                              <a:gd name="T9" fmla="*/ 13 h 49"/>
                              <a:gd name="T10" fmla="*/ 53 w 84"/>
                              <a:gd name="T11" fmla="*/ 17 h 49"/>
                              <a:gd name="T12" fmla="*/ 48 w 84"/>
                              <a:gd name="T13" fmla="*/ 20 h 49"/>
                              <a:gd name="T14" fmla="*/ 43 w 84"/>
                              <a:gd name="T15" fmla="*/ 24 h 49"/>
                              <a:gd name="T16" fmla="*/ 39 w 84"/>
                              <a:gd name="T17" fmla="*/ 26 h 49"/>
                              <a:gd name="T18" fmla="*/ 35 w 84"/>
                              <a:gd name="T19" fmla="*/ 26 h 49"/>
                              <a:gd name="T20" fmla="*/ 33 w 84"/>
                              <a:gd name="T21" fmla="*/ 27 h 49"/>
                              <a:gd name="T22" fmla="*/ 30 w 84"/>
                              <a:gd name="T23" fmla="*/ 26 h 49"/>
                              <a:gd name="T24" fmla="*/ 27 w 84"/>
                              <a:gd name="T25" fmla="*/ 26 h 49"/>
                              <a:gd name="T26" fmla="*/ 24 w 84"/>
                              <a:gd name="T27" fmla="*/ 25 h 49"/>
                              <a:gd name="T28" fmla="*/ 20 w 84"/>
                              <a:gd name="T29" fmla="*/ 25 h 49"/>
                              <a:gd name="T30" fmla="*/ 17 w 84"/>
                              <a:gd name="T31" fmla="*/ 24 h 49"/>
                              <a:gd name="T32" fmla="*/ 15 w 84"/>
                              <a:gd name="T33" fmla="*/ 22 h 49"/>
                              <a:gd name="T34" fmla="*/ 11 w 84"/>
                              <a:gd name="T35" fmla="*/ 21 h 49"/>
                              <a:gd name="T36" fmla="*/ 8 w 84"/>
                              <a:gd name="T37" fmla="*/ 20 h 49"/>
                              <a:gd name="T38" fmla="*/ 5 w 84"/>
                              <a:gd name="T39" fmla="*/ 20 h 49"/>
                              <a:gd name="T40" fmla="*/ 3 w 84"/>
                              <a:gd name="T41" fmla="*/ 20 h 49"/>
                              <a:gd name="T42" fmla="*/ 0 w 84"/>
                              <a:gd name="T43" fmla="*/ 20 h 49"/>
                              <a:gd name="T44" fmla="*/ 0 w 84"/>
                              <a:gd name="T45" fmla="*/ 21 h 49"/>
                              <a:gd name="T46" fmla="*/ 0 w 84"/>
                              <a:gd name="T47" fmla="*/ 24 h 49"/>
                              <a:gd name="T48" fmla="*/ 3 w 84"/>
                              <a:gd name="T49" fmla="*/ 27 h 49"/>
                              <a:gd name="T50" fmla="*/ 4 w 84"/>
                              <a:gd name="T51" fmla="*/ 29 h 49"/>
                              <a:gd name="T52" fmla="*/ 7 w 84"/>
                              <a:gd name="T53" fmla="*/ 31 h 49"/>
                              <a:gd name="T54" fmla="*/ 10 w 84"/>
                              <a:gd name="T55" fmla="*/ 34 h 49"/>
                              <a:gd name="T56" fmla="*/ 12 w 84"/>
                              <a:gd name="T57" fmla="*/ 36 h 49"/>
                              <a:gd name="T58" fmla="*/ 16 w 84"/>
                              <a:gd name="T59" fmla="*/ 38 h 49"/>
                              <a:gd name="T60" fmla="*/ 18 w 84"/>
                              <a:gd name="T61" fmla="*/ 40 h 49"/>
                              <a:gd name="T62" fmla="*/ 22 w 84"/>
                              <a:gd name="T63" fmla="*/ 41 h 49"/>
                              <a:gd name="T64" fmla="*/ 25 w 84"/>
                              <a:gd name="T65" fmla="*/ 44 h 49"/>
                              <a:gd name="T66" fmla="*/ 27 w 84"/>
                              <a:gd name="T67" fmla="*/ 46 h 49"/>
                              <a:gd name="T68" fmla="*/ 31 w 84"/>
                              <a:gd name="T69" fmla="*/ 47 h 49"/>
                              <a:gd name="T70" fmla="*/ 33 w 84"/>
                              <a:gd name="T71" fmla="*/ 48 h 49"/>
                              <a:gd name="T72" fmla="*/ 37 w 84"/>
                              <a:gd name="T73" fmla="*/ 49 h 49"/>
                              <a:gd name="T74" fmla="*/ 41 w 84"/>
                              <a:gd name="T75" fmla="*/ 49 h 49"/>
                              <a:gd name="T76" fmla="*/ 47 w 84"/>
                              <a:gd name="T77" fmla="*/ 49 h 49"/>
                              <a:gd name="T78" fmla="*/ 53 w 84"/>
                              <a:gd name="T79" fmla="*/ 47 h 49"/>
                              <a:gd name="T80" fmla="*/ 58 w 84"/>
                              <a:gd name="T81" fmla="*/ 46 h 49"/>
                              <a:gd name="T82" fmla="*/ 63 w 84"/>
                              <a:gd name="T83" fmla="*/ 45 h 49"/>
                              <a:gd name="T84" fmla="*/ 68 w 84"/>
                              <a:gd name="T85" fmla="*/ 41 h 49"/>
                              <a:gd name="T86" fmla="*/ 72 w 84"/>
                              <a:gd name="T87" fmla="*/ 38 h 49"/>
                              <a:gd name="T88" fmla="*/ 76 w 84"/>
                              <a:gd name="T89" fmla="*/ 35 h 49"/>
                              <a:gd name="T90" fmla="*/ 77 w 84"/>
                              <a:gd name="T91" fmla="*/ 31 h 49"/>
                              <a:gd name="T92" fmla="*/ 78 w 84"/>
                              <a:gd name="T93" fmla="*/ 29 h 49"/>
                              <a:gd name="T94" fmla="*/ 79 w 84"/>
                              <a:gd name="T95" fmla="*/ 26 h 49"/>
                              <a:gd name="T96" fmla="*/ 80 w 84"/>
                              <a:gd name="T97" fmla="*/ 24 h 49"/>
                              <a:gd name="T98" fmla="*/ 82 w 84"/>
                              <a:gd name="T99" fmla="*/ 20 h 49"/>
                              <a:gd name="T100" fmla="*/ 82 w 84"/>
                              <a:gd name="T101" fmla="*/ 17 h 49"/>
                              <a:gd name="T102" fmla="*/ 83 w 84"/>
                              <a:gd name="T103" fmla="*/ 13 h 49"/>
                              <a:gd name="T104" fmla="*/ 84 w 84"/>
                              <a:gd name="T105" fmla="*/ 11 h 49"/>
                              <a:gd name="T106" fmla="*/ 83 w 84"/>
                              <a:gd name="T107" fmla="*/ 8 h 49"/>
                              <a:gd name="T108" fmla="*/ 83 w 84"/>
                              <a:gd name="T109" fmla="*/ 6 h 49"/>
                              <a:gd name="T110" fmla="*/ 82 w 84"/>
                              <a:gd name="T111" fmla="*/ 3 h 49"/>
                              <a:gd name="T112" fmla="*/ 82 w 84"/>
                              <a:gd name="T113" fmla="*/ 2 h 49"/>
                              <a:gd name="T114" fmla="*/ 79 w 84"/>
                              <a:gd name="T115" fmla="*/ 0 h 49"/>
                              <a:gd name="T116" fmla="*/ 78 w 84"/>
                              <a:gd name="T117" fmla="*/ 0 h 49"/>
                              <a:gd name="T118" fmla="*/ 76 w 84"/>
                              <a:gd name="T119" fmla="*/ 0 h 49"/>
                              <a:gd name="T120" fmla="*/ 72 w 84"/>
                              <a:gd name="T121" fmla="*/ 2 h 49"/>
                              <a:gd name="T122" fmla="*/ 72 w 84"/>
                              <a:gd name="T123" fmla="*/ 2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84" h="49">
                                <a:moveTo>
                                  <a:pt x="72" y="2"/>
                                </a:moveTo>
                                <a:lnTo>
                                  <a:pt x="69" y="2"/>
                                </a:lnTo>
                                <a:lnTo>
                                  <a:pt x="65" y="6"/>
                                </a:lnTo>
                                <a:lnTo>
                                  <a:pt x="61" y="9"/>
                                </a:lnTo>
                                <a:lnTo>
                                  <a:pt x="57" y="13"/>
                                </a:lnTo>
                                <a:lnTo>
                                  <a:pt x="53" y="17"/>
                                </a:lnTo>
                                <a:lnTo>
                                  <a:pt x="48" y="20"/>
                                </a:lnTo>
                                <a:lnTo>
                                  <a:pt x="43" y="24"/>
                                </a:lnTo>
                                <a:lnTo>
                                  <a:pt x="39" y="26"/>
                                </a:lnTo>
                                <a:lnTo>
                                  <a:pt x="35" y="26"/>
                                </a:lnTo>
                                <a:lnTo>
                                  <a:pt x="33" y="27"/>
                                </a:lnTo>
                                <a:lnTo>
                                  <a:pt x="30" y="26"/>
                                </a:lnTo>
                                <a:lnTo>
                                  <a:pt x="27" y="26"/>
                                </a:lnTo>
                                <a:lnTo>
                                  <a:pt x="24" y="25"/>
                                </a:lnTo>
                                <a:lnTo>
                                  <a:pt x="20" y="25"/>
                                </a:lnTo>
                                <a:lnTo>
                                  <a:pt x="17" y="24"/>
                                </a:lnTo>
                                <a:lnTo>
                                  <a:pt x="15" y="22"/>
                                </a:lnTo>
                                <a:lnTo>
                                  <a:pt x="11" y="21"/>
                                </a:lnTo>
                                <a:lnTo>
                                  <a:pt x="8" y="20"/>
                                </a:lnTo>
                                <a:lnTo>
                                  <a:pt x="5" y="20"/>
                                </a:lnTo>
                                <a:lnTo>
                                  <a:pt x="3" y="20"/>
                                </a:lnTo>
                                <a:lnTo>
                                  <a:pt x="0" y="20"/>
                                </a:lnTo>
                                <a:lnTo>
                                  <a:pt x="0" y="21"/>
                                </a:lnTo>
                                <a:lnTo>
                                  <a:pt x="0" y="24"/>
                                </a:lnTo>
                                <a:lnTo>
                                  <a:pt x="3" y="27"/>
                                </a:lnTo>
                                <a:lnTo>
                                  <a:pt x="4" y="29"/>
                                </a:lnTo>
                                <a:lnTo>
                                  <a:pt x="7" y="31"/>
                                </a:lnTo>
                                <a:lnTo>
                                  <a:pt x="10" y="34"/>
                                </a:lnTo>
                                <a:lnTo>
                                  <a:pt x="12" y="36"/>
                                </a:lnTo>
                                <a:lnTo>
                                  <a:pt x="16" y="38"/>
                                </a:lnTo>
                                <a:lnTo>
                                  <a:pt x="18" y="40"/>
                                </a:lnTo>
                                <a:lnTo>
                                  <a:pt x="22" y="41"/>
                                </a:lnTo>
                                <a:lnTo>
                                  <a:pt x="25" y="44"/>
                                </a:lnTo>
                                <a:lnTo>
                                  <a:pt x="27" y="46"/>
                                </a:lnTo>
                                <a:lnTo>
                                  <a:pt x="31" y="47"/>
                                </a:lnTo>
                                <a:lnTo>
                                  <a:pt x="33" y="48"/>
                                </a:lnTo>
                                <a:lnTo>
                                  <a:pt x="37" y="49"/>
                                </a:lnTo>
                                <a:lnTo>
                                  <a:pt x="41" y="49"/>
                                </a:lnTo>
                                <a:lnTo>
                                  <a:pt x="47" y="49"/>
                                </a:lnTo>
                                <a:lnTo>
                                  <a:pt x="53" y="47"/>
                                </a:lnTo>
                                <a:lnTo>
                                  <a:pt x="58" y="46"/>
                                </a:lnTo>
                                <a:lnTo>
                                  <a:pt x="63" y="45"/>
                                </a:lnTo>
                                <a:lnTo>
                                  <a:pt x="68" y="41"/>
                                </a:lnTo>
                                <a:lnTo>
                                  <a:pt x="72" y="38"/>
                                </a:lnTo>
                                <a:lnTo>
                                  <a:pt x="76" y="35"/>
                                </a:lnTo>
                                <a:lnTo>
                                  <a:pt x="77" y="31"/>
                                </a:lnTo>
                                <a:lnTo>
                                  <a:pt x="78" y="29"/>
                                </a:lnTo>
                                <a:lnTo>
                                  <a:pt x="79" y="26"/>
                                </a:lnTo>
                                <a:lnTo>
                                  <a:pt x="80" y="24"/>
                                </a:lnTo>
                                <a:lnTo>
                                  <a:pt x="82" y="20"/>
                                </a:lnTo>
                                <a:lnTo>
                                  <a:pt x="82" y="17"/>
                                </a:lnTo>
                                <a:lnTo>
                                  <a:pt x="83" y="13"/>
                                </a:lnTo>
                                <a:lnTo>
                                  <a:pt x="84" y="11"/>
                                </a:lnTo>
                                <a:lnTo>
                                  <a:pt x="83" y="8"/>
                                </a:lnTo>
                                <a:lnTo>
                                  <a:pt x="83" y="6"/>
                                </a:lnTo>
                                <a:lnTo>
                                  <a:pt x="82" y="3"/>
                                </a:lnTo>
                                <a:lnTo>
                                  <a:pt x="82" y="2"/>
                                </a:lnTo>
                                <a:lnTo>
                                  <a:pt x="79" y="0"/>
                                </a:lnTo>
                                <a:lnTo>
                                  <a:pt x="78" y="0"/>
                                </a:lnTo>
                                <a:lnTo>
                                  <a:pt x="76" y="0"/>
                                </a:lnTo>
                                <a:lnTo>
                                  <a:pt x="72" y="2"/>
                                </a:lnTo>
                                <a:lnTo>
                                  <a:pt x="72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6" name="Freeform 586"/>
                        <wps:cNvSpPr>
                          <a:spLocks/>
                        </wps:cNvSpPr>
                        <wps:spPr bwMode="auto">
                          <a:xfrm>
                            <a:off x="156210" y="123190"/>
                            <a:ext cx="108585" cy="22860"/>
                          </a:xfrm>
                          <a:custGeom>
                            <a:avLst/>
                            <a:gdLst>
                              <a:gd name="T0" fmla="*/ 3 w 512"/>
                              <a:gd name="T1" fmla="*/ 26 h 107"/>
                              <a:gd name="T2" fmla="*/ 13 w 512"/>
                              <a:gd name="T3" fmla="*/ 18 h 107"/>
                              <a:gd name="T4" fmla="*/ 27 w 512"/>
                              <a:gd name="T5" fmla="*/ 10 h 107"/>
                              <a:gd name="T6" fmla="*/ 38 w 512"/>
                              <a:gd name="T7" fmla="*/ 2 h 107"/>
                              <a:gd name="T8" fmla="*/ 47 w 512"/>
                              <a:gd name="T9" fmla="*/ 0 h 107"/>
                              <a:gd name="T10" fmla="*/ 50 w 512"/>
                              <a:gd name="T11" fmla="*/ 3 h 107"/>
                              <a:gd name="T12" fmla="*/ 43 w 512"/>
                              <a:gd name="T13" fmla="*/ 17 h 107"/>
                              <a:gd name="T14" fmla="*/ 36 w 512"/>
                              <a:gd name="T15" fmla="*/ 28 h 107"/>
                              <a:gd name="T16" fmla="*/ 456 w 512"/>
                              <a:gd name="T17" fmla="*/ 91 h 107"/>
                              <a:gd name="T18" fmla="*/ 465 w 512"/>
                              <a:gd name="T19" fmla="*/ 71 h 107"/>
                              <a:gd name="T20" fmla="*/ 479 w 512"/>
                              <a:gd name="T21" fmla="*/ 76 h 107"/>
                              <a:gd name="T22" fmla="*/ 495 w 512"/>
                              <a:gd name="T23" fmla="*/ 82 h 107"/>
                              <a:gd name="T24" fmla="*/ 507 w 512"/>
                              <a:gd name="T25" fmla="*/ 89 h 107"/>
                              <a:gd name="T26" fmla="*/ 512 w 512"/>
                              <a:gd name="T27" fmla="*/ 94 h 107"/>
                              <a:gd name="T28" fmla="*/ 504 w 512"/>
                              <a:gd name="T29" fmla="*/ 98 h 107"/>
                              <a:gd name="T30" fmla="*/ 495 w 512"/>
                              <a:gd name="T31" fmla="*/ 99 h 107"/>
                              <a:gd name="T32" fmla="*/ 484 w 512"/>
                              <a:gd name="T33" fmla="*/ 100 h 107"/>
                              <a:gd name="T34" fmla="*/ 472 w 512"/>
                              <a:gd name="T35" fmla="*/ 102 h 107"/>
                              <a:gd name="T36" fmla="*/ 460 w 512"/>
                              <a:gd name="T37" fmla="*/ 103 h 107"/>
                              <a:gd name="T38" fmla="*/ 446 w 512"/>
                              <a:gd name="T39" fmla="*/ 103 h 107"/>
                              <a:gd name="T40" fmla="*/ 436 w 512"/>
                              <a:gd name="T41" fmla="*/ 105 h 107"/>
                              <a:gd name="T42" fmla="*/ 427 w 512"/>
                              <a:gd name="T43" fmla="*/ 106 h 107"/>
                              <a:gd name="T44" fmla="*/ 420 w 512"/>
                              <a:gd name="T45" fmla="*/ 107 h 107"/>
                              <a:gd name="T46" fmla="*/ 415 w 512"/>
                              <a:gd name="T47" fmla="*/ 107 h 107"/>
                              <a:gd name="T48" fmla="*/ 406 w 512"/>
                              <a:gd name="T49" fmla="*/ 105 h 107"/>
                              <a:gd name="T50" fmla="*/ 394 w 512"/>
                              <a:gd name="T51" fmla="*/ 103 h 107"/>
                              <a:gd name="T52" fmla="*/ 379 w 512"/>
                              <a:gd name="T53" fmla="*/ 101 h 107"/>
                              <a:gd name="T54" fmla="*/ 361 w 512"/>
                              <a:gd name="T55" fmla="*/ 98 h 107"/>
                              <a:gd name="T56" fmla="*/ 339 w 512"/>
                              <a:gd name="T57" fmla="*/ 94 h 107"/>
                              <a:gd name="T58" fmla="*/ 316 w 512"/>
                              <a:gd name="T59" fmla="*/ 90 h 107"/>
                              <a:gd name="T60" fmla="*/ 291 w 512"/>
                              <a:gd name="T61" fmla="*/ 87 h 107"/>
                              <a:gd name="T62" fmla="*/ 263 w 512"/>
                              <a:gd name="T63" fmla="*/ 82 h 107"/>
                              <a:gd name="T64" fmla="*/ 235 w 512"/>
                              <a:gd name="T65" fmla="*/ 78 h 107"/>
                              <a:gd name="T66" fmla="*/ 208 w 512"/>
                              <a:gd name="T67" fmla="*/ 73 h 107"/>
                              <a:gd name="T68" fmla="*/ 180 w 512"/>
                              <a:gd name="T69" fmla="*/ 69 h 107"/>
                              <a:gd name="T70" fmla="*/ 152 w 512"/>
                              <a:gd name="T71" fmla="*/ 64 h 107"/>
                              <a:gd name="T72" fmla="*/ 126 w 512"/>
                              <a:gd name="T73" fmla="*/ 60 h 107"/>
                              <a:gd name="T74" fmla="*/ 102 w 512"/>
                              <a:gd name="T75" fmla="*/ 55 h 107"/>
                              <a:gd name="T76" fmla="*/ 78 w 512"/>
                              <a:gd name="T77" fmla="*/ 52 h 107"/>
                              <a:gd name="T78" fmla="*/ 58 w 512"/>
                              <a:gd name="T79" fmla="*/ 48 h 107"/>
                              <a:gd name="T80" fmla="*/ 42 w 512"/>
                              <a:gd name="T81" fmla="*/ 45 h 107"/>
                              <a:gd name="T82" fmla="*/ 27 w 512"/>
                              <a:gd name="T83" fmla="*/ 42 h 107"/>
                              <a:gd name="T84" fmla="*/ 18 w 512"/>
                              <a:gd name="T85" fmla="*/ 41 h 107"/>
                              <a:gd name="T86" fmla="*/ 9 w 512"/>
                              <a:gd name="T87" fmla="*/ 36 h 107"/>
                              <a:gd name="T88" fmla="*/ 2 w 512"/>
                              <a:gd name="T89" fmla="*/ 32 h 107"/>
                              <a:gd name="T90" fmla="*/ 0 w 512"/>
                              <a:gd name="T91" fmla="*/ 28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12" h="107">
                                <a:moveTo>
                                  <a:pt x="0" y="28"/>
                                </a:moveTo>
                                <a:lnTo>
                                  <a:pt x="1" y="27"/>
                                </a:lnTo>
                                <a:lnTo>
                                  <a:pt x="3" y="26"/>
                                </a:lnTo>
                                <a:lnTo>
                                  <a:pt x="6" y="23"/>
                                </a:lnTo>
                                <a:lnTo>
                                  <a:pt x="9" y="21"/>
                                </a:lnTo>
                                <a:lnTo>
                                  <a:pt x="13" y="18"/>
                                </a:lnTo>
                                <a:lnTo>
                                  <a:pt x="17" y="16"/>
                                </a:lnTo>
                                <a:lnTo>
                                  <a:pt x="22" y="12"/>
                                </a:lnTo>
                                <a:lnTo>
                                  <a:pt x="27" y="10"/>
                                </a:lnTo>
                                <a:lnTo>
                                  <a:pt x="31" y="7"/>
                                </a:lnTo>
                                <a:lnTo>
                                  <a:pt x="35" y="6"/>
                                </a:lnTo>
                                <a:lnTo>
                                  <a:pt x="38" y="2"/>
                                </a:lnTo>
                                <a:lnTo>
                                  <a:pt x="43" y="1"/>
                                </a:lnTo>
                                <a:lnTo>
                                  <a:pt x="45" y="0"/>
                                </a:lnTo>
                                <a:lnTo>
                                  <a:pt x="47" y="0"/>
                                </a:lnTo>
                                <a:lnTo>
                                  <a:pt x="48" y="0"/>
                                </a:lnTo>
                                <a:lnTo>
                                  <a:pt x="51" y="1"/>
                                </a:lnTo>
                                <a:lnTo>
                                  <a:pt x="50" y="3"/>
                                </a:lnTo>
                                <a:lnTo>
                                  <a:pt x="48" y="8"/>
                                </a:lnTo>
                                <a:lnTo>
                                  <a:pt x="46" y="11"/>
                                </a:lnTo>
                                <a:lnTo>
                                  <a:pt x="43" y="17"/>
                                </a:lnTo>
                                <a:lnTo>
                                  <a:pt x="40" y="21"/>
                                </a:lnTo>
                                <a:lnTo>
                                  <a:pt x="37" y="26"/>
                                </a:lnTo>
                                <a:lnTo>
                                  <a:pt x="36" y="28"/>
                                </a:lnTo>
                                <a:lnTo>
                                  <a:pt x="35" y="30"/>
                                </a:lnTo>
                                <a:lnTo>
                                  <a:pt x="417" y="92"/>
                                </a:lnTo>
                                <a:lnTo>
                                  <a:pt x="456" y="91"/>
                                </a:lnTo>
                                <a:lnTo>
                                  <a:pt x="460" y="70"/>
                                </a:lnTo>
                                <a:lnTo>
                                  <a:pt x="462" y="70"/>
                                </a:lnTo>
                                <a:lnTo>
                                  <a:pt x="465" y="71"/>
                                </a:lnTo>
                                <a:lnTo>
                                  <a:pt x="469" y="72"/>
                                </a:lnTo>
                                <a:lnTo>
                                  <a:pt x="474" y="74"/>
                                </a:lnTo>
                                <a:lnTo>
                                  <a:pt x="479" y="76"/>
                                </a:lnTo>
                                <a:lnTo>
                                  <a:pt x="484" y="78"/>
                                </a:lnTo>
                                <a:lnTo>
                                  <a:pt x="490" y="81"/>
                                </a:lnTo>
                                <a:lnTo>
                                  <a:pt x="495" y="82"/>
                                </a:lnTo>
                                <a:lnTo>
                                  <a:pt x="499" y="84"/>
                                </a:lnTo>
                                <a:lnTo>
                                  <a:pt x="503" y="87"/>
                                </a:lnTo>
                                <a:lnTo>
                                  <a:pt x="507" y="89"/>
                                </a:lnTo>
                                <a:lnTo>
                                  <a:pt x="510" y="91"/>
                                </a:lnTo>
                                <a:lnTo>
                                  <a:pt x="512" y="93"/>
                                </a:lnTo>
                                <a:lnTo>
                                  <a:pt x="512" y="94"/>
                                </a:lnTo>
                                <a:lnTo>
                                  <a:pt x="511" y="96"/>
                                </a:lnTo>
                                <a:lnTo>
                                  <a:pt x="507" y="97"/>
                                </a:lnTo>
                                <a:lnTo>
                                  <a:pt x="504" y="98"/>
                                </a:lnTo>
                                <a:lnTo>
                                  <a:pt x="501" y="98"/>
                                </a:lnTo>
                                <a:lnTo>
                                  <a:pt x="498" y="99"/>
                                </a:lnTo>
                                <a:lnTo>
                                  <a:pt x="495" y="99"/>
                                </a:lnTo>
                                <a:lnTo>
                                  <a:pt x="491" y="100"/>
                                </a:lnTo>
                                <a:lnTo>
                                  <a:pt x="488" y="100"/>
                                </a:lnTo>
                                <a:lnTo>
                                  <a:pt x="484" y="100"/>
                                </a:lnTo>
                                <a:lnTo>
                                  <a:pt x="480" y="101"/>
                                </a:lnTo>
                                <a:lnTo>
                                  <a:pt x="476" y="101"/>
                                </a:lnTo>
                                <a:lnTo>
                                  <a:pt x="472" y="102"/>
                                </a:lnTo>
                                <a:lnTo>
                                  <a:pt x="467" y="102"/>
                                </a:lnTo>
                                <a:lnTo>
                                  <a:pt x="464" y="103"/>
                                </a:lnTo>
                                <a:lnTo>
                                  <a:pt x="460" y="103"/>
                                </a:lnTo>
                                <a:lnTo>
                                  <a:pt x="456" y="103"/>
                                </a:lnTo>
                                <a:lnTo>
                                  <a:pt x="451" y="103"/>
                                </a:lnTo>
                                <a:lnTo>
                                  <a:pt x="446" y="103"/>
                                </a:lnTo>
                                <a:lnTo>
                                  <a:pt x="443" y="105"/>
                                </a:lnTo>
                                <a:lnTo>
                                  <a:pt x="439" y="105"/>
                                </a:lnTo>
                                <a:lnTo>
                                  <a:pt x="436" y="105"/>
                                </a:lnTo>
                                <a:lnTo>
                                  <a:pt x="432" y="106"/>
                                </a:lnTo>
                                <a:lnTo>
                                  <a:pt x="430" y="106"/>
                                </a:lnTo>
                                <a:lnTo>
                                  <a:pt x="427" y="106"/>
                                </a:lnTo>
                                <a:lnTo>
                                  <a:pt x="424" y="106"/>
                                </a:lnTo>
                                <a:lnTo>
                                  <a:pt x="421" y="106"/>
                                </a:lnTo>
                                <a:lnTo>
                                  <a:pt x="420" y="107"/>
                                </a:lnTo>
                                <a:lnTo>
                                  <a:pt x="417" y="107"/>
                                </a:lnTo>
                                <a:lnTo>
                                  <a:pt x="416" y="107"/>
                                </a:lnTo>
                                <a:lnTo>
                                  <a:pt x="415" y="107"/>
                                </a:lnTo>
                                <a:lnTo>
                                  <a:pt x="412" y="106"/>
                                </a:lnTo>
                                <a:lnTo>
                                  <a:pt x="408" y="106"/>
                                </a:lnTo>
                                <a:lnTo>
                                  <a:pt x="406" y="105"/>
                                </a:lnTo>
                                <a:lnTo>
                                  <a:pt x="402" y="105"/>
                                </a:lnTo>
                                <a:lnTo>
                                  <a:pt x="399" y="103"/>
                                </a:lnTo>
                                <a:lnTo>
                                  <a:pt x="394" y="103"/>
                                </a:lnTo>
                                <a:lnTo>
                                  <a:pt x="390" y="102"/>
                                </a:lnTo>
                                <a:lnTo>
                                  <a:pt x="385" y="101"/>
                                </a:lnTo>
                                <a:lnTo>
                                  <a:pt x="379" y="101"/>
                                </a:lnTo>
                                <a:lnTo>
                                  <a:pt x="374" y="99"/>
                                </a:lnTo>
                                <a:lnTo>
                                  <a:pt x="367" y="99"/>
                                </a:lnTo>
                                <a:lnTo>
                                  <a:pt x="361" y="98"/>
                                </a:lnTo>
                                <a:lnTo>
                                  <a:pt x="354" y="97"/>
                                </a:lnTo>
                                <a:lnTo>
                                  <a:pt x="347" y="96"/>
                                </a:lnTo>
                                <a:lnTo>
                                  <a:pt x="339" y="94"/>
                                </a:lnTo>
                                <a:lnTo>
                                  <a:pt x="331" y="93"/>
                                </a:lnTo>
                                <a:lnTo>
                                  <a:pt x="324" y="92"/>
                                </a:lnTo>
                                <a:lnTo>
                                  <a:pt x="316" y="90"/>
                                </a:lnTo>
                                <a:lnTo>
                                  <a:pt x="307" y="89"/>
                                </a:lnTo>
                                <a:lnTo>
                                  <a:pt x="299" y="88"/>
                                </a:lnTo>
                                <a:lnTo>
                                  <a:pt x="291" y="87"/>
                                </a:lnTo>
                                <a:lnTo>
                                  <a:pt x="281" y="85"/>
                                </a:lnTo>
                                <a:lnTo>
                                  <a:pt x="272" y="83"/>
                                </a:lnTo>
                                <a:lnTo>
                                  <a:pt x="263" y="82"/>
                                </a:lnTo>
                                <a:lnTo>
                                  <a:pt x="255" y="81"/>
                                </a:lnTo>
                                <a:lnTo>
                                  <a:pt x="245" y="79"/>
                                </a:lnTo>
                                <a:lnTo>
                                  <a:pt x="235" y="78"/>
                                </a:lnTo>
                                <a:lnTo>
                                  <a:pt x="226" y="76"/>
                                </a:lnTo>
                                <a:lnTo>
                                  <a:pt x="217" y="75"/>
                                </a:lnTo>
                                <a:lnTo>
                                  <a:pt x="208" y="73"/>
                                </a:lnTo>
                                <a:lnTo>
                                  <a:pt x="198" y="72"/>
                                </a:lnTo>
                                <a:lnTo>
                                  <a:pt x="189" y="71"/>
                                </a:lnTo>
                                <a:lnTo>
                                  <a:pt x="180" y="69"/>
                                </a:lnTo>
                                <a:lnTo>
                                  <a:pt x="171" y="67"/>
                                </a:lnTo>
                                <a:lnTo>
                                  <a:pt x="161" y="66"/>
                                </a:lnTo>
                                <a:lnTo>
                                  <a:pt x="152" y="64"/>
                                </a:lnTo>
                                <a:lnTo>
                                  <a:pt x="143" y="63"/>
                                </a:lnTo>
                                <a:lnTo>
                                  <a:pt x="134" y="61"/>
                                </a:lnTo>
                                <a:lnTo>
                                  <a:pt x="126" y="60"/>
                                </a:lnTo>
                                <a:lnTo>
                                  <a:pt x="118" y="58"/>
                                </a:lnTo>
                                <a:lnTo>
                                  <a:pt x="110" y="56"/>
                                </a:lnTo>
                                <a:lnTo>
                                  <a:pt x="102" y="55"/>
                                </a:lnTo>
                                <a:lnTo>
                                  <a:pt x="93" y="54"/>
                                </a:lnTo>
                                <a:lnTo>
                                  <a:pt x="85" y="53"/>
                                </a:lnTo>
                                <a:lnTo>
                                  <a:pt x="78" y="52"/>
                                </a:lnTo>
                                <a:lnTo>
                                  <a:pt x="70" y="51"/>
                                </a:lnTo>
                                <a:lnTo>
                                  <a:pt x="65" y="50"/>
                                </a:lnTo>
                                <a:lnTo>
                                  <a:pt x="58" y="48"/>
                                </a:lnTo>
                                <a:lnTo>
                                  <a:pt x="52" y="47"/>
                                </a:lnTo>
                                <a:lnTo>
                                  <a:pt x="46" y="45"/>
                                </a:lnTo>
                                <a:lnTo>
                                  <a:pt x="42" y="45"/>
                                </a:lnTo>
                                <a:lnTo>
                                  <a:pt x="36" y="44"/>
                                </a:lnTo>
                                <a:lnTo>
                                  <a:pt x="31" y="44"/>
                                </a:lnTo>
                                <a:lnTo>
                                  <a:pt x="27" y="42"/>
                                </a:lnTo>
                                <a:lnTo>
                                  <a:pt x="24" y="42"/>
                                </a:lnTo>
                                <a:lnTo>
                                  <a:pt x="20" y="41"/>
                                </a:lnTo>
                                <a:lnTo>
                                  <a:pt x="18" y="41"/>
                                </a:lnTo>
                                <a:lnTo>
                                  <a:pt x="14" y="38"/>
                                </a:lnTo>
                                <a:lnTo>
                                  <a:pt x="13" y="38"/>
                                </a:lnTo>
                                <a:lnTo>
                                  <a:pt x="9" y="36"/>
                                </a:lnTo>
                                <a:lnTo>
                                  <a:pt x="6" y="34"/>
                                </a:lnTo>
                                <a:lnTo>
                                  <a:pt x="5" y="33"/>
                                </a:lnTo>
                                <a:lnTo>
                                  <a:pt x="2" y="32"/>
                                </a:lnTo>
                                <a:lnTo>
                                  <a:pt x="0" y="29"/>
                                </a:lnTo>
                                <a:lnTo>
                                  <a:pt x="0" y="28"/>
                                </a:lnTo>
                                <a:lnTo>
                                  <a:pt x="0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7" name="Freeform 587"/>
                        <wps:cNvSpPr>
                          <a:spLocks/>
                        </wps:cNvSpPr>
                        <wps:spPr bwMode="auto">
                          <a:xfrm>
                            <a:off x="167005" y="99060"/>
                            <a:ext cx="109855" cy="67945"/>
                          </a:xfrm>
                          <a:custGeom>
                            <a:avLst/>
                            <a:gdLst>
                              <a:gd name="T0" fmla="*/ 10 w 520"/>
                              <a:gd name="T1" fmla="*/ 108 h 323"/>
                              <a:gd name="T2" fmla="*/ 38 w 520"/>
                              <a:gd name="T3" fmla="*/ 112 h 323"/>
                              <a:gd name="T4" fmla="*/ 76 w 520"/>
                              <a:gd name="T5" fmla="*/ 116 h 323"/>
                              <a:gd name="T6" fmla="*/ 120 w 520"/>
                              <a:gd name="T7" fmla="*/ 122 h 323"/>
                              <a:gd name="T8" fmla="*/ 161 w 520"/>
                              <a:gd name="T9" fmla="*/ 126 h 323"/>
                              <a:gd name="T10" fmla="*/ 196 w 520"/>
                              <a:gd name="T11" fmla="*/ 131 h 323"/>
                              <a:gd name="T12" fmla="*/ 220 w 520"/>
                              <a:gd name="T13" fmla="*/ 131 h 323"/>
                              <a:gd name="T14" fmla="*/ 231 w 520"/>
                              <a:gd name="T15" fmla="*/ 96 h 323"/>
                              <a:gd name="T16" fmla="*/ 248 w 520"/>
                              <a:gd name="T17" fmla="*/ 61 h 323"/>
                              <a:gd name="T18" fmla="*/ 272 w 520"/>
                              <a:gd name="T19" fmla="*/ 32 h 323"/>
                              <a:gd name="T20" fmla="*/ 302 w 520"/>
                              <a:gd name="T21" fmla="*/ 23 h 323"/>
                              <a:gd name="T22" fmla="*/ 323 w 520"/>
                              <a:gd name="T23" fmla="*/ 40 h 323"/>
                              <a:gd name="T24" fmla="*/ 328 w 520"/>
                              <a:gd name="T25" fmla="*/ 66 h 323"/>
                              <a:gd name="T26" fmla="*/ 332 w 520"/>
                              <a:gd name="T27" fmla="*/ 90 h 323"/>
                              <a:gd name="T28" fmla="*/ 371 w 520"/>
                              <a:gd name="T29" fmla="*/ 99 h 323"/>
                              <a:gd name="T30" fmla="*/ 396 w 520"/>
                              <a:gd name="T31" fmla="*/ 102 h 323"/>
                              <a:gd name="T32" fmla="*/ 436 w 520"/>
                              <a:gd name="T33" fmla="*/ 109 h 323"/>
                              <a:gd name="T34" fmla="*/ 442 w 520"/>
                              <a:gd name="T35" fmla="*/ 91 h 323"/>
                              <a:gd name="T36" fmla="*/ 451 w 520"/>
                              <a:gd name="T37" fmla="*/ 59 h 323"/>
                              <a:gd name="T38" fmla="*/ 462 w 520"/>
                              <a:gd name="T39" fmla="*/ 27 h 323"/>
                              <a:gd name="T40" fmla="*/ 489 w 520"/>
                              <a:gd name="T41" fmla="*/ 4 h 323"/>
                              <a:gd name="T42" fmla="*/ 519 w 520"/>
                              <a:gd name="T43" fmla="*/ 22 h 323"/>
                              <a:gd name="T44" fmla="*/ 516 w 520"/>
                              <a:gd name="T45" fmla="*/ 56 h 323"/>
                              <a:gd name="T46" fmla="*/ 510 w 520"/>
                              <a:gd name="T47" fmla="*/ 84 h 323"/>
                              <a:gd name="T48" fmla="*/ 506 w 520"/>
                              <a:gd name="T49" fmla="*/ 116 h 323"/>
                              <a:gd name="T50" fmla="*/ 502 w 520"/>
                              <a:gd name="T51" fmla="*/ 154 h 323"/>
                              <a:gd name="T52" fmla="*/ 498 w 520"/>
                              <a:gd name="T53" fmla="*/ 194 h 323"/>
                              <a:gd name="T54" fmla="*/ 492 w 520"/>
                              <a:gd name="T55" fmla="*/ 227 h 323"/>
                              <a:gd name="T56" fmla="*/ 486 w 520"/>
                              <a:gd name="T57" fmla="*/ 258 h 323"/>
                              <a:gd name="T58" fmla="*/ 468 w 520"/>
                              <a:gd name="T59" fmla="*/ 298 h 323"/>
                              <a:gd name="T60" fmla="*/ 449 w 520"/>
                              <a:gd name="T61" fmla="*/ 323 h 323"/>
                              <a:gd name="T62" fmla="*/ 439 w 520"/>
                              <a:gd name="T63" fmla="*/ 302 h 323"/>
                              <a:gd name="T64" fmla="*/ 468 w 520"/>
                              <a:gd name="T65" fmla="*/ 272 h 323"/>
                              <a:gd name="T66" fmla="*/ 478 w 520"/>
                              <a:gd name="T67" fmla="*/ 241 h 323"/>
                              <a:gd name="T68" fmla="*/ 483 w 520"/>
                              <a:gd name="T69" fmla="*/ 209 h 323"/>
                              <a:gd name="T70" fmla="*/ 489 w 520"/>
                              <a:gd name="T71" fmla="*/ 170 h 323"/>
                              <a:gd name="T72" fmla="*/ 494 w 520"/>
                              <a:gd name="T73" fmla="*/ 127 h 323"/>
                              <a:gd name="T74" fmla="*/ 500 w 520"/>
                              <a:gd name="T75" fmla="*/ 87 h 323"/>
                              <a:gd name="T76" fmla="*/ 505 w 520"/>
                              <a:gd name="T77" fmla="*/ 52 h 323"/>
                              <a:gd name="T78" fmla="*/ 508 w 520"/>
                              <a:gd name="T79" fmla="*/ 26 h 323"/>
                              <a:gd name="T80" fmla="*/ 479 w 520"/>
                              <a:gd name="T81" fmla="*/ 26 h 323"/>
                              <a:gd name="T82" fmla="*/ 468 w 520"/>
                              <a:gd name="T83" fmla="*/ 48 h 323"/>
                              <a:gd name="T84" fmla="*/ 460 w 520"/>
                              <a:gd name="T85" fmla="*/ 82 h 323"/>
                              <a:gd name="T86" fmla="*/ 451 w 520"/>
                              <a:gd name="T87" fmla="*/ 121 h 323"/>
                              <a:gd name="T88" fmla="*/ 441 w 520"/>
                              <a:gd name="T89" fmla="*/ 156 h 323"/>
                              <a:gd name="T90" fmla="*/ 434 w 520"/>
                              <a:gd name="T91" fmla="*/ 139 h 323"/>
                              <a:gd name="T92" fmla="*/ 434 w 520"/>
                              <a:gd name="T93" fmla="*/ 116 h 323"/>
                              <a:gd name="T94" fmla="*/ 391 w 520"/>
                              <a:gd name="T95" fmla="*/ 120 h 323"/>
                              <a:gd name="T96" fmla="*/ 367 w 520"/>
                              <a:gd name="T97" fmla="*/ 116 h 323"/>
                              <a:gd name="T98" fmla="*/ 321 w 520"/>
                              <a:gd name="T99" fmla="*/ 117 h 323"/>
                              <a:gd name="T100" fmla="*/ 297 w 520"/>
                              <a:gd name="T101" fmla="*/ 153 h 323"/>
                              <a:gd name="T102" fmla="*/ 278 w 520"/>
                              <a:gd name="T103" fmla="*/ 157 h 323"/>
                              <a:gd name="T104" fmla="*/ 305 w 520"/>
                              <a:gd name="T105" fmla="*/ 122 h 323"/>
                              <a:gd name="T106" fmla="*/ 317 w 520"/>
                              <a:gd name="T107" fmla="*/ 85 h 323"/>
                              <a:gd name="T108" fmla="*/ 314 w 520"/>
                              <a:gd name="T109" fmla="*/ 50 h 323"/>
                              <a:gd name="T110" fmla="*/ 288 w 520"/>
                              <a:gd name="T111" fmla="*/ 43 h 323"/>
                              <a:gd name="T112" fmla="*/ 258 w 520"/>
                              <a:gd name="T113" fmla="*/ 62 h 323"/>
                              <a:gd name="T114" fmla="*/ 244 w 520"/>
                              <a:gd name="T115" fmla="*/ 91 h 323"/>
                              <a:gd name="T116" fmla="*/ 234 w 520"/>
                              <a:gd name="T117" fmla="*/ 120 h 323"/>
                              <a:gd name="T118" fmla="*/ 241 w 520"/>
                              <a:gd name="T119" fmla="*/ 154 h 323"/>
                              <a:gd name="T120" fmla="*/ 258 w 520"/>
                              <a:gd name="T121" fmla="*/ 165 h 323"/>
                              <a:gd name="T122" fmla="*/ 231 w 520"/>
                              <a:gd name="T123" fmla="*/ 165 h 323"/>
                              <a:gd name="T124" fmla="*/ 55 w 520"/>
                              <a:gd name="T125" fmla="*/ 127 h 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20" h="323">
                                <a:moveTo>
                                  <a:pt x="31" y="153"/>
                                </a:moveTo>
                                <a:lnTo>
                                  <a:pt x="43" y="125"/>
                                </a:lnTo>
                                <a:lnTo>
                                  <a:pt x="0" y="118"/>
                                </a:lnTo>
                                <a:lnTo>
                                  <a:pt x="0" y="116"/>
                                </a:lnTo>
                                <a:lnTo>
                                  <a:pt x="1" y="114"/>
                                </a:lnTo>
                                <a:lnTo>
                                  <a:pt x="3" y="111"/>
                                </a:lnTo>
                                <a:lnTo>
                                  <a:pt x="8" y="108"/>
                                </a:lnTo>
                                <a:lnTo>
                                  <a:pt x="8" y="108"/>
                                </a:lnTo>
                                <a:lnTo>
                                  <a:pt x="10" y="108"/>
                                </a:lnTo>
                                <a:lnTo>
                                  <a:pt x="13" y="108"/>
                                </a:lnTo>
                                <a:lnTo>
                                  <a:pt x="18" y="109"/>
                                </a:lnTo>
                                <a:lnTo>
                                  <a:pt x="19" y="109"/>
                                </a:lnTo>
                                <a:lnTo>
                                  <a:pt x="22" y="109"/>
                                </a:lnTo>
                                <a:lnTo>
                                  <a:pt x="25" y="111"/>
                                </a:lnTo>
                                <a:lnTo>
                                  <a:pt x="28" y="111"/>
                                </a:lnTo>
                                <a:lnTo>
                                  <a:pt x="31" y="111"/>
                                </a:lnTo>
                                <a:lnTo>
                                  <a:pt x="34" y="111"/>
                                </a:lnTo>
                                <a:lnTo>
                                  <a:pt x="38" y="112"/>
                                </a:lnTo>
                                <a:lnTo>
                                  <a:pt x="42" y="112"/>
                                </a:lnTo>
                                <a:lnTo>
                                  <a:pt x="46" y="112"/>
                                </a:lnTo>
                                <a:lnTo>
                                  <a:pt x="49" y="113"/>
                                </a:lnTo>
                                <a:lnTo>
                                  <a:pt x="53" y="113"/>
                                </a:lnTo>
                                <a:lnTo>
                                  <a:pt x="57" y="114"/>
                                </a:lnTo>
                                <a:lnTo>
                                  <a:pt x="62" y="114"/>
                                </a:lnTo>
                                <a:lnTo>
                                  <a:pt x="67" y="115"/>
                                </a:lnTo>
                                <a:lnTo>
                                  <a:pt x="71" y="115"/>
                                </a:lnTo>
                                <a:lnTo>
                                  <a:pt x="76" y="116"/>
                                </a:lnTo>
                                <a:lnTo>
                                  <a:pt x="80" y="116"/>
                                </a:lnTo>
                                <a:lnTo>
                                  <a:pt x="85" y="117"/>
                                </a:lnTo>
                                <a:lnTo>
                                  <a:pt x="90" y="117"/>
                                </a:lnTo>
                                <a:lnTo>
                                  <a:pt x="95" y="118"/>
                                </a:lnTo>
                                <a:lnTo>
                                  <a:pt x="100" y="118"/>
                                </a:lnTo>
                                <a:lnTo>
                                  <a:pt x="105" y="120"/>
                                </a:lnTo>
                                <a:lnTo>
                                  <a:pt x="109" y="121"/>
                                </a:lnTo>
                                <a:lnTo>
                                  <a:pt x="115" y="122"/>
                                </a:lnTo>
                                <a:lnTo>
                                  <a:pt x="120" y="122"/>
                                </a:lnTo>
                                <a:lnTo>
                                  <a:pt x="124" y="122"/>
                                </a:lnTo>
                                <a:lnTo>
                                  <a:pt x="129" y="122"/>
                                </a:lnTo>
                                <a:lnTo>
                                  <a:pt x="133" y="123"/>
                                </a:lnTo>
                                <a:lnTo>
                                  <a:pt x="138" y="123"/>
                                </a:lnTo>
                                <a:lnTo>
                                  <a:pt x="143" y="124"/>
                                </a:lnTo>
                                <a:lnTo>
                                  <a:pt x="147" y="124"/>
                                </a:lnTo>
                                <a:lnTo>
                                  <a:pt x="153" y="125"/>
                                </a:lnTo>
                                <a:lnTo>
                                  <a:pt x="156" y="125"/>
                                </a:lnTo>
                                <a:lnTo>
                                  <a:pt x="161" y="126"/>
                                </a:lnTo>
                                <a:lnTo>
                                  <a:pt x="166" y="126"/>
                                </a:lnTo>
                                <a:lnTo>
                                  <a:pt x="170" y="127"/>
                                </a:lnTo>
                                <a:lnTo>
                                  <a:pt x="174" y="127"/>
                                </a:lnTo>
                                <a:lnTo>
                                  <a:pt x="177" y="129"/>
                                </a:lnTo>
                                <a:lnTo>
                                  <a:pt x="182" y="129"/>
                                </a:lnTo>
                                <a:lnTo>
                                  <a:pt x="186" y="130"/>
                                </a:lnTo>
                                <a:lnTo>
                                  <a:pt x="189" y="130"/>
                                </a:lnTo>
                                <a:lnTo>
                                  <a:pt x="192" y="131"/>
                                </a:lnTo>
                                <a:lnTo>
                                  <a:pt x="196" y="131"/>
                                </a:lnTo>
                                <a:lnTo>
                                  <a:pt x="199" y="131"/>
                                </a:lnTo>
                                <a:lnTo>
                                  <a:pt x="205" y="132"/>
                                </a:lnTo>
                                <a:lnTo>
                                  <a:pt x="209" y="132"/>
                                </a:lnTo>
                                <a:lnTo>
                                  <a:pt x="213" y="133"/>
                                </a:lnTo>
                                <a:lnTo>
                                  <a:pt x="216" y="133"/>
                                </a:lnTo>
                                <a:lnTo>
                                  <a:pt x="218" y="133"/>
                                </a:lnTo>
                                <a:lnTo>
                                  <a:pt x="219" y="134"/>
                                </a:lnTo>
                                <a:lnTo>
                                  <a:pt x="219" y="133"/>
                                </a:lnTo>
                                <a:lnTo>
                                  <a:pt x="220" y="131"/>
                                </a:lnTo>
                                <a:lnTo>
                                  <a:pt x="221" y="126"/>
                                </a:lnTo>
                                <a:lnTo>
                                  <a:pt x="222" y="122"/>
                                </a:lnTo>
                                <a:lnTo>
                                  <a:pt x="223" y="117"/>
                                </a:lnTo>
                                <a:lnTo>
                                  <a:pt x="224" y="115"/>
                                </a:lnTo>
                                <a:lnTo>
                                  <a:pt x="226" y="111"/>
                                </a:lnTo>
                                <a:lnTo>
                                  <a:pt x="227" y="108"/>
                                </a:lnTo>
                                <a:lnTo>
                                  <a:pt x="228" y="104"/>
                                </a:lnTo>
                                <a:lnTo>
                                  <a:pt x="230" y="100"/>
                                </a:lnTo>
                                <a:lnTo>
                                  <a:pt x="231" y="96"/>
                                </a:lnTo>
                                <a:lnTo>
                                  <a:pt x="233" y="93"/>
                                </a:lnTo>
                                <a:lnTo>
                                  <a:pt x="235" y="88"/>
                                </a:lnTo>
                                <a:lnTo>
                                  <a:pt x="236" y="84"/>
                                </a:lnTo>
                                <a:lnTo>
                                  <a:pt x="238" y="80"/>
                                </a:lnTo>
                                <a:lnTo>
                                  <a:pt x="239" y="77"/>
                                </a:lnTo>
                                <a:lnTo>
                                  <a:pt x="242" y="72"/>
                                </a:lnTo>
                                <a:lnTo>
                                  <a:pt x="243" y="68"/>
                                </a:lnTo>
                                <a:lnTo>
                                  <a:pt x="245" y="64"/>
                                </a:lnTo>
                                <a:lnTo>
                                  <a:pt x="248" y="61"/>
                                </a:lnTo>
                                <a:lnTo>
                                  <a:pt x="249" y="57"/>
                                </a:lnTo>
                                <a:lnTo>
                                  <a:pt x="251" y="54"/>
                                </a:lnTo>
                                <a:lnTo>
                                  <a:pt x="252" y="51"/>
                                </a:lnTo>
                                <a:lnTo>
                                  <a:pt x="254" y="49"/>
                                </a:lnTo>
                                <a:lnTo>
                                  <a:pt x="258" y="43"/>
                                </a:lnTo>
                                <a:lnTo>
                                  <a:pt x="263" y="40"/>
                                </a:lnTo>
                                <a:lnTo>
                                  <a:pt x="266" y="38"/>
                                </a:lnTo>
                                <a:lnTo>
                                  <a:pt x="269" y="34"/>
                                </a:lnTo>
                                <a:lnTo>
                                  <a:pt x="272" y="32"/>
                                </a:lnTo>
                                <a:lnTo>
                                  <a:pt x="275" y="30"/>
                                </a:lnTo>
                                <a:lnTo>
                                  <a:pt x="279" y="29"/>
                                </a:lnTo>
                                <a:lnTo>
                                  <a:pt x="282" y="26"/>
                                </a:lnTo>
                                <a:lnTo>
                                  <a:pt x="286" y="25"/>
                                </a:lnTo>
                                <a:lnTo>
                                  <a:pt x="289" y="24"/>
                                </a:lnTo>
                                <a:lnTo>
                                  <a:pt x="293" y="24"/>
                                </a:lnTo>
                                <a:lnTo>
                                  <a:pt x="295" y="23"/>
                                </a:lnTo>
                                <a:lnTo>
                                  <a:pt x="298" y="23"/>
                                </a:lnTo>
                                <a:lnTo>
                                  <a:pt x="302" y="23"/>
                                </a:lnTo>
                                <a:lnTo>
                                  <a:pt x="304" y="23"/>
                                </a:lnTo>
                                <a:lnTo>
                                  <a:pt x="308" y="23"/>
                                </a:lnTo>
                                <a:lnTo>
                                  <a:pt x="310" y="24"/>
                                </a:lnTo>
                                <a:lnTo>
                                  <a:pt x="313" y="25"/>
                                </a:lnTo>
                                <a:lnTo>
                                  <a:pt x="316" y="26"/>
                                </a:lnTo>
                                <a:lnTo>
                                  <a:pt x="318" y="29"/>
                                </a:lnTo>
                                <a:lnTo>
                                  <a:pt x="320" y="32"/>
                                </a:lnTo>
                                <a:lnTo>
                                  <a:pt x="323" y="38"/>
                                </a:lnTo>
                                <a:lnTo>
                                  <a:pt x="323" y="40"/>
                                </a:lnTo>
                                <a:lnTo>
                                  <a:pt x="324" y="42"/>
                                </a:lnTo>
                                <a:lnTo>
                                  <a:pt x="325" y="45"/>
                                </a:lnTo>
                                <a:lnTo>
                                  <a:pt x="325" y="48"/>
                                </a:lnTo>
                                <a:lnTo>
                                  <a:pt x="326" y="51"/>
                                </a:lnTo>
                                <a:lnTo>
                                  <a:pt x="326" y="53"/>
                                </a:lnTo>
                                <a:lnTo>
                                  <a:pt x="327" y="57"/>
                                </a:lnTo>
                                <a:lnTo>
                                  <a:pt x="328" y="60"/>
                                </a:lnTo>
                                <a:lnTo>
                                  <a:pt x="328" y="62"/>
                                </a:lnTo>
                                <a:lnTo>
                                  <a:pt x="328" y="66"/>
                                </a:lnTo>
                                <a:lnTo>
                                  <a:pt x="328" y="69"/>
                                </a:lnTo>
                                <a:lnTo>
                                  <a:pt x="329" y="72"/>
                                </a:lnTo>
                                <a:lnTo>
                                  <a:pt x="329" y="77"/>
                                </a:lnTo>
                                <a:lnTo>
                                  <a:pt x="331" y="82"/>
                                </a:lnTo>
                                <a:lnTo>
                                  <a:pt x="331" y="86"/>
                                </a:lnTo>
                                <a:lnTo>
                                  <a:pt x="331" y="89"/>
                                </a:lnTo>
                                <a:lnTo>
                                  <a:pt x="331" y="91"/>
                                </a:lnTo>
                                <a:lnTo>
                                  <a:pt x="331" y="93"/>
                                </a:lnTo>
                                <a:lnTo>
                                  <a:pt x="332" y="90"/>
                                </a:lnTo>
                                <a:lnTo>
                                  <a:pt x="336" y="89"/>
                                </a:lnTo>
                                <a:lnTo>
                                  <a:pt x="340" y="88"/>
                                </a:lnTo>
                                <a:lnTo>
                                  <a:pt x="343" y="87"/>
                                </a:lnTo>
                                <a:lnTo>
                                  <a:pt x="348" y="87"/>
                                </a:lnTo>
                                <a:lnTo>
                                  <a:pt x="352" y="88"/>
                                </a:lnTo>
                                <a:lnTo>
                                  <a:pt x="358" y="89"/>
                                </a:lnTo>
                                <a:lnTo>
                                  <a:pt x="363" y="91"/>
                                </a:lnTo>
                                <a:lnTo>
                                  <a:pt x="367" y="95"/>
                                </a:lnTo>
                                <a:lnTo>
                                  <a:pt x="371" y="99"/>
                                </a:lnTo>
                                <a:lnTo>
                                  <a:pt x="374" y="102"/>
                                </a:lnTo>
                                <a:lnTo>
                                  <a:pt x="378" y="105"/>
                                </a:lnTo>
                                <a:lnTo>
                                  <a:pt x="379" y="106"/>
                                </a:lnTo>
                                <a:lnTo>
                                  <a:pt x="380" y="107"/>
                                </a:lnTo>
                                <a:lnTo>
                                  <a:pt x="380" y="106"/>
                                </a:lnTo>
                                <a:lnTo>
                                  <a:pt x="384" y="106"/>
                                </a:lnTo>
                                <a:lnTo>
                                  <a:pt x="387" y="105"/>
                                </a:lnTo>
                                <a:lnTo>
                                  <a:pt x="392" y="103"/>
                                </a:lnTo>
                                <a:lnTo>
                                  <a:pt x="396" y="102"/>
                                </a:lnTo>
                                <a:lnTo>
                                  <a:pt x="402" y="99"/>
                                </a:lnTo>
                                <a:lnTo>
                                  <a:pt x="406" y="99"/>
                                </a:lnTo>
                                <a:lnTo>
                                  <a:pt x="410" y="99"/>
                                </a:lnTo>
                                <a:lnTo>
                                  <a:pt x="414" y="99"/>
                                </a:lnTo>
                                <a:lnTo>
                                  <a:pt x="418" y="100"/>
                                </a:lnTo>
                                <a:lnTo>
                                  <a:pt x="423" y="103"/>
                                </a:lnTo>
                                <a:lnTo>
                                  <a:pt x="429" y="105"/>
                                </a:lnTo>
                                <a:lnTo>
                                  <a:pt x="432" y="107"/>
                                </a:lnTo>
                                <a:lnTo>
                                  <a:pt x="436" y="109"/>
                                </a:lnTo>
                                <a:lnTo>
                                  <a:pt x="439" y="111"/>
                                </a:lnTo>
                                <a:lnTo>
                                  <a:pt x="440" y="112"/>
                                </a:lnTo>
                                <a:lnTo>
                                  <a:pt x="440" y="111"/>
                                </a:lnTo>
                                <a:lnTo>
                                  <a:pt x="440" y="108"/>
                                </a:lnTo>
                                <a:lnTo>
                                  <a:pt x="440" y="105"/>
                                </a:lnTo>
                                <a:lnTo>
                                  <a:pt x="441" y="100"/>
                                </a:lnTo>
                                <a:lnTo>
                                  <a:pt x="441" y="97"/>
                                </a:lnTo>
                                <a:lnTo>
                                  <a:pt x="442" y="95"/>
                                </a:lnTo>
                                <a:lnTo>
                                  <a:pt x="442" y="91"/>
                                </a:lnTo>
                                <a:lnTo>
                                  <a:pt x="444" y="88"/>
                                </a:lnTo>
                                <a:lnTo>
                                  <a:pt x="444" y="85"/>
                                </a:lnTo>
                                <a:lnTo>
                                  <a:pt x="445" y="81"/>
                                </a:lnTo>
                                <a:lnTo>
                                  <a:pt x="445" y="78"/>
                                </a:lnTo>
                                <a:lnTo>
                                  <a:pt x="447" y="75"/>
                                </a:lnTo>
                                <a:lnTo>
                                  <a:pt x="447" y="70"/>
                                </a:lnTo>
                                <a:lnTo>
                                  <a:pt x="448" y="67"/>
                                </a:lnTo>
                                <a:lnTo>
                                  <a:pt x="449" y="62"/>
                                </a:lnTo>
                                <a:lnTo>
                                  <a:pt x="451" y="59"/>
                                </a:lnTo>
                                <a:lnTo>
                                  <a:pt x="452" y="56"/>
                                </a:lnTo>
                                <a:lnTo>
                                  <a:pt x="453" y="52"/>
                                </a:lnTo>
                                <a:lnTo>
                                  <a:pt x="454" y="48"/>
                                </a:lnTo>
                                <a:lnTo>
                                  <a:pt x="455" y="45"/>
                                </a:lnTo>
                                <a:lnTo>
                                  <a:pt x="456" y="41"/>
                                </a:lnTo>
                                <a:lnTo>
                                  <a:pt x="457" y="38"/>
                                </a:lnTo>
                                <a:lnTo>
                                  <a:pt x="459" y="34"/>
                                </a:lnTo>
                                <a:lnTo>
                                  <a:pt x="460" y="32"/>
                                </a:lnTo>
                                <a:lnTo>
                                  <a:pt x="462" y="27"/>
                                </a:lnTo>
                                <a:lnTo>
                                  <a:pt x="465" y="24"/>
                                </a:lnTo>
                                <a:lnTo>
                                  <a:pt x="468" y="21"/>
                                </a:lnTo>
                                <a:lnTo>
                                  <a:pt x="471" y="17"/>
                                </a:lnTo>
                                <a:lnTo>
                                  <a:pt x="474" y="14"/>
                                </a:lnTo>
                                <a:lnTo>
                                  <a:pt x="477" y="12"/>
                                </a:lnTo>
                                <a:lnTo>
                                  <a:pt x="479" y="8"/>
                                </a:lnTo>
                                <a:lnTo>
                                  <a:pt x="483" y="7"/>
                                </a:lnTo>
                                <a:lnTo>
                                  <a:pt x="485" y="5"/>
                                </a:lnTo>
                                <a:lnTo>
                                  <a:pt x="489" y="4"/>
                                </a:lnTo>
                                <a:lnTo>
                                  <a:pt x="493" y="2"/>
                                </a:lnTo>
                                <a:lnTo>
                                  <a:pt x="499" y="0"/>
                                </a:lnTo>
                                <a:lnTo>
                                  <a:pt x="505" y="2"/>
                                </a:lnTo>
                                <a:lnTo>
                                  <a:pt x="509" y="5"/>
                                </a:lnTo>
                                <a:lnTo>
                                  <a:pt x="513" y="8"/>
                                </a:lnTo>
                                <a:lnTo>
                                  <a:pt x="516" y="13"/>
                                </a:lnTo>
                                <a:lnTo>
                                  <a:pt x="517" y="16"/>
                                </a:lnTo>
                                <a:lnTo>
                                  <a:pt x="519" y="18"/>
                                </a:lnTo>
                                <a:lnTo>
                                  <a:pt x="519" y="22"/>
                                </a:lnTo>
                                <a:lnTo>
                                  <a:pt x="520" y="25"/>
                                </a:lnTo>
                                <a:lnTo>
                                  <a:pt x="520" y="29"/>
                                </a:lnTo>
                                <a:lnTo>
                                  <a:pt x="520" y="31"/>
                                </a:lnTo>
                                <a:lnTo>
                                  <a:pt x="520" y="34"/>
                                </a:lnTo>
                                <a:lnTo>
                                  <a:pt x="520" y="39"/>
                                </a:lnTo>
                                <a:lnTo>
                                  <a:pt x="519" y="42"/>
                                </a:lnTo>
                                <a:lnTo>
                                  <a:pt x="519" y="47"/>
                                </a:lnTo>
                                <a:lnTo>
                                  <a:pt x="517" y="51"/>
                                </a:lnTo>
                                <a:lnTo>
                                  <a:pt x="516" y="56"/>
                                </a:lnTo>
                                <a:lnTo>
                                  <a:pt x="515" y="58"/>
                                </a:lnTo>
                                <a:lnTo>
                                  <a:pt x="514" y="61"/>
                                </a:lnTo>
                                <a:lnTo>
                                  <a:pt x="513" y="64"/>
                                </a:lnTo>
                                <a:lnTo>
                                  <a:pt x="513" y="70"/>
                                </a:lnTo>
                                <a:lnTo>
                                  <a:pt x="512" y="72"/>
                                </a:lnTo>
                                <a:lnTo>
                                  <a:pt x="512" y="75"/>
                                </a:lnTo>
                                <a:lnTo>
                                  <a:pt x="510" y="78"/>
                                </a:lnTo>
                                <a:lnTo>
                                  <a:pt x="510" y="81"/>
                                </a:lnTo>
                                <a:lnTo>
                                  <a:pt x="510" y="84"/>
                                </a:lnTo>
                                <a:lnTo>
                                  <a:pt x="510" y="87"/>
                                </a:lnTo>
                                <a:lnTo>
                                  <a:pt x="509" y="90"/>
                                </a:lnTo>
                                <a:lnTo>
                                  <a:pt x="509" y="95"/>
                                </a:lnTo>
                                <a:lnTo>
                                  <a:pt x="508" y="97"/>
                                </a:lnTo>
                                <a:lnTo>
                                  <a:pt x="508" y="100"/>
                                </a:lnTo>
                                <a:lnTo>
                                  <a:pt x="507" y="105"/>
                                </a:lnTo>
                                <a:lnTo>
                                  <a:pt x="507" y="109"/>
                                </a:lnTo>
                                <a:lnTo>
                                  <a:pt x="507" y="113"/>
                                </a:lnTo>
                                <a:lnTo>
                                  <a:pt x="506" y="116"/>
                                </a:lnTo>
                                <a:lnTo>
                                  <a:pt x="506" y="121"/>
                                </a:lnTo>
                                <a:lnTo>
                                  <a:pt x="506" y="125"/>
                                </a:lnTo>
                                <a:lnTo>
                                  <a:pt x="505" y="129"/>
                                </a:lnTo>
                                <a:lnTo>
                                  <a:pt x="505" y="133"/>
                                </a:lnTo>
                                <a:lnTo>
                                  <a:pt x="504" y="138"/>
                                </a:lnTo>
                                <a:lnTo>
                                  <a:pt x="504" y="142"/>
                                </a:lnTo>
                                <a:lnTo>
                                  <a:pt x="504" y="145"/>
                                </a:lnTo>
                                <a:lnTo>
                                  <a:pt x="502" y="150"/>
                                </a:lnTo>
                                <a:lnTo>
                                  <a:pt x="502" y="154"/>
                                </a:lnTo>
                                <a:lnTo>
                                  <a:pt x="502" y="159"/>
                                </a:lnTo>
                                <a:lnTo>
                                  <a:pt x="501" y="163"/>
                                </a:lnTo>
                                <a:lnTo>
                                  <a:pt x="500" y="168"/>
                                </a:lnTo>
                                <a:lnTo>
                                  <a:pt x="500" y="171"/>
                                </a:lnTo>
                                <a:lnTo>
                                  <a:pt x="500" y="176"/>
                                </a:lnTo>
                                <a:lnTo>
                                  <a:pt x="499" y="180"/>
                                </a:lnTo>
                                <a:lnTo>
                                  <a:pt x="499" y="185"/>
                                </a:lnTo>
                                <a:lnTo>
                                  <a:pt x="498" y="189"/>
                                </a:lnTo>
                                <a:lnTo>
                                  <a:pt x="498" y="194"/>
                                </a:lnTo>
                                <a:lnTo>
                                  <a:pt x="497" y="197"/>
                                </a:lnTo>
                                <a:lnTo>
                                  <a:pt x="495" y="202"/>
                                </a:lnTo>
                                <a:lnTo>
                                  <a:pt x="495" y="205"/>
                                </a:lnTo>
                                <a:lnTo>
                                  <a:pt x="494" y="209"/>
                                </a:lnTo>
                                <a:lnTo>
                                  <a:pt x="494" y="213"/>
                                </a:lnTo>
                                <a:lnTo>
                                  <a:pt x="494" y="217"/>
                                </a:lnTo>
                                <a:lnTo>
                                  <a:pt x="493" y="221"/>
                                </a:lnTo>
                                <a:lnTo>
                                  <a:pt x="493" y="224"/>
                                </a:lnTo>
                                <a:lnTo>
                                  <a:pt x="492" y="227"/>
                                </a:lnTo>
                                <a:lnTo>
                                  <a:pt x="492" y="231"/>
                                </a:lnTo>
                                <a:lnTo>
                                  <a:pt x="491" y="234"/>
                                </a:lnTo>
                                <a:lnTo>
                                  <a:pt x="491" y="238"/>
                                </a:lnTo>
                                <a:lnTo>
                                  <a:pt x="490" y="240"/>
                                </a:lnTo>
                                <a:lnTo>
                                  <a:pt x="490" y="243"/>
                                </a:lnTo>
                                <a:lnTo>
                                  <a:pt x="489" y="245"/>
                                </a:lnTo>
                                <a:lnTo>
                                  <a:pt x="489" y="249"/>
                                </a:lnTo>
                                <a:lnTo>
                                  <a:pt x="487" y="253"/>
                                </a:lnTo>
                                <a:lnTo>
                                  <a:pt x="486" y="258"/>
                                </a:lnTo>
                                <a:lnTo>
                                  <a:pt x="485" y="261"/>
                                </a:lnTo>
                                <a:lnTo>
                                  <a:pt x="485" y="263"/>
                                </a:lnTo>
                                <a:lnTo>
                                  <a:pt x="483" y="268"/>
                                </a:lnTo>
                                <a:lnTo>
                                  <a:pt x="480" y="272"/>
                                </a:lnTo>
                                <a:lnTo>
                                  <a:pt x="478" y="278"/>
                                </a:lnTo>
                                <a:lnTo>
                                  <a:pt x="476" y="284"/>
                                </a:lnTo>
                                <a:lnTo>
                                  <a:pt x="472" y="288"/>
                                </a:lnTo>
                                <a:lnTo>
                                  <a:pt x="470" y="294"/>
                                </a:lnTo>
                                <a:lnTo>
                                  <a:pt x="468" y="298"/>
                                </a:lnTo>
                                <a:lnTo>
                                  <a:pt x="465" y="304"/>
                                </a:lnTo>
                                <a:lnTo>
                                  <a:pt x="462" y="307"/>
                                </a:lnTo>
                                <a:lnTo>
                                  <a:pt x="460" y="311"/>
                                </a:lnTo>
                                <a:lnTo>
                                  <a:pt x="457" y="314"/>
                                </a:lnTo>
                                <a:lnTo>
                                  <a:pt x="455" y="317"/>
                                </a:lnTo>
                                <a:lnTo>
                                  <a:pt x="453" y="321"/>
                                </a:lnTo>
                                <a:lnTo>
                                  <a:pt x="452" y="322"/>
                                </a:lnTo>
                                <a:lnTo>
                                  <a:pt x="451" y="323"/>
                                </a:lnTo>
                                <a:lnTo>
                                  <a:pt x="449" y="323"/>
                                </a:lnTo>
                                <a:lnTo>
                                  <a:pt x="446" y="322"/>
                                </a:lnTo>
                                <a:lnTo>
                                  <a:pt x="445" y="318"/>
                                </a:lnTo>
                                <a:lnTo>
                                  <a:pt x="442" y="315"/>
                                </a:lnTo>
                                <a:lnTo>
                                  <a:pt x="440" y="312"/>
                                </a:lnTo>
                                <a:lnTo>
                                  <a:pt x="439" y="308"/>
                                </a:lnTo>
                                <a:lnTo>
                                  <a:pt x="438" y="306"/>
                                </a:lnTo>
                                <a:lnTo>
                                  <a:pt x="438" y="304"/>
                                </a:lnTo>
                                <a:lnTo>
                                  <a:pt x="438" y="304"/>
                                </a:lnTo>
                                <a:lnTo>
                                  <a:pt x="439" y="302"/>
                                </a:lnTo>
                                <a:lnTo>
                                  <a:pt x="442" y="298"/>
                                </a:lnTo>
                                <a:lnTo>
                                  <a:pt x="445" y="295"/>
                                </a:lnTo>
                                <a:lnTo>
                                  <a:pt x="448" y="293"/>
                                </a:lnTo>
                                <a:lnTo>
                                  <a:pt x="452" y="289"/>
                                </a:lnTo>
                                <a:lnTo>
                                  <a:pt x="456" y="287"/>
                                </a:lnTo>
                                <a:lnTo>
                                  <a:pt x="459" y="282"/>
                                </a:lnTo>
                                <a:lnTo>
                                  <a:pt x="462" y="279"/>
                                </a:lnTo>
                                <a:lnTo>
                                  <a:pt x="465" y="276"/>
                                </a:lnTo>
                                <a:lnTo>
                                  <a:pt x="468" y="272"/>
                                </a:lnTo>
                                <a:lnTo>
                                  <a:pt x="470" y="268"/>
                                </a:lnTo>
                                <a:lnTo>
                                  <a:pt x="472" y="265"/>
                                </a:lnTo>
                                <a:lnTo>
                                  <a:pt x="474" y="261"/>
                                </a:lnTo>
                                <a:lnTo>
                                  <a:pt x="476" y="258"/>
                                </a:lnTo>
                                <a:lnTo>
                                  <a:pt x="476" y="256"/>
                                </a:lnTo>
                                <a:lnTo>
                                  <a:pt x="476" y="252"/>
                                </a:lnTo>
                                <a:lnTo>
                                  <a:pt x="477" y="249"/>
                                </a:lnTo>
                                <a:lnTo>
                                  <a:pt x="478" y="244"/>
                                </a:lnTo>
                                <a:lnTo>
                                  <a:pt x="478" y="241"/>
                                </a:lnTo>
                                <a:lnTo>
                                  <a:pt x="478" y="239"/>
                                </a:lnTo>
                                <a:lnTo>
                                  <a:pt x="478" y="235"/>
                                </a:lnTo>
                                <a:lnTo>
                                  <a:pt x="479" y="232"/>
                                </a:lnTo>
                                <a:lnTo>
                                  <a:pt x="479" y="229"/>
                                </a:lnTo>
                                <a:lnTo>
                                  <a:pt x="479" y="225"/>
                                </a:lnTo>
                                <a:lnTo>
                                  <a:pt x="480" y="222"/>
                                </a:lnTo>
                                <a:lnTo>
                                  <a:pt x="482" y="218"/>
                                </a:lnTo>
                                <a:lnTo>
                                  <a:pt x="482" y="214"/>
                                </a:lnTo>
                                <a:lnTo>
                                  <a:pt x="483" y="209"/>
                                </a:lnTo>
                                <a:lnTo>
                                  <a:pt x="483" y="206"/>
                                </a:lnTo>
                                <a:lnTo>
                                  <a:pt x="484" y="202"/>
                                </a:lnTo>
                                <a:lnTo>
                                  <a:pt x="484" y="197"/>
                                </a:lnTo>
                                <a:lnTo>
                                  <a:pt x="485" y="193"/>
                                </a:lnTo>
                                <a:lnTo>
                                  <a:pt x="485" y="188"/>
                                </a:lnTo>
                                <a:lnTo>
                                  <a:pt x="486" y="184"/>
                                </a:lnTo>
                                <a:lnTo>
                                  <a:pt x="486" y="179"/>
                                </a:lnTo>
                                <a:lnTo>
                                  <a:pt x="487" y="175"/>
                                </a:lnTo>
                                <a:lnTo>
                                  <a:pt x="489" y="170"/>
                                </a:lnTo>
                                <a:lnTo>
                                  <a:pt x="489" y="166"/>
                                </a:lnTo>
                                <a:lnTo>
                                  <a:pt x="490" y="160"/>
                                </a:lnTo>
                                <a:lnTo>
                                  <a:pt x="491" y="156"/>
                                </a:lnTo>
                                <a:lnTo>
                                  <a:pt x="491" y="151"/>
                                </a:lnTo>
                                <a:lnTo>
                                  <a:pt x="492" y="147"/>
                                </a:lnTo>
                                <a:lnTo>
                                  <a:pt x="492" y="142"/>
                                </a:lnTo>
                                <a:lnTo>
                                  <a:pt x="493" y="138"/>
                                </a:lnTo>
                                <a:lnTo>
                                  <a:pt x="493" y="132"/>
                                </a:lnTo>
                                <a:lnTo>
                                  <a:pt x="494" y="127"/>
                                </a:lnTo>
                                <a:lnTo>
                                  <a:pt x="494" y="123"/>
                                </a:lnTo>
                                <a:lnTo>
                                  <a:pt x="495" y="118"/>
                                </a:lnTo>
                                <a:lnTo>
                                  <a:pt x="495" y="114"/>
                                </a:lnTo>
                                <a:lnTo>
                                  <a:pt x="497" y="109"/>
                                </a:lnTo>
                                <a:lnTo>
                                  <a:pt x="497" y="105"/>
                                </a:lnTo>
                                <a:lnTo>
                                  <a:pt x="498" y="99"/>
                                </a:lnTo>
                                <a:lnTo>
                                  <a:pt x="498" y="96"/>
                                </a:lnTo>
                                <a:lnTo>
                                  <a:pt x="499" y="91"/>
                                </a:lnTo>
                                <a:lnTo>
                                  <a:pt x="500" y="87"/>
                                </a:lnTo>
                                <a:lnTo>
                                  <a:pt x="500" y="84"/>
                                </a:lnTo>
                                <a:lnTo>
                                  <a:pt x="500" y="79"/>
                                </a:lnTo>
                                <a:lnTo>
                                  <a:pt x="501" y="77"/>
                                </a:lnTo>
                                <a:lnTo>
                                  <a:pt x="501" y="72"/>
                                </a:lnTo>
                                <a:lnTo>
                                  <a:pt x="502" y="69"/>
                                </a:lnTo>
                                <a:lnTo>
                                  <a:pt x="502" y="66"/>
                                </a:lnTo>
                                <a:lnTo>
                                  <a:pt x="504" y="62"/>
                                </a:lnTo>
                                <a:lnTo>
                                  <a:pt x="504" y="57"/>
                                </a:lnTo>
                                <a:lnTo>
                                  <a:pt x="505" y="52"/>
                                </a:lnTo>
                                <a:lnTo>
                                  <a:pt x="506" y="48"/>
                                </a:lnTo>
                                <a:lnTo>
                                  <a:pt x="506" y="45"/>
                                </a:lnTo>
                                <a:lnTo>
                                  <a:pt x="506" y="43"/>
                                </a:lnTo>
                                <a:lnTo>
                                  <a:pt x="506" y="42"/>
                                </a:lnTo>
                                <a:lnTo>
                                  <a:pt x="506" y="39"/>
                                </a:lnTo>
                                <a:lnTo>
                                  <a:pt x="507" y="35"/>
                                </a:lnTo>
                                <a:lnTo>
                                  <a:pt x="507" y="32"/>
                                </a:lnTo>
                                <a:lnTo>
                                  <a:pt x="508" y="30"/>
                                </a:lnTo>
                                <a:lnTo>
                                  <a:pt x="508" y="26"/>
                                </a:lnTo>
                                <a:lnTo>
                                  <a:pt x="507" y="23"/>
                                </a:lnTo>
                                <a:lnTo>
                                  <a:pt x="506" y="21"/>
                                </a:lnTo>
                                <a:lnTo>
                                  <a:pt x="501" y="20"/>
                                </a:lnTo>
                                <a:lnTo>
                                  <a:pt x="497" y="18"/>
                                </a:lnTo>
                                <a:lnTo>
                                  <a:pt x="493" y="18"/>
                                </a:lnTo>
                                <a:lnTo>
                                  <a:pt x="489" y="18"/>
                                </a:lnTo>
                                <a:lnTo>
                                  <a:pt x="486" y="21"/>
                                </a:lnTo>
                                <a:lnTo>
                                  <a:pt x="483" y="23"/>
                                </a:lnTo>
                                <a:lnTo>
                                  <a:pt x="479" y="26"/>
                                </a:lnTo>
                                <a:lnTo>
                                  <a:pt x="478" y="27"/>
                                </a:lnTo>
                                <a:lnTo>
                                  <a:pt x="477" y="30"/>
                                </a:lnTo>
                                <a:lnTo>
                                  <a:pt x="475" y="33"/>
                                </a:lnTo>
                                <a:lnTo>
                                  <a:pt x="474" y="35"/>
                                </a:lnTo>
                                <a:lnTo>
                                  <a:pt x="472" y="36"/>
                                </a:lnTo>
                                <a:lnTo>
                                  <a:pt x="471" y="40"/>
                                </a:lnTo>
                                <a:lnTo>
                                  <a:pt x="470" y="42"/>
                                </a:lnTo>
                                <a:lnTo>
                                  <a:pt x="469" y="45"/>
                                </a:lnTo>
                                <a:lnTo>
                                  <a:pt x="468" y="48"/>
                                </a:lnTo>
                                <a:lnTo>
                                  <a:pt x="467" y="52"/>
                                </a:lnTo>
                                <a:lnTo>
                                  <a:pt x="465" y="57"/>
                                </a:lnTo>
                                <a:lnTo>
                                  <a:pt x="465" y="62"/>
                                </a:lnTo>
                                <a:lnTo>
                                  <a:pt x="463" y="67"/>
                                </a:lnTo>
                                <a:lnTo>
                                  <a:pt x="462" y="71"/>
                                </a:lnTo>
                                <a:lnTo>
                                  <a:pt x="462" y="73"/>
                                </a:lnTo>
                                <a:lnTo>
                                  <a:pt x="461" y="77"/>
                                </a:lnTo>
                                <a:lnTo>
                                  <a:pt x="460" y="79"/>
                                </a:lnTo>
                                <a:lnTo>
                                  <a:pt x="460" y="82"/>
                                </a:lnTo>
                                <a:lnTo>
                                  <a:pt x="459" y="88"/>
                                </a:lnTo>
                                <a:lnTo>
                                  <a:pt x="457" y="94"/>
                                </a:lnTo>
                                <a:lnTo>
                                  <a:pt x="456" y="96"/>
                                </a:lnTo>
                                <a:lnTo>
                                  <a:pt x="456" y="99"/>
                                </a:lnTo>
                                <a:lnTo>
                                  <a:pt x="455" y="102"/>
                                </a:lnTo>
                                <a:lnTo>
                                  <a:pt x="455" y="105"/>
                                </a:lnTo>
                                <a:lnTo>
                                  <a:pt x="454" y="111"/>
                                </a:lnTo>
                                <a:lnTo>
                                  <a:pt x="453" y="115"/>
                                </a:lnTo>
                                <a:lnTo>
                                  <a:pt x="451" y="121"/>
                                </a:lnTo>
                                <a:lnTo>
                                  <a:pt x="451" y="126"/>
                                </a:lnTo>
                                <a:lnTo>
                                  <a:pt x="448" y="131"/>
                                </a:lnTo>
                                <a:lnTo>
                                  <a:pt x="447" y="135"/>
                                </a:lnTo>
                                <a:lnTo>
                                  <a:pt x="446" y="140"/>
                                </a:lnTo>
                                <a:lnTo>
                                  <a:pt x="446" y="144"/>
                                </a:lnTo>
                                <a:lnTo>
                                  <a:pt x="445" y="148"/>
                                </a:lnTo>
                                <a:lnTo>
                                  <a:pt x="444" y="150"/>
                                </a:lnTo>
                                <a:lnTo>
                                  <a:pt x="442" y="153"/>
                                </a:lnTo>
                                <a:lnTo>
                                  <a:pt x="441" y="156"/>
                                </a:lnTo>
                                <a:lnTo>
                                  <a:pt x="440" y="158"/>
                                </a:lnTo>
                                <a:lnTo>
                                  <a:pt x="439" y="159"/>
                                </a:lnTo>
                                <a:lnTo>
                                  <a:pt x="437" y="157"/>
                                </a:lnTo>
                                <a:lnTo>
                                  <a:pt x="436" y="154"/>
                                </a:lnTo>
                                <a:lnTo>
                                  <a:pt x="436" y="152"/>
                                </a:lnTo>
                                <a:lnTo>
                                  <a:pt x="436" y="149"/>
                                </a:lnTo>
                                <a:lnTo>
                                  <a:pt x="434" y="145"/>
                                </a:lnTo>
                                <a:lnTo>
                                  <a:pt x="434" y="143"/>
                                </a:lnTo>
                                <a:lnTo>
                                  <a:pt x="434" y="139"/>
                                </a:lnTo>
                                <a:lnTo>
                                  <a:pt x="436" y="136"/>
                                </a:lnTo>
                                <a:lnTo>
                                  <a:pt x="436" y="132"/>
                                </a:lnTo>
                                <a:lnTo>
                                  <a:pt x="436" y="129"/>
                                </a:lnTo>
                                <a:lnTo>
                                  <a:pt x="436" y="126"/>
                                </a:lnTo>
                                <a:lnTo>
                                  <a:pt x="436" y="124"/>
                                </a:lnTo>
                                <a:lnTo>
                                  <a:pt x="437" y="120"/>
                                </a:lnTo>
                                <a:lnTo>
                                  <a:pt x="438" y="118"/>
                                </a:lnTo>
                                <a:lnTo>
                                  <a:pt x="437" y="117"/>
                                </a:lnTo>
                                <a:lnTo>
                                  <a:pt x="434" y="116"/>
                                </a:lnTo>
                                <a:lnTo>
                                  <a:pt x="431" y="114"/>
                                </a:lnTo>
                                <a:lnTo>
                                  <a:pt x="426" y="112"/>
                                </a:lnTo>
                                <a:lnTo>
                                  <a:pt x="422" y="109"/>
                                </a:lnTo>
                                <a:lnTo>
                                  <a:pt x="416" y="108"/>
                                </a:lnTo>
                                <a:lnTo>
                                  <a:pt x="410" y="107"/>
                                </a:lnTo>
                                <a:lnTo>
                                  <a:pt x="406" y="108"/>
                                </a:lnTo>
                                <a:lnTo>
                                  <a:pt x="401" y="111"/>
                                </a:lnTo>
                                <a:lnTo>
                                  <a:pt x="395" y="115"/>
                                </a:lnTo>
                                <a:lnTo>
                                  <a:pt x="391" y="120"/>
                                </a:lnTo>
                                <a:lnTo>
                                  <a:pt x="387" y="124"/>
                                </a:lnTo>
                                <a:lnTo>
                                  <a:pt x="382" y="129"/>
                                </a:lnTo>
                                <a:lnTo>
                                  <a:pt x="380" y="132"/>
                                </a:lnTo>
                                <a:lnTo>
                                  <a:pt x="377" y="132"/>
                                </a:lnTo>
                                <a:lnTo>
                                  <a:pt x="376" y="132"/>
                                </a:lnTo>
                                <a:lnTo>
                                  <a:pt x="373" y="129"/>
                                </a:lnTo>
                                <a:lnTo>
                                  <a:pt x="371" y="125"/>
                                </a:lnTo>
                                <a:lnTo>
                                  <a:pt x="369" y="121"/>
                                </a:lnTo>
                                <a:lnTo>
                                  <a:pt x="367" y="116"/>
                                </a:lnTo>
                                <a:lnTo>
                                  <a:pt x="365" y="112"/>
                                </a:lnTo>
                                <a:lnTo>
                                  <a:pt x="364" y="108"/>
                                </a:lnTo>
                                <a:lnTo>
                                  <a:pt x="363" y="106"/>
                                </a:lnTo>
                                <a:lnTo>
                                  <a:pt x="363" y="105"/>
                                </a:lnTo>
                                <a:lnTo>
                                  <a:pt x="327" y="108"/>
                                </a:lnTo>
                                <a:lnTo>
                                  <a:pt x="326" y="108"/>
                                </a:lnTo>
                                <a:lnTo>
                                  <a:pt x="325" y="111"/>
                                </a:lnTo>
                                <a:lnTo>
                                  <a:pt x="324" y="114"/>
                                </a:lnTo>
                                <a:lnTo>
                                  <a:pt x="321" y="117"/>
                                </a:lnTo>
                                <a:lnTo>
                                  <a:pt x="318" y="122"/>
                                </a:lnTo>
                                <a:lnTo>
                                  <a:pt x="316" y="126"/>
                                </a:lnTo>
                                <a:lnTo>
                                  <a:pt x="313" y="130"/>
                                </a:lnTo>
                                <a:lnTo>
                                  <a:pt x="312" y="132"/>
                                </a:lnTo>
                                <a:lnTo>
                                  <a:pt x="310" y="135"/>
                                </a:lnTo>
                                <a:lnTo>
                                  <a:pt x="309" y="138"/>
                                </a:lnTo>
                                <a:lnTo>
                                  <a:pt x="304" y="143"/>
                                </a:lnTo>
                                <a:lnTo>
                                  <a:pt x="301" y="149"/>
                                </a:lnTo>
                                <a:lnTo>
                                  <a:pt x="297" y="153"/>
                                </a:lnTo>
                                <a:lnTo>
                                  <a:pt x="294" y="158"/>
                                </a:lnTo>
                                <a:lnTo>
                                  <a:pt x="290" y="161"/>
                                </a:lnTo>
                                <a:lnTo>
                                  <a:pt x="287" y="165"/>
                                </a:lnTo>
                                <a:lnTo>
                                  <a:pt x="283" y="166"/>
                                </a:lnTo>
                                <a:lnTo>
                                  <a:pt x="281" y="166"/>
                                </a:lnTo>
                                <a:lnTo>
                                  <a:pt x="278" y="165"/>
                                </a:lnTo>
                                <a:lnTo>
                                  <a:pt x="276" y="162"/>
                                </a:lnTo>
                                <a:lnTo>
                                  <a:pt x="276" y="159"/>
                                </a:lnTo>
                                <a:lnTo>
                                  <a:pt x="278" y="157"/>
                                </a:lnTo>
                                <a:lnTo>
                                  <a:pt x="280" y="153"/>
                                </a:lnTo>
                                <a:lnTo>
                                  <a:pt x="283" y="149"/>
                                </a:lnTo>
                                <a:lnTo>
                                  <a:pt x="288" y="144"/>
                                </a:lnTo>
                                <a:lnTo>
                                  <a:pt x="293" y="141"/>
                                </a:lnTo>
                                <a:lnTo>
                                  <a:pt x="295" y="138"/>
                                </a:lnTo>
                                <a:lnTo>
                                  <a:pt x="297" y="134"/>
                                </a:lnTo>
                                <a:lnTo>
                                  <a:pt x="301" y="130"/>
                                </a:lnTo>
                                <a:lnTo>
                                  <a:pt x="303" y="126"/>
                                </a:lnTo>
                                <a:lnTo>
                                  <a:pt x="305" y="122"/>
                                </a:lnTo>
                                <a:lnTo>
                                  <a:pt x="308" y="116"/>
                                </a:lnTo>
                                <a:lnTo>
                                  <a:pt x="309" y="112"/>
                                </a:lnTo>
                                <a:lnTo>
                                  <a:pt x="311" y="106"/>
                                </a:lnTo>
                                <a:lnTo>
                                  <a:pt x="312" y="104"/>
                                </a:lnTo>
                                <a:lnTo>
                                  <a:pt x="312" y="100"/>
                                </a:lnTo>
                                <a:lnTo>
                                  <a:pt x="313" y="98"/>
                                </a:lnTo>
                                <a:lnTo>
                                  <a:pt x="314" y="95"/>
                                </a:lnTo>
                                <a:lnTo>
                                  <a:pt x="314" y="89"/>
                                </a:lnTo>
                                <a:lnTo>
                                  <a:pt x="317" y="85"/>
                                </a:lnTo>
                                <a:lnTo>
                                  <a:pt x="317" y="80"/>
                                </a:lnTo>
                                <a:lnTo>
                                  <a:pt x="318" y="76"/>
                                </a:lnTo>
                                <a:lnTo>
                                  <a:pt x="318" y="71"/>
                                </a:lnTo>
                                <a:lnTo>
                                  <a:pt x="318" y="68"/>
                                </a:lnTo>
                                <a:lnTo>
                                  <a:pt x="318" y="63"/>
                                </a:lnTo>
                                <a:lnTo>
                                  <a:pt x="317" y="60"/>
                                </a:lnTo>
                                <a:lnTo>
                                  <a:pt x="317" y="57"/>
                                </a:lnTo>
                                <a:lnTo>
                                  <a:pt x="317" y="54"/>
                                </a:lnTo>
                                <a:lnTo>
                                  <a:pt x="314" y="50"/>
                                </a:lnTo>
                                <a:lnTo>
                                  <a:pt x="314" y="47"/>
                                </a:lnTo>
                                <a:lnTo>
                                  <a:pt x="312" y="43"/>
                                </a:lnTo>
                                <a:lnTo>
                                  <a:pt x="309" y="42"/>
                                </a:lnTo>
                                <a:lnTo>
                                  <a:pt x="304" y="41"/>
                                </a:lnTo>
                                <a:lnTo>
                                  <a:pt x="299" y="41"/>
                                </a:lnTo>
                                <a:lnTo>
                                  <a:pt x="297" y="41"/>
                                </a:lnTo>
                                <a:lnTo>
                                  <a:pt x="294" y="41"/>
                                </a:lnTo>
                                <a:lnTo>
                                  <a:pt x="290" y="42"/>
                                </a:lnTo>
                                <a:lnTo>
                                  <a:pt x="288" y="43"/>
                                </a:lnTo>
                                <a:lnTo>
                                  <a:pt x="284" y="43"/>
                                </a:lnTo>
                                <a:lnTo>
                                  <a:pt x="281" y="44"/>
                                </a:lnTo>
                                <a:lnTo>
                                  <a:pt x="279" y="47"/>
                                </a:lnTo>
                                <a:lnTo>
                                  <a:pt x="276" y="48"/>
                                </a:lnTo>
                                <a:lnTo>
                                  <a:pt x="271" y="50"/>
                                </a:lnTo>
                                <a:lnTo>
                                  <a:pt x="266" y="53"/>
                                </a:lnTo>
                                <a:lnTo>
                                  <a:pt x="261" y="57"/>
                                </a:lnTo>
                                <a:lnTo>
                                  <a:pt x="259" y="60"/>
                                </a:lnTo>
                                <a:lnTo>
                                  <a:pt x="258" y="62"/>
                                </a:lnTo>
                                <a:lnTo>
                                  <a:pt x="256" y="66"/>
                                </a:lnTo>
                                <a:lnTo>
                                  <a:pt x="254" y="69"/>
                                </a:lnTo>
                                <a:lnTo>
                                  <a:pt x="252" y="73"/>
                                </a:lnTo>
                                <a:lnTo>
                                  <a:pt x="250" y="77"/>
                                </a:lnTo>
                                <a:lnTo>
                                  <a:pt x="249" y="79"/>
                                </a:lnTo>
                                <a:lnTo>
                                  <a:pt x="249" y="82"/>
                                </a:lnTo>
                                <a:lnTo>
                                  <a:pt x="248" y="85"/>
                                </a:lnTo>
                                <a:lnTo>
                                  <a:pt x="245" y="88"/>
                                </a:lnTo>
                                <a:lnTo>
                                  <a:pt x="244" y="91"/>
                                </a:lnTo>
                                <a:lnTo>
                                  <a:pt x="244" y="95"/>
                                </a:lnTo>
                                <a:lnTo>
                                  <a:pt x="243" y="98"/>
                                </a:lnTo>
                                <a:lnTo>
                                  <a:pt x="241" y="100"/>
                                </a:lnTo>
                                <a:lnTo>
                                  <a:pt x="239" y="104"/>
                                </a:lnTo>
                                <a:lnTo>
                                  <a:pt x="238" y="107"/>
                                </a:lnTo>
                                <a:lnTo>
                                  <a:pt x="237" y="111"/>
                                </a:lnTo>
                                <a:lnTo>
                                  <a:pt x="236" y="114"/>
                                </a:lnTo>
                                <a:lnTo>
                                  <a:pt x="235" y="116"/>
                                </a:lnTo>
                                <a:lnTo>
                                  <a:pt x="234" y="120"/>
                                </a:lnTo>
                                <a:lnTo>
                                  <a:pt x="234" y="123"/>
                                </a:lnTo>
                                <a:lnTo>
                                  <a:pt x="233" y="127"/>
                                </a:lnTo>
                                <a:lnTo>
                                  <a:pt x="231" y="133"/>
                                </a:lnTo>
                                <a:lnTo>
                                  <a:pt x="230" y="138"/>
                                </a:lnTo>
                                <a:lnTo>
                                  <a:pt x="231" y="141"/>
                                </a:lnTo>
                                <a:lnTo>
                                  <a:pt x="231" y="145"/>
                                </a:lnTo>
                                <a:lnTo>
                                  <a:pt x="234" y="149"/>
                                </a:lnTo>
                                <a:lnTo>
                                  <a:pt x="237" y="152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6"/>
                                </a:lnTo>
                                <a:lnTo>
                                  <a:pt x="248" y="158"/>
                                </a:lnTo>
                                <a:lnTo>
                                  <a:pt x="249" y="158"/>
                                </a:lnTo>
                                <a:lnTo>
                                  <a:pt x="250" y="159"/>
                                </a:lnTo>
                                <a:lnTo>
                                  <a:pt x="251" y="159"/>
                                </a:lnTo>
                                <a:lnTo>
                                  <a:pt x="252" y="159"/>
                                </a:lnTo>
                                <a:lnTo>
                                  <a:pt x="254" y="161"/>
                                </a:lnTo>
                                <a:lnTo>
                                  <a:pt x="257" y="163"/>
                                </a:lnTo>
                                <a:lnTo>
                                  <a:pt x="258" y="165"/>
                                </a:lnTo>
                                <a:lnTo>
                                  <a:pt x="258" y="166"/>
                                </a:lnTo>
                                <a:lnTo>
                                  <a:pt x="256" y="168"/>
                                </a:lnTo>
                                <a:lnTo>
                                  <a:pt x="252" y="169"/>
                                </a:lnTo>
                                <a:lnTo>
                                  <a:pt x="249" y="169"/>
                                </a:lnTo>
                                <a:lnTo>
                                  <a:pt x="246" y="169"/>
                                </a:lnTo>
                                <a:lnTo>
                                  <a:pt x="244" y="168"/>
                                </a:lnTo>
                                <a:lnTo>
                                  <a:pt x="241" y="168"/>
                                </a:lnTo>
                                <a:lnTo>
                                  <a:pt x="236" y="166"/>
                                </a:lnTo>
                                <a:lnTo>
                                  <a:pt x="231" y="165"/>
                                </a:lnTo>
                                <a:lnTo>
                                  <a:pt x="227" y="160"/>
                                </a:lnTo>
                                <a:lnTo>
                                  <a:pt x="223" y="157"/>
                                </a:lnTo>
                                <a:lnTo>
                                  <a:pt x="220" y="152"/>
                                </a:lnTo>
                                <a:lnTo>
                                  <a:pt x="218" y="148"/>
                                </a:lnTo>
                                <a:lnTo>
                                  <a:pt x="78" y="131"/>
                                </a:lnTo>
                                <a:lnTo>
                                  <a:pt x="68" y="160"/>
                                </a:lnTo>
                                <a:lnTo>
                                  <a:pt x="58" y="160"/>
                                </a:lnTo>
                                <a:lnTo>
                                  <a:pt x="68" y="131"/>
                                </a:lnTo>
                                <a:lnTo>
                                  <a:pt x="55" y="127"/>
                                </a:lnTo>
                                <a:lnTo>
                                  <a:pt x="40" y="157"/>
                                </a:lnTo>
                                <a:lnTo>
                                  <a:pt x="31" y="153"/>
                                </a:lnTo>
                                <a:lnTo>
                                  <a:pt x="31" y="1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8" name="Freeform 588"/>
                        <wps:cNvSpPr>
                          <a:spLocks/>
                        </wps:cNvSpPr>
                        <wps:spPr bwMode="auto">
                          <a:xfrm>
                            <a:off x="135890" y="26670"/>
                            <a:ext cx="67945" cy="34290"/>
                          </a:xfrm>
                          <a:custGeom>
                            <a:avLst/>
                            <a:gdLst>
                              <a:gd name="T0" fmla="*/ 18 w 319"/>
                              <a:gd name="T1" fmla="*/ 121 h 161"/>
                              <a:gd name="T2" fmla="*/ 42 w 319"/>
                              <a:gd name="T3" fmla="*/ 128 h 161"/>
                              <a:gd name="T4" fmla="*/ 65 w 319"/>
                              <a:gd name="T5" fmla="*/ 123 h 161"/>
                              <a:gd name="T6" fmla="*/ 86 w 319"/>
                              <a:gd name="T7" fmla="*/ 117 h 161"/>
                              <a:gd name="T8" fmla="*/ 71 w 319"/>
                              <a:gd name="T9" fmla="*/ 112 h 161"/>
                              <a:gd name="T10" fmla="*/ 39 w 319"/>
                              <a:gd name="T11" fmla="*/ 96 h 161"/>
                              <a:gd name="T12" fmla="*/ 45 w 319"/>
                              <a:gd name="T13" fmla="*/ 86 h 161"/>
                              <a:gd name="T14" fmla="*/ 66 w 319"/>
                              <a:gd name="T15" fmla="*/ 92 h 161"/>
                              <a:gd name="T16" fmla="*/ 90 w 319"/>
                              <a:gd name="T17" fmla="*/ 98 h 161"/>
                              <a:gd name="T18" fmla="*/ 123 w 319"/>
                              <a:gd name="T19" fmla="*/ 102 h 161"/>
                              <a:gd name="T20" fmla="*/ 158 w 319"/>
                              <a:gd name="T21" fmla="*/ 107 h 161"/>
                              <a:gd name="T22" fmla="*/ 190 w 319"/>
                              <a:gd name="T23" fmla="*/ 104 h 161"/>
                              <a:gd name="T24" fmla="*/ 216 w 319"/>
                              <a:gd name="T25" fmla="*/ 101 h 161"/>
                              <a:gd name="T26" fmla="*/ 244 w 319"/>
                              <a:gd name="T27" fmla="*/ 92 h 161"/>
                              <a:gd name="T28" fmla="*/ 303 w 319"/>
                              <a:gd name="T29" fmla="*/ 111 h 161"/>
                              <a:gd name="T30" fmla="*/ 278 w 319"/>
                              <a:gd name="T31" fmla="*/ 90 h 161"/>
                              <a:gd name="T32" fmla="*/ 256 w 319"/>
                              <a:gd name="T33" fmla="*/ 70 h 161"/>
                              <a:gd name="T34" fmla="*/ 236 w 319"/>
                              <a:gd name="T35" fmla="*/ 54 h 161"/>
                              <a:gd name="T36" fmla="*/ 209 w 319"/>
                              <a:gd name="T37" fmla="*/ 44 h 161"/>
                              <a:gd name="T38" fmla="*/ 179 w 319"/>
                              <a:gd name="T39" fmla="*/ 39 h 161"/>
                              <a:gd name="T40" fmla="*/ 176 w 319"/>
                              <a:gd name="T41" fmla="*/ 37 h 161"/>
                              <a:gd name="T42" fmla="*/ 201 w 319"/>
                              <a:gd name="T43" fmla="*/ 35 h 161"/>
                              <a:gd name="T44" fmla="*/ 223 w 319"/>
                              <a:gd name="T45" fmla="*/ 37 h 161"/>
                              <a:gd name="T46" fmla="*/ 258 w 319"/>
                              <a:gd name="T47" fmla="*/ 49 h 161"/>
                              <a:gd name="T48" fmla="*/ 276 w 319"/>
                              <a:gd name="T49" fmla="*/ 41 h 161"/>
                              <a:gd name="T50" fmla="*/ 254 w 319"/>
                              <a:gd name="T51" fmla="*/ 31 h 161"/>
                              <a:gd name="T52" fmla="*/ 226 w 319"/>
                              <a:gd name="T53" fmla="*/ 19 h 161"/>
                              <a:gd name="T54" fmla="*/ 198 w 319"/>
                              <a:gd name="T55" fmla="*/ 10 h 161"/>
                              <a:gd name="T56" fmla="*/ 173 w 319"/>
                              <a:gd name="T57" fmla="*/ 10 h 161"/>
                              <a:gd name="T58" fmla="*/ 168 w 319"/>
                              <a:gd name="T59" fmla="*/ 3 h 161"/>
                              <a:gd name="T60" fmla="*/ 190 w 319"/>
                              <a:gd name="T61" fmla="*/ 1 h 161"/>
                              <a:gd name="T62" fmla="*/ 212 w 319"/>
                              <a:gd name="T63" fmla="*/ 4 h 161"/>
                              <a:gd name="T64" fmla="*/ 233 w 319"/>
                              <a:gd name="T65" fmla="*/ 10 h 161"/>
                              <a:gd name="T66" fmla="*/ 254 w 319"/>
                              <a:gd name="T67" fmla="*/ 14 h 161"/>
                              <a:gd name="T68" fmla="*/ 281 w 319"/>
                              <a:gd name="T69" fmla="*/ 29 h 161"/>
                              <a:gd name="T70" fmla="*/ 289 w 319"/>
                              <a:gd name="T71" fmla="*/ 58 h 161"/>
                              <a:gd name="T72" fmla="*/ 300 w 319"/>
                              <a:gd name="T73" fmla="*/ 92 h 161"/>
                              <a:gd name="T74" fmla="*/ 318 w 319"/>
                              <a:gd name="T75" fmla="*/ 113 h 161"/>
                              <a:gd name="T76" fmla="*/ 299 w 319"/>
                              <a:gd name="T77" fmla="*/ 123 h 161"/>
                              <a:gd name="T78" fmla="*/ 296 w 319"/>
                              <a:gd name="T79" fmla="*/ 158 h 161"/>
                              <a:gd name="T80" fmla="*/ 267 w 319"/>
                              <a:gd name="T81" fmla="*/ 155 h 161"/>
                              <a:gd name="T82" fmla="*/ 240 w 319"/>
                              <a:gd name="T83" fmla="*/ 127 h 161"/>
                              <a:gd name="T84" fmla="*/ 243 w 319"/>
                              <a:gd name="T85" fmla="*/ 116 h 161"/>
                              <a:gd name="T86" fmla="*/ 220 w 319"/>
                              <a:gd name="T87" fmla="*/ 126 h 161"/>
                              <a:gd name="T88" fmla="*/ 185 w 319"/>
                              <a:gd name="T89" fmla="*/ 139 h 161"/>
                              <a:gd name="T90" fmla="*/ 153 w 319"/>
                              <a:gd name="T91" fmla="*/ 150 h 161"/>
                              <a:gd name="T92" fmla="*/ 130 w 319"/>
                              <a:gd name="T93" fmla="*/ 157 h 161"/>
                              <a:gd name="T94" fmla="*/ 107 w 319"/>
                              <a:gd name="T95" fmla="*/ 157 h 161"/>
                              <a:gd name="T96" fmla="*/ 74 w 319"/>
                              <a:gd name="T97" fmla="*/ 154 h 161"/>
                              <a:gd name="T98" fmla="*/ 69 w 319"/>
                              <a:gd name="T99" fmla="*/ 152 h 161"/>
                              <a:gd name="T100" fmla="*/ 96 w 319"/>
                              <a:gd name="T101" fmla="*/ 150 h 161"/>
                              <a:gd name="T102" fmla="*/ 118 w 319"/>
                              <a:gd name="T103" fmla="*/ 146 h 161"/>
                              <a:gd name="T104" fmla="*/ 109 w 319"/>
                              <a:gd name="T105" fmla="*/ 127 h 161"/>
                              <a:gd name="T106" fmla="*/ 82 w 319"/>
                              <a:gd name="T107" fmla="*/ 135 h 161"/>
                              <a:gd name="T108" fmla="*/ 54 w 319"/>
                              <a:gd name="T109" fmla="*/ 140 h 161"/>
                              <a:gd name="T110" fmla="*/ 27 w 319"/>
                              <a:gd name="T111" fmla="*/ 136 h 161"/>
                              <a:gd name="T112" fmla="*/ 6 w 319"/>
                              <a:gd name="T113" fmla="*/ 119 h 1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319" h="161">
                                <a:moveTo>
                                  <a:pt x="0" y="113"/>
                                </a:moveTo>
                                <a:lnTo>
                                  <a:pt x="2" y="114"/>
                                </a:lnTo>
                                <a:lnTo>
                                  <a:pt x="6" y="116"/>
                                </a:lnTo>
                                <a:lnTo>
                                  <a:pt x="7" y="117"/>
                                </a:lnTo>
                                <a:lnTo>
                                  <a:pt x="11" y="118"/>
                                </a:lnTo>
                                <a:lnTo>
                                  <a:pt x="14" y="120"/>
                                </a:lnTo>
                                <a:lnTo>
                                  <a:pt x="18" y="121"/>
                                </a:lnTo>
                                <a:lnTo>
                                  <a:pt x="21" y="122"/>
                                </a:lnTo>
                                <a:lnTo>
                                  <a:pt x="25" y="123"/>
                                </a:lnTo>
                                <a:lnTo>
                                  <a:pt x="28" y="125"/>
                                </a:lnTo>
                                <a:lnTo>
                                  <a:pt x="32" y="127"/>
                                </a:lnTo>
                                <a:lnTo>
                                  <a:pt x="35" y="127"/>
                                </a:lnTo>
                                <a:lnTo>
                                  <a:pt x="39" y="128"/>
                                </a:lnTo>
                                <a:lnTo>
                                  <a:pt x="42" y="128"/>
                                </a:lnTo>
                                <a:lnTo>
                                  <a:pt x="45" y="128"/>
                                </a:lnTo>
                                <a:lnTo>
                                  <a:pt x="48" y="127"/>
                                </a:lnTo>
                                <a:lnTo>
                                  <a:pt x="51" y="127"/>
                                </a:lnTo>
                                <a:lnTo>
                                  <a:pt x="55" y="126"/>
                                </a:lnTo>
                                <a:lnTo>
                                  <a:pt x="58" y="126"/>
                                </a:lnTo>
                                <a:lnTo>
                                  <a:pt x="60" y="125"/>
                                </a:lnTo>
                                <a:lnTo>
                                  <a:pt x="65" y="123"/>
                                </a:lnTo>
                                <a:lnTo>
                                  <a:pt x="67" y="122"/>
                                </a:lnTo>
                                <a:lnTo>
                                  <a:pt x="72" y="122"/>
                                </a:lnTo>
                                <a:lnTo>
                                  <a:pt x="74" y="120"/>
                                </a:lnTo>
                                <a:lnTo>
                                  <a:pt x="78" y="120"/>
                                </a:lnTo>
                                <a:lnTo>
                                  <a:pt x="80" y="119"/>
                                </a:lnTo>
                                <a:lnTo>
                                  <a:pt x="82" y="118"/>
                                </a:lnTo>
                                <a:lnTo>
                                  <a:pt x="86" y="117"/>
                                </a:lnTo>
                                <a:lnTo>
                                  <a:pt x="87" y="117"/>
                                </a:lnTo>
                                <a:lnTo>
                                  <a:pt x="86" y="117"/>
                                </a:lnTo>
                                <a:lnTo>
                                  <a:pt x="85" y="117"/>
                                </a:lnTo>
                                <a:lnTo>
                                  <a:pt x="82" y="116"/>
                                </a:lnTo>
                                <a:lnTo>
                                  <a:pt x="79" y="116"/>
                                </a:lnTo>
                                <a:lnTo>
                                  <a:pt x="74" y="113"/>
                                </a:lnTo>
                                <a:lnTo>
                                  <a:pt x="71" y="112"/>
                                </a:lnTo>
                                <a:lnTo>
                                  <a:pt x="66" y="111"/>
                                </a:lnTo>
                                <a:lnTo>
                                  <a:pt x="62" y="110"/>
                                </a:lnTo>
                                <a:lnTo>
                                  <a:pt x="56" y="107"/>
                                </a:lnTo>
                                <a:lnTo>
                                  <a:pt x="51" y="105"/>
                                </a:lnTo>
                                <a:lnTo>
                                  <a:pt x="47" y="102"/>
                                </a:lnTo>
                                <a:lnTo>
                                  <a:pt x="43" y="101"/>
                                </a:lnTo>
                                <a:lnTo>
                                  <a:pt x="39" y="96"/>
                                </a:lnTo>
                                <a:lnTo>
                                  <a:pt x="35" y="94"/>
                                </a:lnTo>
                                <a:lnTo>
                                  <a:pt x="33" y="90"/>
                                </a:lnTo>
                                <a:lnTo>
                                  <a:pt x="32" y="87"/>
                                </a:lnTo>
                                <a:lnTo>
                                  <a:pt x="33" y="86"/>
                                </a:lnTo>
                                <a:lnTo>
                                  <a:pt x="36" y="85"/>
                                </a:lnTo>
                                <a:lnTo>
                                  <a:pt x="41" y="84"/>
                                </a:lnTo>
                                <a:lnTo>
                                  <a:pt x="45" y="86"/>
                                </a:lnTo>
                                <a:lnTo>
                                  <a:pt x="47" y="86"/>
                                </a:lnTo>
                                <a:lnTo>
                                  <a:pt x="49" y="87"/>
                                </a:lnTo>
                                <a:lnTo>
                                  <a:pt x="52" y="90"/>
                                </a:lnTo>
                                <a:lnTo>
                                  <a:pt x="57" y="91"/>
                                </a:lnTo>
                                <a:lnTo>
                                  <a:pt x="59" y="91"/>
                                </a:lnTo>
                                <a:lnTo>
                                  <a:pt x="63" y="92"/>
                                </a:lnTo>
                                <a:lnTo>
                                  <a:pt x="66" y="92"/>
                                </a:lnTo>
                                <a:lnTo>
                                  <a:pt x="69" y="93"/>
                                </a:lnTo>
                                <a:lnTo>
                                  <a:pt x="72" y="94"/>
                                </a:lnTo>
                                <a:lnTo>
                                  <a:pt x="75" y="95"/>
                                </a:lnTo>
                                <a:lnTo>
                                  <a:pt x="79" y="95"/>
                                </a:lnTo>
                                <a:lnTo>
                                  <a:pt x="83" y="96"/>
                                </a:lnTo>
                                <a:lnTo>
                                  <a:pt x="87" y="98"/>
                                </a:lnTo>
                                <a:lnTo>
                                  <a:pt x="90" y="98"/>
                                </a:lnTo>
                                <a:lnTo>
                                  <a:pt x="95" y="99"/>
                                </a:lnTo>
                                <a:lnTo>
                                  <a:pt x="100" y="100"/>
                                </a:lnTo>
                                <a:lnTo>
                                  <a:pt x="104" y="100"/>
                                </a:lnTo>
                                <a:lnTo>
                                  <a:pt x="109" y="101"/>
                                </a:lnTo>
                                <a:lnTo>
                                  <a:pt x="113" y="101"/>
                                </a:lnTo>
                                <a:lnTo>
                                  <a:pt x="118" y="102"/>
                                </a:lnTo>
                                <a:lnTo>
                                  <a:pt x="123" y="102"/>
                                </a:lnTo>
                                <a:lnTo>
                                  <a:pt x="127" y="103"/>
                                </a:lnTo>
                                <a:lnTo>
                                  <a:pt x="132" y="103"/>
                                </a:lnTo>
                                <a:lnTo>
                                  <a:pt x="138" y="104"/>
                                </a:lnTo>
                                <a:lnTo>
                                  <a:pt x="142" y="104"/>
                                </a:lnTo>
                                <a:lnTo>
                                  <a:pt x="148" y="105"/>
                                </a:lnTo>
                                <a:lnTo>
                                  <a:pt x="153" y="105"/>
                                </a:lnTo>
                                <a:lnTo>
                                  <a:pt x="158" y="107"/>
                                </a:lnTo>
                                <a:lnTo>
                                  <a:pt x="163" y="107"/>
                                </a:lnTo>
                                <a:lnTo>
                                  <a:pt x="168" y="107"/>
                                </a:lnTo>
                                <a:lnTo>
                                  <a:pt x="172" y="107"/>
                                </a:lnTo>
                                <a:lnTo>
                                  <a:pt x="177" y="107"/>
                                </a:lnTo>
                                <a:lnTo>
                                  <a:pt x="180" y="105"/>
                                </a:lnTo>
                                <a:lnTo>
                                  <a:pt x="186" y="105"/>
                                </a:lnTo>
                                <a:lnTo>
                                  <a:pt x="190" y="104"/>
                                </a:lnTo>
                                <a:lnTo>
                                  <a:pt x="194" y="104"/>
                                </a:lnTo>
                                <a:lnTo>
                                  <a:pt x="198" y="103"/>
                                </a:lnTo>
                                <a:lnTo>
                                  <a:pt x="202" y="103"/>
                                </a:lnTo>
                                <a:lnTo>
                                  <a:pt x="206" y="102"/>
                                </a:lnTo>
                                <a:lnTo>
                                  <a:pt x="209" y="102"/>
                                </a:lnTo>
                                <a:lnTo>
                                  <a:pt x="213" y="101"/>
                                </a:lnTo>
                                <a:lnTo>
                                  <a:pt x="216" y="101"/>
                                </a:lnTo>
                                <a:lnTo>
                                  <a:pt x="220" y="100"/>
                                </a:lnTo>
                                <a:lnTo>
                                  <a:pt x="223" y="100"/>
                                </a:lnTo>
                                <a:lnTo>
                                  <a:pt x="229" y="98"/>
                                </a:lnTo>
                                <a:lnTo>
                                  <a:pt x="233" y="95"/>
                                </a:lnTo>
                                <a:lnTo>
                                  <a:pt x="238" y="94"/>
                                </a:lnTo>
                                <a:lnTo>
                                  <a:pt x="241" y="93"/>
                                </a:lnTo>
                                <a:lnTo>
                                  <a:pt x="244" y="92"/>
                                </a:lnTo>
                                <a:lnTo>
                                  <a:pt x="246" y="91"/>
                                </a:lnTo>
                                <a:lnTo>
                                  <a:pt x="247" y="91"/>
                                </a:lnTo>
                                <a:lnTo>
                                  <a:pt x="248" y="91"/>
                                </a:lnTo>
                                <a:lnTo>
                                  <a:pt x="267" y="95"/>
                                </a:lnTo>
                                <a:lnTo>
                                  <a:pt x="263" y="108"/>
                                </a:lnTo>
                                <a:lnTo>
                                  <a:pt x="304" y="112"/>
                                </a:lnTo>
                                <a:lnTo>
                                  <a:pt x="303" y="111"/>
                                </a:lnTo>
                                <a:lnTo>
                                  <a:pt x="300" y="110"/>
                                </a:lnTo>
                                <a:lnTo>
                                  <a:pt x="298" y="107"/>
                                </a:lnTo>
                                <a:lnTo>
                                  <a:pt x="295" y="104"/>
                                </a:lnTo>
                                <a:lnTo>
                                  <a:pt x="290" y="100"/>
                                </a:lnTo>
                                <a:lnTo>
                                  <a:pt x="284" y="95"/>
                                </a:lnTo>
                                <a:lnTo>
                                  <a:pt x="282" y="92"/>
                                </a:lnTo>
                                <a:lnTo>
                                  <a:pt x="278" y="90"/>
                                </a:lnTo>
                                <a:lnTo>
                                  <a:pt x="276" y="87"/>
                                </a:lnTo>
                                <a:lnTo>
                                  <a:pt x="273" y="85"/>
                                </a:lnTo>
                                <a:lnTo>
                                  <a:pt x="269" y="82"/>
                                </a:lnTo>
                                <a:lnTo>
                                  <a:pt x="267" y="79"/>
                                </a:lnTo>
                                <a:lnTo>
                                  <a:pt x="263" y="75"/>
                                </a:lnTo>
                                <a:lnTo>
                                  <a:pt x="260" y="73"/>
                                </a:lnTo>
                                <a:lnTo>
                                  <a:pt x="256" y="70"/>
                                </a:lnTo>
                                <a:lnTo>
                                  <a:pt x="253" y="67"/>
                                </a:lnTo>
                                <a:lnTo>
                                  <a:pt x="251" y="65"/>
                                </a:lnTo>
                                <a:lnTo>
                                  <a:pt x="247" y="63"/>
                                </a:lnTo>
                                <a:lnTo>
                                  <a:pt x="244" y="61"/>
                                </a:lnTo>
                                <a:lnTo>
                                  <a:pt x="241" y="58"/>
                                </a:lnTo>
                                <a:lnTo>
                                  <a:pt x="238" y="56"/>
                                </a:lnTo>
                                <a:lnTo>
                                  <a:pt x="236" y="54"/>
                                </a:lnTo>
                                <a:lnTo>
                                  <a:pt x="232" y="53"/>
                                </a:lnTo>
                                <a:lnTo>
                                  <a:pt x="230" y="50"/>
                                </a:lnTo>
                                <a:lnTo>
                                  <a:pt x="226" y="49"/>
                                </a:lnTo>
                                <a:lnTo>
                                  <a:pt x="224" y="48"/>
                                </a:lnTo>
                                <a:lnTo>
                                  <a:pt x="220" y="47"/>
                                </a:lnTo>
                                <a:lnTo>
                                  <a:pt x="214" y="45"/>
                                </a:lnTo>
                                <a:lnTo>
                                  <a:pt x="209" y="44"/>
                                </a:lnTo>
                                <a:lnTo>
                                  <a:pt x="205" y="43"/>
                                </a:lnTo>
                                <a:lnTo>
                                  <a:pt x="200" y="41"/>
                                </a:lnTo>
                                <a:lnTo>
                                  <a:pt x="195" y="40"/>
                                </a:lnTo>
                                <a:lnTo>
                                  <a:pt x="191" y="40"/>
                                </a:lnTo>
                                <a:lnTo>
                                  <a:pt x="186" y="40"/>
                                </a:lnTo>
                                <a:lnTo>
                                  <a:pt x="182" y="39"/>
                                </a:lnTo>
                                <a:lnTo>
                                  <a:pt x="179" y="39"/>
                                </a:lnTo>
                                <a:lnTo>
                                  <a:pt x="176" y="39"/>
                                </a:lnTo>
                                <a:lnTo>
                                  <a:pt x="173" y="39"/>
                                </a:lnTo>
                                <a:lnTo>
                                  <a:pt x="170" y="39"/>
                                </a:lnTo>
                                <a:lnTo>
                                  <a:pt x="169" y="39"/>
                                </a:lnTo>
                                <a:lnTo>
                                  <a:pt x="170" y="38"/>
                                </a:lnTo>
                                <a:lnTo>
                                  <a:pt x="173" y="38"/>
                                </a:lnTo>
                                <a:lnTo>
                                  <a:pt x="176" y="37"/>
                                </a:lnTo>
                                <a:lnTo>
                                  <a:pt x="179" y="37"/>
                                </a:lnTo>
                                <a:lnTo>
                                  <a:pt x="183" y="37"/>
                                </a:lnTo>
                                <a:lnTo>
                                  <a:pt x="186" y="37"/>
                                </a:lnTo>
                                <a:lnTo>
                                  <a:pt x="190" y="36"/>
                                </a:lnTo>
                                <a:lnTo>
                                  <a:pt x="194" y="36"/>
                                </a:lnTo>
                                <a:lnTo>
                                  <a:pt x="198" y="35"/>
                                </a:lnTo>
                                <a:lnTo>
                                  <a:pt x="201" y="35"/>
                                </a:lnTo>
                                <a:lnTo>
                                  <a:pt x="205" y="35"/>
                                </a:lnTo>
                                <a:lnTo>
                                  <a:pt x="208" y="35"/>
                                </a:lnTo>
                                <a:lnTo>
                                  <a:pt x="210" y="35"/>
                                </a:lnTo>
                                <a:lnTo>
                                  <a:pt x="214" y="36"/>
                                </a:lnTo>
                                <a:lnTo>
                                  <a:pt x="216" y="36"/>
                                </a:lnTo>
                                <a:lnTo>
                                  <a:pt x="220" y="37"/>
                                </a:lnTo>
                                <a:lnTo>
                                  <a:pt x="223" y="37"/>
                                </a:lnTo>
                                <a:lnTo>
                                  <a:pt x="228" y="39"/>
                                </a:lnTo>
                                <a:lnTo>
                                  <a:pt x="232" y="40"/>
                                </a:lnTo>
                                <a:lnTo>
                                  <a:pt x="238" y="41"/>
                                </a:lnTo>
                                <a:lnTo>
                                  <a:pt x="243" y="44"/>
                                </a:lnTo>
                                <a:lnTo>
                                  <a:pt x="248" y="46"/>
                                </a:lnTo>
                                <a:lnTo>
                                  <a:pt x="253" y="47"/>
                                </a:lnTo>
                                <a:lnTo>
                                  <a:pt x="258" y="49"/>
                                </a:lnTo>
                                <a:lnTo>
                                  <a:pt x="262" y="50"/>
                                </a:lnTo>
                                <a:lnTo>
                                  <a:pt x="266" y="53"/>
                                </a:lnTo>
                                <a:lnTo>
                                  <a:pt x="269" y="53"/>
                                </a:lnTo>
                                <a:lnTo>
                                  <a:pt x="271" y="54"/>
                                </a:lnTo>
                                <a:lnTo>
                                  <a:pt x="273" y="55"/>
                                </a:lnTo>
                                <a:lnTo>
                                  <a:pt x="274" y="55"/>
                                </a:lnTo>
                                <a:lnTo>
                                  <a:pt x="276" y="41"/>
                                </a:lnTo>
                                <a:lnTo>
                                  <a:pt x="275" y="41"/>
                                </a:lnTo>
                                <a:lnTo>
                                  <a:pt x="274" y="40"/>
                                </a:lnTo>
                                <a:lnTo>
                                  <a:pt x="270" y="39"/>
                                </a:lnTo>
                                <a:lnTo>
                                  <a:pt x="268" y="37"/>
                                </a:lnTo>
                                <a:lnTo>
                                  <a:pt x="263" y="36"/>
                                </a:lnTo>
                                <a:lnTo>
                                  <a:pt x="259" y="34"/>
                                </a:lnTo>
                                <a:lnTo>
                                  <a:pt x="254" y="31"/>
                                </a:lnTo>
                                <a:lnTo>
                                  <a:pt x="248" y="29"/>
                                </a:lnTo>
                                <a:lnTo>
                                  <a:pt x="246" y="27"/>
                                </a:lnTo>
                                <a:lnTo>
                                  <a:pt x="243" y="26"/>
                                </a:lnTo>
                                <a:lnTo>
                                  <a:pt x="240" y="25"/>
                                </a:lnTo>
                                <a:lnTo>
                                  <a:pt x="237" y="23"/>
                                </a:lnTo>
                                <a:lnTo>
                                  <a:pt x="231" y="20"/>
                                </a:lnTo>
                                <a:lnTo>
                                  <a:pt x="226" y="19"/>
                                </a:lnTo>
                                <a:lnTo>
                                  <a:pt x="221" y="16"/>
                                </a:lnTo>
                                <a:lnTo>
                                  <a:pt x="216" y="14"/>
                                </a:lnTo>
                                <a:lnTo>
                                  <a:pt x="213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1"/>
                                </a:lnTo>
                                <a:lnTo>
                                  <a:pt x="202" y="10"/>
                                </a:lnTo>
                                <a:lnTo>
                                  <a:pt x="198" y="10"/>
                                </a:lnTo>
                                <a:lnTo>
                                  <a:pt x="194" y="10"/>
                                </a:lnTo>
                                <a:lnTo>
                                  <a:pt x="191" y="10"/>
                                </a:lnTo>
                                <a:lnTo>
                                  <a:pt x="187" y="10"/>
                                </a:lnTo>
                                <a:lnTo>
                                  <a:pt x="183" y="10"/>
                                </a:lnTo>
                                <a:lnTo>
                                  <a:pt x="180" y="10"/>
                                </a:lnTo>
                                <a:lnTo>
                                  <a:pt x="176" y="10"/>
                                </a:lnTo>
                                <a:lnTo>
                                  <a:pt x="173" y="10"/>
                                </a:lnTo>
                                <a:lnTo>
                                  <a:pt x="170" y="10"/>
                                </a:lnTo>
                                <a:lnTo>
                                  <a:pt x="169" y="10"/>
                                </a:lnTo>
                                <a:lnTo>
                                  <a:pt x="164" y="11"/>
                                </a:lnTo>
                                <a:lnTo>
                                  <a:pt x="164" y="11"/>
                                </a:lnTo>
                                <a:lnTo>
                                  <a:pt x="164" y="10"/>
                                </a:lnTo>
                                <a:lnTo>
                                  <a:pt x="165" y="7"/>
                                </a:lnTo>
                                <a:lnTo>
                                  <a:pt x="168" y="3"/>
                                </a:lnTo>
                                <a:lnTo>
                                  <a:pt x="172" y="0"/>
                                </a:lnTo>
                                <a:lnTo>
                                  <a:pt x="175" y="0"/>
                                </a:lnTo>
                                <a:lnTo>
                                  <a:pt x="177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1"/>
                                </a:lnTo>
                                <a:lnTo>
                                  <a:pt x="187" y="1"/>
                                </a:lnTo>
                                <a:lnTo>
                                  <a:pt x="190" y="1"/>
                                </a:lnTo>
                                <a:lnTo>
                                  <a:pt x="192" y="1"/>
                                </a:lnTo>
                                <a:lnTo>
                                  <a:pt x="195" y="2"/>
                                </a:lnTo>
                                <a:lnTo>
                                  <a:pt x="198" y="2"/>
                                </a:lnTo>
                                <a:lnTo>
                                  <a:pt x="201" y="3"/>
                                </a:lnTo>
                                <a:lnTo>
                                  <a:pt x="205" y="3"/>
                                </a:lnTo>
                                <a:lnTo>
                                  <a:pt x="208" y="4"/>
                                </a:lnTo>
                                <a:lnTo>
                                  <a:pt x="212" y="4"/>
                                </a:lnTo>
                                <a:lnTo>
                                  <a:pt x="214" y="4"/>
                                </a:lnTo>
                                <a:lnTo>
                                  <a:pt x="217" y="5"/>
                                </a:lnTo>
                                <a:lnTo>
                                  <a:pt x="221" y="7"/>
                                </a:lnTo>
                                <a:lnTo>
                                  <a:pt x="224" y="7"/>
                                </a:lnTo>
                                <a:lnTo>
                                  <a:pt x="226" y="8"/>
                                </a:lnTo>
                                <a:lnTo>
                                  <a:pt x="230" y="9"/>
                                </a:lnTo>
                                <a:lnTo>
                                  <a:pt x="233" y="10"/>
                                </a:lnTo>
                                <a:lnTo>
                                  <a:pt x="237" y="10"/>
                                </a:lnTo>
                                <a:lnTo>
                                  <a:pt x="240" y="11"/>
                                </a:lnTo>
                                <a:lnTo>
                                  <a:pt x="243" y="11"/>
                                </a:lnTo>
                                <a:lnTo>
                                  <a:pt x="246" y="12"/>
                                </a:lnTo>
                                <a:lnTo>
                                  <a:pt x="248" y="13"/>
                                </a:lnTo>
                                <a:lnTo>
                                  <a:pt x="252" y="14"/>
                                </a:lnTo>
                                <a:lnTo>
                                  <a:pt x="254" y="14"/>
                                </a:lnTo>
                                <a:lnTo>
                                  <a:pt x="258" y="16"/>
                                </a:lnTo>
                                <a:lnTo>
                                  <a:pt x="262" y="18"/>
                                </a:lnTo>
                                <a:lnTo>
                                  <a:pt x="267" y="19"/>
                                </a:lnTo>
                                <a:lnTo>
                                  <a:pt x="270" y="21"/>
                                </a:lnTo>
                                <a:lnTo>
                                  <a:pt x="275" y="25"/>
                                </a:lnTo>
                                <a:lnTo>
                                  <a:pt x="278" y="26"/>
                                </a:lnTo>
                                <a:lnTo>
                                  <a:pt x="281" y="29"/>
                                </a:lnTo>
                                <a:lnTo>
                                  <a:pt x="284" y="31"/>
                                </a:lnTo>
                                <a:lnTo>
                                  <a:pt x="286" y="35"/>
                                </a:lnTo>
                                <a:lnTo>
                                  <a:pt x="290" y="38"/>
                                </a:lnTo>
                                <a:lnTo>
                                  <a:pt x="293" y="43"/>
                                </a:lnTo>
                                <a:lnTo>
                                  <a:pt x="295" y="45"/>
                                </a:lnTo>
                                <a:lnTo>
                                  <a:pt x="296" y="47"/>
                                </a:lnTo>
                                <a:lnTo>
                                  <a:pt x="289" y="58"/>
                                </a:lnTo>
                                <a:lnTo>
                                  <a:pt x="313" y="83"/>
                                </a:lnTo>
                                <a:lnTo>
                                  <a:pt x="286" y="80"/>
                                </a:lnTo>
                                <a:lnTo>
                                  <a:pt x="288" y="81"/>
                                </a:lnTo>
                                <a:lnTo>
                                  <a:pt x="292" y="84"/>
                                </a:lnTo>
                                <a:lnTo>
                                  <a:pt x="295" y="85"/>
                                </a:lnTo>
                                <a:lnTo>
                                  <a:pt x="297" y="89"/>
                                </a:lnTo>
                                <a:lnTo>
                                  <a:pt x="300" y="92"/>
                                </a:lnTo>
                                <a:lnTo>
                                  <a:pt x="304" y="95"/>
                                </a:lnTo>
                                <a:lnTo>
                                  <a:pt x="306" y="98"/>
                                </a:lnTo>
                                <a:lnTo>
                                  <a:pt x="308" y="101"/>
                                </a:lnTo>
                                <a:lnTo>
                                  <a:pt x="312" y="104"/>
                                </a:lnTo>
                                <a:lnTo>
                                  <a:pt x="314" y="108"/>
                                </a:lnTo>
                                <a:lnTo>
                                  <a:pt x="315" y="110"/>
                                </a:lnTo>
                                <a:lnTo>
                                  <a:pt x="318" y="113"/>
                                </a:lnTo>
                                <a:lnTo>
                                  <a:pt x="318" y="116"/>
                                </a:lnTo>
                                <a:lnTo>
                                  <a:pt x="319" y="118"/>
                                </a:lnTo>
                                <a:lnTo>
                                  <a:pt x="316" y="121"/>
                                </a:lnTo>
                                <a:lnTo>
                                  <a:pt x="313" y="122"/>
                                </a:lnTo>
                                <a:lnTo>
                                  <a:pt x="308" y="123"/>
                                </a:lnTo>
                                <a:lnTo>
                                  <a:pt x="304" y="123"/>
                                </a:lnTo>
                                <a:lnTo>
                                  <a:pt x="299" y="123"/>
                                </a:lnTo>
                                <a:lnTo>
                                  <a:pt x="296" y="123"/>
                                </a:lnTo>
                                <a:lnTo>
                                  <a:pt x="292" y="122"/>
                                </a:lnTo>
                                <a:lnTo>
                                  <a:pt x="291" y="122"/>
                                </a:lnTo>
                                <a:lnTo>
                                  <a:pt x="291" y="146"/>
                                </a:lnTo>
                                <a:lnTo>
                                  <a:pt x="298" y="158"/>
                                </a:lnTo>
                                <a:lnTo>
                                  <a:pt x="297" y="158"/>
                                </a:lnTo>
                                <a:lnTo>
                                  <a:pt x="296" y="158"/>
                                </a:lnTo>
                                <a:lnTo>
                                  <a:pt x="293" y="159"/>
                                </a:lnTo>
                                <a:lnTo>
                                  <a:pt x="290" y="161"/>
                                </a:lnTo>
                                <a:lnTo>
                                  <a:pt x="285" y="161"/>
                                </a:lnTo>
                                <a:lnTo>
                                  <a:pt x="282" y="161"/>
                                </a:lnTo>
                                <a:lnTo>
                                  <a:pt x="277" y="159"/>
                                </a:lnTo>
                                <a:lnTo>
                                  <a:pt x="273" y="158"/>
                                </a:lnTo>
                                <a:lnTo>
                                  <a:pt x="267" y="155"/>
                                </a:lnTo>
                                <a:lnTo>
                                  <a:pt x="261" y="150"/>
                                </a:lnTo>
                                <a:lnTo>
                                  <a:pt x="255" y="145"/>
                                </a:lnTo>
                                <a:lnTo>
                                  <a:pt x="251" y="140"/>
                                </a:lnTo>
                                <a:lnTo>
                                  <a:pt x="246" y="135"/>
                                </a:lnTo>
                                <a:lnTo>
                                  <a:pt x="243" y="130"/>
                                </a:lnTo>
                                <a:lnTo>
                                  <a:pt x="241" y="128"/>
                                </a:lnTo>
                                <a:lnTo>
                                  <a:pt x="240" y="127"/>
                                </a:lnTo>
                                <a:lnTo>
                                  <a:pt x="250" y="127"/>
                                </a:lnTo>
                                <a:lnTo>
                                  <a:pt x="273" y="148"/>
                                </a:lnTo>
                                <a:lnTo>
                                  <a:pt x="271" y="121"/>
                                </a:lnTo>
                                <a:lnTo>
                                  <a:pt x="250" y="113"/>
                                </a:lnTo>
                                <a:lnTo>
                                  <a:pt x="248" y="113"/>
                                </a:lnTo>
                                <a:lnTo>
                                  <a:pt x="246" y="116"/>
                                </a:lnTo>
                                <a:lnTo>
                                  <a:pt x="243" y="116"/>
                                </a:lnTo>
                                <a:lnTo>
                                  <a:pt x="241" y="117"/>
                                </a:lnTo>
                                <a:lnTo>
                                  <a:pt x="238" y="118"/>
                                </a:lnTo>
                                <a:lnTo>
                                  <a:pt x="235" y="120"/>
                                </a:lnTo>
                                <a:lnTo>
                                  <a:pt x="230" y="121"/>
                                </a:lnTo>
                                <a:lnTo>
                                  <a:pt x="226" y="122"/>
                                </a:lnTo>
                                <a:lnTo>
                                  <a:pt x="223" y="123"/>
                                </a:lnTo>
                                <a:lnTo>
                                  <a:pt x="220" y="126"/>
                                </a:lnTo>
                                <a:lnTo>
                                  <a:pt x="214" y="128"/>
                                </a:lnTo>
                                <a:lnTo>
                                  <a:pt x="209" y="129"/>
                                </a:lnTo>
                                <a:lnTo>
                                  <a:pt x="205" y="131"/>
                                </a:lnTo>
                                <a:lnTo>
                                  <a:pt x="201" y="134"/>
                                </a:lnTo>
                                <a:lnTo>
                                  <a:pt x="195" y="135"/>
                                </a:lnTo>
                                <a:lnTo>
                                  <a:pt x="191" y="137"/>
                                </a:lnTo>
                                <a:lnTo>
                                  <a:pt x="185" y="139"/>
                                </a:lnTo>
                                <a:lnTo>
                                  <a:pt x="180" y="140"/>
                                </a:lnTo>
                                <a:lnTo>
                                  <a:pt x="176" y="143"/>
                                </a:lnTo>
                                <a:lnTo>
                                  <a:pt x="171" y="145"/>
                                </a:lnTo>
                                <a:lnTo>
                                  <a:pt x="167" y="146"/>
                                </a:lnTo>
                                <a:lnTo>
                                  <a:pt x="162" y="148"/>
                                </a:lnTo>
                                <a:lnTo>
                                  <a:pt x="157" y="149"/>
                                </a:lnTo>
                                <a:lnTo>
                                  <a:pt x="153" y="150"/>
                                </a:lnTo>
                                <a:lnTo>
                                  <a:pt x="149" y="152"/>
                                </a:lnTo>
                                <a:lnTo>
                                  <a:pt x="146" y="154"/>
                                </a:lnTo>
                                <a:lnTo>
                                  <a:pt x="142" y="154"/>
                                </a:lnTo>
                                <a:lnTo>
                                  <a:pt x="139" y="155"/>
                                </a:lnTo>
                                <a:lnTo>
                                  <a:pt x="137" y="156"/>
                                </a:lnTo>
                                <a:lnTo>
                                  <a:pt x="134" y="157"/>
                                </a:lnTo>
                                <a:lnTo>
                                  <a:pt x="130" y="157"/>
                                </a:lnTo>
                                <a:lnTo>
                                  <a:pt x="124" y="157"/>
                                </a:lnTo>
                                <a:lnTo>
                                  <a:pt x="122" y="157"/>
                                </a:lnTo>
                                <a:lnTo>
                                  <a:pt x="118" y="157"/>
                                </a:lnTo>
                                <a:lnTo>
                                  <a:pt x="115" y="157"/>
                                </a:lnTo>
                                <a:lnTo>
                                  <a:pt x="112" y="157"/>
                                </a:lnTo>
                                <a:lnTo>
                                  <a:pt x="109" y="157"/>
                                </a:lnTo>
                                <a:lnTo>
                                  <a:pt x="107" y="157"/>
                                </a:lnTo>
                                <a:lnTo>
                                  <a:pt x="103" y="156"/>
                                </a:lnTo>
                                <a:lnTo>
                                  <a:pt x="100" y="156"/>
                                </a:lnTo>
                                <a:lnTo>
                                  <a:pt x="94" y="156"/>
                                </a:lnTo>
                                <a:lnTo>
                                  <a:pt x="89" y="156"/>
                                </a:lnTo>
                                <a:lnTo>
                                  <a:pt x="83" y="155"/>
                                </a:lnTo>
                                <a:lnTo>
                                  <a:pt x="79" y="155"/>
                                </a:lnTo>
                                <a:lnTo>
                                  <a:pt x="74" y="154"/>
                                </a:lnTo>
                                <a:lnTo>
                                  <a:pt x="71" y="154"/>
                                </a:lnTo>
                                <a:lnTo>
                                  <a:pt x="66" y="153"/>
                                </a:lnTo>
                                <a:lnTo>
                                  <a:pt x="65" y="153"/>
                                </a:lnTo>
                                <a:lnTo>
                                  <a:pt x="63" y="153"/>
                                </a:lnTo>
                                <a:lnTo>
                                  <a:pt x="64" y="152"/>
                                </a:lnTo>
                                <a:lnTo>
                                  <a:pt x="66" y="152"/>
                                </a:lnTo>
                                <a:lnTo>
                                  <a:pt x="69" y="152"/>
                                </a:lnTo>
                                <a:lnTo>
                                  <a:pt x="73" y="152"/>
                                </a:lnTo>
                                <a:lnTo>
                                  <a:pt x="78" y="152"/>
                                </a:lnTo>
                                <a:lnTo>
                                  <a:pt x="82" y="150"/>
                                </a:lnTo>
                                <a:lnTo>
                                  <a:pt x="86" y="150"/>
                                </a:lnTo>
                                <a:lnTo>
                                  <a:pt x="89" y="150"/>
                                </a:lnTo>
                                <a:lnTo>
                                  <a:pt x="93" y="150"/>
                                </a:lnTo>
                                <a:lnTo>
                                  <a:pt x="96" y="150"/>
                                </a:lnTo>
                                <a:lnTo>
                                  <a:pt x="100" y="149"/>
                                </a:lnTo>
                                <a:lnTo>
                                  <a:pt x="102" y="149"/>
                                </a:lnTo>
                                <a:lnTo>
                                  <a:pt x="105" y="148"/>
                                </a:lnTo>
                                <a:lnTo>
                                  <a:pt x="109" y="148"/>
                                </a:lnTo>
                                <a:lnTo>
                                  <a:pt x="112" y="147"/>
                                </a:lnTo>
                                <a:lnTo>
                                  <a:pt x="115" y="147"/>
                                </a:lnTo>
                                <a:lnTo>
                                  <a:pt x="118" y="146"/>
                                </a:lnTo>
                                <a:lnTo>
                                  <a:pt x="122" y="146"/>
                                </a:lnTo>
                                <a:lnTo>
                                  <a:pt x="126" y="145"/>
                                </a:lnTo>
                                <a:lnTo>
                                  <a:pt x="131" y="144"/>
                                </a:lnTo>
                                <a:lnTo>
                                  <a:pt x="135" y="143"/>
                                </a:lnTo>
                                <a:lnTo>
                                  <a:pt x="139" y="141"/>
                                </a:lnTo>
                                <a:lnTo>
                                  <a:pt x="109" y="127"/>
                                </a:lnTo>
                                <a:lnTo>
                                  <a:pt x="109" y="127"/>
                                </a:lnTo>
                                <a:lnTo>
                                  <a:pt x="107" y="128"/>
                                </a:lnTo>
                                <a:lnTo>
                                  <a:pt x="104" y="128"/>
                                </a:lnTo>
                                <a:lnTo>
                                  <a:pt x="101" y="129"/>
                                </a:lnTo>
                                <a:lnTo>
                                  <a:pt x="96" y="130"/>
                                </a:lnTo>
                                <a:lnTo>
                                  <a:pt x="93" y="132"/>
                                </a:lnTo>
                                <a:lnTo>
                                  <a:pt x="87" y="134"/>
                                </a:lnTo>
                                <a:lnTo>
                                  <a:pt x="82" y="135"/>
                                </a:lnTo>
                                <a:lnTo>
                                  <a:pt x="79" y="136"/>
                                </a:lnTo>
                                <a:lnTo>
                                  <a:pt x="75" y="136"/>
                                </a:lnTo>
                                <a:lnTo>
                                  <a:pt x="72" y="137"/>
                                </a:lnTo>
                                <a:lnTo>
                                  <a:pt x="70" y="138"/>
                                </a:lnTo>
                                <a:lnTo>
                                  <a:pt x="64" y="139"/>
                                </a:lnTo>
                                <a:lnTo>
                                  <a:pt x="59" y="140"/>
                                </a:lnTo>
                                <a:lnTo>
                                  <a:pt x="54" y="140"/>
                                </a:lnTo>
                                <a:lnTo>
                                  <a:pt x="49" y="141"/>
                                </a:lnTo>
                                <a:lnTo>
                                  <a:pt x="44" y="141"/>
                                </a:lnTo>
                                <a:lnTo>
                                  <a:pt x="41" y="141"/>
                                </a:lnTo>
                                <a:lnTo>
                                  <a:pt x="37" y="140"/>
                                </a:lnTo>
                                <a:lnTo>
                                  <a:pt x="33" y="139"/>
                                </a:lnTo>
                                <a:lnTo>
                                  <a:pt x="29" y="137"/>
                                </a:lnTo>
                                <a:lnTo>
                                  <a:pt x="27" y="136"/>
                                </a:lnTo>
                                <a:lnTo>
                                  <a:pt x="22" y="134"/>
                                </a:lnTo>
                                <a:lnTo>
                                  <a:pt x="20" y="131"/>
                                </a:lnTo>
                                <a:lnTo>
                                  <a:pt x="17" y="128"/>
                                </a:lnTo>
                                <a:lnTo>
                                  <a:pt x="14" y="127"/>
                                </a:lnTo>
                                <a:lnTo>
                                  <a:pt x="11" y="123"/>
                                </a:lnTo>
                                <a:lnTo>
                                  <a:pt x="9" y="121"/>
                                </a:lnTo>
                                <a:lnTo>
                                  <a:pt x="6" y="119"/>
                                </a:lnTo>
                                <a:lnTo>
                                  <a:pt x="4" y="117"/>
                                </a:lnTo>
                                <a:lnTo>
                                  <a:pt x="2" y="114"/>
                                </a:lnTo>
                                <a:lnTo>
                                  <a:pt x="0" y="113"/>
                                </a:lnTo>
                                <a:lnTo>
                                  <a:pt x="0" y="1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9" name="Freeform 589"/>
                        <wps:cNvSpPr>
                          <a:spLocks/>
                        </wps:cNvSpPr>
                        <wps:spPr bwMode="auto">
                          <a:xfrm>
                            <a:off x="83185" y="38100"/>
                            <a:ext cx="19685" cy="3810"/>
                          </a:xfrm>
                          <a:custGeom>
                            <a:avLst/>
                            <a:gdLst>
                              <a:gd name="T0" fmla="*/ 92 w 92"/>
                              <a:gd name="T1" fmla="*/ 17 h 20"/>
                              <a:gd name="T2" fmla="*/ 91 w 92"/>
                              <a:gd name="T3" fmla="*/ 15 h 20"/>
                              <a:gd name="T4" fmla="*/ 89 w 92"/>
                              <a:gd name="T5" fmla="*/ 15 h 20"/>
                              <a:gd name="T6" fmla="*/ 86 w 92"/>
                              <a:gd name="T7" fmla="*/ 13 h 20"/>
                              <a:gd name="T8" fmla="*/ 81 w 92"/>
                              <a:gd name="T9" fmla="*/ 12 h 20"/>
                              <a:gd name="T10" fmla="*/ 75 w 92"/>
                              <a:gd name="T11" fmla="*/ 11 h 20"/>
                              <a:gd name="T12" fmla="*/ 71 w 92"/>
                              <a:gd name="T13" fmla="*/ 10 h 20"/>
                              <a:gd name="T14" fmla="*/ 67 w 92"/>
                              <a:gd name="T15" fmla="*/ 9 h 20"/>
                              <a:gd name="T16" fmla="*/ 65 w 92"/>
                              <a:gd name="T17" fmla="*/ 8 h 20"/>
                              <a:gd name="T18" fmla="*/ 61 w 92"/>
                              <a:gd name="T19" fmla="*/ 8 h 20"/>
                              <a:gd name="T20" fmla="*/ 59 w 92"/>
                              <a:gd name="T21" fmla="*/ 6 h 20"/>
                              <a:gd name="T22" fmla="*/ 54 w 92"/>
                              <a:gd name="T23" fmla="*/ 5 h 20"/>
                              <a:gd name="T24" fmla="*/ 52 w 92"/>
                              <a:gd name="T25" fmla="*/ 5 h 20"/>
                              <a:gd name="T26" fmla="*/ 48 w 92"/>
                              <a:gd name="T27" fmla="*/ 4 h 20"/>
                              <a:gd name="T28" fmla="*/ 45 w 92"/>
                              <a:gd name="T29" fmla="*/ 4 h 20"/>
                              <a:gd name="T30" fmla="*/ 42 w 92"/>
                              <a:gd name="T31" fmla="*/ 3 h 20"/>
                              <a:gd name="T32" fmla="*/ 38 w 92"/>
                              <a:gd name="T33" fmla="*/ 3 h 20"/>
                              <a:gd name="T34" fmla="*/ 36 w 92"/>
                              <a:gd name="T35" fmla="*/ 2 h 20"/>
                              <a:gd name="T36" fmla="*/ 34 w 92"/>
                              <a:gd name="T37" fmla="*/ 2 h 20"/>
                              <a:gd name="T38" fmla="*/ 30 w 92"/>
                              <a:gd name="T39" fmla="*/ 1 h 20"/>
                              <a:gd name="T40" fmla="*/ 27 w 92"/>
                              <a:gd name="T41" fmla="*/ 1 h 20"/>
                              <a:gd name="T42" fmla="*/ 24 w 92"/>
                              <a:gd name="T43" fmla="*/ 0 h 20"/>
                              <a:gd name="T44" fmla="*/ 23 w 92"/>
                              <a:gd name="T45" fmla="*/ 0 h 20"/>
                              <a:gd name="T46" fmla="*/ 19 w 92"/>
                              <a:gd name="T47" fmla="*/ 0 h 20"/>
                              <a:gd name="T48" fmla="*/ 16 w 92"/>
                              <a:gd name="T49" fmla="*/ 0 h 20"/>
                              <a:gd name="T50" fmla="*/ 11 w 92"/>
                              <a:gd name="T51" fmla="*/ 1 h 20"/>
                              <a:gd name="T52" fmla="*/ 7 w 92"/>
                              <a:gd name="T53" fmla="*/ 3 h 20"/>
                              <a:gd name="T54" fmla="*/ 5 w 92"/>
                              <a:gd name="T55" fmla="*/ 5 h 20"/>
                              <a:gd name="T56" fmla="*/ 3 w 92"/>
                              <a:gd name="T57" fmla="*/ 8 h 20"/>
                              <a:gd name="T58" fmla="*/ 0 w 92"/>
                              <a:gd name="T59" fmla="*/ 13 h 20"/>
                              <a:gd name="T60" fmla="*/ 3 w 92"/>
                              <a:gd name="T61" fmla="*/ 17 h 20"/>
                              <a:gd name="T62" fmla="*/ 4 w 92"/>
                              <a:gd name="T63" fmla="*/ 17 h 20"/>
                              <a:gd name="T64" fmla="*/ 7 w 92"/>
                              <a:gd name="T65" fmla="*/ 18 h 20"/>
                              <a:gd name="T66" fmla="*/ 11 w 92"/>
                              <a:gd name="T67" fmla="*/ 18 h 20"/>
                              <a:gd name="T68" fmla="*/ 16 w 92"/>
                              <a:gd name="T69" fmla="*/ 18 h 20"/>
                              <a:gd name="T70" fmla="*/ 19 w 92"/>
                              <a:gd name="T71" fmla="*/ 18 h 20"/>
                              <a:gd name="T72" fmla="*/ 22 w 92"/>
                              <a:gd name="T73" fmla="*/ 18 h 20"/>
                              <a:gd name="T74" fmla="*/ 26 w 92"/>
                              <a:gd name="T75" fmla="*/ 18 h 20"/>
                              <a:gd name="T76" fmla="*/ 28 w 92"/>
                              <a:gd name="T77" fmla="*/ 18 h 20"/>
                              <a:gd name="T78" fmla="*/ 31 w 92"/>
                              <a:gd name="T79" fmla="*/ 18 h 20"/>
                              <a:gd name="T80" fmla="*/ 35 w 92"/>
                              <a:gd name="T81" fmla="*/ 18 h 20"/>
                              <a:gd name="T82" fmla="*/ 38 w 92"/>
                              <a:gd name="T83" fmla="*/ 18 h 20"/>
                              <a:gd name="T84" fmla="*/ 43 w 92"/>
                              <a:gd name="T85" fmla="*/ 19 h 20"/>
                              <a:gd name="T86" fmla="*/ 45 w 92"/>
                              <a:gd name="T87" fmla="*/ 19 h 20"/>
                              <a:gd name="T88" fmla="*/ 49 w 92"/>
                              <a:gd name="T89" fmla="*/ 19 h 20"/>
                              <a:gd name="T90" fmla="*/ 52 w 92"/>
                              <a:gd name="T91" fmla="*/ 19 h 20"/>
                              <a:gd name="T92" fmla="*/ 56 w 92"/>
                              <a:gd name="T93" fmla="*/ 19 h 20"/>
                              <a:gd name="T94" fmla="*/ 59 w 92"/>
                              <a:gd name="T95" fmla="*/ 19 h 20"/>
                              <a:gd name="T96" fmla="*/ 61 w 92"/>
                              <a:gd name="T97" fmla="*/ 19 h 20"/>
                              <a:gd name="T98" fmla="*/ 65 w 92"/>
                              <a:gd name="T99" fmla="*/ 19 h 20"/>
                              <a:gd name="T100" fmla="*/ 68 w 92"/>
                              <a:gd name="T101" fmla="*/ 19 h 20"/>
                              <a:gd name="T102" fmla="*/ 73 w 92"/>
                              <a:gd name="T103" fmla="*/ 19 h 20"/>
                              <a:gd name="T104" fmla="*/ 76 w 92"/>
                              <a:gd name="T105" fmla="*/ 19 h 20"/>
                              <a:gd name="T106" fmla="*/ 80 w 92"/>
                              <a:gd name="T107" fmla="*/ 20 h 20"/>
                              <a:gd name="T108" fmla="*/ 82 w 92"/>
                              <a:gd name="T109" fmla="*/ 20 h 20"/>
                              <a:gd name="T110" fmla="*/ 86 w 92"/>
                              <a:gd name="T111" fmla="*/ 20 h 20"/>
                              <a:gd name="T112" fmla="*/ 89 w 92"/>
                              <a:gd name="T113" fmla="*/ 19 h 20"/>
                              <a:gd name="T114" fmla="*/ 91 w 92"/>
                              <a:gd name="T115" fmla="*/ 18 h 20"/>
                              <a:gd name="T116" fmla="*/ 92 w 92"/>
                              <a:gd name="T117" fmla="*/ 17 h 20"/>
                              <a:gd name="T118" fmla="*/ 92 w 92"/>
                              <a:gd name="T119" fmla="*/ 17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2" h="20">
                                <a:moveTo>
                                  <a:pt x="92" y="17"/>
                                </a:moveTo>
                                <a:lnTo>
                                  <a:pt x="91" y="15"/>
                                </a:lnTo>
                                <a:lnTo>
                                  <a:pt x="89" y="15"/>
                                </a:lnTo>
                                <a:lnTo>
                                  <a:pt x="86" y="13"/>
                                </a:lnTo>
                                <a:lnTo>
                                  <a:pt x="81" y="12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7" y="9"/>
                                </a:lnTo>
                                <a:lnTo>
                                  <a:pt x="65" y="8"/>
                                </a:lnTo>
                                <a:lnTo>
                                  <a:pt x="61" y="8"/>
                                </a:lnTo>
                                <a:lnTo>
                                  <a:pt x="59" y="6"/>
                                </a:lnTo>
                                <a:lnTo>
                                  <a:pt x="54" y="5"/>
                                </a:lnTo>
                                <a:lnTo>
                                  <a:pt x="52" y="5"/>
                                </a:lnTo>
                                <a:lnTo>
                                  <a:pt x="48" y="4"/>
                                </a:lnTo>
                                <a:lnTo>
                                  <a:pt x="45" y="4"/>
                                </a:lnTo>
                                <a:lnTo>
                                  <a:pt x="42" y="3"/>
                                </a:lnTo>
                                <a:lnTo>
                                  <a:pt x="38" y="3"/>
                                </a:lnTo>
                                <a:lnTo>
                                  <a:pt x="36" y="2"/>
                                </a:lnTo>
                                <a:lnTo>
                                  <a:pt x="34" y="2"/>
                                </a:lnTo>
                                <a:lnTo>
                                  <a:pt x="30" y="1"/>
                                </a:lnTo>
                                <a:lnTo>
                                  <a:pt x="27" y="1"/>
                                </a:lnTo>
                                <a:lnTo>
                                  <a:pt x="24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1"/>
                                </a:lnTo>
                                <a:lnTo>
                                  <a:pt x="7" y="3"/>
                                </a:lnTo>
                                <a:lnTo>
                                  <a:pt x="5" y="5"/>
                                </a:lnTo>
                                <a:lnTo>
                                  <a:pt x="3" y="8"/>
                                </a:lnTo>
                                <a:lnTo>
                                  <a:pt x="0" y="13"/>
                                </a:lnTo>
                                <a:lnTo>
                                  <a:pt x="3" y="17"/>
                                </a:lnTo>
                                <a:lnTo>
                                  <a:pt x="4" y="17"/>
                                </a:lnTo>
                                <a:lnTo>
                                  <a:pt x="7" y="18"/>
                                </a:lnTo>
                                <a:lnTo>
                                  <a:pt x="11" y="18"/>
                                </a:lnTo>
                                <a:lnTo>
                                  <a:pt x="16" y="18"/>
                                </a:lnTo>
                                <a:lnTo>
                                  <a:pt x="19" y="18"/>
                                </a:lnTo>
                                <a:lnTo>
                                  <a:pt x="22" y="18"/>
                                </a:lnTo>
                                <a:lnTo>
                                  <a:pt x="26" y="18"/>
                                </a:lnTo>
                                <a:lnTo>
                                  <a:pt x="28" y="18"/>
                                </a:lnTo>
                                <a:lnTo>
                                  <a:pt x="31" y="18"/>
                                </a:lnTo>
                                <a:lnTo>
                                  <a:pt x="35" y="18"/>
                                </a:lnTo>
                                <a:lnTo>
                                  <a:pt x="38" y="18"/>
                                </a:lnTo>
                                <a:lnTo>
                                  <a:pt x="43" y="19"/>
                                </a:lnTo>
                                <a:lnTo>
                                  <a:pt x="45" y="19"/>
                                </a:lnTo>
                                <a:lnTo>
                                  <a:pt x="49" y="19"/>
                                </a:lnTo>
                                <a:lnTo>
                                  <a:pt x="52" y="19"/>
                                </a:lnTo>
                                <a:lnTo>
                                  <a:pt x="56" y="19"/>
                                </a:lnTo>
                                <a:lnTo>
                                  <a:pt x="59" y="19"/>
                                </a:lnTo>
                                <a:lnTo>
                                  <a:pt x="61" y="19"/>
                                </a:lnTo>
                                <a:lnTo>
                                  <a:pt x="65" y="19"/>
                                </a:lnTo>
                                <a:lnTo>
                                  <a:pt x="68" y="19"/>
                                </a:lnTo>
                                <a:lnTo>
                                  <a:pt x="73" y="19"/>
                                </a:lnTo>
                                <a:lnTo>
                                  <a:pt x="76" y="19"/>
                                </a:lnTo>
                                <a:lnTo>
                                  <a:pt x="80" y="20"/>
                                </a:lnTo>
                                <a:lnTo>
                                  <a:pt x="82" y="20"/>
                                </a:lnTo>
                                <a:lnTo>
                                  <a:pt x="86" y="20"/>
                                </a:lnTo>
                                <a:lnTo>
                                  <a:pt x="89" y="19"/>
                                </a:lnTo>
                                <a:lnTo>
                                  <a:pt x="91" y="18"/>
                                </a:lnTo>
                                <a:lnTo>
                                  <a:pt x="92" y="17"/>
                                </a:lnTo>
                                <a:lnTo>
                                  <a:pt x="92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Freeform 590"/>
                        <wps:cNvSpPr>
                          <a:spLocks/>
                        </wps:cNvSpPr>
                        <wps:spPr bwMode="auto">
                          <a:xfrm>
                            <a:off x="90170" y="26670"/>
                            <a:ext cx="26035" cy="13335"/>
                          </a:xfrm>
                          <a:custGeom>
                            <a:avLst/>
                            <a:gdLst>
                              <a:gd name="T0" fmla="*/ 0 w 123"/>
                              <a:gd name="T1" fmla="*/ 38 h 64"/>
                              <a:gd name="T2" fmla="*/ 1 w 123"/>
                              <a:gd name="T3" fmla="*/ 34 h 64"/>
                              <a:gd name="T4" fmla="*/ 4 w 123"/>
                              <a:gd name="T5" fmla="*/ 30 h 64"/>
                              <a:gd name="T6" fmla="*/ 9 w 123"/>
                              <a:gd name="T7" fmla="*/ 29 h 64"/>
                              <a:gd name="T8" fmla="*/ 16 w 123"/>
                              <a:gd name="T9" fmla="*/ 29 h 64"/>
                              <a:gd name="T10" fmla="*/ 23 w 123"/>
                              <a:gd name="T11" fmla="*/ 30 h 64"/>
                              <a:gd name="T12" fmla="*/ 31 w 123"/>
                              <a:gd name="T13" fmla="*/ 32 h 64"/>
                              <a:gd name="T14" fmla="*/ 39 w 123"/>
                              <a:gd name="T15" fmla="*/ 36 h 64"/>
                              <a:gd name="T16" fmla="*/ 47 w 123"/>
                              <a:gd name="T17" fmla="*/ 38 h 64"/>
                              <a:gd name="T18" fmla="*/ 54 w 123"/>
                              <a:gd name="T19" fmla="*/ 41 h 64"/>
                              <a:gd name="T20" fmla="*/ 62 w 123"/>
                              <a:gd name="T21" fmla="*/ 44 h 64"/>
                              <a:gd name="T22" fmla="*/ 63 w 123"/>
                              <a:gd name="T23" fmla="*/ 41 h 64"/>
                              <a:gd name="T24" fmla="*/ 60 w 123"/>
                              <a:gd name="T25" fmla="*/ 38 h 64"/>
                              <a:gd name="T26" fmla="*/ 56 w 123"/>
                              <a:gd name="T27" fmla="*/ 31 h 64"/>
                              <a:gd name="T28" fmla="*/ 52 w 123"/>
                              <a:gd name="T29" fmla="*/ 26 h 64"/>
                              <a:gd name="T30" fmla="*/ 47 w 123"/>
                              <a:gd name="T31" fmla="*/ 18 h 64"/>
                              <a:gd name="T32" fmla="*/ 42 w 123"/>
                              <a:gd name="T33" fmla="*/ 10 h 64"/>
                              <a:gd name="T34" fmla="*/ 40 w 123"/>
                              <a:gd name="T35" fmla="*/ 4 h 64"/>
                              <a:gd name="T36" fmla="*/ 40 w 123"/>
                              <a:gd name="T37" fmla="*/ 1 h 64"/>
                              <a:gd name="T38" fmla="*/ 45 w 123"/>
                              <a:gd name="T39" fmla="*/ 0 h 64"/>
                              <a:gd name="T40" fmla="*/ 53 w 123"/>
                              <a:gd name="T41" fmla="*/ 3 h 64"/>
                              <a:gd name="T42" fmla="*/ 60 w 123"/>
                              <a:gd name="T43" fmla="*/ 7 h 64"/>
                              <a:gd name="T44" fmla="*/ 67 w 123"/>
                              <a:gd name="T45" fmla="*/ 10 h 64"/>
                              <a:gd name="T46" fmla="*/ 75 w 123"/>
                              <a:gd name="T47" fmla="*/ 14 h 64"/>
                              <a:gd name="T48" fmla="*/ 82 w 123"/>
                              <a:gd name="T49" fmla="*/ 19 h 64"/>
                              <a:gd name="T50" fmla="*/ 87 w 123"/>
                              <a:gd name="T51" fmla="*/ 22 h 64"/>
                              <a:gd name="T52" fmla="*/ 95 w 123"/>
                              <a:gd name="T53" fmla="*/ 28 h 64"/>
                              <a:gd name="T54" fmla="*/ 106 w 123"/>
                              <a:gd name="T55" fmla="*/ 35 h 64"/>
                              <a:gd name="T56" fmla="*/ 115 w 123"/>
                              <a:gd name="T57" fmla="*/ 41 h 64"/>
                              <a:gd name="T58" fmla="*/ 122 w 123"/>
                              <a:gd name="T59" fmla="*/ 46 h 64"/>
                              <a:gd name="T60" fmla="*/ 122 w 123"/>
                              <a:gd name="T61" fmla="*/ 47 h 64"/>
                              <a:gd name="T62" fmla="*/ 117 w 123"/>
                              <a:gd name="T63" fmla="*/ 49 h 64"/>
                              <a:gd name="T64" fmla="*/ 110 w 123"/>
                              <a:gd name="T65" fmla="*/ 47 h 64"/>
                              <a:gd name="T66" fmla="*/ 105 w 123"/>
                              <a:gd name="T67" fmla="*/ 46 h 64"/>
                              <a:gd name="T68" fmla="*/ 98 w 123"/>
                              <a:gd name="T69" fmla="*/ 43 h 64"/>
                              <a:gd name="T70" fmla="*/ 91 w 123"/>
                              <a:gd name="T71" fmla="*/ 39 h 64"/>
                              <a:gd name="T72" fmla="*/ 85 w 123"/>
                              <a:gd name="T73" fmla="*/ 36 h 64"/>
                              <a:gd name="T74" fmla="*/ 78 w 123"/>
                              <a:gd name="T75" fmla="*/ 32 h 64"/>
                              <a:gd name="T76" fmla="*/ 71 w 123"/>
                              <a:gd name="T77" fmla="*/ 29 h 64"/>
                              <a:gd name="T78" fmla="*/ 71 w 123"/>
                              <a:gd name="T79" fmla="*/ 30 h 64"/>
                              <a:gd name="T80" fmla="*/ 78 w 123"/>
                              <a:gd name="T81" fmla="*/ 37 h 64"/>
                              <a:gd name="T82" fmla="*/ 84 w 123"/>
                              <a:gd name="T83" fmla="*/ 43 h 64"/>
                              <a:gd name="T84" fmla="*/ 90 w 123"/>
                              <a:gd name="T85" fmla="*/ 49 h 64"/>
                              <a:gd name="T86" fmla="*/ 93 w 123"/>
                              <a:gd name="T87" fmla="*/ 55 h 64"/>
                              <a:gd name="T88" fmla="*/ 97 w 123"/>
                              <a:gd name="T89" fmla="*/ 63 h 64"/>
                              <a:gd name="T90" fmla="*/ 91 w 123"/>
                              <a:gd name="T91" fmla="*/ 64 h 64"/>
                              <a:gd name="T92" fmla="*/ 82 w 123"/>
                              <a:gd name="T93" fmla="*/ 62 h 64"/>
                              <a:gd name="T94" fmla="*/ 73 w 123"/>
                              <a:gd name="T95" fmla="*/ 59 h 64"/>
                              <a:gd name="T96" fmla="*/ 68 w 123"/>
                              <a:gd name="T97" fmla="*/ 58 h 64"/>
                              <a:gd name="T98" fmla="*/ 61 w 123"/>
                              <a:gd name="T99" fmla="*/ 56 h 64"/>
                              <a:gd name="T100" fmla="*/ 54 w 123"/>
                              <a:gd name="T101" fmla="*/ 54 h 64"/>
                              <a:gd name="T102" fmla="*/ 47 w 123"/>
                              <a:gd name="T103" fmla="*/ 53 h 64"/>
                              <a:gd name="T104" fmla="*/ 41 w 123"/>
                              <a:gd name="T105" fmla="*/ 50 h 64"/>
                              <a:gd name="T106" fmla="*/ 35 w 123"/>
                              <a:gd name="T107" fmla="*/ 48 h 64"/>
                              <a:gd name="T108" fmla="*/ 29 w 123"/>
                              <a:gd name="T109" fmla="*/ 47 h 64"/>
                              <a:gd name="T110" fmla="*/ 22 w 123"/>
                              <a:gd name="T111" fmla="*/ 45 h 64"/>
                              <a:gd name="T112" fmla="*/ 15 w 123"/>
                              <a:gd name="T113" fmla="*/ 44 h 64"/>
                              <a:gd name="T114" fmla="*/ 9 w 123"/>
                              <a:gd name="T115" fmla="*/ 44 h 64"/>
                              <a:gd name="T116" fmla="*/ 2 w 123"/>
                              <a:gd name="T117" fmla="*/ 41 h 64"/>
                              <a:gd name="T118" fmla="*/ 1 w 123"/>
                              <a:gd name="T119" fmla="*/ 41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3" h="64">
                                <a:moveTo>
                                  <a:pt x="1" y="41"/>
                                </a:moveTo>
                                <a:lnTo>
                                  <a:pt x="0" y="38"/>
                                </a:lnTo>
                                <a:lnTo>
                                  <a:pt x="0" y="36"/>
                                </a:lnTo>
                                <a:lnTo>
                                  <a:pt x="1" y="34"/>
                                </a:lnTo>
                                <a:lnTo>
                                  <a:pt x="2" y="31"/>
                                </a:lnTo>
                                <a:lnTo>
                                  <a:pt x="4" y="30"/>
                                </a:lnTo>
                                <a:lnTo>
                                  <a:pt x="7" y="29"/>
                                </a:lnTo>
                                <a:lnTo>
                                  <a:pt x="9" y="29"/>
                                </a:lnTo>
                                <a:lnTo>
                                  <a:pt x="14" y="29"/>
                                </a:lnTo>
                                <a:lnTo>
                                  <a:pt x="16" y="29"/>
                                </a:lnTo>
                                <a:lnTo>
                                  <a:pt x="19" y="29"/>
                                </a:lnTo>
                                <a:lnTo>
                                  <a:pt x="23" y="30"/>
                                </a:lnTo>
                                <a:lnTo>
                                  <a:pt x="26" y="31"/>
                                </a:lnTo>
                                <a:lnTo>
                                  <a:pt x="31" y="32"/>
                                </a:lnTo>
                                <a:lnTo>
                                  <a:pt x="34" y="35"/>
                                </a:lnTo>
                                <a:lnTo>
                                  <a:pt x="39" y="36"/>
                                </a:lnTo>
                                <a:lnTo>
                                  <a:pt x="43" y="37"/>
                                </a:lnTo>
                                <a:lnTo>
                                  <a:pt x="47" y="38"/>
                                </a:lnTo>
                                <a:lnTo>
                                  <a:pt x="50" y="40"/>
                                </a:lnTo>
                                <a:lnTo>
                                  <a:pt x="54" y="41"/>
                                </a:lnTo>
                                <a:lnTo>
                                  <a:pt x="57" y="43"/>
                                </a:lnTo>
                                <a:lnTo>
                                  <a:pt x="62" y="44"/>
                                </a:lnTo>
                                <a:lnTo>
                                  <a:pt x="63" y="44"/>
                                </a:lnTo>
                                <a:lnTo>
                                  <a:pt x="63" y="41"/>
                                </a:lnTo>
                                <a:lnTo>
                                  <a:pt x="62" y="40"/>
                                </a:lnTo>
                                <a:lnTo>
                                  <a:pt x="60" y="38"/>
                                </a:lnTo>
                                <a:lnTo>
                                  <a:pt x="58" y="36"/>
                                </a:lnTo>
                                <a:lnTo>
                                  <a:pt x="56" y="31"/>
                                </a:lnTo>
                                <a:lnTo>
                                  <a:pt x="54" y="29"/>
                                </a:lnTo>
                                <a:lnTo>
                                  <a:pt x="52" y="26"/>
                                </a:lnTo>
                                <a:lnTo>
                                  <a:pt x="49" y="21"/>
                                </a:lnTo>
                                <a:lnTo>
                                  <a:pt x="47" y="18"/>
                                </a:lnTo>
                                <a:lnTo>
                                  <a:pt x="45" y="14"/>
                                </a:lnTo>
                                <a:lnTo>
                                  <a:pt x="42" y="10"/>
                                </a:lnTo>
                                <a:lnTo>
                                  <a:pt x="41" y="8"/>
                                </a:lnTo>
                                <a:lnTo>
                                  <a:pt x="40" y="4"/>
                                </a:lnTo>
                                <a:lnTo>
                                  <a:pt x="40" y="2"/>
                                </a:lnTo>
                                <a:lnTo>
                                  <a:pt x="40" y="1"/>
                                </a:lnTo>
                                <a:lnTo>
                                  <a:pt x="41" y="0"/>
                                </a:lnTo>
                                <a:lnTo>
                                  <a:pt x="45" y="0"/>
                                </a:lnTo>
                                <a:lnTo>
                                  <a:pt x="49" y="2"/>
                                </a:lnTo>
                                <a:lnTo>
                                  <a:pt x="53" y="3"/>
                                </a:lnTo>
                                <a:lnTo>
                                  <a:pt x="56" y="4"/>
                                </a:lnTo>
                                <a:lnTo>
                                  <a:pt x="60" y="7"/>
                                </a:lnTo>
                                <a:lnTo>
                                  <a:pt x="63" y="9"/>
                                </a:lnTo>
                                <a:lnTo>
                                  <a:pt x="67" y="10"/>
                                </a:lnTo>
                                <a:lnTo>
                                  <a:pt x="71" y="12"/>
                                </a:lnTo>
                                <a:lnTo>
                                  <a:pt x="75" y="14"/>
                                </a:lnTo>
                                <a:lnTo>
                                  <a:pt x="78" y="17"/>
                                </a:lnTo>
                                <a:lnTo>
                                  <a:pt x="82" y="19"/>
                                </a:lnTo>
                                <a:lnTo>
                                  <a:pt x="85" y="20"/>
                                </a:lnTo>
                                <a:lnTo>
                                  <a:pt x="87" y="22"/>
                                </a:lnTo>
                                <a:lnTo>
                                  <a:pt x="91" y="25"/>
                                </a:lnTo>
                                <a:lnTo>
                                  <a:pt x="95" y="28"/>
                                </a:lnTo>
                                <a:lnTo>
                                  <a:pt x="100" y="31"/>
                                </a:lnTo>
                                <a:lnTo>
                                  <a:pt x="106" y="35"/>
                                </a:lnTo>
                                <a:lnTo>
                                  <a:pt x="110" y="38"/>
                                </a:lnTo>
                                <a:lnTo>
                                  <a:pt x="115" y="41"/>
                                </a:lnTo>
                                <a:lnTo>
                                  <a:pt x="118" y="44"/>
                                </a:lnTo>
                                <a:lnTo>
                                  <a:pt x="122" y="46"/>
                                </a:lnTo>
                                <a:lnTo>
                                  <a:pt x="123" y="47"/>
                                </a:lnTo>
                                <a:lnTo>
                                  <a:pt x="122" y="47"/>
                                </a:lnTo>
                                <a:lnTo>
                                  <a:pt x="120" y="48"/>
                                </a:lnTo>
                                <a:lnTo>
                                  <a:pt x="117" y="49"/>
                                </a:lnTo>
                                <a:lnTo>
                                  <a:pt x="113" y="48"/>
                                </a:lnTo>
                                <a:lnTo>
                                  <a:pt x="110" y="47"/>
                                </a:lnTo>
                                <a:lnTo>
                                  <a:pt x="107" y="47"/>
                                </a:lnTo>
                                <a:lnTo>
                                  <a:pt x="105" y="46"/>
                                </a:lnTo>
                                <a:lnTo>
                                  <a:pt x="102" y="45"/>
                                </a:lnTo>
                                <a:lnTo>
                                  <a:pt x="98" y="43"/>
                                </a:lnTo>
                                <a:lnTo>
                                  <a:pt x="95" y="41"/>
                                </a:lnTo>
                                <a:lnTo>
                                  <a:pt x="91" y="39"/>
                                </a:lnTo>
                                <a:lnTo>
                                  <a:pt x="88" y="38"/>
                                </a:lnTo>
                                <a:lnTo>
                                  <a:pt x="85" y="36"/>
                                </a:lnTo>
                                <a:lnTo>
                                  <a:pt x="80" y="34"/>
                                </a:lnTo>
                                <a:lnTo>
                                  <a:pt x="78" y="32"/>
                                </a:lnTo>
                                <a:lnTo>
                                  <a:pt x="76" y="31"/>
                                </a:lnTo>
                                <a:lnTo>
                                  <a:pt x="71" y="29"/>
                                </a:lnTo>
                                <a:lnTo>
                                  <a:pt x="70" y="29"/>
                                </a:lnTo>
                                <a:lnTo>
                                  <a:pt x="71" y="30"/>
                                </a:lnTo>
                                <a:lnTo>
                                  <a:pt x="76" y="34"/>
                                </a:lnTo>
                                <a:lnTo>
                                  <a:pt x="78" y="37"/>
                                </a:lnTo>
                                <a:lnTo>
                                  <a:pt x="80" y="39"/>
                                </a:lnTo>
                                <a:lnTo>
                                  <a:pt x="84" y="43"/>
                                </a:lnTo>
                                <a:lnTo>
                                  <a:pt x="86" y="47"/>
                                </a:lnTo>
                                <a:lnTo>
                                  <a:pt x="90" y="49"/>
                                </a:lnTo>
                                <a:lnTo>
                                  <a:pt x="92" y="53"/>
                                </a:lnTo>
                                <a:lnTo>
                                  <a:pt x="93" y="55"/>
                                </a:lnTo>
                                <a:lnTo>
                                  <a:pt x="95" y="58"/>
                                </a:lnTo>
                                <a:lnTo>
                                  <a:pt x="97" y="63"/>
                                </a:lnTo>
                                <a:lnTo>
                                  <a:pt x="94" y="64"/>
                                </a:lnTo>
                                <a:lnTo>
                                  <a:pt x="91" y="64"/>
                                </a:lnTo>
                                <a:lnTo>
                                  <a:pt x="87" y="63"/>
                                </a:lnTo>
                                <a:lnTo>
                                  <a:pt x="82" y="62"/>
                                </a:lnTo>
                                <a:lnTo>
                                  <a:pt x="77" y="61"/>
                                </a:lnTo>
                                <a:lnTo>
                                  <a:pt x="73" y="59"/>
                                </a:lnTo>
                                <a:lnTo>
                                  <a:pt x="70" y="58"/>
                                </a:lnTo>
                                <a:lnTo>
                                  <a:pt x="68" y="58"/>
                                </a:lnTo>
                                <a:lnTo>
                                  <a:pt x="64" y="57"/>
                                </a:lnTo>
                                <a:lnTo>
                                  <a:pt x="61" y="56"/>
                                </a:lnTo>
                                <a:lnTo>
                                  <a:pt x="57" y="55"/>
                                </a:lnTo>
                                <a:lnTo>
                                  <a:pt x="54" y="54"/>
                                </a:lnTo>
                                <a:lnTo>
                                  <a:pt x="52" y="54"/>
                                </a:lnTo>
                                <a:lnTo>
                                  <a:pt x="47" y="53"/>
                                </a:lnTo>
                                <a:lnTo>
                                  <a:pt x="45" y="52"/>
                                </a:lnTo>
                                <a:lnTo>
                                  <a:pt x="41" y="50"/>
                                </a:lnTo>
                                <a:lnTo>
                                  <a:pt x="38" y="49"/>
                                </a:lnTo>
                                <a:lnTo>
                                  <a:pt x="35" y="48"/>
                                </a:lnTo>
                                <a:lnTo>
                                  <a:pt x="32" y="48"/>
                                </a:lnTo>
                                <a:lnTo>
                                  <a:pt x="29" y="47"/>
                                </a:lnTo>
                                <a:lnTo>
                                  <a:pt x="26" y="47"/>
                                </a:lnTo>
                                <a:lnTo>
                                  <a:pt x="22" y="45"/>
                                </a:lnTo>
                                <a:lnTo>
                                  <a:pt x="18" y="45"/>
                                </a:lnTo>
                                <a:lnTo>
                                  <a:pt x="15" y="44"/>
                                </a:lnTo>
                                <a:lnTo>
                                  <a:pt x="14" y="45"/>
                                </a:lnTo>
                                <a:lnTo>
                                  <a:pt x="9" y="44"/>
                                </a:lnTo>
                                <a:lnTo>
                                  <a:pt x="4" y="43"/>
                                </a:lnTo>
                                <a:lnTo>
                                  <a:pt x="2" y="41"/>
                                </a:lnTo>
                                <a:lnTo>
                                  <a:pt x="1" y="41"/>
                                </a:lnTo>
                                <a:lnTo>
                                  <a:pt x="1" y="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1" name="Freeform 591"/>
                        <wps:cNvSpPr>
                          <a:spLocks/>
                        </wps:cNvSpPr>
                        <wps:spPr bwMode="auto">
                          <a:xfrm>
                            <a:off x="113030" y="13335"/>
                            <a:ext cx="40640" cy="19050"/>
                          </a:xfrm>
                          <a:custGeom>
                            <a:avLst/>
                            <a:gdLst>
                              <a:gd name="T0" fmla="*/ 1 w 191"/>
                              <a:gd name="T1" fmla="*/ 42 h 89"/>
                              <a:gd name="T2" fmla="*/ 8 w 191"/>
                              <a:gd name="T3" fmla="*/ 52 h 89"/>
                              <a:gd name="T4" fmla="*/ 22 w 191"/>
                              <a:gd name="T5" fmla="*/ 66 h 89"/>
                              <a:gd name="T6" fmla="*/ 29 w 191"/>
                              <a:gd name="T7" fmla="*/ 73 h 89"/>
                              <a:gd name="T8" fmla="*/ 38 w 191"/>
                              <a:gd name="T9" fmla="*/ 80 h 89"/>
                              <a:gd name="T10" fmla="*/ 47 w 191"/>
                              <a:gd name="T11" fmla="*/ 84 h 89"/>
                              <a:gd name="T12" fmla="*/ 58 w 191"/>
                              <a:gd name="T13" fmla="*/ 88 h 89"/>
                              <a:gd name="T14" fmla="*/ 68 w 191"/>
                              <a:gd name="T15" fmla="*/ 89 h 89"/>
                              <a:gd name="T16" fmla="*/ 73 w 191"/>
                              <a:gd name="T17" fmla="*/ 87 h 89"/>
                              <a:gd name="T18" fmla="*/ 74 w 191"/>
                              <a:gd name="T19" fmla="*/ 74 h 89"/>
                              <a:gd name="T20" fmla="*/ 77 w 191"/>
                              <a:gd name="T21" fmla="*/ 62 h 89"/>
                              <a:gd name="T22" fmla="*/ 82 w 191"/>
                              <a:gd name="T23" fmla="*/ 52 h 89"/>
                              <a:gd name="T24" fmla="*/ 86 w 191"/>
                              <a:gd name="T25" fmla="*/ 53 h 89"/>
                              <a:gd name="T26" fmla="*/ 91 w 191"/>
                              <a:gd name="T27" fmla="*/ 63 h 89"/>
                              <a:gd name="T28" fmla="*/ 96 w 191"/>
                              <a:gd name="T29" fmla="*/ 73 h 89"/>
                              <a:gd name="T30" fmla="*/ 108 w 191"/>
                              <a:gd name="T31" fmla="*/ 78 h 89"/>
                              <a:gd name="T32" fmla="*/ 116 w 191"/>
                              <a:gd name="T33" fmla="*/ 70 h 89"/>
                              <a:gd name="T34" fmla="*/ 128 w 191"/>
                              <a:gd name="T35" fmla="*/ 58 h 89"/>
                              <a:gd name="T36" fmla="*/ 137 w 191"/>
                              <a:gd name="T37" fmla="*/ 51 h 89"/>
                              <a:gd name="T38" fmla="*/ 148 w 191"/>
                              <a:gd name="T39" fmla="*/ 43 h 89"/>
                              <a:gd name="T40" fmla="*/ 159 w 191"/>
                              <a:gd name="T41" fmla="*/ 34 h 89"/>
                              <a:gd name="T42" fmla="*/ 168 w 191"/>
                              <a:gd name="T43" fmla="*/ 25 h 89"/>
                              <a:gd name="T44" fmla="*/ 178 w 191"/>
                              <a:gd name="T45" fmla="*/ 18 h 89"/>
                              <a:gd name="T46" fmla="*/ 188 w 191"/>
                              <a:gd name="T47" fmla="*/ 9 h 89"/>
                              <a:gd name="T48" fmla="*/ 191 w 191"/>
                              <a:gd name="T49" fmla="*/ 2 h 89"/>
                              <a:gd name="T50" fmla="*/ 184 w 191"/>
                              <a:gd name="T51" fmla="*/ 0 h 89"/>
                              <a:gd name="T52" fmla="*/ 176 w 191"/>
                              <a:gd name="T53" fmla="*/ 3 h 89"/>
                              <a:gd name="T54" fmla="*/ 167 w 191"/>
                              <a:gd name="T55" fmla="*/ 9 h 89"/>
                              <a:gd name="T56" fmla="*/ 158 w 191"/>
                              <a:gd name="T57" fmla="*/ 15 h 89"/>
                              <a:gd name="T58" fmla="*/ 148 w 191"/>
                              <a:gd name="T59" fmla="*/ 21 h 89"/>
                              <a:gd name="T60" fmla="*/ 136 w 191"/>
                              <a:gd name="T61" fmla="*/ 28 h 89"/>
                              <a:gd name="T62" fmla="*/ 126 w 191"/>
                              <a:gd name="T63" fmla="*/ 35 h 89"/>
                              <a:gd name="T64" fmla="*/ 118 w 191"/>
                              <a:gd name="T65" fmla="*/ 41 h 89"/>
                              <a:gd name="T66" fmla="*/ 106 w 191"/>
                              <a:gd name="T67" fmla="*/ 48 h 89"/>
                              <a:gd name="T68" fmla="*/ 105 w 191"/>
                              <a:gd name="T69" fmla="*/ 46 h 89"/>
                              <a:gd name="T70" fmla="*/ 104 w 191"/>
                              <a:gd name="T71" fmla="*/ 34 h 89"/>
                              <a:gd name="T72" fmla="*/ 100 w 191"/>
                              <a:gd name="T73" fmla="*/ 23 h 89"/>
                              <a:gd name="T74" fmla="*/ 92 w 191"/>
                              <a:gd name="T75" fmla="*/ 16 h 89"/>
                              <a:gd name="T76" fmla="*/ 79 w 191"/>
                              <a:gd name="T77" fmla="*/ 18 h 89"/>
                              <a:gd name="T78" fmla="*/ 70 w 191"/>
                              <a:gd name="T79" fmla="*/ 28 h 89"/>
                              <a:gd name="T80" fmla="*/ 63 w 191"/>
                              <a:gd name="T81" fmla="*/ 38 h 89"/>
                              <a:gd name="T82" fmla="*/ 58 w 191"/>
                              <a:gd name="T83" fmla="*/ 47 h 89"/>
                              <a:gd name="T84" fmla="*/ 53 w 191"/>
                              <a:gd name="T85" fmla="*/ 60 h 89"/>
                              <a:gd name="T86" fmla="*/ 53 w 191"/>
                              <a:gd name="T87" fmla="*/ 66 h 89"/>
                              <a:gd name="T88" fmla="*/ 50 w 191"/>
                              <a:gd name="T89" fmla="*/ 73 h 89"/>
                              <a:gd name="T90" fmla="*/ 37 w 191"/>
                              <a:gd name="T91" fmla="*/ 64 h 89"/>
                              <a:gd name="T92" fmla="*/ 25 w 191"/>
                              <a:gd name="T93" fmla="*/ 55 h 89"/>
                              <a:gd name="T94" fmla="*/ 17 w 191"/>
                              <a:gd name="T95" fmla="*/ 44 h 89"/>
                              <a:gd name="T96" fmla="*/ 9 w 191"/>
                              <a:gd name="T97" fmla="*/ 34 h 89"/>
                              <a:gd name="T98" fmla="*/ 2 w 191"/>
                              <a:gd name="T99" fmla="*/ 36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91" h="89">
                                <a:moveTo>
                                  <a:pt x="1" y="38"/>
                                </a:moveTo>
                                <a:lnTo>
                                  <a:pt x="0" y="39"/>
                                </a:lnTo>
                                <a:lnTo>
                                  <a:pt x="1" y="42"/>
                                </a:lnTo>
                                <a:lnTo>
                                  <a:pt x="3" y="44"/>
                                </a:lnTo>
                                <a:lnTo>
                                  <a:pt x="6" y="48"/>
                                </a:lnTo>
                                <a:lnTo>
                                  <a:pt x="8" y="52"/>
                                </a:lnTo>
                                <a:lnTo>
                                  <a:pt x="11" y="56"/>
                                </a:lnTo>
                                <a:lnTo>
                                  <a:pt x="16" y="62"/>
                                </a:lnTo>
                                <a:lnTo>
                                  <a:pt x="22" y="66"/>
                                </a:lnTo>
                                <a:lnTo>
                                  <a:pt x="23" y="69"/>
                                </a:lnTo>
                                <a:lnTo>
                                  <a:pt x="26" y="71"/>
                                </a:lnTo>
                                <a:lnTo>
                                  <a:pt x="29" y="73"/>
                                </a:lnTo>
                                <a:lnTo>
                                  <a:pt x="32" y="75"/>
                                </a:lnTo>
                                <a:lnTo>
                                  <a:pt x="35" y="78"/>
                                </a:lnTo>
                                <a:lnTo>
                                  <a:pt x="38" y="80"/>
                                </a:lnTo>
                                <a:lnTo>
                                  <a:pt x="40" y="81"/>
                                </a:lnTo>
                                <a:lnTo>
                                  <a:pt x="44" y="83"/>
                                </a:lnTo>
                                <a:lnTo>
                                  <a:pt x="47" y="84"/>
                                </a:lnTo>
                                <a:lnTo>
                                  <a:pt x="51" y="85"/>
                                </a:lnTo>
                                <a:lnTo>
                                  <a:pt x="54" y="87"/>
                                </a:lnTo>
                                <a:lnTo>
                                  <a:pt x="58" y="88"/>
                                </a:lnTo>
                                <a:lnTo>
                                  <a:pt x="61" y="88"/>
                                </a:lnTo>
                                <a:lnTo>
                                  <a:pt x="64" y="89"/>
                                </a:lnTo>
                                <a:lnTo>
                                  <a:pt x="68" y="89"/>
                                </a:lnTo>
                                <a:lnTo>
                                  <a:pt x="71" y="89"/>
                                </a:lnTo>
                                <a:lnTo>
                                  <a:pt x="71" y="88"/>
                                </a:lnTo>
                                <a:lnTo>
                                  <a:pt x="73" y="87"/>
                                </a:lnTo>
                                <a:lnTo>
                                  <a:pt x="74" y="82"/>
                                </a:lnTo>
                                <a:lnTo>
                                  <a:pt x="74" y="78"/>
                                </a:lnTo>
                                <a:lnTo>
                                  <a:pt x="74" y="74"/>
                                </a:lnTo>
                                <a:lnTo>
                                  <a:pt x="75" y="71"/>
                                </a:lnTo>
                                <a:lnTo>
                                  <a:pt x="76" y="66"/>
                                </a:lnTo>
                                <a:lnTo>
                                  <a:pt x="77" y="62"/>
                                </a:lnTo>
                                <a:lnTo>
                                  <a:pt x="78" y="57"/>
                                </a:lnTo>
                                <a:lnTo>
                                  <a:pt x="79" y="55"/>
                                </a:lnTo>
                                <a:lnTo>
                                  <a:pt x="82" y="52"/>
                                </a:lnTo>
                                <a:lnTo>
                                  <a:pt x="83" y="52"/>
                                </a:lnTo>
                                <a:lnTo>
                                  <a:pt x="84" y="51"/>
                                </a:lnTo>
                                <a:lnTo>
                                  <a:pt x="86" y="53"/>
                                </a:lnTo>
                                <a:lnTo>
                                  <a:pt x="88" y="55"/>
                                </a:lnTo>
                                <a:lnTo>
                                  <a:pt x="89" y="60"/>
                                </a:lnTo>
                                <a:lnTo>
                                  <a:pt x="91" y="63"/>
                                </a:lnTo>
                                <a:lnTo>
                                  <a:pt x="92" y="67"/>
                                </a:lnTo>
                                <a:lnTo>
                                  <a:pt x="93" y="71"/>
                                </a:lnTo>
                                <a:lnTo>
                                  <a:pt x="96" y="73"/>
                                </a:lnTo>
                                <a:lnTo>
                                  <a:pt x="99" y="76"/>
                                </a:lnTo>
                                <a:lnTo>
                                  <a:pt x="104" y="79"/>
                                </a:lnTo>
                                <a:lnTo>
                                  <a:pt x="108" y="78"/>
                                </a:lnTo>
                                <a:lnTo>
                                  <a:pt x="113" y="74"/>
                                </a:lnTo>
                                <a:lnTo>
                                  <a:pt x="114" y="72"/>
                                </a:lnTo>
                                <a:lnTo>
                                  <a:pt x="116" y="70"/>
                                </a:lnTo>
                                <a:lnTo>
                                  <a:pt x="120" y="65"/>
                                </a:lnTo>
                                <a:lnTo>
                                  <a:pt x="126" y="61"/>
                                </a:lnTo>
                                <a:lnTo>
                                  <a:pt x="128" y="58"/>
                                </a:lnTo>
                                <a:lnTo>
                                  <a:pt x="131" y="56"/>
                                </a:lnTo>
                                <a:lnTo>
                                  <a:pt x="134" y="54"/>
                                </a:lnTo>
                                <a:lnTo>
                                  <a:pt x="137" y="51"/>
                                </a:lnTo>
                                <a:lnTo>
                                  <a:pt x="141" y="48"/>
                                </a:lnTo>
                                <a:lnTo>
                                  <a:pt x="144" y="45"/>
                                </a:lnTo>
                                <a:lnTo>
                                  <a:pt x="148" y="43"/>
                                </a:lnTo>
                                <a:lnTo>
                                  <a:pt x="152" y="39"/>
                                </a:lnTo>
                                <a:lnTo>
                                  <a:pt x="154" y="37"/>
                                </a:lnTo>
                                <a:lnTo>
                                  <a:pt x="159" y="34"/>
                                </a:lnTo>
                                <a:lnTo>
                                  <a:pt x="161" y="30"/>
                                </a:lnTo>
                                <a:lnTo>
                                  <a:pt x="165" y="28"/>
                                </a:lnTo>
                                <a:lnTo>
                                  <a:pt x="168" y="25"/>
                                </a:lnTo>
                                <a:lnTo>
                                  <a:pt x="171" y="23"/>
                                </a:lnTo>
                                <a:lnTo>
                                  <a:pt x="174" y="20"/>
                                </a:lnTo>
                                <a:lnTo>
                                  <a:pt x="178" y="18"/>
                                </a:lnTo>
                                <a:lnTo>
                                  <a:pt x="182" y="14"/>
                                </a:lnTo>
                                <a:lnTo>
                                  <a:pt x="186" y="11"/>
                                </a:lnTo>
                                <a:lnTo>
                                  <a:pt x="188" y="9"/>
                                </a:lnTo>
                                <a:lnTo>
                                  <a:pt x="189" y="8"/>
                                </a:lnTo>
                                <a:lnTo>
                                  <a:pt x="190" y="6"/>
                                </a:lnTo>
                                <a:lnTo>
                                  <a:pt x="191" y="2"/>
                                </a:lnTo>
                                <a:lnTo>
                                  <a:pt x="190" y="0"/>
                                </a:lnTo>
                                <a:lnTo>
                                  <a:pt x="187" y="0"/>
                                </a:lnTo>
                                <a:lnTo>
                                  <a:pt x="184" y="0"/>
                                </a:lnTo>
                                <a:lnTo>
                                  <a:pt x="181" y="1"/>
                                </a:lnTo>
                                <a:lnTo>
                                  <a:pt x="179" y="2"/>
                                </a:lnTo>
                                <a:lnTo>
                                  <a:pt x="176" y="3"/>
                                </a:lnTo>
                                <a:lnTo>
                                  <a:pt x="174" y="6"/>
                                </a:lnTo>
                                <a:lnTo>
                                  <a:pt x="171" y="7"/>
                                </a:lnTo>
                                <a:lnTo>
                                  <a:pt x="167" y="9"/>
                                </a:lnTo>
                                <a:lnTo>
                                  <a:pt x="164" y="10"/>
                                </a:lnTo>
                                <a:lnTo>
                                  <a:pt x="161" y="12"/>
                                </a:lnTo>
                                <a:lnTo>
                                  <a:pt x="158" y="15"/>
                                </a:lnTo>
                                <a:lnTo>
                                  <a:pt x="154" y="17"/>
                                </a:lnTo>
                                <a:lnTo>
                                  <a:pt x="151" y="19"/>
                                </a:lnTo>
                                <a:lnTo>
                                  <a:pt x="148" y="21"/>
                                </a:lnTo>
                                <a:lnTo>
                                  <a:pt x="144" y="24"/>
                                </a:lnTo>
                                <a:lnTo>
                                  <a:pt x="139" y="26"/>
                                </a:lnTo>
                                <a:lnTo>
                                  <a:pt x="136" y="28"/>
                                </a:lnTo>
                                <a:lnTo>
                                  <a:pt x="133" y="30"/>
                                </a:lnTo>
                                <a:lnTo>
                                  <a:pt x="129" y="33"/>
                                </a:lnTo>
                                <a:lnTo>
                                  <a:pt x="126" y="35"/>
                                </a:lnTo>
                                <a:lnTo>
                                  <a:pt x="122" y="37"/>
                                </a:lnTo>
                                <a:lnTo>
                                  <a:pt x="120" y="38"/>
                                </a:lnTo>
                                <a:lnTo>
                                  <a:pt x="118" y="41"/>
                                </a:lnTo>
                                <a:lnTo>
                                  <a:pt x="112" y="44"/>
                                </a:lnTo>
                                <a:lnTo>
                                  <a:pt x="108" y="46"/>
                                </a:lnTo>
                                <a:lnTo>
                                  <a:pt x="106" y="48"/>
                                </a:lnTo>
                                <a:lnTo>
                                  <a:pt x="106" y="49"/>
                                </a:lnTo>
                                <a:lnTo>
                                  <a:pt x="105" y="48"/>
                                </a:lnTo>
                                <a:lnTo>
                                  <a:pt x="105" y="46"/>
                                </a:lnTo>
                                <a:lnTo>
                                  <a:pt x="105" y="43"/>
                                </a:lnTo>
                                <a:lnTo>
                                  <a:pt x="105" y="38"/>
                                </a:lnTo>
                                <a:lnTo>
                                  <a:pt x="104" y="34"/>
                                </a:lnTo>
                                <a:lnTo>
                                  <a:pt x="104" y="30"/>
                                </a:lnTo>
                                <a:lnTo>
                                  <a:pt x="101" y="26"/>
                                </a:lnTo>
                                <a:lnTo>
                                  <a:pt x="100" y="23"/>
                                </a:lnTo>
                                <a:lnTo>
                                  <a:pt x="98" y="19"/>
                                </a:lnTo>
                                <a:lnTo>
                                  <a:pt x="94" y="17"/>
                                </a:lnTo>
                                <a:lnTo>
                                  <a:pt x="92" y="16"/>
                                </a:lnTo>
                                <a:lnTo>
                                  <a:pt x="90" y="16"/>
                                </a:lnTo>
                                <a:lnTo>
                                  <a:pt x="84" y="16"/>
                                </a:lnTo>
                                <a:lnTo>
                                  <a:pt x="79" y="18"/>
                                </a:lnTo>
                                <a:lnTo>
                                  <a:pt x="76" y="21"/>
                                </a:lnTo>
                                <a:lnTo>
                                  <a:pt x="73" y="26"/>
                                </a:lnTo>
                                <a:lnTo>
                                  <a:pt x="70" y="28"/>
                                </a:lnTo>
                                <a:lnTo>
                                  <a:pt x="68" y="32"/>
                                </a:lnTo>
                                <a:lnTo>
                                  <a:pt x="66" y="35"/>
                                </a:lnTo>
                                <a:lnTo>
                                  <a:pt x="63" y="38"/>
                                </a:lnTo>
                                <a:lnTo>
                                  <a:pt x="61" y="42"/>
                                </a:lnTo>
                                <a:lnTo>
                                  <a:pt x="59" y="44"/>
                                </a:lnTo>
                                <a:lnTo>
                                  <a:pt x="58" y="47"/>
                                </a:lnTo>
                                <a:lnTo>
                                  <a:pt x="55" y="51"/>
                                </a:lnTo>
                                <a:lnTo>
                                  <a:pt x="53" y="55"/>
                                </a:lnTo>
                                <a:lnTo>
                                  <a:pt x="53" y="60"/>
                                </a:lnTo>
                                <a:lnTo>
                                  <a:pt x="53" y="61"/>
                                </a:lnTo>
                                <a:lnTo>
                                  <a:pt x="53" y="64"/>
                                </a:lnTo>
                                <a:lnTo>
                                  <a:pt x="53" y="66"/>
                                </a:lnTo>
                                <a:lnTo>
                                  <a:pt x="53" y="69"/>
                                </a:lnTo>
                                <a:lnTo>
                                  <a:pt x="53" y="72"/>
                                </a:lnTo>
                                <a:lnTo>
                                  <a:pt x="50" y="73"/>
                                </a:lnTo>
                                <a:lnTo>
                                  <a:pt x="46" y="72"/>
                                </a:lnTo>
                                <a:lnTo>
                                  <a:pt x="43" y="69"/>
                                </a:lnTo>
                                <a:lnTo>
                                  <a:pt x="37" y="64"/>
                                </a:lnTo>
                                <a:lnTo>
                                  <a:pt x="32" y="61"/>
                                </a:lnTo>
                                <a:lnTo>
                                  <a:pt x="29" y="57"/>
                                </a:lnTo>
                                <a:lnTo>
                                  <a:pt x="25" y="55"/>
                                </a:lnTo>
                                <a:lnTo>
                                  <a:pt x="23" y="52"/>
                                </a:lnTo>
                                <a:lnTo>
                                  <a:pt x="21" y="49"/>
                                </a:lnTo>
                                <a:lnTo>
                                  <a:pt x="17" y="44"/>
                                </a:lnTo>
                                <a:lnTo>
                                  <a:pt x="14" y="39"/>
                                </a:lnTo>
                                <a:lnTo>
                                  <a:pt x="11" y="35"/>
                                </a:lnTo>
                                <a:lnTo>
                                  <a:pt x="9" y="34"/>
                                </a:lnTo>
                                <a:lnTo>
                                  <a:pt x="7" y="34"/>
                                </a:lnTo>
                                <a:lnTo>
                                  <a:pt x="6" y="34"/>
                                </a:lnTo>
                                <a:lnTo>
                                  <a:pt x="2" y="36"/>
                                </a:lnTo>
                                <a:lnTo>
                                  <a:pt x="1" y="38"/>
                                </a:lnTo>
                                <a:lnTo>
                                  <a:pt x="1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2" name="Freeform 592"/>
                        <wps:cNvSpPr>
                          <a:spLocks/>
                        </wps:cNvSpPr>
                        <wps:spPr bwMode="auto">
                          <a:xfrm>
                            <a:off x="155575" y="9525"/>
                            <a:ext cx="37465" cy="17145"/>
                          </a:xfrm>
                          <a:custGeom>
                            <a:avLst/>
                            <a:gdLst>
                              <a:gd name="T0" fmla="*/ 8 w 177"/>
                              <a:gd name="T1" fmla="*/ 28 h 81"/>
                              <a:gd name="T2" fmla="*/ 21 w 177"/>
                              <a:gd name="T3" fmla="*/ 23 h 81"/>
                              <a:gd name="T4" fmla="*/ 39 w 177"/>
                              <a:gd name="T5" fmla="*/ 17 h 81"/>
                              <a:gd name="T6" fmla="*/ 56 w 177"/>
                              <a:gd name="T7" fmla="*/ 14 h 81"/>
                              <a:gd name="T8" fmla="*/ 72 w 177"/>
                              <a:gd name="T9" fmla="*/ 15 h 81"/>
                              <a:gd name="T10" fmla="*/ 80 w 177"/>
                              <a:gd name="T11" fmla="*/ 18 h 81"/>
                              <a:gd name="T12" fmla="*/ 70 w 177"/>
                              <a:gd name="T13" fmla="*/ 20 h 81"/>
                              <a:gd name="T14" fmla="*/ 50 w 177"/>
                              <a:gd name="T15" fmla="*/ 26 h 81"/>
                              <a:gd name="T16" fmla="*/ 32 w 177"/>
                              <a:gd name="T17" fmla="*/ 32 h 81"/>
                              <a:gd name="T18" fmla="*/ 20 w 177"/>
                              <a:gd name="T19" fmla="*/ 36 h 81"/>
                              <a:gd name="T20" fmla="*/ 32 w 177"/>
                              <a:gd name="T21" fmla="*/ 46 h 81"/>
                              <a:gd name="T22" fmla="*/ 43 w 177"/>
                              <a:gd name="T23" fmla="*/ 46 h 81"/>
                              <a:gd name="T24" fmla="*/ 60 w 177"/>
                              <a:gd name="T25" fmla="*/ 46 h 81"/>
                              <a:gd name="T26" fmla="*/ 71 w 177"/>
                              <a:gd name="T27" fmla="*/ 47 h 81"/>
                              <a:gd name="T28" fmla="*/ 83 w 177"/>
                              <a:gd name="T29" fmla="*/ 47 h 81"/>
                              <a:gd name="T30" fmla="*/ 95 w 177"/>
                              <a:gd name="T31" fmla="*/ 48 h 81"/>
                              <a:gd name="T32" fmla="*/ 110 w 177"/>
                              <a:gd name="T33" fmla="*/ 51 h 81"/>
                              <a:gd name="T34" fmla="*/ 124 w 177"/>
                              <a:gd name="T35" fmla="*/ 55 h 81"/>
                              <a:gd name="T36" fmla="*/ 138 w 177"/>
                              <a:gd name="T37" fmla="*/ 61 h 81"/>
                              <a:gd name="T38" fmla="*/ 147 w 177"/>
                              <a:gd name="T39" fmla="*/ 67 h 81"/>
                              <a:gd name="T40" fmla="*/ 134 w 177"/>
                              <a:gd name="T41" fmla="*/ 70 h 81"/>
                              <a:gd name="T42" fmla="*/ 118 w 177"/>
                              <a:gd name="T43" fmla="*/ 69 h 81"/>
                              <a:gd name="T44" fmla="*/ 103 w 177"/>
                              <a:gd name="T45" fmla="*/ 64 h 81"/>
                              <a:gd name="T46" fmla="*/ 108 w 177"/>
                              <a:gd name="T47" fmla="*/ 75 h 81"/>
                              <a:gd name="T48" fmla="*/ 122 w 177"/>
                              <a:gd name="T49" fmla="*/ 80 h 81"/>
                              <a:gd name="T50" fmla="*/ 139 w 177"/>
                              <a:gd name="T51" fmla="*/ 81 h 81"/>
                              <a:gd name="T52" fmla="*/ 161 w 177"/>
                              <a:gd name="T53" fmla="*/ 79 h 81"/>
                              <a:gd name="T54" fmla="*/ 175 w 177"/>
                              <a:gd name="T55" fmla="*/ 74 h 81"/>
                              <a:gd name="T56" fmla="*/ 171 w 177"/>
                              <a:gd name="T57" fmla="*/ 67 h 81"/>
                              <a:gd name="T58" fmla="*/ 158 w 177"/>
                              <a:gd name="T59" fmla="*/ 61 h 81"/>
                              <a:gd name="T60" fmla="*/ 143 w 177"/>
                              <a:gd name="T61" fmla="*/ 55 h 81"/>
                              <a:gd name="T62" fmla="*/ 125 w 177"/>
                              <a:gd name="T63" fmla="*/ 51 h 81"/>
                              <a:gd name="T64" fmla="*/ 108 w 177"/>
                              <a:gd name="T65" fmla="*/ 45 h 81"/>
                              <a:gd name="T66" fmla="*/ 93 w 177"/>
                              <a:gd name="T67" fmla="*/ 41 h 81"/>
                              <a:gd name="T68" fmla="*/ 81 w 177"/>
                              <a:gd name="T69" fmla="*/ 37 h 81"/>
                              <a:gd name="T70" fmla="*/ 78 w 177"/>
                              <a:gd name="T71" fmla="*/ 35 h 81"/>
                              <a:gd name="T72" fmla="*/ 93 w 177"/>
                              <a:gd name="T73" fmla="*/ 28 h 81"/>
                              <a:gd name="T74" fmla="*/ 108 w 177"/>
                              <a:gd name="T75" fmla="*/ 20 h 81"/>
                              <a:gd name="T76" fmla="*/ 115 w 177"/>
                              <a:gd name="T77" fmla="*/ 8 h 81"/>
                              <a:gd name="T78" fmla="*/ 106 w 177"/>
                              <a:gd name="T79" fmla="*/ 1 h 81"/>
                              <a:gd name="T80" fmla="*/ 94 w 177"/>
                              <a:gd name="T81" fmla="*/ 0 h 81"/>
                              <a:gd name="T82" fmla="*/ 76 w 177"/>
                              <a:gd name="T83" fmla="*/ 0 h 81"/>
                              <a:gd name="T84" fmla="*/ 64 w 177"/>
                              <a:gd name="T85" fmla="*/ 1 h 81"/>
                              <a:gd name="T86" fmla="*/ 50 w 177"/>
                              <a:gd name="T87" fmla="*/ 1 h 81"/>
                              <a:gd name="T88" fmla="*/ 33 w 177"/>
                              <a:gd name="T89" fmla="*/ 3 h 81"/>
                              <a:gd name="T90" fmla="*/ 17 w 177"/>
                              <a:gd name="T91" fmla="*/ 12 h 81"/>
                              <a:gd name="T92" fmla="*/ 1 w 177"/>
                              <a:gd name="T93" fmla="*/ 24 h 81"/>
                              <a:gd name="T94" fmla="*/ 3 w 177"/>
                              <a:gd name="T95" fmla="*/ 29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177" h="81">
                                <a:moveTo>
                                  <a:pt x="5" y="30"/>
                                </a:moveTo>
                                <a:lnTo>
                                  <a:pt x="5" y="29"/>
                                </a:lnTo>
                                <a:lnTo>
                                  <a:pt x="6" y="29"/>
                                </a:lnTo>
                                <a:lnTo>
                                  <a:pt x="8" y="28"/>
                                </a:lnTo>
                                <a:lnTo>
                                  <a:pt x="11" y="27"/>
                                </a:lnTo>
                                <a:lnTo>
                                  <a:pt x="13" y="26"/>
                                </a:lnTo>
                                <a:lnTo>
                                  <a:pt x="18" y="25"/>
                                </a:lnTo>
                                <a:lnTo>
                                  <a:pt x="21" y="23"/>
                                </a:lnTo>
                                <a:lnTo>
                                  <a:pt x="26" y="21"/>
                                </a:lnTo>
                                <a:lnTo>
                                  <a:pt x="31" y="20"/>
                                </a:lnTo>
                                <a:lnTo>
                                  <a:pt x="35" y="19"/>
                                </a:lnTo>
                                <a:lnTo>
                                  <a:pt x="39" y="17"/>
                                </a:lnTo>
                                <a:lnTo>
                                  <a:pt x="45" y="16"/>
                                </a:lnTo>
                                <a:lnTo>
                                  <a:pt x="48" y="15"/>
                                </a:lnTo>
                                <a:lnTo>
                                  <a:pt x="53" y="14"/>
                                </a:lnTo>
                                <a:lnTo>
                                  <a:pt x="56" y="14"/>
                                </a:lnTo>
                                <a:lnTo>
                                  <a:pt x="60" y="14"/>
                                </a:lnTo>
                                <a:lnTo>
                                  <a:pt x="64" y="14"/>
                                </a:lnTo>
                                <a:lnTo>
                                  <a:pt x="69" y="14"/>
                                </a:lnTo>
                                <a:lnTo>
                                  <a:pt x="72" y="15"/>
                                </a:lnTo>
                                <a:lnTo>
                                  <a:pt x="77" y="16"/>
                                </a:lnTo>
                                <a:lnTo>
                                  <a:pt x="78" y="16"/>
                                </a:lnTo>
                                <a:lnTo>
                                  <a:pt x="80" y="17"/>
                                </a:lnTo>
                                <a:lnTo>
                                  <a:pt x="80" y="18"/>
                                </a:lnTo>
                                <a:lnTo>
                                  <a:pt x="78" y="19"/>
                                </a:lnTo>
                                <a:lnTo>
                                  <a:pt x="76" y="19"/>
                                </a:lnTo>
                                <a:lnTo>
                                  <a:pt x="73" y="19"/>
                                </a:lnTo>
                                <a:lnTo>
                                  <a:pt x="70" y="20"/>
                                </a:lnTo>
                                <a:lnTo>
                                  <a:pt x="65" y="23"/>
                                </a:lnTo>
                                <a:lnTo>
                                  <a:pt x="61" y="24"/>
                                </a:lnTo>
                                <a:lnTo>
                                  <a:pt x="56" y="25"/>
                                </a:lnTo>
                                <a:lnTo>
                                  <a:pt x="50" y="26"/>
                                </a:lnTo>
                                <a:lnTo>
                                  <a:pt x="46" y="27"/>
                                </a:lnTo>
                                <a:lnTo>
                                  <a:pt x="41" y="28"/>
                                </a:lnTo>
                                <a:lnTo>
                                  <a:pt x="36" y="30"/>
                                </a:lnTo>
                                <a:lnTo>
                                  <a:pt x="32" y="32"/>
                                </a:lnTo>
                                <a:lnTo>
                                  <a:pt x="28" y="33"/>
                                </a:lnTo>
                                <a:lnTo>
                                  <a:pt x="24" y="34"/>
                                </a:lnTo>
                                <a:lnTo>
                                  <a:pt x="23" y="35"/>
                                </a:lnTo>
                                <a:lnTo>
                                  <a:pt x="20" y="36"/>
                                </a:lnTo>
                                <a:lnTo>
                                  <a:pt x="21" y="37"/>
                                </a:lnTo>
                                <a:lnTo>
                                  <a:pt x="23" y="41"/>
                                </a:lnTo>
                                <a:lnTo>
                                  <a:pt x="27" y="45"/>
                                </a:lnTo>
                                <a:lnTo>
                                  <a:pt x="32" y="46"/>
                                </a:lnTo>
                                <a:lnTo>
                                  <a:pt x="36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3" y="46"/>
                                </a:lnTo>
                                <a:lnTo>
                                  <a:pt x="47" y="46"/>
                                </a:lnTo>
                                <a:lnTo>
                                  <a:pt x="51" y="46"/>
                                </a:lnTo>
                                <a:lnTo>
                                  <a:pt x="56" y="46"/>
                                </a:lnTo>
                                <a:lnTo>
                                  <a:pt x="60" y="46"/>
                                </a:lnTo>
                                <a:lnTo>
                                  <a:pt x="62" y="46"/>
                                </a:lnTo>
                                <a:lnTo>
                                  <a:pt x="65" y="46"/>
                                </a:lnTo>
                                <a:lnTo>
                                  <a:pt x="68" y="47"/>
                                </a:lnTo>
                                <a:lnTo>
                                  <a:pt x="71" y="47"/>
                                </a:lnTo>
                                <a:lnTo>
                                  <a:pt x="73" y="47"/>
                                </a:lnTo>
                                <a:lnTo>
                                  <a:pt x="77" y="47"/>
                                </a:lnTo>
                                <a:lnTo>
                                  <a:pt x="79" y="47"/>
                                </a:lnTo>
                                <a:lnTo>
                                  <a:pt x="83" y="47"/>
                                </a:lnTo>
                                <a:lnTo>
                                  <a:pt x="85" y="48"/>
                                </a:lnTo>
                                <a:lnTo>
                                  <a:pt x="88" y="48"/>
                                </a:lnTo>
                                <a:lnTo>
                                  <a:pt x="91" y="48"/>
                                </a:lnTo>
                                <a:lnTo>
                                  <a:pt x="95" y="48"/>
                                </a:lnTo>
                                <a:lnTo>
                                  <a:pt x="100" y="50"/>
                                </a:lnTo>
                                <a:lnTo>
                                  <a:pt x="105" y="50"/>
                                </a:lnTo>
                                <a:lnTo>
                                  <a:pt x="108" y="51"/>
                                </a:lnTo>
                                <a:lnTo>
                                  <a:pt x="110" y="51"/>
                                </a:lnTo>
                                <a:lnTo>
                                  <a:pt x="114" y="52"/>
                                </a:lnTo>
                                <a:lnTo>
                                  <a:pt x="117" y="52"/>
                                </a:lnTo>
                                <a:lnTo>
                                  <a:pt x="122" y="54"/>
                                </a:lnTo>
                                <a:lnTo>
                                  <a:pt x="124" y="55"/>
                                </a:lnTo>
                                <a:lnTo>
                                  <a:pt x="128" y="56"/>
                                </a:lnTo>
                                <a:lnTo>
                                  <a:pt x="132" y="59"/>
                                </a:lnTo>
                                <a:lnTo>
                                  <a:pt x="136" y="60"/>
                                </a:lnTo>
                                <a:lnTo>
                                  <a:pt x="138" y="61"/>
                                </a:lnTo>
                                <a:lnTo>
                                  <a:pt x="140" y="62"/>
                                </a:lnTo>
                                <a:lnTo>
                                  <a:pt x="143" y="64"/>
                                </a:lnTo>
                                <a:lnTo>
                                  <a:pt x="145" y="65"/>
                                </a:lnTo>
                                <a:lnTo>
                                  <a:pt x="147" y="67"/>
                                </a:lnTo>
                                <a:lnTo>
                                  <a:pt x="146" y="70"/>
                                </a:lnTo>
                                <a:lnTo>
                                  <a:pt x="143" y="70"/>
                                </a:lnTo>
                                <a:lnTo>
                                  <a:pt x="139" y="70"/>
                                </a:lnTo>
                                <a:lnTo>
                                  <a:pt x="134" y="70"/>
                                </a:lnTo>
                                <a:lnTo>
                                  <a:pt x="131" y="70"/>
                                </a:lnTo>
                                <a:lnTo>
                                  <a:pt x="126" y="70"/>
                                </a:lnTo>
                                <a:lnTo>
                                  <a:pt x="122" y="69"/>
                                </a:lnTo>
                                <a:lnTo>
                                  <a:pt x="118" y="69"/>
                                </a:lnTo>
                                <a:lnTo>
                                  <a:pt x="117" y="69"/>
                                </a:lnTo>
                                <a:lnTo>
                                  <a:pt x="113" y="66"/>
                                </a:lnTo>
                                <a:lnTo>
                                  <a:pt x="108" y="65"/>
                                </a:lnTo>
                                <a:lnTo>
                                  <a:pt x="103" y="64"/>
                                </a:lnTo>
                                <a:lnTo>
                                  <a:pt x="101" y="66"/>
                                </a:lnTo>
                                <a:lnTo>
                                  <a:pt x="101" y="69"/>
                                </a:lnTo>
                                <a:lnTo>
                                  <a:pt x="106" y="73"/>
                                </a:lnTo>
                                <a:lnTo>
                                  <a:pt x="108" y="75"/>
                                </a:lnTo>
                                <a:lnTo>
                                  <a:pt x="111" y="78"/>
                                </a:lnTo>
                                <a:lnTo>
                                  <a:pt x="116" y="79"/>
                                </a:lnTo>
                                <a:lnTo>
                                  <a:pt x="121" y="80"/>
                                </a:lnTo>
                                <a:lnTo>
                                  <a:pt x="122" y="80"/>
                                </a:lnTo>
                                <a:lnTo>
                                  <a:pt x="126" y="81"/>
                                </a:lnTo>
                                <a:lnTo>
                                  <a:pt x="130" y="81"/>
                                </a:lnTo>
                                <a:lnTo>
                                  <a:pt x="134" y="81"/>
                                </a:lnTo>
                                <a:lnTo>
                                  <a:pt x="139" y="81"/>
                                </a:lnTo>
                                <a:lnTo>
                                  <a:pt x="145" y="81"/>
                                </a:lnTo>
                                <a:lnTo>
                                  <a:pt x="151" y="80"/>
                                </a:lnTo>
                                <a:lnTo>
                                  <a:pt x="156" y="80"/>
                                </a:lnTo>
                                <a:lnTo>
                                  <a:pt x="161" y="79"/>
                                </a:lnTo>
                                <a:lnTo>
                                  <a:pt x="166" y="79"/>
                                </a:lnTo>
                                <a:lnTo>
                                  <a:pt x="169" y="76"/>
                                </a:lnTo>
                                <a:lnTo>
                                  <a:pt x="173" y="75"/>
                                </a:lnTo>
                                <a:lnTo>
                                  <a:pt x="175" y="74"/>
                                </a:lnTo>
                                <a:lnTo>
                                  <a:pt x="177" y="73"/>
                                </a:lnTo>
                                <a:lnTo>
                                  <a:pt x="177" y="71"/>
                                </a:lnTo>
                                <a:lnTo>
                                  <a:pt x="176" y="70"/>
                                </a:lnTo>
                                <a:lnTo>
                                  <a:pt x="171" y="67"/>
                                </a:lnTo>
                                <a:lnTo>
                                  <a:pt x="167" y="65"/>
                                </a:lnTo>
                                <a:lnTo>
                                  <a:pt x="164" y="63"/>
                                </a:lnTo>
                                <a:lnTo>
                                  <a:pt x="161" y="62"/>
                                </a:lnTo>
                                <a:lnTo>
                                  <a:pt x="158" y="61"/>
                                </a:lnTo>
                                <a:lnTo>
                                  <a:pt x="154" y="60"/>
                                </a:lnTo>
                                <a:lnTo>
                                  <a:pt x="151" y="59"/>
                                </a:lnTo>
                                <a:lnTo>
                                  <a:pt x="146" y="56"/>
                                </a:lnTo>
                                <a:lnTo>
                                  <a:pt x="143" y="55"/>
                                </a:lnTo>
                                <a:lnTo>
                                  <a:pt x="138" y="54"/>
                                </a:lnTo>
                                <a:lnTo>
                                  <a:pt x="133" y="53"/>
                                </a:lnTo>
                                <a:lnTo>
                                  <a:pt x="130" y="52"/>
                                </a:lnTo>
                                <a:lnTo>
                                  <a:pt x="125" y="51"/>
                                </a:lnTo>
                                <a:lnTo>
                                  <a:pt x="122" y="50"/>
                                </a:lnTo>
                                <a:lnTo>
                                  <a:pt x="116" y="47"/>
                                </a:lnTo>
                                <a:lnTo>
                                  <a:pt x="113" y="46"/>
                                </a:lnTo>
                                <a:lnTo>
                                  <a:pt x="108" y="45"/>
                                </a:lnTo>
                                <a:lnTo>
                                  <a:pt x="105" y="44"/>
                                </a:lnTo>
                                <a:lnTo>
                                  <a:pt x="100" y="42"/>
                                </a:lnTo>
                                <a:lnTo>
                                  <a:pt x="96" y="42"/>
                                </a:lnTo>
                                <a:lnTo>
                                  <a:pt x="93" y="41"/>
                                </a:lnTo>
                                <a:lnTo>
                                  <a:pt x="90" y="41"/>
                                </a:lnTo>
                                <a:lnTo>
                                  <a:pt x="87" y="38"/>
                                </a:lnTo>
                                <a:lnTo>
                                  <a:pt x="84" y="38"/>
                                </a:lnTo>
                                <a:lnTo>
                                  <a:pt x="81" y="37"/>
                                </a:lnTo>
                                <a:lnTo>
                                  <a:pt x="80" y="37"/>
                                </a:lnTo>
                                <a:lnTo>
                                  <a:pt x="77" y="36"/>
                                </a:lnTo>
                                <a:lnTo>
                                  <a:pt x="77" y="36"/>
                                </a:lnTo>
                                <a:lnTo>
                                  <a:pt x="78" y="35"/>
                                </a:lnTo>
                                <a:lnTo>
                                  <a:pt x="83" y="34"/>
                                </a:lnTo>
                                <a:lnTo>
                                  <a:pt x="86" y="32"/>
                                </a:lnTo>
                                <a:lnTo>
                                  <a:pt x="90" y="30"/>
                                </a:lnTo>
                                <a:lnTo>
                                  <a:pt x="93" y="28"/>
                                </a:lnTo>
                                <a:lnTo>
                                  <a:pt x="98" y="27"/>
                                </a:lnTo>
                                <a:lnTo>
                                  <a:pt x="101" y="25"/>
                                </a:lnTo>
                                <a:lnTo>
                                  <a:pt x="105" y="23"/>
                                </a:lnTo>
                                <a:lnTo>
                                  <a:pt x="108" y="20"/>
                                </a:lnTo>
                                <a:lnTo>
                                  <a:pt x="111" y="19"/>
                                </a:lnTo>
                                <a:lnTo>
                                  <a:pt x="116" y="15"/>
                                </a:lnTo>
                                <a:lnTo>
                                  <a:pt x="117" y="14"/>
                                </a:lnTo>
                                <a:lnTo>
                                  <a:pt x="115" y="8"/>
                                </a:lnTo>
                                <a:lnTo>
                                  <a:pt x="111" y="6"/>
                                </a:lnTo>
                                <a:lnTo>
                                  <a:pt x="110" y="3"/>
                                </a:lnTo>
                                <a:lnTo>
                                  <a:pt x="108" y="2"/>
                                </a:lnTo>
                                <a:lnTo>
                                  <a:pt x="106" y="1"/>
                                </a:lnTo>
                                <a:lnTo>
                                  <a:pt x="103" y="1"/>
                                </a:lnTo>
                                <a:lnTo>
                                  <a:pt x="100" y="0"/>
                                </a:lnTo>
                                <a:lnTo>
                                  <a:pt x="98" y="0"/>
                                </a:lnTo>
                                <a:lnTo>
                                  <a:pt x="94" y="0"/>
                                </a:lnTo>
                                <a:lnTo>
                                  <a:pt x="90" y="0"/>
                                </a:lnTo>
                                <a:lnTo>
                                  <a:pt x="84" y="0"/>
                                </a:lnTo>
                                <a:lnTo>
                                  <a:pt x="79" y="0"/>
                                </a:lnTo>
                                <a:lnTo>
                                  <a:pt x="76" y="0"/>
                                </a:lnTo>
                                <a:lnTo>
                                  <a:pt x="73" y="0"/>
                                </a:lnTo>
                                <a:lnTo>
                                  <a:pt x="70" y="0"/>
                                </a:lnTo>
                                <a:lnTo>
                                  <a:pt x="68" y="1"/>
                                </a:lnTo>
                                <a:lnTo>
                                  <a:pt x="64" y="1"/>
                                </a:lnTo>
                                <a:lnTo>
                                  <a:pt x="61" y="1"/>
                                </a:lnTo>
                                <a:lnTo>
                                  <a:pt x="58" y="1"/>
                                </a:lnTo>
                                <a:lnTo>
                                  <a:pt x="56" y="1"/>
                                </a:lnTo>
                                <a:lnTo>
                                  <a:pt x="50" y="1"/>
                                </a:lnTo>
                                <a:lnTo>
                                  <a:pt x="45" y="2"/>
                                </a:lnTo>
                                <a:lnTo>
                                  <a:pt x="40" y="2"/>
                                </a:lnTo>
                                <a:lnTo>
                                  <a:pt x="36" y="3"/>
                                </a:lnTo>
                                <a:lnTo>
                                  <a:pt x="33" y="3"/>
                                </a:lnTo>
                                <a:lnTo>
                                  <a:pt x="31" y="6"/>
                                </a:lnTo>
                                <a:lnTo>
                                  <a:pt x="26" y="7"/>
                                </a:lnTo>
                                <a:lnTo>
                                  <a:pt x="21" y="9"/>
                                </a:lnTo>
                                <a:lnTo>
                                  <a:pt x="17" y="12"/>
                                </a:lnTo>
                                <a:lnTo>
                                  <a:pt x="12" y="16"/>
                                </a:lnTo>
                                <a:lnTo>
                                  <a:pt x="8" y="19"/>
                                </a:lnTo>
                                <a:lnTo>
                                  <a:pt x="3" y="21"/>
                                </a:lnTo>
                                <a:lnTo>
                                  <a:pt x="1" y="24"/>
                                </a:lnTo>
                                <a:lnTo>
                                  <a:pt x="0" y="25"/>
                                </a:lnTo>
                                <a:lnTo>
                                  <a:pt x="0" y="27"/>
                                </a:lnTo>
                                <a:lnTo>
                                  <a:pt x="2" y="29"/>
                                </a:lnTo>
                                <a:lnTo>
                                  <a:pt x="3" y="29"/>
                                </a:lnTo>
                                <a:lnTo>
                                  <a:pt x="5" y="30"/>
                                </a:lnTo>
                                <a:lnTo>
                                  <a:pt x="5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" name="Freeform 593"/>
                        <wps:cNvSpPr>
                          <a:spLocks/>
                        </wps:cNvSpPr>
                        <wps:spPr bwMode="auto">
                          <a:xfrm>
                            <a:off x="193040" y="59055"/>
                            <a:ext cx="18415" cy="67945"/>
                          </a:xfrm>
                          <a:custGeom>
                            <a:avLst/>
                            <a:gdLst>
                              <a:gd name="T0" fmla="*/ 0 w 87"/>
                              <a:gd name="T1" fmla="*/ 5 h 321"/>
                              <a:gd name="T2" fmla="*/ 4 w 87"/>
                              <a:gd name="T3" fmla="*/ 15 h 321"/>
                              <a:gd name="T4" fmla="*/ 7 w 87"/>
                              <a:gd name="T5" fmla="*/ 24 h 321"/>
                              <a:gd name="T6" fmla="*/ 12 w 87"/>
                              <a:gd name="T7" fmla="*/ 35 h 321"/>
                              <a:gd name="T8" fmla="*/ 16 w 87"/>
                              <a:gd name="T9" fmla="*/ 47 h 321"/>
                              <a:gd name="T10" fmla="*/ 21 w 87"/>
                              <a:gd name="T11" fmla="*/ 58 h 321"/>
                              <a:gd name="T12" fmla="*/ 27 w 87"/>
                              <a:gd name="T13" fmla="*/ 70 h 321"/>
                              <a:gd name="T14" fmla="*/ 31 w 87"/>
                              <a:gd name="T15" fmla="*/ 81 h 321"/>
                              <a:gd name="T16" fmla="*/ 37 w 87"/>
                              <a:gd name="T17" fmla="*/ 90 h 321"/>
                              <a:gd name="T18" fmla="*/ 42 w 87"/>
                              <a:gd name="T19" fmla="*/ 99 h 321"/>
                              <a:gd name="T20" fmla="*/ 45 w 87"/>
                              <a:gd name="T21" fmla="*/ 106 h 321"/>
                              <a:gd name="T22" fmla="*/ 50 w 87"/>
                              <a:gd name="T23" fmla="*/ 115 h 321"/>
                              <a:gd name="T24" fmla="*/ 53 w 87"/>
                              <a:gd name="T25" fmla="*/ 126 h 321"/>
                              <a:gd name="T26" fmla="*/ 57 w 87"/>
                              <a:gd name="T27" fmla="*/ 137 h 321"/>
                              <a:gd name="T28" fmla="*/ 60 w 87"/>
                              <a:gd name="T29" fmla="*/ 149 h 321"/>
                              <a:gd name="T30" fmla="*/ 62 w 87"/>
                              <a:gd name="T31" fmla="*/ 160 h 321"/>
                              <a:gd name="T32" fmla="*/ 65 w 87"/>
                              <a:gd name="T33" fmla="*/ 174 h 321"/>
                              <a:gd name="T34" fmla="*/ 66 w 87"/>
                              <a:gd name="T35" fmla="*/ 186 h 321"/>
                              <a:gd name="T36" fmla="*/ 66 w 87"/>
                              <a:gd name="T37" fmla="*/ 201 h 321"/>
                              <a:gd name="T38" fmla="*/ 65 w 87"/>
                              <a:gd name="T39" fmla="*/ 214 h 321"/>
                              <a:gd name="T40" fmla="*/ 64 w 87"/>
                              <a:gd name="T41" fmla="*/ 227 h 321"/>
                              <a:gd name="T42" fmla="*/ 59 w 87"/>
                              <a:gd name="T43" fmla="*/ 240 h 321"/>
                              <a:gd name="T44" fmla="*/ 53 w 87"/>
                              <a:gd name="T45" fmla="*/ 254 h 321"/>
                              <a:gd name="T46" fmla="*/ 47 w 87"/>
                              <a:gd name="T47" fmla="*/ 265 h 321"/>
                              <a:gd name="T48" fmla="*/ 39 w 87"/>
                              <a:gd name="T49" fmla="*/ 277 h 321"/>
                              <a:gd name="T50" fmla="*/ 31 w 87"/>
                              <a:gd name="T51" fmla="*/ 287 h 321"/>
                              <a:gd name="T52" fmla="*/ 26 w 87"/>
                              <a:gd name="T53" fmla="*/ 299 h 321"/>
                              <a:gd name="T54" fmla="*/ 14 w 87"/>
                              <a:gd name="T55" fmla="*/ 312 h 321"/>
                              <a:gd name="T56" fmla="*/ 9 w 87"/>
                              <a:gd name="T57" fmla="*/ 318 h 321"/>
                              <a:gd name="T58" fmla="*/ 35 w 87"/>
                              <a:gd name="T59" fmla="*/ 319 h 321"/>
                              <a:gd name="T60" fmla="*/ 44 w 87"/>
                              <a:gd name="T61" fmla="*/ 310 h 321"/>
                              <a:gd name="T62" fmla="*/ 53 w 87"/>
                              <a:gd name="T63" fmla="*/ 299 h 321"/>
                              <a:gd name="T64" fmla="*/ 59 w 87"/>
                              <a:gd name="T65" fmla="*/ 290 h 321"/>
                              <a:gd name="T66" fmla="*/ 67 w 87"/>
                              <a:gd name="T67" fmla="*/ 278 h 321"/>
                              <a:gd name="T68" fmla="*/ 73 w 87"/>
                              <a:gd name="T69" fmla="*/ 266 h 321"/>
                              <a:gd name="T70" fmla="*/ 79 w 87"/>
                              <a:gd name="T71" fmla="*/ 251 h 321"/>
                              <a:gd name="T72" fmla="*/ 82 w 87"/>
                              <a:gd name="T73" fmla="*/ 239 h 321"/>
                              <a:gd name="T74" fmla="*/ 84 w 87"/>
                              <a:gd name="T75" fmla="*/ 230 h 321"/>
                              <a:gd name="T76" fmla="*/ 87 w 87"/>
                              <a:gd name="T77" fmla="*/ 217 h 321"/>
                              <a:gd name="T78" fmla="*/ 87 w 87"/>
                              <a:gd name="T79" fmla="*/ 208 h 321"/>
                              <a:gd name="T80" fmla="*/ 87 w 87"/>
                              <a:gd name="T81" fmla="*/ 199 h 321"/>
                              <a:gd name="T82" fmla="*/ 87 w 87"/>
                              <a:gd name="T83" fmla="*/ 191 h 321"/>
                              <a:gd name="T84" fmla="*/ 85 w 87"/>
                              <a:gd name="T85" fmla="*/ 179 h 321"/>
                              <a:gd name="T86" fmla="*/ 83 w 87"/>
                              <a:gd name="T87" fmla="*/ 164 h 321"/>
                              <a:gd name="T88" fmla="*/ 80 w 87"/>
                              <a:gd name="T89" fmla="*/ 150 h 321"/>
                              <a:gd name="T90" fmla="*/ 75 w 87"/>
                              <a:gd name="T91" fmla="*/ 138 h 321"/>
                              <a:gd name="T92" fmla="*/ 71 w 87"/>
                              <a:gd name="T93" fmla="*/ 126 h 321"/>
                              <a:gd name="T94" fmla="*/ 66 w 87"/>
                              <a:gd name="T95" fmla="*/ 115 h 321"/>
                              <a:gd name="T96" fmla="*/ 61 w 87"/>
                              <a:gd name="T97" fmla="*/ 106 h 321"/>
                              <a:gd name="T98" fmla="*/ 58 w 87"/>
                              <a:gd name="T99" fmla="*/ 99 h 321"/>
                              <a:gd name="T100" fmla="*/ 51 w 87"/>
                              <a:gd name="T101" fmla="*/ 88 h 321"/>
                              <a:gd name="T102" fmla="*/ 46 w 87"/>
                              <a:gd name="T103" fmla="*/ 77 h 321"/>
                              <a:gd name="T104" fmla="*/ 42 w 87"/>
                              <a:gd name="T105" fmla="*/ 67 h 321"/>
                              <a:gd name="T106" fmla="*/ 37 w 87"/>
                              <a:gd name="T107" fmla="*/ 56 h 321"/>
                              <a:gd name="T108" fmla="*/ 31 w 87"/>
                              <a:gd name="T109" fmla="*/ 43 h 321"/>
                              <a:gd name="T110" fmla="*/ 27 w 87"/>
                              <a:gd name="T111" fmla="*/ 32 h 321"/>
                              <a:gd name="T112" fmla="*/ 22 w 87"/>
                              <a:gd name="T113" fmla="*/ 21 h 321"/>
                              <a:gd name="T114" fmla="*/ 19 w 87"/>
                              <a:gd name="T115" fmla="*/ 12 h 321"/>
                              <a:gd name="T116" fmla="*/ 15 w 87"/>
                              <a:gd name="T117" fmla="*/ 4 h 321"/>
                              <a:gd name="T118" fmla="*/ 14 w 87"/>
                              <a:gd name="T119" fmla="*/ 0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7" h="321">
                                <a:moveTo>
                                  <a:pt x="0" y="2"/>
                                </a:moveTo>
                                <a:lnTo>
                                  <a:pt x="0" y="3"/>
                                </a:lnTo>
                                <a:lnTo>
                                  <a:pt x="0" y="5"/>
                                </a:lnTo>
                                <a:lnTo>
                                  <a:pt x="1" y="8"/>
                                </a:lnTo>
                                <a:lnTo>
                                  <a:pt x="4" y="13"/>
                                </a:lnTo>
                                <a:lnTo>
                                  <a:pt x="4" y="15"/>
                                </a:lnTo>
                                <a:lnTo>
                                  <a:pt x="5" y="19"/>
                                </a:lnTo>
                                <a:lnTo>
                                  <a:pt x="6" y="21"/>
                                </a:lnTo>
                                <a:lnTo>
                                  <a:pt x="7" y="24"/>
                                </a:lnTo>
                                <a:lnTo>
                                  <a:pt x="9" y="28"/>
                                </a:lnTo>
                                <a:lnTo>
                                  <a:pt x="11" y="31"/>
                                </a:lnTo>
                                <a:lnTo>
                                  <a:pt x="12" y="35"/>
                                </a:lnTo>
                                <a:lnTo>
                                  <a:pt x="14" y="39"/>
                                </a:lnTo>
                                <a:lnTo>
                                  <a:pt x="15" y="42"/>
                                </a:lnTo>
                                <a:lnTo>
                                  <a:pt x="16" y="47"/>
                                </a:lnTo>
                                <a:lnTo>
                                  <a:pt x="19" y="50"/>
                                </a:lnTo>
                                <a:lnTo>
                                  <a:pt x="20" y="55"/>
                                </a:lnTo>
                                <a:lnTo>
                                  <a:pt x="21" y="58"/>
                                </a:lnTo>
                                <a:lnTo>
                                  <a:pt x="23" y="61"/>
                                </a:lnTo>
                                <a:lnTo>
                                  <a:pt x="24" y="66"/>
                                </a:lnTo>
                                <a:lnTo>
                                  <a:pt x="27" y="70"/>
                                </a:lnTo>
                                <a:lnTo>
                                  <a:pt x="28" y="74"/>
                                </a:lnTo>
                                <a:lnTo>
                                  <a:pt x="30" y="77"/>
                                </a:lnTo>
                                <a:lnTo>
                                  <a:pt x="31" y="81"/>
                                </a:lnTo>
                                <a:lnTo>
                                  <a:pt x="34" y="84"/>
                                </a:lnTo>
                                <a:lnTo>
                                  <a:pt x="35" y="87"/>
                                </a:lnTo>
                                <a:lnTo>
                                  <a:pt x="37" y="90"/>
                                </a:lnTo>
                                <a:lnTo>
                                  <a:pt x="38" y="93"/>
                                </a:lnTo>
                                <a:lnTo>
                                  <a:pt x="41" y="96"/>
                                </a:lnTo>
                                <a:lnTo>
                                  <a:pt x="42" y="99"/>
                                </a:lnTo>
                                <a:lnTo>
                                  <a:pt x="43" y="101"/>
                                </a:lnTo>
                                <a:lnTo>
                                  <a:pt x="44" y="104"/>
                                </a:lnTo>
                                <a:lnTo>
                                  <a:pt x="45" y="106"/>
                                </a:lnTo>
                                <a:lnTo>
                                  <a:pt x="46" y="110"/>
                                </a:lnTo>
                                <a:lnTo>
                                  <a:pt x="49" y="112"/>
                                </a:lnTo>
                                <a:lnTo>
                                  <a:pt x="50" y="115"/>
                                </a:lnTo>
                                <a:lnTo>
                                  <a:pt x="51" y="120"/>
                                </a:lnTo>
                                <a:lnTo>
                                  <a:pt x="52" y="122"/>
                                </a:lnTo>
                                <a:lnTo>
                                  <a:pt x="53" y="126"/>
                                </a:lnTo>
                                <a:lnTo>
                                  <a:pt x="54" y="129"/>
                                </a:lnTo>
                                <a:lnTo>
                                  <a:pt x="56" y="133"/>
                                </a:lnTo>
                                <a:lnTo>
                                  <a:pt x="57" y="137"/>
                                </a:lnTo>
                                <a:lnTo>
                                  <a:pt x="58" y="141"/>
                                </a:lnTo>
                                <a:lnTo>
                                  <a:pt x="59" y="145"/>
                                </a:lnTo>
                                <a:lnTo>
                                  <a:pt x="60" y="149"/>
                                </a:lnTo>
                                <a:lnTo>
                                  <a:pt x="61" y="152"/>
                                </a:lnTo>
                                <a:lnTo>
                                  <a:pt x="62" y="157"/>
                                </a:lnTo>
                                <a:lnTo>
                                  <a:pt x="62" y="160"/>
                                </a:lnTo>
                                <a:lnTo>
                                  <a:pt x="64" y="165"/>
                                </a:lnTo>
                                <a:lnTo>
                                  <a:pt x="64" y="169"/>
                                </a:lnTo>
                                <a:lnTo>
                                  <a:pt x="65" y="174"/>
                                </a:lnTo>
                                <a:lnTo>
                                  <a:pt x="65" y="178"/>
                                </a:lnTo>
                                <a:lnTo>
                                  <a:pt x="66" y="183"/>
                                </a:lnTo>
                                <a:lnTo>
                                  <a:pt x="66" y="186"/>
                                </a:lnTo>
                                <a:lnTo>
                                  <a:pt x="66" y="191"/>
                                </a:lnTo>
                                <a:lnTo>
                                  <a:pt x="66" y="196"/>
                                </a:lnTo>
                                <a:lnTo>
                                  <a:pt x="66" y="201"/>
                                </a:lnTo>
                                <a:lnTo>
                                  <a:pt x="66" y="205"/>
                                </a:lnTo>
                                <a:lnTo>
                                  <a:pt x="66" y="210"/>
                                </a:lnTo>
                                <a:lnTo>
                                  <a:pt x="65" y="214"/>
                                </a:lnTo>
                                <a:lnTo>
                                  <a:pt x="65" y="219"/>
                                </a:lnTo>
                                <a:lnTo>
                                  <a:pt x="65" y="222"/>
                                </a:lnTo>
                                <a:lnTo>
                                  <a:pt x="64" y="227"/>
                                </a:lnTo>
                                <a:lnTo>
                                  <a:pt x="62" y="231"/>
                                </a:lnTo>
                                <a:lnTo>
                                  <a:pt x="61" y="236"/>
                                </a:lnTo>
                                <a:lnTo>
                                  <a:pt x="59" y="240"/>
                                </a:lnTo>
                                <a:lnTo>
                                  <a:pt x="58" y="245"/>
                                </a:lnTo>
                                <a:lnTo>
                                  <a:pt x="56" y="249"/>
                                </a:lnTo>
                                <a:lnTo>
                                  <a:pt x="53" y="254"/>
                                </a:lnTo>
                                <a:lnTo>
                                  <a:pt x="51" y="257"/>
                                </a:lnTo>
                                <a:lnTo>
                                  <a:pt x="49" y="261"/>
                                </a:lnTo>
                                <a:lnTo>
                                  <a:pt x="47" y="265"/>
                                </a:lnTo>
                                <a:lnTo>
                                  <a:pt x="45" y="269"/>
                                </a:lnTo>
                                <a:lnTo>
                                  <a:pt x="43" y="273"/>
                                </a:lnTo>
                                <a:lnTo>
                                  <a:pt x="39" y="277"/>
                                </a:lnTo>
                                <a:lnTo>
                                  <a:pt x="37" y="281"/>
                                </a:lnTo>
                                <a:lnTo>
                                  <a:pt x="35" y="285"/>
                                </a:lnTo>
                                <a:lnTo>
                                  <a:pt x="31" y="287"/>
                                </a:lnTo>
                                <a:lnTo>
                                  <a:pt x="30" y="292"/>
                                </a:lnTo>
                                <a:lnTo>
                                  <a:pt x="27" y="294"/>
                                </a:lnTo>
                                <a:lnTo>
                                  <a:pt x="26" y="299"/>
                                </a:lnTo>
                                <a:lnTo>
                                  <a:pt x="21" y="303"/>
                                </a:lnTo>
                                <a:lnTo>
                                  <a:pt x="17" y="309"/>
                                </a:lnTo>
                                <a:lnTo>
                                  <a:pt x="14" y="312"/>
                                </a:lnTo>
                                <a:lnTo>
                                  <a:pt x="12" y="314"/>
                                </a:lnTo>
                                <a:lnTo>
                                  <a:pt x="9" y="317"/>
                                </a:lnTo>
                                <a:lnTo>
                                  <a:pt x="9" y="318"/>
                                </a:lnTo>
                                <a:lnTo>
                                  <a:pt x="34" y="321"/>
                                </a:lnTo>
                                <a:lnTo>
                                  <a:pt x="34" y="320"/>
                                </a:lnTo>
                                <a:lnTo>
                                  <a:pt x="35" y="319"/>
                                </a:lnTo>
                                <a:lnTo>
                                  <a:pt x="37" y="317"/>
                                </a:lnTo>
                                <a:lnTo>
                                  <a:pt x="41" y="314"/>
                                </a:lnTo>
                                <a:lnTo>
                                  <a:pt x="44" y="310"/>
                                </a:lnTo>
                                <a:lnTo>
                                  <a:pt x="49" y="305"/>
                                </a:lnTo>
                                <a:lnTo>
                                  <a:pt x="50" y="302"/>
                                </a:lnTo>
                                <a:lnTo>
                                  <a:pt x="53" y="299"/>
                                </a:lnTo>
                                <a:lnTo>
                                  <a:pt x="54" y="296"/>
                                </a:lnTo>
                                <a:lnTo>
                                  <a:pt x="58" y="293"/>
                                </a:lnTo>
                                <a:lnTo>
                                  <a:pt x="59" y="290"/>
                                </a:lnTo>
                                <a:lnTo>
                                  <a:pt x="62" y="286"/>
                                </a:lnTo>
                                <a:lnTo>
                                  <a:pt x="65" y="283"/>
                                </a:lnTo>
                                <a:lnTo>
                                  <a:pt x="67" y="278"/>
                                </a:lnTo>
                                <a:lnTo>
                                  <a:pt x="69" y="274"/>
                                </a:lnTo>
                                <a:lnTo>
                                  <a:pt x="71" y="270"/>
                                </a:lnTo>
                                <a:lnTo>
                                  <a:pt x="73" y="266"/>
                                </a:lnTo>
                                <a:lnTo>
                                  <a:pt x="75" y="261"/>
                                </a:lnTo>
                                <a:lnTo>
                                  <a:pt x="77" y="256"/>
                                </a:lnTo>
                                <a:lnTo>
                                  <a:pt x="79" y="251"/>
                                </a:lnTo>
                                <a:lnTo>
                                  <a:pt x="81" y="247"/>
                                </a:lnTo>
                                <a:lnTo>
                                  <a:pt x="82" y="241"/>
                                </a:lnTo>
                                <a:lnTo>
                                  <a:pt x="82" y="239"/>
                                </a:lnTo>
                                <a:lnTo>
                                  <a:pt x="83" y="236"/>
                                </a:lnTo>
                                <a:lnTo>
                                  <a:pt x="83" y="233"/>
                                </a:lnTo>
                                <a:lnTo>
                                  <a:pt x="84" y="230"/>
                                </a:lnTo>
                                <a:lnTo>
                                  <a:pt x="85" y="224"/>
                                </a:lnTo>
                                <a:lnTo>
                                  <a:pt x="87" y="220"/>
                                </a:lnTo>
                                <a:lnTo>
                                  <a:pt x="87" y="217"/>
                                </a:lnTo>
                                <a:lnTo>
                                  <a:pt x="87" y="213"/>
                                </a:lnTo>
                                <a:lnTo>
                                  <a:pt x="87" y="211"/>
                                </a:lnTo>
                                <a:lnTo>
                                  <a:pt x="87" y="208"/>
                                </a:lnTo>
                                <a:lnTo>
                                  <a:pt x="87" y="204"/>
                                </a:lnTo>
                                <a:lnTo>
                                  <a:pt x="87" y="202"/>
                                </a:lnTo>
                                <a:lnTo>
                                  <a:pt x="87" y="199"/>
                                </a:lnTo>
                                <a:lnTo>
                                  <a:pt x="87" y="196"/>
                                </a:lnTo>
                                <a:lnTo>
                                  <a:pt x="87" y="193"/>
                                </a:lnTo>
                                <a:lnTo>
                                  <a:pt x="87" y="191"/>
                                </a:lnTo>
                                <a:lnTo>
                                  <a:pt x="87" y="187"/>
                                </a:lnTo>
                                <a:lnTo>
                                  <a:pt x="87" y="185"/>
                                </a:lnTo>
                                <a:lnTo>
                                  <a:pt x="85" y="179"/>
                                </a:lnTo>
                                <a:lnTo>
                                  <a:pt x="85" y="175"/>
                                </a:lnTo>
                                <a:lnTo>
                                  <a:pt x="84" y="169"/>
                                </a:lnTo>
                                <a:lnTo>
                                  <a:pt x="83" y="164"/>
                                </a:lnTo>
                                <a:lnTo>
                                  <a:pt x="82" y="159"/>
                                </a:lnTo>
                                <a:lnTo>
                                  <a:pt x="81" y="155"/>
                                </a:lnTo>
                                <a:lnTo>
                                  <a:pt x="80" y="150"/>
                                </a:lnTo>
                                <a:lnTo>
                                  <a:pt x="79" y="146"/>
                                </a:lnTo>
                                <a:lnTo>
                                  <a:pt x="76" y="141"/>
                                </a:lnTo>
                                <a:lnTo>
                                  <a:pt x="75" y="138"/>
                                </a:lnTo>
                                <a:lnTo>
                                  <a:pt x="74" y="133"/>
                                </a:lnTo>
                                <a:lnTo>
                                  <a:pt x="73" y="129"/>
                                </a:lnTo>
                                <a:lnTo>
                                  <a:pt x="71" y="126"/>
                                </a:lnTo>
                                <a:lnTo>
                                  <a:pt x="69" y="122"/>
                                </a:lnTo>
                                <a:lnTo>
                                  <a:pt x="68" y="119"/>
                                </a:lnTo>
                                <a:lnTo>
                                  <a:pt x="66" y="115"/>
                                </a:lnTo>
                                <a:lnTo>
                                  <a:pt x="65" y="112"/>
                                </a:lnTo>
                                <a:lnTo>
                                  <a:pt x="64" y="110"/>
                                </a:lnTo>
                                <a:lnTo>
                                  <a:pt x="61" y="106"/>
                                </a:lnTo>
                                <a:lnTo>
                                  <a:pt x="60" y="103"/>
                                </a:lnTo>
                                <a:lnTo>
                                  <a:pt x="59" y="101"/>
                                </a:lnTo>
                                <a:lnTo>
                                  <a:pt x="58" y="99"/>
                                </a:lnTo>
                                <a:lnTo>
                                  <a:pt x="56" y="94"/>
                                </a:lnTo>
                                <a:lnTo>
                                  <a:pt x="53" y="92"/>
                                </a:lnTo>
                                <a:lnTo>
                                  <a:pt x="51" y="88"/>
                                </a:lnTo>
                                <a:lnTo>
                                  <a:pt x="49" y="84"/>
                                </a:lnTo>
                                <a:lnTo>
                                  <a:pt x="47" y="81"/>
                                </a:lnTo>
                                <a:lnTo>
                                  <a:pt x="46" y="77"/>
                                </a:lnTo>
                                <a:lnTo>
                                  <a:pt x="44" y="74"/>
                                </a:lnTo>
                                <a:lnTo>
                                  <a:pt x="43" y="72"/>
                                </a:lnTo>
                                <a:lnTo>
                                  <a:pt x="42" y="67"/>
                                </a:lnTo>
                                <a:lnTo>
                                  <a:pt x="39" y="64"/>
                                </a:lnTo>
                                <a:lnTo>
                                  <a:pt x="38" y="59"/>
                                </a:lnTo>
                                <a:lnTo>
                                  <a:pt x="37" y="56"/>
                                </a:lnTo>
                                <a:lnTo>
                                  <a:pt x="35" y="51"/>
                                </a:lnTo>
                                <a:lnTo>
                                  <a:pt x="34" y="48"/>
                                </a:lnTo>
                                <a:lnTo>
                                  <a:pt x="31" y="43"/>
                                </a:lnTo>
                                <a:lnTo>
                                  <a:pt x="30" y="40"/>
                                </a:lnTo>
                                <a:lnTo>
                                  <a:pt x="28" y="36"/>
                                </a:lnTo>
                                <a:lnTo>
                                  <a:pt x="27" y="32"/>
                                </a:lnTo>
                                <a:lnTo>
                                  <a:pt x="26" y="28"/>
                                </a:lnTo>
                                <a:lnTo>
                                  <a:pt x="23" y="24"/>
                                </a:lnTo>
                                <a:lnTo>
                                  <a:pt x="22" y="21"/>
                                </a:lnTo>
                                <a:lnTo>
                                  <a:pt x="21" y="18"/>
                                </a:lnTo>
                                <a:lnTo>
                                  <a:pt x="20" y="14"/>
                                </a:lnTo>
                                <a:lnTo>
                                  <a:pt x="19" y="12"/>
                                </a:lnTo>
                                <a:lnTo>
                                  <a:pt x="17" y="9"/>
                                </a:lnTo>
                                <a:lnTo>
                                  <a:pt x="16" y="6"/>
                                </a:lnTo>
                                <a:lnTo>
                                  <a:pt x="15" y="4"/>
                                </a:lnTo>
                                <a:lnTo>
                                  <a:pt x="15" y="2"/>
                                </a:lnTo>
                                <a:lnTo>
                                  <a:pt x="14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2"/>
                                </a:lnTo>
                                <a:lnTo>
                                  <a:pt x="0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4" name="Freeform 594"/>
                        <wps:cNvSpPr>
                          <a:spLocks/>
                        </wps:cNvSpPr>
                        <wps:spPr bwMode="auto">
                          <a:xfrm>
                            <a:off x="198755" y="66675"/>
                            <a:ext cx="11430" cy="22860"/>
                          </a:xfrm>
                          <a:custGeom>
                            <a:avLst/>
                            <a:gdLst>
                              <a:gd name="T0" fmla="*/ 7 w 55"/>
                              <a:gd name="T1" fmla="*/ 14 h 107"/>
                              <a:gd name="T2" fmla="*/ 11 w 55"/>
                              <a:gd name="T3" fmla="*/ 13 h 107"/>
                              <a:gd name="T4" fmla="*/ 18 w 55"/>
                              <a:gd name="T5" fmla="*/ 12 h 107"/>
                              <a:gd name="T6" fmla="*/ 29 w 55"/>
                              <a:gd name="T7" fmla="*/ 15 h 107"/>
                              <a:gd name="T8" fmla="*/ 35 w 55"/>
                              <a:gd name="T9" fmla="*/ 23 h 107"/>
                              <a:gd name="T10" fmla="*/ 38 w 55"/>
                              <a:gd name="T11" fmla="*/ 30 h 107"/>
                              <a:gd name="T12" fmla="*/ 40 w 55"/>
                              <a:gd name="T13" fmla="*/ 41 h 107"/>
                              <a:gd name="T14" fmla="*/ 40 w 55"/>
                              <a:gd name="T15" fmla="*/ 49 h 107"/>
                              <a:gd name="T16" fmla="*/ 40 w 55"/>
                              <a:gd name="T17" fmla="*/ 55 h 107"/>
                              <a:gd name="T18" fmla="*/ 40 w 55"/>
                              <a:gd name="T19" fmla="*/ 63 h 107"/>
                              <a:gd name="T20" fmla="*/ 39 w 55"/>
                              <a:gd name="T21" fmla="*/ 74 h 107"/>
                              <a:gd name="T22" fmla="*/ 39 w 55"/>
                              <a:gd name="T23" fmla="*/ 81 h 107"/>
                              <a:gd name="T24" fmla="*/ 38 w 55"/>
                              <a:gd name="T25" fmla="*/ 85 h 107"/>
                              <a:gd name="T26" fmla="*/ 49 w 55"/>
                              <a:gd name="T27" fmla="*/ 107 h 107"/>
                              <a:gd name="T28" fmla="*/ 49 w 55"/>
                              <a:gd name="T29" fmla="*/ 104 h 107"/>
                              <a:gd name="T30" fmla="*/ 50 w 55"/>
                              <a:gd name="T31" fmla="*/ 95 h 107"/>
                              <a:gd name="T32" fmla="*/ 52 w 55"/>
                              <a:gd name="T33" fmla="*/ 88 h 107"/>
                              <a:gd name="T34" fmla="*/ 53 w 55"/>
                              <a:gd name="T35" fmla="*/ 82 h 107"/>
                              <a:gd name="T36" fmla="*/ 54 w 55"/>
                              <a:gd name="T37" fmla="*/ 74 h 107"/>
                              <a:gd name="T38" fmla="*/ 54 w 55"/>
                              <a:gd name="T39" fmla="*/ 67 h 107"/>
                              <a:gd name="T40" fmla="*/ 54 w 55"/>
                              <a:gd name="T41" fmla="*/ 58 h 107"/>
                              <a:gd name="T42" fmla="*/ 55 w 55"/>
                              <a:gd name="T43" fmla="*/ 50 h 107"/>
                              <a:gd name="T44" fmla="*/ 54 w 55"/>
                              <a:gd name="T45" fmla="*/ 41 h 107"/>
                              <a:gd name="T46" fmla="*/ 54 w 55"/>
                              <a:gd name="T47" fmla="*/ 34 h 107"/>
                              <a:gd name="T48" fmla="*/ 53 w 55"/>
                              <a:gd name="T49" fmla="*/ 27 h 107"/>
                              <a:gd name="T50" fmla="*/ 52 w 55"/>
                              <a:gd name="T51" fmla="*/ 21 h 107"/>
                              <a:gd name="T52" fmla="*/ 46 w 55"/>
                              <a:gd name="T53" fmla="*/ 12 h 107"/>
                              <a:gd name="T54" fmla="*/ 38 w 55"/>
                              <a:gd name="T55" fmla="*/ 5 h 107"/>
                              <a:gd name="T56" fmla="*/ 31 w 55"/>
                              <a:gd name="T57" fmla="*/ 2 h 107"/>
                              <a:gd name="T58" fmla="*/ 23 w 55"/>
                              <a:gd name="T59" fmla="*/ 0 h 107"/>
                              <a:gd name="T60" fmla="*/ 16 w 55"/>
                              <a:gd name="T61" fmla="*/ 0 h 107"/>
                              <a:gd name="T62" fmla="*/ 9 w 55"/>
                              <a:gd name="T63" fmla="*/ 0 h 107"/>
                              <a:gd name="T64" fmla="*/ 4 w 55"/>
                              <a:gd name="T65" fmla="*/ 1 h 107"/>
                              <a:gd name="T66" fmla="*/ 0 w 55"/>
                              <a:gd name="T67" fmla="*/ 2 h 107"/>
                              <a:gd name="T68" fmla="*/ 7 w 55"/>
                              <a:gd name="T69" fmla="*/ 15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5" h="107">
                                <a:moveTo>
                                  <a:pt x="7" y="15"/>
                                </a:moveTo>
                                <a:lnTo>
                                  <a:pt x="7" y="14"/>
                                </a:lnTo>
                                <a:lnTo>
                                  <a:pt x="9" y="14"/>
                                </a:lnTo>
                                <a:lnTo>
                                  <a:pt x="11" y="13"/>
                                </a:lnTo>
                                <a:lnTo>
                                  <a:pt x="15" y="13"/>
                                </a:lnTo>
                                <a:lnTo>
                                  <a:pt x="18" y="12"/>
                                </a:lnTo>
                                <a:lnTo>
                                  <a:pt x="23" y="14"/>
                                </a:lnTo>
                                <a:lnTo>
                                  <a:pt x="29" y="15"/>
                                </a:lnTo>
                                <a:lnTo>
                                  <a:pt x="33" y="20"/>
                                </a:lnTo>
                                <a:lnTo>
                                  <a:pt x="35" y="23"/>
                                </a:lnTo>
                                <a:lnTo>
                                  <a:pt x="38" y="27"/>
                                </a:lnTo>
                                <a:lnTo>
                                  <a:pt x="38" y="30"/>
                                </a:lnTo>
                                <a:lnTo>
                                  <a:pt x="40" y="36"/>
                                </a:lnTo>
                                <a:lnTo>
                                  <a:pt x="40" y="41"/>
                                </a:lnTo>
                                <a:lnTo>
                                  <a:pt x="40" y="47"/>
                                </a:lnTo>
                                <a:lnTo>
                                  <a:pt x="40" y="49"/>
                                </a:lnTo>
                                <a:lnTo>
                                  <a:pt x="40" y="52"/>
                                </a:lnTo>
                                <a:lnTo>
                                  <a:pt x="40" y="55"/>
                                </a:lnTo>
                                <a:lnTo>
                                  <a:pt x="41" y="58"/>
                                </a:lnTo>
                                <a:lnTo>
                                  <a:pt x="40" y="63"/>
                                </a:lnTo>
                                <a:lnTo>
                                  <a:pt x="40" y="69"/>
                                </a:lnTo>
                                <a:lnTo>
                                  <a:pt x="39" y="74"/>
                                </a:lnTo>
                                <a:lnTo>
                                  <a:pt x="39" y="78"/>
                                </a:lnTo>
                                <a:lnTo>
                                  <a:pt x="39" y="81"/>
                                </a:lnTo>
                                <a:lnTo>
                                  <a:pt x="38" y="84"/>
                                </a:lnTo>
                                <a:lnTo>
                                  <a:pt x="38" y="85"/>
                                </a:lnTo>
                                <a:lnTo>
                                  <a:pt x="38" y="86"/>
                                </a:lnTo>
                                <a:lnTo>
                                  <a:pt x="49" y="107"/>
                                </a:lnTo>
                                <a:lnTo>
                                  <a:pt x="49" y="106"/>
                                </a:lnTo>
                                <a:lnTo>
                                  <a:pt x="49" y="104"/>
                                </a:lnTo>
                                <a:lnTo>
                                  <a:pt x="49" y="100"/>
                                </a:lnTo>
                                <a:lnTo>
                                  <a:pt x="50" y="95"/>
                                </a:lnTo>
                                <a:lnTo>
                                  <a:pt x="50" y="92"/>
                                </a:lnTo>
                                <a:lnTo>
                                  <a:pt x="52" y="88"/>
                                </a:lnTo>
                                <a:lnTo>
                                  <a:pt x="52" y="85"/>
                                </a:lnTo>
                                <a:lnTo>
                                  <a:pt x="53" y="82"/>
                                </a:lnTo>
                                <a:lnTo>
                                  <a:pt x="53" y="78"/>
                                </a:lnTo>
                                <a:lnTo>
                                  <a:pt x="54" y="74"/>
                                </a:lnTo>
                                <a:lnTo>
                                  <a:pt x="54" y="70"/>
                                </a:lnTo>
                                <a:lnTo>
                                  <a:pt x="54" y="67"/>
                                </a:lnTo>
                                <a:lnTo>
                                  <a:pt x="54" y="63"/>
                                </a:lnTo>
                                <a:lnTo>
                                  <a:pt x="54" y="58"/>
                                </a:lnTo>
                                <a:lnTo>
                                  <a:pt x="54" y="54"/>
                                </a:lnTo>
                                <a:lnTo>
                                  <a:pt x="55" y="50"/>
                                </a:lnTo>
                                <a:lnTo>
                                  <a:pt x="54" y="46"/>
                                </a:lnTo>
                                <a:lnTo>
                                  <a:pt x="54" y="41"/>
                                </a:lnTo>
                                <a:lnTo>
                                  <a:pt x="54" y="38"/>
                                </a:lnTo>
                                <a:lnTo>
                                  <a:pt x="54" y="34"/>
                                </a:lnTo>
                                <a:lnTo>
                                  <a:pt x="54" y="30"/>
                                </a:lnTo>
                                <a:lnTo>
                                  <a:pt x="53" y="27"/>
                                </a:lnTo>
                                <a:lnTo>
                                  <a:pt x="52" y="24"/>
                                </a:lnTo>
                                <a:lnTo>
                                  <a:pt x="52" y="21"/>
                                </a:lnTo>
                                <a:lnTo>
                                  <a:pt x="48" y="15"/>
                                </a:lnTo>
                                <a:lnTo>
                                  <a:pt x="46" y="12"/>
                                </a:lnTo>
                                <a:lnTo>
                                  <a:pt x="42" y="9"/>
                                </a:lnTo>
                                <a:lnTo>
                                  <a:pt x="38" y="5"/>
                                </a:lnTo>
                                <a:lnTo>
                                  <a:pt x="34" y="3"/>
                                </a:lnTo>
                                <a:lnTo>
                                  <a:pt x="31" y="2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0"/>
                                </a:lnTo>
                                <a:lnTo>
                                  <a:pt x="9" y="0"/>
                                </a:lnTo>
                                <a:lnTo>
                                  <a:pt x="5" y="0"/>
                                </a:lnTo>
                                <a:lnTo>
                                  <a:pt x="4" y="1"/>
                                </a:lnTo>
                                <a:lnTo>
                                  <a:pt x="1" y="1"/>
                                </a:lnTo>
                                <a:lnTo>
                                  <a:pt x="0" y="2"/>
                                </a:lnTo>
                                <a:lnTo>
                                  <a:pt x="7" y="15"/>
                                </a:lnTo>
                                <a:lnTo>
                                  <a:pt x="7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5" name="Freeform 595"/>
                        <wps:cNvSpPr>
                          <a:spLocks/>
                        </wps:cNvSpPr>
                        <wps:spPr bwMode="auto">
                          <a:xfrm>
                            <a:off x="92710" y="140335"/>
                            <a:ext cx="198120" cy="159385"/>
                          </a:xfrm>
                          <a:custGeom>
                            <a:avLst/>
                            <a:gdLst>
                              <a:gd name="T0" fmla="*/ 44 w 936"/>
                              <a:gd name="T1" fmla="*/ 339 h 752"/>
                              <a:gd name="T2" fmla="*/ 55 w 936"/>
                              <a:gd name="T3" fmla="*/ 263 h 752"/>
                              <a:gd name="T4" fmla="*/ 73 w 936"/>
                              <a:gd name="T5" fmla="*/ 239 h 752"/>
                              <a:gd name="T6" fmla="*/ 72 w 936"/>
                              <a:gd name="T7" fmla="*/ 310 h 752"/>
                              <a:gd name="T8" fmla="*/ 48 w 936"/>
                              <a:gd name="T9" fmla="*/ 389 h 752"/>
                              <a:gd name="T10" fmla="*/ 122 w 936"/>
                              <a:gd name="T11" fmla="*/ 393 h 752"/>
                              <a:gd name="T12" fmla="*/ 257 w 936"/>
                              <a:gd name="T13" fmla="*/ 408 h 752"/>
                              <a:gd name="T14" fmla="*/ 378 w 936"/>
                              <a:gd name="T15" fmla="*/ 437 h 752"/>
                              <a:gd name="T16" fmla="*/ 436 w 936"/>
                              <a:gd name="T17" fmla="*/ 445 h 752"/>
                              <a:gd name="T18" fmla="*/ 504 w 936"/>
                              <a:gd name="T19" fmla="*/ 424 h 752"/>
                              <a:gd name="T20" fmla="*/ 580 w 936"/>
                              <a:gd name="T21" fmla="*/ 405 h 752"/>
                              <a:gd name="T22" fmla="*/ 617 w 936"/>
                              <a:gd name="T23" fmla="*/ 369 h 752"/>
                              <a:gd name="T24" fmla="*/ 612 w 936"/>
                              <a:gd name="T25" fmla="*/ 303 h 752"/>
                              <a:gd name="T26" fmla="*/ 595 w 936"/>
                              <a:gd name="T27" fmla="*/ 217 h 752"/>
                              <a:gd name="T28" fmla="*/ 599 w 936"/>
                              <a:gd name="T29" fmla="*/ 170 h 752"/>
                              <a:gd name="T30" fmla="*/ 618 w 936"/>
                              <a:gd name="T31" fmla="*/ 232 h 752"/>
                              <a:gd name="T32" fmla="*/ 631 w 936"/>
                              <a:gd name="T33" fmla="*/ 316 h 752"/>
                              <a:gd name="T34" fmla="*/ 638 w 936"/>
                              <a:gd name="T35" fmla="*/ 379 h 752"/>
                              <a:gd name="T36" fmla="*/ 709 w 936"/>
                              <a:gd name="T37" fmla="*/ 366 h 752"/>
                              <a:gd name="T38" fmla="*/ 694 w 936"/>
                              <a:gd name="T39" fmla="*/ 289 h 752"/>
                              <a:gd name="T40" fmla="*/ 690 w 936"/>
                              <a:gd name="T41" fmla="*/ 225 h 752"/>
                              <a:gd name="T42" fmla="*/ 675 w 936"/>
                              <a:gd name="T43" fmla="*/ 163 h 752"/>
                              <a:gd name="T44" fmla="*/ 632 w 936"/>
                              <a:gd name="T45" fmla="*/ 106 h 752"/>
                              <a:gd name="T46" fmla="*/ 570 w 936"/>
                              <a:gd name="T47" fmla="*/ 87 h 752"/>
                              <a:gd name="T48" fmla="*/ 569 w 936"/>
                              <a:gd name="T49" fmla="*/ 23 h 752"/>
                              <a:gd name="T50" fmla="*/ 580 w 936"/>
                              <a:gd name="T51" fmla="*/ 27 h 752"/>
                              <a:gd name="T52" fmla="*/ 592 w 936"/>
                              <a:gd name="T53" fmla="*/ 82 h 752"/>
                              <a:gd name="T54" fmla="*/ 660 w 936"/>
                              <a:gd name="T55" fmla="*/ 112 h 752"/>
                              <a:gd name="T56" fmla="*/ 724 w 936"/>
                              <a:gd name="T57" fmla="*/ 120 h 752"/>
                              <a:gd name="T58" fmla="*/ 732 w 936"/>
                              <a:gd name="T59" fmla="*/ 136 h 752"/>
                              <a:gd name="T60" fmla="*/ 693 w 936"/>
                              <a:gd name="T61" fmla="*/ 162 h 752"/>
                              <a:gd name="T62" fmla="*/ 705 w 936"/>
                              <a:gd name="T63" fmla="*/ 228 h 752"/>
                              <a:gd name="T64" fmla="*/ 715 w 936"/>
                              <a:gd name="T65" fmla="*/ 318 h 752"/>
                              <a:gd name="T66" fmla="*/ 736 w 936"/>
                              <a:gd name="T67" fmla="*/ 375 h 752"/>
                              <a:gd name="T68" fmla="*/ 793 w 936"/>
                              <a:gd name="T69" fmla="*/ 420 h 752"/>
                              <a:gd name="T70" fmla="*/ 873 w 936"/>
                              <a:gd name="T71" fmla="*/ 410 h 752"/>
                              <a:gd name="T72" fmla="*/ 916 w 936"/>
                              <a:gd name="T73" fmla="*/ 357 h 752"/>
                              <a:gd name="T74" fmla="*/ 901 w 936"/>
                              <a:gd name="T75" fmla="*/ 275 h 752"/>
                              <a:gd name="T76" fmla="*/ 840 w 936"/>
                              <a:gd name="T77" fmla="*/ 184 h 752"/>
                              <a:gd name="T78" fmla="*/ 795 w 936"/>
                              <a:gd name="T79" fmla="*/ 118 h 752"/>
                              <a:gd name="T80" fmla="*/ 844 w 936"/>
                              <a:gd name="T81" fmla="*/ 156 h 752"/>
                              <a:gd name="T82" fmla="*/ 880 w 936"/>
                              <a:gd name="T83" fmla="*/ 215 h 752"/>
                              <a:gd name="T84" fmla="*/ 917 w 936"/>
                              <a:gd name="T85" fmla="*/ 279 h 752"/>
                              <a:gd name="T86" fmla="*/ 935 w 936"/>
                              <a:gd name="T87" fmla="*/ 350 h 752"/>
                              <a:gd name="T88" fmla="*/ 911 w 936"/>
                              <a:gd name="T89" fmla="*/ 406 h 752"/>
                              <a:gd name="T90" fmla="*/ 840 w 936"/>
                              <a:gd name="T91" fmla="*/ 435 h 752"/>
                              <a:gd name="T92" fmla="*/ 767 w 936"/>
                              <a:gd name="T93" fmla="*/ 424 h 752"/>
                              <a:gd name="T94" fmla="*/ 705 w 936"/>
                              <a:gd name="T95" fmla="*/ 414 h 752"/>
                              <a:gd name="T96" fmla="*/ 627 w 936"/>
                              <a:gd name="T97" fmla="*/ 412 h 752"/>
                              <a:gd name="T98" fmla="*/ 556 w 936"/>
                              <a:gd name="T99" fmla="*/ 423 h 752"/>
                              <a:gd name="T100" fmla="*/ 489 w 936"/>
                              <a:gd name="T101" fmla="*/ 444 h 752"/>
                              <a:gd name="T102" fmla="*/ 430 w 936"/>
                              <a:gd name="T103" fmla="*/ 465 h 752"/>
                              <a:gd name="T104" fmla="*/ 457 w 936"/>
                              <a:gd name="T105" fmla="*/ 532 h 752"/>
                              <a:gd name="T106" fmla="*/ 504 w 936"/>
                              <a:gd name="T107" fmla="*/ 648 h 752"/>
                              <a:gd name="T108" fmla="*/ 539 w 936"/>
                              <a:gd name="T109" fmla="*/ 739 h 752"/>
                              <a:gd name="T110" fmla="*/ 522 w 936"/>
                              <a:gd name="T111" fmla="*/ 715 h 752"/>
                              <a:gd name="T112" fmla="*/ 479 w 936"/>
                              <a:gd name="T113" fmla="*/ 612 h 752"/>
                              <a:gd name="T114" fmla="*/ 434 w 936"/>
                              <a:gd name="T115" fmla="*/ 509 h 752"/>
                              <a:gd name="T116" fmla="*/ 394 w 936"/>
                              <a:gd name="T117" fmla="*/ 463 h 752"/>
                              <a:gd name="T118" fmla="*/ 314 w 936"/>
                              <a:gd name="T119" fmla="*/ 437 h 752"/>
                              <a:gd name="T120" fmla="*/ 174 w 936"/>
                              <a:gd name="T121" fmla="*/ 414 h 752"/>
                              <a:gd name="T122" fmla="*/ 5 w 936"/>
                              <a:gd name="T123" fmla="*/ 391 h 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936" h="752">
                                <a:moveTo>
                                  <a:pt x="5" y="391"/>
                                </a:moveTo>
                                <a:lnTo>
                                  <a:pt x="7" y="392"/>
                                </a:lnTo>
                                <a:lnTo>
                                  <a:pt x="10" y="392"/>
                                </a:lnTo>
                                <a:lnTo>
                                  <a:pt x="14" y="392"/>
                                </a:lnTo>
                                <a:lnTo>
                                  <a:pt x="15" y="390"/>
                                </a:lnTo>
                                <a:lnTo>
                                  <a:pt x="17" y="389"/>
                                </a:lnTo>
                                <a:lnTo>
                                  <a:pt x="21" y="386"/>
                                </a:lnTo>
                                <a:lnTo>
                                  <a:pt x="24" y="382"/>
                                </a:lnTo>
                                <a:lnTo>
                                  <a:pt x="27" y="378"/>
                                </a:lnTo>
                                <a:lnTo>
                                  <a:pt x="30" y="373"/>
                                </a:lnTo>
                                <a:lnTo>
                                  <a:pt x="31" y="370"/>
                                </a:lnTo>
                                <a:lnTo>
                                  <a:pt x="33" y="366"/>
                                </a:lnTo>
                                <a:lnTo>
                                  <a:pt x="36" y="362"/>
                                </a:lnTo>
                                <a:lnTo>
                                  <a:pt x="38" y="359"/>
                                </a:lnTo>
                                <a:lnTo>
                                  <a:pt x="39" y="354"/>
                                </a:lnTo>
                                <a:lnTo>
                                  <a:pt x="42" y="350"/>
                                </a:lnTo>
                                <a:lnTo>
                                  <a:pt x="43" y="344"/>
                                </a:lnTo>
                                <a:lnTo>
                                  <a:pt x="44" y="339"/>
                                </a:lnTo>
                                <a:lnTo>
                                  <a:pt x="45" y="334"/>
                                </a:lnTo>
                                <a:lnTo>
                                  <a:pt x="47" y="328"/>
                                </a:lnTo>
                                <a:lnTo>
                                  <a:pt x="47" y="323"/>
                                </a:lnTo>
                                <a:lnTo>
                                  <a:pt x="50" y="318"/>
                                </a:lnTo>
                                <a:lnTo>
                                  <a:pt x="50" y="315"/>
                                </a:lnTo>
                                <a:lnTo>
                                  <a:pt x="50" y="311"/>
                                </a:lnTo>
                                <a:lnTo>
                                  <a:pt x="51" y="309"/>
                                </a:lnTo>
                                <a:lnTo>
                                  <a:pt x="51" y="307"/>
                                </a:lnTo>
                                <a:lnTo>
                                  <a:pt x="51" y="303"/>
                                </a:lnTo>
                                <a:lnTo>
                                  <a:pt x="52" y="300"/>
                                </a:lnTo>
                                <a:lnTo>
                                  <a:pt x="52" y="298"/>
                                </a:lnTo>
                                <a:lnTo>
                                  <a:pt x="53" y="296"/>
                                </a:lnTo>
                                <a:lnTo>
                                  <a:pt x="53" y="290"/>
                                </a:lnTo>
                                <a:lnTo>
                                  <a:pt x="53" y="284"/>
                                </a:lnTo>
                                <a:lnTo>
                                  <a:pt x="54" y="279"/>
                                </a:lnTo>
                                <a:lnTo>
                                  <a:pt x="55" y="274"/>
                                </a:lnTo>
                                <a:lnTo>
                                  <a:pt x="55" y="269"/>
                                </a:lnTo>
                                <a:lnTo>
                                  <a:pt x="55" y="263"/>
                                </a:lnTo>
                                <a:lnTo>
                                  <a:pt x="55" y="259"/>
                                </a:lnTo>
                                <a:lnTo>
                                  <a:pt x="57" y="255"/>
                                </a:lnTo>
                                <a:lnTo>
                                  <a:pt x="57" y="251"/>
                                </a:lnTo>
                                <a:lnTo>
                                  <a:pt x="57" y="246"/>
                                </a:lnTo>
                                <a:lnTo>
                                  <a:pt x="58" y="242"/>
                                </a:lnTo>
                                <a:lnTo>
                                  <a:pt x="58" y="239"/>
                                </a:lnTo>
                                <a:lnTo>
                                  <a:pt x="58" y="236"/>
                                </a:lnTo>
                                <a:lnTo>
                                  <a:pt x="59" y="233"/>
                                </a:lnTo>
                                <a:lnTo>
                                  <a:pt x="59" y="230"/>
                                </a:lnTo>
                                <a:lnTo>
                                  <a:pt x="59" y="229"/>
                                </a:lnTo>
                                <a:lnTo>
                                  <a:pt x="61" y="226"/>
                                </a:lnTo>
                                <a:lnTo>
                                  <a:pt x="62" y="226"/>
                                </a:lnTo>
                                <a:lnTo>
                                  <a:pt x="67" y="225"/>
                                </a:lnTo>
                                <a:lnTo>
                                  <a:pt x="69" y="226"/>
                                </a:lnTo>
                                <a:lnTo>
                                  <a:pt x="70" y="228"/>
                                </a:lnTo>
                                <a:lnTo>
                                  <a:pt x="72" y="233"/>
                                </a:lnTo>
                                <a:lnTo>
                                  <a:pt x="72" y="235"/>
                                </a:lnTo>
                                <a:lnTo>
                                  <a:pt x="73" y="239"/>
                                </a:lnTo>
                                <a:lnTo>
                                  <a:pt x="73" y="242"/>
                                </a:lnTo>
                                <a:lnTo>
                                  <a:pt x="73" y="244"/>
                                </a:lnTo>
                                <a:lnTo>
                                  <a:pt x="74" y="247"/>
                                </a:lnTo>
                                <a:lnTo>
                                  <a:pt x="74" y="250"/>
                                </a:lnTo>
                                <a:lnTo>
                                  <a:pt x="74" y="253"/>
                                </a:lnTo>
                                <a:lnTo>
                                  <a:pt x="74" y="255"/>
                                </a:lnTo>
                                <a:lnTo>
                                  <a:pt x="74" y="259"/>
                                </a:lnTo>
                                <a:lnTo>
                                  <a:pt x="75" y="263"/>
                                </a:lnTo>
                                <a:lnTo>
                                  <a:pt x="75" y="266"/>
                                </a:lnTo>
                                <a:lnTo>
                                  <a:pt x="75" y="271"/>
                                </a:lnTo>
                                <a:lnTo>
                                  <a:pt x="75" y="275"/>
                                </a:lnTo>
                                <a:lnTo>
                                  <a:pt x="75" y="281"/>
                                </a:lnTo>
                                <a:lnTo>
                                  <a:pt x="74" y="285"/>
                                </a:lnTo>
                                <a:lnTo>
                                  <a:pt x="74" y="290"/>
                                </a:lnTo>
                                <a:lnTo>
                                  <a:pt x="73" y="294"/>
                                </a:lnTo>
                                <a:lnTo>
                                  <a:pt x="73" y="300"/>
                                </a:lnTo>
                                <a:lnTo>
                                  <a:pt x="73" y="305"/>
                                </a:lnTo>
                                <a:lnTo>
                                  <a:pt x="72" y="310"/>
                                </a:lnTo>
                                <a:lnTo>
                                  <a:pt x="72" y="315"/>
                                </a:lnTo>
                                <a:lnTo>
                                  <a:pt x="72" y="320"/>
                                </a:lnTo>
                                <a:lnTo>
                                  <a:pt x="70" y="325"/>
                                </a:lnTo>
                                <a:lnTo>
                                  <a:pt x="69" y="330"/>
                                </a:lnTo>
                                <a:lnTo>
                                  <a:pt x="68" y="335"/>
                                </a:lnTo>
                                <a:lnTo>
                                  <a:pt x="67" y="341"/>
                                </a:lnTo>
                                <a:lnTo>
                                  <a:pt x="66" y="345"/>
                                </a:lnTo>
                                <a:lnTo>
                                  <a:pt x="65" y="350"/>
                                </a:lnTo>
                                <a:lnTo>
                                  <a:pt x="63" y="355"/>
                                </a:lnTo>
                                <a:lnTo>
                                  <a:pt x="62" y="360"/>
                                </a:lnTo>
                                <a:lnTo>
                                  <a:pt x="61" y="364"/>
                                </a:lnTo>
                                <a:lnTo>
                                  <a:pt x="59" y="368"/>
                                </a:lnTo>
                                <a:lnTo>
                                  <a:pt x="58" y="372"/>
                                </a:lnTo>
                                <a:lnTo>
                                  <a:pt x="57" y="375"/>
                                </a:lnTo>
                                <a:lnTo>
                                  <a:pt x="54" y="379"/>
                                </a:lnTo>
                                <a:lnTo>
                                  <a:pt x="53" y="382"/>
                                </a:lnTo>
                                <a:lnTo>
                                  <a:pt x="51" y="386"/>
                                </a:lnTo>
                                <a:lnTo>
                                  <a:pt x="48" y="389"/>
                                </a:lnTo>
                                <a:lnTo>
                                  <a:pt x="50" y="389"/>
                                </a:lnTo>
                                <a:lnTo>
                                  <a:pt x="52" y="389"/>
                                </a:lnTo>
                                <a:lnTo>
                                  <a:pt x="53" y="389"/>
                                </a:lnTo>
                                <a:lnTo>
                                  <a:pt x="57" y="389"/>
                                </a:lnTo>
                                <a:lnTo>
                                  <a:pt x="59" y="389"/>
                                </a:lnTo>
                                <a:lnTo>
                                  <a:pt x="62" y="389"/>
                                </a:lnTo>
                                <a:lnTo>
                                  <a:pt x="65" y="389"/>
                                </a:lnTo>
                                <a:lnTo>
                                  <a:pt x="69" y="389"/>
                                </a:lnTo>
                                <a:lnTo>
                                  <a:pt x="73" y="389"/>
                                </a:lnTo>
                                <a:lnTo>
                                  <a:pt x="77" y="389"/>
                                </a:lnTo>
                                <a:lnTo>
                                  <a:pt x="82" y="389"/>
                                </a:lnTo>
                                <a:lnTo>
                                  <a:pt x="87" y="390"/>
                                </a:lnTo>
                                <a:lnTo>
                                  <a:pt x="92" y="390"/>
                                </a:lnTo>
                                <a:lnTo>
                                  <a:pt x="98" y="391"/>
                                </a:lnTo>
                                <a:lnTo>
                                  <a:pt x="103" y="391"/>
                                </a:lnTo>
                                <a:lnTo>
                                  <a:pt x="110" y="392"/>
                                </a:lnTo>
                                <a:lnTo>
                                  <a:pt x="115" y="392"/>
                                </a:lnTo>
                                <a:lnTo>
                                  <a:pt x="122" y="393"/>
                                </a:lnTo>
                                <a:lnTo>
                                  <a:pt x="128" y="393"/>
                                </a:lnTo>
                                <a:lnTo>
                                  <a:pt x="135" y="393"/>
                                </a:lnTo>
                                <a:lnTo>
                                  <a:pt x="142" y="394"/>
                                </a:lnTo>
                                <a:lnTo>
                                  <a:pt x="150" y="396"/>
                                </a:lnTo>
                                <a:lnTo>
                                  <a:pt x="157" y="396"/>
                                </a:lnTo>
                                <a:lnTo>
                                  <a:pt x="164" y="397"/>
                                </a:lnTo>
                                <a:lnTo>
                                  <a:pt x="172" y="397"/>
                                </a:lnTo>
                                <a:lnTo>
                                  <a:pt x="179" y="398"/>
                                </a:lnTo>
                                <a:lnTo>
                                  <a:pt x="187" y="399"/>
                                </a:lnTo>
                                <a:lnTo>
                                  <a:pt x="195" y="400"/>
                                </a:lnTo>
                                <a:lnTo>
                                  <a:pt x="202" y="400"/>
                                </a:lnTo>
                                <a:lnTo>
                                  <a:pt x="211" y="402"/>
                                </a:lnTo>
                                <a:lnTo>
                                  <a:pt x="218" y="402"/>
                                </a:lnTo>
                                <a:lnTo>
                                  <a:pt x="226" y="403"/>
                                </a:lnTo>
                                <a:lnTo>
                                  <a:pt x="234" y="405"/>
                                </a:lnTo>
                                <a:lnTo>
                                  <a:pt x="242" y="406"/>
                                </a:lnTo>
                                <a:lnTo>
                                  <a:pt x="250" y="407"/>
                                </a:lnTo>
                                <a:lnTo>
                                  <a:pt x="257" y="408"/>
                                </a:lnTo>
                                <a:lnTo>
                                  <a:pt x="265" y="409"/>
                                </a:lnTo>
                                <a:lnTo>
                                  <a:pt x="273" y="410"/>
                                </a:lnTo>
                                <a:lnTo>
                                  <a:pt x="280" y="411"/>
                                </a:lnTo>
                                <a:lnTo>
                                  <a:pt x="288" y="414"/>
                                </a:lnTo>
                                <a:lnTo>
                                  <a:pt x="295" y="415"/>
                                </a:lnTo>
                                <a:lnTo>
                                  <a:pt x="303" y="416"/>
                                </a:lnTo>
                                <a:lnTo>
                                  <a:pt x="310" y="417"/>
                                </a:lnTo>
                                <a:lnTo>
                                  <a:pt x="317" y="419"/>
                                </a:lnTo>
                                <a:lnTo>
                                  <a:pt x="324" y="420"/>
                                </a:lnTo>
                                <a:lnTo>
                                  <a:pt x="331" y="423"/>
                                </a:lnTo>
                                <a:lnTo>
                                  <a:pt x="337" y="424"/>
                                </a:lnTo>
                                <a:lnTo>
                                  <a:pt x="344" y="426"/>
                                </a:lnTo>
                                <a:lnTo>
                                  <a:pt x="349" y="427"/>
                                </a:lnTo>
                                <a:lnTo>
                                  <a:pt x="356" y="429"/>
                                </a:lnTo>
                                <a:lnTo>
                                  <a:pt x="361" y="430"/>
                                </a:lnTo>
                                <a:lnTo>
                                  <a:pt x="367" y="433"/>
                                </a:lnTo>
                                <a:lnTo>
                                  <a:pt x="373" y="435"/>
                                </a:lnTo>
                                <a:lnTo>
                                  <a:pt x="378" y="437"/>
                                </a:lnTo>
                                <a:lnTo>
                                  <a:pt x="382" y="438"/>
                                </a:lnTo>
                                <a:lnTo>
                                  <a:pt x="386" y="442"/>
                                </a:lnTo>
                                <a:lnTo>
                                  <a:pt x="391" y="443"/>
                                </a:lnTo>
                                <a:lnTo>
                                  <a:pt x="394" y="446"/>
                                </a:lnTo>
                                <a:lnTo>
                                  <a:pt x="398" y="447"/>
                                </a:lnTo>
                                <a:lnTo>
                                  <a:pt x="401" y="451"/>
                                </a:lnTo>
                                <a:lnTo>
                                  <a:pt x="404" y="453"/>
                                </a:lnTo>
                                <a:lnTo>
                                  <a:pt x="407" y="455"/>
                                </a:lnTo>
                                <a:lnTo>
                                  <a:pt x="407" y="455"/>
                                </a:lnTo>
                                <a:lnTo>
                                  <a:pt x="408" y="454"/>
                                </a:lnTo>
                                <a:lnTo>
                                  <a:pt x="409" y="453"/>
                                </a:lnTo>
                                <a:lnTo>
                                  <a:pt x="413" y="453"/>
                                </a:lnTo>
                                <a:lnTo>
                                  <a:pt x="415" y="452"/>
                                </a:lnTo>
                                <a:lnTo>
                                  <a:pt x="420" y="450"/>
                                </a:lnTo>
                                <a:lnTo>
                                  <a:pt x="424" y="448"/>
                                </a:lnTo>
                                <a:lnTo>
                                  <a:pt x="430" y="447"/>
                                </a:lnTo>
                                <a:lnTo>
                                  <a:pt x="432" y="445"/>
                                </a:lnTo>
                                <a:lnTo>
                                  <a:pt x="436" y="445"/>
                                </a:lnTo>
                                <a:lnTo>
                                  <a:pt x="438" y="443"/>
                                </a:lnTo>
                                <a:lnTo>
                                  <a:pt x="442" y="443"/>
                                </a:lnTo>
                                <a:lnTo>
                                  <a:pt x="445" y="442"/>
                                </a:lnTo>
                                <a:lnTo>
                                  <a:pt x="447" y="441"/>
                                </a:lnTo>
                                <a:lnTo>
                                  <a:pt x="452" y="439"/>
                                </a:lnTo>
                                <a:lnTo>
                                  <a:pt x="456" y="438"/>
                                </a:lnTo>
                                <a:lnTo>
                                  <a:pt x="459" y="437"/>
                                </a:lnTo>
                                <a:lnTo>
                                  <a:pt x="464" y="436"/>
                                </a:lnTo>
                                <a:lnTo>
                                  <a:pt x="467" y="435"/>
                                </a:lnTo>
                                <a:lnTo>
                                  <a:pt x="471" y="434"/>
                                </a:lnTo>
                                <a:lnTo>
                                  <a:pt x="475" y="432"/>
                                </a:lnTo>
                                <a:lnTo>
                                  <a:pt x="479" y="432"/>
                                </a:lnTo>
                                <a:lnTo>
                                  <a:pt x="483" y="430"/>
                                </a:lnTo>
                                <a:lnTo>
                                  <a:pt x="488" y="429"/>
                                </a:lnTo>
                                <a:lnTo>
                                  <a:pt x="491" y="427"/>
                                </a:lnTo>
                                <a:lnTo>
                                  <a:pt x="496" y="426"/>
                                </a:lnTo>
                                <a:lnTo>
                                  <a:pt x="499" y="425"/>
                                </a:lnTo>
                                <a:lnTo>
                                  <a:pt x="504" y="424"/>
                                </a:lnTo>
                                <a:lnTo>
                                  <a:pt x="509" y="421"/>
                                </a:lnTo>
                                <a:lnTo>
                                  <a:pt x="512" y="420"/>
                                </a:lnTo>
                                <a:lnTo>
                                  <a:pt x="517" y="419"/>
                                </a:lnTo>
                                <a:lnTo>
                                  <a:pt x="521" y="418"/>
                                </a:lnTo>
                                <a:lnTo>
                                  <a:pt x="526" y="417"/>
                                </a:lnTo>
                                <a:lnTo>
                                  <a:pt x="529" y="416"/>
                                </a:lnTo>
                                <a:lnTo>
                                  <a:pt x="534" y="415"/>
                                </a:lnTo>
                                <a:lnTo>
                                  <a:pt x="539" y="414"/>
                                </a:lnTo>
                                <a:lnTo>
                                  <a:pt x="543" y="412"/>
                                </a:lnTo>
                                <a:lnTo>
                                  <a:pt x="547" y="411"/>
                                </a:lnTo>
                                <a:lnTo>
                                  <a:pt x="551" y="410"/>
                                </a:lnTo>
                                <a:lnTo>
                                  <a:pt x="556" y="410"/>
                                </a:lnTo>
                                <a:lnTo>
                                  <a:pt x="559" y="408"/>
                                </a:lnTo>
                                <a:lnTo>
                                  <a:pt x="564" y="407"/>
                                </a:lnTo>
                                <a:lnTo>
                                  <a:pt x="567" y="406"/>
                                </a:lnTo>
                                <a:lnTo>
                                  <a:pt x="572" y="406"/>
                                </a:lnTo>
                                <a:lnTo>
                                  <a:pt x="575" y="405"/>
                                </a:lnTo>
                                <a:lnTo>
                                  <a:pt x="580" y="405"/>
                                </a:lnTo>
                                <a:lnTo>
                                  <a:pt x="584" y="403"/>
                                </a:lnTo>
                                <a:lnTo>
                                  <a:pt x="588" y="402"/>
                                </a:lnTo>
                                <a:lnTo>
                                  <a:pt x="590" y="401"/>
                                </a:lnTo>
                                <a:lnTo>
                                  <a:pt x="595" y="401"/>
                                </a:lnTo>
                                <a:lnTo>
                                  <a:pt x="599" y="400"/>
                                </a:lnTo>
                                <a:lnTo>
                                  <a:pt x="602" y="400"/>
                                </a:lnTo>
                                <a:lnTo>
                                  <a:pt x="605" y="400"/>
                                </a:lnTo>
                                <a:lnTo>
                                  <a:pt x="608" y="399"/>
                                </a:lnTo>
                                <a:lnTo>
                                  <a:pt x="611" y="399"/>
                                </a:lnTo>
                                <a:lnTo>
                                  <a:pt x="615" y="399"/>
                                </a:lnTo>
                                <a:lnTo>
                                  <a:pt x="615" y="398"/>
                                </a:lnTo>
                                <a:lnTo>
                                  <a:pt x="616" y="393"/>
                                </a:lnTo>
                                <a:lnTo>
                                  <a:pt x="616" y="390"/>
                                </a:lnTo>
                                <a:lnTo>
                                  <a:pt x="616" y="387"/>
                                </a:lnTo>
                                <a:lnTo>
                                  <a:pt x="617" y="382"/>
                                </a:lnTo>
                                <a:lnTo>
                                  <a:pt x="617" y="379"/>
                                </a:lnTo>
                                <a:lnTo>
                                  <a:pt x="617" y="373"/>
                                </a:lnTo>
                                <a:lnTo>
                                  <a:pt x="617" y="369"/>
                                </a:lnTo>
                                <a:lnTo>
                                  <a:pt x="617" y="363"/>
                                </a:lnTo>
                                <a:lnTo>
                                  <a:pt x="617" y="359"/>
                                </a:lnTo>
                                <a:lnTo>
                                  <a:pt x="617" y="355"/>
                                </a:lnTo>
                                <a:lnTo>
                                  <a:pt x="617" y="352"/>
                                </a:lnTo>
                                <a:lnTo>
                                  <a:pt x="617" y="350"/>
                                </a:lnTo>
                                <a:lnTo>
                                  <a:pt x="617" y="346"/>
                                </a:lnTo>
                                <a:lnTo>
                                  <a:pt x="617" y="344"/>
                                </a:lnTo>
                                <a:lnTo>
                                  <a:pt x="617" y="341"/>
                                </a:lnTo>
                                <a:lnTo>
                                  <a:pt x="617" y="338"/>
                                </a:lnTo>
                                <a:lnTo>
                                  <a:pt x="617" y="335"/>
                                </a:lnTo>
                                <a:lnTo>
                                  <a:pt x="617" y="332"/>
                                </a:lnTo>
                                <a:lnTo>
                                  <a:pt x="616" y="328"/>
                                </a:lnTo>
                                <a:lnTo>
                                  <a:pt x="616" y="325"/>
                                </a:lnTo>
                                <a:lnTo>
                                  <a:pt x="615" y="321"/>
                                </a:lnTo>
                                <a:lnTo>
                                  <a:pt x="614" y="317"/>
                                </a:lnTo>
                                <a:lnTo>
                                  <a:pt x="614" y="312"/>
                                </a:lnTo>
                                <a:lnTo>
                                  <a:pt x="612" y="308"/>
                                </a:lnTo>
                                <a:lnTo>
                                  <a:pt x="612" y="303"/>
                                </a:lnTo>
                                <a:lnTo>
                                  <a:pt x="611" y="299"/>
                                </a:lnTo>
                                <a:lnTo>
                                  <a:pt x="610" y="294"/>
                                </a:lnTo>
                                <a:lnTo>
                                  <a:pt x="609" y="289"/>
                                </a:lnTo>
                                <a:lnTo>
                                  <a:pt x="608" y="284"/>
                                </a:lnTo>
                                <a:lnTo>
                                  <a:pt x="607" y="279"/>
                                </a:lnTo>
                                <a:lnTo>
                                  <a:pt x="605" y="274"/>
                                </a:lnTo>
                                <a:lnTo>
                                  <a:pt x="605" y="269"/>
                                </a:lnTo>
                                <a:lnTo>
                                  <a:pt x="604" y="264"/>
                                </a:lnTo>
                                <a:lnTo>
                                  <a:pt x="603" y="259"/>
                                </a:lnTo>
                                <a:lnTo>
                                  <a:pt x="602" y="254"/>
                                </a:lnTo>
                                <a:lnTo>
                                  <a:pt x="601" y="248"/>
                                </a:lnTo>
                                <a:lnTo>
                                  <a:pt x="600" y="244"/>
                                </a:lnTo>
                                <a:lnTo>
                                  <a:pt x="600" y="238"/>
                                </a:lnTo>
                                <a:lnTo>
                                  <a:pt x="599" y="234"/>
                                </a:lnTo>
                                <a:lnTo>
                                  <a:pt x="597" y="229"/>
                                </a:lnTo>
                                <a:lnTo>
                                  <a:pt x="597" y="226"/>
                                </a:lnTo>
                                <a:lnTo>
                                  <a:pt x="596" y="220"/>
                                </a:lnTo>
                                <a:lnTo>
                                  <a:pt x="595" y="217"/>
                                </a:lnTo>
                                <a:lnTo>
                                  <a:pt x="595" y="214"/>
                                </a:lnTo>
                                <a:lnTo>
                                  <a:pt x="595" y="210"/>
                                </a:lnTo>
                                <a:lnTo>
                                  <a:pt x="594" y="208"/>
                                </a:lnTo>
                                <a:lnTo>
                                  <a:pt x="594" y="205"/>
                                </a:lnTo>
                                <a:lnTo>
                                  <a:pt x="594" y="202"/>
                                </a:lnTo>
                                <a:lnTo>
                                  <a:pt x="594" y="201"/>
                                </a:lnTo>
                                <a:lnTo>
                                  <a:pt x="593" y="197"/>
                                </a:lnTo>
                                <a:lnTo>
                                  <a:pt x="593" y="193"/>
                                </a:lnTo>
                                <a:lnTo>
                                  <a:pt x="593" y="190"/>
                                </a:lnTo>
                                <a:lnTo>
                                  <a:pt x="593" y="187"/>
                                </a:lnTo>
                                <a:lnTo>
                                  <a:pt x="592" y="183"/>
                                </a:lnTo>
                                <a:lnTo>
                                  <a:pt x="592" y="180"/>
                                </a:lnTo>
                                <a:lnTo>
                                  <a:pt x="593" y="178"/>
                                </a:lnTo>
                                <a:lnTo>
                                  <a:pt x="593" y="175"/>
                                </a:lnTo>
                                <a:lnTo>
                                  <a:pt x="593" y="171"/>
                                </a:lnTo>
                                <a:lnTo>
                                  <a:pt x="595" y="168"/>
                                </a:lnTo>
                                <a:lnTo>
                                  <a:pt x="596" y="168"/>
                                </a:lnTo>
                                <a:lnTo>
                                  <a:pt x="599" y="170"/>
                                </a:lnTo>
                                <a:lnTo>
                                  <a:pt x="601" y="172"/>
                                </a:lnTo>
                                <a:lnTo>
                                  <a:pt x="603" y="178"/>
                                </a:lnTo>
                                <a:lnTo>
                                  <a:pt x="604" y="180"/>
                                </a:lnTo>
                                <a:lnTo>
                                  <a:pt x="605" y="183"/>
                                </a:lnTo>
                                <a:lnTo>
                                  <a:pt x="605" y="185"/>
                                </a:lnTo>
                                <a:lnTo>
                                  <a:pt x="607" y="189"/>
                                </a:lnTo>
                                <a:lnTo>
                                  <a:pt x="608" y="192"/>
                                </a:lnTo>
                                <a:lnTo>
                                  <a:pt x="609" y="197"/>
                                </a:lnTo>
                                <a:lnTo>
                                  <a:pt x="610" y="201"/>
                                </a:lnTo>
                                <a:lnTo>
                                  <a:pt x="611" y="206"/>
                                </a:lnTo>
                                <a:lnTo>
                                  <a:pt x="612" y="210"/>
                                </a:lnTo>
                                <a:lnTo>
                                  <a:pt x="614" y="216"/>
                                </a:lnTo>
                                <a:lnTo>
                                  <a:pt x="614" y="218"/>
                                </a:lnTo>
                                <a:lnTo>
                                  <a:pt x="615" y="220"/>
                                </a:lnTo>
                                <a:lnTo>
                                  <a:pt x="616" y="224"/>
                                </a:lnTo>
                                <a:lnTo>
                                  <a:pt x="617" y="226"/>
                                </a:lnTo>
                                <a:lnTo>
                                  <a:pt x="617" y="229"/>
                                </a:lnTo>
                                <a:lnTo>
                                  <a:pt x="618" y="232"/>
                                </a:lnTo>
                                <a:lnTo>
                                  <a:pt x="618" y="235"/>
                                </a:lnTo>
                                <a:lnTo>
                                  <a:pt x="619" y="239"/>
                                </a:lnTo>
                                <a:lnTo>
                                  <a:pt x="620" y="243"/>
                                </a:lnTo>
                                <a:lnTo>
                                  <a:pt x="622" y="247"/>
                                </a:lnTo>
                                <a:lnTo>
                                  <a:pt x="622" y="252"/>
                                </a:lnTo>
                                <a:lnTo>
                                  <a:pt x="623" y="257"/>
                                </a:lnTo>
                                <a:lnTo>
                                  <a:pt x="623" y="262"/>
                                </a:lnTo>
                                <a:lnTo>
                                  <a:pt x="624" y="266"/>
                                </a:lnTo>
                                <a:lnTo>
                                  <a:pt x="625" y="271"/>
                                </a:lnTo>
                                <a:lnTo>
                                  <a:pt x="626" y="275"/>
                                </a:lnTo>
                                <a:lnTo>
                                  <a:pt x="626" y="281"/>
                                </a:lnTo>
                                <a:lnTo>
                                  <a:pt x="627" y="285"/>
                                </a:lnTo>
                                <a:lnTo>
                                  <a:pt x="627" y="291"/>
                                </a:lnTo>
                                <a:lnTo>
                                  <a:pt x="629" y="297"/>
                                </a:lnTo>
                                <a:lnTo>
                                  <a:pt x="629" y="301"/>
                                </a:lnTo>
                                <a:lnTo>
                                  <a:pt x="630" y="307"/>
                                </a:lnTo>
                                <a:lnTo>
                                  <a:pt x="630" y="311"/>
                                </a:lnTo>
                                <a:lnTo>
                                  <a:pt x="631" y="316"/>
                                </a:lnTo>
                                <a:lnTo>
                                  <a:pt x="632" y="320"/>
                                </a:lnTo>
                                <a:lnTo>
                                  <a:pt x="632" y="325"/>
                                </a:lnTo>
                                <a:lnTo>
                                  <a:pt x="632" y="329"/>
                                </a:lnTo>
                                <a:lnTo>
                                  <a:pt x="633" y="334"/>
                                </a:lnTo>
                                <a:lnTo>
                                  <a:pt x="633" y="337"/>
                                </a:lnTo>
                                <a:lnTo>
                                  <a:pt x="634" y="342"/>
                                </a:lnTo>
                                <a:lnTo>
                                  <a:pt x="634" y="345"/>
                                </a:lnTo>
                                <a:lnTo>
                                  <a:pt x="635" y="348"/>
                                </a:lnTo>
                                <a:lnTo>
                                  <a:pt x="635" y="351"/>
                                </a:lnTo>
                                <a:lnTo>
                                  <a:pt x="637" y="354"/>
                                </a:lnTo>
                                <a:lnTo>
                                  <a:pt x="637" y="356"/>
                                </a:lnTo>
                                <a:lnTo>
                                  <a:pt x="638" y="359"/>
                                </a:lnTo>
                                <a:lnTo>
                                  <a:pt x="638" y="362"/>
                                </a:lnTo>
                                <a:lnTo>
                                  <a:pt x="638" y="365"/>
                                </a:lnTo>
                                <a:lnTo>
                                  <a:pt x="638" y="369"/>
                                </a:lnTo>
                                <a:lnTo>
                                  <a:pt x="638" y="372"/>
                                </a:lnTo>
                                <a:lnTo>
                                  <a:pt x="638" y="375"/>
                                </a:lnTo>
                                <a:lnTo>
                                  <a:pt x="638" y="379"/>
                                </a:lnTo>
                                <a:lnTo>
                                  <a:pt x="638" y="382"/>
                                </a:lnTo>
                                <a:lnTo>
                                  <a:pt x="638" y="386"/>
                                </a:lnTo>
                                <a:lnTo>
                                  <a:pt x="638" y="390"/>
                                </a:lnTo>
                                <a:lnTo>
                                  <a:pt x="638" y="394"/>
                                </a:lnTo>
                                <a:lnTo>
                                  <a:pt x="638" y="397"/>
                                </a:lnTo>
                                <a:lnTo>
                                  <a:pt x="638" y="399"/>
                                </a:lnTo>
                                <a:lnTo>
                                  <a:pt x="737" y="402"/>
                                </a:lnTo>
                                <a:lnTo>
                                  <a:pt x="735" y="401"/>
                                </a:lnTo>
                                <a:lnTo>
                                  <a:pt x="731" y="397"/>
                                </a:lnTo>
                                <a:lnTo>
                                  <a:pt x="728" y="393"/>
                                </a:lnTo>
                                <a:lnTo>
                                  <a:pt x="724" y="391"/>
                                </a:lnTo>
                                <a:lnTo>
                                  <a:pt x="721" y="387"/>
                                </a:lnTo>
                                <a:lnTo>
                                  <a:pt x="718" y="382"/>
                                </a:lnTo>
                                <a:lnTo>
                                  <a:pt x="716" y="379"/>
                                </a:lnTo>
                                <a:lnTo>
                                  <a:pt x="715" y="377"/>
                                </a:lnTo>
                                <a:lnTo>
                                  <a:pt x="713" y="373"/>
                                </a:lnTo>
                                <a:lnTo>
                                  <a:pt x="710" y="371"/>
                                </a:lnTo>
                                <a:lnTo>
                                  <a:pt x="709" y="366"/>
                                </a:lnTo>
                                <a:lnTo>
                                  <a:pt x="708" y="364"/>
                                </a:lnTo>
                                <a:lnTo>
                                  <a:pt x="706" y="361"/>
                                </a:lnTo>
                                <a:lnTo>
                                  <a:pt x="705" y="356"/>
                                </a:lnTo>
                                <a:lnTo>
                                  <a:pt x="703" y="353"/>
                                </a:lnTo>
                                <a:lnTo>
                                  <a:pt x="701" y="348"/>
                                </a:lnTo>
                                <a:lnTo>
                                  <a:pt x="700" y="345"/>
                                </a:lnTo>
                                <a:lnTo>
                                  <a:pt x="700" y="341"/>
                                </a:lnTo>
                                <a:lnTo>
                                  <a:pt x="698" y="336"/>
                                </a:lnTo>
                                <a:lnTo>
                                  <a:pt x="698" y="332"/>
                                </a:lnTo>
                                <a:lnTo>
                                  <a:pt x="698" y="327"/>
                                </a:lnTo>
                                <a:lnTo>
                                  <a:pt x="698" y="323"/>
                                </a:lnTo>
                                <a:lnTo>
                                  <a:pt x="697" y="317"/>
                                </a:lnTo>
                                <a:lnTo>
                                  <a:pt x="695" y="312"/>
                                </a:lnTo>
                                <a:lnTo>
                                  <a:pt x="695" y="307"/>
                                </a:lnTo>
                                <a:lnTo>
                                  <a:pt x="695" y="302"/>
                                </a:lnTo>
                                <a:lnTo>
                                  <a:pt x="694" y="298"/>
                                </a:lnTo>
                                <a:lnTo>
                                  <a:pt x="694" y="293"/>
                                </a:lnTo>
                                <a:lnTo>
                                  <a:pt x="694" y="289"/>
                                </a:lnTo>
                                <a:lnTo>
                                  <a:pt x="694" y="285"/>
                                </a:lnTo>
                                <a:lnTo>
                                  <a:pt x="693" y="281"/>
                                </a:lnTo>
                                <a:lnTo>
                                  <a:pt x="693" y="275"/>
                                </a:lnTo>
                                <a:lnTo>
                                  <a:pt x="693" y="272"/>
                                </a:lnTo>
                                <a:lnTo>
                                  <a:pt x="693" y="269"/>
                                </a:lnTo>
                                <a:lnTo>
                                  <a:pt x="693" y="264"/>
                                </a:lnTo>
                                <a:lnTo>
                                  <a:pt x="693" y="261"/>
                                </a:lnTo>
                                <a:lnTo>
                                  <a:pt x="693" y="257"/>
                                </a:lnTo>
                                <a:lnTo>
                                  <a:pt x="693" y="254"/>
                                </a:lnTo>
                                <a:lnTo>
                                  <a:pt x="692" y="251"/>
                                </a:lnTo>
                                <a:lnTo>
                                  <a:pt x="692" y="247"/>
                                </a:lnTo>
                                <a:lnTo>
                                  <a:pt x="692" y="244"/>
                                </a:lnTo>
                                <a:lnTo>
                                  <a:pt x="692" y="241"/>
                                </a:lnTo>
                                <a:lnTo>
                                  <a:pt x="691" y="237"/>
                                </a:lnTo>
                                <a:lnTo>
                                  <a:pt x="691" y="235"/>
                                </a:lnTo>
                                <a:lnTo>
                                  <a:pt x="691" y="232"/>
                                </a:lnTo>
                                <a:lnTo>
                                  <a:pt x="691" y="229"/>
                                </a:lnTo>
                                <a:lnTo>
                                  <a:pt x="690" y="225"/>
                                </a:lnTo>
                                <a:lnTo>
                                  <a:pt x="688" y="220"/>
                                </a:lnTo>
                                <a:lnTo>
                                  <a:pt x="688" y="216"/>
                                </a:lnTo>
                                <a:lnTo>
                                  <a:pt x="687" y="214"/>
                                </a:lnTo>
                                <a:lnTo>
                                  <a:pt x="686" y="209"/>
                                </a:lnTo>
                                <a:lnTo>
                                  <a:pt x="685" y="205"/>
                                </a:lnTo>
                                <a:lnTo>
                                  <a:pt x="683" y="200"/>
                                </a:lnTo>
                                <a:lnTo>
                                  <a:pt x="682" y="194"/>
                                </a:lnTo>
                                <a:lnTo>
                                  <a:pt x="682" y="192"/>
                                </a:lnTo>
                                <a:lnTo>
                                  <a:pt x="680" y="189"/>
                                </a:lnTo>
                                <a:lnTo>
                                  <a:pt x="679" y="185"/>
                                </a:lnTo>
                                <a:lnTo>
                                  <a:pt x="679" y="183"/>
                                </a:lnTo>
                                <a:lnTo>
                                  <a:pt x="678" y="180"/>
                                </a:lnTo>
                                <a:lnTo>
                                  <a:pt x="678" y="178"/>
                                </a:lnTo>
                                <a:lnTo>
                                  <a:pt x="677" y="174"/>
                                </a:lnTo>
                                <a:lnTo>
                                  <a:pt x="677" y="172"/>
                                </a:lnTo>
                                <a:lnTo>
                                  <a:pt x="676" y="169"/>
                                </a:lnTo>
                                <a:lnTo>
                                  <a:pt x="676" y="166"/>
                                </a:lnTo>
                                <a:lnTo>
                                  <a:pt x="675" y="163"/>
                                </a:lnTo>
                                <a:lnTo>
                                  <a:pt x="675" y="161"/>
                                </a:lnTo>
                                <a:lnTo>
                                  <a:pt x="674" y="155"/>
                                </a:lnTo>
                                <a:lnTo>
                                  <a:pt x="672" y="151"/>
                                </a:lnTo>
                                <a:lnTo>
                                  <a:pt x="671" y="147"/>
                                </a:lnTo>
                                <a:lnTo>
                                  <a:pt x="671" y="145"/>
                                </a:lnTo>
                                <a:lnTo>
                                  <a:pt x="671" y="143"/>
                                </a:lnTo>
                                <a:lnTo>
                                  <a:pt x="669" y="141"/>
                                </a:lnTo>
                                <a:lnTo>
                                  <a:pt x="665" y="137"/>
                                </a:lnTo>
                                <a:lnTo>
                                  <a:pt x="662" y="135"/>
                                </a:lnTo>
                                <a:lnTo>
                                  <a:pt x="659" y="132"/>
                                </a:lnTo>
                                <a:lnTo>
                                  <a:pt x="655" y="128"/>
                                </a:lnTo>
                                <a:lnTo>
                                  <a:pt x="652" y="125"/>
                                </a:lnTo>
                                <a:lnTo>
                                  <a:pt x="648" y="120"/>
                                </a:lnTo>
                                <a:lnTo>
                                  <a:pt x="645" y="118"/>
                                </a:lnTo>
                                <a:lnTo>
                                  <a:pt x="641" y="114"/>
                                </a:lnTo>
                                <a:lnTo>
                                  <a:pt x="638" y="111"/>
                                </a:lnTo>
                                <a:lnTo>
                                  <a:pt x="634" y="108"/>
                                </a:lnTo>
                                <a:lnTo>
                                  <a:pt x="632" y="106"/>
                                </a:lnTo>
                                <a:lnTo>
                                  <a:pt x="630" y="103"/>
                                </a:lnTo>
                                <a:lnTo>
                                  <a:pt x="629" y="102"/>
                                </a:lnTo>
                                <a:lnTo>
                                  <a:pt x="626" y="101"/>
                                </a:lnTo>
                                <a:lnTo>
                                  <a:pt x="623" y="100"/>
                                </a:lnTo>
                                <a:lnTo>
                                  <a:pt x="619" y="99"/>
                                </a:lnTo>
                                <a:lnTo>
                                  <a:pt x="616" y="99"/>
                                </a:lnTo>
                                <a:lnTo>
                                  <a:pt x="611" y="98"/>
                                </a:lnTo>
                                <a:lnTo>
                                  <a:pt x="607" y="98"/>
                                </a:lnTo>
                                <a:lnTo>
                                  <a:pt x="602" y="98"/>
                                </a:lnTo>
                                <a:lnTo>
                                  <a:pt x="597" y="98"/>
                                </a:lnTo>
                                <a:lnTo>
                                  <a:pt x="592" y="97"/>
                                </a:lnTo>
                                <a:lnTo>
                                  <a:pt x="587" y="97"/>
                                </a:lnTo>
                                <a:lnTo>
                                  <a:pt x="582" y="96"/>
                                </a:lnTo>
                                <a:lnTo>
                                  <a:pt x="579" y="96"/>
                                </a:lnTo>
                                <a:lnTo>
                                  <a:pt x="575" y="93"/>
                                </a:lnTo>
                                <a:lnTo>
                                  <a:pt x="573" y="91"/>
                                </a:lnTo>
                                <a:lnTo>
                                  <a:pt x="571" y="89"/>
                                </a:lnTo>
                                <a:lnTo>
                                  <a:pt x="570" y="87"/>
                                </a:lnTo>
                                <a:lnTo>
                                  <a:pt x="567" y="82"/>
                                </a:lnTo>
                                <a:lnTo>
                                  <a:pt x="567" y="78"/>
                                </a:lnTo>
                                <a:lnTo>
                                  <a:pt x="567" y="74"/>
                                </a:lnTo>
                                <a:lnTo>
                                  <a:pt x="567" y="71"/>
                                </a:lnTo>
                                <a:lnTo>
                                  <a:pt x="567" y="69"/>
                                </a:lnTo>
                                <a:lnTo>
                                  <a:pt x="567" y="65"/>
                                </a:lnTo>
                                <a:lnTo>
                                  <a:pt x="567" y="62"/>
                                </a:lnTo>
                                <a:lnTo>
                                  <a:pt x="567" y="59"/>
                                </a:lnTo>
                                <a:lnTo>
                                  <a:pt x="567" y="54"/>
                                </a:lnTo>
                                <a:lnTo>
                                  <a:pt x="567" y="51"/>
                                </a:lnTo>
                                <a:lnTo>
                                  <a:pt x="567" y="47"/>
                                </a:lnTo>
                                <a:lnTo>
                                  <a:pt x="567" y="44"/>
                                </a:lnTo>
                                <a:lnTo>
                                  <a:pt x="567" y="39"/>
                                </a:lnTo>
                                <a:lnTo>
                                  <a:pt x="569" y="37"/>
                                </a:lnTo>
                                <a:lnTo>
                                  <a:pt x="569" y="33"/>
                                </a:lnTo>
                                <a:lnTo>
                                  <a:pt x="569" y="29"/>
                                </a:lnTo>
                                <a:lnTo>
                                  <a:pt x="569" y="26"/>
                                </a:lnTo>
                                <a:lnTo>
                                  <a:pt x="569" y="23"/>
                                </a:lnTo>
                                <a:lnTo>
                                  <a:pt x="569" y="19"/>
                                </a:lnTo>
                                <a:lnTo>
                                  <a:pt x="570" y="16"/>
                                </a:lnTo>
                                <a:lnTo>
                                  <a:pt x="570" y="14"/>
                                </a:lnTo>
                                <a:lnTo>
                                  <a:pt x="570" y="11"/>
                                </a:lnTo>
                                <a:lnTo>
                                  <a:pt x="571" y="6"/>
                                </a:lnTo>
                                <a:lnTo>
                                  <a:pt x="571" y="3"/>
                                </a:lnTo>
                                <a:lnTo>
                                  <a:pt x="571" y="1"/>
                                </a:lnTo>
                                <a:lnTo>
                                  <a:pt x="572" y="0"/>
                                </a:lnTo>
                                <a:lnTo>
                                  <a:pt x="584" y="0"/>
                                </a:lnTo>
                                <a:lnTo>
                                  <a:pt x="584" y="1"/>
                                </a:lnTo>
                                <a:lnTo>
                                  <a:pt x="584" y="3"/>
                                </a:lnTo>
                                <a:lnTo>
                                  <a:pt x="582" y="7"/>
                                </a:lnTo>
                                <a:lnTo>
                                  <a:pt x="582" y="12"/>
                                </a:lnTo>
                                <a:lnTo>
                                  <a:pt x="582" y="15"/>
                                </a:lnTo>
                                <a:lnTo>
                                  <a:pt x="581" y="18"/>
                                </a:lnTo>
                                <a:lnTo>
                                  <a:pt x="581" y="21"/>
                                </a:lnTo>
                                <a:lnTo>
                                  <a:pt x="581" y="25"/>
                                </a:lnTo>
                                <a:lnTo>
                                  <a:pt x="580" y="27"/>
                                </a:lnTo>
                                <a:lnTo>
                                  <a:pt x="580" y="32"/>
                                </a:lnTo>
                                <a:lnTo>
                                  <a:pt x="580" y="35"/>
                                </a:lnTo>
                                <a:lnTo>
                                  <a:pt x="580" y="38"/>
                                </a:lnTo>
                                <a:lnTo>
                                  <a:pt x="579" y="42"/>
                                </a:lnTo>
                                <a:lnTo>
                                  <a:pt x="579" y="46"/>
                                </a:lnTo>
                                <a:lnTo>
                                  <a:pt x="578" y="48"/>
                                </a:lnTo>
                                <a:lnTo>
                                  <a:pt x="578" y="53"/>
                                </a:lnTo>
                                <a:lnTo>
                                  <a:pt x="578" y="56"/>
                                </a:lnTo>
                                <a:lnTo>
                                  <a:pt x="578" y="60"/>
                                </a:lnTo>
                                <a:lnTo>
                                  <a:pt x="578" y="62"/>
                                </a:lnTo>
                                <a:lnTo>
                                  <a:pt x="578" y="65"/>
                                </a:lnTo>
                                <a:lnTo>
                                  <a:pt x="578" y="71"/>
                                </a:lnTo>
                                <a:lnTo>
                                  <a:pt x="579" y="75"/>
                                </a:lnTo>
                                <a:lnTo>
                                  <a:pt x="579" y="78"/>
                                </a:lnTo>
                                <a:lnTo>
                                  <a:pt x="581" y="80"/>
                                </a:lnTo>
                                <a:lnTo>
                                  <a:pt x="584" y="81"/>
                                </a:lnTo>
                                <a:lnTo>
                                  <a:pt x="589" y="82"/>
                                </a:lnTo>
                                <a:lnTo>
                                  <a:pt x="592" y="82"/>
                                </a:lnTo>
                                <a:lnTo>
                                  <a:pt x="595" y="82"/>
                                </a:lnTo>
                                <a:lnTo>
                                  <a:pt x="597" y="82"/>
                                </a:lnTo>
                                <a:lnTo>
                                  <a:pt x="601" y="83"/>
                                </a:lnTo>
                                <a:lnTo>
                                  <a:pt x="604" y="83"/>
                                </a:lnTo>
                                <a:lnTo>
                                  <a:pt x="608" y="83"/>
                                </a:lnTo>
                                <a:lnTo>
                                  <a:pt x="611" y="83"/>
                                </a:lnTo>
                                <a:lnTo>
                                  <a:pt x="615" y="84"/>
                                </a:lnTo>
                                <a:lnTo>
                                  <a:pt x="618" y="84"/>
                                </a:lnTo>
                                <a:lnTo>
                                  <a:pt x="622" y="85"/>
                                </a:lnTo>
                                <a:lnTo>
                                  <a:pt x="625" y="85"/>
                                </a:lnTo>
                                <a:lnTo>
                                  <a:pt x="629" y="87"/>
                                </a:lnTo>
                                <a:lnTo>
                                  <a:pt x="633" y="88"/>
                                </a:lnTo>
                                <a:lnTo>
                                  <a:pt x="638" y="91"/>
                                </a:lnTo>
                                <a:lnTo>
                                  <a:pt x="642" y="93"/>
                                </a:lnTo>
                                <a:lnTo>
                                  <a:pt x="647" y="98"/>
                                </a:lnTo>
                                <a:lnTo>
                                  <a:pt x="652" y="102"/>
                                </a:lnTo>
                                <a:lnTo>
                                  <a:pt x="655" y="107"/>
                                </a:lnTo>
                                <a:lnTo>
                                  <a:pt x="660" y="112"/>
                                </a:lnTo>
                                <a:lnTo>
                                  <a:pt x="664" y="118"/>
                                </a:lnTo>
                                <a:lnTo>
                                  <a:pt x="668" y="123"/>
                                </a:lnTo>
                                <a:lnTo>
                                  <a:pt x="672" y="126"/>
                                </a:lnTo>
                                <a:lnTo>
                                  <a:pt x="676" y="126"/>
                                </a:lnTo>
                                <a:lnTo>
                                  <a:pt x="678" y="127"/>
                                </a:lnTo>
                                <a:lnTo>
                                  <a:pt x="682" y="128"/>
                                </a:lnTo>
                                <a:lnTo>
                                  <a:pt x="685" y="128"/>
                                </a:lnTo>
                                <a:lnTo>
                                  <a:pt x="687" y="128"/>
                                </a:lnTo>
                                <a:lnTo>
                                  <a:pt x="691" y="128"/>
                                </a:lnTo>
                                <a:lnTo>
                                  <a:pt x="694" y="128"/>
                                </a:lnTo>
                                <a:lnTo>
                                  <a:pt x="698" y="128"/>
                                </a:lnTo>
                                <a:lnTo>
                                  <a:pt x="701" y="127"/>
                                </a:lnTo>
                                <a:lnTo>
                                  <a:pt x="706" y="127"/>
                                </a:lnTo>
                                <a:lnTo>
                                  <a:pt x="709" y="126"/>
                                </a:lnTo>
                                <a:lnTo>
                                  <a:pt x="714" y="125"/>
                                </a:lnTo>
                                <a:lnTo>
                                  <a:pt x="717" y="124"/>
                                </a:lnTo>
                                <a:lnTo>
                                  <a:pt x="721" y="123"/>
                                </a:lnTo>
                                <a:lnTo>
                                  <a:pt x="724" y="120"/>
                                </a:lnTo>
                                <a:lnTo>
                                  <a:pt x="728" y="119"/>
                                </a:lnTo>
                                <a:lnTo>
                                  <a:pt x="731" y="117"/>
                                </a:lnTo>
                                <a:lnTo>
                                  <a:pt x="733" y="116"/>
                                </a:lnTo>
                                <a:lnTo>
                                  <a:pt x="737" y="114"/>
                                </a:lnTo>
                                <a:lnTo>
                                  <a:pt x="739" y="112"/>
                                </a:lnTo>
                                <a:lnTo>
                                  <a:pt x="744" y="110"/>
                                </a:lnTo>
                                <a:lnTo>
                                  <a:pt x="747" y="109"/>
                                </a:lnTo>
                                <a:lnTo>
                                  <a:pt x="751" y="109"/>
                                </a:lnTo>
                                <a:lnTo>
                                  <a:pt x="753" y="112"/>
                                </a:lnTo>
                                <a:lnTo>
                                  <a:pt x="753" y="115"/>
                                </a:lnTo>
                                <a:lnTo>
                                  <a:pt x="753" y="118"/>
                                </a:lnTo>
                                <a:lnTo>
                                  <a:pt x="752" y="121"/>
                                </a:lnTo>
                                <a:lnTo>
                                  <a:pt x="751" y="125"/>
                                </a:lnTo>
                                <a:lnTo>
                                  <a:pt x="748" y="127"/>
                                </a:lnTo>
                                <a:lnTo>
                                  <a:pt x="745" y="129"/>
                                </a:lnTo>
                                <a:lnTo>
                                  <a:pt x="742" y="132"/>
                                </a:lnTo>
                                <a:lnTo>
                                  <a:pt x="737" y="135"/>
                                </a:lnTo>
                                <a:lnTo>
                                  <a:pt x="732" y="136"/>
                                </a:lnTo>
                                <a:lnTo>
                                  <a:pt x="730" y="137"/>
                                </a:lnTo>
                                <a:lnTo>
                                  <a:pt x="725" y="138"/>
                                </a:lnTo>
                                <a:lnTo>
                                  <a:pt x="723" y="141"/>
                                </a:lnTo>
                                <a:lnTo>
                                  <a:pt x="718" y="141"/>
                                </a:lnTo>
                                <a:lnTo>
                                  <a:pt x="715" y="142"/>
                                </a:lnTo>
                                <a:lnTo>
                                  <a:pt x="712" y="143"/>
                                </a:lnTo>
                                <a:lnTo>
                                  <a:pt x="708" y="144"/>
                                </a:lnTo>
                                <a:lnTo>
                                  <a:pt x="705" y="145"/>
                                </a:lnTo>
                                <a:lnTo>
                                  <a:pt x="701" y="145"/>
                                </a:lnTo>
                                <a:lnTo>
                                  <a:pt x="699" y="146"/>
                                </a:lnTo>
                                <a:lnTo>
                                  <a:pt x="697" y="146"/>
                                </a:lnTo>
                                <a:lnTo>
                                  <a:pt x="693" y="146"/>
                                </a:lnTo>
                                <a:lnTo>
                                  <a:pt x="693" y="147"/>
                                </a:lnTo>
                                <a:lnTo>
                                  <a:pt x="693" y="148"/>
                                </a:lnTo>
                                <a:lnTo>
                                  <a:pt x="693" y="151"/>
                                </a:lnTo>
                                <a:lnTo>
                                  <a:pt x="693" y="154"/>
                                </a:lnTo>
                                <a:lnTo>
                                  <a:pt x="693" y="157"/>
                                </a:lnTo>
                                <a:lnTo>
                                  <a:pt x="693" y="162"/>
                                </a:lnTo>
                                <a:lnTo>
                                  <a:pt x="693" y="166"/>
                                </a:lnTo>
                                <a:lnTo>
                                  <a:pt x="694" y="171"/>
                                </a:lnTo>
                                <a:lnTo>
                                  <a:pt x="694" y="175"/>
                                </a:lnTo>
                                <a:lnTo>
                                  <a:pt x="695" y="181"/>
                                </a:lnTo>
                                <a:lnTo>
                                  <a:pt x="697" y="185"/>
                                </a:lnTo>
                                <a:lnTo>
                                  <a:pt x="698" y="190"/>
                                </a:lnTo>
                                <a:lnTo>
                                  <a:pt x="698" y="194"/>
                                </a:lnTo>
                                <a:lnTo>
                                  <a:pt x="699" y="199"/>
                                </a:lnTo>
                                <a:lnTo>
                                  <a:pt x="700" y="202"/>
                                </a:lnTo>
                                <a:lnTo>
                                  <a:pt x="701" y="206"/>
                                </a:lnTo>
                                <a:lnTo>
                                  <a:pt x="701" y="207"/>
                                </a:lnTo>
                                <a:lnTo>
                                  <a:pt x="702" y="209"/>
                                </a:lnTo>
                                <a:lnTo>
                                  <a:pt x="702" y="210"/>
                                </a:lnTo>
                                <a:lnTo>
                                  <a:pt x="703" y="214"/>
                                </a:lnTo>
                                <a:lnTo>
                                  <a:pt x="703" y="216"/>
                                </a:lnTo>
                                <a:lnTo>
                                  <a:pt x="703" y="220"/>
                                </a:lnTo>
                                <a:lnTo>
                                  <a:pt x="703" y="224"/>
                                </a:lnTo>
                                <a:lnTo>
                                  <a:pt x="705" y="228"/>
                                </a:lnTo>
                                <a:lnTo>
                                  <a:pt x="705" y="232"/>
                                </a:lnTo>
                                <a:lnTo>
                                  <a:pt x="706" y="236"/>
                                </a:lnTo>
                                <a:lnTo>
                                  <a:pt x="706" y="241"/>
                                </a:lnTo>
                                <a:lnTo>
                                  <a:pt x="707" y="246"/>
                                </a:lnTo>
                                <a:lnTo>
                                  <a:pt x="707" y="251"/>
                                </a:lnTo>
                                <a:lnTo>
                                  <a:pt x="707" y="256"/>
                                </a:lnTo>
                                <a:lnTo>
                                  <a:pt x="708" y="261"/>
                                </a:lnTo>
                                <a:lnTo>
                                  <a:pt x="709" y="266"/>
                                </a:lnTo>
                                <a:lnTo>
                                  <a:pt x="709" y="272"/>
                                </a:lnTo>
                                <a:lnTo>
                                  <a:pt x="709" y="278"/>
                                </a:lnTo>
                                <a:lnTo>
                                  <a:pt x="709" y="282"/>
                                </a:lnTo>
                                <a:lnTo>
                                  <a:pt x="710" y="288"/>
                                </a:lnTo>
                                <a:lnTo>
                                  <a:pt x="710" y="293"/>
                                </a:lnTo>
                                <a:lnTo>
                                  <a:pt x="712" y="298"/>
                                </a:lnTo>
                                <a:lnTo>
                                  <a:pt x="712" y="303"/>
                                </a:lnTo>
                                <a:lnTo>
                                  <a:pt x="713" y="308"/>
                                </a:lnTo>
                                <a:lnTo>
                                  <a:pt x="714" y="312"/>
                                </a:lnTo>
                                <a:lnTo>
                                  <a:pt x="715" y="318"/>
                                </a:lnTo>
                                <a:lnTo>
                                  <a:pt x="715" y="321"/>
                                </a:lnTo>
                                <a:lnTo>
                                  <a:pt x="716" y="326"/>
                                </a:lnTo>
                                <a:lnTo>
                                  <a:pt x="716" y="329"/>
                                </a:lnTo>
                                <a:lnTo>
                                  <a:pt x="717" y="334"/>
                                </a:lnTo>
                                <a:lnTo>
                                  <a:pt x="718" y="337"/>
                                </a:lnTo>
                                <a:lnTo>
                                  <a:pt x="720" y="339"/>
                                </a:lnTo>
                                <a:lnTo>
                                  <a:pt x="720" y="342"/>
                                </a:lnTo>
                                <a:lnTo>
                                  <a:pt x="721" y="345"/>
                                </a:lnTo>
                                <a:lnTo>
                                  <a:pt x="722" y="347"/>
                                </a:lnTo>
                                <a:lnTo>
                                  <a:pt x="723" y="351"/>
                                </a:lnTo>
                                <a:lnTo>
                                  <a:pt x="724" y="354"/>
                                </a:lnTo>
                                <a:lnTo>
                                  <a:pt x="725" y="356"/>
                                </a:lnTo>
                                <a:lnTo>
                                  <a:pt x="728" y="360"/>
                                </a:lnTo>
                                <a:lnTo>
                                  <a:pt x="729" y="363"/>
                                </a:lnTo>
                                <a:lnTo>
                                  <a:pt x="730" y="366"/>
                                </a:lnTo>
                                <a:lnTo>
                                  <a:pt x="731" y="369"/>
                                </a:lnTo>
                                <a:lnTo>
                                  <a:pt x="733" y="372"/>
                                </a:lnTo>
                                <a:lnTo>
                                  <a:pt x="736" y="375"/>
                                </a:lnTo>
                                <a:lnTo>
                                  <a:pt x="737" y="378"/>
                                </a:lnTo>
                                <a:lnTo>
                                  <a:pt x="739" y="381"/>
                                </a:lnTo>
                                <a:lnTo>
                                  <a:pt x="742" y="384"/>
                                </a:lnTo>
                                <a:lnTo>
                                  <a:pt x="744" y="388"/>
                                </a:lnTo>
                                <a:lnTo>
                                  <a:pt x="747" y="392"/>
                                </a:lnTo>
                                <a:lnTo>
                                  <a:pt x="753" y="398"/>
                                </a:lnTo>
                                <a:lnTo>
                                  <a:pt x="755" y="400"/>
                                </a:lnTo>
                                <a:lnTo>
                                  <a:pt x="759" y="403"/>
                                </a:lnTo>
                                <a:lnTo>
                                  <a:pt x="761" y="406"/>
                                </a:lnTo>
                                <a:lnTo>
                                  <a:pt x="765" y="408"/>
                                </a:lnTo>
                                <a:lnTo>
                                  <a:pt x="768" y="410"/>
                                </a:lnTo>
                                <a:lnTo>
                                  <a:pt x="770" y="411"/>
                                </a:lnTo>
                                <a:lnTo>
                                  <a:pt x="774" y="414"/>
                                </a:lnTo>
                                <a:lnTo>
                                  <a:pt x="777" y="415"/>
                                </a:lnTo>
                                <a:lnTo>
                                  <a:pt x="781" y="416"/>
                                </a:lnTo>
                                <a:lnTo>
                                  <a:pt x="785" y="418"/>
                                </a:lnTo>
                                <a:lnTo>
                                  <a:pt x="789" y="419"/>
                                </a:lnTo>
                                <a:lnTo>
                                  <a:pt x="793" y="420"/>
                                </a:lnTo>
                                <a:lnTo>
                                  <a:pt x="797" y="420"/>
                                </a:lnTo>
                                <a:lnTo>
                                  <a:pt x="802" y="420"/>
                                </a:lnTo>
                                <a:lnTo>
                                  <a:pt x="805" y="420"/>
                                </a:lnTo>
                                <a:lnTo>
                                  <a:pt x="810" y="421"/>
                                </a:lnTo>
                                <a:lnTo>
                                  <a:pt x="814" y="420"/>
                                </a:lnTo>
                                <a:lnTo>
                                  <a:pt x="819" y="420"/>
                                </a:lnTo>
                                <a:lnTo>
                                  <a:pt x="823" y="420"/>
                                </a:lnTo>
                                <a:lnTo>
                                  <a:pt x="828" y="420"/>
                                </a:lnTo>
                                <a:lnTo>
                                  <a:pt x="833" y="420"/>
                                </a:lnTo>
                                <a:lnTo>
                                  <a:pt x="837" y="419"/>
                                </a:lnTo>
                                <a:lnTo>
                                  <a:pt x="842" y="418"/>
                                </a:lnTo>
                                <a:lnTo>
                                  <a:pt x="846" y="418"/>
                                </a:lnTo>
                                <a:lnTo>
                                  <a:pt x="851" y="417"/>
                                </a:lnTo>
                                <a:lnTo>
                                  <a:pt x="856" y="416"/>
                                </a:lnTo>
                                <a:lnTo>
                                  <a:pt x="860" y="415"/>
                                </a:lnTo>
                                <a:lnTo>
                                  <a:pt x="865" y="414"/>
                                </a:lnTo>
                                <a:lnTo>
                                  <a:pt x="868" y="411"/>
                                </a:lnTo>
                                <a:lnTo>
                                  <a:pt x="873" y="410"/>
                                </a:lnTo>
                                <a:lnTo>
                                  <a:pt x="876" y="408"/>
                                </a:lnTo>
                                <a:lnTo>
                                  <a:pt x="880" y="406"/>
                                </a:lnTo>
                                <a:lnTo>
                                  <a:pt x="885" y="403"/>
                                </a:lnTo>
                                <a:lnTo>
                                  <a:pt x="888" y="401"/>
                                </a:lnTo>
                                <a:lnTo>
                                  <a:pt x="890" y="399"/>
                                </a:lnTo>
                                <a:lnTo>
                                  <a:pt x="895" y="398"/>
                                </a:lnTo>
                                <a:lnTo>
                                  <a:pt x="897" y="394"/>
                                </a:lnTo>
                                <a:lnTo>
                                  <a:pt x="901" y="392"/>
                                </a:lnTo>
                                <a:lnTo>
                                  <a:pt x="903" y="389"/>
                                </a:lnTo>
                                <a:lnTo>
                                  <a:pt x="905" y="387"/>
                                </a:lnTo>
                                <a:lnTo>
                                  <a:pt x="908" y="382"/>
                                </a:lnTo>
                                <a:lnTo>
                                  <a:pt x="910" y="380"/>
                                </a:lnTo>
                                <a:lnTo>
                                  <a:pt x="911" y="377"/>
                                </a:lnTo>
                                <a:lnTo>
                                  <a:pt x="912" y="373"/>
                                </a:lnTo>
                                <a:lnTo>
                                  <a:pt x="913" y="369"/>
                                </a:lnTo>
                                <a:lnTo>
                                  <a:pt x="913" y="365"/>
                                </a:lnTo>
                                <a:lnTo>
                                  <a:pt x="915" y="361"/>
                                </a:lnTo>
                                <a:lnTo>
                                  <a:pt x="916" y="357"/>
                                </a:lnTo>
                                <a:lnTo>
                                  <a:pt x="916" y="353"/>
                                </a:lnTo>
                                <a:lnTo>
                                  <a:pt x="917" y="350"/>
                                </a:lnTo>
                                <a:lnTo>
                                  <a:pt x="917" y="345"/>
                                </a:lnTo>
                                <a:lnTo>
                                  <a:pt x="917" y="342"/>
                                </a:lnTo>
                                <a:lnTo>
                                  <a:pt x="917" y="337"/>
                                </a:lnTo>
                                <a:lnTo>
                                  <a:pt x="916" y="333"/>
                                </a:lnTo>
                                <a:lnTo>
                                  <a:pt x="916" y="328"/>
                                </a:lnTo>
                                <a:lnTo>
                                  <a:pt x="915" y="324"/>
                                </a:lnTo>
                                <a:lnTo>
                                  <a:pt x="913" y="319"/>
                                </a:lnTo>
                                <a:lnTo>
                                  <a:pt x="913" y="315"/>
                                </a:lnTo>
                                <a:lnTo>
                                  <a:pt x="912" y="310"/>
                                </a:lnTo>
                                <a:lnTo>
                                  <a:pt x="911" y="306"/>
                                </a:lnTo>
                                <a:lnTo>
                                  <a:pt x="910" y="300"/>
                                </a:lnTo>
                                <a:lnTo>
                                  <a:pt x="909" y="296"/>
                                </a:lnTo>
                                <a:lnTo>
                                  <a:pt x="906" y="290"/>
                                </a:lnTo>
                                <a:lnTo>
                                  <a:pt x="905" y="285"/>
                                </a:lnTo>
                                <a:lnTo>
                                  <a:pt x="903" y="281"/>
                                </a:lnTo>
                                <a:lnTo>
                                  <a:pt x="901" y="275"/>
                                </a:lnTo>
                                <a:lnTo>
                                  <a:pt x="898" y="270"/>
                                </a:lnTo>
                                <a:lnTo>
                                  <a:pt x="896" y="265"/>
                                </a:lnTo>
                                <a:lnTo>
                                  <a:pt x="894" y="260"/>
                                </a:lnTo>
                                <a:lnTo>
                                  <a:pt x="890" y="255"/>
                                </a:lnTo>
                                <a:lnTo>
                                  <a:pt x="888" y="250"/>
                                </a:lnTo>
                                <a:lnTo>
                                  <a:pt x="885" y="245"/>
                                </a:lnTo>
                                <a:lnTo>
                                  <a:pt x="881" y="241"/>
                                </a:lnTo>
                                <a:lnTo>
                                  <a:pt x="878" y="235"/>
                                </a:lnTo>
                                <a:lnTo>
                                  <a:pt x="873" y="230"/>
                                </a:lnTo>
                                <a:lnTo>
                                  <a:pt x="870" y="226"/>
                                </a:lnTo>
                                <a:lnTo>
                                  <a:pt x="865" y="220"/>
                                </a:lnTo>
                                <a:lnTo>
                                  <a:pt x="861" y="215"/>
                                </a:lnTo>
                                <a:lnTo>
                                  <a:pt x="857" y="210"/>
                                </a:lnTo>
                                <a:lnTo>
                                  <a:pt x="853" y="205"/>
                                </a:lnTo>
                                <a:lnTo>
                                  <a:pt x="850" y="199"/>
                                </a:lnTo>
                                <a:lnTo>
                                  <a:pt x="845" y="194"/>
                                </a:lnTo>
                                <a:lnTo>
                                  <a:pt x="842" y="189"/>
                                </a:lnTo>
                                <a:lnTo>
                                  <a:pt x="840" y="184"/>
                                </a:lnTo>
                                <a:lnTo>
                                  <a:pt x="835" y="180"/>
                                </a:lnTo>
                                <a:lnTo>
                                  <a:pt x="831" y="175"/>
                                </a:lnTo>
                                <a:lnTo>
                                  <a:pt x="829" y="171"/>
                                </a:lnTo>
                                <a:lnTo>
                                  <a:pt x="826" y="166"/>
                                </a:lnTo>
                                <a:lnTo>
                                  <a:pt x="823" y="162"/>
                                </a:lnTo>
                                <a:lnTo>
                                  <a:pt x="820" y="157"/>
                                </a:lnTo>
                                <a:lnTo>
                                  <a:pt x="818" y="153"/>
                                </a:lnTo>
                                <a:lnTo>
                                  <a:pt x="815" y="150"/>
                                </a:lnTo>
                                <a:lnTo>
                                  <a:pt x="812" y="146"/>
                                </a:lnTo>
                                <a:lnTo>
                                  <a:pt x="810" y="142"/>
                                </a:lnTo>
                                <a:lnTo>
                                  <a:pt x="807" y="138"/>
                                </a:lnTo>
                                <a:lnTo>
                                  <a:pt x="806" y="135"/>
                                </a:lnTo>
                                <a:lnTo>
                                  <a:pt x="804" y="133"/>
                                </a:lnTo>
                                <a:lnTo>
                                  <a:pt x="802" y="129"/>
                                </a:lnTo>
                                <a:lnTo>
                                  <a:pt x="800" y="127"/>
                                </a:lnTo>
                                <a:lnTo>
                                  <a:pt x="799" y="125"/>
                                </a:lnTo>
                                <a:lnTo>
                                  <a:pt x="796" y="120"/>
                                </a:lnTo>
                                <a:lnTo>
                                  <a:pt x="795" y="118"/>
                                </a:lnTo>
                                <a:lnTo>
                                  <a:pt x="793" y="116"/>
                                </a:lnTo>
                                <a:lnTo>
                                  <a:pt x="814" y="103"/>
                                </a:lnTo>
                                <a:lnTo>
                                  <a:pt x="815" y="105"/>
                                </a:lnTo>
                                <a:lnTo>
                                  <a:pt x="815" y="106"/>
                                </a:lnTo>
                                <a:lnTo>
                                  <a:pt x="818" y="109"/>
                                </a:lnTo>
                                <a:lnTo>
                                  <a:pt x="819" y="112"/>
                                </a:lnTo>
                                <a:lnTo>
                                  <a:pt x="821" y="117"/>
                                </a:lnTo>
                                <a:lnTo>
                                  <a:pt x="822" y="119"/>
                                </a:lnTo>
                                <a:lnTo>
                                  <a:pt x="823" y="123"/>
                                </a:lnTo>
                                <a:lnTo>
                                  <a:pt x="826" y="125"/>
                                </a:lnTo>
                                <a:lnTo>
                                  <a:pt x="828" y="128"/>
                                </a:lnTo>
                                <a:lnTo>
                                  <a:pt x="829" y="132"/>
                                </a:lnTo>
                                <a:lnTo>
                                  <a:pt x="831" y="136"/>
                                </a:lnTo>
                                <a:lnTo>
                                  <a:pt x="834" y="139"/>
                                </a:lnTo>
                                <a:lnTo>
                                  <a:pt x="837" y="144"/>
                                </a:lnTo>
                                <a:lnTo>
                                  <a:pt x="840" y="148"/>
                                </a:lnTo>
                                <a:lnTo>
                                  <a:pt x="842" y="153"/>
                                </a:lnTo>
                                <a:lnTo>
                                  <a:pt x="844" y="156"/>
                                </a:lnTo>
                                <a:lnTo>
                                  <a:pt x="845" y="159"/>
                                </a:lnTo>
                                <a:lnTo>
                                  <a:pt x="846" y="162"/>
                                </a:lnTo>
                                <a:lnTo>
                                  <a:pt x="849" y="164"/>
                                </a:lnTo>
                                <a:lnTo>
                                  <a:pt x="851" y="168"/>
                                </a:lnTo>
                                <a:lnTo>
                                  <a:pt x="852" y="170"/>
                                </a:lnTo>
                                <a:lnTo>
                                  <a:pt x="853" y="172"/>
                                </a:lnTo>
                                <a:lnTo>
                                  <a:pt x="856" y="175"/>
                                </a:lnTo>
                                <a:lnTo>
                                  <a:pt x="857" y="179"/>
                                </a:lnTo>
                                <a:lnTo>
                                  <a:pt x="859" y="182"/>
                                </a:lnTo>
                                <a:lnTo>
                                  <a:pt x="861" y="185"/>
                                </a:lnTo>
                                <a:lnTo>
                                  <a:pt x="864" y="189"/>
                                </a:lnTo>
                                <a:lnTo>
                                  <a:pt x="866" y="192"/>
                                </a:lnTo>
                                <a:lnTo>
                                  <a:pt x="868" y="196"/>
                                </a:lnTo>
                                <a:lnTo>
                                  <a:pt x="871" y="199"/>
                                </a:lnTo>
                                <a:lnTo>
                                  <a:pt x="873" y="203"/>
                                </a:lnTo>
                                <a:lnTo>
                                  <a:pt x="875" y="207"/>
                                </a:lnTo>
                                <a:lnTo>
                                  <a:pt x="878" y="210"/>
                                </a:lnTo>
                                <a:lnTo>
                                  <a:pt x="880" y="215"/>
                                </a:lnTo>
                                <a:lnTo>
                                  <a:pt x="883" y="219"/>
                                </a:lnTo>
                                <a:lnTo>
                                  <a:pt x="886" y="223"/>
                                </a:lnTo>
                                <a:lnTo>
                                  <a:pt x="888" y="226"/>
                                </a:lnTo>
                                <a:lnTo>
                                  <a:pt x="890" y="230"/>
                                </a:lnTo>
                                <a:lnTo>
                                  <a:pt x="893" y="234"/>
                                </a:lnTo>
                                <a:lnTo>
                                  <a:pt x="895" y="237"/>
                                </a:lnTo>
                                <a:lnTo>
                                  <a:pt x="897" y="242"/>
                                </a:lnTo>
                                <a:lnTo>
                                  <a:pt x="900" y="244"/>
                                </a:lnTo>
                                <a:lnTo>
                                  <a:pt x="902" y="248"/>
                                </a:lnTo>
                                <a:lnTo>
                                  <a:pt x="903" y="252"/>
                                </a:lnTo>
                                <a:lnTo>
                                  <a:pt x="905" y="254"/>
                                </a:lnTo>
                                <a:lnTo>
                                  <a:pt x="906" y="257"/>
                                </a:lnTo>
                                <a:lnTo>
                                  <a:pt x="909" y="261"/>
                                </a:lnTo>
                                <a:lnTo>
                                  <a:pt x="910" y="264"/>
                                </a:lnTo>
                                <a:lnTo>
                                  <a:pt x="911" y="268"/>
                                </a:lnTo>
                                <a:lnTo>
                                  <a:pt x="913" y="270"/>
                                </a:lnTo>
                                <a:lnTo>
                                  <a:pt x="916" y="273"/>
                                </a:lnTo>
                                <a:lnTo>
                                  <a:pt x="917" y="279"/>
                                </a:lnTo>
                                <a:lnTo>
                                  <a:pt x="920" y="284"/>
                                </a:lnTo>
                                <a:lnTo>
                                  <a:pt x="923" y="289"/>
                                </a:lnTo>
                                <a:lnTo>
                                  <a:pt x="925" y="294"/>
                                </a:lnTo>
                                <a:lnTo>
                                  <a:pt x="926" y="299"/>
                                </a:lnTo>
                                <a:lnTo>
                                  <a:pt x="928" y="303"/>
                                </a:lnTo>
                                <a:lnTo>
                                  <a:pt x="930" y="308"/>
                                </a:lnTo>
                                <a:lnTo>
                                  <a:pt x="931" y="312"/>
                                </a:lnTo>
                                <a:lnTo>
                                  <a:pt x="932" y="317"/>
                                </a:lnTo>
                                <a:lnTo>
                                  <a:pt x="933" y="320"/>
                                </a:lnTo>
                                <a:lnTo>
                                  <a:pt x="933" y="324"/>
                                </a:lnTo>
                                <a:lnTo>
                                  <a:pt x="934" y="328"/>
                                </a:lnTo>
                                <a:lnTo>
                                  <a:pt x="934" y="332"/>
                                </a:lnTo>
                                <a:lnTo>
                                  <a:pt x="934" y="335"/>
                                </a:lnTo>
                                <a:lnTo>
                                  <a:pt x="935" y="338"/>
                                </a:lnTo>
                                <a:lnTo>
                                  <a:pt x="935" y="342"/>
                                </a:lnTo>
                                <a:lnTo>
                                  <a:pt x="935" y="344"/>
                                </a:lnTo>
                                <a:lnTo>
                                  <a:pt x="935" y="347"/>
                                </a:lnTo>
                                <a:lnTo>
                                  <a:pt x="935" y="350"/>
                                </a:lnTo>
                                <a:lnTo>
                                  <a:pt x="935" y="353"/>
                                </a:lnTo>
                                <a:lnTo>
                                  <a:pt x="935" y="355"/>
                                </a:lnTo>
                                <a:lnTo>
                                  <a:pt x="935" y="359"/>
                                </a:lnTo>
                                <a:lnTo>
                                  <a:pt x="935" y="361"/>
                                </a:lnTo>
                                <a:lnTo>
                                  <a:pt x="936" y="364"/>
                                </a:lnTo>
                                <a:lnTo>
                                  <a:pt x="935" y="369"/>
                                </a:lnTo>
                                <a:lnTo>
                                  <a:pt x="934" y="374"/>
                                </a:lnTo>
                                <a:lnTo>
                                  <a:pt x="933" y="378"/>
                                </a:lnTo>
                                <a:lnTo>
                                  <a:pt x="932" y="381"/>
                                </a:lnTo>
                                <a:lnTo>
                                  <a:pt x="930" y="383"/>
                                </a:lnTo>
                                <a:lnTo>
                                  <a:pt x="928" y="387"/>
                                </a:lnTo>
                                <a:lnTo>
                                  <a:pt x="927" y="389"/>
                                </a:lnTo>
                                <a:lnTo>
                                  <a:pt x="925" y="392"/>
                                </a:lnTo>
                                <a:lnTo>
                                  <a:pt x="923" y="394"/>
                                </a:lnTo>
                                <a:lnTo>
                                  <a:pt x="920" y="398"/>
                                </a:lnTo>
                                <a:lnTo>
                                  <a:pt x="917" y="400"/>
                                </a:lnTo>
                                <a:lnTo>
                                  <a:pt x="915" y="403"/>
                                </a:lnTo>
                                <a:lnTo>
                                  <a:pt x="911" y="406"/>
                                </a:lnTo>
                                <a:lnTo>
                                  <a:pt x="909" y="409"/>
                                </a:lnTo>
                                <a:lnTo>
                                  <a:pt x="905" y="411"/>
                                </a:lnTo>
                                <a:lnTo>
                                  <a:pt x="902" y="414"/>
                                </a:lnTo>
                                <a:lnTo>
                                  <a:pt x="898" y="416"/>
                                </a:lnTo>
                                <a:lnTo>
                                  <a:pt x="895" y="419"/>
                                </a:lnTo>
                                <a:lnTo>
                                  <a:pt x="890" y="420"/>
                                </a:lnTo>
                                <a:lnTo>
                                  <a:pt x="887" y="423"/>
                                </a:lnTo>
                                <a:lnTo>
                                  <a:pt x="883" y="425"/>
                                </a:lnTo>
                                <a:lnTo>
                                  <a:pt x="880" y="427"/>
                                </a:lnTo>
                                <a:lnTo>
                                  <a:pt x="875" y="428"/>
                                </a:lnTo>
                                <a:lnTo>
                                  <a:pt x="871" y="430"/>
                                </a:lnTo>
                                <a:lnTo>
                                  <a:pt x="867" y="432"/>
                                </a:lnTo>
                                <a:lnTo>
                                  <a:pt x="863" y="433"/>
                                </a:lnTo>
                                <a:lnTo>
                                  <a:pt x="858" y="433"/>
                                </a:lnTo>
                                <a:lnTo>
                                  <a:pt x="853" y="434"/>
                                </a:lnTo>
                                <a:lnTo>
                                  <a:pt x="849" y="435"/>
                                </a:lnTo>
                                <a:lnTo>
                                  <a:pt x="845" y="436"/>
                                </a:lnTo>
                                <a:lnTo>
                                  <a:pt x="840" y="435"/>
                                </a:lnTo>
                                <a:lnTo>
                                  <a:pt x="835" y="435"/>
                                </a:lnTo>
                                <a:lnTo>
                                  <a:pt x="830" y="435"/>
                                </a:lnTo>
                                <a:lnTo>
                                  <a:pt x="826" y="435"/>
                                </a:lnTo>
                                <a:lnTo>
                                  <a:pt x="821" y="435"/>
                                </a:lnTo>
                                <a:lnTo>
                                  <a:pt x="816" y="434"/>
                                </a:lnTo>
                                <a:lnTo>
                                  <a:pt x="813" y="434"/>
                                </a:lnTo>
                                <a:lnTo>
                                  <a:pt x="808" y="434"/>
                                </a:lnTo>
                                <a:lnTo>
                                  <a:pt x="804" y="433"/>
                                </a:lnTo>
                                <a:lnTo>
                                  <a:pt x="799" y="432"/>
                                </a:lnTo>
                                <a:lnTo>
                                  <a:pt x="796" y="432"/>
                                </a:lnTo>
                                <a:lnTo>
                                  <a:pt x="791" y="430"/>
                                </a:lnTo>
                                <a:lnTo>
                                  <a:pt x="788" y="429"/>
                                </a:lnTo>
                                <a:lnTo>
                                  <a:pt x="784" y="428"/>
                                </a:lnTo>
                                <a:lnTo>
                                  <a:pt x="781" y="427"/>
                                </a:lnTo>
                                <a:lnTo>
                                  <a:pt x="777" y="427"/>
                                </a:lnTo>
                                <a:lnTo>
                                  <a:pt x="774" y="426"/>
                                </a:lnTo>
                                <a:lnTo>
                                  <a:pt x="770" y="425"/>
                                </a:lnTo>
                                <a:lnTo>
                                  <a:pt x="767" y="424"/>
                                </a:lnTo>
                                <a:lnTo>
                                  <a:pt x="765" y="423"/>
                                </a:lnTo>
                                <a:lnTo>
                                  <a:pt x="759" y="420"/>
                                </a:lnTo>
                                <a:lnTo>
                                  <a:pt x="754" y="419"/>
                                </a:lnTo>
                                <a:lnTo>
                                  <a:pt x="751" y="417"/>
                                </a:lnTo>
                                <a:lnTo>
                                  <a:pt x="748" y="416"/>
                                </a:lnTo>
                                <a:lnTo>
                                  <a:pt x="747" y="416"/>
                                </a:lnTo>
                                <a:lnTo>
                                  <a:pt x="745" y="415"/>
                                </a:lnTo>
                                <a:lnTo>
                                  <a:pt x="742" y="415"/>
                                </a:lnTo>
                                <a:lnTo>
                                  <a:pt x="739" y="415"/>
                                </a:lnTo>
                                <a:lnTo>
                                  <a:pt x="737" y="415"/>
                                </a:lnTo>
                                <a:lnTo>
                                  <a:pt x="735" y="415"/>
                                </a:lnTo>
                                <a:lnTo>
                                  <a:pt x="731" y="415"/>
                                </a:lnTo>
                                <a:lnTo>
                                  <a:pt x="727" y="415"/>
                                </a:lnTo>
                                <a:lnTo>
                                  <a:pt x="723" y="415"/>
                                </a:lnTo>
                                <a:lnTo>
                                  <a:pt x="718" y="415"/>
                                </a:lnTo>
                                <a:lnTo>
                                  <a:pt x="715" y="415"/>
                                </a:lnTo>
                                <a:lnTo>
                                  <a:pt x="709" y="414"/>
                                </a:lnTo>
                                <a:lnTo>
                                  <a:pt x="705" y="414"/>
                                </a:lnTo>
                                <a:lnTo>
                                  <a:pt x="699" y="414"/>
                                </a:lnTo>
                                <a:lnTo>
                                  <a:pt x="694" y="414"/>
                                </a:lnTo>
                                <a:lnTo>
                                  <a:pt x="691" y="414"/>
                                </a:lnTo>
                                <a:lnTo>
                                  <a:pt x="688" y="414"/>
                                </a:lnTo>
                                <a:lnTo>
                                  <a:pt x="685" y="414"/>
                                </a:lnTo>
                                <a:lnTo>
                                  <a:pt x="683" y="414"/>
                                </a:lnTo>
                                <a:lnTo>
                                  <a:pt x="677" y="412"/>
                                </a:lnTo>
                                <a:lnTo>
                                  <a:pt x="671" y="412"/>
                                </a:lnTo>
                                <a:lnTo>
                                  <a:pt x="669" y="412"/>
                                </a:lnTo>
                                <a:lnTo>
                                  <a:pt x="665" y="412"/>
                                </a:lnTo>
                                <a:lnTo>
                                  <a:pt x="663" y="412"/>
                                </a:lnTo>
                                <a:lnTo>
                                  <a:pt x="660" y="412"/>
                                </a:lnTo>
                                <a:lnTo>
                                  <a:pt x="654" y="412"/>
                                </a:lnTo>
                                <a:lnTo>
                                  <a:pt x="649" y="412"/>
                                </a:lnTo>
                                <a:lnTo>
                                  <a:pt x="644" y="412"/>
                                </a:lnTo>
                                <a:lnTo>
                                  <a:pt x="638" y="412"/>
                                </a:lnTo>
                                <a:lnTo>
                                  <a:pt x="632" y="412"/>
                                </a:lnTo>
                                <a:lnTo>
                                  <a:pt x="627" y="412"/>
                                </a:lnTo>
                                <a:lnTo>
                                  <a:pt x="623" y="412"/>
                                </a:lnTo>
                                <a:lnTo>
                                  <a:pt x="618" y="412"/>
                                </a:lnTo>
                                <a:lnTo>
                                  <a:pt x="614" y="412"/>
                                </a:lnTo>
                                <a:lnTo>
                                  <a:pt x="610" y="412"/>
                                </a:lnTo>
                                <a:lnTo>
                                  <a:pt x="605" y="412"/>
                                </a:lnTo>
                                <a:lnTo>
                                  <a:pt x="601" y="412"/>
                                </a:lnTo>
                                <a:lnTo>
                                  <a:pt x="595" y="414"/>
                                </a:lnTo>
                                <a:lnTo>
                                  <a:pt x="589" y="415"/>
                                </a:lnTo>
                                <a:lnTo>
                                  <a:pt x="586" y="415"/>
                                </a:lnTo>
                                <a:lnTo>
                                  <a:pt x="584" y="416"/>
                                </a:lnTo>
                                <a:lnTo>
                                  <a:pt x="580" y="416"/>
                                </a:lnTo>
                                <a:lnTo>
                                  <a:pt x="577" y="417"/>
                                </a:lnTo>
                                <a:lnTo>
                                  <a:pt x="573" y="418"/>
                                </a:lnTo>
                                <a:lnTo>
                                  <a:pt x="570" y="419"/>
                                </a:lnTo>
                                <a:lnTo>
                                  <a:pt x="566" y="420"/>
                                </a:lnTo>
                                <a:lnTo>
                                  <a:pt x="563" y="421"/>
                                </a:lnTo>
                                <a:lnTo>
                                  <a:pt x="559" y="421"/>
                                </a:lnTo>
                                <a:lnTo>
                                  <a:pt x="556" y="423"/>
                                </a:lnTo>
                                <a:lnTo>
                                  <a:pt x="551" y="424"/>
                                </a:lnTo>
                                <a:lnTo>
                                  <a:pt x="549" y="425"/>
                                </a:lnTo>
                                <a:lnTo>
                                  <a:pt x="544" y="426"/>
                                </a:lnTo>
                                <a:lnTo>
                                  <a:pt x="541" y="427"/>
                                </a:lnTo>
                                <a:lnTo>
                                  <a:pt x="537" y="428"/>
                                </a:lnTo>
                                <a:lnTo>
                                  <a:pt x="534" y="429"/>
                                </a:lnTo>
                                <a:lnTo>
                                  <a:pt x="529" y="430"/>
                                </a:lnTo>
                                <a:lnTo>
                                  <a:pt x="526" y="432"/>
                                </a:lnTo>
                                <a:lnTo>
                                  <a:pt x="522" y="433"/>
                                </a:lnTo>
                                <a:lnTo>
                                  <a:pt x="518" y="434"/>
                                </a:lnTo>
                                <a:lnTo>
                                  <a:pt x="514" y="435"/>
                                </a:lnTo>
                                <a:lnTo>
                                  <a:pt x="511" y="436"/>
                                </a:lnTo>
                                <a:lnTo>
                                  <a:pt x="506" y="437"/>
                                </a:lnTo>
                                <a:lnTo>
                                  <a:pt x="504" y="439"/>
                                </a:lnTo>
                                <a:lnTo>
                                  <a:pt x="499" y="441"/>
                                </a:lnTo>
                                <a:lnTo>
                                  <a:pt x="496" y="442"/>
                                </a:lnTo>
                                <a:lnTo>
                                  <a:pt x="492" y="442"/>
                                </a:lnTo>
                                <a:lnTo>
                                  <a:pt x="489" y="444"/>
                                </a:lnTo>
                                <a:lnTo>
                                  <a:pt x="484" y="445"/>
                                </a:lnTo>
                                <a:lnTo>
                                  <a:pt x="482" y="446"/>
                                </a:lnTo>
                                <a:lnTo>
                                  <a:pt x="479" y="447"/>
                                </a:lnTo>
                                <a:lnTo>
                                  <a:pt x="475" y="448"/>
                                </a:lnTo>
                                <a:lnTo>
                                  <a:pt x="472" y="450"/>
                                </a:lnTo>
                                <a:lnTo>
                                  <a:pt x="469" y="451"/>
                                </a:lnTo>
                                <a:lnTo>
                                  <a:pt x="466" y="452"/>
                                </a:lnTo>
                                <a:lnTo>
                                  <a:pt x="464" y="453"/>
                                </a:lnTo>
                                <a:lnTo>
                                  <a:pt x="460" y="453"/>
                                </a:lnTo>
                                <a:lnTo>
                                  <a:pt x="457" y="455"/>
                                </a:lnTo>
                                <a:lnTo>
                                  <a:pt x="454" y="455"/>
                                </a:lnTo>
                                <a:lnTo>
                                  <a:pt x="452" y="457"/>
                                </a:lnTo>
                                <a:lnTo>
                                  <a:pt x="447" y="459"/>
                                </a:lnTo>
                                <a:lnTo>
                                  <a:pt x="443" y="460"/>
                                </a:lnTo>
                                <a:lnTo>
                                  <a:pt x="439" y="462"/>
                                </a:lnTo>
                                <a:lnTo>
                                  <a:pt x="436" y="463"/>
                                </a:lnTo>
                                <a:lnTo>
                                  <a:pt x="431" y="464"/>
                                </a:lnTo>
                                <a:lnTo>
                                  <a:pt x="430" y="465"/>
                                </a:lnTo>
                                <a:lnTo>
                                  <a:pt x="430" y="466"/>
                                </a:lnTo>
                                <a:lnTo>
                                  <a:pt x="431" y="469"/>
                                </a:lnTo>
                                <a:lnTo>
                                  <a:pt x="431" y="470"/>
                                </a:lnTo>
                                <a:lnTo>
                                  <a:pt x="432" y="472"/>
                                </a:lnTo>
                                <a:lnTo>
                                  <a:pt x="434" y="474"/>
                                </a:lnTo>
                                <a:lnTo>
                                  <a:pt x="436" y="478"/>
                                </a:lnTo>
                                <a:lnTo>
                                  <a:pt x="436" y="480"/>
                                </a:lnTo>
                                <a:lnTo>
                                  <a:pt x="437" y="484"/>
                                </a:lnTo>
                                <a:lnTo>
                                  <a:pt x="439" y="487"/>
                                </a:lnTo>
                                <a:lnTo>
                                  <a:pt x="442" y="491"/>
                                </a:lnTo>
                                <a:lnTo>
                                  <a:pt x="443" y="496"/>
                                </a:lnTo>
                                <a:lnTo>
                                  <a:pt x="444" y="500"/>
                                </a:lnTo>
                                <a:lnTo>
                                  <a:pt x="446" y="505"/>
                                </a:lnTo>
                                <a:lnTo>
                                  <a:pt x="449" y="510"/>
                                </a:lnTo>
                                <a:lnTo>
                                  <a:pt x="450" y="515"/>
                                </a:lnTo>
                                <a:lnTo>
                                  <a:pt x="452" y="520"/>
                                </a:lnTo>
                                <a:lnTo>
                                  <a:pt x="454" y="526"/>
                                </a:lnTo>
                                <a:lnTo>
                                  <a:pt x="457" y="532"/>
                                </a:lnTo>
                                <a:lnTo>
                                  <a:pt x="459" y="537"/>
                                </a:lnTo>
                                <a:lnTo>
                                  <a:pt x="461" y="544"/>
                                </a:lnTo>
                                <a:lnTo>
                                  <a:pt x="464" y="550"/>
                                </a:lnTo>
                                <a:lnTo>
                                  <a:pt x="467" y="556"/>
                                </a:lnTo>
                                <a:lnTo>
                                  <a:pt x="469" y="562"/>
                                </a:lnTo>
                                <a:lnTo>
                                  <a:pt x="472" y="569"/>
                                </a:lnTo>
                                <a:lnTo>
                                  <a:pt x="475" y="575"/>
                                </a:lnTo>
                                <a:lnTo>
                                  <a:pt x="477" y="582"/>
                                </a:lnTo>
                                <a:lnTo>
                                  <a:pt x="480" y="588"/>
                                </a:lnTo>
                                <a:lnTo>
                                  <a:pt x="483" y="596"/>
                                </a:lnTo>
                                <a:lnTo>
                                  <a:pt x="486" y="602"/>
                                </a:lnTo>
                                <a:lnTo>
                                  <a:pt x="489" y="609"/>
                                </a:lnTo>
                                <a:lnTo>
                                  <a:pt x="490" y="615"/>
                                </a:lnTo>
                                <a:lnTo>
                                  <a:pt x="494" y="623"/>
                                </a:lnTo>
                                <a:lnTo>
                                  <a:pt x="496" y="628"/>
                                </a:lnTo>
                                <a:lnTo>
                                  <a:pt x="498" y="636"/>
                                </a:lnTo>
                                <a:lnTo>
                                  <a:pt x="502" y="642"/>
                                </a:lnTo>
                                <a:lnTo>
                                  <a:pt x="504" y="648"/>
                                </a:lnTo>
                                <a:lnTo>
                                  <a:pt x="506" y="655"/>
                                </a:lnTo>
                                <a:lnTo>
                                  <a:pt x="509" y="662"/>
                                </a:lnTo>
                                <a:lnTo>
                                  <a:pt x="511" y="668"/>
                                </a:lnTo>
                                <a:lnTo>
                                  <a:pt x="513" y="673"/>
                                </a:lnTo>
                                <a:lnTo>
                                  <a:pt x="516" y="680"/>
                                </a:lnTo>
                                <a:lnTo>
                                  <a:pt x="518" y="686"/>
                                </a:lnTo>
                                <a:lnTo>
                                  <a:pt x="520" y="691"/>
                                </a:lnTo>
                                <a:lnTo>
                                  <a:pt x="522" y="697"/>
                                </a:lnTo>
                                <a:lnTo>
                                  <a:pt x="525" y="702"/>
                                </a:lnTo>
                                <a:lnTo>
                                  <a:pt x="527" y="708"/>
                                </a:lnTo>
                                <a:lnTo>
                                  <a:pt x="528" y="712"/>
                                </a:lnTo>
                                <a:lnTo>
                                  <a:pt x="531" y="717"/>
                                </a:lnTo>
                                <a:lnTo>
                                  <a:pt x="532" y="721"/>
                                </a:lnTo>
                                <a:lnTo>
                                  <a:pt x="534" y="726"/>
                                </a:lnTo>
                                <a:lnTo>
                                  <a:pt x="534" y="729"/>
                                </a:lnTo>
                                <a:lnTo>
                                  <a:pt x="536" y="733"/>
                                </a:lnTo>
                                <a:lnTo>
                                  <a:pt x="537" y="736"/>
                                </a:lnTo>
                                <a:lnTo>
                                  <a:pt x="539" y="739"/>
                                </a:lnTo>
                                <a:lnTo>
                                  <a:pt x="540" y="742"/>
                                </a:lnTo>
                                <a:lnTo>
                                  <a:pt x="540" y="744"/>
                                </a:lnTo>
                                <a:lnTo>
                                  <a:pt x="540" y="746"/>
                                </a:lnTo>
                                <a:lnTo>
                                  <a:pt x="541" y="748"/>
                                </a:lnTo>
                                <a:lnTo>
                                  <a:pt x="542" y="751"/>
                                </a:lnTo>
                                <a:lnTo>
                                  <a:pt x="542" y="752"/>
                                </a:lnTo>
                                <a:lnTo>
                                  <a:pt x="540" y="750"/>
                                </a:lnTo>
                                <a:lnTo>
                                  <a:pt x="539" y="747"/>
                                </a:lnTo>
                                <a:lnTo>
                                  <a:pt x="537" y="745"/>
                                </a:lnTo>
                                <a:lnTo>
                                  <a:pt x="536" y="743"/>
                                </a:lnTo>
                                <a:lnTo>
                                  <a:pt x="534" y="741"/>
                                </a:lnTo>
                                <a:lnTo>
                                  <a:pt x="534" y="738"/>
                                </a:lnTo>
                                <a:lnTo>
                                  <a:pt x="532" y="734"/>
                                </a:lnTo>
                                <a:lnTo>
                                  <a:pt x="529" y="732"/>
                                </a:lnTo>
                                <a:lnTo>
                                  <a:pt x="528" y="727"/>
                                </a:lnTo>
                                <a:lnTo>
                                  <a:pt x="527" y="724"/>
                                </a:lnTo>
                                <a:lnTo>
                                  <a:pt x="525" y="719"/>
                                </a:lnTo>
                                <a:lnTo>
                                  <a:pt x="522" y="715"/>
                                </a:lnTo>
                                <a:lnTo>
                                  <a:pt x="520" y="710"/>
                                </a:lnTo>
                                <a:lnTo>
                                  <a:pt x="519" y="706"/>
                                </a:lnTo>
                                <a:lnTo>
                                  <a:pt x="517" y="701"/>
                                </a:lnTo>
                                <a:lnTo>
                                  <a:pt x="514" y="696"/>
                                </a:lnTo>
                                <a:lnTo>
                                  <a:pt x="512" y="690"/>
                                </a:lnTo>
                                <a:lnTo>
                                  <a:pt x="510" y="686"/>
                                </a:lnTo>
                                <a:lnTo>
                                  <a:pt x="506" y="680"/>
                                </a:lnTo>
                                <a:lnTo>
                                  <a:pt x="504" y="674"/>
                                </a:lnTo>
                                <a:lnTo>
                                  <a:pt x="502" y="669"/>
                                </a:lnTo>
                                <a:lnTo>
                                  <a:pt x="499" y="663"/>
                                </a:lnTo>
                                <a:lnTo>
                                  <a:pt x="496" y="656"/>
                                </a:lnTo>
                                <a:lnTo>
                                  <a:pt x="494" y="650"/>
                                </a:lnTo>
                                <a:lnTo>
                                  <a:pt x="491" y="644"/>
                                </a:lnTo>
                                <a:lnTo>
                                  <a:pt x="489" y="637"/>
                                </a:lnTo>
                                <a:lnTo>
                                  <a:pt x="486" y="630"/>
                                </a:lnTo>
                                <a:lnTo>
                                  <a:pt x="483" y="625"/>
                                </a:lnTo>
                                <a:lnTo>
                                  <a:pt x="481" y="619"/>
                                </a:lnTo>
                                <a:lnTo>
                                  <a:pt x="479" y="612"/>
                                </a:lnTo>
                                <a:lnTo>
                                  <a:pt x="475" y="606"/>
                                </a:lnTo>
                                <a:lnTo>
                                  <a:pt x="473" y="599"/>
                                </a:lnTo>
                                <a:lnTo>
                                  <a:pt x="471" y="593"/>
                                </a:lnTo>
                                <a:lnTo>
                                  <a:pt x="468" y="587"/>
                                </a:lnTo>
                                <a:lnTo>
                                  <a:pt x="465" y="581"/>
                                </a:lnTo>
                                <a:lnTo>
                                  <a:pt x="462" y="574"/>
                                </a:lnTo>
                                <a:lnTo>
                                  <a:pt x="459" y="569"/>
                                </a:lnTo>
                                <a:lnTo>
                                  <a:pt x="458" y="562"/>
                                </a:lnTo>
                                <a:lnTo>
                                  <a:pt x="454" y="556"/>
                                </a:lnTo>
                                <a:lnTo>
                                  <a:pt x="452" y="550"/>
                                </a:lnTo>
                                <a:lnTo>
                                  <a:pt x="450" y="545"/>
                                </a:lnTo>
                                <a:lnTo>
                                  <a:pt x="447" y="539"/>
                                </a:lnTo>
                                <a:lnTo>
                                  <a:pt x="445" y="534"/>
                                </a:lnTo>
                                <a:lnTo>
                                  <a:pt x="443" y="528"/>
                                </a:lnTo>
                                <a:lnTo>
                                  <a:pt x="441" y="524"/>
                                </a:lnTo>
                                <a:lnTo>
                                  <a:pt x="438" y="518"/>
                                </a:lnTo>
                                <a:lnTo>
                                  <a:pt x="436" y="514"/>
                                </a:lnTo>
                                <a:lnTo>
                                  <a:pt x="434" y="509"/>
                                </a:lnTo>
                                <a:lnTo>
                                  <a:pt x="431" y="505"/>
                                </a:lnTo>
                                <a:lnTo>
                                  <a:pt x="430" y="500"/>
                                </a:lnTo>
                                <a:lnTo>
                                  <a:pt x="428" y="496"/>
                                </a:lnTo>
                                <a:lnTo>
                                  <a:pt x="427" y="492"/>
                                </a:lnTo>
                                <a:lnTo>
                                  <a:pt x="426" y="490"/>
                                </a:lnTo>
                                <a:lnTo>
                                  <a:pt x="423" y="487"/>
                                </a:lnTo>
                                <a:lnTo>
                                  <a:pt x="422" y="483"/>
                                </a:lnTo>
                                <a:lnTo>
                                  <a:pt x="420" y="481"/>
                                </a:lnTo>
                                <a:lnTo>
                                  <a:pt x="419" y="479"/>
                                </a:lnTo>
                                <a:lnTo>
                                  <a:pt x="419" y="477"/>
                                </a:lnTo>
                                <a:lnTo>
                                  <a:pt x="416" y="474"/>
                                </a:lnTo>
                                <a:lnTo>
                                  <a:pt x="415" y="473"/>
                                </a:lnTo>
                                <a:lnTo>
                                  <a:pt x="413" y="472"/>
                                </a:lnTo>
                                <a:lnTo>
                                  <a:pt x="411" y="471"/>
                                </a:lnTo>
                                <a:lnTo>
                                  <a:pt x="407" y="469"/>
                                </a:lnTo>
                                <a:lnTo>
                                  <a:pt x="404" y="468"/>
                                </a:lnTo>
                                <a:lnTo>
                                  <a:pt x="399" y="464"/>
                                </a:lnTo>
                                <a:lnTo>
                                  <a:pt x="394" y="463"/>
                                </a:lnTo>
                                <a:lnTo>
                                  <a:pt x="391" y="461"/>
                                </a:lnTo>
                                <a:lnTo>
                                  <a:pt x="388" y="460"/>
                                </a:lnTo>
                                <a:lnTo>
                                  <a:pt x="385" y="459"/>
                                </a:lnTo>
                                <a:lnTo>
                                  <a:pt x="382" y="459"/>
                                </a:lnTo>
                                <a:lnTo>
                                  <a:pt x="377" y="456"/>
                                </a:lnTo>
                                <a:lnTo>
                                  <a:pt x="374" y="455"/>
                                </a:lnTo>
                                <a:lnTo>
                                  <a:pt x="370" y="453"/>
                                </a:lnTo>
                                <a:lnTo>
                                  <a:pt x="366" y="452"/>
                                </a:lnTo>
                                <a:lnTo>
                                  <a:pt x="361" y="451"/>
                                </a:lnTo>
                                <a:lnTo>
                                  <a:pt x="356" y="448"/>
                                </a:lnTo>
                                <a:lnTo>
                                  <a:pt x="352" y="447"/>
                                </a:lnTo>
                                <a:lnTo>
                                  <a:pt x="347" y="446"/>
                                </a:lnTo>
                                <a:lnTo>
                                  <a:pt x="343" y="444"/>
                                </a:lnTo>
                                <a:lnTo>
                                  <a:pt x="337" y="443"/>
                                </a:lnTo>
                                <a:lnTo>
                                  <a:pt x="331" y="442"/>
                                </a:lnTo>
                                <a:lnTo>
                                  <a:pt x="326" y="439"/>
                                </a:lnTo>
                                <a:lnTo>
                                  <a:pt x="319" y="438"/>
                                </a:lnTo>
                                <a:lnTo>
                                  <a:pt x="314" y="437"/>
                                </a:lnTo>
                                <a:lnTo>
                                  <a:pt x="308" y="435"/>
                                </a:lnTo>
                                <a:lnTo>
                                  <a:pt x="302" y="434"/>
                                </a:lnTo>
                                <a:lnTo>
                                  <a:pt x="295" y="432"/>
                                </a:lnTo>
                                <a:lnTo>
                                  <a:pt x="288" y="430"/>
                                </a:lnTo>
                                <a:lnTo>
                                  <a:pt x="281" y="429"/>
                                </a:lnTo>
                                <a:lnTo>
                                  <a:pt x="275" y="427"/>
                                </a:lnTo>
                                <a:lnTo>
                                  <a:pt x="266" y="426"/>
                                </a:lnTo>
                                <a:lnTo>
                                  <a:pt x="260" y="425"/>
                                </a:lnTo>
                                <a:lnTo>
                                  <a:pt x="251" y="423"/>
                                </a:lnTo>
                                <a:lnTo>
                                  <a:pt x="245" y="421"/>
                                </a:lnTo>
                                <a:lnTo>
                                  <a:pt x="235" y="420"/>
                                </a:lnTo>
                                <a:lnTo>
                                  <a:pt x="227" y="419"/>
                                </a:lnTo>
                                <a:lnTo>
                                  <a:pt x="219" y="418"/>
                                </a:lnTo>
                                <a:lnTo>
                                  <a:pt x="211" y="417"/>
                                </a:lnTo>
                                <a:lnTo>
                                  <a:pt x="202" y="416"/>
                                </a:lnTo>
                                <a:lnTo>
                                  <a:pt x="193" y="415"/>
                                </a:lnTo>
                                <a:lnTo>
                                  <a:pt x="183" y="415"/>
                                </a:lnTo>
                                <a:lnTo>
                                  <a:pt x="174" y="414"/>
                                </a:lnTo>
                                <a:lnTo>
                                  <a:pt x="165" y="412"/>
                                </a:lnTo>
                                <a:lnTo>
                                  <a:pt x="156" y="411"/>
                                </a:lnTo>
                                <a:lnTo>
                                  <a:pt x="145" y="410"/>
                                </a:lnTo>
                                <a:lnTo>
                                  <a:pt x="136" y="410"/>
                                </a:lnTo>
                                <a:lnTo>
                                  <a:pt x="125" y="410"/>
                                </a:lnTo>
                                <a:lnTo>
                                  <a:pt x="114" y="410"/>
                                </a:lnTo>
                                <a:lnTo>
                                  <a:pt x="104" y="410"/>
                                </a:lnTo>
                                <a:lnTo>
                                  <a:pt x="93" y="410"/>
                                </a:lnTo>
                                <a:lnTo>
                                  <a:pt x="82" y="409"/>
                                </a:lnTo>
                                <a:lnTo>
                                  <a:pt x="70" y="409"/>
                                </a:lnTo>
                                <a:lnTo>
                                  <a:pt x="59" y="409"/>
                                </a:lnTo>
                                <a:lnTo>
                                  <a:pt x="48" y="410"/>
                                </a:lnTo>
                                <a:lnTo>
                                  <a:pt x="37" y="410"/>
                                </a:lnTo>
                                <a:lnTo>
                                  <a:pt x="24" y="410"/>
                                </a:lnTo>
                                <a:lnTo>
                                  <a:pt x="13" y="411"/>
                                </a:lnTo>
                                <a:lnTo>
                                  <a:pt x="0" y="412"/>
                                </a:lnTo>
                                <a:lnTo>
                                  <a:pt x="5" y="391"/>
                                </a:lnTo>
                                <a:lnTo>
                                  <a:pt x="5" y="3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" name="Freeform 596"/>
                        <wps:cNvSpPr>
                          <a:spLocks/>
                        </wps:cNvSpPr>
                        <wps:spPr bwMode="auto">
                          <a:xfrm>
                            <a:off x="226060" y="201295"/>
                            <a:ext cx="23495" cy="26035"/>
                          </a:xfrm>
                          <a:custGeom>
                            <a:avLst/>
                            <a:gdLst>
                              <a:gd name="T0" fmla="*/ 67 w 111"/>
                              <a:gd name="T1" fmla="*/ 0 h 123"/>
                              <a:gd name="T2" fmla="*/ 0 w 111"/>
                              <a:gd name="T3" fmla="*/ 62 h 123"/>
                              <a:gd name="T4" fmla="*/ 111 w 111"/>
                              <a:gd name="T5" fmla="*/ 123 h 123"/>
                              <a:gd name="T6" fmla="*/ 108 w 111"/>
                              <a:gd name="T7" fmla="*/ 108 h 123"/>
                              <a:gd name="T8" fmla="*/ 36 w 111"/>
                              <a:gd name="T9" fmla="*/ 57 h 123"/>
                              <a:gd name="T10" fmla="*/ 71 w 111"/>
                              <a:gd name="T11" fmla="*/ 32 h 123"/>
                              <a:gd name="T12" fmla="*/ 67 w 111"/>
                              <a:gd name="T13" fmla="*/ 0 h 123"/>
                              <a:gd name="T14" fmla="*/ 67 w 111"/>
                              <a:gd name="T15" fmla="*/ 0 h 1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11" h="123">
                                <a:moveTo>
                                  <a:pt x="67" y="0"/>
                                </a:moveTo>
                                <a:lnTo>
                                  <a:pt x="0" y="62"/>
                                </a:lnTo>
                                <a:lnTo>
                                  <a:pt x="111" y="123"/>
                                </a:lnTo>
                                <a:lnTo>
                                  <a:pt x="108" y="108"/>
                                </a:lnTo>
                                <a:lnTo>
                                  <a:pt x="36" y="57"/>
                                </a:lnTo>
                                <a:lnTo>
                                  <a:pt x="71" y="32"/>
                                </a:lnTo>
                                <a:lnTo>
                                  <a:pt x="67" y="0"/>
                                </a:lnTo>
                                <a:lnTo>
                                  <a:pt x="6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7" name="Freeform 597"/>
                        <wps:cNvSpPr>
                          <a:spLocks/>
                        </wps:cNvSpPr>
                        <wps:spPr bwMode="auto">
                          <a:xfrm>
                            <a:off x="224790" y="141605"/>
                            <a:ext cx="22860" cy="18415"/>
                          </a:xfrm>
                          <a:custGeom>
                            <a:avLst/>
                            <a:gdLst>
                              <a:gd name="T0" fmla="*/ 1 w 108"/>
                              <a:gd name="T1" fmla="*/ 1 h 85"/>
                              <a:gd name="T2" fmla="*/ 7 w 108"/>
                              <a:gd name="T3" fmla="*/ 6 h 85"/>
                              <a:gd name="T4" fmla="*/ 12 w 108"/>
                              <a:gd name="T5" fmla="*/ 14 h 85"/>
                              <a:gd name="T6" fmla="*/ 13 w 108"/>
                              <a:gd name="T7" fmla="*/ 24 h 85"/>
                              <a:gd name="T8" fmla="*/ 10 w 108"/>
                              <a:gd name="T9" fmla="*/ 35 h 85"/>
                              <a:gd name="T10" fmla="*/ 7 w 108"/>
                              <a:gd name="T11" fmla="*/ 42 h 85"/>
                              <a:gd name="T12" fmla="*/ 7 w 108"/>
                              <a:gd name="T13" fmla="*/ 48 h 85"/>
                              <a:gd name="T14" fmla="*/ 13 w 108"/>
                              <a:gd name="T15" fmla="*/ 50 h 85"/>
                              <a:gd name="T16" fmla="*/ 21 w 108"/>
                              <a:gd name="T17" fmla="*/ 48 h 85"/>
                              <a:gd name="T18" fmla="*/ 28 w 108"/>
                              <a:gd name="T19" fmla="*/ 48 h 85"/>
                              <a:gd name="T20" fmla="*/ 35 w 108"/>
                              <a:gd name="T21" fmla="*/ 46 h 85"/>
                              <a:gd name="T22" fmla="*/ 42 w 108"/>
                              <a:gd name="T23" fmla="*/ 45 h 85"/>
                              <a:gd name="T24" fmla="*/ 50 w 108"/>
                              <a:gd name="T25" fmla="*/ 45 h 85"/>
                              <a:gd name="T26" fmla="*/ 57 w 108"/>
                              <a:gd name="T27" fmla="*/ 46 h 85"/>
                              <a:gd name="T28" fmla="*/ 62 w 108"/>
                              <a:gd name="T29" fmla="*/ 48 h 85"/>
                              <a:gd name="T30" fmla="*/ 69 w 108"/>
                              <a:gd name="T31" fmla="*/ 54 h 85"/>
                              <a:gd name="T32" fmla="*/ 78 w 108"/>
                              <a:gd name="T33" fmla="*/ 59 h 85"/>
                              <a:gd name="T34" fmla="*/ 87 w 108"/>
                              <a:gd name="T35" fmla="*/ 68 h 85"/>
                              <a:gd name="T36" fmla="*/ 93 w 108"/>
                              <a:gd name="T37" fmla="*/ 75 h 85"/>
                              <a:gd name="T38" fmla="*/ 100 w 108"/>
                              <a:gd name="T39" fmla="*/ 81 h 85"/>
                              <a:gd name="T40" fmla="*/ 106 w 108"/>
                              <a:gd name="T41" fmla="*/ 85 h 85"/>
                              <a:gd name="T42" fmla="*/ 107 w 108"/>
                              <a:gd name="T43" fmla="*/ 79 h 85"/>
                              <a:gd name="T44" fmla="*/ 105 w 108"/>
                              <a:gd name="T45" fmla="*/ 74 h 85"/>
                              <a:gd name="T46" fmla="*/ 102 w 108"/>
                              <a:gd name="T47" fmla="*/ 67 h 85"/>
                              <a:gd name="T48" fmla="*/ 97 w 108"/>
                              <a:gd name="T49" fmla="*/ 60 h 85"/>
                              <a:gd name="T50" fmla="*/ 91 w 108"/>
                              <a:gd name="T51" fmla="*/ 54 h 85"/>
                              <a:gd name="T52" fmla="*/ 87 w 108"/>
                              <a:gd name="T53" fmla="*/ 47 h 85"/>
                              <a:gd name="T54" fmla="*/ 78 w 108"/>
                              <a:gd name="T55" fmla="*/ 40 h 85"/>
                              <a:gd name="T56" fmla="*/ 70 w 108"/>
                              <a:gd name="T57" fmla="*/ 36 h 85"/>
                              <a:gd name="T58" fmla="*/ 63 w 108"/>
                              <a:gd name="T59" fmla="*/ 33 h 85"/>
                              <a:gd name="T60" fmla="*/ 55 w 108"/>
                              <a:gd name="T61" fmla="*/ 33 h 85"/>
                              <a:gd name="T62" fmla="*/ 47 w 108"/>
                              <a:gd name="T63" fmla="*/ 33 h 85"/>
                              <a:gd name="T64" fmla="*/ 38 w 108"/>
                              <a:gd name="T65" fmla="*/ 35 h 85"/>
                              <a:gd name="T66" fmla="*/ 31 w 108"/>
                              <a:gd name="T67" fmla="*/ 36 h 85"/>
                              <a:gd name="T68" fmla="*/ 25 w 108"/>
                              <a:gd name="T69" fmla="*/ 36 h 85"/>
                              <a:gd name="T70" fmla="*/ 22 w 108"/>
                              <a:gd name="T71" fmla="*/ 37 h 85"/>
                              <a:gd name="T72" fmla="*/ 22 w 108"/>
                              <a:gd name="T73" fmla="*/ 36 h 85"/>
                              <a:gd name="T74" fmla="*/ 24 w 108"/>
                              <a:gd name="T75" fmla="*/ 29 h 85"/>
                              <a:gd name="T76" fmla="*/ 29 w 108"/>
                              <a:gd name="T77" fmla="*/ 20 h 85"/>
                              <a:gd name="T78" fmla="*/ 30 w 108"/>
                              <a:gd name="T79" fmla="*/ 10 h 85"/>
                              <a:gd name="T80" fmla="*/ 0 w 108"/>
                              <a:gd name="T81" fmla="*/ 0 h 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08" h="85">
                                <a:moveTo>
                                  <a:pt x="0" y="0"/>
                                </a:moveTo>
                                <a:lnTo>
                                  <a:pt x="1" y="1"/>
                                </a:lnTo>
                                <a:lnTo>
                                  <a:pt x="5" y="4"/>
                                </a:lnTo>
                                <a:lnTo>
                                  <a:pt x="7" y="6"/>
                                </a:lnTo>
                                <a:lnTo>
                                  <a:pt x="9" y="10"/>
                                </a:lnTo>
                                <a:lnTo>
                                  <a:pt x="12" y="14"/>
                                </a:lnTo>
                                <a:lnTo>
                                  <a:pt x="13" y="19"/>
                                </a:lnTo>
                                <a:lnTo>
                                  <a:pt x="13" y="24"/>
                                </a:lnTo>
                                <a:lnTo>
                                  <a:pt x="13" y="30"/>
                                </a:lnTo>
                                <a:lnTo>
                                  <a:pt x="10" y="35"/>
                                </a:lnTo>
                                <a:lnTo>
                                  <a:pt x="9" y="39"/>
                                </a:lnTo>
                                <a:lnTo>
                                  <a:pt x="7" y="42"/>
                                </a:lnTo>
                                <a:lnTo>
                                  <a:pt x="6" y="46"/>
                                </a:lnTo>
                                <a:lnTo>
                                  <a:pt x="7" y="48"/>
                                </a:lnTo>
                                <a:lnTo>
                                  <a:pt x="8" y="50"/>
                                </a:lnTo>
                                <a:lnTo>
                                  <a:pt x="13" y="50"/>
                                </a:lnTo>
                                <a:lnTo>
                                  <a:pt x="17" y="49"/>
                                </a:lnTo>
                                <a:lnTo>
                                  <a:pt x="21" y="48"/>
                                </a:lnTo>
                                <a:lnTo>
                                  <a:pt x="23" y="48"/>
                                </a:lnTo>
                                <a:lnTo>
                                  <a:pt x="28" y="48"/>
                                </a:lnTo>
                                <a:lnTo>
                                  <a:pt x="31" y="47"/>
                                </a:lnTo>
                                <a:lnTo>
                                  <a:pt x="35" y="46"/>
                                </a:lnTo>
                                <a:lnTo>
                                  <a:pt x="38" y="46"/>
                                </a:lnTo>
                                <a:lnTo>
                                  <a:pt x="42" y="45"/>
                                </a:lnTo>
                                <a:lnTo>
                                  <a:pt x="46" y="45"/>
                                </a:lnTo>
                                <a:lnTo>
                                  <a:pt x="50" y="45"/>
                                </a:lnTo>
                                <a:lnTo>
                                  <a:pt x="53" y="46"/>
                                </a:lnTo>
                                <a:lnTo>
                                  <a:pt x="57" y="46"/>
                                </a:lnTo>
                                <a:lnTo>
                                  <a:pt x="60" y="48"/>
                                </a:lnTo>
                                <a:lnTo>
                                  <a:pt x="62" y="48"/>
                                </a:lnTo>
                                <a:lnTo>
                                  <a:pt x="66" y="50"/>
                                </a:lnTo>
                                <a:lnTo>
                                  <a:pt x="69" y="54"/>
                                </a:lnTo>
                                <a:lnTo>
                                  <a:pt x="74" y="57"/>
                                </a:lnTo>
                                <a:lnTo>
                                  <a:pt x="78" y="59"/>
                                </a:lnTo>
                                <a:lnTo>
                                  <a:pt x="82" y="64"/>
                                </a:lnTo>
                                <a:lnTo>
                                  <a:pt x="87" y="68"/>
                                </a:lnTo>
                                <a:lnTo>
                                  <a:pt x="90" y="72"/>
                                </a:lnTo>
                                <a:lnTo>
                                  <a:pt x="93" y="75"/>
                                </a:lnTo>
                                <a:lnTo>
                                  <a:pt x="97" y="78"/>
                                </a:lnTo>
                                <a:lnTo>
                                  <a:pt x="100" y="81"/>
                                </a:lnTo>
                                <a:lnTo>
                                  <a:pt x="103" y="84"/>
                                </a:lnTo>
                                <a:lnTo>
                                  <a:pt x="106" y="85"/>
                                </a:lnTo>
                                <a:lnTo>
                                  <a:pt x="108" y="83"/>
                                </a:lnTo>
                                <a:lnTo>
                                  <a:pt x="107" y="79"/>
                                </a:lnTo>
                                <a:lnTo>
                                  <a:pt x="106" y="77"/>
                                </a:lnTo>
                                <a:lnTo>
                                  <a:pt x="105" y="74"/>
                                </a:lnTo>
                                <a:lnTo>
                                  <a:pt x="104" y="70"/>
                                </a:lnTo>
                                <a:lnTo>
                                  <a:pt x="102" y="67"/>
                                </a:lnTo>
                                <a:lnTo>
                                  <a:pt x="99" y="64"/>
                                </a:lnTo>
                                <a:lnTo>
                                  <a:pt x="97" y="60"/>
                                </a:lnTo>
                                <a:lnTo>
                                  <a:pt x="95" y="57"/>
                                </a:lnTo>
                                <a:lnTo>
                                  <a:pt x="91" y="54"/>
                                </a:lnTo>
                                <a:lnTo>
                                  <a:pt x="89" y="50"/>
                                </a:lnTo>
                                <a:lnTo>
                                  <a:pt x="87" y="47"/>
                                </a:lnTo>
                                <a:lnTo>
                                  <a:pt x="84" y="45"/>
                                </a:lnTo>
                                <a:lnTo>
                                  <a:pt x="78" y="40"/>
                                </a:lnTo>
                                <a:lnTo>
                                  <a:pt x="73" y="37"/>
                                </a:lnTo>
                                <a:lnTo>
                                  <a:pt x="70" y="36"/>
                                </a:lnTo>
                                <a:lnTo>
                                  <a:pt x="68" y="35"/>
                                </a:lnTo>
                                <a:lnTo>
                                  <a:pt x="63" y="33"/>
                                </a:lnTo>
                                <a:lnTo>
                                  <a:pt x="60" y="33"/>
                                </a:lnTo>
                                <a:lnTo>
                                  <a:pt x="55" y="33"/>
                                </a:lnTo>
                                <a:lnTo>
                                  <a:pt x="51" y="33"/>
                                </a:lnTo>
                                <a:lnTo>
                                  <a:pt x="47" y="33"/>
                                </a:lnTo>
                                <a:lnTo>
                                  <a:pt x="43" y="35"/>
                                </a:lnTo>
                                <a:lnTo>
                                  <a:pt x="38" y="35"/>
                                </a:lnTo>
                                <a:lnTo>
                                  <a:pt x="35" y="35"/>
                                </a:lnTo>
                                <a:lnTo>
                                  <a:pt x="31" y="36"/>
                                </a:lnTo>
                                <a:lnTo>
                                  <a:pt x="29" y="36"/>
                                </a:lnTo>
                                <a:lnTo>
                                  <a:pt x="25" y="36"/>
                                </a:lnTo>
                                <a:lnTo>
                                  <a:pt x="23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4" y="29"/>
                                </a:lnTo>
                                <a:lnTo>
                                  <a:pt x="27" y="26"/>
                                </a:lnTo>
                                <a:lnTo>
                                  <a:pt x="29" y="20"/>
                                </a:lnTo>
                                <a:lnTo>
                                  <a:pt x="30" y="15"/>
                                </a:lnTo>
                                <a:lnTo>
                                  <a:pt x="30" y="10"/>
                                </a:lnTo>
                                <a:lnTo>
                                  <a:pt x="30" y="5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8" name="Freeform 598"/>
                        <wps:cNvSpPr>
                          <a:spLocks/>
                        </wps:cNvSpPr>
                        <wps:spPr bwMode="auto">
                          <a:xfrm>
                            <a:off x="69215" y="227330"/>
                            <a:ext cx="254635" cy="84455"/>
                          </a:xfrm>
                          <a:custGeom>
                            <a:avLst/>
                            <a:gdLst>
                              <a:gd name="T0" fmla="*/ 95 w 1205"/>
                              <a:gd name="T1" fmla="*/ 358 h 398"/>
                              <a:gd name="T2" fmla="*/ 131 w 1205"/>
                              <a:gd name="T3" fmla="*/ 349 h 398"/>
                              <a:gd name="T4" fmla="*/ 177 w 1205"/>
                              <a:gd name="T5" fmla="*/ 339 h 398"/>
                              <a:gd name="T6" fmla="*/ 233 w 1205"/>
                              <a:gd name="T7" fmla="*/ 332 h 398"/>
                              <a:gd name="T8" fmla="*/ 296 w 1205"/>
                              <a:gd name="T9" fmla="*/ 328 h 398"/>
                              <a:gd name="T10" fmla="*/ 364 w 1205"/>
                              <a:gd name="T11" fmla="*/ 333 h 398"/>
                              <a:gd name="T12" fmla="*/ 426 w 1205"/>
                              <a:gd name="T13" fmla="*/ 340 h 398"/>
                              <a:gd name="T14" fmla="*/ 480 w 1205"/>
                              <a:gd name="T15" fmla="*/ 349 h 398"/>
                              <a:gd name="T16" fmla="*/ 525 w 1205"/>
                              <a:gd name="T17" fmla="*/ 358 h 398"/>
                              <a:gd name="T18" fmla="*/ 560 w 1205"/>
                              <a:gd name="T19" fmla="*/ 366 h 398"/>
                              <a:gd name="T20" fmla="*/ 592 w 1205"/>
                              <a:gd name="T21" fmla="*/ 377 h 398"/>
                              <a:gd name="T22" fmla="*/ 620 w 1205"/>
                              <a:gd name="T23" fmla="*/ 398 h 398"/>
                              <a:gd name="T24" fmla="*/ 667 w 1205"/>
                              <a:gd name="T25" fmla="*/ 394 h 398"/>
                              <a:gd name="T26" fmla="*/ 692 w 1205"/>
                              <a:gd name="T27" fmla="*/ 361 h 398"/>
                              <a:gd name="T28" fmla="*/ 716 w 1205"/>
                              <a:gd name="T29" fmla="*/ 339 h 398"/>
                              <a:gd name="T30" fmla="*/ 752 w 1205"/>
                              <a:gd name="T31" fmla="*/ 317 h 398"/>
                              <a:gd name="T32" fmla="*/ 791 w 1205"/>
                              <a:gd name="T33" fmla="*/ 296 h 398"/>
                              <a:gd name="T34" fmla="*/ 841 w 1205"/>
                              <a:gd name="T35" fmla="*/ 277 h 398"/>
                              <a:gd name="T36" fmla="*/ 900 w 1205"/>
                              <a:gd name="T37" fmla="*/ 262 h 398"/>
                              <a:gd name="T38" fmla="*/ 964 w 1205"/>
                              <a:gd name="T39" fmla="*/ 252 h 398"/>
                              <a:gd name="T40" fmla="*/ 1029 w 1205"/>
                              <a:gd name="T41" fmla="*/ 248 h 398"/>
                              <a:gd name="T42" fmla="*/ 1089 w 1205"/>
                              <a:gd name="T43" fmla="*/ 246 h 398"/>
                              <a:gd name="T44" fmla="*/ 1140 w 1205"/>
                              <a:gd name="T45" fmla="*/ 248 h 398"/>
                              <a:gd name="T46" fmla="*/ 1179 w 1205"/>
                              <a:gd name="T47" fmla="*/ 250 h 398"/>
                              <a:gd name="T48" fmla="*/ 1205 w 1205"/>
                              <a:gd name="T49" fmla="*/ 252 h 398"/>
                              <a:gd name="T50" fmla="*/ 1192 w 1205"/>
                              <a:gd name="T51" fmla="*/ 223 h 398"/>
                              <a:gd name="T52" fmla="*/ 1172 w 1205"/>
                              <a:gd name="T53" fmla="*/ 182 h 398"/>
                              <a:gd name="T54" fmla="*/ 1147 w 1205"/>
                              <a:gd name="T55" fmla="*/ 133 h 398"/>
                              <a:gd name="T56" fmla="*/ 1115 w 1205"/>
                              <a:gd name="T57" fmla="*/ 80 h 398"/>
                              <a:gd name="T58" fmla="*/ 1082 w 1205"/>
                              <a:gd name="T59" fmla="*/ 34 h 398"/>
                              <a:gd name="T60" fmla="*/ 989 w 1205"/>
                              <a:gd name="T61" fmla="*/ 12 h 398"/>
                              <a:gd name="T62" fmla="*/ 1072 w 1205"/>
                              <a:gd name="T63" fmla="*/ 40 h 398"/>
                              <a:gd name="T64" fmla="*/ 1095 w 1205"/>
                              <a:gd name="T65" fmla="*/ 73 h 398"/>
                              <a:gd name="T66" fmla="*/ 1122 w 1205"/>
                              <a:gd name="T67" fmla="*/ 117 h 398"/>
                              <a:gd name="T68" fmla="*/ 1149 w 1205"/>
                              <a:gd name="T69" fmla="*/ 163 h 398"/>
                              <a:gd name="T70" fmla="*/ 1171 w 1205"/>
                              <a:gd name="T71" fmla="*/ 208 h 398"/>
                              <a:gd name="T72" fmla="*/ 1181 w 1205"/>
                              <a:gd name="T73" fmla="*/ 240 h 398"/>
                              <a:gd name="T74" fmla="*/ 1148 w 1205"/>
                              <a:gd name="T75" fmla="*/ 236 h 398"/>
                              <a:gd name="T76" fmla="*/ 1105 w 1205"/>
                              <a:gd name="T77" fmla="*/ 234 h 398"/>
                              <a:gd name="T78" fmla="*/ 1053 w 1205"/>
                              <a:gd name="T79" fmla="*/ 233 h 398"/>
                              <a:gd name="T80" fmla="*/ 996 w 1205"/>
                              <a:gd name="T81" fmla="*/ 234 h 398"/>
                              <a:gd name="T82" fmla="*/ 939 w 1205"/>
                              <a:gd name="T83" fmla="*/ 239 h 398"/>
                              <a:gd name="T84" fmla="*/ 886 w 1205"/>
                              <a:gd name="T85" fmla="*/ 250 h 398"/>
                              <a:gd name="T86" fmla="*/ 835 w 1205"/>
                              <a:gd name="T87" fmla="*/ 267 h 398"/>
                              <a:gd name="T88" fmla="*/ 787 w 1205"/>
                              <a:gd name="T89" fmla="*/ 288 h 398"/>
                              <a:gd name="T90" fmla="*/ 743 w 1205"/>
                              <a:gd name="T91" fmla="*/ 310 h 398"/>
                              <a:gd name="T92" fmla="*/ 708 w 1205"/>
                              <a:gd name="T93" fmla="*/ 330 h 398"/>
                              <a:gd name="T94" fmla="*/ 677 w 1205"/>
                              <a:gd name="T95" fmla="*/ 350 h 398"/>
                              <a:gd name="T96" fmla="*/ 631 w 1205"/>
                              <a:gd name="T97" fmla="*/ 359 h 398"/>
                              <a:gd name="T98" fmla="*/ 650 w 1205"/>
                              <a:gd name="T99" fmla="*/ 346 h 398"/>
                              <a:gd name="T100" fmla="*/ 617 w 1205"/>
                              <a:gd name="T101" fmla="*/ 348 h 398"/>
                              <a:gd name="T102" fmla="*/ 595 w 1205"/>
                              <a:gd name="T103" fmla="*/ 357 h 398"/>
                              <a:gd name="T104" fmla="*/ 557 w 1205"/>
                              <a:gd name="T105" fmla="*/ 346 h 398"/>
                              <a:gd name="T106" fmla="*/ 515 w 1205"/>
                              <a:gd name="T107" fmla="*/ 337 h 398"/>
                              <a:gd name="T108" fmla="*/ 464 w 1205"/>
                              <a:gd name="T109" fmla="*/ 327 h 398"/>
                              <a:gd name="T110" fmla="*/ 407 w 1205"/>
                              <a:gd name="T111" fmla="*/ 319 h 398"/>
                              <a:gd name="T112" fmla="*/ 350 w 1205"/>
                              <a:gd name="T113" fmla="*/ 316 h 398"/>
                              <a:gd name="T114" fmla="*/ 294 w 1205"/>
                              <a:gd name="T115" fmla="*/ 316 h 398"/>
                              <a:gd name="T116" fmla="*/ 238 w 1205"/>
                              <a:gd name="T117" fmla="*/ 321 h 398"/>
                              <a:gd name="T118" fmla="*/ 186 w 1205"/>
                              <a:gd name="T119" fmla="*/ 328 h 398"/>
                              <a:gd name="T120" fmla="*/ 140 w 1205"/>
                              <a:gd name="T121" fmla="*/ 336 h 398"/>
                              <a:gd name="T122" fmla="*/ 105 w 1205"/>
                              <a:gd name="T123" fmla="*/ 343 h 398"/>
                              <a:gd name="T124" fmla="*/ 0 w 1205"/>
                              <a:gd name="T125" fmla="*/ 85 h 3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205" h="398">
                                <a:moveTo>
                                  <a:pt x="0" y="85"/>
                                </a:moveTo>
                                <a:lnTo>
                                  <a:pt x="70" y="367"/>
                                </a:lnTo>
                                <a:lnTo>
                                  <a:pt x="71" y="366"/>
                                </a:lnTo>
                                <a:lnTo>
                                  <a:pt x="75" y="364"/>
                                </a:lnTo>
                                <a:lnTo>
                                  <a:pt x="78" y="363"/>
                                </a:lnTo>
                                <a:lnTo>
                                  <a:pt x="81" y="362"/>
                                </a:lnTo>
                                <a:lnTo>
                                  <a:pt x="86" y="360"/>
                                </a:lnTo>
                                <a:lnTo>
                                  <a:pt x="90" y="360"/>
                                </a:lnTo>
                                <a:lnTo>
                                  <a:pt x="93" y="359"/>
                                </a:lnTo>
                                <a:lnTo>
                                  <a:pt x="95" y="358"/>
                                </a:lnTo>
                                <a:lnTo>
                                  <a:pt x="98" y="357"/>
                                </a:lnTo>
                                <a:lnTo>
                                  <a:pt x="102" y="355"/>
                                </a:lnTo>
                                <a:lnTo>
                                  <a:pt x="105" y="354"/>
                                </a:lnTo>
                                <a:lnTo>
                                  <a:pt x="108" y="354"/>
                                </a:lnTo>
                                <a:lnTo>
                                  <a:pt x="111" y="353"/>
                                </a:lnTo>
                                <a:lnTo>
                                  <a:pt x="115" y="352"/>
                                </a:lnTo>
                                <a:lnTo>
                                  <a:pt x="118" y="351"/>
                                </a:lnTo>
                                <a:lnTo>
                                  <a:pt x="123" y="350"/>
                                </a:lnTo>
                                <a:lnTo>
                                  <a:pt x="126" y="349"/>
                                </a:lnTo>
                                <a:lnTo>
                                  <a:pt x="131" y="349"/>
                                </a:lnTo>
                                <a:lnTo>
                                  <a:pt x="134" y="348"/>
                                </a:lnTo>
                                <a:lnTo>
                                  <a:pt x="139" y="346"/>
                                </a:lnTo>
                                <a:lnTo>
                                  <a:pt x="143" y="345"/>
                                </a:lnTo>
                                <a:lnTo>
                                  <a:pt x="148" y="344"/>
                                </a:lnTo>
                                <a:lnTo>
                                  <a:pt x="153" y="343"/>
                                </a:lnTo>
                                <a:lnTo>
                                  <a:pt x="157" y="342"/>
                                </a:lnTo>
                                <a:lnTo>
                                  <a:pt x="162" y="341"/>
                                </a:lnTo>
                                <a:lnTo>
                                  <a:pt x="168" y="340"/>
                                </a:lnTo>
                                <a:lnTo>
                                  <a:pt x="172" y="339"/>
                                </a:lnTo>
                                <a:lnTo>
                                  <a:pt x="177" y="339"/>
                                </a:lnTo>
                                <a:lnTo>
                                  <a:pt x="183" y="337"/>
                                </a:lnTo>
                                <a:lnTo>
                                  <a:pt x="188" y="337"/>
                                </a:lnTo>
                                <a:lnTo>
                                  <a:pt x="193" y="335"/>
                                </a:lnTo>
                                <a:lnTo>
                                  <a:pt x="199" y="335"/>
                                </a:lnTo>
                                <a:lnTo>
                                  <a:pt x="203" y="334"/>
                                </a:lnTo>
                                <a:lnTo>
                                  <a:pt x="210" y="333"/>
                                </a:lnTo>
                                <a:lnTo>
                                  <a:pt x="215" y="333"/>
                                </a:lnTo>
                                <a:lnTo>
                                  <a:pt x="221" y="333"/>
                                </a:lnTo>
                                <a:lnTo>
                                  <a:pt x="228" y="332"/>
                                </a:lnTo>
                                <a:lnTo>
                                  <a:pt x="233" y="332"/>
                                </a:lnTo>
                                <a:lnTo>
                                  <a:pt x="239" y="331"/>
                                </a:lnTo>
                                <a:lnTo>
                                  <a:pt x="246" y="330"/>
                                </a:lnTo>
                                <a:lnTo>
                                  <a:pt x="252" y="330"/>
                                </a:lnTo>
                                <a:lnTo>
                                  <a:pt x="258" y="330"/>
                                </a:lnTo>
                                <a:lnTo>
                                  <a:pt x="264" y="328"/>
                                </a:lnTo>
                                <a:lnTo>
                                  <a:pt x="270" y="328"/>
                                </a:lnTo>
                                <a:lnTo>
                                  <a:pt x="277" y="328"/>
                                </a:lnTo>
                                <a:lnTo>
                                  <a:pt x="284" y="328"/>
                                </a:lnTo>
                                <a:lnTo>
                                  <a:pt x="290" y="328"/>
                                </a:lnTo>
                                <a:lnTo>
                                  <a:pt x="296" y="328"/>
                                </a:lnTo>
                                <a:lnTo>
                                  <a:pt x="302" y="328"/>
                                </a:lnTo>
                                <a:lnTo>
                                  <a:pt x="309" y="328"/>
                                </a:lnTo>
                                <a:lnTo>
                                  <a:pt x="316" y="328"/>
                                </a:lnTo>
                                <a:lnTo>
                                  <a:pt x="323" y="330"/>
                                </a:lnTo>
                                <a:lnTo>
                                  <a:pt x="330" y="330"/>
                                </a:lnTo>
                                <a:lnTo>
                                  <a:pt x="337" y="331"/>
                                </a:lnTo>
                                <a:lnTo>
                                  <a:pt x="344" y="331"/>
                                </a:lnTo>
                                <a:lnTo>
                                  <a:pt x="350" y="332"/>
                                </a:lnTo>
                                <a:lnTo>
                                  <a:pt x="357" y="332"/>
                                </a:lnTo>
                                <a:lnTo>
                                  <a:pt x="364" y="333"/>
                                </a:lnTo>
                                <a:lnTo>
                                  <a:pt x="369" y="333"/>
                                </a:lnTo>
                                <a:lnTo>
                                  <a:pt x="376" y="333"/>
                                </a:lnTo>
                                <a:lnTo>
                                  <a:pt x="383" y="334"/>
                                </a:lnTo>
                                <a:lnTo>
                                  <a:pt x="389" y="335"/>
                                </a:lnTo>
                                <a:lnTo>
                                  <a:pt x="395" y="335"/>
                                </a:lnTo>
                                <a:lnTo>
                                  <a:pt x="402" y="336"/>
                                </a:lnTo>
                                <a:lnTo>
                                  <a:pt x="407" y="337"/>
                                </a:lnTo>
                                <a:lnTo>
                                  <a:pt x="414" y="339"/>
                                </a:lnTo>
                                <a:lnTo>
                                  <a:pt x="420" y="339"/>
                                </a:lnTo>
                                <a:lnTo>
                                  <a:pt x="426" y="340"/>
                                </a:lnTo>
                                <a:lnTo>
                                  <a:pt x="432" y="340"/>
                                </a:lnTo>
                                <a:lnTo>
                                  <a:pt x="437" y="341"/>
                                </a:lnTo>
                                <a:lnTo>
                                  <a:pt x="443" y="342"/>
                                </a:lnTo>
                                <a:lnTo>
                                  <a:pt x="448" y="343"/>
                                </a:lnTo>
                                <a:lnTo>
                                  <a:pt x="454" y="343"/>
                                </a:lnTo>
                                <a:lnTo>
                                  <a:pt x="459" y="344"/>
                                </a:lnTo>
                                <a:lnTo>
                                  <a:pt x="464" y="344"/>
                                </a:lnTo>
                                <a:lnTo>
                                  <a:pt x="470" y="346"/>
                                </a:lnTo>
                                <a:lnTo>
                                  <a:pt x="474" y="346"/>
                                </a:lnTo>
                                <a:lnTo>
                                  <a:pt x="480" y="349"/>
                                </a:lnTo>
                                <a:lnTo>
                                  <a:pt x="485" y="349"/>
                                </a:lnTo>
                                <a:lnTo>
                                  <a:pt x="489" y="350"/>
                                </a:lnTo>
                                <a:lnTo>
                                  <a:pt x="494" y="351"/>
                                </a:lnTo>
                                <a:lnTo>
                                  <a:pt x="499" y="352"/>
                                </a:lnTo>
                                <a:lnTo>
                                  <a:pt x="503" y="352"/>
                                </a:lnTo>
                                <a:lnTo>
                                  <a:pt x="508" y="354"/>
                                </a:lnTo>
                                <a:lnTo>
                                  <a:pt x="512" y="354"/>
                                </a:lnTo>
                                <a:lnTo>
                                  <a:pt x="517" y="355"/>
                                </a:lnTo>
                                <a:lnTo>
                                  <a:pt x="520" y="357"/>
                                </a:lnTo>
                                <a:lnTo>
                                  <a:pt x="525" y="358"/>
                                </a:lnTo>
                                <a:lnTo>
                                  <a:pt x="529" y="358"/>
                                </a:lnTo>
                                <a:lnTo>
                                  <a:pt x="533" y="359"/>
                                </a:lnTo>
                                <a:lnTo>
                                  <a:pt x="537" y="360"/>
                                </a:lnTo>
                                <a:lnTo>
                                  <a:pt x="540" y="360"/>
                                </a:lnTo>
                                <a:lnTo>
                                  <a:pt x="543" y="361"/>
                                </a:lnTo>
                                <a:lnTo>
                                  <a:pt x="547" y="362"/>
                                </a:lnTo>
                                <a:lnTo>
                                  <a:pt x="550" y="363"/>
                                </a:lnTo>
                                <a:lnTo>
                                  <a:pt x="553" y="364"/>
                                </a:lnTo>
                                <a:lnTo>
                                  <a:pt x="556" y="364"/>
                                </a:lnTo>
                                <a:lnTo>
                                  <a:pt x="560" y="366"/>
                                </a:lnTo>
                                <a:lnTo>
                                  <a:pt x="564" y="367"/>
                                </a:lnTo>
                                <a:lnTo>
                                  <a:pt x="570" y="369"/>
                                </a:lnTo>
                                <a:lnTo>
                                  <a:pt x="575" y="370"/>
                                </a:lnTo>
                                <a:lnTo>
                                  <a:pt x="578" y="370"/>
                                </a:lnTo>
                                <a:lnTo>
                                  <a:pt x="582" y="371"/>
                                </a:lnTo>
                                <a:lnTo>
                                  <a:pt x="585" y="373"/>
                                </a:lnTo>
                                <a:lnTo>
                                  <a:pt x="587" y="373"/>
                                </a:lnTo>
                                <a:lnTo>
                                  <a:pt x="590" y="375"/>
                                </a:lnTo>
                                <a:lnTo>
                                  <a:pt x="591" y="376"/>
                                </a:lnTo>
                                <a:lnTo>
                                  <a:pt x="592" y="377"/>
                                </a:lnTo>
                                <a:lnTo>
                                  <a:pt x="594" y="377"/>
                                </a:lnTo>
                                <a:lnTo>
                                  <a:pt x="595" y="380"/>
                                </a:lnTo>
                                <a:lnTo>
                                  <a:pt x="598" y="384"/>
                                </a:lnTo>
                                <a:lnTo>
                                  <a:pt x="600" y="388"/>
                                </a:lnTo>
                                <a:lnTo>
                                  <a:pt x="602" y="391"/>
                                </a:lnTo>
                                <a:lnTo>
                                  <a:pt x="606" y="395"/>
                                </a:lnTo>
                                <a:lnTo>
                                  <a:pt x="608" y="397"/>
                                </a:lnTo>
                                <a:lnTo>
                                  <a:pt x="614" y="398"/>
                                </a:lnTo>
                                <a:lnTo>
                                  <a:pt x="616" y="398"/>
                                </a:lnTo>
                                <a:lnTo>
                                  <a:pt x="620" y="398"/>
                                </a:lnTo>
                                <a:lnTo>
                                  <a:pt x="623" y="398"/>
                                </a:lnTo>
                                <a:lnTo>
                                  <a:pt x="629" y="398"/>
                                </a:lnTo>
                                <a:lnTo>
                                  <a:pt x="633" y="398"/>
                                </a:lnTo>
                                <a:lnTo>
                                  <a:pt x="638" y="398"/>
                                </a:lnTo>
                                <a:lnTo>
                                  <a:pt x="643" y="397"/>
                                </a:lnTo>
                                <a:lnTo>
                                  <a:pt x="648" y="397"/>
                                </a:lnTo>
                                <a:lnTo>
                                  <a:pt x="653" y="396"/>
                                </a:lnTo>
                                <a:lnTo>
                                  <a:pt x="658" y="396"/>
                                </a:lnTo>
                                <a:lnTo>
                                  <a:pt x="662" y="395"/>
                                </a:lnTo>
                                <a:lnTo>
                                  <a:pt x="667" y="394"/>
                                </a:lnTo>
                                <a:lnTo>
                                  <a:pt x="670" y="393"/>
                                </a:lnTo>
                                <a:lnTo>
                                  <a:pt x="673" y="393"/>
                                </a:lnTo>
                                <a:lnTo>
                                  <a:pt x="675" y="390"/>
                                </a:lnTo>
                                <a:lnTo>
                                  <a:pt x="677" y="389"/>
                                </a:lnTo>
                                <a:lnTo>
                                  <a:pt x="678" y="385"/>
                                </a:lnTo>
                                <a:lnTo>
                                  <a:pt x="682" y="380"/>
                                </a:lnTo>
                                <a:lnTo>
                                  <a:pt x="684" y="375"/>
                                </a:lnTo>
                                <a:lnTo>
                                  <a:pt x="688" y="370"/>
                                </a:lnTo>
                                <a:lnTo>
                                  <a:pt x="689" y="364"/>
                                </a:lnTo>
                                <a:lnTo>
                                  <a:pt x="692" y="361"/>
                                </a:lnTo>
                                <a:lnTo>
                                  <a:pt x="693" y="358"/>
                                </a:lnTo>
                                <a:lnTo>
                                  <a:pt x="695" y="358"/>
                                </a:lnTo>
                                <a:lnTo>
                                  <a:pt x="695" y="357"/>
                                </a:lnTo>
                                <a:lnTo>
                                  <a:pt x="697" y="354"/>
                                </a:lnTo>
                                <a:lnTo>
                                  <a:pt x="699" y="352"/>
                                </a:lnTo>
                                <a:lnTo>
                                  <a:pt x="701" y="350"/>
                                </a:lnTo>
                                <a:lnTo>
                                  <a:pt x="705" y="348"/>
                                </a:lnTo>
                                <a:lnTo>
                                  <a:pt x="708" y="345"/>
                                </a:lnTo>
                                <a:lnTo>
                                  <a:pt x="712" y="342"/>
                                </a:lnTo>
                                <a:lnTo>
                                  <a:pt x="716" y="339"/>
                                </a:lnTo>
                                <a:lnTo>
                                  <a:pt x="721" y="335"/>
                                </a:lnTo>
                                <a:lnTo>
                                  <a:pt x="727" y="332"/>
                                </a:lnTo>
                                <a:lnTo>
                                  <a:pt x="729" y="330"/>
                                </a:lnTo>
                                <a:lnTo>
                                  <a:pt x="733" y="327"/>
                                </a:lnTo>
                                <a:lnTo>
                                  <a:pt x="735" y="326"/>
                                </a:lnTo>
                                <a:lnTo>
                                  <a:pt x="738" y="324"/>
                                </a:lnTo>
                                <a:lnTo>
                                  <a:pt x="742" y="322"/>
                                </a:lnTo>
                                <a:lnTo>
                                  <a:pt x="744" y="321"/>
                                </a:lnTo>
                                <a:lnTo>
                                  <a:pt x="749" y="318"/>
                                </a:lnTo>
                                <a:lnTo>
                                  <a:pt x="752" y="317"/>
                                </a:lnTo>
                                <a:lnTo>
                                  <a:pt x="755" y="315"/>
                                </a:lnTo>
                                <a:lnTo>
                                  <a:pt x="759" y="313"/>
                                </a:lnTo>
                                <a:lnTo>
                                  <a:pt x="763" y="310"/>
                                </a:lnTo>
                                <a:lnTo>
                                  <a:pt x="766" y="308"/>
                                </a:lnTo>
                                <a:lnTo>
                                  <a:pt x="771" y="306"/>
                                </a:lnTo>
                                <a:lnTo>
                                  <a:pt x="774" y="305"/>
                                </a:lnTo>
                                <a:lnTo>
                                  <a:pt x="779" y="301"/>
                                </a:lnTo>
                                <a:lnTo>
                                  <a:pt x="783" y="300"/>
                                </a:lnTo>
                                <a:lnTo>
                                  <a:pt x="787" y="298"/>
                                </a:lnTo>
                                <a:lnTo>
                                  <a:pt x="791" y="296"/>
                                </a:lnTo>
                                <a:lnTo>
                                  <a:pt x="796" y="294"/>
                                </a:lnTo>
                                <a:lnTo>
                                  <a:pt x="801" y="293"/>
                                </a:lnTo>
                                <a:lnTo>
                                  <a:pt x="805" y="290"/>
                                </a:lnTo>
                                <a:lnTo>
                                  <a:pt x="810" y="288"/>
                                </a:lnTo>
                                <a:lnTo>
                                  <a:pt x="816" y="286"/>
                                </a:lnTo>
                                <a:lnTo>
                                  <a:pt x="820" y="285"/>
                                </a:lnTo>
                                <a:lnTo>
                                  <a:pt x="826" y="282"/>
                                </a:lnTo>
                                <a:lnTo>
                                  <a:pt x="831" y="280"/>
                                </a:lnTo>
                                <a:lnTo>
                                  <a:pt x="835" y="279"/>
                                </a:lnTo>
                                <a:lnTo>
                                  <a:pt x="841" y="277"/>
                                </a:lnTo>
                                <a:lnTo>
                                  <a:pt x="847" y="276"/>
                                </a:lnTo>
                                <a:lnTo>
                                  <a:pt x="853" y="273"/>
                                </a:lnTo>
                                <a:lnTo>
                                  <a:pt x="857" y="272"/>
                                </a:lnTo>
                                <a:lnTo>
                                  <a:pt x="864" y="271"/>
                                </a:lnTo>
                                <a:lnTo>
                                  <a:pt x="870" y="269"/>
                                </a:lnTo>
                                <a:lnTo>
                                  <a:pt x="876" y="268"/>
                                </a:lnTo>
                                <a:lnTo>
                                  <a:pt x="881" y="266"/>
                                </a:lnTo>
                                <a:lnTo>
                                  <a:pt x="887" y="264"/>
                                </a:lnTo>
                                <a:lnTo>
                                  <a:pt x="894" y="263"/>
                                </a:lnTo>
                                <a:lnTo>
                                  <a:pt x="900" y="262"/>
                                </a:lnTo>
                                <a:lnTo>
                                  <a:pt x="907" y="261"/>
                                </a:lnTo>
                                <a:lnTo>
                                  <a:pt x="913" y="260"/>
                                </a:lnTo>
                                <a:lnTo>
                                  <a:pt x="919" y="259"/>
                                </a:lnTo>
                                <a:lnTo>
                                  <a:pt x="925" y="258"/>
                                </a:lnTo>
                                <a:lnTo>
                                  <a:pt x="932" y="257"/>
                                </a:lnTo>
                                <a:lnTo>
                                  <a:pt x="939" y="255"/>
                                </a:lnTo>
                                <a:lnTo>
                                  <a:pt x="945" y="254"/>
                                </a:lnTo>
                                <a:lnTo>
                                  <a:pt x="952" y="254"/>
                                </a:lnTo>
                                <a:lnTo>
                                  <a:pt x="957" y="253"/>
                                </a:lnTo>
                                <a:lnTo>
                                  <a:pt x="964" y="252"/>
                                </a:lnTo>
                                <a:lnTo>
                                  <a:pt x="971" y="252"/>
                                </a:lnTo>
                                <a:lnTo>
                                  <a:pt x="978" y="251"/>
                                </a:lnTo>
                                <a:lnTo>
                                  <a:pt x="984" y="250"/>
                                </a:lnTo>
                                <a:lnTo>
                                  <a:pt x="991" y="250"/>
                                </a:lnTo>
                                <a:lnTo>
                                  <a:pt x="997" y="250"/>
                                </a:lnTo>
                                <a:lnTo>
                                  <a:pt x="1004" y="249"/>
                                </a:lnTo>
                                <a:lnTo>
                                  <a:pt x="1011" y="249"/>
                                </a:lnTo>
                                <a:lnTo>
                                  <a:pt x="1017" y="249"/>
                                </a:lnTo>
                                <a:lnTo>
                                  <a:pt x="1022" y="248"/>
                                </a:lnTo>
                                <a:lnTo>
                                  <a:pt x="1029" y="248"/>
                                </a:lnTo>
                                <a:lnTo>
                                  <a:pt x="1035" y="248"/>
                                </a:lnTo>
                                <a:lnTo>
                                  <a:pt x="1042" y="248"/>
                                </a:lnTo>
                                <a:lnTo>
                                  <a:pt x="1047" y="246"/>
                                </a:lnTo>
                                <a:lnTo>
                                  <a:pt x="1053" y="246"/>
                                </a:lnTo>
                                <a:lnTo>
                                  <a:pt x="1060" y="246"/>
                                </a:lnTo>
                                <a:lnTo>
                                  <a:pt x="1066" y="246"/>
                                </a:lnTo>
                                <a:lnTo>
                                  <a:pt x="1070" y="246"/>
                                </a:lnTo>
                                <a:lnTo>
                                  <a:pt x="1077" y="246"/>
                                </a:lnTo>
                                <a:lnTo>
                                  <a:pt x="1082" y="246"/>
                                </a:lnTo>
                                <a:lnTo>
                                  <a:pt x="1089" y="246"/>
                                </a:lnTo>
                                <a:lnTo>
                                  <a:pt x="1094" y="246"/>
                                </a:lnTo>
                                <a:lnTo>
                                  <a:pt x="1099" y="246"/>
                                </a:lnTo>
                                <a:lnTo>
                                  <a:pt x="1105" y="246"/>
                                </a:lnTo>
                                <a:lnTo>
                                  <a:pt x="1111" y="248"/>
                                </a:lnTo>
                                <a:lnTo>
                                  <a:pt x="1115" y="248"/>
                                </a:lnTo>
                                <a:lnTo>
                                  <a:pt x="1120" y="248"/>
                                </a:lnTo>
                                <a:lnTo>
                                  <a:pt x="1125" y="248"/>
                                </a:lnTo>
                                <a:lnTo>
                                  <a:pt x="1130" y="248"/>
                                </a:lnTo>
                                <a:lnTo>
                                  <a:pt x="1135" y="248"/>
                                </a:lnTo>
                                <a:lnTo>
                                  <a:pt x="1140" y="248"/>
                                </a:lnTo>
                                <a:lnTo>
                                  <a:pt x="1143" y="248"/>
                                </a:lnTo>
                                <a:lnTo>
                                  <a:pt x="1148" y="248"/>
                                </a:lnTo>
                                <a:lnTo>
                                  <a:pt x="1152" y="248"/>
                                </a:lnTo>
                                <a:lnTo>
                                  <a:pt x="1156" y="248"/>
                                </a:lnTo>
                                <a:lnTo>
                                  <a:pt x="1160" y="249"/>
                                </a:lnTo>
                                <a:lnTo>
                                  <a:pt x="1164" y="249"/>
                                </a:lnTo>
                                <a:lnTo>
                                  <a:pt x="1169" y="249"/>
                                </a:lnTo>
                                <a:lnTo>
                                  <a:pt x="1172" y="249"/>
                                </a:lnTo>
                                <a:lnTo>
                                  <a:pt x="1175" y="250"/>
                                </a:lnTo>
                                <a:lnTo>
                                  <a:pt x="1179" y="250"/>
                                </a:lnTo>
                                <a:lnTo>
                                  <a:pt x="1181" y="250"/>
                                </a:lnTo>
                                <a:lnTo>
                                  <a:pt x="1185" y="250"/>
                                </a:lnTo>
                                <a:lnTo>
                                  <a:pt x="1187" y="250"/>
                                </a:lnTo>
                                <a:lnTo>
                                  <a:pt x="1189" y="251"/>
                                </a:lnTo>
                                <a:lnTo>
                                  <a:pt x="1194" y="251"/>
                                </a:lnTo>
                                <a:lnTo>
                                  <a:pt x="1197" y="252"/>
                                </a:lnTo>
                                <a:lnTo>
                                  <a:pt x="1201" y="252"/>
                                </a:lnTo>
                                <a:lnTo>
                                  <a:pt x="1203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5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4" y="250"/>
                                </a:lnTo>
                                <a:lnTo>
                                  <a:pt x="1203" y="248"/>
                                </a:lnTo>
                                <a:lnTo>
                                  <a:pt x="1202" y="244"/>
                                </a:lnTo>
                                <a:lnTo>
                                  <a:pt x="1198" y="240"/>
                                </a:lnTo>
                                <a:lnTo>
                                  <a:pt x="1196" y="235"/>
                                </a:lnTo>
                                <a:lnTo>
                                  <a:pt x="1195" y="232"/>
                                </a:lnTo>
                                <a:lnTo>
                                  <a:pt x="1194" y="228"/>
                                </a:lnTo>
                                <a:lnTo>
                                  <a:pt x="1193" y="225"/>
                                </a:lnTo>
                                <a:lnTo>
                                  <a:pt x="1192" y="223"/>
                                </a:lnTo>
                                <a:lnTo>
                                  <a:pt x="1189" y="218"/>
                                </a:lnTo>
                                <a:lnTo>
                                  <a:pt x="1188" y="215"/>
                                </a:lnTo>
                                <a:lnTo>
                                  <a:pt x="1186" y="210"/>
                                </a:lnTo>
                                <a:lnTo>
                                  <a:pt x="1185" y="207"/>
                                </a:lnTo>
                                <a:lnTo>
                                  <a:pt x="1182" y="204"/>
                                </a:lnTo>
                                <a:lnTo>
                                  <a:pt x="1180" y="199"/>
                                </a:lnTo>
                                <a:lnTo>
                                  <a:pt x="1178" y="195"/>
                                </a:lnTo>
                                <a:lnTo>
                                  <a:pt x="1177" y="191"/>
                                </a:lnTo>
                                <a:lnTo>
                                  <a:pt x="1174" y="187"/>
                                </a:lnTo>
                                <a:lnTo>
                                  <a:pt x="1172" y="182"/>
                                </a:lnTo>
                                <a:lnTo>
                                  <a:pt x="1170" y="177"/>
                                </a:lnTo>
                                <a:lnTo>
                                  <a:pt x="1167" y="172"/>
                                </a:lnTo>
                                <a:lnTo>
                                  <a:pt x="1164" y="168"/>
                                </a:lnTo>
                                <a:lnTo>
                                  <a:pt x="1163" y="163"/>
                                </a:lnTo>
                                <a:lnTo>
                                  <a:pt x="1159" y="158"/>
                                </a:lnTo>
                                <a:lnTo>
                                  <a:pt x="1158" y="153"/>
                                </a:lnTo>
                                <a:lnTo>
                                  <a:pt x="1155" y="148"/>
                                </a:lnTo>
                                <a:lnTo>
                                  <a:pt x="1152" y="143"/>
                                </a:lnTo>
                                <a:lnTo>
                                  <a:pt x="1149" y="137"/>
                                </a:lnTo>
                                <a:lnTo>
                                  <a:pt x="1147" y="133"/>
                                </a:lnTo>
                                <a:lnTo>
                                  <a:pt x="1143" y="127"/>
                                </a:lnTo>
                                <a:lnTo>
                                  <a:pt x="1141" y="122"/>
                                </a:lnTo>
                                <a:lnTo>
                                  <a:pt x="1137" y="117"/>
                                </a:lnTo>
                                <a:lnTo>
                                  <a:pt x="1135" y="112"/>
                                </a:lnTo>
                                <a:lnTo>
                                  <a:pt x="1132" y="106"/>
                                </a:lnTo>
                                <a:lnTo>
                                  <a:pt x="1128" y="100"/>
                                </a:lnTo>
                                <a:lnTo>
                                  <a:pt x="1126" y="96"/>
                                </a:lnTo>
                                <a:lnTo>
                                  <a:pt x="1122" y="90"/>
                                </a:lnTo>
                                <a:lnTo>
                                  <a:pt x="1119" y="86"/>
                                </a:lnTo>
                                <a:lnTo>
                                  <a:pt x="1115" y="80"/>
                                </a:lnTo>
                                <a:lnTo>
                                  <a:pt x="1113" y="76"/>
                                </a:lnTo>
                                <a:lnTo>
                                  <a:pt x="1110" y="71"/>
                                </a:lnTo>
                                <a:lnTo>
                                  <a:pt x="1106" y="66"/>
                                </a:lnTo>
                                <a:lnTo>
                                  <a:pt x="1103" y="61"/>
                                </a:lnTo>
                                <a:lnTo>
                                  <a:pt x="1099" y="57"/>
                                </a:lnTo>
                                <a:lnTo>
                                  <a:pt x="1096" y="52"/>
                                </a:lnTo>
                                <a:lnTo>
                                  <a:pt x="1092" y="48"/>
                                </a:lnTo>
                                <a:lnTo>
                                  <a:pt x="1089" y="42"/>
                                </a:lnTo>
                                <a:lnTo>
                                  <a:pt x="1085" y="37"/>
                                </a:lnTo>
                                <a:lnTo>
                                  <a:pt x="1082" y="34"/>
                                </a:lnTo>
                                <a:lnTo>
                                  <a:pt x="1079" y="30"/>
                                </a:lnTo>
                                <a:lnTo>
                                  <a:pt x="1075" y="25"/>
                                </a:lnTo>
                                <a:lnTo>
                                  <a:pt x="1072" y="21"/>
                                </a:lnTo>
                                <a:lnTo>
                                  <a:pt x="1069" y="18"/>
                                </a:lnTo>
                                <a:lnTo>
                                  <a:pt x="1066" y="14"/>
                                </a:lnTo>
                                <a:lnTo>
                                  <a:pt x="1061" y="10"/>
                                </a:lnTo>
                                <a:lnTo>
                                  <a:pt x="1059" y="8"/>
                                </a:lnTo>
                                <a:lnTo>
                                  <a:pt x="1056" y="5"/>
                                </a:lnTo>
                                <a:lnTo>
                                  <a:pt x="1008" y="0"/>
                                </a:lnTo>
                                <a:lnTo>
                                  <a:pt x="989" y="12"/>
                                </a:lnTo>
                                <a:lnTo>
                                  <a:pt x="1056" y="16"/>
                                </a:lnTo>
                                <a:lnTo>
                                  <a:pt x="1057" y="17"/>
                                </a:lnTo>
                                <a:lnTo>
                                  <a:pt x="1058" y="19"/>
                                </a:lnTo>
                                <a:lnTo>
                                  <a:pt x="1060" y="22"/>
                                </a:lnTo>
                                <a:lnTo>
                                  <a:pt x="1061" y="25"/>
                                </a:lnTo>
                                <a:lnTo>
                                  <a:pt x="1065" y="30"/>
                                </a:lnTo>
                                <a:lnTo>
                                  <a:pt x="1066" y="31"/>
                                </a:lnTo>
                                <a:lnTo>
                                  <a:pt x="1068" y="34"/>
                                </a:lnTo>
                                <a:lnTo>
                                  <a:pt x="1070" y="36"/>
                                </a:lnTo>
                                <a:lnTo>
                                  <a:pt x="1072" y="40"/>
                                </a:lnTo>
                                <a:lnTo>
                                  <a:pt x="1074" y="42"/>
                                </a:lnTo>
                                <a:lnTo>
                                  <a:pt x="1076" y="45"/>
                                </a:lnTo>
                                <a:lnTo>
                                  <a:pt x="1077" y="49"/>
                                </a:lnTo>
                                <a:lnTo>
                                  <a:pt x="1080" y="52"/>
                                </a:lnTo>
                                <a:lnTo>
                                  <a:pt x="1082" y="55"/>
                                </a:lnTo>
                                <a:lnTo>
                                  <a:pt x="1084" y="59"/>
                                </a:lnTo>
                                <a:lnTo>
                                  <a:pt x="1087" y="62"/>
                                </a:lnTo>
                                <a:lnTo>
                                  <a:pt x="1090" y="67"/>
                                </a:lnTo>
                                <a:lnTo>
                                  <a:pt x="1092" y="70"/>
                                </a:lnTo>
                                <a:lnTo>
                                  <a:pt x="1095" y="73"/>
                                </a:lnTo>
                                <a:lnTo>
                                  <a:pt x="1097" y="78"/>
                                </a:lnTo>
                                <a:lnTo>
                                  <a:pt x="1100" y="82"/>
                                </a:lnTo>
                                <a:lnTo>
                                  <a:pt x="1103" y="86"/>
                                </a:lnTo>
                                <a:lnTo>
                                  <a:pt x="1105" y="90"/>
                                </a:lnTo>
                                <a:lnTo>
                                  <a:pt x="1109" y="95"/>
                                </a:lnTo>
                                <a:lnTo>
                                  <a:pt x="1111" y="99"/>
                                </a:lnTo>
                                <a:lnTo>
                                  <a:pt x="1114" y="104"/>
                                </a:lnTo>
                                <a:lnTo>
                                  <a:pt x="1117" y="108"/>
                                </a:lnTo>
                                <a:lnTo>
                                  <a:pt x="1119" y="113"/>
                                </a:lnTo>
                                <a:lnTo>
                                  <a:pt x="1122" y="117"/>
                                </a:lnTo>
                                <a:lnTo>
                                  <a:pt x="1125" y="122"/>
                                </a:lnTo>
                                <a:lnTo>
                                  <a:pt x="1127" y="126"/>
                                </a:lnTo>
                                <a:lnTo>
                                  <a:pt x="1130" y="131"/>
                                </a:lnTo>
                                <a:lnTo>
                                  <a:pt x="1133" y="135"/>
                                </a:lnTo>
                                <a:lnTo>
                                  <a:pt x="1135" y="140"/>
                                </a:lnTo>
                                <a:lnTo>
                                  <a:pt x="1139" y="144"/>
                                </a:lnTo>
                                <a:lnTo>
                                  <a:pt x="1141" y="150"/>
                                </a:lnTo>
                                <a:lnTo>
                                  <a:pt x="1143" y="154"/>
                                </a:lnTo>
                                <a:lnTo>
                                  <a:pt x="1145" y="159"/>
                                </a:lnTo>
                                <a:lnTo>
                                  <a:pt x="1149" y="163"/>
                                </a:lnTo>
                                <a:lnTo>
                                  <a:pt x="1151" y="168"/>
                                </a:lnTo>
                                <a:lnTo>
                                  <a:pt x="1154" y="172"/>
                                </a:lnTo>
                                <a:lnTo>
                                  <a:pt x="1156" y="177"/>
                                </a:lnTo>
                                <a:lnTo>
                                  <a:pt x="1158" y="181"/>
                                </a:lnTo>
                                <a:lnTo>
                                  <a:pt x="1160" y="186"/>
                                </a:lnTo>
                                <a:lnTo>
                                  <a:pt x="1163" y="190"/>
                                </a:lnTo>
                                <a:lnTo>
                                  <a:pt x="1164" y="195"/>
                                </a:lnTo>
                                <a:lnTo>
                                  <a:pt x="1166" y="199"/>
                                </a:lnTo>
                                <a:lnTo>
                                  <a:pt x="1169" y="204"/>
                                </a:lnTo>
                                <a:lnTo>
                                  <a:pt x="1171" y="208"/>
                                </a:lnTo>
                                <a:lnTo>
                                  <a:pt x="1172" y="213"/>
                                </a:lnTo>
                                <a:lnTo>
                                  <a:pt x="1174" y="216"/>
                                </a:lnTo>
                                <a:lnTo>
                                  <a:pt x="1175" y="221"/>
                                </a:lnTo>
                                <a:lnTo>
                                  <a:pt x="1178" y="225"/>
                                </a:lnTo>
                                <a:lnTo>
                                  <a:pt x="1179" y="228"/>
                                </a:lnTo>
                                <a:lnTo>
                                  <a:pt x="1180" y="233"/>
                                </a:lnTo>
                                <a:lnTo>
                                  <a:pt x="1181" y="236"/>
                                </a:lnTo>
                                <a:lnTo>
                                  <a:pt x="1182" y="241"/>
                                </a:lnTo>
                                <a:lnTo>
                                  <a:pt x="1181" y="240"/>
                                </a:lnTo>
                                <a:lnTo>
                                  <a:pt x="1181" y="240"/>
                                </a:lnTo>
                                <a:lnTo>
                                  <a:pt x="1178" y="240"/>
                                </a:lnTo>
                                <a:lnTo>
                                  <a:pt x="1175" y="240"/>
                                </a:lnTo>
                                <a:lnTo>
                                  <a:pt x="1171" y="239"/>
                                </a:lnTo>
                                <a:lnTo>
                                  <a:pt x="1166" y="239"/>
                                </a:lnTo>
                                <a:lnTo>
                                  <a:pt x="1163" y="237"/>
                                </a:lnTo>
                                <a:lnTo>
                                  <a:pt x="1160" y="237"/>
                                </a:lnTo>
                                <a:lnTo>
                                  <a:pt x="1157" y="237"/>
                                </a:lnTo>
                                <a:lnTo>
                                  <a:pt x="1155" y="237"/>
                                </a:lnTo>
                                <a:lnTo>
                                  <a:pt x="1151" y="237"/>
                                </a:lnTo>
                                <a:lnTo>
                                  <a:pt x="1148" y="236"/>
                                </a:lnTo>
                                <a:lnTo>
                                  <a:pt x="1143" y="236"/>
                                </a:lnTo>
                                <a:lnTo>
                                  <a:pt x="1140" y="236"/>
                                </a:lnTo>
                                <a:lnTo>
                                  <a:pt x="1136" y="235"/>
                                </a:lnTo>
                                <a:lnTo>
                                  <a:pt x="1132" y="235"/>
                                </a:lnTo>
                                <a:lnTo>
                                  <a:pt x="1127" y="235"/>
                                </a:lnTo>
                                <a:lnTo>
                                  <a:pt x="1124" y="235"/>
                                </a:lnTo>
                                <a:lnTo>
                                  <a:pt x="1119" y="235"/>
                                </a:lnTo>
                                <a:lnTo>
                                  <a:pt x="1114" y="235"/>
                                </a:lnTo>
                                <a:lnTo>
                                  <a:pt x="1110" y="234"/>
                                </a:lnTo>
                                <a:lnTo>
                                  <a:pt x="1105" y="234"/>
                                </a:lnTo>
                                <a:lnTo>
                                  <a:pt x="1100" y="234"/>
                                </a:lnTo>
                                <a:lnTo>
                                  <a:pt x="1096" y="234"/>
                                </a:lnTo>
                                <a:lnTo>
                                  <a:pt x="1090" y="234"/>
                                </a:lnTo>
                                <a:lnTo>
                                  <a:pt x="1085" y="234"/>
                                </a:lnTo>
                                <a:lnTo>
                                  <a:pt x="1080" y="233"/>
                                </a:lnTo>
                                <a:lnTo>
                                  <a:pt x="1075" y="233"/>
                                </a:lnTo>
                                <a:lnTo>
                                  <a:pt x="1069" y="233"/>
                                </a:lnTo>
                                <a:lnTo>
                                  <a:pt x="1064" y="233"/>
                                </a:lnTo>
                                <a:lnTo>
                                  <a:pt x="1058" y="233"/>
                                </a:lnTo>
                                <a:lnTo>
                                  <a:pt x="1053" y="233"/>
                                </a:lnTo>
                                <a:lnTo>
                                  <a:pt x="1047" y="233"/>
                                </a:lnTo>
                                <a:lnTo>
                                  <a:pt x="1042" y="233"/>
                                </a:lnTo>
                                <a:lnTo>
                                  <a:pt x="1036" y="233"/>
                                </a:lnTo>
                                <a:lnTo>
                                  <a:pt x="1030" y="233"/>
                                </a:lnTo>
                                <a:lnTo>
                                  <a:pt x="1024" y="233"/>
                                </a:lnTo>
                                <a:lnTo>
                                  <a:pt x="1019" y="233"/>
                                </a:lnTo>
                                <a:lnTo>
                                  <a:pt x="1013" y="233"/>
                                </a:lnTo>
                                <a:lnTo>
                                  <a:pt x="1007" y="233"/>
                                </a:lnTo>
                                <a:lnTo>
                                  <a:pt x="1001" y="234"/>
                                </a:lnTo>
                                <a:lnTo>
                                  <a:pt x="996" y="234"/>
                                </a:lnTo>
                                <a:lnTo>
                                  <a:pt x="990" y="234"/>
                                </a:lnTo>
                                <a:lnTo>
                                  <a:pt x="984" y="234"/>
                                </a:lnTo>
                                <a:lnTo>
                                  <a:pt x="978" y="235"/>
                                </a:lnTo>
                                <a:lnTo>
                                  <a:pt x="972" y="235"/>
                                </a:lnTo>
                                <a:lnTo>
                                  <a:pt x="967" y="235"/>
                                </a:lnTo>
                                <a:lnTo>
                                  <a:pt x="961" y="236"/>
                                </a:lnTo>
                                <a:lnTo>
                                  <a:pt x="955" y="236"/>
                                </a:lnTo>
                                <a:lnTo>
                                  <a:pt x="951" y="237"/>
                                </a:lnTo>
                                <a:lnTo>
                                  <a:pt x="944" y="237"/>
                                </a:lnTo>
                                <a:lnTo>
                                  <a:pt x="939" y="239"/>
                                </a:lnTo>
                                <a:lnTo>
                                  <a:pt x="933" y="240"/>
                                </a:lnTo>
                                <a:lnTo>
                                  <a:pt x="927" y="241"/>
                                </a:lnTo>
                                <a:lnTo>
                                  <a:pt x="923" y="241"/>
                                </a:lnTo>
                                <a:lnTo>
                                  <a:pt x="917" y="242"/>
                                </a:lnTo>
                                <a:lnTo>
                                  <a:pt x="913" y="243"/>
                                </a:lnTo>
                                <a:lnTo>
                                  <a:pt x="907" y="245"/>
                                </a:lnTo>
                                <a:lnTo>
                                  <a:pt x="902" y="246"/>
                                </a:lnTo>
                                <a:lnTo>
                                  <a:pt x="898" y="248"/>
                                </a:lnTo>
                                <a:lnTo>
                                  <a:pt x="892" y="248"/>
                                </a:lnTo>
                                <a:lnTo>
                                  <a:pt x="886" y="250"/>
                                </a:lnTo>
                                <a:lnTo>
                                  <a:pt x="881" y="251"/>
                                </a:lnTo>
                                <a:lnTo>
                                  <a:pt x="876" y="252"/>
                                </a:lnTo>
                                <a:lnTo>
                                  <a:pt x="871" y="254"/>
                                </a:lnTo>
                                <a:lnTo>
                                  <a:pt x="866" y="257"/>
                                </a:lnTo>
                                <a:lnTo>
                                  <a:pt x="861" y="258"/>
                                </a:lnTo>
                                <a:lnTo>
                                  <a:pt x="855" y="259"/>
                                </a:lnTo>
                                <a:lnTo>
                                  <a:pt x="850" y="261"/>
                                </a:lnTo>
                                <a:lnTo>
                                  <a:pt x="846" y="263"/>
                                </a:lnTo>
                                <a:lnTo>
                                  <a:pt x="840" y="264"/>
                                </a:lnTo>
                                <a:lnTo>
                                  <a:pt x="835" y="267"/>
                                </a:lnTo>
                                <a:lnTo>
                                  <a:pt x="831" y="269"/>
                                </a:lnTo>
                                <a:lnTo>
                                  <a:pt x="826" y="271"/>
                                </a:lnTo>
                                <a:lnTo>
                                  <a:pt x="820" y="273"/>
                                </a:lnTo>
                                <a:lnTo>
                                  <a:pt x="814" y="275"/>
                                </a:lnTo>
                                <a:lnTo>
                                  <a:pt x="810" y="277"/>
                                </a:lnTo>
                                <a:lnTo>
                                  <a:pt x="805" y="279"/>
                                </a:lnTo>
                                <a:lnTo>
                                  <a:pt x="801" y="281"/>
                                </a:lnTo>
                                <a:lnTo>
                                  <a:pt x="796" y="284"/>
                                </a:lnTo>
                                <a:lnTo>
                                  <a:pt x="791" y="286"/>
                                </a:lnTo>
                                <a:lnTo>
                                  <a:pt x="787" y="288"/>
                                </a:lnTo>
                                <a:lnTo>
                                  <a:pt x="781" y="290"/>
                                </a:lnTo>
                                <a:lnTo>
                                  <a:pt x="776" y="293"/>
                                </a:lnTo>
                                <a:lnTo>
                                  <a:pt x="772" y="295"/>
                                </a:lnTo>
                                <a:lnTo>
                                  <a:pt x="768" y="297"/>
                                </a:lnTo>
                                <a:lnTo>
                                  <a:pt x="764" y="299"/>
                                </a:lnTo>
                                <a:lnTo>
                                  <a:pt x="759" y="301"/>
                                </a:lnTo>
                                <a:lnTo>
                                  <a:pt x="755" y="304"/>
                                </a:lnTo>
                                <a:lnTo>
                                  <a:pt x="751" y="306"/>
                                </a:lnTo>
                                <a:lnTo>
                                  <a:pt x="746" y="308"/>
                                </a:lnTo>
                                <a:lnTo>
                                  <a:pt x="743" y="310"/>
                                </a:lnTo>
                                <a:lnTo>
                                  <a:pt x="738" y="312"/>
                                </a:lnTo>
                                <a:lnTo>
                                  <a:pt x="735" y="314"/>
                                </a:lnTo>
                                <a:lnTo>
                                  <a:pt x="731" y="316"/>
                                </a:lnTo>
                                <a:lnTo>
                                  <a:pt x="728" y="318"/>
                                </a:lnTo>
                                <a:lnTo>
                                  <a:pt x="725" y="321"/>
                                </a:lnTo>
                                <a:lnTo>
                                  <a:pt x="721" y="322"/>
                                </a:lnTo>
                                <a:lnTo>
                                  <a:pt x="718" y="324"/>
                                </a:lnTo>
                                <a:lnTo>
                                  <a:pt x="714" y="326"/>
                                </a:lnTo>
                                <a:lnTo>
                                  <a:pt x="711" y="327"/>
                                </a:lnTo>
                                <a:lnTo>
                                  <a:pt x="708" y="330"/>
                                </a:lnTo>
                                <a:lnTo>
                                  <a:pt x="705" y="331"/>
                                </a:lnTo>
                                <a:lnTo>
                                  <a:pt x="703" y="333"/>
                                </a:lnTo>
                                <a:lnTo>
                                  <a:pt x="700" y="334"/>
                                </a:lnTo>
                                <a:lnTo>
                                  <a:pt x="698" y="336"/>
                                </a:lnTo>
                                <a:lnTo>
                                  <a:pt x="692" y="339"/>
                                </a:lnTo>
                                <a:lnTo>
                                  <a:pt x="689" y="342"/>
                                </a:lnTo>
                                <a:lnTo>
                                  <a:pt x="685" y="343"/>
                                </a:lnTo>
                                <a:lnTo>
                                  <a:pt x="683" y="346"/>
                                </a:lnTo>
                                <a:lnTo>
                                  <a:pt x="678" y="349"/>
                                </a:lnTo>
                                <a:lnTo>
                                  <a:pt x="677" y="350"/>
                                </a:lnTo>
                                <a:lnTo>
                                  <a:pt x="668" y="385"/>
                                </a:lnTo>
                                <a:lnTo>
                                  <a:pt x="617" y="389"/>
                                </a:lnTo>
                                <a:lnTo>
                                  <a:pt x="606" y="368"/>
                                </a:lnTo>
                                <a:lnTo>
                                  <a:pt x="607" y="367"/>
                                </a:lnTo>
                                <a:lnTo>
                                  <a:pt x="609" y="367"/>
                                </a:lnTo>
                                <a:lnTo>
                                  <a:pt x="613" y="364"/>
                                </a:lnTo>
                                <a:lnTo>
                                  <a:pt x="617" y="363"/>
                                </a:lnTo>
                                <a:lnTo>
                                  <a:pt x="622" y="361"/>
                                </a:lnTo>
                                <a:lnTo>
                                  <a:pt x="628" y="360"/>
                                </a:lnTo>
                                <a:lnTo>
                                  <a:pt x="631" y="359"/>
                                </a:lnTo>
                                <a:lnTo>
                                  <a:pt x="636" y="359"/>
                                </a:lnTo>
                                <a:lnTo>
                                  <a:pt x="638" y="358"/>
                                </a:lnTo>
                                <a:lnTo>
                                  <a:pt x="640" y="359"/>
                                </a:lnTo>
                                <a:lnTo>
                                  <a:pt x="644" y="360"/>
                                </a:lnTo>
                                <a:lnTo>
                                  <a:pt x="647" y="361"/>
                                </a:lnTo>
                                <a:lnTo>
                                  <a:pt x="652" y="362"/>
                                </a:lnTo>
                                <a:lnTo>
                                  <a:pt x="653" y="360"/>
                                </a:lnTo>
                                <a:lnTo>
                                  <a:pt x="652" y="354"/>
                                </a:lnTo>
                                <a:lnTo>
                                  <a:pt x="651" y="350"/>
                                </a:lnTo>
                                <a:lnTo>
                                  <a:pt x="650" y="346"/>
                                </a:lnTo>
                                <a:lnTo>
                                  <a:pt x="645" y="345"/>
                                </a:lnTo>
                                <a:lnTo>
                                  <a:pt x="644" y="344"/>
                                </a:lnTo>
                                <a:lnTo>
                                  <a:pt x="642" y="344"/>
                                </a:lnTo>
                                <a:lnTo>
                                  <a:pt x="638" y="344"/>
                                </a:lnTo>
                                <a:lnTo>
                                  <a:pt x="636" y="345"/>
                                </a:lnTo>
                                <a:lnTo>
                                  <a:pt x="632" y="345"/>
                                </a:lnTo>
                                <a:lnTo>
                                  <a:pt x="629" y="345"/>
                                </a:lnTo>
                                <a:lnTo>
                                  <a:pt x="624" y="346"/>
                                </a:lnTo>
                                <a:lnTo>
                                  <a:pt x="622" y="348"/>
                                </a:lnTo>
                                <a:lnTo>
                                  <a:pt x="617" y="348"/>
                                </a:lnTo>
                                <a:lnTo>
                                  <a:pt x="614" y="349"/>
                                </a:lnTo>
                                <a:lnTo>
                                  <a:pt x="610" y="350"/>
                                </a:lnTo>
                                <a:lnTo>
                                  <a:pt x="608" y="352"/>
                                </a:lnTo>
                                <a:lnTo>
                                  <a:pt x="605" y="353"/>
                                </a:lnTo>
                                <a:lnTo>
                                  <a:pt x="602" y="354"/>
                                </a:lnTo>
                                <a:lnTo>
                                  <a:pt x="600" y="357"/>
                                </a:lnTo>
                                <a:lnTo>
                                  <a:pt x="599" y="359"/>
                                </a:lnTo>
                                <a:lnTo>
                                  <a:pt x="598" y="358"/>
                                </a:lnTo>
                                <a:lnTo>
                                  <a:pt x="597" y="358"/>
                                </a:lnTo>
                                <a:lnTo>
                                  <a:pt x="595" y="357"/>
                                </a:lnTo>
                                <a:lnTo>
                                  <a:pt x="592" y="357"/>
                                </a:lnTo>
                                <a:lnTo>
                                  <a:pt x="588" y="354"/>
                                </a:lnTo>
                                <a:lnTo>
                                  <a:pt x="585" y="354"/>
                                </a:lnTo>
                                <a:lnTo>
                                  <a:pt x="579" y="352"/>
                                </a:lnTo>
                                <a:lnTo>
                                  <a:pt x="575" y="351"/>
                                </a:lnTo>
                                <a:lnTo>
                                  <a:pt x="570" y="350"/>
                                </a:lnTo>
                                <a:lnTo>
                                  <a:pt x="568" y="349"/>
                                </a:lnTo>
                                <a:lnTo>
                                  <a:pt x="564" y="349"/>
                                </a:lnTo>
                                <a:lnTo>
                                  <a:pt x="561" y="348"/>
                                </a:lnTo>
                                <a:lnTo>
                                  <a:pt x="557" y="346"/>
                                </a:lnTo>
                                <a:lnTo>
                                  <a:pt x="553" y="346"/>
                                </a:lnTo>
                                <a:lnTo>
                                  <a:pt x="549" y="345"/>
                                </a:lnTo>
                                <a:lnTo>
                                  <a:pt x="546" y="344"/>
                                </a:lnTo>
                                <a:lnTo>
                                  <a:pt x="541" y="343"/>
                                </a:lnTo>
                                <a:lnTo>
                                  <a:pt x="538" y="343"/>
                                </a:lnTo>
                                <a:lnTo>
                                  <a:pt x="533" y="341"/>
                                </a:lnTo>
                                <a:lnTo>
                                  <a:pt x="530" y="341"/>
                                </a:lnTo>
                                <a:lnTo>
                                  <a:pt x="525" y="340"/>
                                </a:lnTo>
                                <a:lnTo>
                                  <a:pt x="519" y="339"/>
                                </a:lnTo>
                                <a:lnTo>
                                  <a:pt x="515" y="337"/>
                                </a:lnTo>
                                <a:lnTo>
                                  <a:pt x="511" y="337"/>
                                </a:lnTo>
                                <a:lnTo>
                                  <a:pt x="505" y="335"/>
                                </a:lnTo>
                                <a:lnTo>
                                  <a:pt x="501" y="334"/>
                                </a:lnTo>
                                <a:lnTo>
                                  <a:pt x="495" y="333"/>
                                </a:lnTo>
                                <a:lnTo>
                                  <a:pt x="490" y="333"/>
                                </a:lnTo>
                                <a:lnTo>
                                  <a:pt x="486" y="332"/>
                                </a:lnTo>
                                <a:lnTo>
                                  <a:pt x="480" y="331"/>
                                </a:lnTo>
                                <a:lnTo>
                                  <a:pt x="475" y="330"/>
                                </a:lnTo>
                                <a:lnTo>
                                  <a:pt x="470" y="328"/>
                                </a:lnTo>
                                <a:lnTo>
                                  <a:pt x="464" y="327"/>
                                </a:lnTo>
                                <a:lnTo>
                                  <a:pt x="458" y="327"/>
                                </a:lnTo>
                                <a:lnTo>
                                  <a:pt x="452" y="326"/>
                                </a:lnTo>
                                <a:lnTo>
                                  <a:pt x="448" y="325"/>
                                </a:lnTo>
                                <a:lnTo>
                                  <a:pt x="442" y="324"/>
                                </a:lnTo>
                                <a:lnTo>
                                  <a:pt x="436" y="324"/>
                                </a:lnTo>
                                <a:lnTo>
                                  <a:pt x="430" y="323"/>
                                </a:lnTo>
                                <a:lnTo>
                                  <a:pt x="426" y="322"/>
                                </a:lnTo>
                                <a:lnTo>
                                  <a:pt x="419" y="322"/>
                                </a:lnTo>
                                <a:lnTo>
                                  <a:pt x="413" y="321"/>
                                </a:lnTo>
                                <a:lnTo>
                                  <a:pt x="407" y="319"/>
                                </a:lnTo>
                                <a:lnTo>
                                  <a:pt x="403" y="319"/>
                                </a:lnTo>
                                <a:lnTo>
                                  <a:pt x="396" y="318"/>
                                </a:lnTo>
                                <a:lnTo>
                                  <a:pt x="390" y="317"/>
                                </a:lnTo>
                                <a:lnTo>
                                  <a:pt x="384" y="317"/>
                                </a:lnTo>
                                <a:lnTo>
                                  <a:pt x="380" y="317"/>
                                </a:lnTo>
                                <a:lnTo>
                                  <a:pt x="373" y="317"/>
                                </a:lnTo>
                                <a:lnTo>
                                  <a:pt x="367" y="316"/>
                                </a:lnTo>
                                <a:lnTo>
                                  <a:pt x="361" y="316"/>
                                </a:lnTo>
                                <a:lnTo>
                                  <a:pt x="356" y="316"/>
                                </a:lnTo>
                                <a:lnTo>
                                  <a:pt x="350" y="316"/>
                                </a:lnTo>
                                <a:lnTo>
                                  <a:pt x="345" y="316"/>
                                </a:lnTo>
                                <a:lnTo>
                                  <a:pt x="339" y="316"/>
                                </a:lnTo>
                                <a:lnTo>
                                  <a:pt x="334" y="316"/>
                                </a:lnTo>
                                <a:lnTo>
                                  <a:pt x="328" y="316"/>
                                </a:lnTo>
                                <a:lnTo>
                                  <a:pt x="323" y="316"/>
                                </a:lnTo>
                                <a:lnTo>
                                  <a:pt x="316" y="316"/>
                                </a:lnTo>
                                <a:lnTo>
                                  <a:pt x="312" y="316"/>
                                </a:lnTo>
                                <a:lnTo>
                                  <a:pt x="306" y="316"/>
                                </a:lnTo>
                                <a:lnTo>
                                  <a:pt x="300" y="316"/>
                                </a:lnTo>
                                <a:lnTo>
                                  <a:pt x="294" y="316"/>
                                </a:lnTo>
                                <a:lnTo>
                                  <a:pt x="289" y="317"/>
                                </a:lnTo>
                                <a:lnTo>
                                  <a:pt x="283" y="317"/>
                                </a:lnTo>
                                <a:lnTo>
                                  <a:pt x="277" y="317"/>
                                </a:lnTo>
                                <a:lnTo>
                                  <a:pt x="271" y="317"/>
                                </a:lnTo>
                                <a:lnTo>
                                  <a:pt x="266" y="318"/>
                                </a:lnTo>
                                <a:lnTo>
                                  <a:pt x="260" y="318"/>
                                </a:lnTo>
                                <a:lnTo>
                                  <a:pt x="255" y="319"/>
                                </a:lnTo>
                                <a:lnTo>
                                  <a:pt x="249" y="319"/>
                                </a:lnTo>
                                <a:lnTo>
                                  <a:pt x="244" y="321"/>
                                </a:lnTo>
                                <a:lnTo>
                                  <a:pt x="238" y="321"/>
                                </a:lnTo>
                                <a:lnTo>
                                  <a:pt x="233" y="322"/>
                                </a:lnTo>
                                <a:lnTo>
                                  <a:pt x="228" y="322"/>
                                </a:lnTo>
                                <a:lnTo>
                                  <a:pt x="222" y="323"/>
                                </a:lnTo>
                                <a:lnTo>
                                  <a:pt x="216" y="324"/>
                                </a:lnTo>
                                <a:lnTo>
                                  <a:pt x="211" y="325"/>
                                </a:lnTo>
                                <a:lnTo>
                                  <a:pt x="206" y="325"/>
                                </a:lnTo>
                                <a:lnTo>
                                  <a:pt x="201" y="326"/>
                                </a:lnTo>
                                <a:lnTo>
                                  <a:pt x="196" y="327"/>
                                </a:lnTo>
                                <a:lnTo>
                                  <a:pt x="191" y="327"/>
                                </a:lnTo>
                                <a:lnTo>
                                  <a:pt x="186" y="328"/>
                                </a:lnTo>
                                <a:lnTo>
                                  <a:pt x="180" y="330"/>
                                </a:lnTo>
                                <a:lnTo>
                                  <a:pt x="176" y="330"/>
                                </a:lnTo>
                                <a:lnTo>
                                  <a:pt x="171" y="331"/>
                                </a:lnTo>
                                <a:lnTo>
                                  <a:pt x="166" y="332"/>
                                </a:lnTo>
                                <a:lnTo>
                                  <a:pt x="163" y="333"/>
                                </a:lnTo>
                                <a:lnTo>
                                  <a:pt x="158" y="333"/>
                                </a:lnTo>
                                <a:lnTo>
                                  <a:pt x="154" y="334"/>
                                </a:lnTo>
                                <a:lnTo>
                                  <a:pt x="148" y="335"/>
                                </a:lnTo>
                                <a:lnTo>
                                  <a:pt x="144" y="336"/>
                                </a:lnTo>
                                <a:lnTo>
                                  <a:pt x="140" y="336"/>
                                </a:lnTo>
                                <a:lnTo>
                                  <a:pt x="136" y="337"/>
                                </a:lnTo>
                                <a:lnTo>
                                  <a:pt x="132" y="339"/>
                                </a:lnTo>
                                <a:lnTo>
                                  <a:pt x="128" y="339"/>
                                </a:lnTo>
                                <a:lnTo>
                                  <a:pt x="125" y="340"/>
                                </a:lnTo>
                                <a:lnTo>
                                  <a:pt x="121" y="340"/>
                                </a:lnTo>
                                <a:lnTo>
                                  <a:pt x="118" y="341"/>
                                </a:lnTo>
                                <a:lnTo>
                                  <a:pt x="115" y="342"/>
                                </a:lnTo>
                                <a:lnTo>
                                  <a:pt x="111" y="342"/>
                                </a:lnTo>
                                <a:lnTo>
                                  <a:pt x="108" y="343"/>
                                </a:lnTo>
                                <a:lnTo>
                                  <a:pt x="105" y="343"/>
                                </a:lnTo>
                                <a:lnTo>
                                  <a:pt x="103" y="344"/>
                                </a:lnTo>
                                <a:lnTo>
                                  <a:pt x="97" y="345"/>
                                </a:lnTo>
                                <a:lnTo>
                                  <a:pt x="93" y="346"/>
                                </a:lnTo>
                                <a:lnTo>
                                  <a:pt x="88" y="348"/>
                                </a:lnTo>
                                <a:lnTo>
                                  <a:pt x="86" y="349"/>
                                </a:lnTo>
                                <a:lnTo>
                                  <a:pt x="81" y="350"/>
                                </a:lnTo>
                                <a:lnTo>
                                  <a:pt x="80" y="351"/>
                                </a:lnTo>
                                <a:lnTo>
                                  <a:pt x="12" y="76"/>
                                </a:lnTo>
                                <a:lnTo>
                                  <a:pt x="0" y="85"/>
                                </a:lnTo>
                                <a:lnTo>
                                  <a:pt x="0" y="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" name="Freeform 599"/>
                        <wps:cNvSpPr>
                          <a:spLocks/>
                        </wps:cNvSpPr>
                        <wps:spPr bwMode="auto">
                          <a:xfrm>
                            <a:off x="86995" y="300355"/>
                            <a:ext cx="112395" cy="24130"/>
                          </a:xfrm>
                          <a:custGeom>
                            <a:avLst/>
                            <a:gdLst>
                              <a:gd name="T0" fmla="*/ 19 w 531"/>
                              <a:gd name="T1" fmla="*/ 32 h 114"/>
                              <a:gd name="T2" fmla="*/ 46 w 531"/>
                              <a:gd name="T3" fmla="*/ 26 h 114"/>
                              <a:gd name="T4" fmla="*/ 72 w 531"/>
                              <a:gd name="T5" fmla="*/ 21 h 114"/>
                              <a:gd name="T6" fmla="*/ 102 w 531"/>
                              <a:gd name="T7" fmla="*/ 15 h 114"/>
                              <a:gd name="T8" fmla="*/ 136 w 531"/>
                              <a:gd name="T9" fmla="*/ 10 h 114"/>
                              <a:gd name="T10" fmla="*/ 172 w 531"/>
                              <a:gd name="T11" fmla="*/ 6 h 114"/>
                              <a:gd name="T12" fmla="*/ 208 w 531"/>
                              <a:gd name="T13" fmla="*/ 2 h 114"/>
                              <a:gd name="T14" fmla="*/ 245 w 531"/>
                              <a:gd name="T15" fmla="*/ 0 h 114"/>
                              <a:gd name="T16" fmla="*/ 282 w 531"/>
                              <a:gd name="T17" fmla="*/ 0 h 114"/>
                              <a:gd name="T18" fmla="*/ 319 w 531"/>
                              <a:gd name="T19" fmla="*/ 2 h 114"/>
                              <a:gd name="T20" fmla="*/ 356 w 531"/>
                              <a:gd name="T21" fmla="*/ 7 h 114"/>
                              <a:gd name="T22" fmla="*/ 388 w 531"/>
                              <a:gd name="T23" fmla="*/ 12 h 114"/>
                              <a:gd name="T24" fmla="*/ 417 w 531"/>
                              <a:gd name="T25" fmla="*/ 18 h 114"/>
                              <a:gd name="T26" fmla="*/ 440 w 531"/>
                              <a:gd name="T27" fmla="*/ 24 h 114"/>
                              <a:gd name="T28" fmla="*/ 467 w 531"/>
                              <a:gd name="T29" fmla="*/ 32 h 114"/>
                              <a:gd name="T30" fmla="*/ 530 w 531"/>
                              <a:gd name="T31" fmla="*/ 61 h 114"/>
                              <a:gd name="T32" fmla="*/ 506 w 531"/>
                              <a:gd name="T33" fmla="*/ 69 h 114"/>
                              <a:gd name="T34" fmla="*/ 482 w 531"/>
                              <a:gd name="T35" fmla="*/ 69 h 114"/>
                              <a:gd name="T36" fmla="*/ 460 w 531"/>
                              <a:gd name="T37" fmla="*/ 69 h 114"/>
                              <a:gd name="T38" fmla="*/ 436 w 531"/>
                              <a:gd name="T39" fmla="*/ 69 h 114"/>
                              <a:gd name="T40" fmla="*/ 414 w 531"/>
                              <a:gd name="T41" fmla="*/ 67 h 114"/>
                              <a:gd name="T42" fmla="*/ 392 w 531"/>
                              <a:gd name="T43" fmla="*/ 69 h 114"/>
                              <a:gd name="T44" fmla="*/ 362 w 531"/>
                              <a:gd name="T45" fmla="*/ 71 h 114"/>
                              <a:gd name="T46" fmla="*/ 323 w 531"/>
                              <a:gd name="T47" fmla="*/ 74 h 114"/>
                              <a:gd name="T48" fmla="*/ 281 w 531"/>
                              <a:gd name="T49" fmla="*/ 80 h 114"/>
                              <a:gd name="T50" fmla="*/ 234 w 531"/>
                              <a:gd name="T51" fmla="*/ 84 h 114"/>
                              <a:gd name="T52" fmla="*/ 189 w 531"/>
                              <a:gd name="T53" fmla="*/ 91 h 114"/>
                              <a:gd name="T54" fmla="*/ 144 w 531"/>
                              <a:gd name="T55" fmla="*/ 99 h 114"/>
                              <a:gd name="T56" fmla="*/ 103 w 531"/>
                              <a:gd name="T57" fmla="*/ 108 h 114"/>
                              <a:gd name="T58" fmla="*/ 72 w 531"/>
                              <a:gd name="T59" fmla="*/ 99 h 114"/>
                              <a:gd name="T60" fmla="*/ 90 w 531"/>
                              <a:gd name="T61" fmla="*/ 94 h 114"/>
                              <a:gd name="T62" fmla="*/ 123 w 531"/>
                              <a:gd name="T63" fmla="*/ 89 h 114"/>
                              <a:gd name="T64" fmla="*/ 166 w 531"/>
                              <a:gd name="T65" fmla="*/ 81 h 114"/>
                              <a:gd name="T66" fmla="*/ 218 w 531"/>
                              <a:gd name="T67" fmla="*/ 73 h 114"/>
                              <a:gd name="T68" fmla="*/ 271 w 531"/>
                              <a:gd name="T69" fmla="*/ 64 h 114"/>
                              <a:gd name="T70" fmla="*/ 327 w 531"/>
                              <a:gd name="T71" fmla="*/ 58 h 114"/>
                              <a:gd name="T72" fmla="*/ 379 w 531"/>
                              <a:gd name="T73" fmla="*/ 55 h 114"/>
                              <a:gd name="T74" fmla="*/ 428 w 531"/>
                              <a:gd name="T75" fmla="*/ 56 h 114"/>
                              <a:gd name="T76" fmla="*/ 444 w 531"/>
                              <a:gd name="T77" fmla="*/ 55 h 114"/>
                              <a:gd name="T78" fmla="*/ 422 w 531"/>
                              <a:gd name="T79" fmla="*/ 50 h 114"/>
                              <a:gd name="T80" fmla="*/ 394 w 531"/>
                              <a:gd name="T81" fmla="*/ 44 h 114"/>
                              <a:gd name="T82" fmla="*/ 357 w 531"/>
                              <a:gd name="T83" fmla="*/ 42 h 114"/>
                              <a:gd name="T84" fmla="*/ 306 w 531"/>
                              <a:gd name="T85" fmla="*/ 42 h 114"/>
                              <a:gd name="T86" fmla="*/ 244 w 531"/>
                              <a:gd name="T87" fmla="*/ 46 h 114"/>
                              <a:gd name="T88" fmla="*/ 166 w 531"/>
                              <a:gd name="T89" fmla="*/ 56 h 114"/>
                              <a:gd name="T90" fmla="*/ 72 w 531"/>
                              <a:gd name="T91" fmla="*/ 75 h 114"/>
                              <a:gd name="T92" fmla="*/ 41 w 531"/>
                              <a:gd name="T93" fmla="*/ 66 h 114"/>
                              <a:gd name="T94" fmla="*/ 67 w 531"/>
                              <a:gd name="T95" fmla="*/ 61 h 114"/>
                              <a:gd name="T96" fmla="*/ 103 w 531"/>
                              <a:gd name="T97" fmla="*/ 54 h 114"/>
                              <a:gd name="T98" fmla="*/ 150 w 531"/>
                              <a:gd name="T99" fmla="*/ 45 h 114"/>
                              <a:gd name="T100" fmla="*/ 204 w 531"/>
                              <a:gd name="T101" fmla="*/ 38 h 114"/>
                              <a:gd name="T102" fmla="*/ 260 w 531"/>
                              <a:gd name="T103" fmla="*/ 33 h 114"/>
                              <a:gd name="T104" fmla="*/ 318 w 531"/>
                              <a:gd name="T105" fmla="*/ 29 h 114"/>
                              <a:gd name="T106" fmla="*/ 373 w 531"/>
                              <a:gd name="T107" fmla="*/ 30 h 114"/>
                              <a:gd name="T108" fmla="*/ 426 w 531"/>
                              <a:gd name="T109" fmla="*/ 36 h 114"/>
                              <a:gd name="T110" fmla="*/ 407 w 531"/>
                              <a:gd name="T111" fmla="*/ 29 h 114"/>
                              <a:gd name="T112" fmla="*/ 383 w 531"/>
                              <a:gd name="T113" fmla="*/ 24 h 114"/>
                              <a:gd name="T114" fmla="*/ 347 w 531"/>
                              <a:gd name="T115" fmla="*/ 18 h 114"/>
                              <a:gd name="T116" fmla="*/ 303 w 531"/>
                              <a:gd name="T117" fmla="*/ 14 h 114"/>
                              <a:gd name="T118" fmla="*/ 249 w 531"/>
                              <a:gd name="T119" fmla="*/ 11 h 114"/>
                              <a:gd name="T120" fmla="*/ 188 w 531"/>
                              <a:gd name="T121" fmla="*/ 15 h 114"/>
                              <a:gd name="T122" fmla="*/ 115 w 531"/>
                              <a:gd name="T123" fmla="*/ 24 h 114"/>
                              <a:gd name="T124" fmla="*/ 35 w 531"/>
                              <a:gd name="T125" fmla="*/ 41 h 1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31" h="114">
                                <a:moveTo>
                                  <a:pt x="0" y="36"/>
                                </a:moveTo>
                                <a:lnTo>
                                  <a:pt x="1" y="36"/>
                                </a:lnTo>
                                <a:lnTo>
                                  <a:pt x="5" y="35"/>
                                </a:lnTo>
                                <a:lnTo>
                                  <a:pt x="8" y="34"/>
                                </a:lnTo>
                                <a:lnTo>
                                  <a:pt x="11" y="34"/>
                                </a:lnTo>
                                <a:lnTo>
                                  <a:pt x="15" y="33"/>
                                </a:lnTo>
                                <a:lnTo>
                                  <a:pt x="19" y="32"/>
                                </a:lnTo>
                                <a:lnTo>
                                  <a:pt x="24" y="30"/>
                                </a:lnTo>
                                <a:lnTo>
                                  <a:pt x="30" y="29"/>
                                </a:lnTo>
                                <a:lnTo>
                                  <a:pt x="32" y="28"/>
                                </a:lnTo>
                                <a:lnTo>
                                  <a:pt x="35" y="27"/>
                                </a:lnTo>
                                <a:lnTo>
                                  <a:pt x="39" y="27"/>
                                </a:lnTo>
                                <a:lnTo>
                                  <a:pt x="42" y="27"/>
                                </a:lnTo>
                                <a:lnTo>
                                  <a:pt x="46" y="26"/>
                                </a:lnTo>
                                <a:lnTo>
                                  <a:pt x="48" y="25"/>
                                </a:lnTo>
                                <a:lnTo>
                                  <a:pt x="52" y="24"/>
                                </a:lnTo>
                                <a:lnTo>
                                  <a:pt x="56" y="24"/>
                                </a:lnTo>
                                <a:lnTo>
                                  <a:pt x="60" y="23"/>
                                </a:lnTo>
                                <a:lnTo>
                                  <a:pt x="64" y="21"/>
                                </a:lnTo>
                                <a:lnTo>
                                  <a:pt x="68" y="21"/>
                                </a:lnTo>
                                <a:lnTo>
                                  <a:pt x="72" y="21"/>
                                </a:lnTo>
                                <a:lnTo>
                                  <a:pt x="76" y="20"/>
                                </a:lnTo>
                                <a:lnTo>
                                  <a:pt x="80" y="19"/>
                                </a:lnTo>
                                <a:lnTo>
                                  <a:pt x="84" y="18"/>
                                </a:lnTo>
                                <a:lnTo>
                                  <a:pt x="88" y="17"/>
                                </a:lnTo>
                                <a:lnTo>
                                  <a:pt x="93" y="17"/>
                                </a:lnTo>
                                <a:lnTo>
                                  <a:pt x="98" y="16"/>
                                </a:lnTo>
                                <a:lnTo>
                                  <a:pt x="102" y="15"/>
                                </a:lnTo>
                                <a:lnTo>
                                  <a:pt x="107" y="15"/>
                                </a:lnTo>
                                <a:lnTo>
                                  <a:pt x="112" y="14"/>
                                </a:lnTo>
                                <a:lnTo>
                                  <a:pt x="116" y="12"/>
                                </a:lnTo>
                                <a:lnTo>
                                  <a:pt x="121" y="11"/>
                                </a:lnTo>
                                <a:lnTo>
                                  <a:pt x="125" y="11"/>
                                </a:lnTo>
                                <a:lnTo>
                                  <a:pt x="130" y="10"/>
                                </a:lnTo>
                                <a:lnTo>
                                  <a:pt x="136" y="10"/>
                                </a:lnTo>
                                <a:lnTo>
                                  <a:pt x="140" y="9"/>
                                </a:lnTo>
                                <a:lnTo>
                                  <a:pt x="146" y="9"/>
                                </a:lnTo>
                                <a:lnTo>
                                  <a:pt x="151" y="8"/>
                                </a:lnTo>
                                <a:lnTo>
                                  <a:pt x="155" y="7"/>
                                </a:lnTo>
                                <a:lnTo>
                                  <a:pt x="161" y="6"/>
                                </a:lnTo>
                                <a:lnTo>
                                  <a:pt x="166" y="6"/>
                                </a:lnTo>
                                <a:lnTo>
                                  <a:pt x="172" y="6"/>
                                </a:lnTo>
                                <a:lnTo>
                                  <a:pt x="176" y="5"/>
                                </a:lnTo>
                                <a:lnTo>
                                  <a:pt x="182" y="5"/>
                                </a:lnTo>
                                <a:lnTo>
                                  <a:pt x="188" y="5"/>
                                </a:lnTo>
                                <a:lnTo>
                                  <a:pt x="192" y="3"/>
                                </a:lnTo>
                                <a:lnTo>
                                  <a:pt x="198" y="2"/>
                                </a:lnTo>
                                <a:lnTo>
                                  <a:pt x="203" y="2"/>
                                </a:lnTo>
                                <a:lnTo>
                                  <a:pt x="208" y="2"/>
                                </a:lnTo>
                                <a:lnTo>
                                  <a:pt x="213" y="1"/>
                                </a:lnTo>
                                <a:lnTo>
                                  <a:pt x="219" y="1"/>
                                </a:lnTo>
                                <a:lnTo>
                                  <a:pt x="225" y="1"/>
                                </a:lnTo>
                                <a:lnTo>
                                  <a:pt x="230" y="1"/>
                                </a:lnTo>
                                <a:lnTo>
                                  <a:pt x="235" y="0"/>
                                </a:lnTo>
                                <a:lnTo>
                                  <a:pt x="241" y="0"/>
                                </a:lnTo>
                                <a:lnTo>
                                  <a:pt x="245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2" y="0"/>
                                </a:lnTo>
                                <a:lnTo>
                                  <a:pt x="278" y="0"/>
                                </a:lnTo>
                                <a:lnTo>
                                  <a:pt x="282" y="0"/>
                                </a:lnTo>
                                <a:lnTo>
                                  <a:pt x="288" y="0"/>
                                </a:lnTo>
                                <a:lnTo>
                                  <a:pt x="294" y="0"/>
                                </a:lnTo>
                                <a:lnTo>
                                  <a:pt x="298" y="0"/>
                                </a:lnTo>
                                <a:lnTo>
                                  <a:pt x="304" y="1"/>
                                </a:lnTo>
                                <a:lnTo>
                                  <a:pt x="309" y="1"/>
                                </a:lnTo>
                                <a:lnTo>
                                  <a:pt x="314" y="2"/>
                                </a:lnTo>
                                <a:lnTo>
                                  <a:pt x="319" y="2"/>
                                </a:lnTo>
                                <a:lnTo>
                                  <a:pt x="325" y="3"/>
                                </a:lnTo>
                                <a:lnTo>
                                  <a:pt x="331" y="3"/>
                                </a:lnTo>
                                <a:lnTo>
                                  <a:pt x="335" y="5"/>
                                </a:lnTo>
                                <a:lnTo>
                                  <a:pt x="340" y="5"/>
                                </a:lnTo>
                                <a:lnTo>
                                  <a:pt x="346" y="6"/>
                                </a:lnTo>
                                <a:lnTo>
                                  <a:pt x="350" y="6"/>
                                </a:lnTo>
                                <a:lnTo>
                                  <a:pt x="356" y="7"/>
                                </a:lnTo>
                                <a:lnTo>
                                  <a:pt x="361" y="8"/>
                                </a:lnTo>
                                <a:lnTo>
                                  <a:pt x="365" y="9"/>
                                </a:lnTo>
                                <a:lnTo>
                                  <a:pt x="370" y="9"/>
                                </a:lnTo>
                                <a:lnTo>
                                  <a:pt x="374" y="10"/>
                                </a:lnTo>
                                <a:lnTo>
                                  <a:pt x="379" y="11"/>
                                </a:lnTo>
                                <a:lnTo>
                                  <a:pt x="384" y="11"/>
                                </a:lnTo>
                                <a:lnTo>
                                  <a:pt x="388" y="12"/>
                                </a:lnTo>
                                <a:lnTo>
                                  <a:pt x="393" y="14"/>
                                </a:lnTo>
                                <a:lnTo>
                                  <a:pt x="396" y="15"/>
                                </a:lnTo>
                                <a:lnTo>
                                  <a:pt x="401" y="16"/>
                                </a:lnTo>
                                <a:lnTo>
                                  <a:pt x="406" y="16"/>
                                </a:lnTo>
                                <a:lnTo>
                                  <a:pt x="409" y="17"/>
                                </a:lnTo>
                                <a:lnTo>
                                  <a:pt x="413" y="17"/>
                                </a:lnTo>
                                <a:lnTo>
                                  <a:pt x="417" y="18"/>
                                </a:lnTo>
                                <a:lnTo>
                                  <a:pt x="421" y="19"/>
                                </a:lnTo>
                                <a:lnTo>
                                  <a:pt x="424" y="20"/>
                                </a:lnTo>
                                <a:lnTo>
                                  <a:pt x="428" y="21"/>
                                </a:lnTo>
                                <a:lnTo>
                                  <a:pt x="431" y="21"/>
                                </a:lnTo>
                                <a:lnTo>
                                  <a:pt x="434" y="23"/>
                                </a:lnTo>
                                <a:lnTo>
                                  <a:pt x="438" y="24"/>
                                </a:lnTo>
                                <a:lnTo>
                                  <a:pt x="440" y="24"/>
                                </a:lnTo>
                                <a:lnTo>
                                  <a:pt x="444" y="25"/>
                                </a:lnTo>
                                <a:lnTo>
                                  <a:pt x="447" y="26"/>
                                </a:lnTo>
                                <a:lnTo>
                                  <a:pt x="451" y="27"/>
                                </a:lnTo>
                                <a:lnTo>
                                  <a:pt x="454" y="27"/>
                                </a:lnTo>
                                <a:lnTo>
                                  <a:pt x="459" y="29"/>
                                </a:lnTo>
                                <a:lnTo>
                                  <a:pt x="462" y="30"/>
                                </a:lnTo>
                                <a:lnTo>
                                  <a:pt x="467" y="32"/>
                                </a:lnTo>
                                <a:lnTo>
                                  <a:pt x="469" y="32"/>
                                </a:lnTo>
                                <a:lnTo>
                                  <a:pt x="471" y="33"/>
                                </a:lnTo>
                                <a:lnTo>
                                  <a:pt x="472" y="33"/>
                                </a:lnTo>
                                <a:lnTo>
                                  <a:pt x="472" y="34"/>
                                </a:lnTo>
                                <a:lnTo>
                                  <a:pt x="522" y="46"/>
                                </a:lnTo>
                                <a:lnTo>
                                  <a:pt x="531" y="60"/>
                                </a:lnTo>
                                <a:lnTo>
                                  <a:pt x="530" y="61"/>
                                </a:lnTo>
                                <a:lnTo>
                                  <a:pt x="527" y="64"/>
                                </a:lnTo>
                                <a:lnTo>
                                  <a:pt x="524" y="65"/>
                                </a:lnTo>
                                <a:lnTo>
                                  <a:pt x="521" y="66"/>
                                </a:lnTo>
                                <a:lnTo>
                                  <a:pt x="517" y="67"/>
                                </a:lnTo>
                                <a:lnTo>
                                  <a:pt x="513" y="69"/>
                                </a:lnTo>
                                <a:lnTo>
                                  <a:pt x="509" y="69"/>
                                </a:lnTo>
                                <a:lnTo>
                                  <a:pt x="506" y="69"/>
                                </a:lnTo>
                                <a:lnTo>
                                  <a:pt x="501" y="69"/>
                                </a:lnTo>
                                <a:lnTo>
                                  <a:pt x="497" y="69"/>
                                </a:lnTo>
                                <a:lnTo>
                                  <a:pt x="494" y="69"/>
                                </a:lnTo>
                                <a:lnTo>
                                  <a:pt x="491" y="69"/>
                                </a:lnTo>
                                <a:lnTo>
                                  <a:pt x="487" y="69"/>
                                </a:lnTo>
                                <a:lnTo>
                                  <a:pt x="485" y="69"/>
                                </a:lnTo>
                                <a:lnTo>
                                  <a:pt x="482" y="69"/>
                                </a:lnTo>
                                <a:lnTo>
                                  <a:pt x="478" y="69"/>
                                </a:lnTo>
                                <a:lnTo>
                                  <a:pt x="476" y="69"/>
                                </a:lnTo>
                                <a:lnTo>
                                  <a:pt x="472" y="69"/>
                                </a:lnTo>
                                <a:lnTo>
                                  <a:pt x="469" y="69"/>
                                </a:lnTo>
                                <a:lnTo>
                                  <a:pt x="466" y="69"/>
                                </a:lnTo>
                                <a:lnTo>
                                  <a:pt x="462" y="69"/>
                                </a:lnTo>
                                <a:lnTo>
                                  <a:pt x="460" y="69"/>
                                </a:lnTo>
                                <a:lnTo>
                                  <a:pt x="455" y="69"/>
                                </a:lnTo>
                                <a:lnTo>
                                  <a:pt x="452" y="69"/>
                                </a:lnTo>
                                <a:lnTo>
                                  <a:pt x="449" y="69"/>
                                </a:lnTo>
                                <a:lnTo>
                                  <a:pt x="446" y="69"/>
                                </a:lnTo>
                                <a:lnTo>
                                  <a:pt x="443" y="69"/>
                                </a:lnTo>
                                <a:lnTo>
                                  <a:pt x="439" y="69"/>
                                </a:lnTo>
                                <a:lnTo>
                                  <a:pt x="436" y="69"/>
                                </a:lnTo>
                                <a:lnTo>
                                  <a:pt x="433" y="69"/>
                                </a:lnTo>
                                <a:lnTo>
                                  <a:pt x="430" y="69"/>
                                </a:lnTo>
                                <a:lnTo>
                                  <a:pt x="426" y="69"/>
                                </a:lnTo>
                                <a:lnTo>
                                  <a:pt x="424" y="69"/>
                                </a:lnTo>
                                <a:lnTo>
                                  <a:pt x="422" y="69"/>
                                </a:lnTo>
                                <a:lnTo>
                                  <a:pt x="418" y="67"/>
                                </a:lnTo>
                                <a:lnTo>
                                  <a:pt x="414" y="67"/>
                                </a:lnTo>
                                <a:lnTo>
                                  <a:pt x="411" y="67"/>
                                </a:lnTo>
                                <a:lnTo>
                                  <a:pt x="409" y="67"/>
                                </a:lnTo>
                                <a:lnTo>
                                  <a:pt x="406" y="67"/>
                                </a:lnTo>
                                <a:lnTo>
                                  <a:pt x="403" y="69"/>
                                </a:lnTo>
                                <a:lnTo>
                                  <a:pt x="400" y="69"/>
                                </a:lnTo>
                                <a:lnTo>
                                  <a:pt x="395" y="69"/>
                                </a:lnTo>
                                <a:lnTo>
                                  <a:pt x="392" y="69"/>
                                </a:lnTo>
                                <a:lnTo>
                                  <a:pt x="388" y="70"/>
                                </a:lnTo>
                                <a:lnTo>
                                  <a:pt x="384" y="70"/>
                                </a:lnTo>
                                <a:lnTo>
                                  <a:pt x="380" y="70"/>
                                </a:lnTo>
                                <a:lnTo>
                                  <a:pt x="376" y="71"/>
                                </a:lnTo>
                                <a:lnTo>
                                  <a:pt x="371" y="71"/>
                                </a:lnTo>
                                <a:lnTo>
                                  <a:pt x="366" y="71"/>
                                </a:lnTo>
                                <a:lnTo>
                                  <a:pt x="362" y="71"/>
                                </a:lnTo>
                                <a:lnTo>
                                  <a:pt x="356" y="71"/>
                                </a:lnTo>
                                <a:lnTo>
                                  <a:pt x="351" y="72"/>
                                </a:lnTo>
                                <a:lnTo>
                                  <a:pt x="346" y="72"/>
                                </a:lnTo>
                                <a:lnTo>
                                  <a:pt x="340" y="72"/>
                                </a:lnTo>
                                <a:lnTo>
                                  <a:pt x="334" y="73"/>
                                </a:lnTo>
                                <a:lnTo>
                                  <a:pt x="329" y="74"/>
                                </a:lnTo>
                                <a:lnTo>
                                  <a:pt x="323" y="74"/>
                                </a:lnTo>
                                <a:lnTo>
                                  <a:pt x="317" y="75"/>
                                </a:lnTo>
                                <a:lnTo>
                                  <a:pt x="311" y="75"/>
                                </a:lnTo>
                                <a:lnTo>
                                  <a:pt x="305" y="76"/>
                                </a:lnTo>
                                <a:lnTo>
                                  <a:pt x="298" y="76"/>
                                </a:lnTo>
                                <a:lnTo>
                                  <a:pt x="293" y="78"/>
                                </a:lnTo>
                                <a:lnTo>
                                  <a:pt x="286" y="79"/>
                                </a:lnTo>
                                <a:lnTo>
                                  <a:pt x="281" y="80"/>
                                </a:lnTo>
                                <a:lnTo>
                                  <a:pt x="274" y="80"/>
                                </a:lnTo>
                                <a:lnTo>
                                  <a:pt x="267" y="81"/>
                                </a:lnTo>
                                <a:lnTo>
                                  <a:pt x="260" y="81"/>
                                </a:lnTo>
                                <a:lnTo>
                                  <a:pt x="253" y="82"/>
                                </a:lnTo>
                                <a:lnTo>
                                  <a:pt x="248" y="82"/>
                                </a:lnTo>
                                <a:lnTo>
                                  <a:pt x="241" y="83"/>
                                </a:lnTo>
                                <a:lnTo>
                                  <a:pt x="234" y="84"/>
                                </a:lnTo>
                                <a:lnTo>
                                  <a:pt x="228" y="85"/>
                                </a:lnTo>
                                <a:lnTo>
                                  <a:pt x="221" y="87"/>
                                </a:lnTo>
                                <a:lnTo>
                                  <a:pt x="214" y="87"/>
                                </a:lnTo>
                                <a:lnTo>
                                  <a:pt x="208" y="88"/>
                                </a:lnTo>
                                <a:lnTo>
                                  <a:pt x="201" y="89"/>
                                </a:lnTo>
                                <a:lnTo>
                                  <a:pt x="195" y="90"/>
                                </a:lnTo>
                                <a:lnTo>
                                  <a:pt x="189" y="91"/>
                                </a:lnTo>
                                <a:lnTo>
                                  <a:pt x="182" y="92"/>
                                </a:lnTo>
                                <a:lnTo>
                                  <a:pt x="176" y="93"/>
                                </a:lnTo>
                                <a:lnTo>
                                  <a:pt x="169" y="94"/>
                                </a:lnTo>
                                <a:lnTo>
                                  <a:pt x="162" y="96"/>
                                </a:lnTo>
                                <a:lnTo>
                                  <a:pt x="157" y="97"/>
                                </a:lnTo>
                                <a:lnTo>
                                  <a:pt x="150" y="98"/>
                                </a:lnTo>
                                <a:lnTo>
                                  <a:pt x="144" y="99"/>
                                </a:lnTo>
                                <a:lnTo>
                                  <a:pt x="138" y="100"/>
                                </a:lnTo>
                                <a:lnTo>
                                  <a:pt x="132" y="101"/>
                                </a:lnTo>
                                <a:lnTo>
                                  <a:pt x="127" y="103"/>
                                </a:lnTo>
                                <a:lnTo>
                                  <a:pt x="120" y="103"/>
                                </a:lnTo>
                                <a:lnTo>
                                  <a:pt x="115" y="105"/>
                                </a:lnTo>
                                <a:lnTo>
                                  <a:pt x="109" y="106"/>
                                </a:lnTo>
                                <a:lnTo>
                                  <a:pt x="103" y="108"/>
                                </a:lnTo>
                                <a:lnTo>
                                  <a:pt x="98" y="109"/>
                                </a:lnTo>
                                <a:lnTo>
                                  <a:pt x="93" y="110"/>
                                </a:lnTo>
                                <a:lnTo>
                                  <a:pt x="88" y="112"/>
                                </a:lnTo>
                                <a:lnTo>
                                  <a:pt x="84" y="114"/>
                                </a:lnTo>
                                <a:lnTo>
                                  <a:pt x="70" y="100"/>
                                </a:lnTo>
                                <a:lnTo>
                                  <a:pt x="70" y="100"/>
                                </a:lnTo>
                                <a:lnTo>
                                  <a:pt x="72" y="99"/>
                                </a:lnTo>
                                <a:lnTo>
                                  <a:pt x="73" y="99"/>
                                </a:lnTo>
                                <a:lnTo>
                                  <a:pt x="76" y="98"/>
                                </a:lnTo>
                                <a:lnTo>
                                  <a:pt x="78" y="98"/>
                                </a:lnTo>
                                <a:lnTo>
                                  <a:pt x="82" y="98"/>
                                </a:lnTo>
                                <a:lnTo>
                                  <a:pt x="84" y="97"/>
                                </a:lnTo>
                                <a:lnTo>
                                  <a:pt x="87" y="96"/>
                                </a:lnTo>
                                <a:lnTo>
                                  <a:pt x="90" y="94"/>
                                </a:lnTo>
                                <a:lnTo>
                                  <a:pt x="94" y="94"/>
                                </a:lnTo>
                                <a:lnTo>
                                  <a:pt x="99" y="93"/>
                                </a:lnTo>
                                <a:lnTo>
                                  <a:pt x="103" y="92"/>
                                </a:lnTo>
                                <a:lnTo>
                                  <a:pt x="108" y="92"/>
                                </a:lnTo>
                                <a:lnTo>
                                  <a:pt x="113" y="91"/>
                                </a:lnTo>
                                <a:lnTo>
                                  <a:pt x="117" y="90"/>
                                </a:lnTo>
                                <a:lnTo>
                                  <a:pt x="123" y="89"/>
                                </a:lnTo>
                                <a:lnTo>
                                  <a:pt x="128" y="88"/>
                                </a:lnTo>
                                <a:lnTo>
                                  <a:pt x="135" y="87"/>
                                </a:lnTo>
                                <a:lnTo>
                                  <a:pt x="140" y="85"/>
                                </a:lnTo>
                                <a:lnTo>
                                  <a:pt x="146" y="84"/>
                                </a:lnTo>
                                <a:lnTo>
                                  <a:pt x="153" y="83"/>
                                </a:lnTo>
                                <a:lnTo>
                                  <a:pt x="160" y="82"/>
                                </a:lnTo>
                                <a:lnTo>
                                  <a:pt x="166" y="81"/>
                                </a:lnTo>
                                <a:lnTo>
                                  <a:pt x="173" y="80"/>
                                </a:lnTo>
                                <a:lnTo>
                                  <a:pt x="180" y="79"/>
                                </a:lnTo>
                                <a:lnTo>
                                  <a:pt x="188" y="78"/>
                                </a:lnTo>
                                <a:lnTo>
                                  <a:pt x="195" y="76"/>
                                </a:lnTo>
                                <a:lnTo>
                                  <a:pt x="201" y="75"/>
                                </a:lnTo>
                                <a:lnTo>
                                  <a:pt x="210" y="74"/>
                                </a:lnTo>
                                <a:lnTo>
                                  <a:pt x="218" y="73"/>
                                </a:lnTo>
                                <a:lnTo>
                                  <a:pt x="225" y="71"/>
                                </a:lnTo>
                                <a:lnTo>
                                  <a:pt x="231" y="70"/>
                                </a:lnTo>
                                <a:lnTo>
                                  <a:pt x="240" y="69"/>
                                </a:lnTo>
                                <a:lnTo>
                                  <a:pt x="248" y="67"/>
                                </a:lnTo>
                                <a:lnTo>
                                  <a:pt x="256" y="66"/>
                                </a:lnTo>
                                <a:lnTo>
                                  <a:pt x="264" y="65"/>
                                </a:lnTo>
                                <a:lnTo>
                                  <a:pt x="271" y="64"/>
                                </a:lnTo>
                                <a:lnTo>
                                  <a:pt x="280" y="64"/>
                                </a:lnTo>
                                <a:lnTo>
                                  <a:pt x="287" y="62"/>
                                </a:lnTo>
                                <a:lnTo>
                                  <a:pt x="295" y="62"/>
                                </a:lnTo>
                                <a:lnTo>
                                  <a:pt x="303" y="61"/>
                                </a:lnTo>
                                <a:lnTo>
                                  <a:pt x="311" y="61"/>
                                </a:lnTo>
                                <a:lnTo>
                                  <a:pt x="319" y="60"/>
                                </a:lnTo>
                                <a:lnTo>
                                  <a:pt x="327" y="58"/>
                                </a:lnTo>
                                <a:lnTo>
                                  <a:pt x="335" y="57"/>
                                </a:lnTo>
                                <a:lnTo>
                                  <a:pt x="342" y="57"/>
                                </a:lnTo>
                                <a:lnTo>
                                  <a:pt x="350" y="56"/>
                                </a:lnTo>
                                <a:lnTo>
                                  <a:pt x="357" y="56"/>
                                </a:lnTo>
                                <a:lnTo>
                                  <a:pt x="364" y="55"/>
                                </a:lnTo>
                                <a:lnTo>
                                  <a:pt x="372" y="55"/>
                                </a:lnTo>
                                <a:lnTo>
                                  <a:pt x="379" y="55"/>
                                </a:lnTo>
                                <a:lnTo>
                                  <a:pt x="387" y="55"/>
                                </a:lnTo>
                                <a:lnTo>
                                  <a:pt x="394" y="55"/>
                                </a:lnTo>
                                <a:lnTo>
                                  <a:pt x="401" y="55"/>
                                </a:lnTo>
                                <a:lnTo>
                                  <a:pt x="408" y="55"/>
                                </a:lnTo>
                                <a:lnTo>
                                  <a:pt x="415" y="55"/>
                                </a:lnTo>
                                <a:lnTo>
                                  <a:pt x="421" y="55"/>
                                </a:lnTo>
                                <a:lnTo>
                                  <a:pt x="428" y="56"/>
                                </a:lnTo>
                                <a:lnTo>
                                  <a:pt x="433" y="56"/>
                                </a:lnTo>
                                <a:lnTo>
                                  <a:pt x="439" y="57"/>
                                </a:lnTo>
                                <a:lnTo>
                                  <a:pt x="445" y="58"/>
                                </a:lnTo>
                                <a:lnTo>
                                  <a:pt x="451" y="60"/>
                                </a:lnTo>
                                <a:lnTo>
                                  <a:pt x="449" y="58"/>
                                </a:lnTo>
                                <a:lnTo>
                                  <a:pt x="446" y="57"/>
                                </a:lnTo>
                                <a:lnTo>
                                  <a:pt x="444" y="55"/>
                                </a:lnTo>
                                <a:lnTo>
                                  <a:pt x="440" y="55"/>
                                </a:lnTo>
                                <a:lnTo>
                                  <a:pt x="437" y="54"/>
                                </a:lnTo>
                                <a:lnTo>
                                  <a:pt x="433" y="53"/>
                                </a:lnTo>
                                <a:lnTo>
                                  <a:pt x="430" y="52"/>
                                </a:lnTo>
                                <a:lnTo>
                                  <a:pt x="428" y="51"/>
                                </a:lnTo>
                                <a:lnTo>
                                  <a:pt x="424" y="50"/>
                                </a:lnTo>
                                <a:lnTo>
                                  <a:pt x="422" y="50"/>
                                </a:lnTo>
                                <a:lnTo>
                                  <a:pt x="418" y="48"/>
                                </a:lnTo>
                                <a:lnTo>
                                  <a:pt x="415" y="48"/>
                                </a:lnTo>
                                <a:lnTo>
                                  <a:pt x="411" y="47"/>
                                </a:lnTo>
                                <a:lnTo>
                                  <a:pt x="408" y="46"/>
                                </a:lnTo>
                                <a:lnTo>
                                  <a:pt x="403" y="45"/>
                                </a:lnTo>
                                <a:lnTo>
                                  <a:pt x="399" y="45"/>
                                </a:lnTo>
                                <a:lnTo>
                                  <a:pt x="394" y="44"/>
                                </a:lnTo>
                                <a:lnTo>
                                  <a:pt x="389" y="44"/>
                                </a:lnTo>
                                <a:lnTo>
                                  <a:pt x="385" y="43"/>
                                </a:lnTo>
                                <a:lnTo>
                                  <a:pt x="379" y="43"/>
                                </a:lnTo>
                                <a:lnTo>
                                  <a:pt x="374" y="43"/>
                                </a:lnTo>
                                <a:lnTo>
                                  <a:pt x="369" y="43"/>
                                </a:lnTo>
                                <a:lnTo>
                                  <a:pt x="363" y="42"/>
                                </a:lnTo>
                                <a:lnTo>
                                  <a:pt x="357" y="42"/>
                                </a:lnTo>
                                <a:lnTo>
                                  <a:pt x="350" y="41"/>
                                </a:lnTo>
                                <a:lnTo>
                                  <a:pt x="343" y="41"/>
                                </a:lnTo>
                                <a:lnTo>
                                  <a:pt x="336" y="41"/>
                                </a:lnTo>
                                <a:lnTo>
                                  <a:pt x="329" y="41"/>
                                </a:lnTo>
                                <a:lnTo>
                                  <a:pt x="323" y="41"/>
                                </a:lnTo>
                                <a:lnTo>
                                  <a:pt x="314" y="42"/>
                                </a:lnTo>
                                <a:lnTo>
                                  <a:pt x="306" y="42"/>
                                </a:lnTo>
                                <a:lnTo>
                                  <a:pt x="298" y="42"/>
                                </a:lnTo>
                                <a:lnTo>
                                  <a:pt x="290" y="42"/>
                                </a:lnTo>
                                <a:lnTo>
                                  <a:pt x="281" y="43"/>
                                </a:lnTo>
                                <a:lnTo>
                                  <a:pt x="272" y="43"/>
                                </a:lnTo>
                                <a:lnTo>
                                  <a:pt x="263" y="44"/>
                                </a:lnTo>
                                <a:lnTo>
                                  <a:pt x="253" y="45"/>
                                </a:lnTo>
                                <a:lnTo>
                                  <a:pt x="244" y="46"/>
                                </a:lnTo>
                                <a:lnTo>
                                  <a:pt x="233" y="47"/>
                                </a:lnTo>
                                <a:lnTo>
                                  <a:pt x="222" y="48"/>
                                </a:lnTo>
                                <a:lnTo>
                                  <a:pt x="212" y="50"/>
                                </a:lnTo>
                                <a:lnTo>
                                  <a:pt x="200" y="52"/>
                                </a:lnTo>
                                <a:lnTo>
                                  <a:pt x="189" y="53"/>
                                </a:lnTo>
                                <a:lnTo>
                                  <a:pt x="177" y="55"/>
                                </a:lnTo>
                                <a:lnTo>
                                  <a:pt x="166" y="56"/>
                                </a:lnTo>
                                <a:lnTo>
                                  <a:pt x="153" y="60"/>
                                </a:lnTo>
                                <a:lnTo>
                                  <a:pt x="140" y="61"/>
                                </a:lnTo>
                                <a:lnTo>
                                  <a:pt x="128" y="64"/>
                                </a:lnTo>
                                <a:lnTo>
                                  <a:pt x="114" y="66"/>
                                </a:lnTo>
                                <a:lnTo>
                                  <a:pt x="100" y="70"/>
                                </a:lnTo>
                                <a:lnTo>
                                  <a:pt x="86" y="72"/>
                                </a:lnTo>
                                <a:lnTo>
                                  <a:pt x="72" y="75"/>
                                </a:lnTo>
                                <a:lnTo>
                                  <a:pt x="57" y="79"/>
                                </a:lnTo>
                                <a:lnTo>
                                  <a:pt x="42" y="82"/>
                                </a:lnTo>
                                <a:lnTo>
                                  <a:pt x="31" y="70"/>
                                </a:lnTo>
                                <a:lnTo>
                                  <a:pt x="32" y="69"/>
                                </a:lnTo>
                                <a:lnTo>
                                  <a:pt x="34" y="69"/>
                                </a:lnTo>
                                <a:lnTo>
                                  <a:pt x="37" y="67"/>
                                </a:lnTo>
                                <a:lnTo>
                                  <a:pt x="41" y="66"/>
                                </a:lnTo>
                                <a:lnTo>
                                  <a:pt x="45" y="65"/>
                                </a:lnTo>
                                <a:lnTo>
                                  <a:pt x="47" y="65"/>
                                </a:lnTo>
                                <a:lnTo>
                                  <a:pt x="50" y="64"/>
                                </a:lnTo>
                                <a:lnTo>
                                  <a:pt x="54" y="63"/>
                                </a:lnTo>
                                <a:lnTo>
                                  <a:pt x="57" y="62"/>
                                </a:lnTo>
                                <a:lnTo>
                                  <a:pt x="62" y="62"/>
                                </a:lnTo>
                                <a:lnTo>
                                  <a:pt x="67" y="61"/>
                                </a:lnTo>
                                <a:lnTo>
                                  <a:pt x="72" y="61"/>
                                </a:lnTo>
                                <a:lnTo>
                                  <a:pt x="77" y="58"/>
                                </a:lnTo>
                                <a:lnTo>
                                  <a:pt x="82" y="57"/>
                                </a:lnTo>
                                <a:lnTo>
                                  <a:pt x="86" y="56"/>
                                </a:lnTo>
                                <a:lnTo>
                                  <a:pt x="92" y="55"/>
                                </a:lnTo>
                                <a:lnTo>
                                  <a:pt x="98" y="55"/>
                                </a:lnTo>
                                <a:lnTo>
                                  <a:pt x="103" y="54"/>
                                </a:lnTo>
                                <a:lnTo>
                                  <a:pt x="110" y="53"/>
                                </a:lnTo>
                                <a:lnTo>
                                  <a:pt x="117" y="52"/>
                                </a:lnTo>
                                <a:lnTo>
                                  <a:pt x="123" y="50"/>
                                </a:lnTo>
                                <a:lnTo>
                                  <a:pt x="129" y="50"/>
                                </a:lnTo>
                                <a:lnTo>
                                  <a:pt x="136" y="48"/>
                                </a:lnTo>
                                <a:lnTo>
                                  <a:pt x="144" y="47"/>
                                </a:lnTo>
                                <a:lnTo>
                                  <a:pt x="150" y="45"/>
                                </a:lnTo>
                                <a:lnTo>
                                  <a:pt x="158" y="44"/>
                                </a:lnTo>
                                <a:lnTo>
                                  <a:pt x="166" y="43"/>
                                </a:lnTo>
                                <a:lnTo>
                                  <a:pt x="173" y="43"/>
                                </a:lnTo>
                                <a:lnTo>
                                  <a:pt x="181" y="42"/>
                                </a:lnTo>
                                <a:lnTo>
                                  <a:pt x="188" y="41"/>
                                </a:lnTo>
                                <a:lnTo>
                                  <a:pt x="196" y="39"/>
                                </a:lnTo>
                                <a:lnTo>
                                  <a:pt x="204" y="38"/>
                                </a:lnTo>
                                <a:lnTo>
                                  <a:pt x="211" y="37"/>
                                </a:lnTo>
                                <a:lnTo>
                                  <a:pt x="220" y="36"/>
                                </a:lnTo>
                                <a:lnTo>
                                  <a:pt x="227" y="35"/>
                                </a:lnTo>
                                <a:lnTo>
                                  <a:pt x="236" y="35"/>
                                </a:lnTo>
                                <a:lnTo>
                                  <a:pt x="243" y="34"/>
                                </a:lnTo>
                                <a:lnTo>
                                  <a:pt x="252" y="34"/>
                                </a:lnTo>
                                <a:lnTo>
                                  <a:pt x="260" y="33"/>
                                </a:lnTo>
                                <a:lnTo>
                                  <a:pt x="268" y="32"/>
                                </a:lnTo>
                                <a:lnTo>
                                  <a:pt x="276" y="32"/>
                                </a:lnTo>
                                <a:lnTo>
                                  <a:pt x="286" y="30"/>
                                </a:lnTo>
                                <a:lnTo>
                                  <a:pt x="293" y="30"/>
                                </a:lnTo>
                                <a:lnTo>
                                  <a:pt x="302" y="30"/>
                                </a:lnTo>
                                <a:lnTo>
                                  <a:pt x="310" y="29"/>
                                </a:lnTo>
                                <a:lnTo>
                                  <a:pt x="318" y="29"/>
                                </a:lnTo>
                                <a:lnTo>
                                  <a:pt x="326" y="29"/>
                                </a:lnTo>
                                <a:lnTo>
                                  <a:pt x="334" y="29"/>
                                </a:lnTo>
                                <a:lnTo>
                                  <a:pt x="342" y="29"/>
                                </a:lnTo>
                                <a:lnTo>
                                  <a:pt x="350" y="29"/>
                                </a:lnTo>
                                <a:lnTo>
                                  <a:pt x="358" y="29"/>
                                </a:lnTo>
                                <a:lnTo>
                                  <a:pt x="366" y="30"/>
                                </a:lnTo>
                                <a:lnTo>
                                  <a:pt x="373" y="30"/>
                                </a:lnTo>
                                <a:lnTo>
                                  <a:pt x="381" y="30"/>
                                </a:lnTo>
                                <a:lnTo>
                                  <a:pt x="389" y="30"/>
                                </a:lnTo>
                                <a:lnTo>
                                  <a:pt x="398" y="32"/>
                                </a:lnTo>
                                <a:lnTo>
                                  <a:pt x="404" y="33"/>
                                </a:lnTo>
                                <a:lnTo>
                                  <a:pt x="411" y="34"/>
                                </a:lnTo>
                                <a:lnTo>
                                  <a:pt x="419" y="35"/>
                                </a:lnTo>
                                <a:lnTo>
                                  <a:pt x="426" y="36"/>
                                </a:lnTo>
                                <a:lnTo>
                                  <a:pt x="425" y="36"/>
                                </a:lnTo>
                                <a:lnTo>
                                  <a:pt x="424" y="35"/>
                                </a:lnTo>
                                <a:lnTo>
                                  <a:pt x="422" y="34"/>
                                </a:lnTo>
                                <a:lnTo>
                                  <a:pt x="419" y="34"/>
                                </a:lnTo>
                                <a:lnTo>
                                  <a:pt x="415" y="32"/>
                                </a:lnTo>
                                <a:lnTo>
                                  <a:pt x="410" y="30"/>
                                </a:lnTo>
                                <a:lnTo>
                                  <a:pt x="407" y="29"/>
                                </a:lnTo>
                                <a:lnTo>
                                  <a:pt x="404" y="28"/>
                                </a:lnTo>
                                <a:lnTo>
                                  <a:pt x="401" y="28"/>
                                </a:lnTo>
                                <a:lnTo>
                                  <a:pt x="399" y="27"/>
                                </a:lnTo>
                                <a:lnTo>
                                  <a:pt x="394" y="26"/>
                                </a:lnTo>
                                <a:lnTo>
                                  <a:pt x="391" y="26"/>
                                </a:lnTo>
                                <a:lnTo>
                                  <a:pt x="386" y="24"/>
                                </a:lnTo>
                                <a:lnTo>
                                  <a:pt x="383" y="24"/>
                                </a:lnTo>
                                <a:lnTo>
                                  <a:pt x="378" y="23"/>
                                </a:lnTo>
                                <a:lnTo>
                                  <a:pt x="373" y="21"/>
                                </a:lnTo>
                                <a:lnTo>
                                  <a:pt x="369" y="21"/>
                                </a:lnTo>
                                <a:lnTo>
                                  <a:pt x="364" y="20"/>
                                </a:lnTo>
                                <a:lnTo>
                                  <a:pt x="358" y="19"/>
                                </a:lnTo>
                                <a:lnTo>
                                  <a:pt x="353" y="19"/>
                                </a:lnTo>
                                <a:lnTo>
                                  <a:pt x="347" y="18"/>
                                </a:lnTo>
                                <a:lnTo>
                                  <a:pt x="342" y="17"/>
                                </a:lnTo>
                                <a:lnTo>
                                  <a:pt x="335" y="17"/>
                                </a:lnTo>
                                <a:lnTo>
                                  <a:pt x="331" y="16"/>
                                </a:lnTo>
                                <a:lnTo>
                                  <a:pt x="324" y="15"/>
                                </a:lnTo>
                                <a:lnTo>
                                  <a:pt x="318" y="15"/>
                                </a:lnTo>
                                <a:lnTo>
                                  <a:pt x="310" y="14"/>
                                </a:lnTo>
                                <a:lnTo>
                                  <a:pt x="303" y="14"/>
                                </a:lnTo>
                                <a:lnTo>
                                  <a:pt x="296" y="12"/>
                                </a:lnTo>
                                <a:lnTo>
                                  <a:pt x="289" y="12"/>
                                </a:lnTo>
                                <a:lnTo>
                                  <a:pt x="281" y="12"/>
                                </a:lnTo>
                                <a:lnTo>
                                  <a:pt x="274" y="11"/>
                                </a:lnTo>
                                <a:lnTo>
                                  <a:pt x="266" y="11"/>
                                </a:lnTo>
                                <a:lnTo>
                                  <a:pt x="258" y="11"/>
                                </a:lnTo>
                                <a:lnTo>
                                  <a:pt x="249" y="11"/>
                                </a:lnTo>
                                <a:lnTo>
                                  <a:pt x="241" y="11"/>
                                </a:lnTo>
                                <a:lnTo>
                                  <a:pt x="233" y="11"/>
                                </a:lnTo>
                                <a:lnTo>
                                  <a:pt x="225" y="12"/>
                                </a:lnTo>
                                <a:lnTo>
                                  <a:pt x="215" y="12"/>
                                </a:lnTo>
                                <a:lnTo>
                                  <a:pt x="205" y="14"/>
                                </a:lnTo>
                                <a:lnTo>
                                  <a:pt x="196" y="14"/>
                                </a:lnTo>
                                <a:lnTo>
                                  <a:pt x="188" y="15"/>
                                </a:lnTo>
                                <a:lnTo>
                                  <a:pt x="177" y="16"/>
                                </a:lnTo>
                                <a:lnTo>
                                  <a:pt x="167" y="17"/>
                                </a:lnTo>
                                <a:lnTo>
                                  <a:pt x="157" y="17"/>
                                </a:lnTo>
                                <a:lnTo>
                                  <a:pt x="147" y="19"/>
                                </a:lnTo>
                                <a:lnTo>
                                  <a:pt x="137" y="20"/>
                                </a:lnTo>
                                <a:lnTo>
                                  <a:pt x="127" y="21"/>
                                </a:lnTo>
                                <a:lnTo>
                                  <a:pt x="115" y="24"/>
                                </a:lnTo>
                                <a:lnTo>
                                  <a:pt x="105" y="26"/>
                                </a:lnTo>
                                <a:lnTo>
                                  <a:pt x="93" y="27"/>
                                </a:lnTo>
                                <a:lnTo>
                                  <a:pt x="83" y="29"/>
                                </a:lnTo>
                                <a:lnTo>
                                  <a:pt x="71" y="32"/>
                                </a:lnTo>
                                <a:lnTo>
                                  <a:pt x="60" y="35"/>
                                </a:lnTo>
                                <a:lnTo>
                                  <a:pt x="47" y="38"/>
                                </a:lnTo>
                                <a:lnTo>
                                  <a:pt x="35" y="41"/>
                                </a:lnTo>
                                <a:lnTo>
                                  <a:pt x="24" y="44"/>
                                </a:lnTo>
                                <a:lnTo>
                                  <a:pt x="12" y="47"/>
                                </a:lnTo>
                                <a:lnTo>
                                  <a:pt x="0" y="36"/>
                                </a:lnTo>
                                <a:lnTo>
                                  <a:pt x="0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0" name="Freeform 600"/>
                        <wps:cNvSpPr>
                          <a:spLocks/>
                        </wps:cNvSpPr>
                        <wps:spPr bwMode="auto">
                          <a:xfrm>
                            <a:off x="215265" y="283210"/>
                            <a:ext cx="106045" cy="27940"/>
                          </a:xfrm>
                          <a:custGeom>
                            <a:avLst/>
                            <a:gdLst>
                              <a:gd name="T0" fmla="*/ 43 w 501"/>
                              <a:gd name="T1" fmla="*/ 72 h 132"/>
                              <a:gd name="T2" fmla="*/ 86 w 501"/>
                              <a:gd name="T3" fmla="*/ 55 h 132"/>
                              <a:gd name="T4" fmla="*/ 141 w 501"/>
                              <a:gd name="T5" fmla="*/ 37 h 132"/>
                              <a:gd name="T6" fmla="*/ 207 w 501"/>
                              <a:gd name="T7" fmla="*/ 22 h 132"/>
                              <a:gd name="T8" fmla="*/ 279 w 501"/>
                              <a:gd name="T9" fmla="*/ 8 h 132"/>
                              <a:gd name="T10" fmla="*/ 347 w 501"/>
                              <a:gd name="T11" fmla="*/ 0 h 132"/>
                              <a:gd name="T12" fmla="*/ 403 w 501"/>
                              <a:gd name="T13" fmla="*/ 0 h 132"/>
                              <a:gd name="T14" fmla="*/ 448 w 501"/>
                              <a:gd name="T15" fmla="*/ 3 h 132"/>
                              <a:gd name="T16" fmla="*/ 487 w 501"/>
                              <a:gd name="T17" fmla="*/ 8 h 132"/>
                              <a:gd name="T18" fmla="*/ 488 w 501"/>
                              <a:gd name="T19" fmla="*/ 19 h 132"/>
                              <a:gd name="T20" fmla="*/ 448 w 501"/>
                              <a:gd name="T21" fmla="*/ 16 h 132"/>
                              <a:gd name="T22" fmla="*/ 407 w 501"/>
                              <a:gd name="T23" fmla="*/ 15 h 132"/>
                              <a:gd name="T24" fmla="*/ 354 w 501"/>
                              <a:gd name="T25" fmla="*/ 16 h 132"/>
                              <a:gd name="T26" fmla="*/ 293 w 501"/>
                              <a:gd name="T27" fmla="*/ 22 h 132"/>
                              <a:gd name="T28" fmla="*/ 227 w 501"/>
                              <a:gd name="T29" fmla="*/ 32 h 132"/>
                              <a:gd name="T30" fmla="*/ 166 w 501"/>
                              <a:gd name="T31" fmla="*/ 46 h 132"/>
                              <a:gd name="T32" fmla="*/ 114 w 501"/>
                              <a:gd name="T33" fmla="*/ 62 h 132"/>
                              <a:gd name="T34" fmla="*/ 73 w 501"/>
                              <a:gd name="T35" fmla="*/ 76 h 132"/>
                              <a:gd name="T36" fmla="*/ 57 w 501"/>
                              <a:gd name="T37" fmla="*/ 85 h 132"/>
                              <a:gd name="T38" fmla="*/ 96 w 501"/>
                              <a:gd name="T39" fmla="*/ 76 h 132"/>
                              <a:gd name="T40" fmla="*/ 149 w 501"/>
                              <a:gd name="T41" fmla="*/ 63 h 132"/>
                              <a:gd name="T42" fmla="*/ 209 w 501"/>
                              <a:gd name="T43" fmla="*/ 52 h 132"/>
                              <a:gd name="T44" fmla="*/ 267 w 501"/>
                              <a:gd name="T45" fmla="*/ 44 h 132"/>
                              <a:gd name="T46" fmla="*/ 319 w 501"/>
                              <a:gd name="T47" fmla="*/ 43 h 132"/>
                              <a:gd name="T48" fmla="*/ 364 w 501"/>
                              <a:gd name="T49" fmla="*/ 45 h 132"/>
                              <a:gd name="T50" fmla="*/ 405 w 501"/>
                              <a:gd name="T51" fmla="*/ 47 h 132"/>
                              <a:gd name="T52" fmla="*/ 451 w 501"/>
                              <a:gd name="T53" fmla="*/ 51 h 132"/>
                              <a:gd name="T54" fmla="*/ 473 w 501"/>
                              <a:gd name="T55" fmla="*/ 65 h 132"/>
                              <a:gd name="T56" fmla="*/ 433 w 501"/>
                              <a:gd name="T57" fmla="*/ 62 h 132"/>
                              <a:gd name="T58" fmla="*/ 396 w 501"/>
                              <a:gd name="T59" fmla="*/ 59 h 132"/>
                              <a:gd name="T60" fmla="*/ 355 w 501"/>
                              <a:gd name="T61" fmla="*/ 59 h 132"/>
                              <a:gd name="T62" fmla="*/ 312 w 501"/>
                              <a:gd name="T63" fmla="*/ 58 h 132"/>
                              <a:gd name="T64" fmla="*/ 267 w 501"/>
                              <a:gd name="T65" fmla="*/ 60 h 132"/>
                              <a:gd name="T66" fmla="*/ 211 w 501"/>
                              <a:gd name="T67" fmla="*/ 69 h 132"/>
                              <a:gd name="T68" fmla="*/ 151 w 501"/>
                              <a:gd name="T69" fmla="*/ 81 h 132"/>
                              <a:gd name="T70" fmla="*/ 96 w 501"/>
                              <a:gd name="T71" fmla="*/ 94 h 132"/>
                              <a:gd name="T72" fmla="*/ 52 w 501"/>
                              <a:gd name="T73" fmla="*/ 105 h 132"/>
                              <a:gd name="T74" fmla="*/ 38 w 501"/>
                              <a:gd name="T75" fmla="*/ 110 h 132"/>
                              <a:gd name="T76" fmla="*/ 74 w 501"/>
                              <a:gd name="T77" fmla="*/ 104 h 132"/>
                              <a:gd name="T78" fmla="*/ 128 w 501"/>
                              <a:gd name="T79" fmla="*/ 97 h 132"/>
                              <a:gd name="T80" fmla="*/ 191 w 501"/>
                              <a:gd name="T81" fmla="*/ 88 h 132"/>
                              <a:gd name="T82" fmla="*/ 250 w 501"/>
                              <a:gd name="T83" fmla="*/ 80 h 132"/>
                              <a:gd name="T84" fmla="*/ 299 w 501"/>
                              <a:gd name="T85" fmla="*/ 77 h 132"/>
                              <a:gd name="T86" fmla="*/ 336 w 501"/>
                              <a:gd name="T87" fmla="*/ 74 h 132"/>
                              <a:gd name="T88" fmla="*/ 375 w 501"/>
                              <a:gd name="T89" fmla="*/ 74 h 132"/>
                              <a:gd name="T90" fmla="*/ 412 w 501"/>
                              <a:gd name="T91" fmla="*/ 76 h 132"/>
                              <a:gd name="T92" fmla="*/ 456 w 501"/>
                              <a:gd name="T93" fmla="*/ 76 h 132"/>
                              <a:gd name="T94" fmla="*/ 468 w 501"/>
                              <a:gd name="T95" fmla="*/ 90 h 132"/>
                              <a:gd name="T96" fmla="*/ 423 w 501"/>
                              <a:gd name="T97" fmla="*/ 88 h 132"/>
                              <a:gd name="T98" fmla="*/ 389 w 501"/>
                              <a:gd name="T99" fmla="*/ 88 h 132"/>
                              <a:gd name="T100" fmla="*/ 351 w 501"/>
                              <a:gd name="T101" fmla="*/ 88 h 132"/>
                              <a:gd name="T102" fmla="*/ 313 w 501"/>
                              <a:gd name="T103" fmla="*/ 89 h 132"/>
                              <a:gd name="T104" fmla="*/ 274 w 501"/>
                              <a:gd name="T105" fmla="*/ 91 h 132"/>
                              <a:gd name="T106" fmla="*/ 219 w 501"/>
                              <a:gd name="T107" fmla="*/ 98 h 132"/>
                              <a:gd name="T108" fmla="*/ 152 w 501"/>
                              <a:gd name="T109" fmla="*/ 107 h 132"/>
                              <a:gd name="T110" fmla="*/ 87 w 501"/>
                              <a:gd name="T111" fmla="*/ 117 h 132"/>
                              <a:gd name="T112" fmla="*/ 33 w 501"/>
                              <a:gd name="T113" fmla="*/ 125 h 132"/>
                              <a:gd name="T114" fmla="*/ 3 w 501"/>
                              <a:gd name="T115" fmla="*/ 132 h 132"/>
                              <a:gd name="T116" fmla="*/ 8 w 501"/>
                              <a:gd name="T117" fmla="*/ 115 h 132"/>
                              <a:gd name="T118" fmla="*/ 23 w 501"/>
                              <a:gd name="T119" fmla="*/ 101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501" h="132">
                                <a:moveTo>
                                  <a:pt x="11" y="87"/>
                                </a:moveTo>
                                <a:lnTo>
                                  <a:pt x="12" y="86"/>
                                </a:lnTo>
                                <a:lnTo>
                                  <a:pt x="16" y="83"/>
                                </a:lnTo>
                                <a:lnTo>
                                  <a:pt x="19" y="82"/>
                                </a:lnTo>
                                <a:lnTo>
                                  <a:pt x="22" y="80"/>
                                </a:lnTo>
                                <a:lnTo>
                                  <a:pt x="27" y="79"/>
                                </a:lnTo>
                                <a:lnTo>
                                  <a:pt x="33" y="77"/>
                                </a:lnTo>
                                <a:lnTo>
                                  <a:pt x="35" y="76"/>
                                </a:lnTo>
                                <a:lnTo>
                                  <a:pt x="37" y="74"/>
                                </a:lnTo>
                                <a:lnTo>
                                  <a:pt x="41" y="73"/>
                                </a:lnTo>
                                <a:lnTo>
                                  <a:pt x="43" y="72"/>
                                </a:lnTo>
                                <a:lnTo>
                                  <a:pt x="46" y="70"/>
                                </a:lnTo>
                                <a:lnTo>
                                  <a:pt x="50" y="69"/>
                                </a:lnTo>
                                <a:lnTo>
                                  <a:pt x="53" y="68"/>
                                </a:lnTo>
                                <a:lnTo>
                                  <a:pt x="57" y="67"/>
                                </a:lnTo>
                                <a:lnTo>
                                  <a:pt x="60" y="64"/>
                                </a:lnTo>
                                <a:lnTo>
                                  <a:pt x="65" y="63"/>
                                </a:lnTo>
                                <a:lnTo>
                                  <a:pt x="68" y="62"/>
                                </a:lnTo>
                                <a:lnTo>
                                  <a:pt x="73" y="60"/>
                                </a:lnTo>
                                <a:lnTo>
                                  <a:pt x="76" y="59"/>
                                </a:lnTo>
                                <a:lnTo>
                                  <a:pt x="81" y="58"/>
                                </a:lnTo>
                                <a:lnTo>
                                  <a:pt x="86" y="55"/>
                                </a:lnTo>
                                <a:lnTo>
                                  <a:pt x="90" y="54"/>
                                </a:lnTo>
                                <a:lnTo>
                                  <a:pt x="95" y="53"/>
                                </a:lnTo>
                                <a:lnTo>
                                  <a:pt x="99" y="51"/>
                                </a:lnTo>
                                <a:lnTo>
                                  <a:pt x="104" y="49"/>
                                </a:lnTo>
                                <a:lnTo>
                                  <a:pt x="110" y="47"/>
                                </a:lnTo>
                                <a:lnTo>
                                  <a:pt x="114" y="46"/>
                                </a:lnTo>
                                <a:lnTo>
                                  <a:pt x="119" y="44"/>
                                </a:lnTo>
                                <a:lnTo>
                                  <a:pt x="125" y="43"/>
                                </a:lnTo>
                                <a:lnTo>
                                  <a:pt x="131" y="42"/>
                                </a:lnTo>
                                <a:lnTo>
                                  <a:pt x="135" y="40"/>
                                </a:lnTo>
                                <a:lnTo>
                                  <a:pt x="141" y="37"/>
                                </a:lnTo>
                                <a:lnTo>
                                  <a:pt x="146" y="36"/>
                                </a:lnTo>
                                <a:lnTo>
                                  <a:pt x="152" y="35"/>
                                </a:lnTo>
                                <a:lnTo>
                                  <a:pt x="158" y="33"/>
                                </a:lnTo>
                                <a:lnTo>
                                  <a:pt x="164" y="32"/>
                                </a:lnTo>
                                <a:lnTo>
                                  <a:pt x="170" y="31"/>
                                </a:lnTo>
                                <a:lnTo>
                                  <a:pt x="177" y="28"/>
                                </a:lnTo>
                                <a:lnTo>
                                  <a:pt x="182" y="27"/>
                                </a:lnTo>
                                <a:lnTo>
                                  <a:pt x="187" y="26"/>
                                </a:lnTo>
                                <a:lnTo>
                                  <a:pt x="194" y="24"/>
                                </a:lnTo>
                                <a:lnTo>
                                  <a:pt x="200" y="23"/>
                                </a:lnTo>
                                <a:lnTo>
                                  <a:pt x="207" y="22"/>
                                </a:lnTo>
                                <a:lnTo>
                                  <a:pt x="212" y="19"/>
                                </a:lnTo>
                                <a:lnTo>
                                  <a:pt x="219" y="18"/>
                                </a:lnTo>
                                <a:lnTo>
                                  <a:pt x="226" y="17"/>
                                </a:lnTo>
                                <a:lnTo>
                                  <a:pt x="232" y="16"/>
                                </a:lnTo>
                                <a:lnTo>
                                  <a:pt x="238" y="14"/>
                                </a:lnTo>
                                <a:lnTo>
                                  <a:pt x="245" y="13"/>
                                </a:lnTo>
                                <a:lnTo>
                                  <a:pt x="252" y="12"/>
                                </a:lnTo>
                                <a:lnTo>
                                  <a:pt x="259" y="10"/>
                                </a:lnTo>
                                <a:lnTo>
                                  <a:pt x="265" y="10"/>
                                </a:lnTo>
                                <a:lnTo>
                                  <a:pt x="272" y="9"/>
                                </a:lnTo>
                                <a:lnTo>
                                  <a:pt x="279" y="8"/>
                                </a:lnTo>
                                <a:lnTo>
                                  <a:pt x="286" y="7"/>
                                </a:lnTo>
                                <a:lnTo>
                                  <a:pt x="292" y="6"/>
                                </a:lnTo>
                                <a:lnTo>
                                  <a:pt x="299" y="6"/>
                                </a:lnTo>
                                <a:lnTo>
                                  <a:pt x="306" y="5"/>
                                </a:lnTo>
                                <a:lnTo>
                                  <a:pt x="312" y="4"/>
                                </a:lnTo>
                                <a:lnTo>
                                  <a:pt x="317" y="4"/>
                                </a:lnTo>
                                <a:lnTo>
                                  <a:pt x="324" y="3"/>
                                </a:lnTo>
                                <a:lnTo>
                                  <a:pt x="330" y="3"/>
                                </a:lnTo>
                                <a:lnTo>
                                  <a:pt x="336" y="1"/>
                                </a:lnTo>
                                <a:lnTo>
                                  <a:pt x="342" y="1"/>
                                </a:lnTo>
                                <a:lnTo>
                                  <a:pt x="347" y="0"/>
                                </a:lnTo>
                                <a:lnTo>
                                  <a:pt x="353" y="0"/>
                                </a:lnTo>
                                <a:lnTo>
                                  <a:pt x="358" y="0"/>
                                </a:lnTo>
                                <a:lnTo>
                                  <a:pt x="364" y="0"/>
                                </a:lnTo>
                                <a:lnTo>
                                  <a:pt x="368" y="0"/>
                                </a:lnTo>
                                <a:lnTo>
                                  <a:pt x="374" y="0"/>
                                </a:lnTo>
                                <a:lnTo>
                                  <a:pt x="378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5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7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1" y="0"/>
                                </a:lnTo>
                                <a:lnTo>
                                  <a:pt x="425" y="0"/>
                                </a:lnTo>
                                <a:lnTo>
                                  <a:pt x="429" y="1"/>
                                </a:lnTo>
                                <a:lnTo>
                                  <a:pt x="433" y="1"/>
                                </a:lnTo>
                                <a:lnTo>
                                  <a:pt x="436" y="1"/>
                                </a:lnTo>
                                <a:lnTo>
                                  <a:pt x="440" y="3"/>
                                </a:lnTo>
                                <a:lnTo>
                                  <a:pt x="444" y="3"/>
                                </a:lnTo>
                                <a:lnTo>
                                  <a:pt x="448" y="3"/>
                                </a:lnTo>
                                <a:lnTo>
                                  <a:pt x="450" y="3"/>
                                </a:lnTo>
                                <a:lnTo>
                                  <a:pt x="453" y="4"/>
                                </a:lnTo>
                                <a:lnTo>
                                  <a:pt x="457" y="4"/>
                                </a:lnTo>
                                <a:lnTo>
                                  <a:pt x="460" y="4"/>
                                </a:lnTo>
                                <a:lnTo>
                                  <a:pt x="463" y="5"/>
                                </a:lnTo>
                                <a:lnTo>
                                  <a:pt x="466" y="5"/>
                                </a:lnTo>
                                <a:lnTo>
                                  <a:pt x="468" y="6"/>
                                </a:lnTo>
                                <a:lnTo>
                                  <a:pt x="473" y="6"/>
                                </a:lnTo>
                                <a:lnTo>
                                  <a:pt x="478" y="6"/>
                                </a:lnTo>
                                <a:lnTo>
                                  <a:pt x="482" y="7"/>
                                </a:lnTo>
                                <a:lnTo>
                                  <a:pt x="487" y="8"/>
                                </a:lnTo>
                                <a:lnTo>
                                  <a:pt x="489" y="8"/>
                                </a:lnTo>
                                <a:lnTo>
                                  <a:pt x="493" y="9"/>
                                </a:lnTo>
                                <a:lnTo>
                                  <a:pt x="495" y="9"/>
                                </a:lnTo>
                                <a:lnTo>
                                  <a:pt x="497" y="10"/>
                                </a:lnTo>
                                <a:lnTo>
                                  <a:pt x="500" y="10"/>
                                </a:lnTo>
                                <a:lnTo>
                                  <a:pt x="501" y="12"/>
                                </a:lnTo>
                                <a:lnTo>
                                  <a:pt x="497" y="21"/>
                                </a:lnTo>
                                <a:lnTo>
                                  <a:pt x="496" y="21"/>
                                </a:lnTo>
                                <a:lnTo>
                                  <a:pt x="494" y="19"/>
                                </a:lnTo>
                                <a:lnTo>
                                  <a:pt x="490" y="19"/>
                                </a:lnTo>
                                <a:lnTo>
                                  <a:pt x="488" y="19"/>
                                </a:lnTo>
                                <a:lnTo>
                                  <a:pt x="485" y="18"/>
                                </a:lnTo>
                                <a:lnTo>
                                  <a:pt x="482" y="18"/>
                                </a:lnTo>
                                <a:lnTo>
                                  <a:pt x="478" y="17"/>
                                </a:lnTo>
                                <a:lnTo>
                                  <a:pt x="473" y="17"/>
                                </a:lnTo>
                                <a:lnTo>
                                  <a:pt x="467" y="16"/>
                                </a:lnTo>
                                <a:lnTo>
                                  <a:pt x="463" y="16"/>
                                </a:lnTo>
                                <a:lnTo>
                                  <a:pt x="460" y="16"/>
                                </a:lnTo>
                                <a:lnTo>
                                  <a:pt x="457" y="16"/>
                                </a:lnTo>
                                <a:lnTo>
                                  <a:pt x="455" y="16"/>
                                </a:lnTo>
                                <a:lnTo>
                                  <a:pt x="451" y="16"/>
                                </a:lnTo>
                                <a:lnTo>
                                  <a:pt x="448" y="16"/>
                                </a:lnTo>
                                <a:lnTo>
                                  <a:pt x="445" y="16"/>
                                </a:lnTo>
                                <a:lnTo>
                                  <a:pt x="442" y="16"/>
                                </a:lnTo>
                                <a:lnTo>
                                  <a:pt x="438" y="16"/>
                                </a:lnTo>
                                <a:lnTo>
                                  <a:pt x="434" y="15"/>
                                </a:lnTo>
                                <a:lnTo>
                                  <a:pt x="430" y="15"/>
                                </a:lnTo>
                                <a:lnTo>
                                  <a:pt x="427" y="15"/>
                                </a:lnTo>
                                <a:lnTo>
                                  <a:pt x="423" y="15"/>
                                </a:lnTo>
                                <a:lnTo>
                                  <a:pt x="419" y="15"/>
                                </a:lnTo>
                                <a:lnTo>
                                  <a:pt x="415" y="15"/>
                                </a:lnTo>
                                <a:lnTo>
                                  <a:pt x="411" y="15"/>
                                </a:lnTo>
                                <a:lnTo>
                                  <a:pt x="407" y="15"/>
                                </a:lnTo>
                                <a:lnTo>
                                  <a:pt x="403" y="15"/>
                                </a:lnTo>
                                <a:lnTo>
                                  <a:pt x="398" y="15"/>
                                </a:lnTo>
                                <a:lnTo>
                                  <a:pt x="393" y="15"/>
                                </a:lnTo>
                                <a:lnTo>
                                  <a:pt x="389" y="15"/>
                                </a:lnTo>
                                <a:lnTo>
                                  <a:pt x="384" y="15"/>
                                </a:lnTo>
                                <a:lnTo>
                                  <a:pt x="380" y="15"/>
                                </a:lnTo>
                                <a:lnTo>
                                  <a:pt x="375" y="15"/>
                                </a:lnTo>
                                <a:lnTo>
                                  <a:pt x="370" y="16"/>
                                </a:lnTo>
                                <a:lnTo>
                                  <a:pt x="365" y="16"/>
                                </a:lnTo>
                                <a:lnTo>
                                  <a:pt x="360" y="16"/>
                                </a:lnTo>
                                <a:lnTo>
                                  <a:pt x="354" y="16"/>
                                </a:lnTo>
                                <a:lnTo>
                                  <a:pt x="350" y="16"/>
                                </a:lnTo>
                                <a:lnTo>
                                  <a:pt x="344" y="16"/>
                                </a:lnTo>
                                <a:lnTo>
                                  <a:pt x="339" y="16"/>
                                </a:lnTo>
                                <a:lnTo>
                                  <a:pt x="334" y="17"/>
                                </a:lnTo>
                                <a:lnTo>
                                  <a:pt x="329" y="18"/>
                                </a:lnTo>
                                <a:lnTo>
                                  <a:pt x="322" y="18"/>
                                </a:lnTo>
                                <a:lnTo>
                                  <a:pt x="317" y="19"/>
                                </a:lnTo>
                                <a:lnTo>
                                  <a:pt x="310" y="19"/>
                                </a:lnTo>
                                <a:lnTo>
                                  <a:pt x="306" y="21"/>
                                </a:lnTo>
                                <a:lnTo>
                                  <a:pt x="299" y="21"/>
                                </a:lnTo>
                                <a:lnTo>
                                  <a:pt x="293" y="22"/>
                                </a:lnTo>
                                <a:lnTo>
                                  <a:pt x="287" y="22"/>
                                </a:lnTo>
                                <a:lnTo>
                                  <a:pt x="282" y="24"/>
                                </a:lnTo>
                                <a:lnTo>
                                  <a:pt x="276" y="24"/>
                                </a:lnTo>
                                <a:lnTo>
                                  <a:pt x="270" y="25"/>
                                </a:lnTo>
                                <a:lnTo>
                                  <a:pt x="263" y="26"/>
                                </a:lnTo>
                                <a:lnTo>
                                  <a:pt x="257" y="27"/>
                                </a:lnTo>
                                <a:lnTo>
                                  <a:pt x="250" y="27"/>
                                </a:lnTo>
                                <a:lnTo>
                                  <a:pt x="245" y="28"/>
                                </a:lnTo>
                                <a:lnTo>
                                  <a:pt x="239" y="30"/>
                                </a:lnTo>
                                <a:lnTo>
                                  <a:pt x="233" y="32"/>
                                </a:lnTo>
                                <a:lnTo>
                                  <a:pt x="227" y="32"/>
                                </a:lnTo>
                                <a:lnTo>
                                  <a:pt x="222" y="33"/>
                                </a:lnTo>
                                <a:lnTo>
                                  <a:pt x="216" y="34"/>
                                </a:lnTo>
                                <a:lnTo>
                                  <a:pt x="210" y="36"/>
                                </a:lnTo>
                                <a:lnTo>
                                  <a:pt x="204" y="37"/>
                                </a:lnTo>
                                <a:lnTo>
                                  <a:pt x="200" y="38"/>
                                </a:lnTo>
                                <a:lnTo>
                                  <a:pt x="194" y="40"/>
                                </a:lnTo>
                                <a:lnTo>
                                  <a:pt x="188" y="42"/>
                                </a:lnTo>
                                <a:lnTo>
                                  <a:pt x="182" y="43"/>
                                </a:lnTo>
                                <a:lnTo>
                                  <a:pt x="178" y="44"/>
                                </a:lnTo>
                                <a:lnTo>
                                  <a:pt x="172" y="45"/>
                                </a:lnTo>
                                <a:lnTo>
                                  <a:pt x="166" y="46"/>
                                </a:lnTo>
                                <a:lnTo>
                                  <a:pt x="161" y="47"/>
                                </a:lnTo>
                                <a:lnTo>
                                  <a:pt x="156" y="49"/>
                                </a:lnTo>
                                <a:lnTo>
                                  <a:pt x="151" y="51"/>
                                </a:lnTo>
                                <a:lnTo>
                                  <a:pt x="147" y="52"/>
                                </a:lnTo>
                                <a:lnTo>
                                  <a:pt x="141" y="53"/>
                                </a:lnTo>
                                <a:lnTo>
                                  <a:pt x="136" y="54"/>
                                </a:lnTo>
                                <a:lnTo>
                                  <a:pt x="132" y="56"/>
                                </a:lnTo>
                                <a:lnTo>
                                  <a:pt x="128" y="58"/>
                                </a:lnTo>
                                <a:lnTo>
                                  <a:pt x="122" y="59"/>
                                </a:lnTo>
                                <a:lnTo>
                                  <a:pt x="118" y="61"/>
                                </a:lnTo>
                                <a:lnTo>
                                  <a:pt x="114" y="62"/>
                                </a:lnTo>
                                <a:lnTo>
                                  <a:pt x="111" y="64"/>
                                </a:lnTo>
                                <a:lnTo>
                                  <a:pt x="106" y="64"/>
                                </a:lnTo>
                                <a:lnTo>
                                  <a:pt x="102" y="65"/>
                                </a:lnTo>
                                <a:lnTo>
                                  <a:pt x="97" y="68"/>
                                </a:lnTo>
                                <a:lnTo>
                                  <a:pt x="95" y="69"/>
                                </a:lnTo>
                                <a:lnTo>
                                  <a:pt x="90" y="70"/>
                                </a:lnTo>
                                <a:lnTo>
                                  <a:pt x="87" y="71"/>
                                </a:lnTo>
                                <a:lnTo>
                                  <a:pt x="83" y="72"/>
                                </a:lnTo>
                                <a:lnTo>
                                  <a:pt x="80" y="74"/>
                                </a:lnTo>
                                <a:lnTo>
                                  <a:pt x="76" y="76"/>
                                </a:lnTo>
                                <a:lnTo>
                                  <a:pt x="73" y="76"/>
                                </a:lnTo>
                                <a:lnTo>
                                  <a:pt x="69" y="77"/>
                                </a:lnTo>
                                <a:lnTo>
                                  <a:pt x="67" y="78"/>
                                </a:lnTo>
                                <a:lnTo>
                                  <a:pt x="63" y="80"/>
                                </a:lnTo>
                                <a:lnTo>
                                  <a:pt x="57" y="82"/>
                                </a:lnTo>
                                <a:lnTo>
                                  <a:pt x="52" y="83"/>
                                </a:lnTo>
                                <a:lnTo>
                                  <a:pt x="49" y="86"/>
                                </a:lnTo>
                                <a:lnTo>
                                  <a:pt x="45" y="87"/>
                                </a:lnTo>
                                <a:lnTo>
                                  <a:pt x="45" y="88"/>
                                </a:lnTo>
                                <a:lnTo>
                                  <a:pt x="49" y="87"/>
                                </a:lnTo>
                                <a:lnTo>
                                  <a:pt x="53" y="86"/>
                                </a:lnTo>
                                <a:lnTo>
                                  <a:pt x="57" y="85"/>
                                </a:lnTo>
                                <a:lnTo>
                                  <a:pt x="59" y="85"/>
                                </a:lnTo>
                                <a:lnTo>
                                  <a:pt x="63" y="83"/>
                                </a:lnTo>
                                <a:lnTo>
                                  <a:pt x="66" y="83"/>
                                </a:lnTo>
                                <a:lnTo>
                                  <a:pt x="68" y="81"/>
                                </a:lnTo>
                                <a:lnTo>
                                  <a:pt x="72" y="81"/>
                                </a:lnTo>
                                <a:lnTo>
                                  <a:pt x="75" y="80"/>
                                </a:lnTo>
                                <a:lnTo>
                                  <a:pt x="79" y="79"/>
                                </a:lnTo>
                                <a:lnTo>
                                  <a:pt x="83" y="78"/>
                                </a:lnTo>
                                <a:lnTo>
                                  <a:pt x="87" y="77"/>
                                </a:lnTo>
                                <a:lnTo>
                                  <a:pt x="91" y="76"/>
                                </a:lnTo>
                                <a:lnTo>
                                  <a:pt x="96" y="76"/>
                                </a:lnTo>
                                <a:lnTo>
                                  <a:pt x="101" y="73"/>
                                </a:lnTo>
                                <a:lnTo>
                                  <a:pt x="104" y="72"/>
                                </a:lnTo>
                                <a:lnTo>
                                  <a:pt x="109" y="71"/>
                                </a:lnTo>
                                <a:lnTo>
                                  <a:pt x="114" y="70"/>
                                </a:lnTo>
                                <a:lnTo>
                                  <a:pt x="119" y="70"/>
                                </a:lnTo>
                                <a:lnTo>
                                  <a:pt x="124" y="69"/>
                                </a:lnTo>
                                <a:lnTo>
                                  <a:pt x="128" y="68"/>
                                </a:lnTo>
                                <a:lnTo>
                                  <a:pt x="134" y="67"/>
                                </a:lnTo>
                                <a:lnTo>
                                  <a:pt x="139" y="64"/>
                                </a:lnTo>
                                <a:lnTo>
                                  <a:pt x="143" y="64"/>
                                </a:lnTo>
                                <a:lnTo>
                                  <a:pt x="149" y="63"/>
                                </a:lnTo>
                                <a:lnTo>
                                  <a:pt x="154" y="62"/>
                                </a:lnTo>
                                <a:lnTo>
                                  <a:pt x="159" y="60"/>
                                </a:lnTo>
                                <a:lnTo>
                                  <a:pt x="165" y="59"/>
                                </a:lnTo>
                                <a:lnTo>
                                  <a:pt x="170" y="59"/>
                                </a:lnTo>
                                <a:lnTo>
                                  <a:pt x="176" y="58"/>
                                </a:lnTo>
                                <a:lnTo>
                                  <a:pt x="181" y="55"/>
                                </a:lnTo>
                                <a:lnTo>
                                  <a:pt x="187" y="55"/>
                                </a:lnTo>
                                <a:lnTo>
                                  <a:pt x="192" y="54"/>
                                </a:lnTo>
                                <a:lnTo>
                                  <a:pt x="197" y="53"/>
                                </a:lnTo>
                                <a:lnTo>
                                  <a:pt x="203" y="52"/>
                                </a:lnTo>
                                <a:lnTo>
                                  <a:pt x="209" y="52"/>
                                </a:lnTo>
                                <a:lnTo>
                                  <a:pt x="215" y="51"/>
                                </a:lnTo>
                                <a:lnTo>
                                  <a:pt x="221" y="50"/>
                                </a:lnTo>
                                <a:lnTo>
                                  <a:pt x="225" y="49"/>
                                </a:lnTo>
                                <a:lnTo>
                                  <a:pt x="231" y="49"/>
                                </a:lnTo>
                                <a:lnTo>
                                  <a:pt x="235" y="47"/>
                                </a:lnTo>
                                <a:lnTo>
                                  <a:pt x="241" y="47"/>
                                </a:lnTo>
                                <a:lnTo>
                                  <a:pt x="246" y="46"/>
                                </a:lnTo>
                                <a:lnTo>
                                  <a:pt x="252" y="45"/>
                                </a:lnTo>
                                <a:lnTo>
                                  <a:pt x="256" y="45"/>
                                </a:lnTo>
                                <a:lnTo>
                                  <a:pt x="262" y="45"/>
                                </a:lnTo>
                                <a:lnTo>
                                  <a:pt x="267" y="44"/>
                                </a:lnTo>
                                <a:lnTo>
                                  <a:pt x="272" y="43"/>
                                </a:lnTo>
                                <a:lnTo>
                                  <a:pt x="277" y="43"/>
                                </a:lnTo>
                                <a:lnTo>
                                  <a:pt x="283" y="43"/>
                                </a:lnTo>
                                <a:lnTo>
                                  <a:pt x="287" y="43"/>
                                </a:lnTo>
                                <a:lnTo>
                                  <a:pt x="292" y="43"/>
                                </a:lnTo>
                                <a:lnTo>
                                  <a:pt x="297" y="43"/>
                                </a:lnTo>
                                <a:lnTo>
                                  <a:pt x="301" y="43"/>
                                </a:lnTo>
                                <a:lnTo>
                                  <a:pt x="306" y="43"/>
                                </a:lnTo>
                                <a:lnTo>
                                  <a:pt x="309" y="43"/>
                                </a:lnTo>
                                <a:lnTo>
                                  <a:pt x="314" y="43"/>
                                </a:lnTo>
                                <a:lnTo>
                                  <a:pt x="319" y="43"/>
                                </a:lnTo>
                                <a:lnTo>
                                  <a:pt x="323" y="43"/>
                                </a:lnTo>
                                <a:lnTo>
                                  <a:pt x="327" y="44"/>
                                </a:lnTo>
                                <a:lnTo>
                                  <a:pt x="331" y="44"/>
                                </a:lnTo>
                                <a:lnTo>
                                  <a:pt x="336" y="44"/>
                                </a:lnTo>
                                <a:lnTo>
                                  <a:pt x="339" y="44"/>
                                </a:lnTo>
                                <a:lnTo>
                                  <a:pt x="344" y="44"/>
                                </a:lnTo>
                                <a:lnTo>
                                  <a:pt x="347" y="44"/>
                                </a:lnTo>
                                <a:lnTo>
                                  <a:pt x="352" y="45"/>
                                </a:lnTo>
                                <a:lnTo>
                                  <a:pt x="355" y="45"/>
                                </a:lnTo>
                                <a:lnTo>
                                  <a:pt x="360" y="45"/>
                                </a:lnTo>
                                <a:lnTo>
                                  <a:pt x="364" y="45"/>
                                </a:lnTo>
                                <a:lnTo>
                                  <a:pt x="368" y="46"/>
                                </a:lnTo>
                                <a:lnTo>
                                  <a:pt x="373" y="46"/>
                                </a:lnTo>
                                <a:lnTo>
                                  <a:pt x="376" y="46"/>
                                </a:lnTo>
                                <a:lnTo>
                                  <a:pt x="380" y="46"/>
                                </a:lnTo>
                                <a:lnTo>
                                  <a:pt x="384" y="46"/>
                                </a:lnTo>
                                <a:lnTo>
                                  <a:pt x="387" y="46"/>
                                </a:lnTo>
                                <a:lnTo>
                                  <a:pt x="391" y="47"/>
                                </a:lnTo>
                                <a:lnTo>
                                  <a:pt x="395" y="47"/>
                                </a:lnTo>
                                <a:lnTo>
                                  <a:pt x="398" y="47"/>
                                </a:lnTo>
                                <a:lnTo>
                                  <a:pt x="402" y="47"/>
                                </a:lnTo>
                                <a:lnTo>
                                  <a:pt x="405" y="47"/>
                                </a:lnTo>
                                <a:lnTo>
                                  <a:pt x="408" y="49"/>
                                </a:lnTo>
                                <a:lnTo>
                                  <a:pt x="412" y="49"/>
                                </a:lnTo>
                                <a:lnTo>
                                  <a:pt x="415" y="49"/>
                                </a:lnTo>
                                <a:lnTo>
                                  <a:pt x="418" y="49"/>
                                </a:lnTo>
                                <a:lnTo>
                                  <a:pt x="421" y="49"/>
                                </a:lnTo>
                                <a:lnTo>
                                  <a:pt x="425" y="50"/>
                                </a:lnTo>
                                <a:lnTo>
                                  <a:pt x="430" y="50"/>
                                </a:lnTo>
                                <a:lnTo>
                                  <a:pt x="436" y="50"/>
                                </a:lnTo>
                                <a:lnTo>
                                  <a:pt x="441" y="51"/>
                                </a:lnTo>
                                <a:lnTo>
                                  <a:pt x="447" y="51"/>
                                </a:lnTo>
                                <a:lnTo>
                                  <a:pt x="451" y="51"/>
                                </a:lnTo>
                                <a:lnTo>
                                  <a:pt x="456" y="52"/>
                                </a:lnTo>
                                <a:lnTo>
                                  <a:pt x="459" y="52"/>
                                </a:lnTo>
                                <a:lnTo>
                                  <a:pt x="464" y="53"/>
                                </a:lnTo>
                                <a:lnTo>
                                  <a:pt x="466" y="53"/>
                                </a:lnTo>
                                <a:lnTo>
                                  <a:pt x="470" y="53"/>
                                </a:lnTo>
                                <a:lnTo>
                                  <a:pt x="472" y="53"/>
                                </a:lnTo>
                                <a:lnTo>
                                  <a:pt x="474" y="54"/>
                                </a:lnTo>
                                <a:lnTo>
                                  <a:pt x="477" y="54"/>
                                </a:lnTo>
                                <a:lnTo>
                                  <a:pt x="478" y="54"/>
                                </a:lnTo>
                                <a:lnTo>
                                  <a:pt x="475" y="65"/>
                                </a:lnTo>
                                <a:lnTo>
                                  <a:pt x="473" y="65"/>
                                </a:lnTo>
                                <a:lnTo>
                                  <a:pt x="471" y="64"/>
                                </a:lnTo>
                                <a:lnTo>
                                  <a:pt x="467" y="64"/>
                                </a:lnTo>
                                <a:lnTo>
                                  <a:pt x="465" y="64"/>
                                </a:lnTo>
                                <a:lnTo>
                                  <a:pt x="462" y="64"/>
                                </a:lnTo>
                                <a:lnTo>
                                  <a:pt x="458" y="64"/>
                                </a:lnTo>
                                <a:lnTo>
                                  <a:pt x="453" y="63"/>
                                </a:lnTo>
                                <a:lnTo>
                                  <a:pt x="449" y="63"/>
                                </a:lnTo>
                                <a:lnTo>
                                  <a:pt x="443" y="62"/>
                                </a:lnTo>
                                <a:lnTo>
                                  <a:pt x="438" y="62"/>
                                </a:lnTo>
                                <a:lnTo>
                                  <a:pt x="435" y="62"/>
                                </a:lnTo>
                                <a:lnTo>
                                  <a:pt x="433" y="62"/>
                                </a:lnTo>
                                <a:lnTo>
                                  <a:pt x="429" y="61"/>
                                </a:lnTo>
                                <a:lnTo>
                                  <a:pt x="427" y="61"/>
                                </a:lnTo>
                                <a:lnTo>
                                  <a:pt x="423" y="61"/>
                                </a:lnTo>
                                <a:lnTo>
                                  <a:pt x="420" y="61"/>
                                </a:lnTo>
                                <a:lnTo>
                                  <a:pt x="418" y="61"/>
                                </a:lnTo>
                                <a:lnTo>
                                  <a:pt x="414" y="61"/>
                                </a:lnTo>
                                <a:lnTo>
                                  <a:pt x="411" y="60"/>
                                </a:lnTo>
                                <a:lnTo>
                                  <a:pt x="407" y="60"/>
                                </a:lnTo>
                                <a:lnTo>
                                  <a:pt x="404" y="60"/>
                                </a:lnTo>
                                <a:lnTo>
                                  <a:pt x="400" y="60"/>
                                </a:lnTo>
                                <a:lnTo>
                                  <a:pt x="396" y="59"/>
                                </a:lnTo>
                                <a:lnTo>
                                  <a:pt x="393" y="59"/>
                                </a:lnTo>
                                <a:lnTo>
                                  <a:pt x="389" y="59"/>
                                </a:lnTo>
                                <a:lnTo>
                                  <a:pt x="385" y="59"/>
                                </a:lnTo>
                                <a:lnTo>
                                  <a:pt x="382" y="59"/>
                                </a:lnTo>
                                <a:lnTo>
                                  <a:pt x="378" y="59"/>
                                </a:lnTo>
                                <a:lnTo>
                                  <a:pt x="374" y="59"/>
                                </a:lnTo>
                                <a:lnTo>
                                  <a:pt x="370" y="59"/>
                                </a:lnTo>
                                <a:lnTo>
                                  <a:pt x="367" y="59"/>
                                </a:lnTo>
                                <a:lnTo>
                                  <a:pt x="362" y="59"/>
                                </a:lnTo>
                                <a:lnTo>
                                  <a:pt x="359" y="59"/>
                                </a:lnTo>
                                <a:lnTo>
                                  <a:pt x="355" y="59"/>
                                </a:lnTo>
                                <a:lnTo>
                                  <a:pt x="352" y="58"/>
                                </a:lnTo>
                                <a:lnTo>
                                  <a:pt x="347" y="58"/>
                                </a:lnTo>
                                <a:lnTo>
                                  <a:pt x="343" y="58"/>
                                </a:lnTo>
                                <a:lnTo>
                                  <a:pt x="339" y="58"/>
                                </a:lnTo>
                                <a:lnTo>
                                  <a:pt x="336" y="58"/>
                                </a:lnTo>
                                <a:lnTo>
                                  <a:pt x="331" y="58"/>
                                </a:lnTo>
                                <a:lnTo>
                                  <a:pt x="328" y="58"/>
                                </a:lnTo>
                                <a:lnTo>
                                  <a:pt x="324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2" y="58"/>
                                </a:lnTo>
                                <a:lnTo>
                                  <a:pt x="308" y="59"/>
                                </a:lnTo>
                                <a:lnTo>
                                  <a:pt x="304" y="59"/>
                                </a:lnTo>
                                <a:lnTo>
                                  <a:pt x="300" y="59"/>
                                </a:lnTo>
                                <a:lnTo>
                                  <a:pt x="297" y="59"/>
                                </a:lnTo>
                                <a:lnTo>
                                  <a:pt x="293" y="59"/>
                                </a:lnTo>
                                <a:lnTo>
                                  <a:pt x="289" y="59"/>
                                </a:lnTo>
                                <a:lnTo>
                                  <a:pt x="285" y="59"/>
                                </a:lnTo>
                                <a:lnTo>
                                  <a:pt x="280" y="59"/>
                                </a:lnTo>
                                <a:lnTo>
                                  <a:pt x="276" y="60"/>
                                </a:lnTo>
                                <a:lnTo>
                                  <a:pt x="271" y="60"/>
                                </a:lnTo>
                                <a:lnTo>
                                  <a:pt x="267" y="60"/>
                                </a:lnTo>
                                <a:lnTo>
                                  <a:pt x="262" y="61"/>
                                </a:lnTo>
                                <a:lnTo>
                                  <a:pt x="259" y="62"/>
                                </a:lnTo>
                                <a:lnTo>
                                  <a:pt x="253" y="62"/>
                                </a:lnTo>
                                <a:lnTo>
                                  <a:pt x="248" y="63"/>
                                </a:lnTo>
                                <a:lnTo>
                                  <a:pt x="242" y="63"/>
                                </a:lnTo>
                                <a:lnTo>
                                  <a:pt x="238" y="64"/>
                                </a:lnTo>
                                <a:lnTo>
                                  <a:pt x="232" y="64"/>
                                </a:lnTo>
                                <a:lnTo>
                                  <a:pt x="227" y="65"/>
                                </a:lnTo>
                                <a:lnTo>
                                  <a:pt x="222" y="67"/>
                                </a:lnTo>
                                <a:lnTo>
                                  <a:pt x="217" y="68"/>
                                </a:lnTo>
                                <a:lnTo>
                                  <a:pt x="211" y="69"/>
                                </a:lnTo>
                                <a:lnTo>
                                  <a:pt x="207" y="70"/>
                                </a:lnTo>
                                <a:lnTo>
                                  <a:pt x="201" y="70"/>
                                </a:lnTo>
                                <a:lnTo>
                                  <a:pt x="195" y="71"/>
                                </a:lnTo>
                                <a:lnTo>
                                  <a:pt x="189" y="72"/>
                                </a:lnTo>
                                <a:lnTo>
                                  <a:pt x="185" y="73"/>
                                </a:lnTo>
                                <a:lnTo>
                                  <a:pt x="179" y="74"/>
                                </a:lnTo>
                                <a:lnTo>
                                  <a:pt x="173" y="76"/>
                                </a:lnTo>
                                <a:lnTo>
                                  <a:pt x="167" y="77"/>
                                </a:lnTo>
                                <a:lnTo>
                                  <a:pt x="163" y="78"/>
                                </a:lnTo>
                                <a:lnTo>
                                  <a:pt x="157" y="80"/>
                                </a:lnTo>
                                <a:lnTo>
                                  <a:pt x="151" y="81"/>
                                </a:lnTo>
                                <a:lnTo>
                                  <a:pt x="146" y="82"/>
                                </a:lnTo>
                                <a:lnTo>
                                  <a:pt x="141" y="83"/>
                                </a:lnTo>
                                <a:lnTo>
                                  <a:pt x="135" y="85"/>
                                </a:lnTo>
                                <a:lnTo>
                                  <a:pt x="131" y="86"/>
                                </a:lnTo>
                                <a:lnTo>
                                  <a:pt x="125" y="87"/>
                                </a:lnTo>
                                <a:lnTo>
                                  <a:pt x="120" y="88"/>
                                </a:lnTo>
                                <a:lnTo>
                                  <a:pt x="114" y="89"/>
                                </a:lnTo>
                                <a:lnTo>
                                  <a:pt x="110" y="91"/>
                                </a:lnTo>
                                <a:lnTo>
                                  <a:pt x="105" y="91"/>
                                </a:lnTo>
                                <a:lnTo>
                                  <a:pt x="101" y="92"/>
                                </a:lnTo>
                                <a:lnTo>
                                  <a:pt x="96" y="94"/>
                                </a:lnTo>
                                <a:lnTo>
                                  <a:pt x="91" y="96"/>
                                </a:lnTo>
                                <a:lnTo>
                                  <a:pt x="87" y="96"/>
                                </a:lnTo>
                                <a:lnTo>
                                  <a:pt x="82" y="97"/>
                                </a:lnTo>
                                <a:lnTo>
                                  <a:pt x="78" y="98"/>
                                </a:lnTo>
                                <a:lnTo>
                                  <a:pt x="74" y="99"/>
                                </a:lnTo>
                                <a:lnTo>
                                  <a:pt x="69" y="100"/>
                                </a:lnTo>
                                <a:lnTo>
                                  <a:pt x="66" y="101"/>
                                </a:lnTo>
                                <a:lnTo>
                                  <a:pt x="63" y="101"/>
                                </a:lnTo>
                                <a:lnTo>
                                  <a:pt x="59" y="104"/>
                                </a:lnTo>
                                <a:lnTo>
                                  <a:pt x="56" y="104"/>
                                </a:lnTo>
                                <a:lnTo>
                                  <a:pt x="52" y="105"/>
                                </a:lnTo>
                                <a:lnTo>
                                  <a:pt x="50" y="105"/>
                                </a:lnTo>
                                <a:lnTo>
                                  <a:pt x="46" y="106"/>
                                </a:lnTo>
                                <a:lnTo>
                                  <a:pt x="42" y="107"/>
                                </a:lnTo>
                                <a:lnTo>
                                  <a:pt x="37" y="109"/>
                                </a:lnTo>
                                <a:lnTo>
                                  <a:pt x="34" y="109"/>
                                </a:lnTo>
                                <a:lnTo>
                                  <a:pt x="31" y="110"/>
                                </a:lnTo>
                                <a:lnTo>
                                  <a:pt x="30" y="112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0"/>
                                </a:lnTo>
                                <a:lnTo>
                                  <a:pt x="38" y="110"/>
                                </a:lnTo>
                                <a:lnTo>
                                  <a:pt x="41" y="109"/>
                                </a:lnTo>
                                <a:lnTo>
                                  <a:pt x="43" y="109"/>
                                </a:lnTo>
                                <a:lnTo>
                                  <a:pt x="45" y="108"/>
                                </a:lnTo>
                                <a:lnTo>
                                  <a:pt x="49" y="108"/>
                                </a:lnTo>
                                <a:lnTo>
                                  <a:pt x="51" y="107"/>
                                </a:lnTo>
                                <a:lnTo>
                                  <a:pt x="54" y="107"/>
                                </a:lnTo>
                                <a:lnTo>
                                  <a:pt x="58" y="107"/>
                                </a:lnTo>
                                <a:lnTo>
                                  <a:pt x="63" y="107"/>
                                </a:lnTo>
                                <a:lnTo>
                                  <a:pt x="66" y="106"/>
                                </a:lnTo>
                                <a:lnTo>
                                  <a:pt x="69" y="105"/>
                                </a:lnTo>
                                <a:lnTo>
                                  <a:pt x="74" y="104"/>
                                </a:lnTo>
                                <a:lnTo>
                                  <a:pt x="79" y="104"/>
                                </a:lnTo>
                                <a:lnTo>
                                  <a:pt x="83" y="103"/>
                                </a:lnTo>
                                <a:lnTo>
                                  <a:pt x="88" y="101"/>
                                </a:lnTo>
                                <a:lnTo>
                                  <a:pt x="93" y="101"/>
                                </a:lnTo>
                                <a:lnTo>
                                  <a:pt x="97" y="101"/>
                                </a:lnTo>
                                <a:lnTo>
                                  <a:pt x="102" y="100"/>
                                </a:lnTo>
                                <a:lnTo>
                                  <a:pt x="106" y="99"/>
                                </a:lnTo>
                                <a:lnTo>
                                  <a:pt x="112" y="98"/>
                                </a:lnTo>
                                <a:lnTo>
                                  <a:pt x="118" y="98"/>
                                </a:lnTo>
                                <a:lnTo>
                                  <a:pt x="122" y="97"/>
                                </a:lnTo>
                                <a:lnTo>
                                  <a:pt x="128" y="97"/>
                                </a:lnTo>
                                <a:lnTo>
                                  <a:pt x="134" y="96"/>
                                </a:lnTo>
                                <a:lnTo>
                                  <a:pt x="140" y="96"/>
                                </a:lnTo>
                                <a:lnTo>
                                  <a:pt x="144" y="95"/>
                                </a:lnTo>
                                <a:lnTo>
                                  <a:pt x="150" y="94"/>
                                </a:lnTo>
                                <a:lnTo>
                                  <a:pt x="156" y="92"/>
                                </a:lnTo>
                                <a:lnTo>
                                  <a:pt x="162" y="91"/>
                                </a:lnTo>
                                <a:lnTo>
                                  <a:pt x="167" y="91"/>
                                </a:lnTo>
                                <a:lnTo>
                                  <a:pt x="173" y="90"/>
                                </a:lnTo>
                                <a:lnTo>
                                  <a:pt x="179" y="89"/>
                                </a:lnTo>
                                <a:lnTo>
                                  <a:pt x="185" y="89"/>
                                </a:lnTo>
                                <a:lnTo>
                                  <a:pt x="191" y="88"/>
                                </a:lnTo>
                                <a:lnTo>
                                  <a:pt x="196" y="87"/>
                                </a:lnTo>
                                <a:lnTo>
                                  <a:pt x="202" y="86"/>
                                </a:lnTo>
                                <a:lnTo>
                                  <a:pt x="208" y="86"/>
                                </a:lnTo>
                                <a:lnTo>
                                  <a:pt x="212" y="85"/>
                                </a:lnTo>
                                <a:lnTo>
                                  <a:pt x="218" y="85"/>
                                </a:lnTo>
                                <a:lnTo>
                                  <a:pt x="224" y="83"/>
                                </a:lnTo>
                                <a:lnTo>
                                  <a:pt x="230" y="83"/>
                                </a:lnTo>
                                <a:lnTo>
                                  <a:pt x="235" y="82"/>
                                </a:lnTo>
                                <a:lnTo>
                                  <a:pt x="240" y="82"/>
                                </a:lnTo>
                                <a:lnTo>
                                  <a:pt x="246" y="81"/>
                                </a:lnTo>
                                <a:lnTo>
                                  <a:pt x="250" y="80"/>
                                </a:lnTo>
                                <a:lnTo>
                                  <a:pt x="255" y="80"/>
                                </a:lnTo>
                                <a:lnTo>
                                  <a:pt x="260" y="80"/>
                                </a:lnTo>
                                <a:lnTo>
                                  <a:pt x="264" y="79"/>
                                </a:lnTo>
                                <a:lnTo>
                                  <a:pt x="270" y="79"/>
                                </a:lnTo>
                                <a:lnTo>
                                  <a:pt x="275" y="78"/>
                                </a:lnTo>
                                <a:lnTo>
                                  <a:pt x="279" y="78"/>
                                </a:lnTo>
                                <a:lnTo>
                                  <a:pt x="283" y="77"/>
                                </a:lnTo>
                                <a:lnTo>
                                  <a:pt x="287" y="77"/>
                                </a:lnTo>
                                <a:lnTo>
                                  <a:pt x="291" y="77"/>
                                </a:lnTo>
                                <a:lnTo>
                                  <a:pt x="295" y="77"/>
                                </a:lnTo>
                                <a:lnTo>
                                  <a:pt x="299" y="77"/>
                                </a:lnTo>
                                <a:lnTo>
                                  <a:pt x="302" y="77"/>
                                </a:lnTo>
                                <a:lnTo>
                                  <a:pt x="306" y="76"/>
                                </a:lnTo>
                                <a:lnTo>
                                  <a:pt x="308" y="76"/>
                                </a:lnTo>
                                <a:lnTo>
                                  <a:pt x="312" y="76"/>
                                </a:lnTo>
                                <a:lnTo>
                                  <a:pt x="315" y="76"/>
                                </a:lnTo>
                                <a:lnTo>
                                  <a:pt x="319" y="76"/>
                                </a:lnTo>
                                <a:lnTo>
                                  <a:pt x="322" y="76"/>
                                </a:lnTo>
                                <a:lnTo>
                                  <a:pt x="325" y="76"/>
                                </a:lnTo>
                                <a:lnTo>
                                  <a:pt x="330" y="76"/>
                                </a:lnTo>
                                <a:lnTo>
                                  <a:pt x="332" y="74"/>
                                </a:lnTo>
                                <a:lnTo>
                                  <a:pt x="336" y="74"/>
                                </a:lnTo>
                                <a:lnTo>
                                  <a:pt x="340" y="74"/>
                                </a:lnTo>
                                <a:lnTo>
                                  <a:pt x="344" y="74"/>
                                </a:lnTo>
                                <a:lnTo>
                                  <a:pt x="347" y="74"/>
                                </a:lnTo>
                                <a:lnTo>
                                  <a:pt x="351" y="74"/>
                                </a:lnTo>
                                <a:lnTo>
                                  <a:pt x="354" y="74"/>
                                </a:lnTo>
                                <a:lnTo>
                                  <a:pt x="358" y="74"/>
                                </a:lnTo>
                                <a:lnTo>
                                  <a:pt x="361" y="74"/>
                                </a:lnTo>
                                <a:lnTo>
                                  <a:pt x="365" y="74"/>
                                </a:lnTo>
                                <a:lnTo>
                                  <a:pt x="368" y="74"/>
                                </a:lnTo>
                                <a:lnTo>
                                  <a:pt x="372" y="74"/>
                                </a:lnTo>
                                <a:lnTo>
                                  <a:pt x="375" y="74"/>
                                </a:lnTo>
                                <a:lnTo>
                                  <a:pt x="378" y="74"/>
                                </a:lnTo>
                                <a:lnTo>
                                  <a:pt x="382" y="74"/>
                                </a:lnTo>
                                <a:lnTo>
                                  <a:pt x="385" y="74"/>
                                </a:lnTo>
                                <a:lnTo>
                                  <a:pt x="389" y="74"/>
                                </a:lnTo>
                                <a:lnTo>
                                  <a:pt x="392" y="74"/>
                                </a:lnTo>
                                <a:lnTo>
                                  <a:pt x="396" y="74"/>
                                </a:lnTo>
                                <a:lnTo>
                                  <a:pt x="399" y="74"/>
                                </a:lnTo>
                                <a:lnTo>
                                  <a:pt x="403" y="74"/>
                                </a:lnTo>
                                <a:lnTo>
                                  <a:pt x="406" y="74"/>
                                </a:lnTo>
                                <a:lnTo>
                                  <a:pt x="408" y="74"/>
                                </a:lnTo>
                                <a:lnTo>
                                  <a:pt x="412" y="76"/>
                                </a:lnTo>
                                <a:lnTo>
                                  <a:pt x="415" y="76"/>
                                </a:lnTo>
                                <a:lnTo>
                                  <a:pt x="418" y="76"/>
                                </a:lnTo>
                                <a:lnTo>
                                  <a:pt x="421" y="76"/>
                                </a:lnTo>
                                <a:lnTo>
                                  <a:pt x="423" y="76"/>
                                </a:lnTo>
                                <a:lnTo>
                                  <a:pt x="429" y="76"/>
                                </a:lnTo>
                                <a:lnTo>
                                  <a:pt x="435" y="76"/>
                                </a:lnTo>
                                <a:lnTo>
                                  <a:pt x="440" y="76"/>
                                </a:lnTo>
                                <a:lnTo>
                                  <a:pt x="444" y="76"/>
                                </a:lnTo>
                                <a:lnTo>
                                  <a:pt x="449" y="76"/>
                                </a:lnTo>
                                <a:lnTo>
                                  <a:pt x="453" y="76"/>
                                </a:lnTo>
                                <a:lnTo>
                                  <a:pt x="456" y="76"/>
                                </a:lnTo>
                                <a:lnTo>
                                  <a:pt x="459" y="76"/>
                                </a:lnTo>
                                <a:lnTo>
                                  <a:pt x="462" y="76"/>
                                </a:lnTo>
                                <a:lnTo>
                                  <a:pt x="465" y="76"/>
                                </a:lnTo>
                                <a:lnTo>
                                  <a:pt x="467" y="76"/>
                                </a:lnTo>
                                <a:lnTo>
                                  <a:pt x="470" y="77"/>
                                </a:lnTo>
                                <a:lnTo>
                                  <a:pt x="470" y="79"/>
                                </a:lnTo>
                                <a:lnTo>
                                  <a:pt x="472" y="83"/>
                                </a:lnTo>
                                <a:lnTo>
                                  <a:pt x="472" y="86"/>
                                </a:lnTo>
                                <a:lnTo>
                                  <a:pt x="472" y="88"/>
                                </a:lnTo>
                                <a:lnTo>
                                  <a:pt x="471" y="89"/>
                                </a:lnTo>
                                <a:lnTo>
                                  <a:pt x="468" y="90"/>
                                </a:lnTo>
                                <a:lnTo>
                                  <a:pt x="465" y="89"/>
                                </a:lnTo>
                                <a:lnTo>
                                  <a:pt x="460" y="89"/>
                                </a:lnTo>
                                <a:lnTo>
                                  <a:pt x="457" y="88"/>
                                </a:lnTo>
                                <a:lnTo>
                                  <a:pt x="455" y="88"/>
                                </a:lnTo>
                                <a:lnTo>
                                  <a:pt x="450" y="88"/>
                                </a:lnTo>
                                <a:lnTo>
                                  <a:pt x="447" y="88"/>
                                </a:lnTo>
                                <a:lnTo>
                                  <a:pt x="441" y="88"/>
                                </a:lnTo>
                                <a:lnTo>
                                  <a:pt x="436" y="88"/>
                                </a:lnTo>
                                <a:lnTo>
                                  <a:pt x="432" y="88"/>
                                </a:lnTo>
                                <a:lnTo>
                                  <a:pt x="426" y="88"/>
                                </a:lnTo>
                                <a:lnTo>
                                  <a:pt x="423" y="88"/>
                                </a:lnTo>
                                <a:lnTo>
                                  <a:pt x="420" y="88"/>
                                </a:lnTo>
                                <a:lnTo>
                                  <a:pt x="418" y="88"/>
                                </a:lnTo>
                                <a:lnTo>
                                  <a:pt x="414" y="88"/>
                                </a:lnTo>
                                <a:lnTo>
                                  <a:pt x="412" y="88"/>
                                </a:lnTo>
                                <a:lnTo>
                                  <a:pt x="408" y="88"/>
                                </a:lnTo>
                                <a:lnTo>
                                  <a:pt x="405" y="88"/>
                                </a:lnTo>
                                <a:lnTo>
                                  <a:pt x="403" y="88"/>
                                </a:lnTo>
                                <a:lnTo>
                                  <a:pt x="399" y="88"/>
                                </a:lnTo>
                                <a:lnTo>
                                  <a:pt x="396" y="88"/>
                                </a:lnTo>
                                <a:lnTo>
                                  <a:pt x="392" y="88"/>
                                </a:lnTo>
                                <a:lnTo>
                                  <a:pt x="389" y="88"/>
                                </a:lnTo>
                                <a:lnTo>
                                  <a:pt x="385" y="88"/>
                                </a:lnTo>
                                <a:lnTo>
                                  <a:pt x="382" y="88"/>
                                </a:lnTo>
                                <a:lnTo>
                                  <a:pt x="378" y="88"/>
                                </a:lnTo>
                                <a:lnTo>
                                  <a:pt x="375" y="88"/>
                                </a:lnTo>
                                <a:lnTo>
                                  <a:pt x="372" y="88"/>
                                </a:lnTo>
                                <a:lnTo>
                                  <a:pt x="368" y="88"/>
                                </a:lnTo>
                                <a:lnTo>
                                  <a:pt x="365" y="88"/>
                                </a:lnTo>
                                <a:lnTo>
                                  <a:pt x="361" y="88"/>
                                </a:lnTo>
                                <a:lnTo>
                                  <a:pt x="358" y="88"/>
                                </a:lnTo>
                                <a:lnTo>
                                  <a:pt x="354" y="88"/>
                                </a:lnTo>
                                <a:lnTo>
                                  <a:pt x="351" y="88"/>
                                </a:lnTo>
                                <a:lnTo>
                                  <a:pt x="347" y="88"/>
                                </a:lnTo>
                                <a:lnTo>
                                  <a:pt x="344" y="88"/>
                                </a:lnTo>
                                <a:lnTo>
                                  <a:pt x="340" y="88"/>
                                </a:lnTo>
                                <a:lnTo>
                                  <a:pt x="336" y="88"/>
                                </a:lnTo>
                                <a:lnTo>
                                  <a:pt x="334" y="88"/>
                                </a:lnTo>
                                <a:lnTo>
                                  <a:pt x="330" y="88"/>
                                </a:lnTo>
                                <a:lnTo>
                                  <a:pt x="325" y="89"/>
                                </a:lnTo>
                                <a:lnTo>
                                  <a:pt x="322" y="89"/>
                                </a:lnTo>
                                <a:lnTo>
                                  <a:pt x="320" y="89"/>
                                </a:lnTo>
                                <a:lnTo>
                                  <a:pt x="315" y="89"/>
                                </a:lnTo>
                                <a:lnTo>
                                  <a:pt x="313" y="89"/>
                                </a:lnTo>
                                <a:lnTo>
                                  <a:pt x="308" y="89"/>
                                </a:lnTo>
                                <a:lnTo>
                                  <a:pt x="306" y="90"/>
                                </a:lnTo>
                                <a:lnTo>
                                  <a:pt x="302" y="90"/>
                                </a:lnTo>
                                <a:lnTo>
                                  <a:pt x="299" y="90"/>
                                </a:lnTo>
                                <a:lnTo>
                                  <a:pt x="297" y="90"/>
                                </a:lnTo>
                                <a:lnTo>
                                  <a:pt x="293" y="91"/>
                                </a:lnTo>
                                <a:lnTo>
                                  <a:pt x="290" y="91"/>
                                </a:lnTo>
                                <a:lnTo>
                                  <a:pt x="286" y="91"/>
                                </a:lnTo>
                                <a:lnTo>
                                  <a:pt x="282" y="91"/>
                                </a:lnTo>
                                <a:lnTo>
                                  <a:pt x="278" y="91"/>
                                </a:lnTo>
                                <a:lnTo>
                                  <a:pt x="274" y="91"/>
                                </a:lnTo>
                                <a:lnTo>
                                  <a:pt x="270" y="92"/>
                                </a:lnTo>
                                <a:lnTo>
                                  <a:pt x="264" y="92"/>
                                </a:lnTo>
                                <a:lnTo>
                                  <a:pt x="261" y="94"/>
                                </a:lnTo>
                                <a:lnTo>
                                  <a:pt x="255" y="94"/>
                                </a:lnTo>
                                <a:lnTo>
                                  <a:pt x="250" y="95"/>
                                </a:lnTo>
                                <a:lnTo>
                                  <a:pt x="246" y="95"/>
                                </a:lnTo>
                                <a:lnTo>
                                  <a:pt x="240" y="96"/>
                                </a:lnTo>
                                <a:lnTo>
                                  <a:pt x="234" y="96"/>
                                </a:lnTo>
                                <a:lnTo>
                                  <a:pt x="230" y="97"/>
                                </a:lnTo>
                                <a:lnTo>
                                  <a:pt x="224" y="97"/>
                                </a:lnTo>
                                <a:lnTo>
                                  <a:pt x="219" y="98"/>
                                </a:lnTo>
                                <a:lnTo>
                                  <a:pt x="212" y="99"/>
                                </a:lnTo>
                                <a:lnTo>
                                  <a:pt x="207" y="100"/>
                                </a:lnTo>
                                <a:lnTo>
                                  <a:pt x="201" y="100"/>
                                </a:lnTo>
                                <a:lnTo>
                                  <a:pt x="195" y="101"/>
                                </a:lnTo>
                                <a:lnTo>
                                  <a:pt x="188" y="101"/>
                                </a:lnTo>
                                <a:lnTo>
                                  <a:pt x="184" y="103"/>
                                </a:lnTo>
                                <a:lnTo>
                                  <a:pt x="177" y="104"/>
                                </a:lnTo>
                                <a:lnTo>
                                  <a:pt x="171" y="105"/>
                                </a:lnTo>
                                <a:lnTo>
                                  <a:pt x="165" y="106"/>
                                </a:lnTo>
                                <a:lnTo>
                                  <a:pt x="158" y="107"/>
                                </a:lnTo>
                                <a:lnTo>
                                  <a:pt x="152" y="107"/>
                                </a:lnTo>
                                <a:lnTo>
                                  <a:pt x="146" y="108"/>
                                </a:lnTo>
                                <a:lnTo>
                                  <a:pt x="140" y="109"/>
                                </a:lnTo>
                                <a:lnTo>
                                  <a:pt x="134" y="110"/>
                                </a:lnTo>
                                <a:lnTo>
                                  <a:pt x="128" y="112"/>
                                </a:lnTo>
                                <a:lnTo>
                                  <a:pt x="122" y="113"/>
                                </a:lnTo>
                                <a:lnTo>
                                  <a:pt x="116" y="114"/>
                                </a:lnTo>
                                <a:lnTo>
                                  <a:pt x="110" y="114"/>
                                </a:lnTo>
                                <a:lnTo>
                                  <a:pt x="104" y="115"/>
                                </a:lnTo>
                                <a:lnTo>
                                  <a:pt x="98" y="116"/>
                                </a:lnTo>
                                <a:lnTo>
                                  <a:pt x="91" y="116"/>
                                </a:lnTo>
                                <a:lnTo>
                                  <a:pt x="87" y="117"/>
                                </a:lnTo>
                                <a:lnTo>
                                  <a:pt x="81" y="118"/>
                                </a:lnTo>
                                <a:lnTo>
                                  <a:pt x="75" y="119"/>
                                </a:lnTo>
                                <a:lnTo>
                                  <a:pt x="69" y="119"/>
                                </a:lnTo>
                                <a:lnTo>
                                  <a:pt x="65" y="121"/>
                                </a:lnTo>
                                <a:lnTo>
                                  <a:pt x="60" y="122"/>
                                </a:lnTo>
                                <a:lnTo>
                                  <a:pt x="56" y="123"/>
                                </a:lnTo>
                                <a:lnTo>
                                  <a:pt x="51" y="123"/>
                                </a:lnTo>
                                <a:lnTo>
                                  <a:pt x="45" y="124"/>
                                </a:lnTo>
                                <a:lnTo>
                                  <a:pt x="41" y="124"/>
                                </a:lnTo>
                                <a:lnTo>
                                  <a:pt x="37" y="125"/>
                                </a:lnTo>
                                <a:lnTo>
                                  <a:pt x="33" y="125"/>
                                </a:lnTo>
                                <a:lnTo>
                                  <a:pt x="29" y="126"/>
                                </a:lnTo>
                                <a:lnTo>
                                  <a:pt x="26" y="126"/>
                                </a:lnTo>
                                <a:lnTo>
                                  <a:pt x="22" y="127"/>
                                </a:lnTo>
                                <a:lnTo>
                                  <a:pt x="19" y="127"/>
                                </a:lnTo>
                                <a:lnTo>
                                  <a:pt x="16" y="128"/>
                                </a:lnTo>
                                <a:lnTo>
                                  <a:pt x="14" y="128"/>
                                </a:lnTo>
                                <a:lnTo>
                                  <a:pt x="12" y="130"/>
                                </a:lnTo>
                                <a:lnTo>
                                  <a:pt x="7" y="130"/>
                                </a:lnTo>
                                <a:lnTo>
                                  <a:pt x="4" y="131"/>
                                </a:lnTo>
                                <a:lnTo>
                                  <a:pt x="3" y="131"/>
                                </a:lnTo>
                                <a:lnTo>
                                  <a:pt x="3" y="132"/>
                                </a:lnTo>
                                <a:lnTo>
                                  <a:pt x="1" y="130"/>
                                </a:lnTo>
                                <a:lnTo>
                                  <a:pt x="0" y="126"/>
                                </a:lnTo>
                                <a:lnTo>
                                  <a:pt x="0" y="124"/>
                                </a:lnTo>
                                <a:lnTo>
                                  <a:pt x="3" y="122"/>
                                </a:lnTo>
                                <a:lnTo>
                                  <a:pt x="4" y="121"/>
                                </a:lnTo>
                                <a:lnTo>
                                  <a:pt x="6" y="119"/>
                                </a:lnTo>
                                <a:lnTo>
                                  <a:pt x="8" y="119"/>
                                </a:lnTo>
                                <a:lnTo>
                                  <a:pt x="13" y="118"/>
                                </a:lnTo>
                                <a:lnTo>
                                  <a:pt x="12" y="118"/>
                                </a:lnTo>
                                <a:lnTo>
                                  <a:pt x="9" y="117"/>
                                </a:lnTo>
                                <a:lnTo>
                                  <a:pt x="8" y="115"/>
                                </a:lnTo>
                                <a:lnTo>
                                  <a:pt x="7" y="114"/>
                                </a:lnTo>
                                <a:lnTo>
                                  <a:pt x="7" y="110"/>
                                </a:lnTo>
                                <a:lnTo>
                                  <a:pt x="9" y="107"/>
                                </a:lnTo>
                                <a:lnTo>
                                  <a:pt x="12" y="106"/>
                                </a:lnTo>
                                <a:lnTo>
                                  <a:pt x="15" y="104"/>
                                </a:lnTo>
                                <a:lnTo>
                                  <a:pt x="18" y="103"/>
                                </a:lnTo>
                                <a:lnTo>
                                  <a:pt x="20" y="103"/>
                                </a:lnTo>
                                <a:lnTo>
                                  <a:pt x="22" y="101"/>
                                </a:lnTo>
                                <a:lnTo>
                                  <a:pt x="26" y="101"/>
                                </a:lnTo>
                                <a:lnTo>
                                  <a:pt x="24" y="101"/>
                                </a:lnTo>
                                <a:lnTo>
                                  <a:pt x="23" y="101"/>
                                </a:lnTo>
                                <a:lnTo>
                                  <a:pt x="20" y="101"/>
                                </a:lnTo>
                                <a:lnTo>
                                  <a:pt x="18" y="101"/>
                                </a:lnTo>
                                <a:lnTo>
                                  <a:pt x="14" y="100"/>
                                </a:lnTo>
                                <a:lnTo>
                                  <a:pt x="12" y="99"/>
                                </a:lnTo>
                                <a:lnTo>
                                  <a:pt x="8" y="98"/>
                                </a:lnTo>
                                <a:lnTo>
                                  <a:pt x="7" y="97"/>
                                </a:lnTo>
                                <a:lnTo>
                                  <a:pt x="11" y="87"/>
                                </a:lnTo>
                                <a:lnTo>
                                  <a:pt x="11" y="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" name="Freeform 601"/>
                        <wps:cNvSpPr>
                          <a:spLocks/>
                        </wps:cNvSpPr>
                        <wps:spPr bwMode="auto">
                          <a:xfrm>
                            <a:off x="92075" y="265430"/>
                            <a:ext cx="4445" cy="3810"/>
                          </a:xfrm>
                          <a:custGeom>
                            <a:avLst/>
                            <a:gdLst>
                              <a:gd name="T0" fmla="*/ 20 w 20"/>
                              <a:gd name="T1" fmla="*/ 15 h 18"/>
                              <a:gd name="T2" fmla="*/ 18 w 20"/>
                              <a:gd name="T3" fmla="*/ 12 h 18"/>
                              <a:gd name="T4" fmla="*/ 17 w 20"/>
                              <a:gd name="T5" fmla="*/ 10 h 18"/>
                              <a:gd name="T6" fmla="*/ 15 w 20"/>
                              <a:gd name="T7" fmla="*/ 8 h 18"/>
                              <a:gd name="T8" fmla="*/ 13 w 20"/>
                              <a:gd name="T9" fmla="*/ 6 h 18"/>
                              <a:gd name="T10" fmla="*/ 9 w 20"/>
                              <a:gd name="T11" fmla="*/ 1 h 18"/>
                              <a:gd name="T12" fmla="*/ 6 w 20"/>
                              <a:gd name="T13" fmla="*/ 0 h 18"/>
                              <a:gd name="T14" fmla="*/ 3 w 20"/>
                              <a:gd name="T15" fmla="*/ 1 h 18"/>
                              <a:gd name="T16" fmla="*/ 1 w 20"/>
                              <a:gd name="T17" fmla="*/ 4 h 18"/>
                              <a:gd name="T18" fmla="*/ 0 w 20"/>
                              <a:gd name="T19" fmla="*/ 6 h 18"/>
                              <a:gd name="T20" fmla="*/ 0 w 20"/>
                              <a:gd name="T21" fmla="*/ 9 h 18"/>
                              <a:gd name="T22" fmla="*/ 3 w 20"/>
                              <a:gd name="T23" fmla="*/ 11 h 18"/>
                              <a:gd name="T24" fmla="*/ 6 w 20"/>
                              <a:gd name="T25" fmla="*/ 15 h 18"/>
                              <a:gd name="T26" fmla="*/ 9 w 20"/>
                              <a:gd name="T27" fmla="*/ 17 h 18"/>
                              <a:gd name="T28" fmla="*/ 13 w 20"/>
                              <a:gd name="T29" fmla="*/ 18 h 18"/>
                              <a:gd name="T30" fmla="*/ 16 w 20"/>
                              <a:gd name="T31" fmla="*/ 17 h 18"/>
                              <a:gd name="T32" fmla="*/ 17 w 20"/>
                              <a:gd name="T33" fmla="*/ 16 h 18"/>
                              <a:gd name="T34" fmla="*/ 20 w 20"/>
                              <a:gd name="T35" fmla="*/ 15 h 18"/>
                              <a:gd name="T36" fmla="*/ 20 w 20"/>
                              <a:gd name="T37" fmla="*/ 15 h 18"/>
                              <a:gd name="T38" fmla="*/ 20 w 20"/>
                              <a:gd name="T39" fmla="*/ 15 h 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0" h="18">
                                <a:moveTo>
                                  <a:pt x="20" y="15"/>
                                </a:moveTo>
                                <a:lnTo>
                                  <a:pt x="18" y="12"/>
                                </a:lnTo>
                                <a:lnTo>
                                  <a:pt x="17" y="10"/>
                                </a:lnTo>
                                <a:lnTo>
                                  <a:pt x="15" y="8"/>
                                </a:lnTo>
                                <a:lnTo>
                                  <a:pt x="13" y="6"/>
                                </a:lnTo>
                                <a:lnTo>
                                  <a:pt x="9" y="1"/>
                                </a:lnTo>
                                <a:lnTo>
                                  <a:pt x="6" y="0"/>
                                </a:lnTo>
                                <a:lnTo>
                                  <a:pt x="3" y="1"/>
                                </a:lnTo>
                                <a:lnTo>
                                  <a:pt x="1" y="4"/>
                                </a:lnTo>
                                <a:lnTo>
                                  <a:pt x="0" y="6"/>
                                </a:lnTo>
                                <a:lnTo>
                                  <a:pt x="0" y="9"/>
                                </a:lnTo>
                                <a:lnTo>
                                  <a:pt x="3" y="11"/>
                                </a:lnTo>
                                <a:lnTo>
                                  <a:pt x="6" y="15"/>
                                </a:lnTo>
                                <a:lnTo>
                                  <a:pt x="9" y="17"/>
                                </a:lnTo>
                                <a:lnTo>
                                  <a:pt x="13" y="18"/>
                                </a:lnTo>
                                <a:lnTo>
                                  <a:pt x="16" y="17"/>
                                </a:lnTo>
                                <a:lnTo>
                                  <a:pt x="17" y="16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2" name="Freeform 602"/>
                        <wps:cNvSpPr>
                          <a:spLocks/>
                        </wps:cNvSpPr>
                        <wps:spPr bwMode="auto">
                          <a:xfrm>
                            <a:off x="95885" y="266700"/>
                            <a:ext cx="17780" cy="14605"/>
                          </a:xfrm>
                          <a:custGeom>
                            <a:avLst/>
                            <a:gdLst>
                              <a:gd name="T0" fmla="*/ 0 w 83"/>
                              <a:gd name="T1" fmla="*/ 45 h 70"/>
                              <a:gd name="T2" fmla="*/ 0 w 83"/>
                              <a:gd name="T3" fmla="*/ 31 h 70"/>
                              <a:gd name="T4" fmla="*/ 4 w 83"/>
                              <a:gd name="T5" fmla="*/ 23 h 70"/>
                              <a:gd name="T6" fmla="*/ 7 w 83"/>
                              <a:gd name="T7" fmla="*/ 14 h 70"/>
                              <a:gd name="T8" fmla="*/ 21 w 83"/>
                              <a:gd name="T9" fmla="*/ 4 h 70"/>
                              <a:gd name="T10" fmla="*/ 37 w 83"/>
                              <a:gd name="T11" fmla="*/ 0 h 70"/>
                              <a:gd name="T12" fmla="*/ 51 w 83"/>
                              <a:gd name="T13" fmla="*/ 1 h 70"/>
                              <a:gd name="T14" fmla="*/ 61 w 83"/>
                              <a:gd name="T15" fmla="*/ 2 h 70"/>
                              <a:gd name="T16" fmla="*/ 71 w 83"/>
                              <a:gd name="T17" fmla="*/ 13 h 70"/>
                              <a:gd name="T18" fmla="*/ 76 w 83"/>
                              <a:gd name="T19" fmla="*/ 19 h 70"/>
                              <a:gd name="T20" fmla="*/ 82 w 83"/>
                              <a:gd name="T21" fmla="*/ 23 h 70"/>
                              <a:gd name="T22" fmla="*/ 82 w 83"/>
                              <a:gd name="T23" fmla="*/ 37 h 70"/>
                              <a:gd name="T24" fmla="*/ 79 w 83"/>
                              <a:gd name="T25" fmla="*/ 48 h 70"/>
                              <a:gd name="T26" fmla="*/ 71 w 83"/>
                              <a:gd name="T27" fmla="*/ 47 h 70"/>
                              <a:gd name="T28" fmla="*/ 62 w 83"/>
                              <a:gd name="T29" fmla="*/ 40 h 70"/>
                              <a:gd name="T30" fmla="*/ 60 w 83"/>
                              <a:gd name="T31" fmla="*/ 31 h 70"/>
                              <a:gd name="T32" fmla="*/ 59 w 83"/>
                              <a:gd name="T33" fmla="*/ 15 h 70"/>
                              <a:gd name="T34" fmla="*/ 49 w 83"/>
                              <a:gd name="T35" fmla="*/ 10 h 70"/>
                              <a:gd name="T36" fmla="*/ 37 w 83"/>
                              <a:gd name="T37" fmla="*/ 9 h 70"/>
                              <a:gd name="T38" fmla="*/ 28 w 83"/>
                              <a:gd name="T39" fmla="*/ 12 h 70"/>
                              <a:gd name="T40" fmla="*/ 21 w 83"/>
                              <a:gd name="T41" fmla="*/ 24 h 70"/>
                              <a:gd name="T42" fmla="*/ 26 w 83"/>
                              <a:gd name="T43" fmla="*/ 27 h 70"/>
                              <a:gd name="T44" fmla="*/ 38 w 83"/>
                              <a:gd name="T45" fmla="*/ 28 h 70"/>
                              <a:gd name="T46" fmla="*/ 45 w 83"/>
                              <a:gd name="T47" fmla="*/ 36 h 70"/>
                              <a:gd name="T48" fmla="*/ 34 w 83"/>
                              <a:gd name="T49" fmla="*/ 38 h 70"/>
                              <a:gd name="T50" fmla="*/ 32 w 83"/>
                              <a:gd name="T51" fmla="*/ 42 h 70"/>
                              <a:gd name="T52" fmla="*/ 36 w 83"/>
                              <a:gd name="T53" fmla="*/ 52 h 70"/>
                              <a:gd name="T54" fmla="*/ 39 w 83"/>
                              <a:gd name="T55" fmla="*/ 58 h 70"/>
                              <a:gd name="T56" fmla="*/ 50 w 83"/>
                              <a:gd name="T57" fmla="*/ 58 h 70"/>
                              <a:gd name="T58" fmla="*/ 53 w 83"/>
                              <a:gd name="T59" fmla="*/ 65 h 70"/>
                              <a:gd name="T60" fmla="*/ 47 w 83"/>
                              <a:gd name="T61" fmla="*/ 69 h 70"/>
                              <a:gd name="T62" fmla="*/ 37 w 83"/>
                              <a:gd name="T63" fmla="*/ 68 h 70"/>
                              <a:gd name="T64" fmla="*/ 28 w 83"/>
                              <a:gd name="T65" fmla="*/ 68 h 70"/>
                              <a:gd name="T66" fmla="*/ 20 w 83"/>
                              <a:gd name="T67" fmla="*/ 68 h 70"/>
                              <a:gd name="T68" fmla="*/ 15 w 83"/>
                              <a:gd name="T69" fmla="*/ 64 h 70"/>
                              <a:gd name="T70" fmla="*/ 16 w 83"/>
                              <a:gd name="T71" fmla="*/ 59 h 70"/>
                              <a:gd name="T72" fmla="*/ 23 w 83"/>
                              <a:gd name="T73" fmla="*/ 50 h 70"/>
                              <a:gd name="T74" fmla="*/ 19 w 83"/>
                              <a:gd name="T75" fmla="*/ 49 h 70"/>
                              <a:gd name="T76" fmla="*/ 19 w 83"/>
                              <a:gd name="T77" fmla="*/ 37 h 70"/>
                              <a:gd name="T78" fmla="*/ 11 w 83"/>
                              <a:gd name="T79" fmla="*/ 36 h 70"/>
                              <a:gd name="T80" fmla="*/ 9 w 83"/>
                              <a:gd name="T81" fmla="*/ 42 h 70"/>
                              <a:gd name="T82" fmla="*/ 11 w 83"/>
                              <a:gd name="T83" fmla="*/ 51 h 70"/>
                              <a:gd name="T84" fmla="*/ 3 w 83"/>
                              <a:gd name="T85" fmla="*/ 50 h 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83" h="70">
                                <a:moveTo>
                                  <a:pt x="1" y="50"/>
                                </a:moveTo>
                                <a:lnTo>
                                  <a:pt x="1" y="48"/>
                                </a:lnTo>
                                <a:lnTo>
                                  <a:pt x="0" y="45"/>
                                </a:lnTo>
                                <a:lnTo>
                                  <a:pt x="0" y="40"/>
                                </a:lnTo>
                                <a:lnTo>
                                  <a:pt x="0" y="34"/>
                                </a:lnTo>
                                <a:lnTo>
                                  <a:pt x="0" y="31"/>
                                </a:lnTo>
                                <a:lnTo>
                                  <a:pt x="1" y="29"/>
                                </a:lnTo>
                                <a:lnTo>
                                  <a:pt x="1" y="25"/>
                                </a:lnTo>
                                <a:lnTo>
                                  <a:pt x="4" y="23"/>
                                </a:lnTo>
                                <a:lnTo>
                                  <a:pt x="5" y="20"/>
                                </a:lnTo>
                                <a:lnTo>
                                  <a:pt x="6" y="16"/>
                                </a:lnTo>
                                <a:lnTo>
                                  <a:pt x="7" y="14"/>
                                </a:lnTo>
                                <a:lnTo>
                                  <a:pt x="11" y="12"/>
                                </a:lnTo>
                                <a:lnTo>
                                  <a:pt x="15" y="7"/>
                                </a:lnTo>
                                <a:lnTo>
                                  <a:pt x="21" y="4"/>
                                </a:lnTo>
                                <a:lnTo>
                                  <a:pt x="27" y="2"/>
                                </a:lnTo>
                                <a:lnTo>
                                  <a:pt x="31" y="1"/>
                                </a:lnTo>
                                <a:lnTo>
                                  <a:pt x="37" y="0"/>
                                </a:lnTo>
                                <a:lnTo>
                                  <a:pt x="43" y="0"/>
                                </a:lnTo>
                                <a:lnTo>
                                  <a:pt x="46" y="0"/>
                                </a:lnTo>
                                <a:lnTo>
                                  <a:pt x="51" y="1"/>
                                </a:lnTo>
                                <a:lnTo>
                                  <a:pt x="54" y="1"/>
                                </a:lnTo>
                                <a:lnTo>
                                  <a:pt x="59" y="2"/>
                                </a:lnTo>
                                <a:lnTo>
                                  <a:pt x="61" y="2"/>
                                </a:lnTo>
                                <a:lnTo>
                                  <a:pt x="65" y="4"/>
                                </a:lnTo>
                                <a:lnTo>
                                  <a:pt x="69" y="9"/>
                                </a:lnTo>
                                <a:lnTo>
                                  <a:pt x="71" y="13"/>
                                </a:lnTo>
                                <a:lnTo>
                                  <a:pt x="72" y="15"/>
                                </a:lnTo>
                                <a:lnTo>
                                  <a:pt x="74" y="18"/>
                                </a:lnTo>
                                <a:lnTo>
                                  <a:pt x="76" y="19"/>
                                </a:lnTo>
                                <a:lnTo>
                                  <a:pt x="79" y="19"/>
                                </a:lnTo>
                                <a:lnTo>
                                  <a:pt x="83" y="21"/>
                                </a:lnTo>
                                <a:lnTo>
                                  <a:pt x="82" y="23"/>
                                </a:lnTo>
                                <a:lnTo>
                                  <a:pt x="81" y="28"/>
                                </a:lnTo>
                                <a:lnTo>
                                  <a:pt x="81" y="32"/>
                                </a:lnTo>
                                <a:lnTo>
                                  <a:pt x="82" y="37"/>
                                </a:lnTo>
                                <a:lnTo>
                                  <a:pt x="81" y="41"/>
                                </a:lnTo>
                                <a:lnTo>
                                  <a:pt x="81" y="45"/>
                                </a:lnTo>
                                <a:lnTo>
                                  <a:pt x="79" y="48"/>
                                </a:lnTo>
                                <a:lnTo>
                                  <a:pt x="77" y="49"/>
                                </a:lnTo>
                                <a:lnTo>
                                  <a:pt x="74" y="48"/>
                                </a:lnTo>
                                <a:lnTo>
                                  <a:pt x="71" y="47"/>
                                </a:lnTo>
                                <a:lnTo>
                                  <a:pt x="68" y="45"/>
                                </a:lnTo>
                                <a:lnTo>
                                  <a:pt x="65" y="42"/>
                                </a:lnTo>
                                <a:lnTo>
                                  <a:pt x="62" y="40"/>
                                </a:lnTo>
                                <a:lnTo>
                                  <a:pt x="61" y="37"/>
                                </a:lnTo>
                                <a:lnTo>
                                  <a:pt x="60" y="34"/>
                                </a:lnTo>
                                <a:lnTo>
                                  <a:pt x="60" y="31"/>
                                </a:lnTo>
                                <a:lnTo>
                                  <a:pt x="59" y="25"/>
                                </a:lnTo>
                                <a:lnTo>
                                  <a:pt x="60" y="21"/>
                                </a:lnTo>
                                <a:lnTo>
                                  <a:pt x="59" y="15"/>
                                </a:lnTo>
                                <a:lnTo>
                                  <a:pt x="56" y="12"/>
                                </a:lnTo>
                                <a:lnTo>
                                  <a:pt x="52" y="10"/>
                                </a:lnTo>
                                <a:lnTo>
                                  <a:pt x="49" y="10"/>
                                </a:lnTo>
                                <a:lnTo>
                                  <a:pt x="45" y="9"/>
                                </a:lnTo>
                                <a:lnTo>
                                  <a:pt x="42" y="9"/>
                                </a:lnTo>
                                <a:lnTo>
                                  <a:pt x="37" y="9"/>
                                </a:lnTo>
                                <a:lnTo>
                                  <a:pt x="34" y="10"/>
                                </a:lnTo>
                                <a:lnTo>
                                  <a:pt x="30" y="11"/>
                                </a:lnTo>
                                <a:lnTo>
                                  <a:pt x="28" y="12"/>
                                </a:lnTo>
                                <a:lnTo>
                                  <a:pt x="23" y="15"/>
                                </a:lnTo>
                                <a:lnTo>
                                  <a:pt x="22" y="20"/>
                                </a:lnTo>
                                <a:lnTo>
                                  <a:pt x="21" y="24"/>
                                </a:lnTo>
                                <a:lnTo>
                                  <a:pt x="22" y="27"/>
                                </a:lnTo>
                                <a:lnTo>
                                  <a:pt x="23" y="27"/>
                                </a:lnTo>
                                <a:lnTo>
                                  <a:pt x="26" y="27"/>
                                </a:lnTo>
                                <a:lnTo>
                                  <a:pt x="30" y="27"/>
                                </a:lnTo>
                                <a:lnTo>
                                  <a:pt x="35" y="27"/>
                                </a:lnTo>
                                <a:lnTo>
                                  <a:pt x="38" y="28"/>
                                </a:lnTo>
                                <a:lnTo>
                                  <a:pt x="43" y="31"/>
                                </a:lnTo>
                                <a:lnTo>
                                  <a:pt x="45" y="34"/>
                                </a:lnTo>
                                <a:lnTo>
                                  <a:pt x="45" y="36"/>
                                </a:lnTo>
                                <a:lnTo>
                                  <a:pt x="42" y="36"/>
                                </a:lnTo>
                                <a:lnTo>
                                  <a:pt x="37" y="37"/>
                                </a:lnTo>
                                <a:lnTo>
                                  <a:pt x="34" y="38"/>
                                </a:lnTo>
                                <a:lnTo>
                                  <a:pt x="32" y="38"/>
                                </a:lnTo>
                                <a:lnTo>
                                  <a:pt x="32" y="39"/>
                                </a:lnTo>
                                <a:lnTo>
                                  <a:pt x="32" y="42"/>
                                </a:lnTo>
                                <a:lnTo>
                                  <a:pt x="34" y="46"/>
                                </a:lnTo>
                                <a:lnTo>
                                  <a:pt x="36" y="50"/>
                                </a:lnTo>
                                <a:lnTo>
                                  <a:pt x="36" y="52"/>
                                </a:lnTo>
                                <a:lnTo>
                                  <a:pt x="37" y="56"/>
                                </a:lnTo>
                                <a:lnTo>
                                  <a:pt x="37" y="57"/>
                                </a:lnTo>
                                <a:lnTo>
                                  <a:pt x="39" y="58"/>
                                </a:lnTo>
                                <a:lnTo>
                                  <a:pt x="43" y="58"/>
                                </a:lnTo>
                                <a:lnTo>
                                  <a:pt x="47" y="58"/>
                                </a:lnTo>
                                <a:lnTo>
                                  <a:pt x="50" y="58"/>
                                </a:lnTo>
                                <a:lnTo>
                                  <a:pt x="51" y="59"/>
                                </a:lnTo>
                                <a:lnTo>
                                  <a:pt x="52" y="60"/>
                                </a:lnTo>
                                <a:lnTo>
                                  <a:pt x="53" y="65"/>
                                </a:lnTo>
                                <a:lnTo>
                                  <a:pt x="53" y="69"/>
                                </a:lnTo>
                                <a:lnTo>
                                  <a:pt x="51" y="70"/>
                                </a:lnTo>
                                <a:lnTo>
                                  <a:pt x="47" y="69"/>
                                </a:lnTo>
                                <a:lnTo>
                                  <a:pt x="43" y="68"/>
                                </a:lnTo>
                                <a:lnTo>
                                  <a:pt x="39" y="68"/>
                                </a:lnTo>
                                <a:lnTo>
                                  <a:pt x="37" y="68"/>
                                </a:lnTo>
                                <a:lnTo>
                                  <a:pt x="34" y="68"/>
                                </a:lnTo>
                                <a:lnTo>
                                  <a:pt x="31" y="69"/>
                                </a:lnTo>
                                <a:lnTo>
                                  <a:pt x="28" y="68"/>
                                </a:lnTo>
                                <a:lnTo>
                                  <a:pt x="24" y="68"/>
                                </a:lnTo>
                                <a:lnTo>
                                  <a:pt x="22" y="68"/>
                                </a:lnTo>
                                <a:lnTo>
                                  <a:pt x="20" y="68"/>
                                </a:lnTo>
                                <a:lnTo>
                                  <a:pt x="16" y="67"/>
                                </a:lnTo>
                                <a:lnTo>
                                  <a:pt x="15" y="67"/>
                                </a:lnTo>
                                <a:lnTo>
                                  <a:pt x="15" y="64"/>
                                </a:lnTo>
                                <a:lnTo>
                                  <a:pt x="15" y="61"/>
                                </a:lnTo>
                                <a:lnTo>
                                  <a:pt x="15" y="59"/>
                                </a:lnTo>
                                <a:lnTo>
                                  <a:pt x="16" y="59"/>
                                </a:lnTo>
                                <a:lnTo>
                                  <a:pt x="24" y="59"/>
                                </a:lnTo>
                                <a:lnTo>
                                  <a:pt x="24" y="50"/>
                                </a:lnTo>
                                <a:lnTo>
                                  <a:pt x="23" y="50"/>
                                </a:lnTo>
                                <a:lnTo>
                                  <a:pt x="21" y="50"/>
                                </a:lnTo>
                                <a:lnTo>
                                  <a:pt x="19" y="50"/>
                                </a:lnTo>
                                <a:lnTo>
                                  <a:pt x="19" y="49"/>
                                </a:lnTo>
                                <a:lnTo>
                                  <a:pt x="19" y="45"/>
                                </a:lnTo>
                                <a:lnTo>
                                  <a:pt x="20" y="40"/>
                                </a:lnTo>
                                <a:lnTo>
                                  <a:pt x="19" y="37"/>
                                </a:lnTo>
                                <a:lnTo>
                                  <a:pt x="16" y="34"/>
                                </a:lnTo>
                                <a:lnTo>
                                  <a:pt x="13" y="34"/>
                                </a:lnTo>
                                <a:lnTo>
                                  <a:pt x="11" y="36"/>
                                </a:lnTo>
                                <a:lnTo>
                                  <a:pt x="9" y="38"/>
                                </a:lnTo>
                                <a:lnTo>
                                  <a:pt x="9" y="40"/>
                                </a:lnTo>
                                <a:lnTo>
                                  <a:pt x="9" y="42"/>
                                </a:lnTo>
                                <a:lnTo>
                                  <a:pt x="11" y="46"/>
                                </a:lnTo>
                                <a:lnTo>
                                  <a:pt x="12" y="49"/>
                                </a:lnTo>
                                <a:lnTo>
                                  <a:pt x="11" y="51"/>
                                </a:lnTo>
                                <a:lnTo>
                                  <a:pt x="7" y="51"/>
                                </a:lnTo>
                                <a:lnTo>
                                  <a:pt x="5" y="51"/>
                                </a:lnTo>
                                <a:lnTo>
                                  <a:pt x="3" y="50"/>
                                </a:lnTo>
                                <a:lnTo>
                                  <a:pt x="1" y="50"/>
                                </a:lnTo>
                                <a:lnTo>
                                  <a:pt x="1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Freeform 603"/>
                        <wps:cNvSpPr>
                          <a:spLocks/>
                        </wps:cNvSpPr>
                        <wps:spPr bwMode="auto">
                          <a:xfrm>
                            <a:off x="118110" y="241935"/>
                            <a:ext cx="12700" cy="11430"/>
                          </a:xfrm>
                          <a:custGeom>
                            <a:avLst/>
                            <a:gdLst>
                              <a:gd name="T0" fmla="*/ 5 w 60"/>
                              <a:gd name="T1" fmla="*/ 4 h 55"/>
                              <a:gd name="T2" fmla="*/ 6 w 60"/>
                              <a:gd name="T3" fmla="*/ 10 h 55"/>
                              <a:gd name="T4" fmla="*/ 11 w 60"/>
                              <a:gd name="T5" fmla="*/ 12 h 55"/>
                              <a:gd name="T6" fmla="*/ 20 w 60"/>
                              <a:gd name="T7" fmla="*/ 12 h 55"/>
                              <a:gd name="T8" fmla="*/ 23 w 60"/>
                              <a:gd name="T9" fmla="*/ 18 h 55"/>
                              <a:gd name="T10" fmla="*/ 25 w 60"/>
                              <a:gd name="T11" fmla="*/ 24 h 55"/>
                              <a:gd name="T12" fmla="*/ 19 w 60"/>
                              <a:gd name="T13" fmla="*/ 28 h 55"/>
                              <a:gd name="T14" fmla="*/ 13 w 60"/>
                              <a:gd name="T15" fmla="*/ 30 h 55"/>
                              <a:gd name="T16" fmla="*/ 6 w 60"/>
                              <a:gd name="T17" fmla="*/ 33 h 55"/>
                              <a:gd name="T18" fmla="*/ 1 w 60"/>
                              <a:gd name="T19" fmla="*/ 36 h 55"/>
                              <a:gd name="T20" fmla="*/ 1 w 60"/>
                              <a:gd name="T21" fmla="*/ 39 h 55"/>
                              <a:gd name="T22" fmla="*/ 1 w 60"/>
                              <a:gd name="T23" fmla="*/ 46 h 55"/>
                              <a:gd name="T24" fmla="*/ 6 w 60"/>
                              <a:gd name="T25" fmla="*/ 48 h 55"/>
                              <a:gd name="T26" fmla="*/ 14 w 60"/>
                              <a:gd name="T27" fmla="*/ 48 h 55"/>
                              <a:gd name="T28" fmla="*/ 25 w 60"/>
                              <a:gd name="T29" fmla="*/ 48 h 55"/>
                              <a:gd name="T30" fmla="*/ 31 w 60"/>
                              <a:gd name="T31" fmla="*/ 48 h 55"/>
                              <a:gd name="T32" fmla="*/ 48 w 60"/>
                              <a:gd name="T33" fmla="*/ 55 h 55"/>
                              <a:gd name="T34" fmla="*/ 50 w 60"/>
                              <a:gd name="T35" fmla="*/ 51 h 55"/>
                              <a:gd name="T36" fmla="*/ 49 w 60"/>
                              <a:gd name="T37" fmla="*/ 47 h 55"/>
                              <a:gd name="T38" fmla="*/ 42 w 60"/>
                              <a:gd name="T39" fmla="*/ 42 h 55"/>
                              <a:gd name="T40" fmla="*/ 35 w 60"/>
                              <a:gd name="T41" fmla="*/ 41 h 55"/>
                              <a:gd name="T42" fmla="*/ 29 w 60"/>
                              <a:gd name="T43" fmla="*/ 40 h 55"/>
                              <a:gd name="T44" fmla="*/ 21 w 60"/>
                              <a:gd name="T45" fmla="*/ 40 h 55"/>
                              <a:gd name="T46" fmla="*/ 14 w 60"/>
                              <a:gd name="T47" fmla="*/ 39 h 55"/>
                              <a:gd name="T48" fmla="*/ 12 w 60"/>
                              <a:gd name="T49" fmla="*/ 39 h 55"/>
                              <a:gd name="T50" fmla="*/ 15 w 60"/>
                              <a:gd name="T51" fmla="*/ 39 h 55"/>
                              <a:gd name="T52" fmla="*/ 23 w 60"/>
                              <a:gd name="T53" fmla="*/ 38 h 55"/>
                              <a:gd name="T54" fmla="*/ 30 w 60"/>
                              <a:gd name="T55" fmla="*/ 34 h 55"/>
                              <a:gd name="T56" fmla="*/ 36 w 60"/>
                              <a:gd name="T57" fmla="*/ 30 h 55"/>
                              <a:gd name="T58" fmla="*/ 36 w 60"/>
                              <a:gd name="T59" fmla="*/ 23 h 55"/>
                              <a:gd name="T60" fmla="*/ 36 w 60"/>
                              <a:gd name="T61" fmla="*/ 18 h 55"/>
                              <a:gd name="T62" fmla="*/ 36 w 60"/>
                              <a:gd name="T63" fmla="*/ 12 h 55"/>
                              <a:gd name="T64" fmla="*/ 36 w 60"/>
                              <a:gd name="T65" fmla="*/ 11 h 55"/>
                              <a:gd name="T66" fmla="*/ 43 w 60"/>
                              <a:gd name="T67" fmla="*/ 14 h 55"/>
                              <a:gd name="T68" fmla="*/ 51 w 60"/>
                              <a:gd name="T69" fmla="*/ 13 h 55"/>
                              <a:gd name="T70" fmla="*/ 59 w 60"/>
                              <a:gd name="T71" fmla="*/ 12 h 55"/>
                              <a:gd name="T72" fmla="*/ 58 w 60"/>
                              <a:gd name="T73" fmla="*/ 6 h 55"/>
                              <a:gd name="T74" fmla="*/ 56 w 60"/>
                              <a:gd name="T75" fmla="*/ 2 h 55"/>
                              <a:gd name="T76" fmla="*/ 51 w 60"/>
                              <a:gd name="T77" fmla="*/ 0 h 55"/>
                              <a:gd name="T78" fmla="*/ 46 w 60"/>
                              <a:gd name="T79" fmla="*/ 0 h 55"/>
                              <a:gd name="T80" fmla="*/ 42 w 60"/>
                              <a:gd name="T81" fmla="*/ 0 h 55"/>
                              <a:gd name="T82" fmla="*/ 34 w 60"/>
                              <a:gd name="T83" fmla="*/ 1 h 55"/>
                              <a:gd name="T84" fmla="*/ 27 w 60"/>
                              <a:gd name="T85" fmla="*/ 2 h 55"/>
                              <a:gd name="T86" fmla="*/ 19 w 60"/>
                              <a:gd name="T87" fmla="*/ 2 h 55"/>
                              <a:gd name="T88" fmla="*/ 13 w 60"/>
                              <a:gd name="T89" fmla="*/ 2 h 55"/>
                              <a:gd name="T90" fmla="*/ 6 w 60"/>
                              <a:gd name="T91" fmla="*/ 3 h 55"/>
                              <a:gd name="T92" fmla="*/ 5 w 60"/>
                              <a:gd name="T93" fmla="*/ 4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60" h="55">
                                <a:moveTo>
                                  <a:pt x="5" y="4"/>
                                </a:moveTo>
                                <a:lnTo>
                                  <a:pt x="5" y="4"/>
                                </a:lnTo>
                                <a:lnTo>
                                  <a:pt x="5" y="6"/>
                                </a:lnTo>
                                <a:lnTo>
                                  <a:pt x="6" y="10"/>
                                </a:lnTo>
                                <a:lnTo>
                                  <a:pt x="8" y="12"/>
                                </a:lnTo>
                                <a:lnTo>
                                  <a:pt x="11" y="12"/>
                                </a:lnTo>
                                <a:lnTo>
                                  <a:pt x="15" y="12"/>
                                </a:lnTo>
                                <a:lnTo>
                                  <a:pt x="20" y="12"/>
                                </a:lnTo>
                                <a:lnTo>
                                  <a:pt x="22" y="15"/>
                                </a:lnTo>
                                <a:lnTo>
                                  <a:pt x="23" y="18"/>
                                </a:lnTo>
                                <a:lnTo>
                                  <a:pt x="25" y="22"/>
                                </a:lnTo>
                                <a:lnTo>
                                  <a:pt x="25" y="24"/>
                                </a:lnTo>
                                <a:lnTo>
                                  <a:pt x="22" y="28"/>
                                </a:lnTo>
                                <a:lnTo>
                                  <a:pt x="19" y="28"/>
                                </a:lnTo>
                                <a:lnTo>
                                  <a:pt x="16" y="29"/>
                                </a:lnTo>
                                <a:lnTo>
                                  <a:pt x="13" y="30"/>
                                </a:lnTo>
                                <a:lnTo>
                                  <a:pt x="10" y="32"/>
                                </a:lnTo>
                                <a:lnTo>
                                  <a:pt x="6" y="33"/>
                                </a:lnTo>
                                <a:lnTo>
                                  <a:pt x="4" y="36"/>
                                </a:lnTo>
                                <a:lnTo>
                                  <a:pt x="1" y="36"/>
                                </a:lnTo>
                                <a:lnTo>
                                  <a:pt x="1" y="37"/>
                                </a:lnTo>
                                <a:lnTo>
                                  <a:pt x="1" y="39"/>
                                </a:lnTo>
                                <a:lnTo>
                                  <a:pt x="0" y="42"/>
                                </a:lnTo>
                                <a:lnTo>
                                  <a:pt x="1" y="46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11" y="48"/>
                                </a:lnTo>
                                <a:lnTo>
                                  <a:pt x="14" y="48"/>
                                </a:lnTo>
                                <a:lnTo>
                                  <a:pt x="20" y="48"/>
                                </a:lnTo>
                                <a:lnTo>
                                  <a:pt x="25" y="48"/>
                                </a:lnTo>
                                <a:lnTo>
                                  <a:pt x="29" y="48"/>
                                </a:lnTo>
                                <a:lnTo>
                                  <a:pt x="31" y="48"/>
                                </a:lnTo>
                                <a:lnTo>
                                  <a:pt x="34" y="48"/>
                                </a:lnTo>
                                <a:lnTo>
                                  <a:pt x="48" y="55"/>
                                </a:lnTo>
                                <a:lnTo>
                                  <a:pt x="49" y="54"/>
                                </a:lnTo>
                                <a:lnTo>
                                  <a:pt x="50" y="51"/>
                                </a:lnTo>
                                <a:lnTo>
                                  <a:pt x="51" y="49"/>
                                </a:lnTo>
                                <a:lnTo>
                                  <a:pt x="49" y="47"/>
                                </a:lnTo>
                                <a:lnTo>
                                  <a:pt x="44" y="45"/>
                                </a:lnTo>
                                <a:lnTo>
                                  <a:pt x="42" y="42"/>
                                </a:lnTo>
                                <a:lnTo>
                                  <a:pt x="37" y="41"/>
                                </a:lnTo>
                                <a:lnTo>
                                  <a:pt x="35" y="41"/>
                                </a:lnTo>
                                <a:lnTo>
                                  <a:pt x="31" y="41"/>
                                </a:lnTo>
                                <a:lnTo>
                                  <a:pt x="29" y="40"/>
                                </a:lnTo>
                                <a:lnTo>
                                  <a:pt x="25" y="40"/>
                                </a:lnTo>
                                <a:lnTo>
                                  <a:pt x="21" y="40"/>
                                </a:lnTo>
                                <a:lnTo>
                                  <a:pt x="18" y="39"/>
                                </a:lnTo>
                                <a:lnTo>
                                  <a:pt x="14" y="39"/>
                                </a:lnTo>
                                <a:lnTo>
                                  <a:pt x="13" y="39"/>
                                </a:lnTo>
                                <a:lnTo>
                                  <a:pt x="12" y="39"/>
                                </a:lnTo>
                                <a:lnTo>
                                  <a:pt x="13" y="39"/>
                                </a:lnTo>
                                <a:lnTo>
                                  <a:pt x="15" y="39"/>
                                </a:lnTo>
                                <a:lnTo>
                                  <a:pt x="19" y="38"/>
                                </a:lnTo>
                                <a:lnTo>
                                  <a:pt x="23" y="38"/>
                                </a:lnTo>
                                <a:lnTo>
                                  <a:pt x="27" y="36"/>
                                </a:lnTo>
                                <a:lnTo>
                                  <a:pt x="30" y="34"/>
                                </a:lnTo>
                                <a:lnTo>
                                  <a:pt x="34" y="32"/>
                                </a:lnTo>
                                <a:lnTo>
                                  <a:pt x="36" y="30"/>
                                </a:lnTo>
                                <a:lnTo>
                                  <a:pt x="36" y="27"/>
                                </a:lnTo>
                                <a:lnTo>
                                  <a:pt x="36" y="23"/>
                                </a:lnTo>
                                <a:lnTo>
                                  <a:pt x="36" y="21"/>
                                </a:lnTo>
                                <a:lnTo>
                                  <a:pt x="36" y="18"/>
                                </a:lnTo>
                                <a:lnTo>
                                  <a:pt x="36" y="14"/>
                                </a:lnTo>
                                <a:lnTo>
                                  <a:pt x="36" y="12"/>
                                </a:lnTo>
                                <a:lnTo>
                                  <a:pt x="36" y="11"/>
                                </a:lnTo>
                                <a:lnTo>
                                  <a:pt x="36" y="11"/>
                                </a:lnTo>
                                <a:lnTo>
                                  <a:pt x="39" y="13"/>
                                </a:lnTo>
                                <a:lnTo>
                                  <a:pt x="43" y="14"/>
                                </a:lnTo>
                                <a:lnTo>
                                  <a:pt x="46" y="15"/>
                                </a:lnTo>
                                <a:lnTo>
                                  <a:pt x="51" y="13"/>
                                </a:lnTo>
                                <a:lnTo>
                                  <a:pt x="56" y="13"/>
                                </a:lnTo>
                                <a:lnTo>
                                  <a:pt x="59" y="12"/>
                                </a:lnTo>
                                <a:lnTo>
                                  <a:pt x="60" y="11"/>
                                </a:lnTo>
                                <a:lnTo>
                                  <a:pt x="58" y="6"/>
                                </a:lnTo>
                                <a:lnTo>
                                  <a:pt x="57" y="3"/>
                                </a:lnTo>
                                <a:lnTo>
                                  <a:pt x="56" y="2"/>
                                </a:lnTo>
                                <a:lnTo>
                                  <a:pt x="53" y="1"/>
                                </a:lnTo>
                                <a:lnTo>
                                  <a:pt x="51" y="0"/>
                                </a:lnTo>
                                <a:lnTo>
                                  <a:pt x="49" y="0"/>
                                </a:lnTo>
                                <a:lnTo>
                                  <a:pt x="46" y="0"/>
                                </a:lnTo>
                                <a:lnTo>
                                  <a:pt x="44" y="0"/>
                                </a:lnTo>
                                <a:lnTo>
                                  <a:pt x="42" y="0"/>
                                </a:lnTo>
                                <a:lnTo>
                                  <a:pt x="38" y="1"/>
                                </a:lnTo>
                                <a:lnTo>
                                  <a:pt x="34" y="1"/>
                                </a:lnTo>
                                <a:lnTo>
                                  <a:pt x="30" y="1"/>
                                </a:lnTo>
                                <a:lnTo>
                                  <a:pt x="27" y="2"/>
                                </a:lnTo>
                                <a:lnTo>
                                  <a:pt x="23" y="2"/>
                                </a:lnTo>
                                <a:lnTo>
                                  <a:pt x="19" y="2"/>
                                </a:lnTo>
                                <a:lnTo>
                                  <a:pt x="16" y="2"/>
                                </a:lnTo>
                                <a:lnTo>
                                  <a:pt x="13" y="2"/>
                                </a:lnTo>
                                <a:lnTo>
                                  <a:pt x="11" y="3"/>
                                </a:lnTo>
                                <a:lnTo>
                                  <a:pt x="6" y="3"/>
                                </a:lnTo>
                                <a:lnTo>
                                  <a:pt x="5" y="4"/>
                                </a:lnTo>
                                <a:lnTo>
                                  <a:pt x="5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4" name="Freeform 604"/>
                        <wps:cNvSpPr>
                          <a:spLocks/>
                        </wps:cNvSpPr>
                        <wps:spPr bwMode="auto">
                          <a:xfrm>
                            <a:off x="125095" y="264795"/>
                            <a:ext cx="19685" cy="17145"/>
                          </a:xfrm>
                          <a:custGeom>
                            <a:avLst/>
                            <a:gdLst>
                              <a:gd name="T0" fmla="*/ 42 w 94"/>
                              <a:gd name="T1" fmla="*/ 1 h 81"/>
                              <a:gd name="T2" fmla="*/ 32 w 94"/>
                              <a:gd name="T3" fmla="*/ 8 h 81"/>
                              <a:gd name="T4" fmla="*/ 25 w 94"/>
                              <a:gd name="T5" fmla="*/ 13 h 81"/>
                              <a:gd name="T6" fmla="*/ 14 w 94"/>
                              <a:gd name="T7" fmla="*/ 15 h 81"/>
                              <a:gd name="T8" fmla="*/ 5 w 94"/>
                              <a:gd name="T9" fmla="*/ 20 h 81"/>
                              <a:gd name="T10" fmla="*/ 6 w 94"/>
                              <a:gd name="T11" fmla="*/ 29 h 81"/>
                              <a:gd name="T12" fmla="*/ 17 w 94"/>
                              <a:gd name="T13" fmla="*/ 37 h 81"/>
                              <a:gd name="T14" fmla="*/ 26 w 94"/>
                              <a:gd name="T15" fmla="*/ 40 h 81"/>
                              <a:gd name="T16" fmla="*/ 0 w 94"/>
                              <a:gd name="T17" fmla="*/ 54 h 81"/>
                              <a:gd name="T18" fmla="*/ 2 w 94"/>
                              <a:gd name="T19" fmla="*/ 60 h 81"/>
                              <a:gd name="T20" fmla="*/ 11 w 94"/>
                              <a:gd name="T21" fmla="*/ 63 h 81"/>
                              <a:gd name="T22" fmla="*/ 25 w 94"/>
                              <a:gd name="T23" fmla="*/ 64 h 81"/>
                              <a:gd name="T24" fmla="*/ 36 w 94"/>
                              <a:gd name="T25" fmla="*/ 61 h 81"/>
                              <a:gd name="T26" fmla="*/ 37 w 94"/>
                              <a:gd name="T27" fmla="*/ 47 h 81"/>
                              <a:gd name="T28" fmla="*/ 45 w 94"/>
                              <a:gd name="T29" fmla="*/ 48 h 81"/>
                              <a:gd name="T30" fmla="*/ 52 w 94"/>
                              <a:gd name="T31" fmla="*/ 51 h 81"/>
                              <a:gd name="T32" fmla="*/ 52 w 94"/>
                              <a:gd name="T33" fmla="*/ 59 h 81"/>
                              <a:gd name="T34" fmla="*/ 43 w 94"/>
                              <a:gd name="T35" fmla="*/ 68 h 81"/>
                              <a:gd name="T36" fmla="*/ 41 w 94"/>
                              <a:gd name="T37" fmla="*/ 77 h 81"/>
                              <a:gd name="T38" fmla="*/ 47 w 94"/>
                              <a:gd name="T39" fmla="*/ 77 h 81"/>
                              <a:gd name="T40" fmla="*/ 60 w 94"/>
                              <a:gd name="T41" fmla="*/ 79 h 81"/>
                              <a:gd name="T42" fmla="*/ 72 w 94"/>
                              <a:gd name="T43" fmla="*/ 79 h 81"/>
                              <a:gd name="T44" fmla="*/ 83 w 94"/>
                              <a:gd name="T45" fmla="*/ 76 h 81"/>
                              <a:gd name="T46" fmla="*/ 89 w 94"/>
                              <a:gd name="T47" fmla="*/ 72 h 81"/>
                              <a:gd name="T48" fmla="*/ 94 w 94"/>
                              <a:gd name="T49" fmla="*/ 67 h 81"/>
                              <a:gd name="T50" fmla="*/ 88 w 94"/>
                              <a:gd name="T51" fmla="*/ 65 h 81"/>
                              <a:gd name="T52" fmla="*/ 79 w 94"/>
                              <a:gd name="T53" fmla="*/ 67 h 81"/>
                              <a:gd name="T54" fmla="*/ 68 w 94"/>
                              <a:gd name="T55" fmla="*/ 70 h 81"/>
                              <a:gd name="T56" fmla="*/ 59 w 94"/>
                              <a:gd name="T57" fmla="*/ 67 h 81"/>
                              <a:gd name="T58" fmla="*/ 65 w 94"/>
                              <a:gd name="T59" fmla="*/ 61 h 81"/>
                              <a:gd name="T60" fmla="*/ 72 w 94"/>
                              <a:gd name="T61" fmla="*/ 51 h 81"/>
                              <a:gd name="T62" fmla="*/ 67 w 94"/>
                              <a:gd name="T63" fmla="*/ 42 h 81"/>
                              <a:gd name="T64" fmla="*/ 59 w 94"/>
                              <a:gd name="T65" fmla="*/ 37 h 81"/>
                              <a:gd name="T66" fmla="*/ 48 w 94"/>
                              <a:gd name="T67" fmla="*/ 33 h 81"/>
                              <a:gd name="T68" fmla="*/ 35 w 94"/>
                              <a:gd name="T69" fmla="*/ 32 h 81"/>
                              <a:gd name="T70" fmla="*/ 26 w 94"/>
                              <a:gd name="T71" fmla="*/ 28 h 81"/>
                              <a:gd name="T72" fmla="*/ 28 w 94"/>
                              <a:gd name="T73" fmla="*/ 22 h 81"/>
                              <a:gd name="T74" fmla="*/ 37 w 94"/>
                              <a:gd name="T75" fmla="*/ 16 h 81"/>
                              <a:gd name="T76" fmla="*/ 44 w 94"/>
                              <a:gd name="T77" fmla="*/ 16 h 81"/>
                              <a:gd name="T78" fmla="*/ 49 w 94"/>
                              <a:gd name="T79" fmla="*/ 27 h 81"/>
                              <a:gd name="T80" fmla="*/ 56 w 94"/>
                              <a:gd name="T81" fmla="*/ 28 h 81"/>
                              <a:gd name="T82" fmla="*/ 65 w 94"/>
                              <a:gd name="T83" fmla="*/ 28 h 81"/>
                              <a:gd name="T84" fmla="*/ 67 w 94"/>
                              <a:gd name="T85" fmla="*/ 16 h 81"/>
                              <a:gd name="T86" fmla="*/ 60 w 94"/>
                              <a:gd name="T87" fmla="*/ 4 h 81"/>
                              <a:gd name="T88" fmla="*/ 53 w 94"/>
                              <a:gd name="T89" fmla="*/ 1 h 81"/>
                              <a:gd name="T90" fmla="*/ 48 w 94"/>
                              <a:gd name="T91" fmla="*/ 0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94" h="81">
                                <a:moveTo>
                                  <a:pt x="48" y="0"/>
                                </a:moveTo>
                                <a:lnTo>
                                  <a:pt x="44" y="0"/>
                                </a:lnTo>
                                <a:lnTo>
                                  <a:pt x="42" y="1"/>
                                </a:lnTo>
                                <a:lnTo>
                                  <a:pt x="38" y="3"/>
                                </a:lnTo>
                                <a:lnTo>
                                  <a:pt x="36" y="5"/>
                                </a:lnTo>
                                <a:lnTo>
                                  <a:pt x="32" y="8"/>
                                </a:lnTo>
                                <a:lnTo>
                                  <a:pt x="29" y="10"/>
                                </a:lnTo>
                                <a:lnTo>
                                  <a:pt x="26" y="11"/>
                                </a:lnTo>
                                <a:lnTo>
                                  <a:pt x="25" y="13"/>
                                </a:lnTo>
                                <a:lnTo>
                                  <a:pt x="21" y="13"/>
                                </a:lnTo>
                                <a:lnTo>
                                  <a:pt x="19" y="14"/>
                                </a:lnTo>
                                <a:lnTo>
                                  <a:pt x="14" y="15"/>
                                </a:lnTo>
                                <a:lnTo>
                                  <a:pt x="11" y="16"/>
                                </a:lnTo>
                                <a:lnTo>
                                  <a:pt x="7" y="18"/>
                                </a:lnTo>
                                <a:lnTo>
                                  <a:pt x="5" y="20"/>
                                </a:lnTo>
                                <a:lnTo>
                                  <a:pt x="4" y="22"/>
                                </a:lnTo>
                                <a:lnTo>
                                  <a:pt x="5" y="27"/>
                                </a:lnTo>
                                <a:lnTo>
                                  <a:pt x="6" y="29"/>
                                </a:lnTo>
                                <a:lnTo>
                                  <a:pt x="10" y="32"/>
                                </a:lnTo>
                                <a:lnTo>
                                  <a:pt x="13" y="34"/>
                                </a:lnTo>
                                <a:lnTo>
                                  <a:pt x="17" y="37"/>
                                </a:lnTo>
                                <a:lnTo>
                                  <a:pt x="20" y="38"/>
                                </a:lnTo>
                                <a:lnTo>
                                  <a:pt x="23" y="39"/>
                                </a:lnTo>
                                <a:lnTo>
                                  <a:pt x="26" y="40"/>
                                </a:lnTo>
                                <a:lnTo>
                                  <a:pt x="27" y="40"/>
                                </a:lnTo>
                                <a:lnTo>
                                  <a:pt x="23" y="49"/>
                                </a:lnTo>
                                <a:lnTo>
                                  <a:pt x="0" y="54"/>
                                </a:lnTo>
                                <a:lnTo>
                                  <a:pt x="0" y="55"/>
                                </a:lnTo>
                                <a:lnTo>
                                  <a:pt x="0" y="57"/>
                                </a:lnTo>
                                <a:lnTo>
                                  <a:pt x="2" y="60"/>
                                </a:lnTo>
                                <a:lnTo>
                                  <a:pt x="5" y="63"/>
                                </a:lnTo>
                                <a:lnTo>
                                  <a:pt x="6" y="63"/>
                                </a:lnTo>
                                <a:lnTo>
                                  <a:pt x="11" y="63"/>
                                </a:lnTo>
                                <a:lnTo>
                                  <a:pt x="14" y="63"/>
                                </a:lnTo>
                                <a:lnTo>
                                  <a:pt x="20" y="64"/>
                                </a:lnTo>
                                <a:lnTo>
                                  <a:pt x="25" y="64"/>
                                </a:lnTo>
                                <a:lnTo>
                                  <a:pt x="30" y="64"/>
                                </a:lnTo>
                                <a:lnTo>
                                  <a:pt x="34" y="63"/>
                                </a:lnTo>
                                <a:lnTo>
                                  <a:pt x="36" y="61"/>
                                </a:lnTo>
                                <a:lnTo>
                                  <a:pt x="37" y="56"/>
                                </a:lnTo>
                                <a:lnTo>
                                  <a:pt x="37" y="51"/>
                                </a:lnTo>
                                <a:lnTo>
                                  <a:pt x="37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5" y="48"/>
                                </a:lnTo>
                                <a:lnTo>
                                  <a:pt x="48" y="49"/>
                                </a:lnTo>
                                <a:lnTo>
                                  <a:pt x="50" y="49"/>
                                </a:lnTo>
                                <a:lnTo>
                                  <a:pt x="52" y="51"/>
                                </a:lnTo>
                                <a:lnTo>
                                  <a:pt x="53" y="52"/>
                                </a:lnTo>
                                <a:lnTo>
                                  <a:pt x="53" y="55"/>
                                </a:lnTo>
                                <a:lnTo>
                                  <a:pt x="52" y="59"/>
                                </a:lnTo>
                                <a:lnTo>
                                  <a:pt x="49" y="63"/>
                                </a:lnTo>
                                <a:lnTo>
                                  <a:pt x="47" y="66"/>
                                </a:lnTo>
                                <a:lnTo>
                                  <a:pt x="43" y="68"/>
                                </a:lnTo>
                                <a:lnTo>
                                  <a:pt x="42" y="73"/>
                                </a:lnTo>
                                <a:lnTo>
                                  <a:pt x="41" y="76"/>
                                </a:lnTo>
                                <a:lnTo>
                                  <a:pt x="41" y="77"/>
                                </a:lnTo>
                                <a:lnTo>
                                  <a:pt x="41" y="77"/>
                                </a:lnTo>
                                <a:lnTo>
                                  <a:pt x="43" y="77"/>
                                </a:lnTo>
                                <a:lnTo>
                                  <a:pt x="47" y="77"/>
                                </a:lnTo>
                                <a:lnTo>
                                  <a:pt x="51" y="78"/>
                                </a:lnTo>
                                <a:lnTo>
                                  <a:pt x="56" y="78"/>
                                </a:lnTo>
                                <a:lnTo>
                                  <a:pt x="60" y="79"/>
                                </a:lnTo>
                                <a:lnTo>
                                  <a:pt x="64" y="79"/>
                                </a:lnTo>
                                <a:lnTo>
                                  <a:pt x="67" y="81"/>
                                </a:lnTo>
                                <a:lnTo>
                                  <a:pt x="72" y="79"/>
                                </a:lnTo>
                                <a:lnTo>
                                  <a:pt x="77" y="79"/>
                                </a:lnTo>
                                <a:lnTo>
                                  <a:pt x="80" y="77"/>
                                </a:lnTo>
                                <a:lnTo>
                                  <a:pt x="83" y="76"/>
                                </a:lnTo>
                                <a:lnTo>
                                  <a:pt x="85" y="74"/>
                                </a:lnTo>
                                <a:lnTo>
                                  <a:pt x="87" y="73"/>
                                </a:lnTo>
                                <a:lnTo>
                                  <a:pt x="89" y="72"/>
                                </a:lnTo>
                                <a:lnTo>
                                  <a:pt x="92" y="70"/>
                                </a:lnTo>
                                <a:lnTo>
                                  <a:pt x="93" y="69"/>
                                </a:lnTo>
                                <a:lnTo>
                                  <a:pt x="94" y="67"/>
                                </a:lnTo>
                                <a:lnTo>
                                  <a:pt x="93" y="66"/>
                                </a:lnTo>
                                <a:lnTo>
                                  <a:pt x="92" y="66"/>
                                </a:lnTo>
                                <a:lnTo>
                                  <a:pt x="88" y="65"/>
                                </a:lnTo>
                                <a:lnTo>
                                  <a:pt x="85" y="65"/>
                                </a:lnTo>
                                <a:lnTo>
                                  <a:pt x="81" y="66"/>
                                </a:lnTo>
                                <a:lnTo>
                                  <a:pt x="79" y="67"/>
                                </a:lnTo>
                                <a:lnTo>
                                  <a:pt x="75" y="69"/>
                                </a:lnTo>
                                <a:lnTo>
                                  <a:pt x="72" y="72"/>
                                </a:lnTo>
                                <a:lnTo>
                                  <a:pt x="68" y="70"/>
                                </a:lnTo>
                                <a:lnTo>
                                  <a:pt x="64" y="70"/>
                                </a:lnTo>
                                <a:lnTo>
                                  <a:pt x="60" y="68"/>
                                </a:lnTo>
                                <a:lnTo>
                                  <a:pt x="59" y="67"/>
                                </a:lnTo>
                                <a:lnTo>
                                  <a:pt x="60" y="65"/>
                                </a:lnTo>
                                <a:lnTo>
                                  <a:pt x="63" y="64"/>
                                </a:lnTo>
                                <a:lnTo>
                                  <a:pt x="65" y="61"/>
                                </a:lnTo>
                                <a:lnTo>
                                  <a:pt x="68" y="60"/>
                                </a:lnTo>
                                <a:lnTo>
                                  <a:pt x="72" y="56"/>
                                </a:lnTo>
                                <a:lnTo>
                                  <a:pt x="72" y="51"/>
                                </a:lnTo>
                                <a:lnTo>
                                  <a:pt x="71" y="48"/>
                                </a:lnTo>
                                <a:lnTo>
                                  <a:pt x="70" y="45"/>
                                </a:lnTo>
                                <a:lnTo>
                                  <a:pt x="67" y="42"/>
                                </a:lnTo>
                                <a:lnTo>
                                  <a:pt x="65" y="40"/>
                                </a:lnTo>
                                <a:lnTo>
                                  <a:pt x="63" y="38"/>
                                </a:lnTo>
                                <a:lnTo>
                                  <a:pt x="59" y="37"/>
                                </a:lnTo>
                                <a:lnTo>
                                  <a:pt x="56" y="34"/>
                                </a:lnTo>
                                <a:lnTo>
                                  <a:pt x="53" y="34"/>
                                </a:lnTo>
                                <a:lnTo>
                                  <a:pt x="48" y="33"/>
                                </a:lnTo>
                                <a:lnTo>
                                  <a:pt x="44" y="33"/>
                                </a:lnTo>
                                <a:lnTo>
                                  <a:pt x="40" y="32"/>
                                </a:lnTo>
                                <a:lnTo>
                                  <a:pt x="35" y="32"/>
                                </a:lnTo>
                                <a:lnTo>
                                  <a:pt x="32" y="30"/>
                                </a:lnTo>
                                <a:lnTo>
                                  <a:pt x="28" y="29"/>
                                </a:lnTo>
                                <a:lnTo>
                                  <a:pt x="26" y="28"/>
                                </a:lnTo>
                                <a:lnTo>
                                  <a:pt x="26" y="27"/>
                                </a:lnTo>
                                <a:lnTo>
                                  <a:pt x="26" y="23"/>
                                </a:lnTo>
                                <a:lnTo>
                                  <a:pt x="28" y="22"/>
                                </a:lnTo>
                                <a:lnTo>
                                  <a:pt x="32" y="20"/>
                                </a:lnTo>
                                <a:lnTo>
                                  <a:pt x="34" y="18"/>
                                </a:lnTo>
                                <a:lnTo>
                                  <a:pt x="37" y="16"/>
                                </a:lnTo>
                                <a:lnTo>
                                  <a:pt x="41" y="16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5" y="20"/>
                                </a:lnTo>
                                <a:lnTo>
                                  <a:pt x="48" y="23"/>
                                </a:lnTo>
                                <a:lnTo>
                                  <a:pt x="49" y="27"/>
                                </a:lnTo>
                                <a:lnTo>
                                  <a:pt x="52" y="28"/>
                                </a:lnTo>
                                <a:lnTo>
                                  <a:pt x="53" y="28"/>
                                </a:lnTo>
                                <a:lnTo>
                                  <a:pt x="56" y="28"/>
                                </a:lnTo>
                                <a:lnTo>
                                  <a:pt x="59" y="28"/>
                                </a:lnTo>
                                <a:lnTo>
                                  <a:pt x="62" y="28"/>
                                </a:lnTo>
                                <a:lnTo>
                                  <a:pt x="65" y="28"/>
                                </a:lnTo>
                                <a:lnTo>
                                  <a:pt x="67" y="25"/>
                                </a:lnTo>
                                <a:lnTo>
                                  <a:pt x="67" y="21"/>
                                </a:lnTo>
                                <a:lnTo>
                                  <a:pt x="67" y="16"/>
                                </a:lnTo>
                                <a:lnTo>
                                  <a:pt x="65" y="11"/>
                                </a:lnTo>
                                <a:lnTo>
                                  <a:pt x="64" y="6"/>
                                </a:lnTo>
                                <a:lnTo>
                                  <a:pt x="60" y="4"/>
                                </a:lnTo>
                                <a:lnTo>
                                  <a:pt x="58" y="3"/>
                                </a:lnTo>
                                <a:lnTo>
                                  <a:pt x="55" y="1"/>
                                </a:lnTo>
                                <a:lnTo>
                                  <a:pt x="53" y="1"/>
                                </a:lnTo>
                                <a:lnTo>
                                  <a:pt x="49" y="0"/>
                                </a:lnTo>
                                <a:lnTo>
                                  <a:pt x="48" y="0"/>
                                </a:lnTo>
                                <a:lnTo>
                                  <a:pt x="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5" name="Freeform 605"/>
                        <wps:cNvSpPr>
                          <a:spLocks/>
                        </wps:cNvSpPr>
                        <wps:spPr bwMode="auto">
                          <a:xfrm>
                            <a:off x="146050" y="245745"/>
                            <a:ext cx="3810" cy="4445"/>
                          </a:xfrm>
                          <a:custGeom>
                            <a:avLst/>
                            <a:gdLst>
                              <a:gd name="T0" fmla="*/ 3 w 19"/>
                              <a:gd name="T1" fmla="*/ 0 h 22"/>
                              <a:gd name="T2" fmla="*/ 1 w 19"/>
                              <a:gd name="T3" fmla="*/ 2 h 22"/>
                              <a:gd name="T4" fmla="*/ 0 w 19"/>
                              <a:gd name="T5" fmla="*/ 6 h 22"/>
                              <a:gd name="T6" fmla="*/ 0 w 19"/>
                              <a:gd name="T7" fmla="*/ 10 h 22"/>
                              <a:gd name="T8" fmla="*/ 3 w 19"/>
                              <a:gd name="T9" fmla="*/ 14 h 22"/>
                              <a:gd name="T10" fmla="*/ 7 w 19"/>
                              <a:gd name="T11" fmla="*/ 18 h 22"/>
                              <a:gd name="T12" fmla="*/ 10 w 19"/>
                              <a:gd name="T13" fmla="*/ 20 h 22"/>
                              <a:gd name="T14" fmla="*/ 12 w 19"/>
                              <a:gd name="T15" fmla="*/ 21 h 22"/>
                              <a:gd name="T16" fmla="*/ 13 w 19"/>
                              <a:gd name="T17" fmla="*/ 22 h 22"/>
                              <a:gd name="T18" fmla="*/ 19 w 19"/>
                              <a:gd name="T19" fmla="*/ 15 h 22"/>
                              <a:gd name="T20" fmla="*/ 3 w 19"/>
                              <a:gd name="T21" fmla="*/ 0 h 22"/>
                              <a:gd name="T22" fmla="*/ 3 w 19"/>
                              <a:gd name="T23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19" h="22">
                                <a:moveTo>
                                  <a:pt x="3" y="0"/>
                                </a:moveTo>
                                <a:lnTo>
                                  <a:pt x="1" y="2"/>
                                </a:lnTo>
                                <a:lnTo>
                                  <a:pt x="0" y="6"/>
                                </a:lnTo>
                                <a:lnTo>
                                  <a:pt x="0" y="10"/>
                                </a:lnTo>
                                <a:lnTo>
                                  <a:pt x="3" y="14"/>
                                </a:lnTo>
                                <a:lnTo>
                                  <a:pt x="7" y="18"/>
                                </a:lnTo>
                                <a:lnTo>
                                  <a:pt x="10" y="20"/>
                                </a:lnTo>
                                <a:lnTo>
                                  <a:pt x="12" y="21"/>
                                </a:lnTo>
                                <a:lnTo>
                                  <a:pt x="13" y="22"/>
                                </a:lnTo>
                                <a:lnTo>
                                  <a:pt x="19" y="15"/>
                                </a:lnTo>
                                <a:lnTo>
                                  <a:pt x="3" y="0"/>
                                </a:lnTo>
                                <a:lnTo>
                                  <a:pt x="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" name="Freeform 606"/>
                        <wps:cNvSpPr>
                          <a:spLocks/>
                        </wps:cNvSpPr>
                        <wps:spPr bwMode="auto">
                          <a:xfrm>
                            <a:off x="149860" y="242570"/>
                            <a:ext cx="12700" cy="13335"/>
                          </a:xfrm>
                          <a:custGeom>
                            <a:avLst/>
                            <a:gdLst>
                              <a:gd name="T0" fmla="*/ 0 w 59"/>
                              <a:gd name="T1" fmla="*/ 17 h 64"/>
                              <a:gd name="T2" fmla="*/ 2 w 59"/>
                              <a:gd name="T3" fmla="*/ 20 h 64"/>
                              <a:gd name="T4" fmla="*/ 9 w 59"/>
                              <a:gd name="T5" fmla="*/ 21 h 64"/>
                              <a:gd name="T6" fmla="*/ 14 w 59"/>
                              <a:gd name="T7" fmla="*/ 21 h 64"/>
                              <a:gd name="T8" fmla="*/ 15 w 59"/>
                              <a:gd name="T9" fmla="*/ 28 h 64"/>
                              <a:gd name="T10" fmla="*/ 39 w 59"/>
                              <a:gd name="T11" fmla="*/ 36 h 64"/>
                              <a:gd name="T12" fmla="*/ 38 w 59"/>
                              <a:gd name="T13" fmla="*/ 42 h 64"/>
                              <a:gd name="T14" fmla="*/ 32 w 59"/>
                              <a:gd name="T15" fmla="*/ 45 h 64"/>
                              <a:gd name="T16" fmla="*/ 25 w 59"/>
                              <a:gd name="T17" fmla="*/ 46 h 64"/>
                              <a:gd name="T18" fmla="*/ 17 w 59"/>
                              <a:gd name="T19" fmla="*/ 47 h 64"/>
                              <a:gd name="T20" fmla="*/ 13 w 59"/>
                              <a:gd name="T21" fmla="*/ 47 h 64"/>
                              <a:gd name="T22" fmla="*/ 12 w 59"/>
                              <a:gd name="T23" fmla="*/ 48 h 64"/>
                              <a:gd name="T24" fmla="*/ 12 w 59"/>
                              <a:gd name="T25" fmla="*/ 53 h 64"/>
                              <a:gd name="T26" fmla="*/ 12 w 59"/>
                              <a:gd name="T27" fmla="*/ 59 h 64"/>
                              <a:gd name="T28" fmla="*/ 13 w 59"/>
                              <a:gd name="T29" fmla="*/ 63 h 64"/>
                              <a:gd name="T30" fmla="*/ 18 w 59"/>
                              <a:gd name="T31" fmla="*/ 64 h 64"/>
                              <a:gd name="T32" fmla="*/ 25 w 59"/>
                              <a:gd name="T33" fmla="*/ 64 h 64"/>
                              <a:gd name="T34" fmla="*/ 32 w 59"/>
                              <a:gd name="T35" fmla="*/ 64 h 64"/>
                              <a:gd name="T36" fmla="*/ 38 w 59"/>
                              <a:gd name="T37" fmla="*/ 63 h 64"/>
                              <a:gd name="T38" fmla="*/ 43 w 59"/>
                              <a:gd name="T39" fmla="*/ 63 h 64"/>
                              <a:gd name="T40" fmla="*/ 50 w 59"/>
                              <a:gd name="T41" fmla="*/ 63 h 64"/>
                              <a:gd name="T42" fmla="*/ 55 w 59"/>
                              <a:gd name="T43" fmla="*/ 60 h 64"/>
                              <a:gd name="T44" fmla="*/ 59 w 59"/>
                              <a:gd name="T45" fmla="*/ 55 h 64"/>
                              <a:gd name="T46" fmla="*/ 52 w 59"/>
                              <a:gd name="T47" fmla="*/ 54 h 64"/>
                              <a:gd name="T48" fmla="*/ 47 w 59"/>
                              <a:gd name="T49" fmla="*/ 53 h 64"/>
                              <a:gd name="T50" fmla="*/ 44 w 59"/>
                              <a:gd name="T51" fmla="*/ 53 h 64"/>
                              <a:gd name="T52" fmla="*/ 45 w 59"/>
                              <a:gd name="T53" fmla="*/ 52 h 64"/>
                              <a:gd name="T54" fmla="*/ 55 w 59"/>
                              <a:gd name="T55" fmla="*/ 47 h 64"/>
                              <a:gd name="T56" fmla="*/ 57 w 59"/>
                              <a:gd name="T57" fmla="*/ 39 h 64"/>
                              <a:gd name="T58" fmla="*/ 54 w 59"/>
                              <a:gd name="T59" fmla="*/ 34 h 64"/>
                              <a:gd name="T60" fmla="*/ 51 w 59"/>
                              <a:gd name="T61" fmla="*/ 32 h 64"/>
                              <a:gd name="T62" fmla="*/ 44 w 59"/>
                              <a:gd name="T63" fmla="*/ 29 h 64"/>
                              <a:gd name="T64" fmla="*/ 38 w 59"/>
                              <a:gd name="T65" fmla="*/ 29 h 64"/>
                              <a:gd name="T66" fmla="*/ 32 w 59"/>
                              <a:gd name="T67" fmla="*/ 27 h 64"/>
                              <a:gd name="T68" fmla="*/ 31 w 59"/>
                              <a:gd name="T69" fmla="*/ 21 h 64"/>
                              <a:gd name="T70" fmla="*/ 32 w 59"/>
                              <a:gd name="T71" fmla="*/ 16 h 64"/>
                              <a:gd name="T72" fmla="*/ 38 w 59"/>
                              <a:gd name="T73" fmla="*/ 16 h 64"/>
                              <a:gd name="T74" fmla="*/ 46 w 59"/>
                              <a:gd name="T75" fmla="*/ 17 h 64"/>
                              <a:gd name="T76" fmla="*/ 45 w 59"/>
                              <a:gd name="T77" fmla="*/ 14 h 64"/>
                              <a:gd name="T78" fmla="*/ 44 w 59"/>
                              <a:gd name="T79" fmla="*/ 8 h 64"/>
                              <a:gd name="T80" fmla="*/ 38 w 59"/>
                              <a:gd name="T81" fmla="*/ 1 h 64"/>
                              <a:gd name="T82" fmla="*/ 29 w 59"/>
                              <a:gd name="T83" fmla="*/ 0 h 64"/>
                              <a:gd name="T84" fmla="*/ 18 w 59"/>
                              <a:gd name="T85" fmla="*/ 0 h 64"/>
                              <a:gd name="T86" fmla="*/ 13 w 59"/>
                              <a:gd name="T87" fmla="*/ 4 h 64"/>
                              <a:gd name="T88" fmla="*/ 9 w 59"/>
                              <a:gd name="T89" fmla="*/ 9 h 64"/>
                              <a:gd name="T90" fmla="*/ 0 w 59"/>
                              <a:gd name="T91" fmla="*/ 17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9" h="64">
                                <a:moveTo>
                                  <a:pt x="0" y="17"/>
                                </a:move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2" y="20"/>
                                </a:lnTo>
                                <a:lnTo>
                                  <a:pt x="7" y="21"/>
                                </a:lnTo>
                                <a:lnTo>
                                  <a:pt x="9" y="21"/>
                                </a:lnTo>
                                <a:lnTo>
                                  <a:pt x="13" y="21"/>
                                </a:lnTo>
                                <a:lnTo>
                                  <a:pt x="14" y="21"/>
                                </a:lnTo>
                                <a:lnTo>
                                  <a:pt x="15" y="21"/>
                                </a:lnTo>
                                <a:lnTo>
                                  <a:pt x="15" y="28"/>
                                </a:lnTo>
                                <a:lnTo>
                                  <a:pt x="39" y="35"/>
                                </a:lnTo>
                                <a:lnTo>
                                  <a:pt x="39" y="36"/>
                                </a:lnTo>
                                <a:lnTo>
                                  <a:pt x="39" y="38"/>
                                </a:lnTo>
                                <a:lnTo>
                                  <a:pt x="38" y="42"/>
                                </a:lnTo>
                                <a:lnTo>
                                  <a:pt x="36" y="44"/>
                                </a:lnTo>
                                <a:lnTo>
                                  <a:pt x="32" y="45"/>
                                </a:lnTo>
                                <a:lnTo>
                                  <a:pt x="29" y="45"/>
                                </a:lnTo>
                                <a:lnTo>
                                  <a:pt x="25" y="46"/>
                                </a:lnTo>
                                <a:lnTo>
                                  <a:pt x="22" y="46"/>
                                </a:lnTo>
                                <a:lnTo>
                                  <a:pt x="17" y="47"/>
                                </a:lnTo>
                                <a:lnTo>
                                  <a:pt x="14" y="47"/>
                                </a:lnTo>
                                <a:lnTo>
                                  <a:pt x="13" y="47"/>
                                </a:lnTo>
                                <a:lnTo>
                                  <a:pt x="12" y="48"/>
                                </a:lnTo>
                                <a:lnTo>
                                  <a:pt x="12" y="48"/>
                                </a:lnTo>
                                <a:lnTo>
                                  <a:pt x="12" y="51"/>
                                </a:lnTo>
                                <a:lnTo>
                                  <a:pt x="12" y="53"/>
                                </a:lnTo>
                                <a:lnTo>
                                  <a:pt x="12" y="56"/>
                                </a:lnTo>
                                <a:lnTo>
                                  <a:pt x="12" y="59"/>
                                </a:lnTo>
                                <a:lnTo>
                                  <a:pt x="12" y="62"/>
                                </a:lnTo>
                                <a:lnTo>
                                  <a:pt x="13" y="63"/>
                                </a:lnTo>
                                <a:lnTo>
                                  <a:pt x="15" y="64"/>
                                </a:lnTo>
                                <a:lnTo>
                                  <a:pt x="18" y="64"/>
                                </a:lnTo>
                                <a:lnTo>
                                  <a:pt x="23" y="64"/>
                                </a:lnTo>
                                <a:lnTo>
                                  <a:pt x="25" y="64"/>
                                </a:lnTo>
                                <a:lnTo>
                                  <a:pt x="29" y="64"/>
                                </a:lnTo>
                                <a:lnTo>
                                  <a:pt x="32" y="64"/>
                                </a:lnTo>
                                <a:lnTo>
                                  <a:pt x="35" y="64"/>
                                </a:lnTo>
                                <a:lnTo>
                                  <a:pt x="38" y="63"/>
                                </a:lnTo>
                                <a:lnTo>
                                  <a:pt x="40" y="63"/>
                                </a:lnTo>
                                <a:lnTo>
                                  <a:pt x="43" y="63"/>
                                </a:lnTo>
                                <a:lnTo>
                                  <a:pt x="46" y="63"/>
                                </a:lnTo>
                                <a:lnTo>
                                  <a:pt x="50" y="63"/>
                                </a:lnTo>
                                <a:lnTo>
                                  <a:pt x="52" y="63"/>
                                </a:lnTo>
                                <a:lnTo>
                                  <a:pt x="55" y="60"/>
                                </a:lnTo>
                                <a:lnTo>
                                  <a:pt x="58" y="57"/>
                                </a:lnTo>
                                <a:lnTo>
                                  <a:pt x="59" y="55"/>
                                </a:lnTo>
                                <a:lnTo>
                                  <a:pt x="57" y="55"/>
                                </a:lnTo>
                                <a:lnTo>
                                  <a:pt x="52" y="54"/>
                                </a:lnTo>
                                <a:lnTo>
                                  <a:pt x="50" y="54"/>
                                </a:lnTo>
                                <a:lnTo>
                                  <a:pt x="47" y="53"/>
                                </a:lnTo>
                                <a:lnTo>
                                  <a:pt x="46" y="53"/>
                                </a:lnTo>
                                <a:lnTo>
                                  <a:pt x="44" y="53"/>
                                </a:lnTo>
                                <a:lnTo>
                                  <a:pt x="44" y="53"/>
                                </a:lnTo>
                                <a:lnTo>
                                  <a:pt x="45" y="52"/>
                                </a:lnTo>
                                <a:lnTo>
                                  <a:pt x="50" y="51"/>
                                </a:lnTo>
                                <a:lnTo>
                                  <a:pt x="55" y="47"/>
                                </a:lnTo>
                                <a:lnTo>
                                  <a:pt x="57" y="44"/>
                                </a:lnTo>
                                <a:lnTo>
                                  <a:pt x="57" y="39"/>
                                </a:lnTo>
                                <a:lnTo>
                                  <a:pt x="55" y="35"/>
                                </a:lnTo>
                                <a:lnTo>
                                  <a:pt x="54" y="34"/>
                                </a:lnTo>
                                <a:lnTo>
                                  <a:pt x="53" y="33"/>
                                </a:lnTo>
                                <a:lnTo>
                                  <a:pt x="51" y="32"/>
                                </a:lnTo>
                                <a:lnTo>
                                  <a:pt x="48" y="30"/>
                                </a:lnTo>
                                <a:lnTo>
                                  <a:pt x="44" y="29"/>
                                </a:lnTo>
                                <a:lnTo>
                                  <a:pt x="40" y="29"/>
                                </a:lnTo>
                                <a:lnTo>
                                  <a:pt x="38" y="29"/>
                                </a:lnTo>
                                <a:lnTo>
                                  <a:pt x="36" y="29"/>
                                </a:lnTo>
                                <a:lnTo>
                                  <a:pt x="32" y="27"/>
                                </a:lnTo>
                                <a:lnTo>
                                  <a:pt x="31" y="25"/>
                                </a:lnTo>
                                <a:lnTo>
                                  <a:pt x="31" y="21"/>
                                </a:lnTo>
                                <a:lnTo>
                                  <a:pt x="31" y="19"/>
                                </a:lnTo>
                                <a:lnTo>
                                  <a:pt x="32" y="16"/>
                                </a:lnTo>
                                <a:lnTo>
                                  <a:pt x="35" y="15"/>
                                </a:lnTo>
                                <a:lnTo>
                                  <a:pt x="38" y="16"/>
                                </a:lnTo>
                                <a:lnTo>
                                  <a:pt x="43" y="17"/>
                                </a:lnTo>
                                <a:lnTo>
                                  <a:pt x="46" y="17"/>
                                </a:lnTo>
                                <a:lnTo>
                                  <a:pt x="46" y="15"/>
                                </a:lnTo>
                                <a:lnTo>
                                  <a:pt x="45" y="14"/>
                                </a:lnTo>
                                <a:lnTo>
                                  <a:pt x="45" y="10"/>
                                </a:lnTo>
                                <a:lnTo>
                                  <a:pt x="44" y="8"/>
                                </a:lnTo>
                                <a:lnTo>
                                  <a:pt x="42" y="6"/>
                                </a:lnTo>
                                <a:lnTo>
                                  <a:pt x="38" y="1"/>
                                </a:lnTo>
                                <a:lnTo>
                                  <a:pt x="33" y="0"/>
                                </a:lnTo>
                                <a:lnTo>
                                  <a:pt x="29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2"/>
                                </a:lnTo>
                                <a:lnTo>
                                  <a:pt x="13" y="4"/>
                                </a:lnTo>
                                <a:lnTo>
                                  <a:pt x="10" y="7"/>
                                </a:lnTo>
                                <a:lnTo>
                                  <a:pt x="9" y="9"/>
                                </a:lnTo>
                                <a:lnTo>
                                  <a:pt x="9" y="10"/>
                                </a:lnTo>
                                <a:lnTo>
                                  <a:pt x="0" y="17"/>
                                </a:lnTo>
                                <a:lnTo>
                                  <a:pt x="0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" name="Freeform 607"/>
                        <wps:cNvSpPr>
                          <a:spLocks/>
                        </wps:cNvSpPr>
                        <wps:spPr bwMode="auto">
                          <a:xfrm>
                            <a:off x="160020" y="264795"/>
                            <a:ext cx="18415" cy="20320"/>
                          </a:xfrm>
                          <a:custGeom>
                            <a:avLst/>
                            <a:gdLst>
                              <a:gd name="T0" fmla="*/ 2 w 87"/>
                              <a:gd name="T1" fmla="*/ 12 h 97"/>
                              <a:gd name="T2" fmla="*/ 2 w 87"/>
                              <a:gd name="T3" fmla="*/ 17 h 97"/>
                              <a:gd name="T4" fmla="*/ 13 w 87"/>
                              <a:gd name="T5" fmla="*/ 21 h 97"/>
                              <a:gd name="T6" fmla="*/ 24 w 87"/>
                              <a:gd name="T7" fmla="*/ 22 h 97"/>
                              <a:gd name="T8" fmla="*/ 29 w 87"/>
                              <a:gd name="T9" fmla="*/ 23 h 97"/>
                              <a:gd name="T10" fmla="*/ 36 w 87"/>
                              <a:gd name="T11" fmla="*/ 17 h 97"/>
                              <a:gd name="T12" fmla="*/ 43 w 87"/>
                              <a:gd name="T13" fmla="*/ 19 h 97"/>
                              <a:gd name="T14" fmla="*/ 51 w 87"/>
                              <a:gd name="T15" fmla="*/ 22 h 97"/>
                              <a:gd name="T16" fmla="*/ 56 w 87"/>
                              <a:gd name="T17" fmla="*/ 28 h 97"/>
                              <a:gd name="T18" fmla="*/ 44 w 87"/>
                              <a:gd name="T19" fmla="*/ 35 h 97"/>
                              <a:gd name="T20" fmla="*/ 37 w 87"/>
                              <a:gd name="T21" fmla="*/ 39 h 97"/>
                              <a:gd name="T22" fmla="*/ 28 w 87"/>
                              <a:gd name="T23" fmla="*/ 38 h 97"/>
                              <a:gd name="T24" fmla="*/ 18 w 87"/>
                              <a:gd name="T25" fmla="*/ 39 h 97"/>
                              <a:gd name="T26" fmla="*/ 12 w 87"/>
                              <a:gd name="T27" fmla="*/ 43 h 97"/>
                              <a:gd name="T28" fmla="*/ 9 w 87"/>
                              <a:gd name="T29" fmla="*/ 48 h 97"/>
                              <a:gd name="T30" fmla="*/ 14 w 87"/>
                              <a:gd name="T31" fmla="*/ 49 h 97"/>
                              <a:gd name="T32" fmla="*/ 27 w 87"/>
                              <a:gd name="T33" fmla="*/ 50 h 97"/>
                              <a:gd name="T34" fmla="*/ 36 w 87"/>
                              <a:gd name="T35" fmla="*/ 50 h 97"/>
                              <a:gd name="T36" fmla="*/ 32 w 87"/>
                              <a:gd name="T37" fmla="*/ 55 h 97"/>
                              <a:gd name="T38" fmla="*/ 35 w 87"/>
                              <a:gd name="T39" fmla="*/ 62 h 97"/>
                              <a:gd name="T40" fmla="*/ 45 w 87"/>
                              <a:gd name="T41" fmla="*/ 71 h 97"/>
                              <a:gd name="T42" fmla="*/ 36 w 87"/>
                              <a:gd name="T43" fmla="*/ 78 h 97"/>
                              <a:gd name="T44" fmla="*/ 32 w 87"/>
                              <a:gd name="T45" fmla="*/ 89 h 97"/>
                              <a:gd name="T46" fmla="*/ 36 w 87"/>
                              <a:gd name="T47" fmla="*/ 96 h 97"/>
                              <a:gd name="T48" fmla="*/ 44 w 87"/>
                              <a:gd name="T49" fmla="*/ 96 h 97"/>
                              <a:gd name="T50" fmla="*/ 57 w 87"/>
                              <a:gd name="T51" fmla="*/ 96 h 97"/>
                              <a:gd name="T52" fmla="*/ 71 w 87"/>
                              <a:gd name="T53" fmla="*/ 97 h 97"/>
                              <a:gd name="T54" fmla="*/ 81 w 87"/>
                              <a:gd name="T55" fmla="*/ 96 h 97"/>
                              <a:gd name="T56" fmla="*/ 87 w 87"/>
                              <a:gd name="T57" fmla="*/ 96 h 97"/>
                              <a:gd name="T58" fmla="*/ 77 w 87"/>
                              <a:gd name="T59" fmla="*/ 91 h 97"/>
                              <a:gd name="T60" fmla="*/ 63 w 87"/>
                              <a:gd name="T61" fmla="*/ 86 h 97"/>
                              <a:gd name="T62" fmla="*/ 57 w 87"/>
                              <a:gd name="T63" fmla="*/ 84 h 97"/>
                              <a:gd name="T64" fmla="*/ 66 w 87"/>
                              <a:gd name="T65" fmla="*/ 76 h 97"/>
                              <a:gd name="T66" fmla="*/ 65 w 87"/>
                              <a:gd name="T67" fmla="*/ 68 h 97"/>
                              <a:gd name="T68" fmla="*/ 55 w 87"/>
                              <a:gd name="T69" fmla="*/ 57 h 97"/>
                              <a:gd name="T70" fmla="*/ 45 w 87"/>
                              <a:gd name="T71" fmla="*/ 46 h 97"/>
                              <a:gd name="T72" fmla="*/ 50 w 87"/>
                              <a:gd name="T73" fmla="*/ 41 h 97"/>
                              <a:gd name="T74" fmla="*/ 60 w 87"/>
                              <a:gd name="T75" fmla="*/ 33 h 97"/>
                              <a:gd name="T76" fmla="*/ 65 w 87"/>
                              <a:gd name="T77" fmla="*/ 23 h 97"/>
                              <a:gd name="T78" fmla="*/ 63 w 87"/>
                              <a:gd name="T79" fmla="*/ 15 h 97"/>
                              <a:gd name="T80" fmla="*/ 58 w 87"/>
                              <a:gd name="T81" fmla="*/ 11 h 97"/>
                              <a:gd name="T82" fmla="*/ 48 w 87"/>
                              <a:gd name="T83" fmla="*/ 10 h 97"/>
                              <a:gd name="T84" fmla="*/ 35 w 87"/>
                              <a:gd name="T85" fmla="*/ 13 h 97"/>
                              <a:gd name="T86" fmla="*/ 26 w 87"/>
                              <a:gd name="T87" fmla="*/ 16 h 97"/>
                              <a:gd name="T88" fmla="*/ 18 w 87"/>
                              <a:gd name="T89" fmla="*/ 9 h 97"/>
                              <a:gd name="T90" fmla="*/ 26 w 87"/>
                              <a:gd name="T91" fmla="*/ 1 h 97"/>
                              <a:gd name="T92" fmla="*/ 18 w 87"/>
                              <a:gd name="T93" fmla="*/ 0 h 97"/>
                              <a:gd name="T94" fmla="*/ 9 w 87"/>
                              <a:gd name="T95" fmla="*/ 4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87" h="97">
                                <a:moveTo>
                                  <a:pt x="9" y="4"/>
                                </a:moveTo>
                                <a:lnTo>
                                  <a:pt x="5" y="7"/>
                                </a:lnTo>
                                <a:lnTo>
                                  <a:pt x="2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6"/>
                                </a:lnTo>
                                <a:lnTo>
                                  <a:pt x="2" y="17"/>
                                </a:lnTo>
                                <a:lnTo>
                                  <a:pt x="5" y="20"/>
                                </a:lnTo>
                                <a:lnTo>
                                  <a:pt x="9" y="20"/>
                                </a:lnTo>
                                <a:lnTo>
                                  <a:pt x="13" y="21"/>
                                </a:lnTo>
                                <a:lnTo>
                                  <a:pt x="17" y="21"/>
                                </a:lnTo>
                                <a:lnTo>
                                  <a:pt x="21" y="22"/>
                                </a:lnTo>
                                <a:lnTo>
                                  <a:pt x="24" y="22"/>
                                </a:lnTo>
                                <a:lnTo>
                                  <a:pt x="27" y="22"/>
                                </a:lnTo>
                                <a:lnTo>
                                  <a:pt x="28" y="22"/>
                                </a:lnTo>
                                <a:lnTo>
                                  <a:pt x="29" y="23"/>
                                </a:lnTo>
                                <a:lnTo>
                                  <a:pt x="30" y="22"/>
                                </a:lnTo>
                                <a:lnTo>
                                  <a:pt x="34" y="20"/>
                                </a:lnTo>
                                <a:lnTo>
                                  <a:pt x="36" y="17"/>
                                </a:lnTo>
                                <a:lnTo>
                                  <a:pt x="40" y="17"/>
                                </a:lnTo>
                                <a:lnTo>
                                  <a:pt x="40" y="17"/>
                                </a:lnTo>
                                <a:lnTo>
                                  <a:pt x="43" y="19"/>
                                </a:lnTo>
                                <a:lnTo>
                                  <a:pt x="45" y="20"/>
                                </a:lnTo>
                                <a:lnTo>
                                  <a:pt x="49" y="21"/>
                                </a:lnTo>
                                <a:lnTo>
                                  <a:pt x="51" y="22"/>
                                </a:lnTo>
                                <a:lnTo>
                                  <a:pt x="54" y="23"/>
                                </a:lnTo>
                                <a:lnTo>
                                  <a:pt x="56" y="24"/>
                                </a:lnTo>
                                <a:lnTo>
                                  <a:pt x="56" y="28"/>
                                </a:lnTo>
                                <a:lnTo>
                                  <a:pt x="51" y="31"/>
                                </a:lnTo>
                                <a:lnTo>
                                  <a:pt x="47" y="34"/>
                                </a:lnTo>
                                <a:lnTo>
                                  <a:pt x="44" y="35"/>
                                </a:lnTo>
                                <a:lnTo>
                                  <a:pt x="41" y="38"/>
                                </a:lnTo>
                                <a:lnTo>
                                  <a:pt x="39" y="39"/>
                                </a:lnTo>
                                <a:lnTo>
                                  <a:pt x="37" y="39"/>
                                </a:lnTo>
                                <a:lnTo>
                                  <a:pt x="34" y="39"/>
                                </a:lnTo>
                                <a:lnTo>
                                  <a:pt x="32" y="38"/>
                                </a:lnTo>
                                <a:lnTo>
                                  <a:pt x="28" y="38"/>
                                </a:lnTo>
                                <a:lnTo>
                                  <a:pt x="25" y="38"/>
                                </a:lnTo>
                                <a:lnTo>
                                  <a:pt x="21" y="38"/>
                                </a:lnTo>
                                <a:lnTo>
                                  <a:pt x="18" y="39"/>
                                </a:lnTo>
                                <a:lnTo>
                                  <a:pt x="15" y="39"/>
                                </a:lnTo>
                                <a:lnTo>
                                  <a:pt x="14" y="40"/>
                                </a:lnTo>
                                <a:lnTo>
                                  <a:pt x="12" y="43"/>
                                </a:lnTo>
                                <a:lnTo>
                                  <a:pt x="10" y="46"/>
                                </a:lnTo>
                                <a:lnTo>
                                  <a:pt x="9" y="47"/>
                                </a:lnTo>
                                <a:lnTo>
                                  <a:pt x="9" y="48"/>
                                </a:lnTo>
                                <a:lnTo>
                                  <a:pt x="10" y="49"/>
                                </a:lnTo>
                                <a:lnTo>
                                  <a:pt x="12" y="49"/>
                                </a:lnTo>
                                <a:lnTo>
                                  <a:pt x="14" y="49"/>
                                </a:lnTo>
                                <a:lnTo>
                                  <a:pt x="18" y="49"/>
                                </a:lnTo>
                                <a:lnTo>
                                  <a:pt x="22" y="49"/>
                                </a:lnTo>
                                <a:lnTo>
                                  <a:pt x="27" y="50"/>
                                </a:lnTo>
                                <a:lnTo>
                                  <a:pt x="30" y="50"/>
                                </a:lnTo>
                                <a:lnTo>
                                  <a:pt x="34" y="50"/>
                                </a:lnTo>
                                <a:lnTo>
                                  <a:pt x="36" y="50"/>
                                </a:lnTo>
                                <a:lnTo>
                                  <a:pt x="37" y="51"/>
                                </a:lnTo>
                                <a:lnTo>
                                  <a:pt x="35" y="52"/>
                                </a:lnTo>
                                <a:lnTo>
                                  <a:pt x="32" y="55"/>
                                </a:lnTo>
                                <a:lnTo>
                                  <a:pt x="29" y="58"/>
                                </a:lnTo>
                                <a:lnTo>
                                  <a:pt x="32" y="61"/>
                                </a:lnTo>
                                <a:lnTo>
                                  <a:pt x="35" y="62"/>
                                </a:lnTo>
                                <a:lnTo>
                                  <a:pt x="41" y="66"/>
                                </a:lnTo>
                                <a:lnTo>
                                  <a:pt x="44" y="68"/>
                                </a:lnTo>
                                <a:lnTo>
                                  <a:pt x="45" y="71"/>
                                </a:lnTo>
                                <a:lnTo>
                                  <a:pt x="44" y="74"/>
                                </a:lnTo>
                                <a:lnTo>
                                  <a:pt x="41" y="77"/>
                                </a:lnTo>
                                <a:lnTo>
                                  <a:pt x="36" y="78"/>
                                </a:lnTo>
                                <a:lnTo>
                                  <a:pt x="34" y="82"/>
                                </a:lnTo>
                                <a:lnTo>
                                  <a:pt x="32" y="84"/>
                                </a:lnTo>
                                <a:lnTo>
                                  <a:pt x="32" y="89"/>
                                </a:lnTo>
                                <a:lnTo>
                                  <a:pt x="32" y="94"/>
                                </a:lnTo>
                                <a:lnTo>
                                  <a:pt x="35" y="96"/>
                                </a:lnTo>
                                <a:lnTo>
                                  <a:pt x="36" y="96"/>
                                </a:lnTo>
                                <a:lnTo>
                                  <a:pt x="39" y="96"/>
                                </a:lnTo>
                                <a:lnTo>
                                  <a:pt x="41" y="96"/>
                                </a:lnTo>
                                <a:lnTo>
                                  <a:pt x="44" y="96"/>
                                </a:lnTo>
                                <a:lnTo>
                                  <a:pt x="48" y="96"/>
                                </a:lnTo>
                                <a:lnTo>
                                  <a:pt x="52" y="96"/>
                                </a:lnTo>
                                <a:lnTo>
                                  <a:pt x="57" y="96"/>
                                </a:lnTo>
                                <a:lnTo>
                                  <a:pt x="63" y="97"/>
                                </a:lnTo>
                                <a:lnTo>
                                  <a:pt x="66" y="97"/>
                                </a:lnTo>
                                <a:lnTo>
                                  <a:pt x="71" y="97"/>
                                </a:lnTo>
                                <a:lnTo>
                                  <a:pt x="74" y="97"/>
                                </a:lnTo>
                                <a:lnTo>
                                  <a:pt x="79" y="97"/>
                                </a:lnTo>
                                <a:lnTo>
                                  <a:pt x="81" y="96"/>
                                </a:lnTo>
                                <a:lnTo>
                                  <a:pt x="85" y="96"/>
                                </a:lnTo>
                                <a:lnTo>
                                  <a:pt x="86" y="96"/>
                                </a:lnTo>
                                <a:lnTo>
                                  <a:pt x="87" y="96"/>
                                </a:lnTo>
                                <a:lnTo>
                                  <a:pt x="85" y="94"/>
                                </a:lnTo>
                                <a:lnTo>
                                  <a:pt x="81" y="93"/>
                                </a:lnTo>
                                <a:lnTo>
                                  <a:pt x="77" y="91"/>
                                </a:lnTo>
                                <a:lnTo>
                                  <a:pt x="72" y="89"/>
                                </a:lnTo>
                                <a:lnTo>
                                  <a:pt x="66" y="88"/>
                                </a:lnTo>
                                <a:lnTo>
                                  <a:pt x="63" y="86"/>
                                </a:lnTo>
                                <a:lnTo>
                                  <a:pt x="58" y="85"/>
                                </a:lnTo>
                                <a:lnTo>
                                  <a:pt x="57" y="85"/>
                                </a:lnTo>
                                <a:lnTo>
                                  <a:pt x="57" y="84"/>
                                </a:lnTo>
                                <a:lnTo>
                                  <a:pt x="62" y="80"/>
                                </a:lnTo>
                                <a:lnTo>
                                  <a:pt x="64" y="78"/>
                                </a:lnTo>
                                <a:lnTo>
                                  <a:pt x="66" y="76"/>
                                </a:lnTo>
                                <a:lnTo>
                                  <a:pt x="67" y="74"/>
                                </a:lnTo>
                                <a:lnTo>
                                  <a:pt x="67" y="73"/>
                                </a:lnTo>
                                <a:lnTo>
                                  <a:pt x="65" y="68"/>
                                </a:lnTo>
                                <a:lnTo>
                                  <a:pt x="63" y="65"/>
                                </a:lnTo>
                                <a:lnTo>
                                  <a:pt x="58" y="60"/>
                                </a:lnTo>
                                <a:lnTo>
                                  <a:pt x="55" y="57"/>
                                </a:lnTo>
                                <a:lnTo>
                                  <a:pt x="51" y="52"/>
                                </a:lnTo>
                                <a:lnTo>
                                  <a:pt x="48" y="49"/>
                                </a:lnTo>
                                <a:lnTo>
                                  <a:pt x="45" y="46"/>
                                </a:lnTo>
                                <a:lnTo>
                                  <a:pt x="45" y="44"/>
                                </a:lnTo>
                                <a:lnTo>
                                  <a:pt x="47" y="42"/>
                                </a:lnTo>
                                <a:lnTo>
                                  <a:pt x="50" y="41"/>
                                </a:lnTo>
                                <a:lnTo>
                                  <a:pt x="54" y="39"/>
                                </a:lnTo>
                                <a:lnTo>
                                  <a:pt x="57" y="35"/>
                                </a:lnTo>
                                <a:lnTo>
                                  <a:pt x="60" y="33"/>
                                </a:lnTo>
                                <a:lnTo>
                                  <a:pt x="63" y="30"/>
                                </a:lnTo>
                                <a:lnTo>
                                  <a:pt x="65" y="26"/>
                                </a:lnTo>
                                <a:lnTo>
                                  <a:pt x="65" y="23"/>
                                </a:lnTo>
                                <a:lnTo>
                                  <a:pt x="64" y="21"/>
                                </a:lnTo>
                                <a:lnTo>
                                  <a:pt x="64" y="17"/>
                                </a:lnTo>
                                <a:lnTo>
                                  <a:pt x="63" y="15"/>
                                </a:lnTo>
                                <a:lnTo>
                                  <a:pt x="63" y="14"/>
                                </a:lnTo>
                                <a:lnTo>
                                  <a:pt x="60" y="12"/>
                                </a:lnTo>
                                <a:lnTo>
                                  <a:pt x="58" y="11"/>
                                </a:lnTo>
                                <a:lnTo>
                                  <a:pt x="56" y="11"/>
                                </a:lnTo>
                                <a:lnTo>
                                  <a:pt x="52" y="11"/>
                                </a:lnTo>
                                <a:lnTo>
                                  <a:pt x="48" y="10"/>
                                </a:lnTo>
                                <a:lnTo>
                                  <a:pt x="43" y="11"/>
                                </a:lnTo>
                                <a:lnTo>
                                  <a:pt x="39" y="12"/>
                                </a:lnTo>
                                <a:lnTo>
                                  <a:pt x="35" y="13"/>
                                </a:lnTo>
                                <a:lnTo>
                                  <a:pt x="30" y="14"/>
                                </a:lnTo>
                                <a:lnTo>
                                  <a:pt x="28" y="15"/>
                                </a:lnTo>
                                <a:lnTo>
                                  <a:pt x="26" y="16"/>
                                </a:lnTo>
                                <a:lnTo>
                                  <a:pt x="26" y="17"/>
                                </a:lnTo>
                                <a:lnTo>
                                  <a:pt x="17" y="11"/>
                                </a:lnTo>
                                <a:lnTo>
                                  <a:pt x="18" y="9"/>
                                </a:lnTo>
                                <a:lnTo>
                                  <a:pt x="22" y="6"/>
                                </a:lnTo>
                                <a:lnTo>
                                  <a:pt x="26" y="3"/>
                                </a:lnTo>
                                <a:lnTo>
                                  <a:pt x="26" y="1"/>
                                </a:lnTo>
                                <a:lnTo>
                                  <a:pt x="24" y="0"/>
                                </a:lnTo>
                                <a:lnTo>
                                  <a:pt x="21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1"/>
                                </a:lnTo>
                                <a:lnTo>
                                  <a:pt x="11" y="2"/>
                                </a:lnTo>
                                <a:lnTo>
                                  <a:pt x="9" y="4"/>
                                </a:lnTo>
                                <a:lnTo>
                                  <a:pt x="9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" name="Freeform 608"/>
                        <wps:cNvSpPr>
                          <a:spLocks/>
                        </wps:cNvSpPr>
                        <wps:spPr bwMode="auto">
                          <a:xfrm>
                            <a:off x="161925" y="277495"/>
                            <a:ext cx="3175" cy="5715"/>
                          </a:xfrm>
                          <a:custGeom>
                            <a:avLst/>
                            <a:gdLst>
                              <a:gd name="T0" fmla="*/ 10 w 15"/>
                              <a:gd name="T1" fmla="*/ 0 h 26"/>
                              <a:gd name="T2" fmla="*/ 6 w 15"/>
                              <a:gd name="T3" fmla="*/ 0 h 26"/>
                              <a:gd name="T4" fmla="*/ 4 w 15"/>
                              <a:gd name="T5" fmla="*/ 2 h 26"/>
                              <a:gd name="T6" fmla="*/ 3 w 15"/>
                              <a:gd name="T7" fmla="*/ 4 h 26"/>
                              <a:gd name="T8" fmla="*/ 1 w 15"/>
                              <a:gd name="T9" fmla="*/ 8 h 26"/>
                              <a:gd name="T10" fmla="*/ 0 w 15"/>
                              <a:gd name="T11" fmla="*/ 9 h 26"/>
                              <a:gd name="T12" fmla="*/ 0 w 15"/>
                              <a:gd name="T13" fmla="*/ 13 h 26"/>
                              <a:gd name="T14" fmla="*/ 0 w 15"/>
                              <a:gd name="T15" fmla="*/ 15 h 26"/>
                              <a:gd name="T16" fmla="*/ 0 w 15"/>
                              <a:gd name="T17" fmla="*/ 17 h 26"/>
                              <a:gd name="T18" fmla="*/ 0 w 15"/>
                              <a:gd name="T19" fmla="*/ 22 h 26"/>
                              <a:gd name="T20" fmla="*/ 2 w 15"/>
                              <a:gd name="T21" fmla="*/ 26 h 26"/>
                              <a:gd name="T22" fmla="*/ 5 w 15"/>
                              <a:gd name="T23" fmla="*/ 26 h 26"/>
                              <a:gd name="T24" fmla="*/ 10 w 15"/>
                              <a:gd name="T25" fmla="*/ 26 h 26"/>
                              <a:gd name="T26" fmla="*/ 13 w 15"/>
                              <a:gd name="T27" fmla="*/ 25 h 26"/>
                              <a:gd name="T28" fmla="*/ 15 w 15"/>
                              <a:gd name="T29" fmla="*/ 23 h 26"/>
                              <a:gd name="T30" fmla="*/ 12 w 15"/>
                              <a:gd name="T31" fmla="*/ 21 h 26"/>
                              <a:gd name="T32" fmla="*/ 10 w 15"/>
                              <a:gd name="T33" fmla="*/ 18 h 26"/>
                              <a:gd name="T34" fmla="*/ 9 w 15"/>
                              <a:gd name="T35" fmla="*/ 16 h 26"/>
                              <a:gd name="T36" fmla="*/ 9 w 15"/>
                              <a:gd name="T37" fmla="*/ 15 h 26"/>
                              <a:gd name="T38" fmla="*/ 9 w 15"/>
                              <a:gd name="T39" fmla="*/ 11 h 26"/>
                              <a:gd name="T40" fmla="*/ 9 w 15"/>
                              <a:gd name="T41" fmla="*/ 5 h 26"/>
                              <a:gd name="T42" fmla="*/ 9 w 15"/>
                              <a:gd name="T43" fmla="*/ 2 h 26"/>
                              <a:gd name="T44" fmla="*/ 10 w 15"/>
                              <a:gd name="T45" fmla="*/ 0 h 26"/>
                              <a:gd name="T46" fmla="*/ 10 w 15"/>
                              <a:gd name="T47" fmla="*/ 0 h 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5" h="26">
                                <a:moveTo>
                                  <a:pt x="10" y="0"/>
                                </a:moveTo>
                                <a:lnTo>
                                  <a:pt x="6" y="0"/>
                                </a:lnTo>
                                <a:lnTo>
                                  <a:pt x="4" y="2"/>
                                </a:lnTo>
                                <a:lnTo>
                                  <a:pt x="3" y="4"/>
                                </a:lnTo>
                                <a:lnTo>
                                  <a:pt x="1" y="8"/>
                                </a:lnTo>
                                <a:lnTo>
                                  <a:pt x="0" y="9"/>
                                </a:lnTo>
                                <a:lnTo>
                                  <a:pt x="0" y="13"/>
                                </a:lnTo>
                                <a:lnTo>
                                  <a:pt x="0" y="15"/>
                                </a:lnTo>
                                <a:lnTo>
                                  <a:pt x="0" y="17"/>
                                </a:lnTo>
                                <a:lnTo>
                                  <a:pt x="0" y="22"/>
                                </a:lnTo>
                                <a:lnTo>
                                  <a:pt x="2" y="26"/>
                                </a:lnTo>
                                <a:lnTo>
                                  <a:pt x="5" y="26"/>
                                </a:lnTo>
                                <a:lnTo>
                                  <a:pt x="10" y="26"/>
                                </a:lnTo>
                                <a:lnTo>
                                  <a:pt x="13" y="25"/>
                                </a:lnTo>
                                <a:lnTo>
                                  <a:pt x="15" y="23"/>
                                </a:lnTo>
                                <a:lnTo>
                                  <a:pt x="12" y="21"/>
                                </a:lnTo>
                                <a:lnTo>
                                  <a:pt x="10" y="18"/>
                                </a:lnTo>
                                <a:lnTo>
                                  <a:pt x="9" y="16"/>
                                </a:lnTo>
                                <a:lnTo>
                                  <a:pt x="9" y="15"/>
                                </a:lnTo>
                                <a:lnTo>
                                  <a:pt x="9" y="11"/>
                                </a:lnTo>
                                <a:lnTo>
                                  <a:pt x="9" y="5"/>
                                </a:lnTo>
                                <a:lnTo>
                                  <a:pt x="9" y="2"/>
                                </a:ln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" name="Freeform 609"/>
                        <wps:cNvSpPr>
                          <a:spLocks/>
                        </wps:cNvSpPr>
                        <wps:spPr bwMode="auto">
                          <a:xfrm>
                            <a:off x="210185" y="241300"/>
                            <a:ext cx="13335" cy="7620"/>
                          </a:xfrm>
                          <a:custGeom>
                            <a:avLst/>
                            <a:gdLst>
                              <a:gd name="T0" fmla="*/ 0 w 61"/>
                              <a:gd name="T1" fmla="*/ 12 h 35"/>
                              <a:gd name="T2" fmla="*/ 17 w 61"/>
                              <a:gd name="T3" fmla="*/ 19 h 35"/>
                              <a:gd name="T4" fmla="*/ 17 w 61"/>
                              <a:gd name="T5" fmla="*/ 20 h 35"/>
                              <a:gd name="T6" fmla="*/ 17 w 61"/>
                              <a:gd name="T7" fmla="*/ 22 h 35"/>
                              <a:gd name="T8" fmla="*/ 17 w 61"/>
                              <a:gd name="T9" fmla="*/ 24 h 35"/>
                              <a:gd name="T10" fmla="*/ 18 w 61"/>
                              <a:gd name="T11" fmla="*/ 28 h 35"/>
                              <a:gd name="T12" fmla="*/ 18 w 61"/>
                              <a:gd name="T13" fmla="*/ 30 h 35"/>
                              <a:gd name="T14" fmla="*/ 21 w 61"/>
                              <a:gd name="T15" fmla="*/ 33 h 35"/>
                              <a:gd name="T16" fmla="*/ 21 w 61"/>
                              <a:gd name="T17" fmla="*/ 34 h 35"/>
                              <a:gd name="T18" fmla="*/ 24 w 61"/>
                              <a:gd name="T19" fmla="*/ 35 h 35"/>
                              <a:gd name="T20" fmla="*/ 27 w 61"/>
                              <a:gd name="T21" fmla="*/ 34 h 35"/>
                              <a:gd name="T22" fmla="*/ 31 w 61"/>
                              <a:gd name="T23" fmla="*/ 34 h 35"/>
                              <a:gd name="T24" fmla="*/ 33 w 61"/>
                              <a:gd name="T25" fmla="*/ 33 h 35"/>
                              <a:gd name="T26" fmla="*/ 37 w 61"/>
                              <a:gd name="T27" fmla="*/ 32 h 35"/>
                              <a:gd name="T28" fmla="*/ 40 w 61"/>
                              <a:gd name="T29" fmla="*/ 31 h 35"/>
                              <a:gd name="T30" fmla="*/ 44 w 61"/>
                              <a:gd name="T31" fmla="*/ 30 h 35"/>
                              <a:gd name="T32" fmla="*/ 47 w 61"/>
                              <a:gd name="T33" fmla="*/ 29 h 35"/>
                              <a:gd name="T34" fmla="*/ 50 w 61"/>
                              <a:gd name="T35" fmla="*/ 29 h 35"/>
                              <a:gd name="T36" fmla="*/ 53 w 61"/>
                              <a:gd name="T37" fmla="*/ 26 h 35"/>
                              <a:gd name="T38" fmla="*/ 55 w 61"/>
                              <a:gd name="T39" fmla="*/ 26 h 35"/>
                              <a:gd name="T40" fmla="*/ 60 w 61"/>
                              <a:gd name="T41" fmla="*/ 24 h 35"/>
                              <a:gd name="T42" fmla="*/ 61 w 61"/>
                              <a:gd name="T43" fmla="*/ 24 h 35"/>
                              <a:gd name="T44" fmla="*/ 60 w 61"/>
                              <a:gd name="T45" fmla="*/ 20 h 35"/>
                              <a:gd name="T46" fmla="*/ 61 w 61"/>
                              <a:gd name="T47" fmla="*/ 18 h 35"/>
                              <a:gd name="T48" fmla="*/ 60 w 61"/>
                              <a:gd name="T49" fmla="*/ 14 h 35"/>
                              <a:gd name="T50" fmla="*/ 58 w 61"/>
                              <a:gd name="T51" fmla="*/ 13 h 35"/>
                              <a:gd name="T52" fmla="*/ 54 w 61"/>
                              <a:gd name="T53" fmla="*/ 14 h 35"/>
                              <a:gd name="T54" fmla="*/ 50 w 61"/>
                              <a:gd name="T55" fmla="*/ 15 h 35"/>
                              <a:gd name="T56" fmla="*/ 46 w 61"/>
                              <a:gd name="T57" fmla="*/ 16 h 35"/>
                              <a:gd name="T58" fmla="*/ 44 w 61"/>
                              <a:gd name="T59" fmla="*/ 18 h 35"/>
                              <a:gd name="T60" fmla="*/ 40 w 61"/>
                              <a:gd name="T61" fmla="*/ 18 h 35"/>
                              <a:gd name="T62" fmla="*/ 38 w 61"/>
                              <a:gd name="T63" fmla="*/ 19 h 35"/>
                              <a:gd name="T64" fmla="*/ 32 w 61"/>
                              <a:gd name="T65" fmla="*/ 21 h 35"/>
                              <a:gd name="T66" fmla="*/ 28 w 61"/>
                              <a:gd name="T67" fmla="*/ 22 h 35"/>
                              <a:gd name="T68" fmla="*/ 25 w 61"/>
                              <a:gd name="T69" fmla="*/ 23 h 35"/>
                              <a:gd name="T70" fmla="*/ 24 w 61"/>
                              <a:gd name="T71" fmla="*/ 24 h 35"/>
                              <a:gd name="T72" fmla="*/ 23 w 61"/>
                              <a:gd name="T73" fmla="*/ 19 h 35"/>
                              <a:gd name="T74" fmla="*/ 23 w 61"/>
                              <a:gd name="T75" fmla="*/ 18 h 35"/>
                              <a:gd name="T76" fmla="*/ 23 w 61"/>
                              <a:gd name="T77" fmla="*/ 15 h 35"/>
                              <a:gd name="T78" fmla="*/ 23 w 61"/>
                              <a:gd name="T79" fmla="*/ 13 h 35"/>
                              <a:gd name="T80" fmla="*/ 24 w 61"/>
                              <a:gd name="T81" fmla="*/ 10 h 35"/>
                              <a:gd name="T82" fmla="*/ 23 w 61"/>
                              <a:gd name="T83" fmla="*/ 6 h 35"/>
                              <a:gd name="T84" fmla="*/ 23 w 61"/>
                              <a:gd name="T85" fmla="*/ 4 h 35"/>
                              <a:gd name="T86" fmla="*/ 22 w 61"/>
                              <a:gd name="T87" fmla="*/ 2 h 35"/>
                              <a:gd name="T88" fmla="*/ 21 w 61"/>
                              <a:gd name="T89" fmla="*/ 1 h 35"/>
                              <a:gd name="T90" fmla="*/ 17 w 61"/>
                              <a:gd name="T91" fmla="*/ 0 h 35"/>
                              <a:gd name="T92" fmla="*/ 15 w 61"/>
                              <a:gd name="T93" fmla="*/ 2 h 35"/>
                              <a:gd name="T94" fmla="*/ 10 w 61"/>
                              <a:gd name="T95" fmla="*/ 3 h 35"/>
                              <a:gd name="T96" fmla="*/ 8 w 61"/>
                              <a:gd name="T97" fmla="*/ 5 h 35"/>
                              <a:gd name="T98" fmla="*/ 5 w 61"/>
                              <a:gd name="T99" fmla="*/ 7 h 35"/>
                              <a:gd name="T100" fmla="*/ 2 w 61"/>
                              <a:gd name="T101" fmla="*/ 10 h 35"/>
                              <a:gd name="T102" fmla="*/ 0 w 61"/>
                              <a:gd name="T103" fmla="*/ 11 h 35"/>
                              <a:gd name="T104" fmla="*/ 0 w 61"/>
                              <a:gd name="T105" fmla="*/ 12 h 35"/>
                              <a:gd name="T106" fmla="*/ 0 w 61"/>
                              <a:gd name="T107" fmla="*/ 12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61" h="35">
                                <a:moveTo>
                                  <a:pt x="0" y="12"/>
                                </a:moveTo>
                                <a:lnTo>
                                  <a:pt x="17" y="19"/>
                                </a:lnTo>
                                <a:lnTo>
                                  <a:pt x="17" y="20"/>
                                </a:lnTo>
                                <a:lnTo>
                                  <a:pt x="17" y="22"/>
                                </a:lnTo>
                                <a:lnTo>
                                  <a:pt x="17" y="24"/>
                                </a:lnTo>
                                <a:lnTo>
                                  <a:pt x="18" y="28"/>
                                </a:lnTo>
                                <a:lnTo>
                                  <a:pt x="18" y="30"/>
                                </a:lnTo>
                                <a:lnTo>
                                  <a:pt x="21" y="33"/>
                                </a:lnTo>
                                <a:lnTo>
                                  <a:pt x="21" y="34"/>
                                </a:lnTo>
                                <a:lnTo>
                                  <a:pt x="24" y="35"/>
                                </a:lnTo>
                                <a:lnTo>
                                  <a:pt x="27" y="34"/>
                                </a:lnTo>
                                <a:lnTo>
                                  <a:pt x="31" y="34"/>
                                </a:lnTo>
                                <a:lnTo>
                                  <a:pt x="33" y="33"/>
                                </a:lnTo>
                                <a:lnTo>
                                  <a:pt x="37" y="32"/>
                                </a:lnTo>
                                <a:lnTo>
                                  <a:pt x="40" y="31"/>
                                </a:lnTo>
                                <a:lnTo>
                                  <a:pt x="44" y="30"/>
                                </a:lnTo>
                                <a:lnTo>
                                  <a:pt x="47" y="29"/>
                                </a:lnTo>
                                <a:lnTo>
                                  <a:pt x="50" y="29"/>
                                </a:lnTo>
                                <a:lnTo>
                                  <a:pt x="53" y="26"/>
                                </a:lnTo>
                                <a:lnTo>
                                  <a:pt x="55" y="26"/>
                                </a:lnTo>
                                <a:lnTo>
                                  <a:pt x="60" y="24"/>
                                </a:lnTo>
                                <a:lnTo>
                                  <a:pt x="61" y="24"/>
                                </a:lnTo>
                                <a:lnTo>
                                  <a:pt x="60" y="20"/>
                                </a:lnTo>
                                <a:lnTo>
                                  <a:pt x="61" y="18"/>
                                </a:lnTo>
                                <a:lnTo>
                                  <a:pt x="60" y="14"/>
                                </a:lnTo>
                                <a:lnTo>
                                  <a:pt x="58" y="13"/>
                                </a:lnTo>
                                <a:lnTo>
                                  <a:pt x="54" y="14"/>
                                </a:lnTo>
                                <a:lnTo>
                                  <a:pt x="50" y="15"/>
                                </a:lnTo>
                                <a:lnTo>
                                  <a:pt x="46" y="16"/>
                                </a:lnTo>
                                <a:lnTo>
                                  <a:pt x="44" y="18"/>
                                </a:lnTo>
                                <a:lnTo>
                                  <a:pt x="40" y="18"/>
                                </a:lnTo>
                                <a:lnTo>
                                  <a:pt x="38" y="19"/>
                                </a:lnTo>
                                <a:lnTo>
                                  <a:pt x="32" y="21"/>
                                </a:lnTo>
                                <a:lnTo>
                                  <a:pt x="28" y="22"/>
                                </a:lnTo>
                                <a:lnTo>
                                  <a:pt x="25" y="23"/>
                                </a:lnTo>
                                <a:lnTo>
                                  <a:pt x="24" y="24"/>
                                </a:lnTo>
                                <a:lnTo>
                                  <a:pt x="23" y="19"/>
                                </a:lnTo>
                                <a:lnTo>
                                  <a:pt x="23" y="18"/>
                                </a:lnTo>
                                <a:lnTo>
                                  <a:pt x="23" y="15"/>
                                </a:lnTo>
                                <a:lnTo>
                                  <a:pt x="23" y="13"/>
                                </a:lnTo>
                                <a:lnTo>
                                  <a:pt x="24" y="10"/>
                                </a:lnTo>
                                <a:lnTo>
                                  <a:pt x="23" y="6"/>
                                </a:lnTo>
                                <a:lnTo>
                                  <a:pt x="23" y="4"/>
                                </a:lnTo>
                                <a:lnTo>
                                  <a:pt x="22" y="2"/>
                                </a:lnTo>
                                <a:lnTo>
                                  <a:pt x="21" y="1"/>
                                </a:lnTo>
                                <a:lnTo>
                                  <a:pt x="17" y="0"/>
                                </a:lnTo>
                                <a:lnTo>
                                  <a:pt x="15" y="2"/>
                                </a:lnTo>
                                <a:lnTo>
                                  <a:pt x="10" y="3"/>
                                </a:lnTo>
                                <a:lnTo>
                                  <a:pt x="8" y="5"/>
                                </a:lnTo>
                                <a:lnTo>
                                  <a:pt x="5" y="7"/>
                                </a:lnTo>
                                <a:lnTo>
                                  <a:pt x="2" y="10"/>
                                </a:lnTo>
                                <a:lnTo>
                                  <a:pt x="0" y="11"/>
                                </a:lnTo>
                                <a:lnTo>
                                  <a:pt x="0" y="12"/>
                                </a:lnTo>
                                <a:lnTo>
                                  <a:pt x="0" y="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" name="Freeform 610"/>
                        <wps:cNvSpPr>
                          <a:spLocks/>
                        </wps:cNvSpPr>
                        <wps:spPr bwMode="auto">
                          <a:xfrm>
                            <a:off x="217805" y="249555"/>
                            <a:ext cx="13335" cy="11430"/>
                          </a:xfrm>
                          <a:custGeom>
                            <a:avLst/>
                            <a:gdLst>
                              <a:gd name="T0" fmla="*/ 49 w 62"/>
                              <a:gd name="T1" fmla="*/ 1 h 55"/>
                              <a:gd name="T2" fmla="*/ 45 w 62"/>
                              <a:gd name="T3" fmla="*/ 0 h 55"/>
                              <a:gd name="T4" fmla="*/ 38 w 62"/>
                              <a:gd name="T5" fmla="*/ 0 h 55"/>
                              <a:gd name="T6" fmla="*/ 30 w 62"/>
                              <a:gd name="T7" fmla="*/ 0 h 55"/>
                              <a:gd name="T8" fmla="*/ 23 w 62"/>
                              <a:gd name="T9" fmla="*/ 0 h 55"/>
                              <a:gd name="T10" fmla="*/ 16 w 62"/>
                              <a:gd name="T11" fmla="*/ 0 h 55"/>
                              <a:gd name="T12" fmla="*/ 9 w 62"/>
                              <a:gd name="T13" fmla="*/ 1 h 55"/>
                              <a:gd name="T14" fmla="*/ 5 w 62"/>
                              <a:gd name="T15" fmla="*/ 2 h 55"/>
                              <a:gd name="T16" fmla="*/ 3 w 62"/>
                              <a:gd name="T17" fmla="*/ 4 h 55"/>
                              <a:gd name="T18" fmla="*/ 0 w 62"/>
                              <a:gd name="T19" fmla="*/ 10 h 55"/>
                              <a:gd name="T20" fmla="*/ 0 w 62"/>
                              <a:gd name="T21" fmla="*/ 14 h 55"/>
                              <a:gd name="T22" fmla="*/ 2 w 62"/>
                              <a:gd name="T23" fmla="*/ 20 h 55"/>
                              <a:gd name="T24" fmla="*/ 7 w 62"/>
                              <a:gd name="T25" fmla="*/ 22 h 55"/>
                              <a:gd name="T26" fmla="*/ 15 w 62"/>
                              <a:gd name="T27" fmla="*/ 24 h 55"/>
                              <a:gd name="T28" fmla="*/ 25 w 62"/>
                              <a:gd name="T29" fmla="*/ 25 h 55"/>
                              <a:gd name="T30" fmla="*/ 31 w 62"/>
                              <a:gd name="T31" fmla="*/ 25 h 55"/>
                              <a:gd name="T32" fmla="*/ 34 w 62"/>
                              <a:gd name="T33" fmla="*/ 39 h 55"/>
                              <a:gd name="T34" fmla="*/ 31 w 62"/>
                              <a:gd name="T35" fmla="*/ 41 h 55"/>
                              <a:gd name="T36" fmla="*/ 26 w 62"/>
                              <a:gd name="T37" fmla="*/ 47 h 55"/>
                              <a:gd name="T38" fmla="*/ 23 w 62"/>
                              <a:gd name="T39" fmla="*/ 52 h 55"/>
                              <a:gd name="T40" fmla="*/ 24 w 62"/>
                              <a:gd name="T41" fmla="*/ 55 h 55"/>
                              <a:gd name="T42" fmla="*/ 28 w 62"/>
                              <a:gd name="T43" fmla="*/ 55 h 55"/>
                              <a:gd name="T44" fmla="*/ 35 w 62"/>
                              <a:gd name="T45" fmla="*/ 54 h 55"/>
                              <a:gd name="T46" fmla="*/ 40 w 62"/>
                              <a:gd name="T47" fmla="*/ 52 h 55"/>
                              <a:gd name="T48" fmla="*/ 43 w 62"/>
                              <a:gd name="T49" fmla="*/ 52 h 55"/>
                              <a:gd name="T50" fmla="*/ 60 w 62"/>
                              <a:gd name="T51" fmla="*/ 50 h 55"/>
                              <a:gd name="T52" fmla="*/ 62 w 62"/>
                              <a:gd name="T53" fmla="*/ 45 h 55"/>
                              <a:gd name="T54" fmla="*/ 60 w 62"/>
                              <a:gd name="T55" fmla="*/ 41 h 55"/>
                              <a:gd name="T56" fmla="*/ 54 w 62"/>
                              <a:gd name="T57" fmla="*/ 38 h 55"/>
                              <a:gd name="T58" fmla="*/ 49 w 62"/>
                              <a:gd name="T59" fmla="*/ 36 h 55"/>
                              <a:gd name="T60" fmla="*/ 46 w 62"/>
                              <a:gd name="T61" fmla="*/ 32 h 55"/>
                              <a:gd name="T62" fmla="*/ 46 w 62"/>
                              <a:gd name="T63" fmla="*/ 27 h 55"/>
                              <a:gd name="T64" fmla="*/ 46 w 62"/>
                              <a:gd name="T65" fmla="*/ 20 h 55"/>
                              <a:gd name="T66" fmla="*/ 41 w 62"/>
                              <a:gd name="T67" fmla="*/ 18 h 55"/>
                              <a:gd name="T68" fmla="*/ 34 w 62"/>
                              <a:gd name="T69" fmla="*/ 18 h 55"/>
                              <a:gd name="T70" fmla="*/ 26 w 62"/>
                              <a:gd name="T71" fmla="*/ 19 h 55"/>
                              <a:gd name="T72" fmla="*/ 19 w 62"/>
                              <a:gd name="T73" fmla="*/ 18 h 55"/>
                              <a:gd name="T74" fmla="*/ 18 w 62"/>
                              <a:gd name="T75" fmla="*/ 12 h 55"/>
                              <a:gd name="T76" fmla="*/ 25 w 62"/>
                              <a:gd name="T77" fmla="*/ 9 h 55"/>
                              <a:gd name="T78" fmla="*/ 31 w 62"/>
                              <a:gd name="T79" fmla="*/ 9 h 55"/>
                              <a:gd name="T80" fmla="*/ 34 w 62"/>
                              <a:gd name="T81" fmla="*/ 9 h 55"/>
                              <a:gd name="T82" fmla="*/ 41 w 62"/>
                              <a:gd name="T83" fmla="*/ 9 h 55"/>
                              <a:gd name="T84" fmla="*/ 50 w 62"/>
                              <a:gd name="T85" fmla="*/ 9 h 55"/>
                              <a:gd name="T86" fmla="*/ 56 w 62"/>
                              <a:gd name="T87" fmla="*/ 9 h 55"/>
                              <a:gd name="T88" fmla="*/ 52 w 62"/>
                              <a:gd name="T89" fmla="*/ 1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62" h="55">
                                <a:moveTo>
                                  <a:pt x="52" y="1"/>
                                </a:moveTo>
                                <a:lnTo>
                                  <a:pt x="49" y="1"/>
                                </a:lnTo>
                                <a:lnTo>
                                  <a:pt x="47" y="0"/>
                                </a:lnTo>
                                <a:lnTo>
                                  <a:pt x="45" y="0"/>
                                </a:lnTo>
                                <a:lnTo>
                                  <a:pt x="41" y="0"/>
                                </a:lnTo>
                                <a:lnTo>
                                  <a:pt x="38" y="0"/>
                                </a:lnTo>
                                <a:lnTo>
                                  <a:pt x="34" y="0"/>
                                </a:lnTo>
                                <a:lnTo>
                                  <a:pt x="30" y="0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2" y="1"/>
                                </a:lnTo>
                                <a:lnTo>
                                  <a:pt x="9" y="1"/>
                                </a:lnTo>
                                <a:lnTo>
                                  <a:pt x="8" y="2"/>
                                </a:lnTo>
                                <a:lnTo>
                                  <a:pt x="5" y="2"/>
                                </a:lnTo>
                                <a:lnTo>
                                  <a:pt x="4" y="3"/>
                                </a:lnTo>
                                <a:lnTo>
                                  <a:pt x="3" y="4"/>
                                </a:lnTo>
                                <a:lnTo>
                                  <a:pt x="2" y="6"/>
                                </a:lnTo>
                                <a:lnTo>
                                  <a:pt x="0" y="10"/>
                                </a:lnTo>
                                <a:lnTo>
                                  <a:pt x="0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8"/>
                                </a:lnTo>
                                <a:lnTo>
                                  <a:pt x="2" y="20"/>
                                </a:lnTo>
                                <a:lnTo>
                                  <a:pt x="3" y="22"/>
                                </a:lnTo>
                                <a:lnTo>
                                  <a:pt x="7" y="22"/>
                                </a:lnTo>
                                <a:lnTo>
                                  <a:pt x="10" y="23"/>
                                </a:lnTo>
                                <a:lnTo>
                                  <a:pt x="15" y="24"/>
                                </a:lnTo>
                                <a:lnTo>
                                  <a:pt x="20" y="25"/>
                                </a:lnTo>
                                <a:lnTo>
                                  <a:pt x="25" y="25"/>
                                </a:lnTo>
                                <a:lnTo>
                                  <a:pt x="28" y="25"/>
                                </a:lnTo>
                                <a:lnTo>
                                  <a:pt x="31" y="25"/>
                                </a:lnTo>
                                <a:lnTo>
                                  <a:pt x="33" y="27"/>
                                </a:lnTo>
                                <a:lnTo>
                                  <a:pt x="34" y="39"/>
                                </a:lnTo>
                                <a:lnTo>
                                  <a:pt x="33" y="39"/>
                                </a:lnTo>
                                <a:lnTo>
                                  <a:pt x="31" y="41"/>
                                </a:lnTo>
                                <a:lnTo>
                                  <a:pt x="28" y="43"/>
                                </a:lnTo>
                                <a:lnTo>
                                  <a:pt x="26" y="47"/>
                                </a:lnTo>
                                <a:lnTo>
                                  <a:pt x="24" y="49"/>
                                </a:lnTo>
                                <a:lnTo>
                                  <a:pt x="23" y="52"/>
                                </a:lnTo>
                                <a:lnTo>
                                  <a:pt x="23" y="54"/>
                                </a:lnTo>
                                <a:lnTo>
                                  <a:pt x="24" y="55"/>
                                </a:lnTo>
                                <a:lnTo>
                                  <a:pt x="26" y="55"/>
                                </a:lnTo>
                                <a:lnTo>
                                  <a:pt x="28" y="55"/>
                                </a:lnTo>
                                <a:lnTo>
                                  <a:pt x="32" y="54"/>
                                </a:lnTo>
                                <a:lnTo>
                                  <a:pt x="35" y="54"/>
                                </a:lnTo>
                                <a:lnTo>
                                  <a:pt x="38" y="52"/>
                                </a:lnTo>
                                <a:lnTo>
                                  <a:pt x="40" y="52"/>
                                </a:lnTo>
                                <a:lnTo>
                                  <a:pt x="42" y="52"/>
                                </a:lnTo>
                                <a:lnTo>
                                  <a:pt x="43" y="52"/>
                                </a:lnTo>
                                <a:lnTo>
                                  <a:pt x="58" y="52"/>
                                </a:lnTo>
                                <a:lnTo>
                                  <a:pt x="60" y="50"/>
                                </a:lnTo>
                                <a:lnTo>
                                  <a:pt x="62" y="47"/>
                                </a:lnTo>
                                <a:lnTo>
                                  <a:pt x="62" y="45"/>
                                </a:lnTo>
                                <a:lnTo>
                                  <a:pt x="62" y="42"/>
                                </a:lnTo>
                                <a:lnTo>
                                  <a:pt x="60" y="41"/>
                                </a:lnTo>
                                <a:lnTo>
                                  <a:pt x="57" y="40"/>
                                </a:lnTo>
                                <a:lnTo>
                                  <a:pt x="54" y="38"/>
                                </a:lnTo>
                                <a:lnTo>
                                  <a:pt x="52" y="37"/>
                                </a:lnTo>
                                <a:lnTo>
                                  <a:pt x="49" y="36"/>
                                </a:lnTo>
                                <a:lnTo>
                                  <a:pt x="48" y="36"/>
                                </a:lnTo>
                                <a:lnTo>
                                  <a:pt x="46" y="32"/>
                                </a:lnTo>
                                <a:lnTo>
                                  <a:pt x="46" y="31"/>
                                </a:lnTo>
                                <a:lnTo>
                                  <a:pt x="46" y="27"/>
                                </a:lnTo>
                                <a:lnTo>
                                  <a:pt x="47" y="24"/>
                                </a:lnTo>
                                <a:lnTo>
                                  <a:pt x="46" y="20"/>
                                </a:lnTo>
                                <a:lnTo>
                                  <a:pt x="45" y="19"/>
                                </a:lnTo>
                                <a:lnTo>
                                  <a:pt x="41" y="18"/>
                                </a:lnTo>
                                <a:lnTo>
                                  <a:pt x="38" y="18"/>
                                </a:lnTo>
                                <a:lnTo>
                                  <a:pt x="34" y="18"/>
                                </a:lnTo>
                                <a:lnTo>
                                  <a:pt x="31" y="19"/>
                                </a:lnTo>
                                <a:lnTo>
                                  <a:pt x="26" y="19"/>
                                </a:lnTo>
                                <a:lnTo>
                                  <a:pt x="23" y="19"/>
                                </a:lnTo>
                                <a:lnTo>
                                  <a:pt x="19" y="18"/>
                                </a:lnTo>
                                <a:lnTo>
                                  <a:pt x="18" y="16"/>
                                </a:lnTo>
                                <a:lnTo>
                                  <a:pt x="18" y="12"/>
                                </a:lnTo>
                                <a:lnTo>
                                  <a:pt x="23" y="10"/>
                                </a:lnTo>
                                <a:lnTo>
                                  <a:pt x="25" y="9"/>
                                </a:lnTo>
                                <a:lnTo>
                                  <a:pt x="28" y="9"/>
                                </a:lnTo>
                                <a:lnTo>
                                  <a:pt x="31" y="9"/>
                                </a:lnTo>
                                <a:lnTo>
                                  <a:pt x="33" y="9"/>
                                </a:lnTo>
                                <a:lnTo>
                                  <a:pt x="34" y="9"/>
                                </a:lnTo>
                                <a:lnTo>
                                  <a:pt x="38" y="9"/>
                                </a:lnTo>
                                <a:lnTo>
                                  <a:pt x="41" y="9"/>
                                </a:lnTo>
                                <a:lnTo>
                                  <a:pt x="46" y="9"/>
                                </a:lnTo>
                                <a:lnTo>
                                  <a:pt x="50" y="9"/>
                                </a:lnTo>
                                <a:lnTo>
                                  <a:pt x="54" y="9"/>
                                </a:lnTo>
                                <a:lnTo>
                                  <a:pt x="56" y="9"/>
                                </a:lnTo>
                                <a:lnTo>
                                  <a:pt x="57" y="9"/>
                                </a:lnTo>
                                <a:lnTo>
                                  <a:pt x="52" y="1"/>
                                </a:lnTo>
                                <a:lnTo>
                                  <a:pt x="52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" name="Freeform 611"/>
                        <wps:cNvSpPr>
                          <a:spLocks/>
                        </wps:cNvSpPr>
                        <wps:spPr bwMode="auto">
                          <a:xfrm>
                            <a:off x="218440" y="267970"/>
                            <a:ext cx="8255" cy="8890"/>
                          </a:xfrm>
                          <a:custGeom>
                            <a:avLst/>
                            <a:gdLst>
                              <a:gd name="T0" fmla="*/ 19 w 39"/>
                              <a:gd name="T1" fmla="*/ 1 h 42"/>
                              <a:gd name="T2" fmla="*/ 15 w 39"/>
                              <a:gd name="T3" fmla="*/ 0 h 42"/>
                              <a:gd name="T4" fmla="*/ 13 w 39"/>
                              <a:gd name="T5" fmla="*/ 1 h 42"/>
                              <a:gd name="T6" fmla="*/ 9 w 39"/>
                              <a:gd name="T7" fmla="*/ 1 h 42"/>
                              <a:gd name="T8" fmla="*/ 6 w 39"/>
                              <a:gd name="T9" fmla="*/ 4 h 42"/>
                              <a:gd name="T10" fmla="*/ 1 w 39"/>
                              <a:gd name="T11" fmla="*/ 7 h 42"/>
                              <a:gd name="T12" fmla="*/ 0 w 39"/>
                              <a:gd name="T13" fmla="*/ 12 h 42"/>
                              <a:gd name="T14" fmla="*/ 3 w 39"/>
                              <a:gd name="T15" fmla="*/ 13 h 42"/>
                              <a:gd name="T16" fmla="*/ 6 w 39"/>
                              <a:gd name="T17" fmla="*/ 13 h 42"/>
                              <a:gd name="T18" fmla="*/ 11 w 39"/>
                              <a:gd name="T19" fmla="*/ 12 h 42"/>
                              <a:gd name="T20" fmla="*/ 14 w 39"/>
                              <a:gd name="T21" fmla="*/ 10 h 42"/>
                              <a:gd name="T22" fmla="*/ 16 w 39"/>
                              <a:gd name="T23" fmla="*/ 8 h 42"/>
                              <a:gd name="T24" fmla="*/ 20 w 39"/>
                              <a:gd name="T25" fmla="*/ 8 h 42"/>
                              <a:gd name="T26" fmla="*/ 22 w 39"/>
                              <a:gd name="T27" fmla="*/ 9 h 42"/>
                              <a:gd name="T28" fmla="*/ 26 w 39"/>
                              <a:gd name="T29" fmla="*/ 13 h 42"/>
                              <a:gd name="T30" fmla="*/ 27 w 39"/>
                              <a:gd name="T31" fmla="*/ 16 h 42"/>
                              <a:gd name="T32" fmla="*/ 28 w 39"/>
                              <a:gd name="T33" fmla="*/ 19 h 42"/>
                              <a:gd name="T34" fmla="*/ 27 w 39"/>
                              <a:gd name="T35" fmla="*/ 24 h 42"/>
                              <a:gd name="T36" fmla="*/ 26 w 39"/>
                              <a:gd name="T37" fmla="*/ 27 h 42"/>
                              <a:gd name="T38" fmla="*/ 22 w 39"/>
                              <a:gd name="T39" fmla="*/ 28 h 42"/>
                              <a:gd name="T40" fmla="*/ 20 w 39"/>
                              <a:gd name="T41" fmla="*/ 28 h 42"/>
                              <a:gd name="T42" fmla="*/ 16 w 39"/>
                              <a:gd name="T43" fmla="*/ 31 h 42"/>
                              <a:gd name="T44" fmla="*/ 15 w 39"/>
                              <a:gd name="T45" fmla="*/ 32 h 42"/>
                              <a:gd name="T46" fmla="*/ 11 w 39"/>
                              <a:gd name="T47" fmla="*/ 35 h 42"/>
                              <a:gd name="T48" fmla="*/ 12 w 39"/>
                              <a:gd name="T49" fmla="*/ 39 h 42"/>
                              <a:gd name="T50" fmla="*/ 14 w 39"/>
                              <a:gd name="T51" fmla="*/ 39 h 42"/>
                              <a:gd name="T52" fmla="*/ 16 w 39"/>
                              <a:gd name="T53" fmla="*/ 40 h 42"/>
                              <a:gd name="T54" fmla="*/ 20 w 39"/>
                              <a:gd name="T55" fmla="*/ 41 h 42"/>
                              <a:gd name="T56" fmla="*/ 23 w 39"/>
                              <a:gd name="T57" fmla="*/ 42 h 42"/>
                              <a:gd name="T58" fmla="*/ 27 w 39"/>
                              <a:gd name="T59" fmla="*/ 42 h 42"/>
                              <a:gd name="T60" fmla="*/ 30 w 39"/>
                              <a:gd name="T61" fmla="*/ 42 h 42"/>
                              <a:gd name="T62" fmla="*/ 31 w 39"/>
                              <a:gd name="T63" fmla="*/ 42 h 42"/>
                              <a:gd name="T64" fmla="*/ 34 w 39"/>
                              <a:gd name="T65" fmla="*/ 41 h 42"/>
                              <a:gd name="T66" fmla="*/ 34 w 39"/>
                              <a:gd name="T67" fmla="*/ 37 h 42"/>
                              <a:gd name="T68" fmla="*/ 35 w 39"/>
                              <a:gd name="T69" fmla="*/ 34 h 42"/>
                              <a:gd name="T70" fmla="*/ 36 w 39"/>
                              <a:gd name="T71" fmla="*/ 31 h 42"/>
                              <a:gd name="T72" fmla="*/ 37 w 39"/>
                              <a:gd name="T73" fmla="*/ 27 h 42"/>
                              <a:gd name="T74" fmla="*/ 37 w 39"/>
                              <a:gd name="T75" fmla="*/ 23 h 42"/>
                              <a:gd name="T76" fmla="*/ 38 w 39"/>
                              <a:gd name="T77" fmla="*/ 19 h 42"/>
                              <a:gd name="T78" fmla="*/ 39 w 39"/>
                              <a:gd name="T79" fmla="*/ 16 h 42"/>
                              <a:gd name="T80" fmla="*/ 39 w 39"/>
                              <a:gd name="T81" fmla="*/ 14 h 42"/>
                              <a:gd name="T82" fmla="*/ 36 w 39"/>
                              <a:gd name="T83" fmla="*/ 9 h 42"/>
                              <a:gd name="T84" fmla="*/ 33 w 39"/>
                              <a:gd name="T85" fmla="*/ 5 h 42"/>
                              <a:gd name="T86" fmla="*/ 30 w 39"/>
                              <a:gd name="T87" fmla="*/ 1 h 42"/>
                              <a:gd name="T88" fmla="*/ 29 w 39"/>
                              <a:gd name="T89" fmla="*/ 0 h 42"/>
                              <a:gd name="T90" fmla="*/ 19 w 39"/>
                              <a:gd name="T91" fmla="*/ 1 h 42"/>
                              <a:gd name="T92" fmla="*/ 19 w 39"/>
                              <a:gd name="T93" fmla="*/ 1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9" h="42">
                                <a:moveTo>
                                  <a:pt x="19" y="1"/>
                                </a:moveTo>
                                <a:lnTo>
                                  <a:pt x="15" y="0"/>
                                </a:lnTo>
                                <a:lnTo>
                                  <a:pt x="13" y="1"/>
                                </a:lnTo>
                                <a:lnTo>
                                  <a:pt x="9" y="1"/>
                                </a:lnTo>
                                <a:lnTo>
                                  <a:pt x="6" y="4"/>
                                </a:lnTo>
                                <a:lnTo>
                                  <a:pt x="1" y="7"/>
                                </a:lnTo>
                                <a:lnTo>
                                  <a:pt x="0" y="12"/>
                                </a:lnTo>
                                <a:lnTo>
                                  <a:pt x="3" y="13"/>
                                </a:lnTo>
                                <a:lnTo>
                                  <a:pt x="6" y="13"/>
                                </a:lnTo>
                                <a:lnTo>
                                  <a:pt x="11" y="12"/>
                                </a:lnTo>
                                <a:lnTo>
                                  <a:pt x="14" y="10"/>
                                </a:lnTo>
                                <a:lnTo>
                                  <a:pt x="16" y="8"/>
                                </a:lnTo>
                                <a:lnTo>
                                  <a:pt x="20" y="8"/>
                                </a:lnTo>
                                <a:lnTo>
                                  <a:pt x="22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6"/>
                                </a:lnTo>
                                <a:lnTo>
                                  <a:pt x="28" y="19"/>
                                </a:lnTo>
                                <a:lnTo>
                                  <a:pt x="27" y="24"/>
                                </a:lnTo>
                                <a:lnTo>
                                  <a:pt x="26" y="27"/>
                                </a:lnTo>
                                <a:lnTo>
                                  <a:pt x="22" y="28"/>
                                </a:lnTo>
                                <a:lnTo>
                                  <a:pt x="20" y="28"/>
                                </a:lnTo>
                                <a:lnTo>
                                  <a:pt x="16" y="31"/>
                                </a:lnTo>
                                <a:lnTo>
                                  <a:pt x="15" y="32"/>
                                </a:lnTo>
                                <a:lnTo>
                                  <a:pt x="11" y="35"/>
                                </a:lnTo>
                                <a:lnTo>
                                  <a:pt x="12" y="39"/>
                                </a:lnTo>
                                <a:lnTo>
                                  <a:pt x="14" y="39"/>
                                </a:lnTo>
                                <a:lnTo>
                                  <a:pt x="16" y="40"/>
                                </a:lnTo>
                                <a:lnTo>
                                  <a:pt x="20" y="41"/>
                                </a:lnTo>
                                <a:lnTo>
                                  <a:pt x="23" y="42"/>
                                </a:lnTo>
                                <a:lnTo>
                                  <a:pt x="27" y="42"/>
                                </a:lnTo>
                                <a:lnTo>
                                  <a:pt x="30" y="42"/>
                                </a:lnTo>
                                <a:lnTo>
                                  <a:pt x="31" y="42"/>
                                </a:lnTo>
                                <a:lnTo>
                                  <a:pt x="34" y="41"/>
                                </a:lnTo>
                                <a:lnTo>
                                  <a:pt x="34" y="37"/>
                                </a:lnTo>
                                <a:lnTo>
                                  <a:pt x="35" y="34"/>
                                </a:lnTo>
                                <a:lnTo>
                                  <a:pt x="36" y="31"/>
                                </a:lnTo>
                                <a:lnTo>
                                  <a:pt x="37" y="27"/>
                                </a:lnTo>
                                <a:lnTo>
                                  <a:pt x="37" y="23"/>
                                </a:lnTo>
                                <a:lnTo>
                                  <a:pt x="38" y="19"/>
                                </a:lnTo>
                                <a:lnTo>
                                  <a:pt x="39" y="16"/>
                                </a:lnTo>
                                <a:lnTo>
                                  <a:pt x="39" y="14"/>
                                </a:lnTo>
                                <a:lnTo>
                                  <a:pt x="36" y="9"/>
                                </a:lnTo>
                                <a:lnTo>
                                  <a:pt x="33" y="5"/>
                                </a:lnTo>
                                <a:lnTo>
                                  <a:pt x="30" y="1"/>
                                </a:lnTo>
                                <a:lnTo>
                                  <a:pt x="29" y="0"/>
                                </a:lnTo>
                                <a:lnTo>
                                  <a:pt x="19" y="1"/>
                                </a:lnTo>
                                <a:lnTo>
                                  <a:pt x="19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" name="Freeform 612"/>
                        <wps:cNvSpPr>
                          <a:spLocks/>
                        </wps:cNvSpPr>
                        <wps:spPr bwMode="auto">
                          <a:xfrm>
                            <a:off x="231140" y="264795"/>
                            <a:ext cx="19050" cy="12065"/>
                          </a:xfrm>
                          <a:custGeom>
                            <a:avLst/>
                            <a:gdLst>
                              <a:gd name="T0" fmla="*/ 1 w 91"/>
                              <a:gd name="T1" fmla="*/ 8 h 55"/>
                              <a:gd name="T2" fmla="*/ 8 w 91"/>
                              <a:gd name="T3" fmla="*/ 12 h 55"/>
                              <a:gd name="T4" fmla="*/ 16 w 91"/>
                              <a:gd name="T5" fmla="*/ 12 h 55"/>
                              <a:gd name="T6" fmla="*/ 22 w 91"/>
                              <a:gd name="T7" fmla="*/ 13 h 55"/>
                              <a:gd name="T8" fmla="*/ 20 w 91"/>
                              <a:gd name="T9" fmla="*/ 19 h 55"/>
                              <a:gd name="T10" fmla="*/ 15 w 91"/>
                              <a:gd name="T11" fmla="*/ 26 h 55"/>
                              <a:gd name="T12" fmla="*/ 11 w 91"/>
                              <a:gd name="T13" fmla="*/ 32 h 55"/>
                              <a:gd name="T14" fmla="*/ 7 w 91"/>
                              <a:gd name="T15" fmla="*/ 39 h 55"/>
                              <a:gd name="T16" fmla="*/ 5 w 91"/>
                              <a:gd name="T17" fmla="*/ 45 h 55"/>
                              <a:gd name="T18" fmla="*/ 2 w 91"/>
                              <a:gd name="T19" fmla="*/ 53 h 55"/>
                              <a:gd name="T20" fmla="*/ 8 w 91"/>
                              <a:gd name="T21" fmla="*/ 55 h 55"/>
                              <a:gd name="T22" fmla="*/ 15 w 91"/>
                              <a:gd name="T23" fmla="*/ 55 h 55"/>
                              <a:gd name="T24" fmla="*/ 17 w 91"/>
                              <a:gd name="T25" fmla="*/ 49 h 55"/>
                              <a:gd name="T26" fmla="*/ 20 w 91"/>
                              <a:gd name="T27" fmla="*/ 42 h 55"/>
                              <a:gd name="T28" fmla="*/ 22 w 91"/>
                              <a:gd name="T29" fmla="*/ 36 h 55"/>
                              <a:gd name="T30" fmla="*/ 23 w 91"/>
                              <a:gd name="T31" fmla="*/ 30 h 55"/>
                              <a:gd name="T32" fmla="*/ 25 w 91"/>
                              <a:gd name="T33" fmla="*/ 24 h 55"/>
                              <a:gd name="T34" fmla="*/ 28 w 91"/>
                              <a:gd name="T35" fmla="*/ 19 h 55"/>
                              <a:gd name="T36" fmla="*/ 38 w 91"/>
                              <a:gd name="T37" fmla="*/ 20 h 55"/>
                              <a:gd name="T38" fmla="*/ 26 w 91"/>
                              <a:gd name="T39" fmla="*/ 35 h 55"/>
                              <a:gd name="T40" fmla="*/ 26 w 91"/>
                              <a:gd name="T41" fmla="*/ 39 h 55"/>
                              <a:gd name="T42" fmla="*/ 30 w 91"/>
                              <a:gd name="T43" fmla="*/ 41 h 55"/>
                              <a:gd name="T44" fmla="*/ 34 w 91"/>
                              <a:gd name="T45" fmla="*/ 40 h 55"/>
                              <a:gd name="T46" fmla="*/ 40 w 91"/>
                              <a:gd name="T47" fmla="*/ 38 h 55"/>
                              <a:gd name="T48" fmla="*/ 46 w 91"/>
                              <a:gd name="T49" fmla="*/ 33 h 55"/>
                              <a:gd name="T50" fmla="*/ 89 w 91"/>
                              <a:gd name="T51" fmla="*/ 30 h 55"/>
                              <a:gd name="T52" fmla="*/ 91 w 91"/>
                              <a:gd name="T53" fmla="*/ 26 h 55"/>
                              <a:gd name="T54" fmla="*/ 91 w 91"/>
                              <a:gd name="T55" fmla="*/ 20 h 55"/>
                              <a:gd name="T56" fmla="*/ 84 w 91"/>
                              <a:gd name="T57" fmla="*/ 20 h 55"/>
                              <a:gd name="T58" fmla="*/ 74 w 91"/>
                              <a:gd name="T59" fmla="*/ 21 h 55"/>
                              <a:gd name="T60" fmla="*/ 64 w 91"/>
                              <a:gd name="T61" fmla="*/ 21 h 55"/>
                              <a:gd name="T62" fmla="*/ 58 w 91"/>
                              <a:gd name="T63" fmla="*/ 21 h 55"/>
                              <a:gd name="T64" fmla="*/ 49 w 91"/>
                              <a:gd name="T65" fmla="*/ 21 h 55"/>
                              <a:gd name="T66" fmla="*/ 45 w 91"/>
                              <a:gd name="T67" fmla="*/ 20 h 55"/>
                              <a:gd name="T68" fmla="*/ 46 w 91"/>
                              <a:gd name="T69" fmla="*/ 15 h 55"/>
                              <a:gd name="T70" fmla="*/ 45 w 91"/>
                              <a:gd name="T71" fmla="*/ 12 h 55"/>
                              <a:gd name="T72" fmla="*/ 40 w 91"/>
                              <a:gd name="T73" fmla="*/ 10 h 55"/>
                              <a:gd name="T74" fmla="*/ 32 w 91"/>
                              <a:gd name="T75" fmla="*/ 8 h 55"/>
                              <a:gd name="T76" fmla="*/ 24 w 91"/>
                              <a:gd name="T77" fmla="*/ 8 h 55"/>
                              <a:gd name="T78" fmla="*/ 17 w 91"/>
                              <a:gd name="T79" fmla="*/ 8 h 55"/>
                              <a:gd name="T80" fmla="*/ 15 w 91"/>
                              <a:gd name="T81" fmla="*/ 9 h 55"/>
                              <a:gd name="T82" fmla="*/ 15 w 91"/>
                              <a:gd name="T83" fmla="*/ 5 h 55"/>
                              <a:gd name="T84" fmla="*/ 10 w 91"/>
                              <a:gd name="T85" fmla="*/ 0 h 55"/>
                              <a:gd name="T86" fmla="*/ 3 w 91"/>
                              <a:gd name="T87" fmla="*/ 2 h 55"/>
                              <a:gd name="T88" fmla="*/ 0 w 91"/>
                              <a:gd name="T89" fmla="*/ 7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1" h="55">
                                <a:moveTo>
                                  <a:pt x="0" y="7"/>
                                </a:moveTo>
                                <a:lnTo>
                                  <a:pt x="1" y="8"/>
                                </a:lnTo>
                                <a:lnTo>
                                  <a:pt x="5" y="10"/>
                                </a:lnTo>
                                <a:lnTo>
                                  <a:pt x="8" y="12"/>
                                </a:lnTo>
                                <a:lnTo>
                                  <a:pt x="13" y="13"/>
                                </a:lnTo>
                                <a:lnTo>
                                  <a:pt x="16" y="12"/>
                                </a:lnTo>
                                <a:lnTo>
                                  <a:pt x="20" y="13"/>
                                </a:lnTo>
                                <a:lnTo>
                                  <a:pt x="22" y="13"/>
                                </a:lnTo>
                                <a:lnTo>
                                  <a:pt x="22" y="15"/>
                                </a:lnTo>
                                <a:lnTo>
                                  <a:pt x="20" y="19"/>
                                </a:lnTo>
                                <a:lnTo>
                                  <a:pt x="16" y="23"/>
                                </a:lnTo>
                                <a:lnTo>
                                  <a:pt x="15" y="26"/>
                                </a:lnTo>
                                <a:lnTo>
                                  <a:pt x="13" y="29"/>
                                </a:lnTo>
                                <a:lnTo>
                                  <a:pt x="11" y="32"/>
                                </a:lnTo>
                                <a:lnTo>
                                  <a:pt x="9" y="36"/>
                                </a:lnTo>
                                <a:lnTo>
                                  <a:pt x="7" y="39"/>
                                </a:lnTo>
                                <a:lnTo>
                                  <a:pt x="6" y="42"/>
                                </a:lnTo>
                                <a:lnTo>
                                  <a:pt x="5" y="45"/>
                                </a:lnTo>
                                <a:lnTo>
                                  <a:pt x="3" y="48"/>
                                </a:lnTo>
                                <a:lnTo>
                                  <a:pt x="2" y="53"/>
                                </a:lnTo>
                                <a:lnTo>
                                  <a:pt x="3" y="55"/>
                                </a:lnTo>
                                <a:lnTo>
                                  <a:pt x="8" y="55"/>
                                </a:lnTo>
                                <a:lnTo>
                                  <a:pt x="11" y="55"/>
                                </a:lnTo>
                                <a:lnTo>
                                  <a:pt x="15" y="55"/>
                                </a:lnTo>
                                <a:lnTo>
                                  <a:pt x="17" y="53"/>
                                </a:lnTo>
                                <a:lnTo>
                                  <a:pt x="17" y="49"/>
                                </a:lnTo>
                                <a:lnTo>
                                  <a:pt x="20" y="45"/>
                                </a:lnTo>
                                <a:lnTo>
                                  <a:pt x="20" y="42"/>
                                </a:lnTo>
                                <a:lnTo>
                                  <a:pt x="21" y="39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3" y="30"/>
                                </a:lnTo>
                                <a:lnTo>
                                  <a:pt x="24" y="27"/>
                                </a:lnTo>
                                <a:lnTo>
                                  <a:pt x="25" y="24"/>
                                </a:lnTo>
                                <a:lnTo>
                                  <a:pt x="26" y="22"/>
                                </a:lnTo>
                                <a:lnTo>
                                  <a:pt x="28" y="19"/>
                                </a:lnTo>
                                <a:lnTo>
                                  <a:pt x="28" y="18"/>
                                </a:lnTo>
                                <a:lnTo>
                                  <a:pt x="38" y="20"/>
                                </a:lnTo>
                                <a:lnTo>
                                  <a:pt x="28" y="32"/>
                                </a:lnTo>
                                <a:lnTo>
                                  <a:pt x="26" y="35"/>
                                </a:lnTo>
                                <a:lnTo>
                                  <a:pt x="26" y="38"/>
                                </a:lnTo>
                                <a:lnTo>
                                  <a:pt x="26" y="39"/>
                                </a:lnTo>
                                <a:lnTo>
                                  <a:pt x="28" y="40"/>
                                </a:lnTo>
                                <a:lnTo>
                                  <a:pt x="30" y="41"/>
                                </a:lnTo>
                                <a:lnTo>
                                  <a:pt x="33" y="41"/>
                                </a:lnTo>
                                <a:lnTo>
                                  <a:pt x="34" y="40"/>
                                </a:lnTo>
                                <a:lnTo>
                                  <a:pt x="38" y="39"/>
                                </a:lnTo>
                                <a:lnTo>
                                  <a:pt x="40" y="38"/>
                                </a:lnTo>
                                <a:lnTo>
                                  <a:pt x="43" y="37"/>
                                </a:lnTo>
                                <a:lnTo>
                                  <a:pt x="46" y="33"/>
                                </a:lnTo>
                                <a:lnTo>
                                  <a:pt x="48" y="32"/>
                                </a:lnTo>
                                <a:lnTo>
                                  <a:pt x="89" y="30"/>
                                </a:lnTo>
                                <a:lnTo>
                                  <a:pt x="90" y="28"/>
                                </a:lnTo>
                                <a:lnTo>
                                  <a:pt x="91" y="26"/>
                                </a:lnTo>
                                <a:lnTo>
                                  <a:pt x="91" y="21"/>
                                </a:lnTo>
                                <a:lnTo>
                                  <a:pt x="91" y="20"/>
                                </a:lnTo>
                                <a:lnTo>
                                  <a:pt x="88" y="20"/>
                                </a:lnTo>
                                <a:lnTo>
                                  <a:pt x="84" y="20"/>
                                </a:lnTo>
                                <a:lnTo>
                                  <a:pt x="79" y="20"/>
                                </a:lnTo>
                                <a:lnTo>
                                  <a:pt x="74" y="21"/>
                                </a:lnTo>
                                <a:lnTo>
                                  <a:pt x="68" y="21"/>
                                </a:lnTo>
                                <a:lnTo>
                                  <a:pt x="64" y="21"/>
                                </a:lnTo>
                                <a:lnTo>
                                  <a:pt x="60" y="21"/>
                                </a:lnTo>
                                <a:lnTo>
                                  <a:pt x="58" y="21"/>
                                </a:lnTo>
                                <a:lnTo>
                                  <a:pt x="53" y="21"/>
                                </a:lnTo>
                                <a:lnTo>
                                  <a:pt x="49" y="21"/>
                                </a:lnTo>
                                <a:lnTo>
                                  <a:pt x="46" y="20"/>
                                </a:lnTo>
                                <a:lnTo>
                                  <a:pt x="45" y="20"/>
                                </a:lnTo>
                                <a:lnTo>
                                  <a:pt x="46" y="18"/>
                                </a:lnTo>
                                <a:lnTo>
                                  <a:pt x="46" y="15"/>
                                </a:lnTo>
                                <a:lnTo>
                                  <a:pt x="46" y="13"/>
                                </a:lnTo>
                                <a:lnTo>
                                  <a:pt x="45" y="12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7" y="8"/>
                                </a:lnTo>
                                <a:lnTo>
                                  <a:pt x="32" y="8"/>
                                </a:lnTo>
                                <a:lnTo>
                                  <a:pt x="28" y="8"/>
                                </a:lnTo>
                                <a:lnTo>
                                  <a:pt x="24" y="8"/>
                                </a:lnTo>
                                <a:lnTo>
                                  <a:pt x="21" y="8"/>
                                </a:lnTo>
                                <a:lnTo>
                                  <a:pt x="17" y="8"/>
                                </a:lnTo>
                                <a:lnTo>
                                  <a:pt x="16" y="8"/>
                                </a:lnTo>
                                <a:lnTo>
                                  <a:pt x="15" y="9"/>
                                </a:lnTo>
                                <a:lnTo>
                                  <a:pt x="15" y="7"/>
                                </a:lnTo>
                                <a:lnTo>
                                  <a:pt x="15" y="5"/>
                                </a:lnTo>
                                <a:lnTo>
                                  <a:pt x="13" y="2"/>
                                </a:lnTo>
                                <a:lnTo>
                                  <a:pt x="10" y="0"/>
                                </a:lnTo>
                                <a:lnTo>
                                  <a:pt x="6" y="0"/>
                                </a:lnTo>
                                <a:lnTo>
                                  <a:pt x="3" y="2"/>
                                </a:lnTo>
                                <a:lnTo>
                                  <a:pt x="0" y="5"/>
                                </a:lnTo>
                                <a:lnTo>
                                  <a:pt x="0" y="7"/>
                                </a:lnTo>
                                <a:lnTo>
                                  <a:pt x="0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" name="Freeform 613"/>
                        <wps:cNvSpPr>
                          <a:spLocks/>
                        </wps:cNvSpPr>
                        <wps:spPr bwMode="auto">
                          <a:xfrm>
                            <a:off x="256540" y="247650"/>
                            <a:ext cx="22225" cy="7620"/>
                          </a:xfrm>
                          <a:custGeom>
                            <a:avLst/>
                            <a:gdLst>
                              <a:gd name="T0" fmla="*/ 63 w 106"/>
                              <a:gd name="T1" fmla="*/ 20 h 36"/>
                              <a:gd name="T2" fmla="*/ 54 w 106"/>
                              <a:gd name="T3" fmla="*/ 18 h 36"/>
                              <a:gd name="T4" fmla="*/ 51 w 106"/>
                              <a:gd name="T5" fmla="*/ 17 h 36"/>
                              <a:gd name="T6" fmla="*/ 44 w 106"/>
                              <a:gd name="T7" fmla="*/ 10 h 36"/>
                              <a:gd name="T8" fmla="*/ 38 w 106"/>
                              <a:gd name="T9" fmla="*/ 11 h 36"/>
                              <a:gd name="T10" fmla="*/ 37 w 106"/>
                              <a:gd name="T11" fmla="*/ 9 h 36"/>
                              <a:gd name="T12" fmla="*/ 37 w 106"/>
                              <a:gd name="T13" fmla="*/ 2 h 36"/>
                              <a:gd name="T14" fmla="*/ 33 w 106"/>
                              <a:gd name="T15" fmla="*/ 0 h 36"/>
                              <a:gd name="T16" fmla="*/ 31 w 106"/>
                              <a:gd name="T17" fmla="*/ 0 h 36"/>
                              <a:gd name="T18" fmla="*/ 24 w 106"/>
                              <a:gd name="T19" fmla="*/ 2 h 36"/>
                              <a:gd name="T20" fmla="*/ 14 w 106"/>
                              <a:gd name="T21" fmla="*/ 7 h 36"/>
                              <a:gd name="T22" fmla="*/ 4 w 106"/>
                              <a:gd name="T23" fmla="*/ 12 h 36"/>
                              <a:gd name="T24" fmla="*/ 0 w 106"/>
                              <a:gd name="T25" fmla="*/ 17 h 36"/>
                              <a:gd name="T26" fmla="*/ 3 w 106"/>
                              <a:gd name="T27" fmla="*/ 20 h 36"/>
                              <a:gd name="T28" fmla="*/ 10 w 106"/>
                              <a:gd name="T29" fmla="*/ 21 h 36"/>
                              <a:gd name="T30" fmla="*/ 16 w 106"/>
                              <a:gd name="T31" fmla="*/ 21 h 36"/>
                              <a:gd name="T32" fmla="*/ 24 w 106"/>
                              <a:gd name="T33" fmla="*/ 22 h 36"/>
                              <a:gd name="T34" fmla="*/ 32 w 106"/>
                              <a:gd name="T35" fmla="*/ 21 h 36"/>
                              <a:gd name="T36" fmla="*/ 36 w 106"/>
                              <a:gd name="T37" fmla="*/ 19 h 36"/>
                              <a:gd name="T38" fmla="*/ 42 w 106"/>
                              <a:gd name="T39" fmla="*/ 16 h 36"/>
                              <a:gd name="T40" fmla="*/ 44 w 106"/>
                              <a:gd name="T41" fmla="*/ 17 h 36"/>
                              <a:gd name="T42" fmla="*/ 48 w 106"/>
                              <a:gd name="T43" fmla="*/ 25 h 36"/>
                              <a:gd name="T44" fmla="*/ 51 w 106"/>
                              <a:gd name="T45" fmla="*/ 28 h 36"/>
                              <a:gd name="T46" fmla="*/ 56 w 106"/>
                              <a:gd name="T47" fmla="*/ 31 h 36"/>
                              <a:gd name="T48" fmla="*/ 64 w 106"/>
                              <a:gd name="T49" fmla="*/ 34 h 36"/>
                              <a:gd name="T50" fmla="*/ 71 w 106"/>
                              <a:gd name="T51" fmla="*/ 36 h 36"/>
                              <a:gd name="T52" fmla="*/ 74 w 106"/>
                              <a:gd name="T53" fmla="*/ 32 h 36"/>
                              <a:gd name="T54" fmla="*/ 72 w 106"/>
                              <a:gd name="T55" fmla="*/ 26 h 36"/>
                              <a:gd name="T56" fmla="*/ 83 w 106"/>
                              <a:gd name="T57" fmla="*/ 19 h 36"/>
                              <a:gd name="T58" fmla="*/ 83 w 106"/>
                              <a:gd name="T59" fmla="*/ 23 h 36"/>
                              <a:gd name="T60" fmla="*/ 87 w 106"/>
                              <a:gd name="T61" fmla="*/ 30 h 36"/>
                              <a:gd name="T62" fmla="*/ 93 w 106"/>
                              <a:gd name="T63" fmla="*/ 31 h 36"/>
                              <a:gd name="T64" fmla="*/ 100 w 106"/>
                              <a:gd name="T65" fmla="*/ 31 h 36"/>
                              <a:gd name="T66" fmla="*/ 105 w 106"/>
                              <a:gd name="T67" fmla="*/ 30 h 36"/>
                              <a:gd name="T68" fmla="*/ 106 w 106"/>
                              <a:gd name="T69" fmla="*/ 29 h 36"/>
                              <a:gd name="T70" fmla="*/ 98 w 106"/>
                              <a:gd name="T71" fmla="*/ 22 h 36"/>
                              <a:gd name="T72" fmla="*/ 91 w 106"/>
                              <a:gd name="T73" fmla="*/ 14 h 36"/>
                              <a:gd name="T74" fmla="*/ 87 w 106"/>
                              <a:gd name="T75" fmla="*/ 8 h 36"/>
                              <a:gd name="T76" fmla="*/ 83 w 106"/>
                              <a:gd name="T77" fmla="*/ 7 h 36"/>
                              <a:gd name="T78" fmla="*/ 76 w 106"/>
                              <a:gd name="T79" fmla="*/ 14 h 36"/>
                              <a:gd name="T80" fmla="*/ 76 w 106"/>
                              <a:gd name="T81" fmla="*/ 20 h 36"/>
                              <a:gd name="T82" fmla="*/ 66 w 106"/>
                              <a:gd name="T83" fmla="*/ 21 h 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06" h="36">
                                <a:moveTo>
                                  <a:pt x="66" y="21"/>
                                </a:moveTo>
                                <a:lnTo>
                                  <a:pt x="63" y="20"/>
                                </a:lnTo>
                                <a:lnTo>
                                  <a:pt x="59" y="20"/>
                                </a:lnTo>
                                <a:lnTo>
                                  <a:pt x="54" y="18"/>
                                </a:lnTo>
                                <a:lnTo>
                                  <a:pt x="53" y="18"/>
                                </a:lnTo>
                                <a:lnTo>
                                  <a:pt x="51" y="17"/>
                                </a:lnTo>
                                <a:lnTo>
                                  <a:pt x="48" y="13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8" y="11"/>
                                </a:lnTo>
                                <a:lnTo>
                                  <a:pt x="37" y="11"/>
                                </a:lnTo>
                                <a:lnTo>
                                  <a:pt x="37" y="9"/>
                                </a:lnTo>
                                <a:lnTo>
                                  <a:pt x="37" y="5"/>
                                </a:lnTo>
                                <a:lnTo>
                                  <a:pt x="37" y="2"/>
                                </a:lnTo>
                                <a:lnTo>
                                  <a:pt x="36" y="1"/>
                                </a:lnTo>
                                <a:lnTo>
                                  <a:pt x="33" y="0"/>
                                </a:lnTo>
                                <a:lnTo>
                                  <a:pt x="33" y="0"/>
                                </a:lnTo>
                                <a:lnTo>
                                  <a:pt x="31" y="0"/>
                                </a:lnTo>
                                <a:lnTo>
                                  <a:pt x="28" y="1"/>
                                </a:lnTo>
                                <a:lnTo>
                                  <a:pt x="24" y="2"/>
                                </a:lnTo>
                                <a:lnTo>
                                  <a:pt x="19" y="4"/>
                                </a:lnTo>
                                <a:lnTo>
                                  <a:pt x="14" y="7"/>
                                </a:lnTo>
                                <a:lnTo>
                                  <a:pt x="9" y="10"/>
                                </a:lnTo>
                                <a:lnTo>
                                  <a:pt x="4" y="12"/>
                                </a:lnTo>
                                <a:lnTo>
                                  <a:pt x="1" y="16"/>
                                </a:ln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3" y="20"/>
                                </a:lnTo>
                                <a:lnTo>
                                  <a:pt x="8" y="21"/>
                                </a:lnTo>
                                <a:lnTo>
                                  <a:pt x="10" y="21"/>
                                </a:lnTo>
                                <a:lnTo>
                                  <a:pt x="13" y="21"/>
                                </a:lnTo>
                                <a:lnTo>
                                  <a:pt x="16" y="21"/>
                                </a:lnTo>
                                <a:lnTo>
                                  <a:pt x="18" y="22"/>
                                </a:lnTo>
                                <a:lnTo>
                                  <a:pt x="24" y="22"/>
                                </a:lnTo>
                                <a:lnTo>
                                  <a:pt x="29" y="22"/>
                                </a:lnTo>
                                <a:lnTo>
                                  <a:pt x="32" y="21"/>
                                </a:lnTo>
                                <a:lnTo>
                                  <a:pt x="33" y="21"/>
                                </a:lnTo>
                                <a:lnTo>
                                  <a:pt x="36" y="19"/>
                                </a:lnTo>
                                <a:lnTo>
                                  <a:pt x="39" y="18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4" y="17"/>
                                </a:lnTo>
                                <a:lnTo>
                                  <a:pt x="46" y="20"/>
                                </a:lnTo>
                                <a:lnTo>
                                  <a:pt x="48" y="25"/>
                                </a:lnTo>
                                <a:lnTo>
                                  <a:pt x="51" y="28"/>
                                </a:lnTo>
                                <a:lnTo>
                                  <a:pt x="51" y="28"/>
                                </a:lnTo>
                                <a:lnTo>
                                  <a:pt x="54" y="30"/>
                                </a:lnTo>
                                <a:lnTo>
                                  <a:pt x="56" y="31"/>
                                </a:lnTo>
                                <a:lnTo>
                                  <a:pt x="61" y="32"/>
                                </a:lnTo>
                                <a:lnTo>
                                  <a:pt x="64" y="34"/>
                                </a:lnTo>
                                <a:lnTo>
                                  <a:pt x="68" y="35"/>
                                </a:lnTo>
                                <a:lnTo>
                                  <a:pt x="71" y="36"/>
                                </a:lnTo>
                                <a:lnTo>
                                  <a:pt x="72" y="36"/>
                                </a:lnTo>
                                <a:lnTo>
                                  <a:pt x="74" y="32"/>
                                </a:lnTo>
                                <a:lnTo>
                                  <a:pt x="74" y="29"/>
                                </a:lnTo>
                                <a:lnTo>
                                  <a:pt x="72" y="26"/>
                                </a:lnTo>
                                <a:lnTo>
                                  <a:pt x="72" y="25"/>
                                </a:lnTo>
                                <a:lnTo>
                                  <a:pt x="83" y="19"/>
                                </a:lnTo>
                                <a:lnTo>
                                  <a:pt x="83" y="20"/>
                                </a:lnTo>
                                <a:lnTo>
                                  <a:pt x="83" y="23"/>
                                </a:lnTo>
                                <a:lnTo>
                                  <a:pt x="84" y="27"/>
                                </a:lnTo>
                                <a:lnTo>
                                  <a:pt x="87" y="30"/>
                                </a:lnTo>
                                <a:lnTo>
                                  <a:pt x="90" y="30"/>
                                </a:lnTo>
                                <a:lnTo>
                                  <a:pt x="93" y="31"/>
                                </a:lnTo>
                                <a:lnTo>
                                  <a:pt x="97" y="31"/>
                                </a:lnTo>
                                <a:lnTo>
                                  <a:pt x="100" y="31"/>
                                </a:lnTo>
                                <a:lnTo>
                                  <a:pt x="102" y="31"/>
                                </a:lnTo>
                                <a:lnTo>
                                  <a:pt x="105" y="30"/>
                                </a:lnTo>
                                <a:lnTo>
                                  <a:pt x="106" y="29"/>
                                </a:lnTo>
                                <a:lnTo>
                                  <a:pt x="106" y="29"/>
                                </a:lnTo>
                                <a:lnTo>
                                  <a:pt x="102" y="26"/>
                                </a:lnTo>
                                <a:lnTo>
                                  <a:pt x="98" y="22"/>
                                </a:lnTo>
                                <a:lnTo>
                                  <a:pt x="93" y="18"/>
                                </a:lnTo>
                                <a:lnTo>
                                  <a:pt x="91" y="14"/>
                                </a:lnTo>
                                <a:lnTo>
                                  <a:pt x="90" y="10"/>
                                </a:lnTo>
                                <a:lnTo>
                                  <a:pt x="87" y="8"/>
                                </a:lnTo>
                                <a:lnTo>
                                  <a:pt x="85" y="5"/>
                                </a:lnTo>
                                <a:lnTo>
                                  <a:pt x="83" y="7"/>
                                </a:lnTo>
                                <a:lnTo>
                                  <a:pt x="78" y="10"/>
                                </a:lnTo>
                                <a:lnTo>
                                  <a:pt x="76" y="14"/>
                                </a:lnTo>
                                <a:lnTo>
                                  <a:pt x="76" y="18"/>
                                </a:lnTo>
                                <a:lnTo>
                                  <a:pt x="76" y="20"/>
                                </a:lnTo>
                                <a:lnTo>
                                  <a:pt x="66" y="21"/>
                                </a:lnTo>
                                <a:lnTo>
                                  <a:pt x="66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" name="Freeform 614"/>
                        <wps:cNvSpPr>
                          <a:spLocks/>
                        </wps:cNvSpPr>
                        <wps:spPr bwMode="auto">
                          <a:xfrm>
                            <a:off x="264160" y="258445"/>
                            <a:ext cx="33655" cy="12700"/>
                          </a:xfrm>
                          <a:custGeom>
                            <a:avLst/>
                            <a:gdLst>
                              <a:gd name="T0" fmla="*/ 19 w 160"/>
                              <a:gd name="T1" fmla="*/ 39 h 60"/>
                              <a:gd name="T2" fmla="*/ 10 w 160"/>
                              <a:gd name="T3" fmla="*/ 41 h 60"/>
                              <a:gd name="T4" fmla="*/ 0 w 160"/>
                              <a:gd name="T5" fmla="*/ 44 h 60"/>
                              <a:gd name="T6" fmla="*/ 10 w 160"/>
                              <a:gd name="T7" fmla="*/ 53 h 60"/>
                              <a:gd name="T8" fmla="*/ 18 w 160"/>
                              <a:gd name="T9" fmla="*/ 56 h 60"/>
                              <a:gd name="T10" fmla="*/ 27 w 160"/>
                              <a:gd name="T11" fmla="*/ 46 h 60"/>
                              <a:gd name="T12" fmla="*/ 34 w 160"/>
                              <a:gd name="T13" fmla="*/ 35 h 60"/>
                              <a:gd name="T14" fmla="*/ 45 w 160"/>
                              <a:gd name="T15" fmla="*/ 30 h 60"/>
                              <a:gd name="T16" fmla="*/ 46 w 160"/>
                              <a:gd name="T17" fmla="*/ 37 h 60"/>
                              <a:gd name="T18" fmla="*/ 46 w 160"/>
                              <a:gd name="T19" fmla="*/ 46 h 60"/>
                              <a:gd name="T20" fmla="*/ 53 w 160"/>
                              <a:gd name="T21" fmla="*/ 58 h 60"/>
                              <a:gd name="T22" fmla="*/ 59 w 160"/>
                              <a:gd name="T23" fmla="*/ 59 h 60"/>
                              <a:gd name="T24" fmla="*/ 63 w 160"/>
                              <a:gd name="T25" fmla="*/ 53 h 60"/>
                              <a:gd name="T26" fmla="*/ 55 w 160"/>
                              <a:gd name="T27" fmla="*/ 40 h 60"/>
                              <a:gd name="T28" fmla="*/ 55 w 160"/>
                              <a:gd name="T29" fmla="*/ 28 h 60"/>
                              <a:gd name="T30" fmla="*/ 57 w 160"/>
                              <a:gd name="T31" fmla="*/ 25 h 60"/>
                              <a:gd name="T32" fmla="*/ 71 w 160"/>
                              <a:gd name="T33" fmla="*/ 27 h 60"/>
                              <a:gd name="T34" fmla="*/ 82 w 160"/>
                              <a:gd name="T35" fmla="*/ 19 h 60"/>
                              <a:gd name="T36" fmla="*/ 92 w 160"/>
                              <a:gd name="T37" fmla="*/ 17 h 60"/>
                              <a:gd name="T38" fmla="*/ 93 w 160"/>
                              <a:gd name="T39" fmla="*/ 25 h 60"/>
                              <a:gd name="T40" fmla="*/ 99 w 160"/>
                              <a:gd name="T41" fmla="*/ 25 h 60"/>
                              <a:gd name="T42" fmla="*/ 108 w 160"/>
                              <a:gd name="T43" fmla="*/ 25 h 60"/>
                              <a:gd name="T44" fmla="*/ 112 w 160"/>
                              <a:gd name="T45" fmla="*/ 26 h 60"/>
                              <a:gd name="T46" fmla="*/ 114 w 160"/>
                              <a:gd name="T47" fmla="*/ 34 h 60"/>
                              <a:gd name="T48" fmla="*/ 107 w 160"/>
                              <a:gd name="T49" fmla="*/ 42 h 60"/>
                              <a:gd name="T50" fmla="*/ 100 w 160"/>
                              <a:gd name="T51" fmla="*/ 44 h 60"/>
                              <a:gd name="T52" fmla="*/ 95 w 160"/>
                              <a:gd name="T53" fmla="*/ 49 h 60"/>
                              <a:gd name="T54" fmla="*/ 106 w 160"/>
                              <a:gd name="T55" fmla="*/ 53 h 60"/>
                              <a:gd name="T56" fmla="*/ 117 w 160"/>
                              <a:gd name="T57" fmla="*/ 42 h 60"/>
                              <a:gd name="T58" fmla="*/ 123 w 160"/>
                              <a:gd name="T59" fmla="*/ 42 h 60"/>
                              <a:gd name="T60" fmla="*/ 138 w 160"/>
                              <a:gd name="T61" fmla="*/ 43 h 60"/>
                              <a:gd name="T62" fmla="*/ 150 w 160"/>
                              <a:gd name="T63" fmla="*/ 45 h 60"/>
                              <a:gd name="T64" fmla="*/ 160 w 160"/>
                              <a:gd name="T65" fmla="*/ 34 h 60"/>
                              <a:gd name="T66" fmla="*/ 154 w 160"/>
                              <a:gd name="T67" fmla="*/ 32 h 60"/>
                              <a:gd name="T68" fmla="*/ 146 w 160"/>
                              <a:gd name="T69" fmla="*/ 32 h 60"/>
                              <a:gd name="T70" fmla="*/ 132 w 160"/>
                              <a:gd name="T71" fmla="*/ 33 h 60"/>
                              <a:gd name="T72" fmla="*/ 129 w 160"/>
                              <a:gd name="T73" fmla="*/ 32 h 60"/>
                              <a:gd name="T74" fmla="*/ 129 w 160"/>
                              <a:gd name="T75" fmla="*/ 25 h 60"/>
                              <a:gd name="T76" fmla="*/ 121 w 160"/>
                              <a:gd name="T77" fmla="*/ 22 h 60"/>
                              <a:gd name="T78" fmla="*/ 110 w 160"/>
                              <a:gd name="T79" fmla="*/ 21 h 60"/>
                              <a:gd name="T80" fmla="*/ 112 w 160"/>
                              <a:gd name="T81" fmla="*/ 10 h 60"/>
                              <a:gd name="T82" fmla="*/ 112 w 160"/>
                              <a:gd name="T83" fmla="*/ 4 h 60"/>
                              <a:gd name="T84" fmla="*/ 101 w 160"/>
                              <a:gd name="T85" fmla="*/ 0 h 60"/>
                              <a:gd name="T86" fmla="*/ 90 w 160"/>
                              <a:gd name="T87" fmla="*/ 10 h 60"/>
                              <a:gd name="T88" fmla="*/ 85 w 160"/>
                              <a:gd name="T89" fmla="*/ 12 h 60"/>
                              <a:gd name="T90" fmla="*/ 75 w 160"/>
                              <a:gd name="T91" fmla="*/ 10 h 60"/>
                              <a:gd name="T92" fmla="*/ 65 w 160"/>
                              <a:gd name="T93" fmla="*/ 10 h 60"/>
                              <a:gd name="T94" fmla="*/ 56 w 160"/>
                              <a:gd name="T95" fmla="*/ 15 h 60"/>
                              <a:gd name="T96" fmla="*/ 50 w 160"/>
                              <a:gd name="T97" fmla="*/ 22 h 60"/>
                              <a:gd name="T98" fmla="*/ 41 w 160"/>
                              <a:gd name="T99" fmla="*/ 17 h 60"/>
                              <a:gd name="T100" fmla="*/ 32 w 160"/>
                              <a:gd name="T101" fmla="*/ 23 h 60"/>
                              <a:gd name="T102" fmla="*/ 24 w 160"/>
                              <a:gd name="T103" fmla="*/ 3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60" h="60">
                                <a:moveTo>
                                  <a:pt x="23" y="34"/>
                                </a:moveTo>
                                <a:lnTo>
                                  <a:pt x="20" y="36"/>
                                </a:lnTo>
                                <a:lnTo>
                                  <a:pt x="19" y="39"/>
                                </a:lnTo>
                                <a:lnTo>
                                  <a:pt x="17" y="41"/>
                                </a:lnTo>
                                <a:lnTo>
                                  <a:pt x="15" y="42"/>
                                </a:lnTo>
                                <a:lnTo>
                                  <a:pt x="10" y="41"/>
                                </a:lnTo>
                                <a:lnTo>
                                  <a:pt x="5" y="40"/>
                                </a:lnTo>
                                <a:lnTo>
                                  <a:pt x="2" y="41"/>
                                </a:lnTo>
                                <a:lnTo>
                                  <a:pt x="0" y="44"/>
                                </a:lnTo>
                                <a:lnTo>
                                  <a:pt x="2" y="47"/>
                                </a:lnTo>
                                <a:lnTo>
                                  <a:pt x="7" y="52"/>
                                </a:lnTo>
                                <a:lnTo>
                                  <a:pt x="10" y="53"/>
                                </a:lnTo>
                                <a:lnTo>
                                  <a:pt x="12" y="55"/>
                                </a:lnTo>
                                <a:lnTo>
                                  <a:pt x="16" y="55"/>
                                </a:lnTo>
                                <a:lnTo>
                                  <a:pt x="18" y="56"/>
                                </a:lnTo>
                                <a:lnTo>
                                  <a:pt x="22" y="54"/>
                                </a:lnTo>
                                <a:lnTo>
                                  <a:pt x="25" y="51"/>
                                </a:lnTo>
                                <a:lnTo>
                                  <a:pt x="27" y="46"/>
                                </a:lnTo>
                                <a:lnTo>
                                  <a:pt x="29" y="43"/>
                                </a:lnTo>
                                <a:lnTo>
                                  <a:pt x="31" y="39"/>
                                </a:lnTo>
                                <a:lnTo>
                                  <a:pt x="34" y="35"/>
                                </a:lnTo>
                                <a:lnTo>
                                  <a:pt x="40" y="31"/>
                                </a:lnTo>
                                <a:lnTo>
                                  <a:pt x="45" y="30"/>
                                </a:lnTo>
                                <a:lnTo>
                                  <a:pt x="45" y="30"/>
                                </a:lnTo>
                                <a:lnTo>
                                  <a:pt x="46" y="31"/>
                                </a:lnTo>
                                <a:lnTo>
                                  <a:pt x="46" y="33"/>
                                </a:lnTo>
                                <a:lnTo>
                                  <a:pt x="46" y="37"/>
                                </a:lnTo>
                                <a:lnTo>
                                  <a:pt x="46" y="40"/>
                                </a:lnTo>
                                <a:lnTo>
                                  <a:pt x="46" y="43"/>
                                </a:lnTo>
                                <a:lnTo>
                                  <a:pt x="46" y="46"/>
                                </a:lnTo>
                                <a:lnTo>
                                  <a:pt x="47" y="50"/>
                                </a:lnTo>
                                <a:lnTo>
                                  <a:pt x="49" y="53"/>
                                </a:lnTo>
                                <a:lnTo>
                                  <a:pt x="53" y="58"/>
                                </a:lnTo>
                                <a:lnTo>
                                  <a:pt x="56" y="59"/>
                                </a:lnTo>
                                <a:lnTo>
                                  <a:pt x="57" y="60"/>
                                </a:lnTo>
                                <a:lnTo>
                                  <a:pt x="59" y="59"/>
                                </a:lnTo>
                                <a:lnTo>
                                  <a:pt x="61" y="59"/>
                                </a:lnTo>
                                <a:lnTo>
                                  <a:pt x="63" y="55"/>
                                </a:lnTo>
                                <a:lnTo>
                                  <a:pt x="63" y="53"/>
                                </a:lnTo>
                                <a:lnTo>
                                  <a:pt x="61" y="50"/>
                                </a:lnTo>
                                <a:lnTo>
                                  <a:pt x="57" y="45"/>
                                </a:lnTo>
                                <a:lnTo>
                                  <a:pt x="55" y="40"/>
                                </a:lnTo>
                                <a:lnTo>
                                  <a:pt x="54" y="36"/>
                                </a:lnTo>
                                <a:lnTo>
                                  <a:pt x="54" y="32"/>
                                </a:lnTo>
                                <a:lnTo>
                                  <a:pt x="55" y="28"/>
                                </a:lnTo>
                                <a:lnTo>
                                  <a:pt x="56" y="26"/>
                                </a:lnTo>
                                <a:lnTo>
                                  <a:pt x="56" y="25"/>
                                </a:lnTo>
                                <a:lnTo>
                                  <a:pt x="57" y="25"/>
                                </a:lnTo>
                                <a:lnTo>
                                  <a:pt x="62" y="26"/>
                                </a:lnTo>
                                <a:lnTo>
                                  <a:pt x="68" y="27"/>
                                </a:lnTo>
                                <a:lnTo>
                                  <a:pt x="71" y="27"/>
                                </a:lnTo>
                                <a:lnTo>
                                  <a:pt x="74" y="25"/>
                                </a:lnTo>
                                <a:lnTo>
                                  <a:pt x="78" y="22"/>
                                </a:lnTo>
                                <a:lnTo>
                                  <a:pt x="82" y="19"/>
                                </a:lnTo>
                                <a:lnTo>
                                  <a:pt x="84" y="18"/>
                                </a:lnTo>
                                <a:lnTo>
                                  <a:pt x="93" y="16"/>
                                </a:lnTo>
                                <a:lnTo>
                                  <a:pt x="92" y="17"/>
                                </a:lnTo>
                                <a:lnTo>
                                  <a:pt x="91" y="21"/>
                                </a:lnTo>
                                <a:lnTo>
                                  <a:pt x="91" y="24"/>
                                </a:lnTo>
                                <a:lnTo>
                                  <a:pt x="93" y="25"/>
                                </a:lnTo>
                                <a:lnTo>
                                  <a:pt x="94" y="25"/>
                                </a:lnTo>
                                <a:lnTo>
                                  <a:pt x="95" y="25"/>
                                </a:lnTo>
                                <a:lnTo>
                                  <a:pt x="99" y="25"/>
                                </a:lnTo>
                                <a:lnTo>
                                  <a:pt x="102" y="25"/>
                                </a:lnTo>
                                <a:lnTo>
                                  <a:pt x="105" y="25"/>
                                </a:lnTo>
                                <a:lnTo>
                                  <a:pt x="108" y="25"/>
                                </a:lnTo>
                                <a:lnTo>
                                  <a:pt x="109" y="25"/>
                                </a:lnTo>
                                <a:lnTo>
                                  <a:pt x="110" y="25"/>
                                </a:lnTo>
                                <a:lnTo>
                                  <a:pt x="112" y="26"/>
                                </a:lnTo>
                                <a:lnTo>
                                  <a:pt x="114" y="28"/>
                                </a:lnTo>
                                <a:lnTo>
                                  <a:pt x="115" y="31"/>
                                </a:lnTo>
                                <a:lnTo>
                                  <a:pt x="114" y="34"/>
                                </a:lnTo>
                                <a:lnTo>
                                  <a:pt x="110" y="36"/>
                                </a:lnTo>
                                <a:lnTo>
                                  <a:pt x="109" y="40"/>
                                </a:lnTo>
                                <a:lnTo>
                                  <a:pt x="107" y="42"/>
                                </a:lnTo>
                                <a:lnTo>
                                  <a:pt x="107" y="44"/>
                                </a:lnTo>
                                <a:lnTo>
                                  <a:pt x="105" y="43"/>
                                </a:lnTo>
                                <a:lnTo>
                                  <a:pt x="100" y="44"/>
                                </a:lnTo>
                                <a:lnTo>
                                  <a:pt x="95" y="44"/>
                                </a:lnTo>
                                <a:lnTo>
                                  <a:pt x="94" y="47"/>
                                </a:lnTo>
                                <a:lnTo>
                                  <a:pt x="95" y="49"/>
                                </a:lnTo>
                                <a:lnTo>
                                  <a:pt x="99" y="52"/>
                                </a:lnTo>
                                <a:lnTo>
                                  <a:pt x="102" y="53"/>
                                </a:lnTo>
                                <a:lnTo>
                                  <a:pt x="106" y="53"/>
                                </a:lnTo>
                                <a:lnTo>
                                  <a:pt x="110" y="50"/>
                                </a:lnTo>
                                <a:lnTo>
                                  <a:pt x="115" y="46"/>
                                </a:lnTo>
                                <a:lnTo>
                                  <a:pt x="117" y="42"/>
                                </a:lnTo>
                                <a:lnTo>
                                  <a:pt x="120" y="42"/>
                                </a:lnTo>
                                <a:lnTo>
                                  <a:pt x="121" y="42"/>
                                </a:lnTo>
                                <a:lnTo>
                                  <a:pt x="123" y="42"/>
                                </a:lnTo>
                                <a:lnTo>
                                  <a:pt x="127" y="42"/>
                                </a:lnTo>
                                <a:lnTo>
                                  <a:pt x="132" y="43"/>
                                </a:lnTo>
                                <a:lnTo>
                                  <a:pt x="138" y="43"/>
                                </a:lnTo>
                                <a:lnTo>
                                  <a:pt x="143" y="44"/>
                                </a:lnTo>
                                <a:lnTo>
                                  <a:pt x="147" y="44"/>
                                </a:lnTo>
                                <a:lnTo>
                                  <a:pt x="150" y="45"/>
                                </a:lnTo>
                                <a:lnTo>
                                  <a:pt x="154" y="42"/>
                                </a:lnTo>
                                <a:lnTo>
                                  <a:pt x="159" y="39"/>
                                </a:lnTo>
                                <a:lnTo>
                                  <a:pt x="160" y="34"/>
                                </a:lnTo>
                                <a:lnTo>
                                  <a:pt x="160" y="32"/>
                                </a:lnTo>
                                <a:lnTo>
                                  <a:pt x="158" y="32"/>
                                </a:lnTo>
                                <a:lnTo>
                                  <a:pt x="154" y="32"/>
                                </a:lnTo>
                                <a:lnTo>
                                  <a:pt x="151" y="32"/>
                                </a:lnTo>
                                <a:lnTo>
                                  <a:pt x="148" y="32"/>
                                </a:lnTo>
                                <a:lnTo>
                                  <a:pt x="146" y="32"/>
                                </a:lnTo>
                                <a:lnTo>
                                  <a:pt x="144" y="32"/>
                                </a:lnTo>
                                <a:lnTo>
                                  <a:pt x="138" y="32"/>
                                </a:lnTo>
                                <a:lnTo>
                                  <a:pt x="132" y="33"/>
                                </a:lnTo>
                                <a:lnTo>
                                  <a:pt x="130" y="33"/>
                                </a:lnTo>
                                <a:lnTo>
                                  <a:pt x="129" y="34"/>
                                </a:lnTo>
                                <a:lnTo>
                                  <a:pt x="129" y="32"/>
                                </a:lnTo>
                                <a:lnTo>
                                  <a:pt x="129" y="31"/>
                                </a:lnTo>
                                <a:lnTo>
                                  <a:pt x="129" y="27"/>
                                </a:lnTo>
                                <a:lnTo>
                                  <a:pt x="129" y="25"/>
                                </a:lnTo>
                                <a:lnTo>
                                  <a:pt x="127" y="24"/>
                                </a:lnTo>
                                <a:lnTo>
                                  <a:pt x="124" y="23"/>
                                </a:lnTo>
                                <a:lnTo>
                                  <a:pt x="121" y="22"/>
                                </a:lnTo>
                                <a:lnTo>
                                  <a:pt x="117" y="22"/>
                                </a:lnTo>
                                <a:lnTo>
                                  <a:pt x="113" y="21"/>
                                </a:lnTo>
                                <a:lnTo>
                                  <a:pt x="110" y="21"/>
                                </a:lnTo>
                                <a:lnTo>
                                  <a:pt x="108" y="12"/>
                                </a:lnTo>
                                <a:lnTo>
                                  <a:pt x="109" y="12"/>
                                </a:lnTo>
                                <a:lnTo>
                                  <a:pt x="112" y="10"/>
                                </a:lnTo>
                                <a:lnTo>
                                  <a:pt x="114" y="9"/>
                                </a:lnTo>
                                <a:lnTo>
                                  <a:pt x="114" y="7"/>
                                </a:lnTo>
                                <a:lnTo>
                                  <a:pt x="112" y="4"/>
                                </a:lnTo>
                                <a:lnTo>
                                  <a:pt x="108" y="1"/>
                                </a:lnTo>
                                <a:lnTo>
                                  <a:pt x="105" y="0"/>
                                </a:lnTo>
                                <a:lnTo>
                                  <a:pt x="101" y="0"/>
                                </a:lnTo>
                                <a:lnTo>
                                  <a:pt x="97" y="4"/>
                                </a:lnTo>
                                <a:lnTo>
                                  <a:pt x="93" y="8"/>
                                </a:lnTo>
                                <a:lnTo>
                                  <a:pt x="90" y="10"/>
                                </a:lnTo>
                                <a:lnTo>
                                  <a:pt x="89" y="13"/>
                                </a:lnTo>
                                <a:lnTo>
                                  <a:pt x="87" y="13"/>
                                </a:lnTo>
                                <a:lnTo>
                                  <a:pt x="85" y="12"/>
                                </a:lnTo>
                                <a:lnTo>
                                  <a:pt x="82" y="12"/>
                                </a:lnTo>
                                <a:lnTo>
                                  <a:pt x="79" y="12"/>
                                </a:lnTo>
                                <a:lnTo>
                                  <a:pt x="75" y="10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2" y="12"/>
                                </a:lnTo>
                                <a:lnTo>
                                  <a:pt x="60" y="13"/>
                                </a:lnTo>
                                <a:lnTo>
                                  <a:pt x="56" y="15"/>
                                </a:lnTo>
                                <a:lnTo>
                                  <a:pt x="55" y="16"/>
                                </a:lnTo>
                                <a:lnTo>
                                  <a:pt x="52" y="19"/>
                                </a:lnTo>
                                <a:lnTo>
                                  <a:pt x="50" y="22"/>
                                </a:lnTo>
                                <a:lnTo>
                                  <a:pt x="49" y="21"/>
                                </a:lnTo>
                                <a:lnTo>
                                  <a:pt x="46" y="18"/>
                                </a:lnTo>
                                <a:lnTo>
                                  <a:pt x="41" y="17"/>
                                </a:lnTo>
                                <a:lnTo>
                                  <a:pt x="38" y="18"/>
                                </a:lnTo>
                                <a:lnTo>
                                  <a:pt x="34" y="21"/>
                                </a:lnTo>
                                <a:lnTo>
                                  <a:pt x="32" y="23"/>
                                </a:lnTo>
                                <a:lnTo>
                                  <a:pt x="30" y="25"/>
                                </a:lnTo>
                                <a:lnTo>
                                  <a:pt x="27" y="27"/>
                                </a:lnTo>
                                <a:lnTo>
                                  <a:pt x="24" y="32"/>
                                </a:lnTo>
                                <a:lnTo>
                                  <a:pt x="23" y="34"/>
                                </a:lnTo>
                                <a:lnTo>
                                  <a:pt x="23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" name="Freeform 615"/>
                        <wps:cNvSpPr>
                          <a:spLocks/>
                        </wps:cNvSpPr>
                        <wps:spPr bwMode="auto">
                          <a:xfrm>
                            <a:off x="226060" y="130175"/>
                            <a:ext cx="26035" cy="13970"/>
                          </a:xfrm>
                          <a:custGeom>
                            <a:avLst/>
                            <a:gdLst>
                              <a:gd name="T0" fmla="*/ 0 w 123"/>
                              <a:gd name="T1" fmla="*/ 10 h 66"/>
                              <a:gd name="T2" fmla="*/ 84 w 123"/>
                              <a:gd name="T3" fmla="*/ 27 h 66"/>
                              <a:gd name="T4" fmla="*/ 74 w 123"/>
                              <a:gd name="T5" fmla="*/ 62 h 66"/>
                              <a:gd name="T6" fmla="*/ 82 w 123"/>
                              <a:gd name="T7" fmla="*/ 66 h 66"/>
                              <a:gd name="T8" fmla="*/ 97 w 123"/>
                              <a:gd name="T9" fmla="*/ 28 h 66"/>
                              <a:gd name="T10" fmla="*/ 123 w 123"/>
                              <a:gd name="T11" fmla="*/ 33 h 66"/>
                              <a:gd name="T12" fmla="*/ 122 w 123"/>
                              <a:gd name="T13" fmla="*/ 32 h 66"/>
                              <a:gd name="T14" fmla="*/ 121 w 123"/>
                              <a:gd name="T15" fmla="*/ 30 h 66"/>
                              <a:gd name="T16" fmla="*/ 119 w 123"/>
                              <a:gd name="T17" fmla="*/ 27 h 66"/>
                              <a:gd name="T18" fmla="*/ 116 w 123"/>
                              <a:gd name="T19" fmla="*/ 24 h 66"/>
                              <a:gd name="T20" fmla="*/ 112 w 123"/>
                              <a:gd name="T21" fmla="*/ 20 h 66"/>
                              <a:gd name="T22" fmla="*/ 107 w 123"/>
                              <a:gd name="T23" fmla="*/ 18 h 66"/>
                              <a:gd name="T24" fmla="*/ 105 w 123"/>
                              <a:gd name="T25" fmla="*/ 16 h 66"/>
                              <a:gd name="T26" fmla="*/ 101 w 123"/>
                              <a:gd name="T27" fmla="*/ 16 h 66"/>
                              <a:gd name="T28" fmla="*/ 98 w 123"/>
                              <a:gd name="T29" fmla="*/ 14 h 66"/>
                              <a:gd name="T30" fmla="*/ 96 w 123"/>
                              <a:gd name="T31" fmla="*/ 14 h 66"/>
                              <a:gd name="T32" fmla="*/ 91 w 123"/>
                              <a:gd name="T33" fmla="*/ 13 h 66"/>
                              <a:gd name="T34" fmla="*/ 86 w 123"/>
                              <a:gd name="T35" fmla="*/ 13 h 66"/>
                              <a:gd name="T36" fmla="*/ 83 w 123"/>
                              <a:gd name="T37" fmla="*/ 12 h 66"/>
                              <a:gd name="T38" fmla="*/ 81 w 123"/>
                              <a:gd name="T39" fmla="*/ 12 h 66"/>
                              <a:gd name="T40" fmla="*/ 77 w 123"/>
                              <a:gd name="T41" fmla="*/ 11 h 66"/>
                              <a:gd name="T42" fmla="*/ 75 w 123"/>
                              <a:gd name="T43" fmla="*/ 11 h 66"/>
                              <a:gd name="T44" fmla="*/ 71 w 123"/>
                              <a:gd name="T45" fmla="*/ 10 h 66"/>
                              <a:gd name="T46" fmla="*/ 68 w 123"/>
                              <a:gd name="T47" fmla="*/ 10 h 66"/>
                              <a:gd name="T48" fmla="*/ 65 w 123"/>
                              <a:gd name="T49" fmla="*/ 10 h 66"/>
                              <a:gd name="T50" fmla="*/ 61 w 123"/>
                              <a:gd name="T51" fmla="*/ 9 h 66"/>
                              <a:gd name="T52" fmla="*/ 58 w 123"/>
                              <a:gd name="T53" fmla="*/ 8 h 66"/>
                              <a:gd name="T54" fmla="*/ 54 w 123"/>
                              <a:gd name="T55" fmla="*/ 8 h 66"/>
                              <a:gd name="T56" fmla="*/ 51 w 123"/>
                              <a:gd name="T57" fmla="*/ 7 h 66"/>
                              <a:gd name="T58" fmla="*/ 47 w 123"/>
                              <a:gd name="T59" fmla="*/ 7 h 66"/>
                              <a:gd name="T60" fmla="*/ 44 w 123"/>
                              <a:gd name="T61" fmla="*/ 5 h 66"/>
                              <a:gd name="T62" fmla="*/ 40 w 123"/>
                              <a:gd name="T63" fmla="*/ 5 h 66"/>
                              <a:gd name="T64" fmla="*/ 38 w 123"/>
                              <a:gd name="T65" fmla="*/ 4 h 66"/>
                              <a:gd name="T66" fmla="*/ 35 w 123"/>
                              <a:gd name="T67" fmla="*/ 4 h 66"/>
                              <a:gd name="T68" fmla="*/ 29 w 123"/>
                              <a:gd name="T69" fmla="*/ 3 h 66"/>
                              <a:gd name="T70" fmla="*/ 24 w 123"/>
                              <a:gd name="T71" fmla="*/ 2 h 66"/>
                              <a:gd name="T72" fmla="*/ 20 w 123"/>
                              <a:gd name="T73" fmla="*/ 1 h 66"/>
                              <a:gd name="T74" fmla="*/ 16 w 123"/>
                              <a:gd name="T75" fmla="*/ 0 h 66"/>
                              <a:gd name="T76" fmla="*/ 15 w 123"/>
                              <a:gd name="T77" fmla="*/ 0 h 66"/>
                              <a:gd name="T78" fmla="*/ 14 w 123"/>
                              <a:gd name="T79" fmla="*/ 0 h 66"/>
                              <a:gd name="T80" fmla="*/ 0 w 123"/>
                              <a:gd name="T81" fmla="*/ 10 h 66"/>
                              <a:gd name="T82" fmla="*/ 0 w 123"/>
                              <a:gd name="T83" fmla="*/ 10 h 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23" h="66">
                                <a:moveTo>
                                  <a:pt x="0" y="10"/>
                                </a:moveTo>
                                <a:lnTo>
                                  <a:pt x="84" y="27"/>
                                </a:lnTo>
                                <a:lnTo>
                                  <a:pt x="74" y="62"/>
                                </a:lnTo>
                                <a:lnTo>
                                  <a:pt x="82" y="66"/>
                                </a:lnTo>
                                <a:lnTo>
                                  <a:pt x="97" y="28"/>
                                </a:lnTo>
                                <a:lnTo>
                                  <a:pt x="123" y="33"/>
                                </a:lnTo>
                                <a:lnTo>
                                  <a:pt x="122" y="32"/>
                                </a:lnTo>
                                <a:lnTo>
                                  <a:pt x="121" y="30"/>
                                </a:lnTo>
                                <a:lnTo>
                                  <a:pt x="119" y="27"/>
                                </a:lnTo>
                                <a:lnTo>
                                  <a:pt x="116" y="24"/>
                                </a:lnTo>
                                <a:lnTo>
                                  <a:pt x="112" y="20"/>
                                </a:lnTo>
                                <a:lnTo>
                                  <a:pt x="107" y="18"/>
                                </a:lnTo>
                                <a:lnTo>
                                  <a:pt x="105" y="16"/>
                                </a:lnTo>
                                <a:lnTo>
                                  <a:pt x="101" y="16"/>
                                </a:lnTo>
                                <a:lnTo>
                                  <a:pt x="98" y="14"/>
                                </a:lnTo>
                                <a:lnTo>
                                  <a:pt x="96" y="14"/>
                                </a:lnTo>
                                <a:lnTo>
                                  <a:pt x="91" y="13"/>
                                </a:lnTo>
                                <a:lnTo>
                                  <a:pt x="86" y="13"/>
                                </a:lnTo>
                                <a:lnTo>
                                  <a:pt x="83" y="12"/>
                                </a:lnTo>
                                <a:lnTo>
                                  <a:pt x="81" y="12"/>
                                </a:lnTo>
                                <a:lnTo>
                                  <a:pt x="77" y="11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1" y="9"/>
                                </a:lnTo>
                                <a:lnTo>
                                  <a:pt x="58" y="8"/>
                                </a:lnTo>
                                <a:lnTo>
                                  <a:pt x="54" y="8"/>
                                </a:lnTo>
                                <a:lnTo>
                                  <a:pt x="51" y="7"/>
                                </a:lnTo>
                                <a:lnTo>
                                  <a:pt x="47" y="7"/>
                                </a:lnTo>
                                <a:lnTo>
                                  <a:pt x="44" y="5"/>
                                </a:lnTo>
                                <a:lnTo>
                                  <a:pt x="40" y="5"/>
                                </a:lnTo>
                                <a:lnTo>
                                  <a:pt x="38" y="4"/>
                                </a:lnTo>
                                <a:lnTo>
                                  <a:pt x="35" y="4"/>
                                </a:lnTo>
                                <a:lnTo>
                                  <a:pt x="29" y="3"/>
                                </a:lnTo>
                                <a:lnTo>
                                  <a:pt x="24" y="2"/>
                                </a:lnTo>
                                <a:lnTo>
                                  <a:pt x="20" y="1"/>
                                </a:lnTo>
                                <a:lnTo>
                                  <a:pt x="16" y="0"/>
                                </a:lnTo>
                                <a:lnTo>
                                  <a:pt x="15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" name="Freeform 616"/>
                        <wps:cNvSpPr>
                          <a:spLocks/>
                        </wps:cNvSpPr>
                        <wps:spPr bwMode="auto">
                          <a:xfrm>
                            <a:off x="10160" y="255270"/>
                            <a:ext cx="74930" cy="50165"/>
                          </a:xfrm>
                          <a:custGeom>
                            <a:avLst/>
                            <a:gdLst>
                              <a:gd name="T0" fmla="*/ 0 w 353"/>
                              <a:gd name="T1" fmla="*/ 108 h 236"/>
                              <a:gd name="T2" fmla="*/ 231 w 353"/>
                              <a:gd name="T3" fmla="*/ 0 h 236"/>
                              <a:gd name="T4" fmla="*/ 353 w 353"/>
                              <a:gd name="T5" fmla="*/ 57 h 236"/>
                              <a:gd name="T6" fmla="*/ 173 w 353"/>
                              <a:gd name="T7" fmla="*/ 236 h 236"/>
                              <a:gd name="T8" fmla="*/ 0 w 353"/>
                              <a:gd name="T9" fmla="*/ 108 h 236"/>
                              <a:gd name="T10" fmla="*/ 0 w 353"/>
                              <a:gd name="T11" fmla="*/ 108 h 2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53" h="236">
                                <a:moveTo>
                                  <a:pt x="0" y="108"/>
                                </a:moveTo>
                                <a:lnTo>
                                  <a:pt x="231" y="0"/>
                                </a:lnTo>
                                <a:lnTo>
                                  <a:pt x="353" y="57"/>
                                </a:lnTo>
                                <a:lnTo>
                                  <a:pt x="173" y="236"/>
                                </a:lnTo>
                                <a:lnTo>
                                  <a:pt x="0" y="108"/>
                                </a:lnTo>
                                <a:lnTo>
                                  <a:pt x="0" y="1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0C77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" name="Freeform 617"/>
                        <wps:cNvSpPr>
                          <a:spLocks/>
                        </wps:cNvSpPr>
                        <wps:spPr bwMode="auto">
                          <a:xfrm>
                            <a:off x="9525" y="279400"/>
                            <a:ext cx="38735" cy="31115"/>
                          </a:xfrm>
                          <a:custGeom>
                            <a:avLst/>
                            <a:gdLst>
                              <a:gd name="T0" fmla="*/ 0 w 185"/>
                              <a:gd name="T1" fmla="*/ 61 h 147"/>
                              <a:gd name="T2" fmla="*/ 0 w 185"/>
                              <a:gd name="T3" fmla="*/ 0 h 147"/>
                              <a:gd name="T4" fmla="*/ 185 w 185"/>
                              <a:gd name="T5" fmla="*/ 98 h 147"/>
                              <a:gd name="T6" fmla="*/ 184 w 185"/>
                              <a:gd name="T7" fmla="*/ 147 h 147"/>
                              <a:gd name="T8" fmla="*/ 0 w 185"/>
                              <a:gd name="T9" fmla="*/ 61 h 147"/>
                              <a:gd name="T10" fmla="*/ 0 w 185"/>
                              <a:gd name="T11" fmla="*/ 61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5" h="147">
                                <a:moveTo>
                                  <a:pt x="0" y="61"/>
                                </a:moveTo>
                                <a:lnTo>
                                  <a:pt x="0" y="0"/>
                                </a:lnTo>
                                <a:lnTo>
                                  <a:pt x="185" y="98"/>
                                </a:lnTo>
                                <a:lnTo>
                                  <a:pt x="184" y="147"/>
                                </a:lnTo>
                                <a:lnTo>
                                  <a:pt x="0" y="61"/>
                                </a:lnTo>
                                <a:lnTo>
                                  <a:pt x="0" y="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6BF7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" name="Freeform 618"/>
                        <wps:cNvSpPr>
                          <a:spLocks/>
                        </wps:cNvSpPr>
                        <wps:spPr bwMode="auto">
                          <a:xfrm>
                            <a:off x="49530" y="269240"/>
                            <a:ext cx="34925" cy="41275"/>
                          </a:xfrm>
                          <a:custGeom>
                            <a:avLst/>
                            <a:gdLst>
                              <a:gd name="T0" fmla="*/ 0 w 167"/>
                              <a:gd name="T1" fmla="*/ 139 h 195"/>
                              <a:gd name="T2" fmla="*/ 167 w 167"/>
                              <a:gd name="T3" fmla="*/ 0 h 195"/>
                              <a:gd name="T4" fmla="*/ 167 w 167"/>
                              <a:gd name="T5" fmla="*/ 48 h 195"/>
                              <a:gd name="T6" fmla="*/ 0 w 167"/>
                              <a:gd name="T7" fmla="*/ 195 h 195"/>
                              <a:gd name="T8" fmla="*/ 0 w 167"/>
                              <a:gd name="T9" fmla="*/ 139 h 195"/>
                              <a:gd name="T10" fmla="*/ 0 w 167"/>
                              <a:gd name="T11" fmla="*/ 139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7" h="195">
                                <a:moveTo>
                                  <a:pt x="0" y="139"/>
                                </a:moveTo>
                                <a:lnTo>
                                  <a:pt x="167" y="0"/>
                                </a:lnTo>
                                <a:lnTo>
                                  <a:pt x="167" y="48"/>
                                </a:lnTo>
                                <a:lnTo>
                                  <a:pt x="0" y="195"/>
                                </a:lnTo>
                                <a:lnTo>
                                  <a:pt x="0" y="139"/>
                                </a:lnTo>
                                <a:lnTo>
                                  <a:pt x="0" y="1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CB3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Freeform 619"/>
                        <wps:cNvSpPr>
                          <a:spLocks/>
                        </wps:cNvSpPr>
                        <wps:spPr bwMode="auto">
                          <a:xfrm>
                            <a:off x="18415" y="274320"/>
                            <a:ext cx="34290" cy="20320"/>
                          </a:xfrm>
                          <a:custGeom>
                            <a:avLst/>
                            <a:gdLst>
                              <a:gd name="T0" fmla="*/ 0 w 162"/>
                              <a:gd name="T1" fmla="*/ 16 h 96"/>
                              <a:gd name="T2" fmla="*/ 133 w 162"/>
                              <a:gd name="T3" fmla="*/ 96 h 96"/>
                              <a:gd name="T4" fmla="*/ 162 w 162"/>
                              <a:gd name="T5" fmla="*/ 68 h 96"/>
                              <a:gd name="T6" fmla="*/ 42 w 162"/>
                              <a:gd name="T7" fmla="*/ 0 h 96"/>
                              <a:gd name="T8" fmla="*/ 0 w 162"/>
                              <a:gd name="T9" fmla="*/ 16 h 96"/>
                              <a:gd name="T10" fmla="*/ 0 w 162"/>
                              <a:gd name="T11" fmla="*/ 1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2" h="96">
                                <a:moveTo>
                                  <a:pt x="0" y="16"/>
                                </a:moveTo>
                                <a:lnTo>
                                  <a:pt x="133" y="96"/>
                                </a:lnTo>
                                <a:lnTo>
                                  <a:pt x="162" y="68"/>
                                </a:lnTo>
                                <a:lnTo>
                                  <a:pt x="42" y="0"/>
                                </a:lnTo>
                                <a:lnTo>
                                  <a:pt x="0" y="16"/>
                                </a:lnTo>
                                <a:lnTo>
                                  <a:pt x="0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BDE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Freeform 620"/>
                        <wps:cNvSpPr>
                          <a:spLocks/>
                        </wps:cNvSpPr>
                        <wps:spPr bwMode="auto">
                          <a:xfrm>
                            <a:off x="38735" y="259715"/>
                            <a:ext cx="38100" cy="23495"/>
                          </a:xfrm>
                          <a:custGeom>
                            <a:avLst/>
                            <a:gdLst>
                              <a:gd name="T0" fmla="*/ 0 w 180"/>
                              <a:gd name="T1" fmla="*/ 50 h 112"/>
                              <a:gd name="T2" fmla="*/ 90 w 180"/>
                              <a:gd name="T3" fmla="*/ 112 h 112"/>
                              <a:gd name="T4" fmla="*/ 180 w 180"/>
                              <a:gd name="T5" fmla="*/ 41 h 112"/>
                              <a:gd name="T6" fmla="*/ 92 w 180"/>
                              <a:gd name="T7" fmla="*/ 0 h 112"/>
                              <a:gd name="T8" fmla="*/ 0 w 180"/>
                              <a:gd name="T9" fmla="*/ 50 h 112"/>
                              <a:gd name="T10" fmla="*/ 0 w 180"/>
                              <a:gd name="T11" fmla="*/ 50 h 1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0" h="112">
                                <a:moveTo>
                                  <a:pt x="0" y="50"/>
                                </a:moveTo>
                                <a:lnTo>
                                  <a:pt x="90" y="112"/>
                                </a:lnTo>
                                <a:lnTo>
                                  <a:pt x="180" y="41"/>
                                </a:lnTo>
                                <a:lnTo>
                                  <a:pt x="92" y="0"/>
                                </a:lnTo>
                                <a:lnTo>
                                  <a:pt x="0" y="50"/>
                                </a:lnTo>
                                <a:lnTo>
                                  <a:pt x="0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99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Freeform 621"/>
                        <wps:cNvSpPr>
                          <a:spLocks/>
                        </wps:cNvSpPr>
                        <wps:spPr bwMode="auto">
                          <a:xfrm>
                            <a:off x="47625" y="266065"/>
                            <a:ext cx="38735" cy="45720"/>
                          </a:xfrm>
                          <a:custGeom>
                            <a:avLst/>
                            <a:gdLst>
                              <a:gd name="T0" fmla="*/ 0 w 185"/>
                              <a:gd name="T1" fmla="*/ 155 h 217"/>
                              <a:gd name="T2" fmla="*/ 2 w 185"/>
                              <a:gd name="T3" fmla="*/ 153 h 217"/>
                              <a:gd name="T4" fmla="*/ 8 w 185"/>
                              <a:gd name="T5" fmla="*/ 149 h 217"/>
                              <a:gd name="T6" fmla="*/ 16 w 185"/>
                              <a:gd name="T7" fmla="*/ 140 h 217"/>
                              <a:gd name="T8" fmla="*/ 22 w 185"/>
                              <a:gd name="T9" fmla="*/ 135 h 217"/>
                              <a:gd name="T10" fmla="*/ 29 w 185"/>
                              <a:gd name="T11" fmla="*/ 131 h 217"/>
                              <a:gd name="T12" fmla="*/ 34 w 185"/>
                              <a:gd name="T13" fmla="*/ 124 h 217"/>
                              <a:gd name="T14" fmla="*/ 42 w 185"/>
                              <a:gd name="T15" fmla="*/ 118 h 217"/>
                              <a:gd name="T16" fmla="*/ 49 w 185"/>
                              <a:gd name="T17" fmla="*/ 112 h 217"/>
                              <a:gd name="T18" fmla="*/ 57 w 185"/>
                              <a:gd name="T19" fmla="*/ 105 h 217"/>
                              <a:gd name="T20" fmla="*/ 64 w 185"/>
                              <a:gd name="T21" fmla="*/ 98 h 217"/>
                              <a:gd name="T22" fmla="*/ 74 w 185"/>
                              <a:gd name="T23" fmla="*/ 91 h 217"/>
                              <a:gd name="T24" fmla="*/ 82 w 185"/>
                              <a:gd name="T25" fmla="*/ 84 h 217"/>
                              <a:gd name="T26" fmla="*/ 91 w 185"/>
                              <a:gd name="T27" fmla="*/ 77 h 217"/>
                              <a:gd name="T28" fmla="*/ 99 w 185"/>
                              <a:gd name="T29" fmla="*/ 69 h 217"/>
                              <a:gd name="T30" fmla="*/ 107 w 185"/>
                              <a:gd name="T31" fmla="*/ 62 h 217"/>
                              <a:gd name="T32" fmla="*/ 115 w 185"/>
                              <a:gd name="T33" fmla="*/ 54 h 217"/>
                              <a:gd name="T34" fmla="*/ 124 w 185"/>
                              <a:gd name="T35" fmla="*/ 48 h 217"/>
                              <a:gd name="T36" fmla="*/ 131 w 185"/>
                              <a:gd name="T37" fmla="*/ 41 h 217"/>
                              <a:gd name="T38" fmla="*/ 139 w 185"/>
                              <a:gd name="T39" fmla="*/ 35 h 217"/>
                              <a:gd name="T40" fmla="*/ 146 w 185"/>
                              <a:gd name="T41" fmla="*/ 28 h 217"/>
                              <a:gd name="T42" fmla="*/ 154 w 185"/>
                              <a:gd name="T43" fmla="*/ 24 h 217"/>
                              <a:gd name="T44" fmla="*/ 160 w 185"/>
                              <a:gd name="T45" fmla="*/ 18 h 217"/>
                              <a:gd name="T46" fmla="*/ 166 w 185"/>
                              <a:gd name="T47" fmla="*/ 14 h 217"/>
                              <a:gd name="T48" fmla="*/ 175 w 185"/>
                              <a:gd name="T49" fmla="*/ 6 h 217"/>
                              <a:gd name="T50" fmla="*/ 181 w 185"/>
                              <a:gd name="T51" fmla="*/ 3 h 217"/>
                              <a:gd name="T52" fmla="*/ 184 w 185"/>
                              <a:gd name="T53" fmla="*/ 2 h 217"/>
                              <a:gd name="T54" fmla="*/ 185 w 185"/>
                              <a:gd name="T55" fmla="*/ 5 h 217"/>
                              <a:gd name="T56" fmla="*/ 185 w 185"/>
                              <a:gd name="T57" fmla="*/ 12 h 217"/>
                              <a:gd name="T58" fmla="*/ 185 w 185"/>
                              <a:gd name="T59" fmla="*/ 16 h 217"/>
                              <a:gd name="T60" fmla="*/ 185 w 185"/>
                              <a:gd name="T61" fmla="*/ 22 h 217"/>
                              <a:gd name="T62" fmla="*/ 185 w 185"/>
                              <a:gd name="T63" fmla="*/ 27 h 217"/>
                              <a:gd name="T64" fmla="*/ 185 w 185"/>
                              <a:gd name="T65" fmla="*/ 33 h 217"/>
                              <a:gd name="T66" fmla="*/ 184 w 185"/>
                              <a:gd name="T67" fmla="*/ 39 h 217"/>
                              <a:gd name="T68" fmla="*/ 184 w 185"/>
                              <a:gd name="T69" fmla="*/ 44 h 217"/>
                              <a:gd name="T70" fmla="*/ 184 w 185"/>
                              <a:gd name="T71" fmla="*/ 54 h 217"/>
                              <a:gd name="T72" fmla="*/ 183 w 185"/>
                              <a:gd name="T73" fmla="*/ 61 h 217"/>
                              <a:gd name="T74" fmla="*/ 183 w 185"/>
                              <a:gd name="T75" fmla="*/ 64 h 217"/>
                              <a:gd name="T76" fmla="*/ 177 w 185"/>
                              <a:gd name="T77" fmla="*/ 69 h 217"/>
                              <a:gd name="T78" fmla="*/ 173 w 185"/>
                              <a:gd name="T79" fmla="*/ 70 h 217"/>
                              <a:gd name="T80" fmla="*/ 173 w 185"/>
                              <a:gd name="T81" fmla="*/ 67 h 217"/>
                              <a:gd name="T82" fmla="*/ 174 w 185"/>
                              <a:gd name="T83" fmla="*/ 61 h 217"/>
                              <a:gd name="T84" fmla="*/ 174 w 185"/>
                              <a:gd name="T85" fmla="*/ 52 h 217"/>
                              <a:gd name="T86" fmla="*/ 174 w 185"/>
                              <a:gd name="T87" fmla="*/ 43 h 217"/>
                              <a:gd name="T88" fmla="*/ 174 w 185"/>
                              <a:gd name="T89" fmla="*/ 34 h 217"/>
                              <a:gd name="T90" fmla="*/ 174 w 185"/>
                              <a:gd name="T91" fmla="*/ 26 h 217"/>
                              <a:gd name="T92" fmla="*/ 174 w 185"/>
                              <a:gd name="T93" fmla="*/ 21 h 217"/>
                              <a:gd name="T94" fmla="*/ 12 w 185"/>
                              <a:gd name="T95" fmla="*/ 159 h 217"/>
                              <a:gd name="T96" fmla="*/ 12 w 185"/>
                              <a:gd name="T97" fmla="*/ 163 h 217"/>
                              <a:gd name="T98" fmla="*/ 12 w 185"/>
                              <a:gd name="T99" fmla="*/ 171 h 217"/>
                              <a:gd name="T100" fmla="*/ 12 w 185"/>
                              <a:gd name="T101" fmla="*/ 181 h 217"/>
                              <a:gd name="T102" fmla="*/ 14 w 185"/>
                              <a:gd name="T103" fmla="*/ 191 h 217"/>
                              <a:gd name="T104" fmla="*/ 14 w 185"/>
                              <a:gd name="T105" fmla="*/ 202 h 217"/>
                              <a:gd name="T106" fmla="*/ 12 w 185"/>
                              <a:gd name="T107" fmla="*/ 211 h 217"/>
                              <a:gd name="T108" fmla="*/ 12 w 185"/>
                              <a:gd name="T109" fmla="*/ 216 h 217"/>
                              <a:gd name="T110" fmla="*/ 10 w 185"/>
                              <a:gd name="T111" fmla="*/ 216 h 217"/>
                              <a:gd name="T112" fmla="*/ 2 w 185"/>
                              <a:gd name="T113" fmla="*/ 213 h 217"/>
                              <a:gd name="T114" fmla="*/ 0 w 185"/>
                              <a:gd name="T115" fmla="*/ 212 h 2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185" h="217">
                                <a:moveTo>
                                  <a:pt x="0" y="212"/>
                                </a:moveTo>
                                <a:lnTo>
                                  <a:pt x="0" y="155"/>
                                </a:lnTo>
                                <a:lnTo>
                                  <a:pt x="0" y="154"/>
                                </a:lnTo>
                                <a:lnTo>
                                  <a:pt x="2" y="153"/>
                                </a:lnTo>
                                <a:lnTo>
                                  <a:pt x="4" y="151"/>
                                </a:lnTo>
                                <a:lnTo>
                                  <a:pt x="8" y="149"/>
                                </a:lnTo>
                                <a:lnTo>
                                  <a:pt x="11" y="144"/>
                                </a:lnTo>
                                <a:lnTo>
                                  <a:pt x="16" y="140"/>
                                </a:lnTo>
                                <a:lnTo>
                                  <a:pt x="19" y="137"/>
                                </a:lnTo>
                                <a:lnTo>
                                  <a:pt x="22" y="135"/>
                                </a:lnTo>
                                <a:lnTo>
                                  <a:pt x="25" y="133"/>
                                </a:lnTo>
                                <a:lnTo>
                                  <a:pt x="29" y="131"/>
                                </a:lnTo>
                                <a:lnTo>
                                  <a:pt x="32" y="127"/>
                                </a:lnTo>
                                <a:lnTo>
                                  <a:pt x="34" y="124"/>
                                </a:lnTo>
                                <a:lnTo>
                                  <a:pt x="38" y="122"/>
                                </a:lnTo>
                                <a:lnTo>
                                  <a:pt x="42" y="118"/>
                                </a:lnTo>
                                <a:lnTo>
                                  <a:pt x="45" y="115"/>
                                </a:lnTo>
                                <a:lnTo>
                                  <a:pt x="49" y="112"/>
                                </a:lnTo>
                                <a:lnTo>
                                  <a:pt x="53" y="108"/>
                                </a:lnTo>
                                <a:lnTo>
                                  <a:pt x="57" y="105"/>
                                </a:lnTo>
                                <a:lnTo>
                                  <a:pt x="61" y="102"/>
                                </a:lnTo>
                                <a:lnTo>
                                  <a:pt x="64" y="98"/>
                                </a:lnTo>
                                <a:lnTo>
                                  <a:pt x="69" y="94"/>
                                </a:lnTo>
                                <a:lnTo>
                                  <a:pt x="74" y="91"/>
                                </a:lnTo>
                                <a:lnTo>
                                  <a:pt x="78" y="87"/>
                                </a:lnTo>
                                <a:lnTo>
                                  <a:pt x="82" y="84"/>
                                </a:lnTo>
                                <a:lnTo>
                                  <a:pt x="86" y="80"/>
                                </a:lnTo>
                                <a:lnTo>
                                  <a:pt x="91" y="77"/>
                                </a:lnTo>
                                <a:lnTo>
                                  <a:pt x="94" y="72"/>
                                </a:lnTo>
                                <a:lnTo>
                                  <a:pt x="99" y="69"/>
                                </a:lnTo>
                                <a:lnTo>
                                  <a:pt x="102" y="66"/>
                                </a:lnTo>
                                <a:lnTo>
                                  <a:pt x="107" y="62"/>
                                </a:lnTo>
                                <a:lnTo>
                                  <a:pt x="112" y="59"/>
                                </a:lnTo>
                                <a:lnTo>
                                  <a:pt x="115" y="54"/>
                                </a:lnTo>
                                <a:lnTo>
                                  <a:pt x="120" y="51"/>
                                </a:lnTo>
                                <a:lnTo>
                                  <a:pt x="124" y="48"/>
                                </a:lnTo>
                                <a:lnTo>
                                  <a:pt x="128" y="44"/>
                                </a:lnTo>
                                <a:lnTo>
                                  <a:pt x="131" y="41"/>
                                </a:lnTo>
                                <a:lnTo>
                                  <a:pt x="136" y="37"/>
                                </a:lnTo>
                                <a:lnTo>
                                  <a:pt x="139" y="35"/>
                                </a:lnTo>
                                <a:lnTo>
                                  <a:pt x="143" y="32"/>
                                </a:lnTo>
                                <a:lnTo>
                                  <a:pt x="146" y="28"/>
                                </a:lnTo>
                                <a:lnTo>
                                  <a:pt x="151" y="26"/>
                                </a:lnTo>
                                <a:lnTo>
                                  <a:pt x="154" y="24"/>
                                </a:lnTo>
                                <a:lnTo>
                                  <a:pt x="157" y="21"/>
                                </a:lnTo>
                                <a:lnTo>
                                  <a:pt x="160" y="18"/>
                                </a:lnTo>
                                <a:lnTo>
                                  <a:pt x="162" y="16"/>
                                </a:lnTo>
                                <a:lnTo>
                                  <a:pt x="166" y="14"/>
                                </a:lnTo>
                                <a:lnTo>
                                  <a:pt x="170" y="9"/>
                                </a:lnTo>
                                <a:lnTo>
                                  <a:pt x="175" y="6"/>
                                </a:lnTo>
                                <a:lnTo>
                                  <a:pt x="178" y="4"/>
                                </a:lnTo>
                                <a:lnTo>
                                  <a:pt x="181" y="3"/>
                                </a:lnTo>
                                <a:lnTo>
                                  <a:pt x="183" y="0"/>
                                </a:lnTo>
                                <a:lnTo>
                                  <a:pt x="184" y="2"/>
                                </a:lnTo>
                                <a:lnTo>
                                  <a:pt x="184" y="2"/>
                                </a:lnTo>
                                <a:lnTo>
                                  <a:pt x="185" y="5"/>
                                </a:lnTo>
                                <a:lnTo>
                                  <a:pt x="185" y="7"/>
                                </a:lnTo>
                                <a:lnTo>
                                  <a:pt x="185" y="12"/>
                                </a:lnTo>
                                <a:lnTo>
                                  <a:pt x="185" y="14"/>
                                </a:lnTo>
                                <a:lnTo>
                                  <a:pt x="185" y="16"/>
                                </a:lnTo>
                                <a:lnTo>
                                  <a:pt x="185" y="18"/>
                                </a:lnTo>
                                <a:lnTo>
                                  <a:pt x="185" y="22"/>
                                </a:lnTo>
                                <a:lnTo>
                                  <a:pt x="185" y="24"/>
                                </a:lnTo>
                                <a:lnTo>
                                  <a:pt x="185" y="27"/>
                                </a:lnTo>
                                <a:lnTo>
                                  <a:pt x="185" y="31"/>
                                </a:lnTo>
                                <a:lnTo>
                                  <a:pt x="185" y="33"/>
                                </a:lnTo>
                                <a:lnTo>
                                  <a:pt x="184" y="36"/>
                                </a:lnTo>
                                <a:lnTo>
                                  <a:pt x="184" y="39"/>
                                </a:lnTo>
                                <a:lnTo>
                                  <a:pt x="184" y="42"/>
                                </a:lnTo>
                                <a:lnTo>
                                  <a:pt x="184" y="44"/>
                                </a:lnTo>
                                <a:lnTo>
                                  <a:pt x="184" y="49"/>
                                </a:lnTo>
                                <a:lnTo>
                                  <a:pt x="184" y="54"/>
                                </a:lnTo>
                                <a:lnTo>
                                  <a:pt x="183" y="58"/>
                                </a:lnTo>
                                <a:lnTo>
                                  <a:pt x="183" y="61"/>
                                </a:lnTo>
                                <a:lnTo>
                                  <a:pt x="183" y="63"/>
                                </a:lnTo>
                                <a:lnTo>
                                  <a:pt x="183" y="64"/>
                                </a:lnTo>
                                <a:lnTo>
                                  <a:pt x="181" y="66"/>
                                </a:lnTo>
                                <a:lnTo>
                                  <a:pt x="177" y="69"/>
                                </a:lnTo>
                                <a:lnTo>
                                  <a:pt x="174" y="70"/>
                                </a:lnTo>
                                <a:lnTo>
                                  <a:pt x="173" y="70"/>
                                </a:lnTo>
                                <a:lnTo>
                                  <a:pt x="173" y="69"/>
                                </a:lnTo>
                                <a:lnTo>
                                  <a:pt x="173" y="67"/>
                                </a:lnTo>
                                <a:lnTo>
                                  <a:pt x="173" y="64"/>
                                </a:lnTo>
                                <a:lnTo>
                                  <a:pt x="174" y="61"/>
                                </a:lnTo>
                                <a:lnTo>
                                  <a:pt x="174" y="57"/>
                                </a:lnTo>
                                <a:lnTo>
                                  <a:pt x="174" y="52"/>
                                </a:lnTo>
                                <a:lnTo>
                                  <a:pt x="174" y="48"/>
                                </a:lnTo>
                                <a:lnTo>
                                  <a:pt x="174" y="43"/>
                                </a:lnTo>
                                <a:lnTo>
                                  <a:pt x="174" y="39"/>
                                </a:lnTo>
                                <a:lnTo>
                                  <a:pt x="174" y="34"/>
                                </a:lnTo>
                                <a:lnTo>
                                  <a:pt x="174" y="30"/>
                                </a:lnTo>
                                <a:lnTo>
                                  <a:pt x="174" y="26"/>
                                </a:lnTo>
                                <a:lnTo>
                                  <a:pt x="174" y="23"/>
                                </a:lnTo>
                                <a:lnTo>
                                  <a:pt x="174" y="21"/>
                                </a:lnTo>
                                <a:lnTo>
                                  <a:pt x="174" y="19"/>
                                </a:lnTo>
                                <a:lnTo>
                                  <a:pt x="12" y="159"/>
                                </a:lnTo>
                                <a:lnTo>
                                  <a:pt x="12" y="161"/>
                                </a:lnTo>
                                <a:lnTo>
                                  <a:pt x="12" y="163"/>
                                </a:lnTo>
                                <a:lnTo>
                                  <a:pt x="12" y="167"/>
                                </a:lnTo>
                                <a:lnTo>
                                  <a:pt x="12" y="171"/>
                                </a:lnTo>
                                <a:lnTo>
                                  <a:pt x="12" y="176"/>
                                </a:lnTo>
                                <a:lnTo>
                                  <a:pt x="12" y="181"/>
                                </a:lnTo>
                                <a:lnTo>
                                  <a:pt x="14" y="187"/>
                                </a:lnTo>
                                <a:lnTo>
                                  <a:pt x="14" y="191"/>
                                </a:lnTo>
                                <a:lnTo>
                                  <a:pt x="14" y="197"/>
                                </a:lnTo>
                                <a:lnTo>
                                  <a:pt x="14" y="202"/>
                                </a:lnTo>
                                <a:lnTo>
                                  <a:pt x="14" y="206"/>
                                </a:lnTo>
                                <a:lnTo>
                                  <a:pt x="12" y="211"/>
                                </a:lnTo>
                                <a:lnTo>
                                  <a:pt x="12" y="213"/>
                                </a:lnTo>
                                <a:lnTo>
                                  <a:pt x="12" y="216"/>
                                </a:lnTo>
                                <a:lnTo>
                                  <a:pt x="12" y="217"/>
                                </a:lnTo>
                                <a:lnTo>
                                  <a:pt x="10" y="216"/>
                                </a:lnTo>
                                <a:lnTo>
                                  <a:pt x="5" y="215"/>
                                </a:lnTo>
                                <a:lnTo>
                                  <a:pt x="2" y="213"/>
                                </a:lnTo>
                                <a:lnTo>
                                  <a:pt x="0" y="212"/>
                                </a:lnTo>
                                <a:lnTo>
                                  <a:pt x="0" y="2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Freeform 622"/>
                        <wps:cNvSpPr>
                          <a:spLocks/>
                        </wps:cNvSpPr>
                        <wps:spPr bwMode="auto">
                          <a:xfrm>
                            <a:off x="8255" y="254635"/>
                            <a:ext cx="78105" cy="57150"/>
                          </a:xfrm>
                          <a:custGeom>
                            <a:avLst/>
                            <a:gdLst>
                              <a:gd name="T0" fmla="*/ 195 w 370"/>
                              <a:gd name="T1" fmla="*/ 272 h 272"/>
                              <a:gd name="T2" fmla="*/ 359 w 370"/>
                              <a:gd name="T3" fmla="*/ 113 h 272"/>
                              <a:gd name="T4" fmla="*/ 13 w 370"/>
                              <a:gd name="T5" fmla="*/ 173 h 272"/>
                              <a:gd name="T6" fmla="*/ 239 w 370"/>
                              <a:gd name="T7" fmla="*/ 10 h 272"/>
                              <a:gd name="T8" fmla="*/ 370 w 370"/>
                              <a:gd name="T9" fmla="*/ 57 h 272"/>
                              <a:gd name="T10" fmla="*/ 245 w 370"/>
                              <a:gd name="T11" fmla="*/ 1 h 272"/>
                              <a:gd name="T12" fmla="*/ 238 w 370"/>
                              <a:gd name="T13" fmla="*/ 0 h 272"/>
                              <a:gd name="T14" fmla="*/ 231 w 370"/>
                              <a:gd name="T15" fmla="*/ 1 h 272"/>
                              <a:gd name="T16" fmla="*/ 224 w 370"/>
                              <a:gd name="T17" fmla="*/ 4 h 272"/>
                              <a:gd name="T18" fmla="*/ 217 w 370"/>
                              <a:gd name="T19" fmla="*/ 7 h 272"/>
                              <a:gd name="T20" fmla="*/ 211 w 370"/>
                              <a:gd name="T21" fmla="*/ 9 h 272"/>
                              <a:gd name="T22" fmla="*/ 204 w 370"/>
                              <a:gd name="T23" fmla="*/ 13 h 272"/>
                              <a:gd name="T24" fmla="*/ 197 w 370"/>
                              <a:gd name="T25" fmla="*/ 17 h 272"/>
                              <a:gd name="T26" fmla="*/ 189 w 370"/>
                              <a:gd name="T27" fmla="*/ 21 h 272"/>
                              <a:gd name="T28" fmla="*/ 180 w 370"/>
                              <a:gd name="T29" fmla="*/ 24 h 272"/>
                              <a:gd name="T30" fmla="*/ 171 w 370"/>
                              <a:gd name="T31" fmla="*/ 28 h 272"/>
                              <a:gd name="T32" fmla="*/ 162 w 370"/>
                              <a:gd name="T33" fmla="*/ 33 h 272"/>
                              <a:gd name="T34" fmla="*/ 151 w 370"/>
                              <a:gd name="T35" fmla="*/ 39 h 272"/>
                              <a:gd name="T36" fmla="*/ 141 w 370"/>
                              <a:gd name="T37" fmla="*/ 43 h 272"/>
                              <a:gd name="T38" fmla="*/ 131 w 370"/>
                              <a:gd name="T39" fmla="*/ 48 h 272"/>
                              <a:gd name="T40" fmla="*/ 120 w 370"/>
                              <a:gd name="T41" fmla="*/ 53 h 272"/>
                              <a:gd name="T42" fmla="*/ 110 w 370"/>
                              <a:gd name="T43" fmla="*/ 58 h 272"/>
                              <a:gd name="T44" fmla="*/ 99 w 370"/>
                              <a:gd name="T45" fmla="*/ 63 h 272"/>
                              <a:gd name="T46" fmla="*/ 89 w 370"/>
                              <a:gd name="T47" fmla="*/ 68 h 272"/>
                              <a:gd name="T48" fmla="*/ 80 w 370"/>
                              <a:gd name="T49" fmla="*/ 72 h 272"/>
                              <a:gd name="T50" fmla="*/ 69 w 370"/>
                              <a:gd name="T51" fmla="*/ 77 h 272"/>
                              <a:gd name="T52" fmla="*/ 60 w 370"/>
                              <a:gd name="T53" fmla="*/ 81 h 272"/>
                              <a:gd name="T54" fmla="*/ 51 w 370"/>
                              <a:gd name="T55" fmla="*/ 86 h 272"/>
                              <a:gd name="T56" fmla="*/ 43 w 370"/>
                              <a:gd name="T57" fmla="*/ 90 h 272"/>
                              <a:gd name="T58" fmla="*/ 35 w 370"/>
                              <a:gd name="T59" fmla="*/ 94 h 272"/>
                              <a:gd name="T60" fmla="*/ 28 w 370"/>
                              <a:gd name="T61" fmla="*/ 97 h 272"/>
                              <a:gd name="T62" fmla="*/ 21 w 370"/>
                              <a:gd name="T63" fmla="*/ 100 h 272"/>
                              <a:gd name="T64" fmla="*/ 15 w 370"/>
                              <a:gd name="T65" fmla="*/ 103 h 272"/>
                              <a:gd name="T66" fmla="*/ 9 w 370"/>
                              <a:gd name="T67" fmla="*/ 106 h 272"/>
                              <a:gd name="T68" fmla="*/ 5 w 370"/>
                              <a:gd name="T69" fmla="*/ 108 h 272"/>
                              <a:gd name="T70" fmla="*/ 4 w 370"/>
                              <a:gd name="T71" fmla="*/ 109 h 272"/>
                              <a:gd name="T72" fmla="*/ 3 w 370"/>
                              <a:gd name="T73" fmla="*/ 112 h 272"/>
                              <a:gd name="T74" fmla="*/ 0 w 370"/>
                              <a:gd name="T75" fmla="*/ 117 h 272"/>
                              <a:gd name="T76" fmla="*/ 0 w 370"/>
                              <a:gd name="T77" fmla="*/ 124 h 272"/>
                              <a:gd name="T78" fmla="*/ 0 w 370"/>
                              <a:gd name="T79" fmla="*/ 133 h 272"/>
                              <a:gd name="T80" fmla="*/ 0 w 370"/>
                              <a:gd name="T81" fmla="*/ 141 h 272"/>
                              <a:gd name="T82" fmla="*/ 0 w 370"/>
                              <a:gd name="T83" fmla="*/ 146 h 272"/>
                              <a:gd name="T84" fmla="*/ 0 w 370"/>
                              <a:gd name="T85" fmla="*/ 154 h 272"/>
                              <a:gd name="T86" fmla="*/ 0 w 370"/>
                              <a:gd name="T87" fmla="*/ 163 h 272"/>
                              <a:gd name="T88" fmla="*/ 1 w 370"/>
                              <a:gd name="T89" fmla="*/ 171 h 272"/>
                              <a:gd name="T90" fmla="*/ 1 w 370"/>
                              <a:gd name="T91" fmla="*/ 176 h 272"/>
                              <a:gd name="T92" fmla="*/ 8 w 370"/>
                              <a:gd name="T93" fmla="*/ 183 h 2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70" h="272">
                                <a:moveTo>
                                  <a:pt x="8" y="183"/>
                                </a:moveTo>
                                <a:lnTo>
                                  <a:pt x="195" y="272"/>
                                </a:lnTo>
                                <a:lnTo>
                                  <a:pt x="366" y="121"/>
                                </a:lnTo>
                                <a:lnTo>
                                  <a:pt x="359" y="113"/>
                                </a:lnTo>
                                <a:lnTo>
                                  <a:pt x="195" y="261"/>
                                </a:lnTo>
                                <a:lnTo>
                                  <a:pt x="13" y="173"/>
                                </a:lnTo>
                                <a:lnTo>
                                  <a:pt x="11" y="118"/>
                                </a:lnTo>
                                <a:lnTo>
                                  <a:pt x="239" y="10"/>
                                </a:lnTo>
                                <a:lnTo>
                                  <a:pt x="357" y="65"/>
                                </a:lnTo>
                                <a:lnTo>
                                  <a:pt x="370" y="57"/>
                                </a:lnTo>
                                <a:lnTo>
                                  <a:pt x="246" y="1"/>
                                </a:lnTo>
                                <a:lnTo>
                                  <a:pt x="245" y="1"/>
                                </a:lnTo>
                                <a:lnTo>
                                  <a:pt x="241" y="0"/>
                                </a:lnTo>
                                <a:lnTo>
                                  <a:pt x="238" y="0"/>
                                </a:lnTo>
                                <a:lnTo>
                                  <a:pt x="233" y="1"/>
                                </a:lnTo>
                                <a:lnTo>
                                  <a:pt x="231" y="1"/>
                                </a:lnTo>
                                <a:lnTo>
                                  <a:pt x="229" y="3"/>
                                </a:lnTo>
                                <a:lnTo>
                                  <a:pt x="224" y="4"/>
                                </a:lnTo>
                                <a:lnTo>
                                  <a:pt x="220" y="6"/>
                                </a:lnTo>
                                <a:lnTo>
                                  <a:pt x="217" y="7"/>
                                </a:lnTo>
                                <a:lnTo>
                                  <a:pt x="215" y="8"/>
                                </a:lnTo>
                                <a:lnTo>
                                  <a:pt x="211" y="9"/>
                                </a:lnTo>
                                <a:lnTo>
                                  <a:pt x="208" y="12"/>
                                </a:lnTo>
                                <a:lnTo>
                                  <a:pt x="204" y="13"/>
                                </a:lnTo>
                                <a:lnTo>
                                  <a:pt x="201" y="15"/>
                                </a:lnTo>
                                <a:lnTo>
                                  <a:pt x="197" y="17"/>
                                </a:lnTo>
                                <a:lnTo>
                                  <a:pt x="194" y="18"/>
                                </a:lnTo>
                                <a:lnTo>
                                  <a:pt x="189" y="21"/>
                                </a:lnTo>
                                <a:lnTo>
                                  <a:pt x="185" y="23"/>
                                </a:lnTo>
                                <a:lnTo>
                                  <a:pt x="180" y="24"/>
                                </a:lnTo>
                                <a:lnTo>
                                  <a:pt x="175" y="26"/>
                                </a:lnTo>
                                <a:lnTo>
                                  <a:pt x="171" y="28"/>
                                </a:lnTo>
                                <a:lnTo>
                                  <a:pt x="166" y="31"/>
                                </a:lnTo>
                                <a:lnTo>
                                  <a:pt x="162" y="33"/>
                                </a:lnTo>
                                <a:lnTo>
                                  <a:pt x="157" y="36"/>
                                </a:lnTo>
                                <a:lnTo>
                                  <a:pt x="151" y="39"/>
                                </a:lnTo>
                                <a:lnTo>
                                  <a:pt x="147" y="41"/>
                                </a:lnTo>
                                <a:lnTo>
                                  <a:pt x="141" y="43"/>
                                </a:lnTo>
                                <a:lnTo>
                                  <a:pt x="136" y="45"/>
                                </a:lnTo>
                                <a:lnTo>
                                  <a:pt x="131" y="48"/>
                                </a:lnTo>
                                <a:lnTo>
                                  <a:pt x="126" y="50"/>
                                </a:lnTo>
                                <a:lnTo>
                                  <a:pt x="120" y="53"/>
                                </a:lnTo>
                                <a:lnTo>
                                  <a:pt x="116" y="55"/>
                                </a:lnTo>
                                <a:lnTo>
                                  <a:pt x="110" y="58"/>
                                </a:lnTo>
                                <a:lnTo>
                                  <a:pt x="105" y="60"/>
                                </a:lnTo>
                                <a:lnTo>
                                  <a:pt x="99" y="63"/>
                                </a:lnTo>
                                <a:lnTo>
                                  <a:pt x="95" y="65"/>
                                </a:lnTo>
                                <a:lnTo>
                                  <a:pt x="89" y="68"/>
                                </a:lnTo>
                                <a:lnTo>
                                  <a:pt x="84" y="70"/>
                                </a:lnTo>
                                <a:lnTo>
                                  <a:pt x="80" y="72"/>
                                </a:lnTo>
                                <a:lnTo>
                                  <a:pt x="75" y="76"/>
                                </a:lnTo>
                                <a:lnTo>
                                  <a:pt x="69" y="77"/>
                                </a:lnTo>
                                <a:lnTo>
                                  <a:pt x="65" y="79"/>
                                </a:lnTo>
                                <a:lnTo>
                                  <a:pt x="60" y="81"/>
                                </a:lnTo>
                                <a:lnTo>
                                  <a:pt x="56" y="83"/>
                                </a:lnTo>
                                <a:lnTo>
                                  <a:pt x="51" y="86"/>
                                </a:lnTo>
                                <a:lnTo>
                                  <a:pt x="47" y="88"/>
                                </a:lnTo>
                                <a:lnTo>
                                  <a:pt x="43" y="90"/>
                                </a:lnTo>
                                <a:lnTo>
                                  <a:pt x="39" y="92"/>
                                </a:lnTo>
                                <a:lnTo>
                                  <a:pt x="35" y="94"/>
                                </a:lnTo>
                                <a:lnTo>
                                  <a:pt x="31" y="96"/>
                                </a:lnTo>
                                <a:lnTo>
                                  <a:pt x="28" y="97"/>
                                </a:lnTo>
                                <a:lnTo>
                                  <a:pt x="24" y="99"/>
                                </a:lnTo>
                                <a:lnTo>
                                  <a:pt x="21" y="100"/>
                                </a:lnTo>
                                <a:lnTo>
                                  <a:pt x="19" y="101"/>
                                </a:lnTo>
                                <a:lnTo>
                                  <a:pt x="15" y="103"/>
                                </a:lnTo>
                                <a:lnTo>
                                  <a:pt x="14" y="105"/>
                                </a:lnTo>
                                <a:lnTo>
                                  <a:pt x="9" y="106"/>
                                </a:lnTo>
                                <a:lnTo>
                                  <a:pt x="7" y="108"/>
                                </a:lnTo>
                                <a:lnTo>
                                  <a:pt x="5" y="108"/>
                                </a:lnTo>
                                <a:lnTo>
                                  <a:pt x="5" y="109"/>
                                </a:lnTo>
                                <a:lnTo>
                                  <a:pt x="4" y="109"/>
                                </a:lnTo>
                                <a:lnTo>
                                  <a:pt x="4" y="109"/>
                                </a:lnTo>
                                <a:lnTo>
                                  <a:pt x="3" y="112"/>
                                </a:lnTo>
                                <a:lnTo>
                                  <a:pt x="1" y="116"/>
                                </a:lnTo>
                                <a:lnTo>
                                  <a:pt x="0" y="117"/>
                                </a:lnTo>
                                <a:lnTo>
                                  <a:pt x="0" y="121"/>
                                </a:lnTo>
                                <a:lnTo>
                                  <a:pt x="0" y="124"/>
                                </a:lnTo>
                                <a:lnTo>
                                  <a:pt x="0" y="128"/>
                                </a:lnTo>
                                <a:lnTo>
                                  <a:pt x="0" y="133"/>
                                </a:lnTo>
                                <a:lnTo>
                                  <a:pt x="0" y="137"/>
                                </a:lnTo>
                                <a:lnTo>
                                  <a:pt x="0" y="141"/>
                                </a:lnTo>
                                <a:lnTo>
                                  <a:pt x="0" y="143"/>
                                </a:lnTo>
                                <a:lnTo>
                                  <a:pt x="0" y="146"/>
                                </a:lnTo>
                                <a:lnTo>
                                  <a:pt x="0" y="149"/>
                                </a:lnTo>
                                <a:lnTo>
                                  <a:pt x="0" y="154"/>
                                </a:lnTo>
                                <a:lnTo>
                                  <a:pt x="0" y="159"/>
                                </a:lnTo>
                                <a:lnTo>
                                  <a:pt x="0" y="163"/>
                                </a:lnTo>
                                <a:lnTo>
                                  <a:pt x="1" y="168"/>
                                </a:lnTo>
                                <a:lnTo>
                                  <a:pt x="1" y="171"/>
                                </a:lnTo>
                                <a:lnTo>
                                  <a:pt x="1" y="173"/>
                                </a:lnTo>
                                <a:lnTo>
                                  <a:pt x="1" y="176"/>
                                </a:lnTo>
                                <a:lnTo>
                                  <a:pt x="1" y="177"/>
                                </a:lnTo>
                                <a:lnTo>
                                  <a:pt x="8" y="183"/>
                                </a:lnTo>
                                <a:lnTo>
                                  <a:pt x="8" y="18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Freeform 623"/>
                        <wps:cNvSpPr>
                          <a:spLocks/>
                        </wps:cNvSpPr>
                        <wps:spPr bwMode="auto">
                          <a:xfrm>
                            <a:off x="9525" y="278130"/>
                            <a:ext cx="40005" cy="22225"/>
                          </a:xfrm>
                          <a:custGeom>
                            <a:avLst/>
                            <a:gdLst>
                              <a:gd name="T0" fmla="*/ 0 w 187"/>
                              <a:gd name="T1" fmla="*/ 10 h 105"/>
                              <a:gd name="T2" fmla="*/ 180 w 187"/>
                              <a:gd name="T3" fmla="*/ 105 h 105"/>
                              <a:gd name="T4" fmla="*/ 181 w 187"/>
                              <a:gd name="T5" fmla="*/ 104 h 105"/>
                              <a:gd name="T6" fmla="*/ 183 w 187"/>
                              <a:gd name="T7" fmla="*/ 102 h 105"/>
                              <a:gd name="T8" fmla="*/ 186 w 187"/>
                              <a:gd name="T9" fmla="*/ 100 h 105"/>
                              <a:gd name="T10" fmla="*/ 187 w 187"/>
                              <a:gd name="T11" fmla="*/ 100 h 105"/>
                              <a:gd name="T12" fmla="*/ 1 w 187"/>
                              <a:gd name="T13" fmla="*/ 0 h 105"/>
                              <a:gd name="T14" fmla="*/ 0 w 187"/>
                              <a:gd name="T15" fmla="*/ 10 h 105"/>
                              <a:gd name="T16" fmla="*/ 0 w 187"/>
                              <a:gd name="T17" fmla="*/ 10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87" h="105">
                                <a:moveTo>
                                  <a:pt x="0" y="10"/>
                                </a:moveTo>
                                <a:lnTo>
                                  <a:pt x="180" y="105"/>
                                </a:lnTo>
                                <a:lnTo>
                                  <a:pt x="181" y="104"/>
                                </a:lnTo>
                                <a:lnTo>
                                  <a:pt x="183" y="102"/>
                                </a:lnTo>
                                <a:lnTo>
                                  <a:pt x="186" y="100"/>
                                </a:lnTo>
                                <a:lnTo>
                                  <a:pt x="187" y="100"/>
                                </a:lnTo>
                                <a:lnTo>
                                  <a:pt x="1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Freeform 624"/>
                        <wps:cNvSpPr>
                          <a:spLocks/>
                        </wps:cNvSpPr>
                        <wps:spPr bwMode="auto">
                          <a:xfrm>
                            <a:off x="17780" y="278130"/>
                            <a:ext cx="36195" cy="17145"/>
                          </a:xfrm>
                          <a:custGeom>
                            <a:avLst/>
                            <a:gdLst>
                              <a:gd name="T0" fmla="*/ 0 w 172"/>
                              <a:gd name="T1" fmla="*/ 5 h 82"/>
                              <a:gd name="T2" fmla="*/ 140 w 172"/>
                              <a:gd name="T3" fmla="*/ 82 h 82"/>
                              <a:gd name="T4" fmla="*/ 172 w 172"/>
                              <a:gd name="T5" fmla="*/ 55 h 82"/>
                              <a:gd name="T6" fmla="*/ 165 w 172"/>
                              <a:gd name="T7" fmla="*/ 48 h 82"/>
                              <a:gd name="T8" fmla="*/ 138 w 172"/>
                              <a:gd name="T9" fmla="*/ 73 h 82"/>
                              <a:gd name="T10" fmla="*/ 7 w 172"/>
                              <a:gd name="T11" fmla="*/ 0 h 82"/>
                              <a:gd name="T12" fmla="*/ 0 w 172"/>
                              <a:gd name="T13" fmla="*/ 5 h 82"/>
                              <a:gd name="T14" fmla="*/ 0 w 172"/>
                              <a:gd name="T15" fmla="*/ 5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72" h="82">
                                <a:moveTo>
                                  <a:pt x="0" y="5"/>
                                </a:moveTo>
                                <a:lnTo>
                                  <a:pt x="140" y="82"/>
                                </a:lnTo>
                                <a:lnTo>
                                  <a:pt x="172" y="55"/>
                                </a:lnTo>
                                <a:lnTo>
                                  <a:pt x="165" y="48"/>
                                </a:lnTo>
                                <a:lnTo>
                                  <a:pt x="138" y="73"/>
                                </a:lnTo>
                                <a:lnTo>
                                  <a:pt x="7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Freeform 625"/>
                        <wps:cNvSpPr>
                          <a:spLocks/>
                        </wps:cNvSpPr>
                        <wps:spPr bwMode="auto">
                          <a:xfrm>
                            <a:off x="16510" y="273050"/>
                            <a:ext cx="38100" cy="16510"/>
                          </a:xfrm>
                          <a:custGeom>
                            <a:avLst/>
                            <a:gdLst>
                              <a:gd name="T0" fmla="*/ 11 w 180"/>
                              <a:gd name="T1" fmla="*/ 28 h 77"/>
                              <a:gd name="T2" fmla="*/ 0 w 180"/>
                              <a:gd name="T3" fmla="*/ 26 h 77"/>
                              <a:gd name="T4" fmla="*/ 56 w 180"/>
                              <a:gd name="T5" fmla="*/ 0 h 77"/>
                              <a:gd name="T6" fmla="*/ 180 w 180"/>
                              <a:gd name="T7" fmla="*/ 72 h 77"/>
                              <a:gd name="T8" fmla="*/ 173 w 180"/>
                              <a:gd name="T9" fmla="*/ 77 h 77"/>
                              <a:gd name="T10" fmla="*/ 54 w 180"/>
                              <a:gd name="T11" fmla="*/ 8 h 77"/>
                              <a:gd name="T12" fmla="*/ 11 w 180"/>
                              <a:gd name="T13" fmla="*/ 28 h 77"/>
                              <a:gd name="T14" fmla="*/ 11 w 180"/>
                              <a:gd name="T15" fmla="*/ 28 h 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0" h="77">
                                <a:moveTo>
                                  <a:pt x="11" y="28"/>
                                </a:moveTo>
                                <a:lnTo>
                                  <a:pt x="0" y="26"/>
                                </a:lnTo>
                                <a:lnTo>
                                  <a:pt x="56" y="0"/>
                                </a:lnTo>
                                <a:lnTo>
                                  <a:pt x="180" y="72"/>
                                </a:lnTo>
                                <a:lnTo>
                                  <a:pt x="173" y="77"/>
                                </a:lnTo>
                                <a:lnTo>
                                  <a:pt x="54" y="8"/>
                                </a:lnTo>
                                <a:lnTo>
                                  <a:pt x="11" y="28"/>
                                </a:lnTo>
                                <a:lnTo>
                                  <a:pt x="11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Freeform 626"/>
                        <wps:cNvSpPr>
                          <a:spLocks/>
                        </wps:cNvSpPr>
                        <wps:spPr bwMode="auto">
                          <a:xfrm>
                            <a:off x="38100" y="259080"/>
                            <a:ext cx="40005" cy="24765"/>
                          </a:xfrm>
                          <a:custGeom>
                            <a:avLst/>
                            <a:gdLst>
                              <a:gd name="T0" fmla="*/ 0 w 191"/>
                              <a:gd name="T1" fmla="*/ 55 h 117"/>
                              <a:gd name="T2" fmla="*/ 93 w 191"/>
                              <a:gd name="T3" fmla="*/ 117 h 117"/>
                              <a:gd name="T4" fmla="*/ 191 w 191"/>
                              <a:gd name="T5" fmla="*/ 43 h 117"/>
                              <a:gd name="T6" fmla="*/ 98 w 191"/>
                              <a:gd name="T7" fmla="*/ 0 h 117"/>
                              <a:gd name="T8" fmla="*/ 87 w 191"/>
                              <a:gd name="T9" fmla="*/ 2 h 117"/>
                              <a:gd name="T10" fmla="*/ 177 w 191"/>
                              <a:gd name="T11" fmla="*/ 46 h 117"/>
                              <a:gd name="T12" fmla="*/ 93 w 191"/>
                              <a:gd name="T13" fmla="*/ 109 h 117"/>
                              <a:gd name="T14" fmla="*/ 7 w 191"/>
                              <a:gd name="T15" fmla="*/ 49 h 117"/>
                              <a:gd name="T16" fmla="*/ 0 w 191"/>
                              <a:gd name="T17" fmla="*/ 55 h 117"/>
                              <a:gd name="T18" fmla="*/ 0 w 191"/>
                              <a:gd name="T19" fmla="*/ 55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91" h="117">
                                <a:moveTo>
                                  <a:pt x="0" y="55"/>
                                </a:moveTo>
                                <a:lnTo>
                                  <a:pt x="93" y="117"/>
                                </a:lnTo>
                                <a:lnTo>
                                  <a:pt x="191" y="43"/>
                                </a:lnTo>
                                <a:lnTo>
                                  <a:pt x="98" y="0"/>
                                </a:lnTo>
                                <a:lnTo>
                                  <a:pt x="87" y="2"/>
                                </a:lnTo>
                                <a:lnTo>
                                  <a:pt x="177" y="46"/>
                                </a:lnTo>
                                <a:lnTo>
                                  <a:pt x="93" y="109"/>
                                </a:lnTo>
                                <a:lnTo>
                                  <a:pt x="7" y="49"/>
                                </a:lnTo>
                                <a:lnTo>
                                  <a:pt x="0" y="55"/>
                                </a:lnTo>
                                <a:lnTo>
                                  <a:pt x="0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" name="Freeform 627"/>
                        <wps:cNvSpPr>
                          <a:spLocks/>
                        </wps:cNvSpPr>
                        <wps:spPr bwMode="auto">
                          <a:xfrm>
                            <a:off x="36195" y="259080"/>
                            <a:ext cx="23495" cy="11430"/>
                          </a:xfrm>
                          <a:custGeom>
                            <a:avLst/>
                            <a:gdLst>
                              <a:gd name="T0" fmla="*/ 15 w 109"/>
                              <a:gd name="T1" fmla="*/ 51 h 54"/>
                              <a:gd name="T2" fmla="*/ 109 w 109"/>
                              <a:gd name="T3" fmla="*/ 5 h 54"/>
                              <a:gd name="T4" fmla="*/ 108 w 109"/>
                              <a:gd name="T5" fmla="*/ 4 h 54"/>
                              <a:gd name="T6" fmla="*/ 106 w 109"/>
                              <a:gd name="T7" fmla="*/ 2 h 54"/>
                              <a:gd name="T8" fmla="*/ 104 w 109"/>
                              <a:gd name="T9" fmla="*/ 1 h 54"/>
                              <a:gd name="T10" fmla="*/ 100 w 109"/>
                              <a:gd name="T11" fmla="*/ 0 h 54"/>
                              <a:gd name="T12" fmla="*/ 99 w 109"/>
                              <a:gd name="T13" fmla="*/ 0 h 54"/>
                              <a:gd name="T14" fmla="*/ 94 w 109"/>
                              <a:gd name="T15" fmla="*/ 2 h 54"/>
                              <a:gd name="T16" fmla="*/ 91 w 109"/>
                              <a:gd name="T17" fmla="*/ 3 h 54"/>
                              <a:gd name="T18" fmla="*/ 89 w 109"/>
                              <a:gd name="T19" fmla="*/ 4 h 54"/>
                              <a:gd name="T20" fmla="*/ 85 w 109"/>
                              <a:gd name="T21" fmla="*/ 5 h 54"/>
                              <a:gd name="T22" fmla="*/ 83 w 109"/>
                              <a:gd name="T23" fmla="*/ 8 h 54"/>
                              <a:gd name="T24" fmla="*/ 78 w 109"/>
                              <a:gd name="T25" fmla="*/ 10 h 54"/>
                              <a:gd name="T26" fmla="*/ 74 w 109"/>
                              <a:gd name="T27" fmla="*/ 11 h 54"/>
                              <a:gd name="T28" fmla="*/ 70 w 109"/>
                              <a:gd name="T29" fmla="*/ 13 h 54"/>
                              <a:gd name="T30" fmla="*/ 66 w 109"/>
                              <a:gd name="T31" fmla="*/ 16 h 54"/>
                              <a:gd name="T32" fmla="*/ 61 w 109"/>
                              <a:gd name="T33" fmla="*/ 18 h 54"/>
                              <a:gd name="T34" fmla="*/ 56 w 109"/>
                              <a:gd name="T35" fmla="*/ 20 h 54"/>
                              <a:gd name="T36" fmla="*/ 52 w 109"/>
                              <a:gd name="T37" fmla="*/ 22 h 54"/>
                              <a:gd name="T38" fmla="*/ 47 w 109"/>
                              <a:gd name="T39" fmla="*/ 25 h 54"/>
                              <a:gd name="T40" fmla="*/ 42 w 109"/>
                              <a:gd name="T41" fmla="*/ 27 h 54"/>
                              <a:gd name="T42" fmla="*/ 38 w 109"/>
                              <a:gd name="T43" fmla="*/ 29 h 54"/>
                              <a:gd name="T44" fmla="*/ 33 w 109"/>
                              <a:gd name="T45" fmla="*/ 31 h 54"/>
                              <a:gd name="T46" fmla="*/ 29 w 109"/>
                              <a:gd name="T47" fmla="*/ 34 h 54"/>
                              <a:gd name="T48" fmla="*/ 24 w 109"/>
                              <a:gd name="T49" fmla="*/ 36 h 54"/>
                              <a:gd name="T50" fmla="*/ 21 w 109"/>
                              <a:gd name="T51" fmla="*/ 37 h 54"/>
                              <a:gd name="T52" fmla="*/ 16 w 109"/>
                              <a:gd name="T53" fmla="*/ 39 h 54"/>
                              <a:gd name="T54" fmla="*/ 13 w 109"/>
                              <a:gd name="T55" fmla="*/ 41 h 54"/>
                              <a:gd name="T56" fmla="*/ 9 w 109"/>
                              <a:gd name="T57" fmla="*/ 42 h 54"/>
                              <a:gd name="T58" fmla="*/ 7 w 109"/>
                              <a:gd name="T59" fmla="*/ 45 h 54"/>
                              <a:gd name="T60" fmla="*/ 3 w 109"/>
                              <a:gd name="T61" fmla="*/ 46 h 54"/>
                              <a:gd name="T62" fmla="*/ 2 w 109"/>
                              <a:gd name="T63" fmla="*/ 48 h 54"/>
                              <a:gd name="T64" fmla="*/ 0 w 109"/>
                              <a:gd name="T65" fmla="*/ 49 h 54"/>
                              <a:gd name="T66" fmla="*/ 0 w 109"/>
                              <a:gd name="T67" fmla="*/ 51 h 54"/>
                              <a:gd name="T68" fmla="*/ 1 w 109"/>
                              <a:gd name="T69" fmla="*/ 54 h 54"/>
                              <a:gd name="T70" fmla="*/ 6 w 109"/>
                              <a:gd name="T71" fmla="*/ 54 h 54"/>
                              <a:gd name="T72" fmla="*/ 8 w 109"/>
                              <a:gd name="T73" fmla="*/ 54 h 54"/>
                              <a:gd name="T74" fmla="*/ 10 w 109"/>
                              <a:gd name="T75" fmla="*/ 54 h 54"/>
                              <a:gd name="T76" fmla="*/ 15 w 109"/>
                              <a:gd name="T77" fmla="*/ 51 h 54"/>
                              <a:gd name="T78" fmla="*/ 15 w 109"/>
                              <a:gd name="T79" fmla="*/ 51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09" h="54">
                                <a:moveTo>
                                  <a:pt x="15" y="51"/>
                                </a:moveTo>
                                <a:lnTo>
                                  <a:pt x="109" y="5"/>
                                </a:lnTo>
                                <a:lnTo>
                                  <a:pt x="108" y="4"/>
                                </a:lnTo>
                                <a:lnTo>
                                  <a:pt x="106" y="2"/>
                                </a:lnTo>
                                <a:lnTo>
                                  <a:pt x="104" y="1"/>
                                </a:lnTo>
                                <a:lnTo>
                                  <a:pt x="100" y="0"/>
                                </a:lnTo>
                                <a:lnTo>
                                  <a:pt x="99" y="0"/>
                                </a:lnTo>
                                <a:lnTo>
                                  <a:pt x="94" y="2"/>
                                </a:lnTo>
                                <a:lnTo>
                                  <a:pt x="91" y="3"/>
                                </a:lnTo>
                                <a:lnTo>
                                  <a:pt x="89" y="4"/>
                                </a:lnTo>
                                <a:lnTo>
                                  <a:pt x="85" y="5"/>
                                </a:lnTo>
                                <a:lnTo>
                                  <a:pt x="83" y="8"/>
                                </a:lnTo>
                                <a:lnTo>
                                  <a:pt x="78" y="10"/>
                                </a:lnTo>
                                <a:lnTo>
                                  <a:pt x="74" y="11"/>
                                </a:lnTo>
                                <a:lnTo>
                                  <a:pt x="70" y="13"/>
                                </a:lnTo>
                                <a:lnTo>
                                  <a:pt x="66" y="16"/>
                                </a:lnTo>
                                <a:lnTo>
                                  <a:pt x="61" y="18"/>
                                </a:lnTo>
                                <a:lnTo>
                                  <a:pt x="56" y="20"/>
                                </a:lnTo>
                                <a:lnTo>
                                  <a:pt x="52" y="22"/>
                                </a:lnTo>
                                <a:lnTo>
                                  <a:pt x="47" y="25"/>
                                </a:lnTo>
                                <a:lnTo>
                                  <a:pt x="42" y="27"/>
                                </a:lnTo>
                                <a:lnTo>
                                  <a:pt x="38" y="29"/>
                                </a:lnTo>
                                <a:lnTo>
                                  <a:pt x="33" y="31"/>
                                </a:lnTo>
                                <a:lnTo>
                                  <a:pt x="29" y="34"/>
                                </a:lnTo>
                                <a:lnTo>
                                  <a:pt x="24" y="36"/>
                                </a:lnTo>
                                <a:lnTo>
                                  <a:pt x="21" y="37"/>
                                </a:lnTo>
                                <a:lnTo>
                                  <a:pt x="16" y="39"/>
                                </a:lnTo>
                                <a:lnTo>
                                  <a:pt x="13" y="41"/>
                                </a:lnTo>
                                <a:lnTo>
                                  <a:pt x="9" y="42"/>
                                </a:lnTo>
                                <a:lnTo>
                                  <a:pt x="7" y="45"/>
                                </a:lnTo>
                                <a:lnTo>
                                  <a:pt x="3" y="46"/>
                                </a:lnTo>
                                <a:lnTo>
                                  <a:pt x="2" y="48"/>
                                </a:lnTo>
                                <a:lnTo>
                                  <a:pt x="0" y="49"/>
                                </a:lnTo>
                                <a:lnTo>
                                  <a:pt x="0" y="51"/>
                                </a:lnTo>
                                <a:lnTo>
                                  <a:pt x="1" y="54"/>
                                </a:lnTo>
                                <a:lnTo>
                                  <a:pt x="6" y="54"/>
                                </a:lnTo>
                                <a:lnTo>
                                  <a:pt x="8" y="54"/>
                                </a:lnTo>
                                <a:lnTo>
                                  <a:pt x="10" y="54"/>
                                </a:lnTo>
                                <a:lnTo>
                                  <a:pt x="15" y="51"/>
                                </a:lnTo>
                                <a:lnTo>
                                  <a:pt x="15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8" name="Freeform 628"/>
                        <wps:cNvSpPr>
                          <a:spLocks/>
                        </wps:cNvSpPr>
                        <wps:spPr bwMode="auto">
                          <a:xfrm>
                            <a:off x="44450" y="266065"/>
                            <a:ext cx="20955" cy="12065"/>
                          </a:xfrm>
                          <a:custGeom>
                            <a:avLst/>
                            <a:gdLst>
                              <a:gd name="T0" fmla="*/ 0 w 98"/>
                              <a:gd name="T1" fmla="*/ 4 h 58"/>
                              <a:gd name="T2" fmla="*/ 92 w 98"/>
                              <a:gd name="T3" fmla="*/ 58 h 58"/>
                              <a:gd name="T4" fmla="*/ 98 w 98"/>
                              <a:gd name="T5" fmla="*/ 53 h 58"/>
                              <a:gd name="T6" fmla="*/ 9 w 98"/>
                              <a:gd name="T7" fmla="*/ 0 h 58"/>
                              <a:gd name="T8" fmla="*/ 0 w 98"/>
                              <a:gd name="T9" fmla="*/ 4 h 58"/>
                              <a:gd name="T10" fmla="*/ 0 w 98"/>
                              <a:gd name="T11" fmla="*/ 4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8" h="58">
                                <a:moveTo>
                                  <a:pt x="0" y="4"/>
                                </a:moveTo>
                                <a:lnTo>
                                  <a:pt x="92" y="58"/>
                                </a:lnTo>
                                <a:lnTo>
                                  <a:pt x="98" y="53"/>
                                </a:lnTo>
                                <a:lnTo>
                                  <a:pt x="9" y="0"/>
                                </a:lnTo>
                                <a:lnTo>
                                  <a:pt x="0" y="4"/>
                                </a:lnTo>
                                <a:lnTo>
                                  <a:pt x="0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9" name="Freeform 629"/>
                        <wps:cNvSpPr>
                          <a:spLocks/>
                        </wps:cNvSpPr>
                        <wps:spPr bwMode="auto">
                          <a:xfrm>
                            <a:off x="52070" y="262255"/>
                            <a:ext cx="19050" cy="10795"/>
                          </a:xfrm>
                          <a:custGeom>
                            <a:avLst/>
                            <a:gdLst>
                              <a:gd name="T0" fmla="*/ 0 w 91"/>
                              <a:gd name="T1" fmla="*/ 5 h 53"/>
                              <a:gd name="T2" fmla="*/ 86 w 91"/>
                              <a:gd name="T3" fmla="*/ 53 h 53"/>
                              <a:gd name="T4" fmla="*/ 91 w 91"/>
                              <a:gd name="T5" fmla="*/ 49 h 53"/>
                              <a:gd name="T6" fmla="*/ 9 w 91"/>
                              <a:gd name="T7" fmla="*/ 0 h 53"/>
                              <a:gd name="T8" fmla="*/ 0 w 91"/>
                              <a:gd name="T9" fmla="*/ 5 h 53"/>
                              <a:gd name="T10" fmla="*/ 0 w 91"/>
                              <a:gd name="T11" fmla="*/ 5 h 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1" h="53">
                                <a:moveTo>
                                  <a:pt x="0" y="5"/>
                                </a:moveTo>
                                <a:lnTo>
                                  <a:pt x="86" y="53"/>
                                </a:lnTo>
                                <a:lnTo>
                                  <a:pt x="91" y="49"/>
                                </a:lnTo>
                                <a:lnTo>
                                  <a:pt x="9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0" name="Freeform 630"/>
                        <wps:cNvSpPr>
                          <a:spLocks/>
                        </wps:cNvSpPr>
                        <wps:spPr bwMode="auto">
                          <a:xfrm>
                            <a:off x="51435" y="266065"/>
                            <a:ext cx="20320" cy="13970"/>
                          </a:xfrm>
                          <a:custGeom>
                            <a:avLst/>
                            <a:gdLst>
                              <a:gd name="T0" fmla="*/ 95 w 95"/>
                              <a:gd name="T1" fmla="*/ 3 h 68"/>
                              <a:gd name="T2" fmla="*/ 8 w 95"/>
                              <a:gd name="T3" fmla="*/ 68 h 68"/>
                              <a:gd name="T4" fmla="*/ 0 w 95"/>
                              <a:gd name="T5" fmla="*/ 61 h 68"/>
                              <a:gd name="T6" fmla="*/ 89 w 95"/>
                              <a:gd name="T7" fmla="*/ 0 h 68"/>
                              <a:gd name="T8" fmla="*/ 95 w 95"/>
                              <a:gd name="T9" fmla="*/ 3 h 68"/>
                              <a:gd name="T10" fmla="*/ 95 w 95"/>
                              <a:gd name="T11" fmla="*/ 3 h 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5" h="68">
                                <a:moveTo>
                                  <a:pt x="95" y="3"/>
                                </a:moveTo>
                                <a:lnTo>
                                  <a:pt x="8" y="68"/>
                                </a:lnTo>
                                <a:lnTo>
                                  <a:pt x="0" y="61"/>
                                </a:lnTo>
                                <a:lnTo>
                                  <a:pt x="89" y="0"/>
                                </a:lnTo>
                                <a:lnTo>
                                  <a:pt x="95" y="3"/>
                                </a:lnTo>
                                <a:lnTo>
                                  <a:pt x="95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" name="Freeform 631"/>
                        <wps:cNvSpPr>
                          <a:spLocks/>
                        </wps:cNvSpPr>
                        <wps:spPr bwMode="auto">
                          <a:xfrm>
                            <a:off x="43180" y="261620"/>
                            <a:ext cx="20320" cy="12700"/>
                          </a:xfrm>
                          <a:custGeom>
                            <a:avLst/>
                            <a:gdLst>
                              <a:gd name="T0" fmla="*/ 97 w 97"/>
                              <a:gd name="T1" fmla="*/ 6 h 59"/>
                              <a:gd name="T2" fmla="*/ 10 w 97"/>
                              <a:gd name="T3" fmla="*/ 59 h 59"/>
                              <a:gd name="T4" fmla="*/ 0 w 97"/>
                              <a:gd name="T5" fmla="*/ 53 h 59"/>
                              <a:gd name="T6" fmla="*/ 91 w 97"/>
                              <a:gd name="T7" fmla="*/ 0 h 59"/>
                              <a:gd name="T8" fmla="*/ 97 w 97"/>
                              <a:gd name="T9" fmla="*/ 6 h 59"/>
                              <a:gd name="T10" fmla="*/ 97 w 97"/>
                              <a:gd name="T11" fmla="*/ 6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7" h="59">
                                <a:moveTo>
                                  <a:pt x="97" y="6"/>
                                </a:moveTo>
                                <a:lnTo>
                                  <a:pt x="10" y="59"/>
                                </a:lnTo>
                                <a:lnTo>
                                  <a:pt x="0" y="53"/>
                                </a:lnTo>
                                <a:lnTo>
                                  <a:pt x="91" y="0"/>
                                </a:lnTo>
                                <a:lnTo>
                                  <a:pt x="97" y="6"/>
                                </a:lnTo>
                                <a:lnTo>
                                  <a:pt x="97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A404CF" id="Canvas 662" o:spid="_x0000_s1026" editas="canvas" style="width:26.35pt;height:26.35pt;mso-position-horizontal-relative:char;mso-position-vertical-relative:line" coordsize="334645,334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">
                <v:shape id="_x0000_s1027" type="#_x0000_t75" style="position:absolute;width:334645;height:334645;visibility:visible;mso-wrap-style:square">
                  <v:fill o:detectmouseclick="t"/>
                  <v:path o:connecttype="none"/>
                </v:shape>
                <v:shape id="Freeform 564" o:spid="_x0000_s1028" style="position:absolute;left:635;top:4445;width:328930;height:325755;visibility:visible;mso-wrap-style:square;v-text-anchor:top" coordsize="1555,1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" path="m357,174r-1,l353,174r-3,-2l345,172r-4,l336,175r-5,1l329,179r-2,1l325,184r-3,2l321,189r-2,2l316,195r-1,3l313,202r-1,3l311,208r-3,3l308,214r,4l311,222r1,2l315,226r3,1l320,229r5,2l327,232r-4,1l319,238r-3,3l314,243r-2,4l312,250r-1,2l311,256r,3l311,263r,3l312,268r,2l312,270r-1,l308,272r-3,3l300,278r-3,1l293,280r-3,3l288,286r-4,1l281,290r-4,2l275,295r-5,2l267,299r-4,3l260,305r-4,2l253,309r-3,3l247,314r-3,1l241,317r-3,1l237,321r-4,3l231,326r-2,4l226,333r-1,2l223,340r-1,3l222,349r,2l222,354r,4l223,362r,4l225,370r,2l226,376r2,3l230,383r1,2l231,388r2,4l235,395r2,3l238,400r1,5l241,408r2,3l244,414r2,2l247,420r1,2l250,424r2,2l253,430r2,3l258,436r1,2l259,439r,1l259,443r-1,2l258,449r,3l258,457r-2,4l256,466r,4l256,476r-1,3l255,481r,4l255,487r,3l255,494r,3l255,499r,3l255,505r-1,3l254,512r,2l254,517r,4l254,523r-1,3l253,529r,3l253,535r,4l253,541r,3l253,548r,4l253,558r,4l253,568r,3l253,577r,3l254,584r,2l254,589r1,4l256,596r,2l258,603r1,3l260,610r1,3l262,616r1,4l265,624r2,2l268,631r1,3l271,638r2,3l274,643r1,4l276,650r2,4l281,660r2,3l284,667r1,1l285,669r,l284,672r-1,2l283,676r-1,3l282,681r-1,4l280,688r-2,4l277,696r-1,3l275,703r-1,4l273,712r-2,4l269,721r-1,3l267,729r-1,4l263,738r,3l262,745r-2,4l259,752r,4l258,759r-3,6l254,768r-1,1l252,771r-2,4l248,778r-2,3l243,786r-3,4l238,795r-2,2l235,799r-3,4l231,806r-2,2l228,812r-3,2l224,819r-2,2l220,824r-2,3l216,831r-1,3l213,838r-3,3l209,845r-3,3l203,852r-1,4l200,859r-2,3l195,866r-2,3l192,874r-2,3l187,880r-2,4l184,888r-2,4l179,895r-2,3l176,903r-3,2l171,910r-1,2l168,916r-3,3l164,923r-1,3l161,930r-1,3l158,935r-2,4l155,942r-1,2l153,948r-1,2l150,953r-2,5l146,963r-3,6l143,975r-1,4l141,985r,5l141,996r,5l141,1006r1,6l142,1017r1,5l143,1028r2,5l147,1039r1,4l148,1048r2,4l152,1058r2,4l155,1067r1,4l158,1076r2,3l162,1083r1,3l165,1090r,3l168,1096r1,3l170,1102r2,4l176,1112r3,4l184,1122r4,4l193,1131r6,4l203,1140r6,3l214,1147r3,2l222,1152r2,2l226,1157r3,1l230,1158r-1,l228,1160r-3,2l223,1166r-3,2l216,1171r-5,4l207,1179r-4,l201,1181r-3,2l193,1185r-2,1l188,1187r-2,1l183,1190r-3,2l177,1193r-4,2l171,1197r-4,1l164,1199r-4,3l156,1203r-3,2l148,1207r-3,1l141,1211r-4,2l133,1214r-5,2l125,1219r-5,2l117,1223r-5,1l109,1228r-5,1l100,1231r-5,2l92,1235r-4,2l83,1239r-3,1l77,1242r-5,2l68,1245r-3,3l62,1250r-4,1l55,1252r-4,2l49,1257r-4,l43,1259r-3,1l39,1261r-5,2l29,1266r-2,1l25,1268r-1,1l24,1269r-2,l20,1269r-2,1l14,1272r-2,3l9,1279r-3,4l6,1286r-1,3l5,1295r-1,2l4,1299r-1,3l3,1305r-1,2l2,1311r,3l2,1317r-2,4l,1323r,3l,1330r,3l,1338r,2l,1344r,4l,1350r,3l,1357r,3l2,1363r,3l3,1370r1,2l5,1375r,3l6,1380r4,6l13,1390r2,2l18,1395r4,2l27,1401r2,1l32,1403r3,2l39,1406r2,1l44,1410r4,2l52,1414r4,2l59,1417r4,3l67,1422r5,1l75,1425r5,3l85,1430r4,2l94,1434r4,3l103,1439r5,1l112,1443r5,3l122,1448r4,1l131,1451r4,1l140,1454r5,3l149,1458r5,2l160,1462r3,1l168,1466r3,1l176,1468r4,2l185,1471r3,1l193,1475r5,1l201,1477r4,1l208,1479r3,l215,1480r2,1l221,1483r4,l231,1483r4,l238,1483r2,-2l244,1480r3,-2l251,1476r3,-2l259,1471r4,-3l268,1465r5,-4l277,1457r5,-4l286,1450r5,-4l296,1441r5,-3l306,1434r5,-4l315,1425r4,-4l323,1417r5,-4l331,1410r4,-3l339,1404r3,-2l345,1398r1,-2l350,1395r2,-3l353,1392r,1l353,1395r1,2l354,1401r2,3l357,1407r1,5l359,1415r1,5l361,1423r2,5l364,1431r1,3l366,1438r1,2l369,1443r5,5l378,1449r2,2l383,1452r4,2l389,1456r4,1l395,1458r3,2l402,1461r1,1l403,1462r-1,4l401,1469r,5l401,1478r,5l403,1486r3,3l411,1493r6,2l419,1496r4,1l426,1498r3,1l432,1499r3,l438,1501r2,1l443,1503r1,l444,1504r3,3l448,1510r2,2l451,1515r3,4l455,1521r3,3l461,1526r3,4l467,1532r4,2l476,1535r4,2l482,1537r5,l489,1537r4,-2l496,1535r4,l503,1534r6,-1l514,1533r4,-1l524,1531r6,l536,1531r6,-1l548,1529r6,-1l561,1526r7,l575,1524r7,l590,1522r8,l605,1521r8,-1l621,1517r8,-1l636,1515r9,-1l652,1513r9,-1l668,1511r8,-1l684,1508r8,-1l700,1505r7,-1l715,1504r8,-1l730,1501r7,-2l744,1499r8,-1l759,1496r7,l773,1495r7,-1l786,1493r6,l797,1492r6,-2l808,1489r5,l818,1488r5,l826,1488r5,-1l833,1487r4,l839,1487r3,l843,1487r3,l848,1487r2,l854,1487r3,l861,1487r3,1l869,1488r4,l877,1488r4,l886,1488r5,l895,1488r5,l905,1488r4,1l914,1488r4,l922,1488r4,l931,1488r5,l939,1488r4,l946,1488r4,l952,1488r3,l960,1488r3,-1l966,1486r3,l971,1485r4,-1l978,1484r4,-1l985,1483r5,-2l994,1480r6,-1l1005,1478r6,l1018,1477r5,-1l1029,1475r7,-1l1043,1472r7,-1l1057,1469r7,-1l1072,1467r8,-1l1087,1465r8,-2l1103,1461r8,l1119,1459r8,-1l1135,1457r8,l1151,1454r8,-1l1167,1451r9,l1184,1449r8,-1l1200,1447r8,-1l1215,1444r8,-1l1230,1442r8,-1l1245,1439r7,l1259,1438r8,-1l1272,1435r6,l1284,1434r7,-1l1295,1432r6,l1306,1431r4,l1314,1431r5,-1l1322,1430r3,l1330,1430r5,l1337,1430r3,l1344,1430r6,1l1351,1431r3,l1357,1431r3,l1362,1431r4,1l1368,1432r4,l1375,1432r4,l1382,1432r3,1l1389,1433r3,l1396,1433r3,l1403,1433r4,l1411,1433r4,1l1419,1434r3,l1427,1434r3,1l1434,1435r3,l1441,1435r3,l1449,1435r3,l1456,1435r3,l1463,1434r2,l1468,1434r4,l1475,1434r4,l1482,1434r3,l1489,1433r6,l1498,1432r5,l1505,1431r4,-1l1510,1429r1,-1l1512,1424r1,-2l1513,1417r,-3l1513,1411r,-4l1513,1403r,-4l1513,1396r-1,-3l1512,1389r,-2l1511,1384r,-1l1511,1381r2,-1l1515,1377r3,-5l1521,1368r4,-6l1526,1359r2,-2l1531,1353r2,-3l1535,1347r1,-4l1539,1340r2,-3l1542,1333r3,-3l1546,1326r2,-2l1549,1321r1,-4l1551,1315r2,-2l1554,1307r1,-2l1555,1302r-1,-4l1553,1294r-2,-5l1549,1287r-1,-3l1547,1280r,-2l1545,1274r-2,-4l1541,1267r-1,-4l1538,1259r-2,-5l1534,1251r-2,-4l1531,1242r-3,-4l1526,1233r-1,-4l1521,1223r-2,-4l1517,1213r-2,-5l1512,1203r-2,-5l1508,1193r-3,-5l1503,1183r-3,-5l1497,1172r-2,-4l1493,1162r-4,-4l1487,1152r-2,-4l1482,1143r-2,-5l1477,1132r-3,-4l1472,1123r-2,-4l1467,1114r-2,-3l1462,1105r-2,-4l1457,1097r-2,-3l1452,1089r-2,-3l1448,1083r-1,-4l1444,1076r-2,-2l1440,1070r-2,-2l1435,1063r-2,-3l1429,1057r-3,-4l1422,1051r-2,-2l1415,1044r-4,-3l1405,1039r-2,-3l1399,1035r-3,l1393,1035r-2,l1389,1035r-1,l1385,1036r,2l1385,1036r,-1l1385,1033r3,-2l1388,1026r1,-4l1389,1020r1,-3l1390,1014r1,-2l1391,1008r1,-3l1392,1002r,-4l1392,994r1,-4l1393,987r,-3l1393,979r-1,-3l1392,971r,-4l1391,963r-1,-4l1390,954r-1,-3l1389,949r-1,-4l1387,943r,-2l1384,938r-1,-4l1383,932r-1,-3l1380,925r-3,-3l1376,919r-1,-4l1373,912r-1,-5l1369,904r-2,-3l1365,896r-3,-3l1361,888r-2,-4l1357,880r-3,-4l1352,872r-2,-4l1347,863r-2,-4l1342,856r-2,-5l1337,847r-2,-5l1332,839r-2,-4l1328,831r-3,-5l1323,822r-2,-3l1319,814r-3,-3l1313,806r-1,-2l1308,799r-1,-3l1304,793r-2,-4l1300,786r-2,-3l1297,780r-2,-3l1293,775r-2,-4l1290,769r-1,-2l1285,762r-1,-3l1282,756r-2,-2l1279,753r,-1l1279,750r1,-2l1282,744r1,-5l1285,733r,-3l1286,727r1,-4l1289,721r1,-5l1291,712r,-4l1293,704r1,-5l1295,695r2,-5l1298,686r1,-5l1301,676r1,-5l1304,666r2,-6l1307,656r1,-6l1310,645r,-3l1312,639r,-3l1313,633r,-2l1314,627r,-2l1315,622r,-2l1316,616r,-3l1317,611r,-6l1319,599r,-2l1319,594r,-4l1319,588r1,-5l1320,577r,-6l1321,567r,-5l1322,558r,-6l1322,548r,-5l1322,540r,-6l1322,531r,-4l1322,524r,-3l1322,518r,-3l1323,513r,-5l1324,506r,-3l1325,501r2,-5l1329,492r,-4l1329,485r1,-2l1331,479r,-2l1332,474r,-4l1334,468r,-3l1334,461r,-3l1334,456r-2,-4l1332,449r-1,-2l1331,443r-2,-2l1328,438r-3,-3l1324,433r-2,-2l1319,429r-3,-3l1313,425r-4,-2l1306,421r-4,-1l1299,418r-4,-2l1293,416r-2,-1l1289,415r-6,-1l1278,414r-4,l1270,415r-5,l1262,416r-3,2l1256,420r-3,1l1249,423r-2,2l1245,427r-4,4l1239,434r-2,2l1236,440r-2,2l1233,447r-2,2l1230,453r-1,4l1226,460r-1,3l1224,468r-2,4l1221,477r-2,3l1218,485r-2,3l1215,492r-1,3l1214,498r-2,4l1211,505r-1,2l1209,511r,2l1209,515r-1,2l1208,518r-31,5l1146,506r,-1l1144,504r,-2l1143,499r-1,-3l1141,493r-1,-4l1137,485r-2,-5l1133,476r-2,-5l1128,467r-2,-5l1122,458r-3,-4l1116,451r-4,-3l1108,445r-5,-2l1098,442r-4,-1l1088,441r-6,l1078,442r-4,l1072,442r-4,l1066,444r-3,l1059,447r-3,1l1053,449r-2,1l1048,452r-4,1l1041,456r-3,1l1035,459r-4,2l1029,465r-1,-3l1028,458r-1,-4l1026,451r,-3l1024,443r-1,-5l1022,433r-1,-6l1019,422r-1,-2l1018,416r-2,-3l1015,411r-2,-4l1012,405r,-3l1011,399r,-1l1011,396r,-2l1012,389r,-2l1013,384r,-3l1014,378r,-3l1015,372r1,-3l1018,366r,-4l1018,358r,-4l1018,351r,-4l1019,343r,-3l1020,336r,-4l1020,329r,-4l1020,322r-1,-4l1019,315r-1,-3l1018,309r-2,-3l1015,303r-1,-4l1013,297r-4,-5l1006,287r-5,-4l997,279r-5,-3l988,274r-6,-4l977,268r-3,-2l970,265r-3,-2l965,262r-3,l960,245r1,-1l963,244r5,-1l974,243r4,-2l983,240r2,-2l988,234r,-4l985,224r-1,-3l983,218r-2,-3l980,213r-5,-6l973,204r-3,-4l969,199r,l971,198r2,-3l975,193r1,-4l977,186r,-3l977,179r-2,-3l973,172r-4,-2l967,168r-4,-2l961,165r-2,-2l958,162r,-1l958,158r,-2l958,151r-2,-4l955,142r,-4l953,132r-2,-5l947,122r-2,-4l940,114r-2,-3l936,108r,l936,108r,-2l935,103r,-4l932,95r-2,-5l926,86r-3,-5l920,79r-3,-3l913,74r-5,-3l903,68r-5,-2l892,63r-5,-2l881,59r-4,-2l871,54r-3,-1l864,52r-2,-1l860,50r1,l864,49r5,-2l873,44r2,-2l876,40r1,-2l877,34r-1,-3l875,27r-4,-3l866,20r-2,-4l861,15r-4,-2l855,11,852,9,848,8,846,7,842,6,839,5,837,4,833,3r-3,l826,2r-3,l820,2r-3,l813,r-3,l805,r-2,l798,r-2,l793,r-4,2l786,2r-4,l779,2r-2,l773,2r-3,1l766,3r-2,l760,3r-3,l753,4r-4,1l745,6r-4,1l737,8r-3,3l728,12r-3,2l720,16r-5,2l711,21r-5,3l702,26r-4,3l694,31r-4,2l685,35r-3,3l679,40r-4,2l672,44r-3,3l666,48r-2,1l661,51r-1,1l658,54r-1,l657,53r,-4l655,47r-1,-4l653,40r-1,-2l650,34r-4,-2l644,29r-4,-2l636,25r-5,-1l628,24r-4,l622,24r-3,1l614,25r-4,1l607,27r-2,2l601,31r-3,1l595,34r-2,4l589,42r-5,6l582,50r-1,3l579,56r-1,3l575,63r-3,5l570,72r,5l569,79r,2l569,83r,l569,80r-1,-2l566,76r-3,-2l560,70r-3,-3l553,63r-2,-3l546,56r-4,-3l538,49r-4,-1l531,44r-4,-1l525,42r-1,1l521,44r-3,4l516,51r,6l515,60r,5l515,68r,1l514,69r-2,-1l509,67r-2,l503,67r-3,l497,68r-3,3l493,74r-2,3l489,80r,4l489,86r,2l489,90r,1l488,90r-4,-3l481,86r-3,-1l474,83r-3,-2l467,80r-3,-2l459,77r-3,-1l453,76r-3,l447,76r-3,1l441,79r-2,4l438,87r,6l438,97r,3l439,103r,1l438,104r-3,-1l431,102r-4,l421,100r-5,2l411,102r-5,2l402,107r-3,4l398,115r,5l398,122r,3l399,127r,2l398,129r-3,-2l391,126r-4,l382,125r-4,1l373,127r-2,4l368,132r-1,3l366,138r-1,3l363,143r-2,5l361,151r-1,5l359,159r-1,3l357,166r,2l357,172r,2l357,174xe" fillcolor="#f2cc99" stroked="f">
                  <v:path arrowok="t" o:connecttype="custom" o:connectlocs="65998,47475;62825,59132;47594,71001;52037,88168;53940,103852;53517,121019;58805,138610;56267,155354;47594,172521;37441,190324;29826,209823;35749,232924;44633,249032;27076,257722;8461,267047;423,278492;3173,295023;22845,305197;44633,313462;65786,303077;76786,302653;85881,315582;99631,325119;126495,322576;164994,316641;184666,315370;204973,314946;235010,309647;273086,303713;291701,303501;309892,303925;319834,295235;327872,279128;322584,260477;309892,235468;295297,219360;294662,208551;289162,190960;277528,170401;271817,154718;277740,133735;279643,113177;282182,97069;269490,87744;257856,101732;240087,101732;222319,95374;214069,85201;215761,68881;203281,51714;206665,38785;197993,22890;182128,10597;174724,424;157590,1272;139187,11445;125861,7206;115496,11869;104285,15684;92650,18439;82708,26705" o:connectangles="0,0,0,0,0,0,0,0,0,0,0,0,0,0,0,0,0,0,0,0,0,0,0,0,0,0,0,0,0,0,0,0,0,0,0,0,0,0,0,0,0,0,0,0,0,0,0,0,0,0,0,0,0,0,0,0,0,0,0,0,0"/>
                </v:shape>
                <v:shape id="Freeform 565" o:spid="_x0000_s1029" style="position:absolute;left:74930;top:11430;width:120650;height:70485;visibility:visible;mso-wrap-style:square;v-text-anchor:top" coordsize="571,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" path="m5,238l2,216,42,198,,176,24,164r27,-6l42,140r41,-6l70,110r36,1l137,124,123,85r37,16l191,119r-1,-1l189,115r-3,-4l185,107r-4,-5l179,97r-4,-5l174,88r-2,-5l170,80r-2,-5l167,72r-2,-2l165,67r,-2l191,82r-1,-1l189,79r-2,-3l186,73r-1,-2l183,68r-1,-3l182,63r,-4l182,56r,-3l183,49r33,35l241,90r9,-33l263,48r21,28l363,16,414,2,480,,445,30r68,18l541,62r-32,9l510,71r4,l517,71r3,1l524,72r4,1l530,74r5,1l539,75r4,1l547,77r3,2l552,80r4,2l559,84r4,4l565,92r2,5l569,99r1,3l571,104r,2l571,146,383,333,70,310,5,238r,xe" fillcolor="#d99966" stroked="f">
                  <v:path arrowok="t" o:connecttype="custom" o:connectlocs="423,45720;0,37253;10776,33443;17538,28363;22397,23495;25989,17992;40358,25188;39935,24342;39090,22648;37822,20532;36765,18627;35920,16933;35286,15240;34864,14182;40358,17357;39935,16722;39301,15452;38667,14393;38456,13335;38456,11853;38667,10372;50922,19050;55571,10160;76700,3387;101422,0;108395,10160;107550,15028;108606,15028;109874,15240;111564,15452;113043,15875;114734,16087;116213,16722;117481,17357;118960,18627;119805,20532;120439,21590;120650,22437;80926,70485;1056,50377" o:connectangles="0,0,0,0,0,0,0,0,0,0,0,0,0,0,0,0,0,0,0,0,0,0,0,0,0,0,0,0,0,0,0,0,0,0,0,0,0,0,0,0"/>
                </v:shape>
                <v:shape id="Freeform 566" o:spid="_x0000_s1030" style="position:absolute;left:74295;top:34925;width:127635;height:54610;visibility:visible;mso-wrap-style:square;v-text-anchor:top" coordsize="602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" path="m56,258l33,232,3,223,25,200,,192,30,172r1,-45l31,128r2,4l35,135r5,5l45,143r4,3l53,148r2,1l58,149r3,1l63,149r5,-1l72,146r5,-1l81,142r5,-1l92,137r4,-1l101,133r5,-1l110,128r4,-1l116,126r2,-1l121,124r1,l113,149r-11,19l102,167r4,-2l108,164r2,-1l114,162r3,-1l119,159r4,-1l125,156r4,-2l133,151r5,-3l137,174r31,-11l205,156,334,127,281,105r54,-5l358,91r,l357,90r-3,-1l351,88r-3,-2l344,85r-4,-3l336,80r-5,-3l327,74r-5,-2l319,70r-5,-3l311,64r-2,-3l306,60r-3,-6l301,49r-3,-5l296,40r-1,-5l294,33r-2,-2l292,30r52,28l471,78,516,64,457,44r2,l463,44r4,-1l470,43r2,l478,43r4,-1l486,42r4,-1l494,41r5,-1l502,40r4,l510,39r5,-3l521,36r3,l529,36r3,l536,36r1,1l538,37,485,r47,12l567,31r35,42l576,78,558,189,56,258r,xe" fillcolor="#bf6633" stroked="f">
                  <v:path arrowok="t" o:connecttype="custom" o:connectlocs="6997,49107;5300,42333;6361,36407;6573,27093;7421,28575;9541,30268;11237,31327;12297,31538;13357,31538;15265,30903;17173,30057;19506,28998;21414,28152;23322,27093;24594,26670;25654,26247;23958,31538;21626,35348;22898,34713;24170,34290;25230,33655;26502,33020;28198,31962;29047,36830;43464,33020;59577,22225;75903,19262;75691,19050;74418,18627;72934,17992;71238,16933;69330,15663;67634,14817;65938,13547;64878,12700;63818,10372;62757,8467;62333,6985;61909,6350;99861,16510;96892,9313;98164,9313;99649,9102;101345,9102;103041,8890;104737,8678;106433,8467;108129,8255;110462,7620;112158,7620;113642,7620;114066,7832;112794,2540;127635,15452;118306,40005;11873,54610" o:connectangles="0,0,0,0,0,0,0,0,0,0,0,0,0,0,0,0,0,0,0,0,0,0,0,0,0,0,0,0,0,0,0,0,0,0,0,0,0,0,0,0,0,0,0,0,0,0,0,0,0,0,0,0,0,0,0,0"/>
                </v:shape>
                <v:shape id="Freeform 567" o:spid="_x0000_s1031" style="position:absolute;left:85725;top:260985;width:238125;height:61595;visibility:visible;mso-wrap-style:square;v-text-anchor:top" coordsize="1125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" path="m,204r7,14l38,222r1,31l71,253r4,27l90,289,524,235r63,-1l617,234,927,186r153,l1081,169r9,-12l1110,123r15,-32l319,,,204r,xe" fillcolor="#e8d9d9" stroked="f">
                  <v:path arrowok="t" o:connecttype="custom" o:connectlocs="0,43479;1482,46463;8043,47315;8255,53922;15028,53922;15875,59677;19050,61595;110913,50086;124248,49873;130598,49873;196215,39642;228600,39642;228812,36019;230717,33462;234950,26215;238125,19395;67522,0;0,43479;0,43479" o:connectangles="0,0,0,0,0,0,0,0,0,0,0,0,0,0,0,0,0,0,0"/>
                </v:shape>
                <v:shape id="Freeform 568" o:spid="_x0000_s1032" style="position:absolute;left:114300;top:114300;width:169545;height:119380;visibility:visible;mso-wrap-style:square;v-text-anchor:top" coordsize="800,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" path="m,l634,11,800,300,678,408r3,95l31,562,,,,xe" fillcolor="#a1b0fa" stroked="f">
                  <v:path arrowok="t" o:connecttype="custom" o:connectlocs="0,0;134364,2337;169545,63726;143689,86667;144325,106847;6570,119380;0,0;0,0" o:connectangles="0,0,0,0,0,0,0,0"/>
                </v:shape>
                <v:shape id="Freeform 569" o:spid="_x0000_s1033" style="position:absolute;left:102235;top:128270;width:84455;height:32385;visibility:visible;mso-wrap-style:square;v-text-anchor:top" coordsize="401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" path="m,78r1,2l3,84r5,3l9,89r4,3l15,94r3,3l22,100r5,3l30,106r6,4l38,111r2,2l43,114r3,1l48,118r4,1l55,120r3,2l61,123r4,1l68,127r5,1l76,129r4,2l84,132r5,2l92,134r5,3l102,138r4,1l111,140r4,1l121,142r6,2l131,144r6,2l142,147r7,1l155,149r5,1l167,151r6,1l179,152r7,l191,152r7,1l204,152r6,l216,152r5,-1l227,150r6,l239,149r4,-1l249,147r6,-1l261,144r4,-1l270,141r6,-1l281,138r5,-3l291,134r4,-2l300,130r4,-2l309,125r5,-2l317,121r5,-2l325,116r5,-2l334,112r4,-2l341,107r4,-2l348,102r4,-2l355,97r4,-2l361,93r3,-2l369,86r6,-4l381,77r4,-3l387,70r4,-3l394,64r3,-3l400,59r1,-1l35,,,78r,xe" fillcolor="#708ff7" stroked="f">
                  <v:path arrowok="t" o:connecttype="custom" o:connectlocs="211,16933;1685,18415;2738,19473;3791,20532;5686,21802;7582,23283;8424,23918;9688,24342;10952,25188;12215,25823;13690,26247;15375,27093;16849,27728;18744,28363;20429,28998;22325,29422;24220,29845;26748,30480;28854,30903;31381,31327;33698,31750;36436,32173;39174,32173;41701,32385;44228,32173;46545,31962;49072,31750;51178,31327;53706,30903;55812,30268;58129,29633;60235,28575;62130,27940;64026,27093;66132,26035;67817,25188;69502,24130;71187,23283;72661,22225;74135,21167;75609,20108;76662,19262;78979,17357;81085,15663;82349,14182;83613,12912;84455,12277;0,16510" o:connectangles="0,0,0,0,0,0,0,0,0,0,0,0,0,0,0,0,0,0,0,0,0,0,0,0,0,0,0,0,0,0,0,0,0,0,0,0,0,0,0,0,0,0,0,0,0,0,0,0"/>
                </v:shape>
                <v:shape id="Freeform 570" o:spid="_x0000_s1034" style="position:absolute;left:213995;top:100330;width:73660;height:131445;visibility:visible;mso-wrap-style:square;v-text-anchor:top" coordsize="349,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" path="m1,184l,272r14,11l51,284r55,49l128,487,73,541r83,45l201,611r61,11l308,608r41,-37l345,488,228,299r23,-29l263,223,293,20,283,,246,16r-24,98l191,96r-35,9l135,91r-35,5l97,33,72,23,33,49,,129r1,55l1,184xe" fillcolor="#ffb5a8" stroked="f">
                  <v:path arrowok="t" o:connecttype="custom" o:connectlocs="211,38884;0,57481;2955,59805;10764,60017;22372,70372;27016,102916;15407,114328;32925,123837;42423,129120;55298,131445;65007,128486;73660,120667;72816,103127;48122,63187;52976,57058;55509,47126;61841,4227;59730,0;51921,3381;46855,24091;40312,20287;32925,22189;28493,19231;21106,20287;20473,6974;15196,4861;6965,10355;0,27261;211,38884;211,38884" o:connectangles="0,0,0,0,0,0,0,0,0,0,0,0,0,0,0,0,0,0,0,0,0,0,0,0,0,0,0,0,0,0"/>
                </v:shape>
                <v:shape id="Freeform 571" o:spid="_x0000_s1035" style="position:absolute;left:38100;top:50165;width:170815;height:194310;visibility:visible;mso-wrap-style:square;v-text-anchor:top" coordsize="807,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" path="m,778r32,76l72,902r64,15l195,905r60,-61l268,792r-1,-97l249,499r32,-21l286,450r37,-13l331,403r74,35l448,450,760,354r41,-56l801,193r6,-91l795,89,760,83,742,50,687,,602,41r-72,1l528,42r-4,1l521,44r-2,l514,46r-3,1l505,48r-5,2l496,51r-6,2l486,53r-2,1l481,54r-4,1l475,55r-4,1l468,57r-2,2l462,59r-3,l455,60r-3,l448,60r-3,1l441,61r-3,l434,61r-3,l428,61r-4,l421,61r-4,l415,61r-4,l408,61r-3,l401,60r-3,l394,59r-2,l388,57r-2,-1l383,55r-3,-1l377,53r-1,-1l370,50r-4,-4l343,59r17,3l349,74r17,-2l366,73r,2l366,80r,5l365,88r,3l363,93r-1,4l358,98r-2,3l353,103r-4,2l317,123r-14,27l251,161r4,19l191,202,176,161,159,134r11,-16l203,101,198,56,182,50,83,134r40,83l117,362r36,81l130,534,12,720,,778r,xe" fillcolor="#ffb5a8" stroked="f">
                  <v:path arrowok="t" o:connecttype="custom" o:connectlocs="6773,180960;28787,194310;53975,178841;56515,147269;59478,101287;68368,92599;85725,92811;160867,75012;169545,40896;168275,18859;157057,10595;127423,8688;111760,8900;110278,9323;108797,9747;106892,10171;104987,10807;102870,11231;101812,11442;100542,11654;99060,12078;97790,12502;96308,12714;94827,12714;93345,12926;91863,12926;90593,12926;89112,12926;87842,12926;86360,12926;84878,12714;83397,12502;82127,12078;81068,11654;79798,11231;78317,10595;72602,12502;73872,15680;77470,15469;77470,16952;77258,18647;76835,19706;75777,20766;74718,21825;67098,26063;53128,34115;40428,42803;33655,28394;42968,21402;38523,10595;26035,45982;32385,93871;2540,152566;0,164856" o:connectangles="0,0,0,0,0,0,0,0,0,0,0,0,0,0,0,0,0,0,0,0,0,0,0,0,0,0,0,0,0,0,0,0,0,0,0,0,0,0,0,0,0,0,0,0,0,0,0,0,0,0,0,0,0,0"/>
                </v:shape>
                <v:shape id="Freeform 572" o:spid="_x0000_s1036" style="position:absolute;left:111760;top:55245;width:90805;height:93345;visibility:visible;mso-wrap-style:square;v-text-anchor:top" coordsize="431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" path="m176,51r,l174,50r-3,l166,49r-3,l159,48r-3,l153,48r-4,l145,47r-3,l138,47r-4,l129,47r-4,-1l121,46r-5,l112,46r-5,l103,47r-5,l93,47r-4,l84,48r-4,l76,49r-3,1l68,51r-3,1l61,54r-4,1l53,57r-5,2l45,62r-3,3l39,69r-4,2l32,76r-3,4l27,85r-4,4l21,94r-3,2l18,98r-1,4l16,105r-2,2l13,110r-1,3l10,116r-1,3l8,122r-1,3l7,129r-1,3l6,134r-1,5l3,142r-1,4l2,149r,3l2,156r-1,3l1,164,,167r,4l,175r,3l,183r,3l,189r,5l,198r,5l,206r1,5l1,215r1,5l2,223r,5l3,231r,6l5,240r1,5l6,248r1,6l7,257r1,3l9,265r1,4l10,273r3,4l13,280r1,5l15,289r1,4l17,296r1,5l20,304r1,5l22,312r2,4l24,320r1,3l28,327r1,4l30,333r2,5l33,341r2,4l37,348r1,3l40,355r2,3l43,360r2,4l46,367r2,3l50,373r2,3l54,378r3,4l60,387r5,6l68,397r5,5l77,405r5,5l86,414r5,4l96,420r5,3l171,442r73,-2l303,422r64,-34l368,387r1,-3l371,382r1,-4l375,376r2,-3l379,368r3,-3l385,360r2,-5l391,350r3,-5l397,339r3,-6l401,330r1,-2l405,324r1,-3l407,318r1,-3l411,312r1,-3l413,305r1,-3l415,298r1,-2l417,292r3,-3l421,286r1,-3l422,279r1,-3l424,273r2,-4l427,266r1,-3l428,259r1,-3l429,252r,-3l430,247r,-4l430,240r,-3l430,234r1,-3l430,228r,-4l429,221r,-3l428,213r,-3l428,206r-1,-3l426,198r-2,-4l423,191r,-5l422,182r-1,-5l420,173r-1,-4l416,164r-1,-5l414,155r-2,-5l411,146r-3,-5l407,137r-1,-5l404,127r-3,-5l399,118r-1,-5l396,109r-3,-5l391,100r-1,-5l387,91r-2,-5l382,82r-3,-5l377,73r-2,-5l372,64r-2,-4l368,56r-4,-4l362,48r-2,-3l357,41r-3,-3l352,34r-3,-3l346,28r-2,-4l340,21r-2,-2l334,16r-2,-2l329,11r-3,-1l323,7,319,5,317,4,314,3,311,2,308,1,304,r-2,l254,19r-1,l249,19r-3,1l241,21r-3,1l235,23r-3,2l229,27r-5,4l219,36r-3,2l213,40r-3,2l208,45r-4,1l199,48r-2,l194,49r-4,1l187,50r-4,l182,51r-4,l176,51r,xe" fillcolor="#ffd1c7" stroked="f">
                  <v:path arrowok="t" o:connecttype="custom" o:connectlocs="34974,10348;31392,10137;27178,9926;22543,9715;17697,10137;13694,10982;9481,13094;6110,16895;3792,20696;2528,23864;1475,27243;421,30833;211,34635;0,38647;0,42871;421,47095;1264,51741;1896,55965;2950,60189;4214,64201;5267,68214;6953,72015;8849,75605;10534,78773;13694,82997;18119,87432;51407,92923;78164,80674;80481,77084;83642,71593;85538,67791;87013,64412;88487,61033;89330,57654;90384,54064;90594,50685;90594,47306;90173,43505;89120,39281;87645,34635;85959,29777;84063,24920;82167,20063;79428,15417;76689,10982;74161,7180;71211,4013;68051,1478;64891,211;52460,4013;48879,5280;44876,8448;41505,10137;38345,10771" o:connectangles="0,0,0,0,0,0,0,0,0,0,0,0,0,0,0,0,0,0,0,0,0,0,0,0,0,0,0,0,0,0,0,0,0,0,0,0,0,0,0,0,0,0,0,0,0,0,0,0,0,0,0,0,0,0"/>
                </v:shape>
                <v:shape id="Freeform 573" o:spid="_x0000_s1037" style="position:absolute;left:242570;top:134620;width:12700;height:8890;visibility:visible;mso-wrap-style:square;v-text-anchor:top" coordsize="60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" path="m,42l14,,60,21,53,42,,42r,xe" fillcolor="#ffe6b3" stroked="f">
                  <v:path arrowok="t" o:connecttype="custom" o:connectlocs="0,8890;2963,0;12700,4445;11218,8890;0,8890;0,8890" o:connectangles="0,0,0,0,0,0"/>
                </v:shape>
                <v:shape id="Freeform 574" o:spid="_x0000_s1038" style="position:absolute;left:173355;top:124460;width:9525;height:9525;visibility:visible;mso-wrap-style:square;v-text-anchor:top" coordsize="43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" path="m,38l17,,43,3,30,46,,38r,xe" fillcolor="#b8b8d9" stroked="f">
                  <v:path arrowok="t" o:connecttype="custom" o:connectlocs="0,7868;3766,0;9525,621;6645,9525;0,7868;0,7868" o:connectangles="0,0,0,0,0,0"/>
                </v:shape>
                <v:shape id="Freeform 575" o:spid="_x0000_s1039" style="position:absolute;left:179705;top:125095;width:66040;height:19050;visibility:visible;mso-wrap-style:square;v-text-anchor:top" coordsize="312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" path="m9,l,43,299,91,312,45,225,29r-7,9l217,38r-3,1l212,39r-2,2l205,41r-3,1l198,42r-4,l171,35,159,18,9,r,xe" fillcolor="#fc0" stroked="f">
                  <v:path arrowok="t" o:connecttype="custom" o:connectlocs="1905,0;0,9002;63288,19050;66040,9420;47625,6071;46143,7955;45932,7955;45297,8164;44873,8164;44450,8583;43392,8583;42757,8792;41910,8792;41063,8792;36195,7327;33655,3768;1905,0;1905,0" o:connectangles="0,0,0,0,0,0,0,0,0,0,0,0,0,0,0,0,0,0"/>
                </v:shape>
                <v:shape id="Freeform 576" o:spid="_x0000_s1040" style="position:absolute;left:161290;top:122555;width:16510;height:10160;visibility:visible;mso-wrap-style:square;v-text-anchor:top" coordsize="79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" path="m,35l34,,79,8,62,46,,35r,xe" fillcolor="#f57575" stroked="f">
                  <v:path arrowok="t" o:connecttype="custom" o:connectlocs="0,7730;7106,0;16510,1767;12957,10160;0,7730;0,7730" o:connectangles="0,0,0,0,0,0"/>
                </v:shape>
                <v:shape id="Freeform 577" o:spid="_x0000_s1041" style="position:absolute;left:69215;top:224790;width:252730;height:80010;visibility:visible;mso-wrap-style:square;v-text-anchor:top" coordsize="1194,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" path="m,89l59,70,118,,241,2,421,30,530,65,703,9,848,7r61,21l964,24r33,-7l1056,24r57,78l1194,256r-240,1l820,288,684,365r-40,-2l593,378,350,335r-131,4l72,373,,89r,xe" fillcolor="#ffeded" stroked="f">
                  <v:path arrowok="t" o:connecttype="custom" o:connectlocs="0,18838;12488,14817;24977,0;51012,423;89112,6350;112183,13758;148802,1905;179493,1482;192405,5927;204047,5080;211032,3598;223520,5080;235585,21590;252730,54187;201930,54398;173567,60960;144780,77258;136313,76835;125518,80010;74083,70908;46355,71755;15240,78952;0,18838;0,18838" o:connectangles="0,0,0,0,0,0,0,0,0,0,0,0,0,0,0,0,0,0,0,0,0,0,0,0"/>
                </v:shape>
                <v:shape id="Freeform 578" o:spid="_x0000_s1042" style="position:absolute;left:71120;top:226060;width:25400;height:24765;visibility:visible;mso-wrap-style:square;v-text-anchor:top" coordsize="119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" path="m5,116r,l8,116r2,-1l14,115r3,-1l23,114r1,-1l27,113r3,-1l33,112r2,-1l39,110r2,-1l45,109r2,-3l50,106r4,-2l56,103r4,-1l62,100r3,-2l69,96r5,-4l79,88r3,-3l83,82r2,-3l89,76r1,-3l92,69r2,-3l95,64r3,-5l99,56r1,-4l102,48r2,-3l105,41r2,-3l108,34r1,-3l110,27r,-3l113,21r1,-6l116,11r,-5l117,4r2,-2l119,1,104,,49,61,,79r5,37l5,116xe" fillcolor="#e8d9d9" stroked="f">
                  <v:path arrowok="t" o:connecttype="custom" o:connectlocs="1067,24765;1067,24765;1708,24765;2134,24552;2988,24552;3629,24338;4909,24338;5123,24125;5763,24125;6403,23911;7044,23911;7471,23698;8324,23484;8751,23271;9605,23271;10032,22630;10672,22630;11526,22203;11953,21990;12807,21776;13234,21349;13874,20922;14728,20495;15795,19641;16862,18787;17503,18147;17716,17506;18143,16866;18997,16225;19210,15585;19637,14731;20064,14090;20277,13663;20918,12596;21131,11956;21345,11102;21771,10248;22198,9607;22412,8753;22839,8113;23052,7259;23266,6618;23479,5764;23479,5124;24119,4483;24333,3202;24760,2348;24760,1281;24973,854;25400,427;25400,213;22198,0;10459,13023;0,16866;1067,24765;1067,24765" o:connectangles="0,0,0,0,0,0,0,0,0,0,0,0,0,0,0,0,0,0,0,0,0,0,0,0,0,0,0,0,0,0,0,0,0,0,0,0,0,0,0,0,0,0,0,0,0,0,0,0,0,0,0,0,0,0,0,0"/>
                </v:shape>
                <v:shape id="Freeform 579" o:spid="_x0000_s1043" style="position:absolute;left:53975;top:43815;width:47625;height:100965;visibility:visible;mso-wrap-style:square;v-text-anchor:top" coordsize="225,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" path="m71,478r-1,-1l69,475r-2,-3l66,467r-2,-3l62,461r-1,-3l60,455r-1,-4l56,448r-1,-3l54,441r-1,-5l51,432r-2,-4l48,423r-2,-4l45,414r-1,-3l43,406r-2,-4l40,397r-1,-4l39,390r-1,-5l38,382r,-5l38,374r,-4l38,366r,-5l38,357r,-5l38,348r,-6l38,338r,-6l38,327r,-6l39,317r,-6l39,305r,-5l40,295r,-5l40,285r,-6l40,275r,-6l40,265r,-4l40,258r-1,-6l39,250r,-3l39,243r-1,-4l38,237r-2,-5l33,229r-2,-5l29,221r-5,-6l21,210r-3,-2l17,204r-1,-2l14,200r-3,-4l10,193,9,190,7,187,4,182,2,177,1,172,,167r,-4l2,160r1,-3l7,154r3,-5l15,146r4,-5l24,138r4,-2l30,133r3,-2l36,130r5,-5l46,122r5,-4l55,115r5,-3l63,109r3,-1l68,105r2,-3l75,97r4,-4l84,88r5,-4l93,82r3,-3l97,79r,-1l96,76r,-2l96,72r,-4l97,65r1,-4l101,59r4,-3l109,54r5,-4l119,48r3,-2l126,45r2,-2l129,43,93,31r,-1l93,28r1,-3l97,22r2,-3l101,15r3,-2l107,11r1,-1l112,7r3,-1l121,5r1,l126,4r3,l131,4r4,-1l138,3r4,-1l145,2r4,l151,1r3,l158,1,160,r4,l167,r4,l173,r3,l179,r2,l186,r3,l192,r3,1l198,1r3,2l204,5r5,2l212,12r-1,1l209,12r-3,l203,11r-4,l195,11r-5,l184,11r-4,1l174,12r-6,l162,12r-4,1l152,13r-3,l144,14r-3,1l137,15r-2,l131,15r-1,1l126,19r-4,2l119,23r2,4l122,27r5,1l130,28r4,1l137,30r4,l143,30r,1l144,30r3,-1l152,27r6,-2l160,24r4,l166,23r3,l173,23r4,2l180,27r3,3l186,32r3,5l191,38r1,3l191,42r-2,l186,42r-5,l177,42r-2,l172,42r-3,l166,42r-4,l159,43r-2,l151,45r-4,2l145,48r-2,l141,50r-4,1l135,54r-4,1l129,57r-2,2l123,61r-3,3l117,65r-2,3l112,70r-1,5l111,75r2,l115,75r5,1l123,78r5,3l131,83r3,3l135,88r,3l136,94r,3l136,102r,3l136,110r,4l135,118r,4l134,125r,5l132,132r-1,4l130,138r,1l127,141r-3,2l121,145r-2,3l113,150r-1,1l114,152r2,l120,154r3,l128,154r4,-2l137,151r1,-1l142,148r3,-2l151,143r5,-3l160,138r4,-2l166,134r3,-1l173,131r4,-3l183,124r6,-3l194,118r4,-3l203,113r2,-3l209,109r3,-3l213,108r-1,4l210,116r-3,6l205,127r-2,3l203,132r22,-9l222,139r-1,l219,140r-2,2l213,145r-4,2l204,150r-6,4l192,157r-2,2l187,160r-4,1l181,164r-6,3l171,170r-6,3l160,175r-3,2l154,178r-5,l146,177r-3,-2l142,173r-3,-5l138,166r-1,l134,166r-4,-1l128,165r-4,l122,165r-3,l115,164r-3,l108,163r-3,l102,161r-3,l98,161r-2,l91,161r-4,l86,161r-1,-2l85,157r2,-3l91,150r5,-4l101,142r6,-4l112,134r3,-4l117,128r,-4l117,123r,-3l119,118r-2,-5l117,111r,-3l117,104r-1,-3l115,96r,-2l115,92r-2,-5l112,86r-3,l107,87r-2,3l102,92r-3,3l94,99r-3,3l87,106r-4,4l79,113r-3,3l73,121r-4,2l66,125r-2,3l63,129r-3,2l55,134r-3,2l48,139r-3,2l43,145r-4,1l36,149r-3,2l30,155r-2,3l25,161r-2,3l23,167r-1,3l22,174r1,4l24,184r1,3l26,190r3,3l30,195r1,4l33,202r1,2l37,208r1,2l39,213r2,3l43,220r1,2l46,225r1,3l49,231r3,5l54,241r1,4l58,248r,1l58,252r,3l58,258r-2,2l56,265r,4l56,274r,4l55,284r,4l55,294r,2l55,300r,2l55,305r-1,3l54,311r,3l54,318r,2l54,323r-1,2l53,329r,2l53,334r,3l53,339r-1,6l52,350r,6l52,360r,5l52,369r,5l52,377r,4l53,384r,2l54,388r1,4l58,396r1,3l60,401r,3l62,408r1,2l64,413r2,2l68,419r1,3l70,426r1,3l74,432r1,4l76,438r1,3l78,445r1,2l81,450r1,2l83,456r,3l84,464r1,3l85,469r-1,4l83,474r-4,1l77,477r-4,1l71,478r,xe" fillcolor="black" stroked="f">
                  <v:path arrowok="t" o:connecttype="custom" o:connectlocs="12912,96741;10372,90404;8255,83011;8043,76252;8043,67803;8467,58931;8255,52172;5080,45413;1905,40133;635,33162;6985,27670;13970,22812;20320,16687;20743,12885;27093,9083;21378,3168;26670,845;31962,211;37253,0;42545,634;42122,2323;33443,2746;27517,3380;28363,6125;33443,5281;38735,6337;38312,8871;33232,9083;27728,11617;23495,15842;28363,18165;28787,24080;27517,29360;24553,32106;30692,30839;37465,27037;44873,22390;47625,25981;41910,32528;34925,36542;29422,35486;25188,34852;20320,34007;20320,30839;24765,25347;24342,19855;20955,20066;14605,25981;9525,29783;4868,34641;6138,40766;8678,45624;11642,51750;11853,56819;11642,63790;11218,68648;11007,75196;11218,81532;13335,86602;15875,92094;17568,96952;15452,100965" o:connectangles="0,0,0,0,0,0,0,0,0,0,0,0,0,0,0,0,0,0,0,0,0,0,0,0,0,0,0,0,0,0,0,0,0,0,0,0,0,0,0,0,0,0,0,0,0,0,0,0,0,0,0,0,0,0,0,0,0,0,0,0,0,0"/>
                </v:shape>
                <v:shape id="Freeform 580" o:spid="_x0000_s1044" style="position:absolute;left:37465;top:125730;width:158115;height:119380;visibility:visible;mso-wrap-style:square;v-text-anchor:top" coordsize="747,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" path="m150,81r-1,1l148,86r-1,1l146,91r-1,3l143,98r-1,5l140,107r-1,5l138,117r-3,6l134,128r-1,3l133,134r-1,2l131,140r-1,2l128,145r-1,2l127,151r-1,2l125,156r-1,3l123,162r-1,6l119,172r-1,6l117,182r-2,5l113,190r-1,5l111,198r-1,2l109,203r-1,1l108,206r-1,l105,208r-2,2l102,214r-4,3l96,222r-3,3l90,231r-2,2l86,235r-3,4l82,241r-2,2l78,246r-3,4l74,253r-3,3l68,260r-1,3l65,267r-2,3l60,273r-2,4l57,281r-4,4l52,288r-3,3l47,296r-3,3l42,303r-2,4l38,310r-2,4l34,318r-2,4l29,326r-2,4l25,334r-2,3l22,342r-2,3l18,349r-1,3l14,356r-1,4l12,363r-2,5l9,371r-2,3l6,378r-1,3l5,385r-2,3l3,391r,4l3,398r-1,2l,404r,3l,410r,3l,416r,3l,423r,3l,428r2,4l2,435r1,4l3,442r1,3l5,449r,3l6,454r1,4l9,461r1,3l11,468r1,2l14,474r,3l17,480r1,3l19,486r2,3l22,492r3,4l26,498r3,6l34,509r3,5l42,519r3,5l50,530r5,4l60,539r5,3l70,545r4,4l80,552r5,2l89,557r6,2l101,561r4,l110,562r6,l120,563r6,l132,564r5,l142,564r5,l153,563r4,l163,562r6,-1l173,560r6,-1l185,558r5,-3l194,553r6,-2l205,549r4,-4l214,543r4,-3l223,537r5,-4l232,530r4,-5l240,522r4,-5l248,513r4,-6l256,503r2,-4l260,497r1,-3l262,491r3,-5l268,481r2,-5l273,470r2,-6l277,460r1,-6l280,450r2,-6l283,440r,-5l284,431r1,-5l286,422r,-5l286,413r,-5l288,404r,-5l288,396r,-5l288,389r-2,-4l286,381r,-3l286,374r,-3l286,368r-1,-3l285,362r-1,-3l284,356r-1,-4l283,349r-1,-5l282,341r-1,-6l281,332r-1,-6l278,322r-1,-6l277,312r-1,-6l276,301r-1,-5l274,291r-1,-5l273,280r-2,-4l271,270r-1,-5l269,261r-1,-5l268,253r-1,-4l267,244r-1,-3l266,239r-1,-6l265,230r,-5l265,221r-2,-3l263,216r,-3l263,210r,-4l262,204r,-4l262,197r,-2l261,191r,-3l261,185r,-4l261,178r-1,-2l260,173r,-3l260,168r,-4l260,162r,-3l260,155r,-2l260,152r3,-1l267,146r6,-3l277,139r6,-5l288,130r4,-5l294,119r3,-3l298,112r1,-4l299,105r,-2l299,100r1,l301,99r5,-1l308,96r4,-2l315,92r5,-2l323,88r4,-2l330,82r4,-2l336,78r3,-2l341,72r1,-1l342,53r1,1l346,56r3,2l352,60r5,1l361,64r5,3l371,70r3,1l376,72r4,2l383,76r4,1l390,79r4,1l397,82r4,1l405,86r4,1l413,89r4,1l421,91r4,1l429,95r5,1l439,98r4,1l449,100r5,1l458,104r5,l467,106r6,1l478,108r6,l489,110r5,l500,112r4,1l510,114r6,l522,114r4,1l532,115r6,l544,115r5,l555,116r6,-1l567,115r5,l578,115r6,-1l590,113r4,-1l600,112r5,-2l610,109r5,-1l621,108r4,-2l630,105r5,-1l639,103r4,-2l647,100r5,-1l657,98r3,-1l664,95r3,-1l672,92r3,-2l679,89r3,-2l685,87r4,-2l691,83r4,-1l698,81r5,-3l708,76r5,-4l718,69r3,-4l726,63r3,-2l732,59r3,-4l737,54r4,-4l744,47r1,-2l747,45,717,43r-2,l713,45r-3,2l705,52r-3,1l698,55r-3,3l691,61r-4,2l683,65r-4,4l675,72r-6,2l665,77r-6,3l653,82r-3,1l647,85r-3,1l642,87r-4,1l636,90r-4,1l630,92r-3,l623,94r-3,1l617,96r-3,1l610,98r-2,l605,99r-4,l598,100r-4,l592,101r-3,l585,101r-3,2l578,103r-3,l571,103r-3,l564,103r-3,l557,103r-3,l550,103r-3,-2l544,101r-5,l537,101r-4,-1l529,100r-4,l522,100r-4,-1l515,99r-4,-1l507,98r-4,-1l500,97r-5,-1l493,96r-5,-1l485,95r-4,-1l478,92r-5,l470,91r-4,-1l463,90r-5,-2l455,87r-4,l447,86r-4,-3l440,82r-5,l432,81r-5,-2l424,78r-5,-1l416,76r-4,-2l408,72r-4,-1l401,70r-5,-2l393,67r-5,-2l384,63r-4,-2l376,60r-3,-2l369,56r-5,-2l360,52r-3,-2l353,49r-4,-4l345,44r-4,-2l337,40r-1,-1l336,34r-1,-2l334,28r,-3l333,22r-2,-4l330,15r-1,-3l328,9,327,6,326,4,323,1r-1,l320,r-4,l313,r-5,l304,r-6,l292,1r-4,2l282,4r-5,1l273,5r-4,1l265,6r-3,1l260,7r,1l260,8r1,4l262,12r3,1l267,13r4,1l274,13r3,l280,12r3,l286,12r3,-2l292,10r4,l298,9r3,l304,9r3,1l311,12r3,2l314,15r1,2l316,19r2,4l319,26r1,5l321,34r2,5l323,43r1,3l326,51r,4l326,58r,3l324,64r-1,3l320,69r-4,3l313,73r-4,3l306,77r-2,1l301,78r,l300,77r,-3l299,70r,-5l297,61r-3,-5l291,54r-3,-1l283,53r-1,2l280,56r,4l278,62r2,5l280,69r,3l281,76r,2l281,83r,6l280,91r,4l278,97r,3l276,105r-2,5l271,115r-3,6l266,123r-3,2l260,127r-4,3l253,132r-3,2l245,135r-2,4l238,140r-2,2l232,143r-2,2l228,147r,4l230,152r2,1l236,154r2,l241,154r3,l245,153r1,l246,154r,5l246,162r,3l246,170r,4l246,177r,2l246,182r,3l246,188r,2l246,194r1,3l247,200r,4l247,207r,3l247,214r1,3l248,222r,3l248,228r,5l248,235r2,5l250,243r,5l250,251r,3l250,259r,3l250,265r1,5l251,273r,4l251,280r1,5l252,287r,4l252,294r1,3l253,300r,4l253,307r1,3l254,313r,3l254,318r1,4l255,326r1,6l256,335r2,6l258,345r1,6l259,355r1,6l260,363r,4l261,370r,3l261,376r,2l261,381r1,4l262,388r,2l262,394r1,3l263,399r,4l263,406r,3l263,413r,3l263,419r,4l262,426r,2l261,432r,3l260,437r,4l260,444r-1,4l258,451r-2,2l255,457r,3l254,463r-1,4l252,470r-1,3l250,476r-2,3l246,481r-1,4l243,487r-2,3l239,492r-1,4l233,501r-5,6l223,512r-6,5l215,518r-4,3l208,523r-2,2l202,526r-2,2l196,530r-2,2l188,534r-5,2l177,539r-5,2l166,542r-5,2l156,544r-6,1l146,545r-5,l137,545r-5,1l127,545r-4,l118,544r-3,l110,543r-3,-1l102,541r-2,-1l96,539r-4,-3l89,535r-3,-1l80,532r-3,-2l71,525r-5,-4l63,518r-3,-3l58,513r-3,-4l52,506r-3,-3l47,498r-4,-3l41,490r-3,-4l36,481r-2,-3l30,472r-1,-4l27,463r-2,-5l23,452r-2,-4l20,442r,-6l19,433r,-2l19,427r,-2l19,422r,-4l19,416r,-3l19,410r,-3l19,404r1,-4l20,398r1,-3l22,391r1,-2l25,386r,-4l26,378r1,-2l28,372r2,-3l32,365r1,-3l35,358r1,-4l37,351r3,-3l41,343r2,-3l45,336r2,-3l49,328r2,-3l52,321r3,-4l57,313r2,-4l62,305r2,-4l65,297r3,-3l70,290r3,-3l74,282r4,-3l80,276r2,-4l83,268r3,-4l88,260r2,-4l93,253r2,-3l96,246r4,-3l101,240r2,-4l105,233r3,-2l109,227r2,-3l113,222r3,-3l117,216r1,-3l120,210r2,-2l125,204r3,-5l130,195r3,-4l134,189r3,-2l138,183r1,-2l139,178r2,-4l142,171r1,-3l145,163r1,-3l147,155r1,-3l149,146r1,-3l150,139r3,-5l153,131r2,-5l155,122r1,-5l156,113r1,-4l158,105r2,-4l160,98r1,-2l161,92r1,-2l162,88r,-1l163,85r,-2l150,81r,xe" fillcolor="black" stroked="f">
                  <v:path arrowok="t" o:connecttype="custom" o:connectlocs="28152,27728;24977,37677;20743,45932;14182,55668;7620,66463;2117,77893;0,87418;1482,96943;6138,106680;20108,118322;35772,118745;49953,111125;58208,98213;60960,84455;59902,74507;57785,60537;56092,47625;55245,38312;57785,30268;64770,20743;72602,11430;83397,16933;96097,21378;111337,24342;128058,23283;141182,19897;152612,13758;149225,11007;136948,17992;128058,20955;117898,21802;107315,20743;96308,18415;84878,14817;73025,9313;69003,847;56938,1270;59902,2540;67310,4868;66887,15240;60960,11218;59267,20108;51435,29422;52070,32385;52282,41698;52917,52493;53552,62865;54822,74295;55668,84032;55033,93345;51858,102658;42333,111760;27940,115570;16298,112183;7197,101177;4022,88477;5715,79587;10795,68792;17357,57573;23495,47413;29422,38312;32808,26670;34502,17568" o:connectangles="0,0,0,0,0,0,0,0,0,0,0,0,0,0,0,0,0,0,0,0,0,0,0,0,0,0,0,0,0,0,0,0,0,0,0,0,0,0,0,0,0,0,0,0,0,0,0,0,0,0,0,0,0,0,0,0,0,0,0,0,0,0,0"/>
                </v:shape>
                <v:shape id="Freeform 581" o:spid="_x0000_s1045" style="position:absolute;left:70485;top:79375;width:37465;height:46990;visibility:visible;mso-wrap-style:square;v-text-anchor:top" coordsize="176,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" path="m,l2,1,4,6r,2l6,12r1,3l10,19r1,5l13,28r1,4l17,36r1,4l19,44r,2l20,50r,4l21,60r,5l23,70r,4l26,78r1,1l29,79r1,-1l34,77r2,-3l41,73r3,-3l50,68r5,-4l60,62r5,-3l70,56r5,-3l80,52r5,-1l89,50r4,l97,50r3,1l102,53r3,2l109,60r3,4l116,69r3,4l123,79r2,4l128,89r2,5l133,98r1,3l135,105r1,1l138,107r-2,l134,108r-3,1l127,110r-5,3l117,115r-4,1l111,117r-3,1l105,121r-3,1l98,122r-2,1l94,125r-6,1l85,130r-5,1l79,132r-1,1l79,134r1,l83,134r3,-1l92,132r3,-1l101,130r4,-2l111,127r5,-1l122,124r4,-1l131,123r3,-1l139,123r2,l143,125r2,1l146,128r1,4l149,135r1,4l151,144r2,5l155,153r1,5l156,163r1,5l158,172r2,5l160,181r,4l161,188r-1,3l160,194r-2,3l158,199r,5l158,208r,2l158,213r,1l158,215r,l160,217r2,1l164,221r2,1l169,222r1,-3l171,218r1,-2l173,214r2,-5l175,205r,-4l176,199r,-3l176,194r,-4l176,187r,-4l176,180r,-3l176,173r,-3l176,168r-1,-4l175,160r-2,-4l173,154r,-4l172,148r,-4l172,142r-1,-6l170,132r-1,-5l168,125r-4,-6l162,116r-4,-2l156,113r-5,-3l150,112r-1,-2l149,109r,-2l148,105r-1,-4l146,98r,-4l145,89r-3,-4l140,80r-1,-6l138,70r-4,-5l133,61r-2,-3l128,54r-3,-3l124,47r-4,-2l119,43r-6,-3l109,39r-2,-2l103,37r-2,l97,37r-3,l92,39r-5,l83,40r-4,1l74,41r-4,1l66,44r-3,1l58,46r-3,3l52,50r-3,1l47,52r-4,1l42,55r-4,1l38,58,37,56r,-2l36,52r,-5l35,44,34,42,33,39r,-3l32,33,30,30,29,26,28,24,26,19,23,17,21,14,20,12,15,7,11,5,6,3,4,,2,,,,,xe" fillcolor="black" stroked="f">
                  <v:path arrowok="t" o:connecttype="custom" o:connectlocs="851,1693;2342,5080;3832,8467;4257,11430;4896,15663;6386,16510;9366,14817;13837,12488;18094,10795;21287,10795;23841,13547;26609,17568;28524,21378;28950,22648;25970,23918;22990,24977;20435,26035;17030,27728;17030,28363;20223,27728;24693,26670;28524,25823;30866,26670;31930,29422;33208,33443;34059,37465;34059,40428;33633,43180;33633,45297;34485,46143;36188,46355;37252,44238;37465,41487;37465,38735;37465,35983;36826,33020;36614,30480;35975,26882;33633,24130;31718,23283;31292,21378;30227,17992;28524,13758;26609,10795;24054,8467;21500,7832;18520,8255;14901,8890;11708,10372;9153,11218;7876,11853;7450,9313;6812,6985;5535,4022;3193,1482;426,0" o:connectangles="0,0,0,0,0,0,0,0,0,0,0,0,0,0,0,0,0,0,0,0,0,0,0,0,0,0,0,0,0,0,0,0,0,0,0,0,0,0,0,0,0,0,0,0,0,0,0,0,0,0,0,0,0,0,0,0"/>
                </v:shape>
                <v:shape id="Freeform 582" o:spid="_x0000_s1046" style="position:absolute;left:89535;top:72390;width:23495;height:12700;visibility:visible;mso-wrap-style:square;v-text-anchor:top" coordsize="11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" path="m,52r1,l6,52,8,51r4,-1l15,49r4,l23,47r4,l31,45r4,-2l39,42r4,-2l45,38r4,-2l53,30r5,-5l62,20r5,-4l73,12,77,9,81,5,86,3,90,2,95,1,99,r5,l106,r3,1l110,2r-1,1l105,5r-4,2l96,10r-5,4l86,16r-5,4l77,24r-3,5l72,32r-1,4l68,38r-1,3l65,43r-4,4l58,47r-2,2l52,50r-3,2l44,52r-5,2l35,55r-2,1l29,57r-3,1l22,58r-2,1l15,59r-3,1l9,60r,l,52r,xe" fillcolor="black" stroked="f">
                  <v:path arrowok="t" o:connecttype="custom" o:connectlocs="0,11007;214,11007;1282,11007;1709,10795;2563,10583;3204,10372;4058,10372;4913,9948;5767,9948;6621,9525;7476,9102;8330,8890;9184,8467;9612,8043;10466,7620;11320,6350;12388,5292;13243,4233;14311,3387;15592,2540;16447,1905;17301,1058;18369,635;19223,423;20291,212;21146,0;22213,0;22641,0;23281,212;23495,423;23281,635;22427,1058;21573,1482;20505,2117;19437,2963;18369,3387;17301,4233;16447,5080;15806,6138;15379,6773;15165,7620;14524,8043;14311,8678;13883,9102;13029,9948;12388,9948;11961,10372;11107,10583;10466,11007;9398,11007;8330,11430;7476,11642;7049,11853;6194,12065;5553,12277;4699,12277;4272,12488;3204,12488;2563,12700;1922,12700;1922,12700;0,11007;0,11007" o:connectangles="0,0,0,0,0,0,0,0,0,0,0,0,0,0,0,0,0,0,0,0,0,0,0,0,0,0,0,0,0,0,0,0,0,0,0,0,0,0,0,0,0,0,0,0,0,0,0,0,0,0,0,0,0,0,0,0,0,0,0,0,0,0,0"/>
                </v:shape>
                <v:shape id="Freeform 583" o:spid="_x0000_s1047" style="position:absolute;left:124460;top:92710;width:6350;height:12700;visibility:visible;mso-wrap-style:square;v-text-anchor:top" coordsize="3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" path="m22,6l20,2,16,,14,,12,,8,,6,2,5,6,4,10,3,11,1,16,,18r,5l,26r,4l,34r,4l,42r1,3l1,48r2,4l5,55r3,4l11,59r3,l16,59r5,1l23,59r4,-2l28,55r2,-2l30,50r,-2l30,45r,-3l29,38r,-4l28,30r,-3l27,23r,-4l26,16r,-4l24,10,23,8r,-2l22,6r,xe" fillcolor="black" stroked="f">
                  <v:path arrowok="t" o:connecttype="custom" o:connectlocs="4657,1270;4233,423;3387,0;2963,0;2540,0;1693,0;1270,423;1058,1270;847,2117;635,2328;212,3387;0,3810;0,4868;0,5503;0,6350;0,7197;0,8043;0,8890;212,9525;212,10160;635,11007;1058,11642;1693,12488;2328,12488;2963,12488;3387,12488;4445,12700;4868,12488;5715,12065;5927,11642;6350,11218;6350,10583;6350,10160;6350,9525;6350,8890;6138,8043;6138,7197;5927,6350;5927,5715;5715,4868;5715,4022;5503,3387;5503,2540;5080,2117;4868,1693;4868,1270;4657,1270;4657,1270" o:connectangles="0,0,0,0,0,0,0,0,0,0,0,0,0,0,0,0,0,0,0,0,0,0,0,0,0,0,0,0,0,0,0,0,0,0,0,0,0,0,0,0,0,0,0,0,0,0,0,0"/>
                </v:shape>
                <v:shape id="Freeform 584" o:spid="_x0000_s1048" style="position:absolute;left:175895;top:84455;width:6985;height:13335;visibility:visible;mso-wrap-style:square;v-text-anchor:top" coordsize="34,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" path="m18,2l12,,7,2,5,3,3,7,1,9r,3l1,15r,2l1,19r,3l,26r,3l,34r1,4l1,41r,4l1,48r3,4l4,54r1,2l6,58r2,1l12,61r3,1l20,62r5,-1l28,59r3,-1l33,55r1,-2l34,49,33,47r,-3l33,40,30,37,29,32,28,28,27,25,26,21,25,17,22,13,21,11,20,8,19,6,18,3r,-1l18,2xe" fillcolor="black" stroked="f">
                  <v:path arrowok="t" o:connecttype="custom" o:connectlocs="3698,430;2465,0;1438,430;1027,645;616,1506;205,1936;205,2581;205,3226;205,3656;205,4087;205,4732;0,5592;0,6237;0,7313;205,8173;205,8818;205,9679;205,10324;822,11184;822,11614;1027,12045;1233,12475;1644,12690;2465,13120;3082,13335;4109,13335;5136,13120;5752,12690;6369,12475;6780,11829;6985,11399;6985,10539;6780,10109;6780,9464;6780,8603;6163,7958;5958,6883;5752,6022;5547,5377;5341,4517;5136,3656;4520,2796;4314,2366;4109,1721;3903,1290;3698,645;3698,430;3698,430" o:connectangles="0,0,0,0,0,0,0,0,0,0,0,0,0,0,0,0,0,0,0,0,0,0,0,0,0,0,0,0,0,0,0,0,0,0,0,0,0,0,0,0,0,0,0,0,0,0,0,0"/>
                </v:shape>
                <v:shape id="Freeform 585" o:spid="_x0000_s1049" style="position:absolute;left:147955;top:105410;width:17780;height:10795;visibility:visible;mso-wrap-style:square;v-text-anchor:top" coordsize="84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" path="m72,2r-3,l65,6,61,9r-4,4l53,17r-5,3l43,24r-4,2l35,26r-2,1l30,26r-3,l24,25r-4,l17,24,15,22,11,21,8,20r-3,l3,20,,20r,1l,24r3,3l4,29r3,2l10,34r2,2l16,38r2,2l22,41r3,3l27,46r4,1l33,48r4,1l41,49r6,l53,47r5,-1l63,45r5,-4l72,38r4,-3l77,31r1,-2l79,26r1,-2l82,20r,-3l83,13r1,-2l83,8r,-2l82,3r,-1l79,,78,,76,,72,2r,xe" fillcolor="black" stroked="f">
                  <v:path arrowok="t" o:connecttype="custom" o:connectlocs="15240,441;14605,441;13758,1322;12912,1983;12065,2864;11218,3745;10160,4406;9102,5287;8255,5728;7408,5728;6985,5948;6350,5728;5715,5728;5080,5508;4233,5508;3598,5287;3175,4847;2328,4626;1693,4406;1058,4406;635,4406;0,4406;0,4626;0,5287;635,5948;847,6389;1482,6829;2117,7490;2540,7931;3387,8372;3810,8812;4657,9033;5292,9693;5715,10134;6562,10354;6985,10575;7832,10795;8678,10795;9948,10795;11218,10354;12277,10134;13335,9914;14393,9033;15240,8372;16087,7711;16298,6829;16510,6389;16722,5728;16933,5287;17357,4406;17357,3745;17568,2864;17780,2423;17568,1762;17568,1322;17357,661;17357,441;16722,0;16510,0;16087,0;15240,441;15240,441" o:connectangles="0,0,0,0,0,0,0,0,0,0,0,0,0,0,0,0,0,0,0,0,0,0,0,0,0,0,0,0,0,0,0,0,0,0,0,0,0,0,0,0,0,0,0,0,0,0,0,0,0,0,0,0,0,0,0,0,0,0,0,0,0,0"/>
                </v:shape>
                <v:shape id="Freeform 586" o:spid="_x0000_s1050" style="position:absolute;left:156210;top:123190;width:108585;height:22860;visibility:visible;mso-wrap-style:square;v-text-anchor:top" coordsize="512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" path="m,28l1,27,3,26,6,23,9,21r4,-3l17,16r5,-4l27,10,31,7,35,6,38,2,43,1,45,r2,l48,r3,1l50,3,48,8r-2,3l43,17r-3,4l37,26r-1,2l35,30,417,92r39,-1l460,70r2,l465,71r4,1l474,74r5,2l484,78r6,3l495,82r4,2l503,87r4,2l510,91r2,2l512,94r-1,2l507,97r-3,1l501,98r-3,1l495,99r-4,1l488,100r-4,l480,101r-4,l472,102r-5,l464,103r-4,l456,103r-5,l446,103r-3,2l439,105r-3,l432,106r-2,l427,106r-3,l421,106r-1,1l417,107r-1,l415,107r-3,-1l408,106r-2,-1l402,105r-3,-2l394,103r-4,-1l385,101r-6,l374,99r-7,l361,98r-7,-1l347,96r-8,-2l331,93r-7,-1l316,90r-9,-1l299,88r-8,-1l281,85r-9,-2l263,82r-8,-1l245,79,235,78r-9,-2l217,75r-9,-2l198,72r-9,-1l180,69r-9,-2l161,66r-9,-2l143,63r-9,-2l126,60r-8,-2l110,56r-8,-1l93,54,85,53,78,52,70,51,65,50,58,48,52,47,46,45r-4,l36,44r-5,l27,42r-3,l20,41r-2,l14,38r-1,l9,36,6,34,5,33,2,32,,29,,28r,xe" fillcolor="black" stroked="f">
                  <v:path arrowok="t" o:connecttype="custom" o:connectlocs="636,5555;2757,3846;5726,2136;8059,427;9968,0;10604,641;9119,3632;7635,5982;96709,19442;98617,15169;101586,16237;104980,17519;107525,19014;108585,20083;106888,20937;104980,21151;102647,21364;100102,21792;97557,22005;94588,22005;92467,22433;90558,22646;89074,22860;88013,22860;86105,22433;83560,22005;80378,21578;76561,20937;71895,20083;67017,19228;61715,18587;55777,17519;49839,16664;44113,15596;38174,14741;32236,13673;26722,12819;21632,11750;16542,11110;12301,10255;8907,9614;5726,8973;3817,8759;1909,7691;424,6837;0,5982" o:connectangles="0,0,0,0,0,0,0,0,0,0,0,0,0,0,0,0,0,0,0,0,0,0,0,0,0,0,0,0,0,0,0,0,0,0,0,0,0,0,0,0,0,0,0,0,0,0"/>
                </v:shape>
                <v:shape id="Freeform 587" o:spid="_x0000_s1051" style="position:absolute;left:167005;top:99060;width:109855;height:67945;visibility:visible;mso-wrap-style:square;v-text-anchor:top" coordsize="520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" path="m31,153l43,125,,118r,-2l1,114r2,-3l8,108r,l10,108r3,l18,109r1,l22,109r3,2l28,111r3,l34,111r4,1l42,112r4,l49,113r4,l57,114r5,l67,115r4,l76,116r4,l85,117r5,l95,118r5,l105,120r4,1l115,122r5,l124,122r5,l133,123r5,l143,124r4,l153,125r3,l161,126r5,l170,127r4,l177,129r5,l186,130r3,l192,131r4,l199,131r6,1l209,132r4,1l216,133r2,l219,134r,-1l220,131r1,-5l222,122r1,-5l224,115r2,-4l227,108r1,-4l230,100r1,-4l233,93r2,-5l236,84r2,-4l239,77r3,-5l243,68r2,-4l248,61r1,-4l251,54r1,-3l254,49r4,-6l263,40r3,-2l269,34r3,-2l275,30r4,-1l282,26r4,-1l289,24r4,l295,23r3,l302,23r2,l308,23r2,1l313,25r3,1l318,29r2,3l323,38r,2l324,42r1,3l325,48r1,3l326,53r1,4l328,60r,2l328,66r,3l329,72r,5l331,82r,4l331,89r,2l331,93r1,-3l336,89r4,-1l343,87r5,l352,88r6,1l363,91r4,4l371,99r3,3l378,105r1,1l380,107r,-1l384,106r3,-1l392,103r4,-1l402,99r4,l410,99r4,l418,100r5,3l429,105r3,2l436,109r3,2l440,112r,-1l440,108r,-3l441,100r,-3l442,95r,-4l444,88r,-3l445,81r,-3l447,75r,-5l448,67r1,-5l451,59r1,-3l453,52r1,-4l455,45r1,-4l457,38r2,-4l460,32r2,-5l465,24r3,-3l471,17r3,-3l477,12r2,-4l483,7r2,-2l489,4r4,-2l499,r6,2l509,5r4,3l516,13r1,3l519,18r,4l520,25r,4l520,31r,3l520,39r-1,3l519,47r-2,4l516,56r-1,2l514,61r-1,3l513,70r-1,2l512,75r-2,3l510,81r,3l510,87r-1,3l509,95r-1,2l508,100r-1,5l507,109r,4l506,116r,5l506,125r-1,4l505,133r-1,5l504,142r,3l502,150r,4l502,159r-1,4l500,168r,3l500,176r-1,4l499,185r-1,4l498,194r-1,3l495,202r,3l494,209r,4l494,217r-1,4l493,224r-1,3l492,231r-1,3l491,238r-1,2l490,243r-1,2l489,249r-2,4l486,258r-1,3l485,263r-2,5l480,272r-2,6l476,284r-4,4l470,294r-2,4l465,304r-3,3l460,311r-3,3l455,317r-2,4l452,322r-1,1l449,323r-3,-1l445,318r-3,-3l440,312r-1,-4l438,306r,-2l438,304r1,-2l442,298r3,-3l448,293r4,-4l456,287r3,-5l462,279r3,-3l468,272r2,-4l472,265r2,-4l476,258r,-2l476,252r1,-3l478,244r,-3l478,239r,-4l479,232r,-3l479,225r1,-3l482,218r,-4l483,209r,-3l484,202r,-5l485,193r,-5l486,184r,-5l487,175r2,-5l489,166r1,-6l491,156r,-5l492,147r,-5l493,138r,-6l494,127r,-4l495,118r,-4l497,109r,-4l498,99r,-3l499,91r1,-4l500,84r,-5l501,77r,-5l502,69r,-3l504,62r,-5l505,52r1,-4l506,45r,-2l506,42r,-3l507,35r,-3l508,30r,-4l507,23r-1,-2l501,20r-4,-2l493,18r-4,l486,21r-3,2l479,26r-1,1l477,30r-2,3l474,35r-2,1l471,40r-1,2l469,45r-1,3l467,52r-2,5l465,62r-2,5l462,71r,2l461,77r-1,2l460,82r-1,6l457,94r-1,2l456,99r-1,3l455,105r-1,6l453,115r-2,6l451,126r-3,5l447,135r-1,5l446,144r-1,4l444,150r-2,3l441,156r-1,2l439,159r-2,-2l436,154r,-2l436,149r-2,-4l434,143r,-4l436,136r,-4l436,129r,-3l436,124r1,-4l438,118r-1,-1l434,116r-3,-2l426,112r-4,-3l416,108r-6,-1l406,108r-5,3l395,115r-4,5l387,124r-5,5l380,132r-3,l376,132r-3,-3l371,125r-2,-4l367,116r-2,-4l364,108r-1,-2l363,105r-36,3l326,108r-1,3l324,114r-3,3l318,122r-2,4l313,130r-1,2l310,135r-1,3l304,143r-3,6l297,153r-3,5l290,161r-3,4l283,166r-2,l278,165r-2,-3l276,159r2,-2l280,153r3,-4l288,144r5,-3l295,138r2,-4l301,130r2,-4l305,122r3,-6l309,112r2,-6l312,104r,-4l313,98r1,-3l314,89r3,-4l317,80r1,-4l318,71r,-3l318,63r-1,-3l317,57r,-3l314,50r,-3l312,43r-3,-1l304,41r-5,l297,41r-3,l290,42r-2,1l284,43r-3,1l279,47r-3,1l271,50r-5,3l261,57r-2,3l258,62r-2,4l254,69r-2,4l250,77r-1,2l249,82r-1,3l245,88r-1,3l244,95r-1,3l241,100r-2,4l238,107r-1,4l236,114r-1,2l234,120r,3l233,127r-2,6l230,138r1,3l231,145r3,4l237,152r4,2l244,156r4,2l249,158r1,1l251,159r1,l254,161r3,2l258,165r,1l256,168r-4,1l249,169r-3,l244,168r-3,l236,166r-5,-1l227,160r-4,-3l220,152r-2,-4l78,131,68,160r-10,l68,131,55,127,40,157r-9,-4l31,153xe" fillcolor="black" stroked="f">
                  <v:path arrowok="t" o:connecttype="custom" o:connectlocs="2113,22718;8028,23560;16056,24401;25351,25663;34013,26505;41407,27557;46477,27557;48801,20194;52392,12832;57463,6731;63800,4838;68237,8414;69293,13883;70138,18932;78377,20825;83659,21456;92109,22929;93377,19142;95278,12411;97602,5680;103306,841;109644,4628;109010,11780;107742,17670;106897,24401;106052,32395;105207,40809;103940,47751;102672,54272;98870,62686;94856,67945;92743,63528;98870,57217;100982,50696;102038,43964;103306,35761;104362,26715;105630,18301;106686,10939;107320,5469;101193,5469;98870,10097;97179,17249;95278,25453;93165,32816;91687,29239;91687,24401;82603,25243;77532,24401;67814,24612;62744,32184;58730,33026;64434,25663;66969,17880;66336,10518;60843,9045;54505,13042;51547,19142;49435,25243;50914,32395;54505,34709;48801,34709;11619,26715" o:connectangles="0,0,0,0,0,0,0,0,0,0,0,0,0,0,0,0,0,0,0,0,0,0,0,0,0,0,0,0,0,0,0,0,0,0,0,0,0,0,0,0,0,0,0,0,0,0,0,0,0,0,0,0,0,0,0,0,0,0,0,0,0,0,0"/>
                </v:shape>
                <v:shape id="Freeform 588" o:spid="_x0000_s1052" style="position:absolute;left:135890;top:26670;width:67945;height:34290;visibility:visible;mso-wrap-style:square;v-text-anchor:top" coordsize="319,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" path="m,113r2,1l6,116r1,1l11,118r3,2l18,121r3,1l25,123r3,2l32,127r3,l39,128r3,l45,128r3,-1l51,127r4,-1l58,126r2,-1l65,123r2,-1l72,122r2,-2l78,120r2,-1l82,118r4,-1l87,117r-1,l85,117r-3,-1l79,116r-5,-3l71,112r-5,-1l62,110r-6,-3l51,105r-4,-3l43,101,39,96,35,94,33,90,32,87r1,-1l36,85r5,-1l45,86r2,l49,87r3,3l57,91r2,l63,92r3,l69,93r3,1l75,95r4,l83,96r4,2l90,98r5,1l100,100r4,l109,101r4,l118,102r5,l127,103r5,l138,104r4,l148,105r5,l158,107r5,l168,107r4,l177,107r3,-2l186,105r4,-1l194,104r4,-1l202,103r4,-1l209,102r4,-1l216,101r4,-1l223,100r6,-2l233,95r5,-1l241,93r3,-1l246,91r1,l248,91r19,4l263,108r41,4l303,111r-3,-1l298,107r-3,-3l290,100r-6,-5l282,92r-4,-2l276,87r-3,-2l269,82r-2,-3l263,75r-3,-2l256,70r-3,-3l251,65r-4,-2l244,61r-3,-3l238,56r-2,-2l232,53r-2,-3l226,49r-2,-1l220,47r-6,-2l209,44r-4,-1l200,41r-5,-1l191,40r-5,l182,39r-3,l176,39r-3,l170,39r-1,l170,38r3,l176,37r3,l183,37r3,l190,36r4,l198,35r3,l205,35r3,l210,35r4,1l216,36r4,1l223,37r5,2l232,40r6,1l243,44r5,2l253,47r5,2l262,50r4,3l269,53r2,1l273,55r1,l276,41r-1,l274,40r-4,-1l268,37r-5,-1l259,34r-5,-3l248,29r-2,-2l243,26r-3,-1l237,23r-6,-3l226,19r-5,-3l216,14r-3,-1l209,12r-3,-1l202,10r-4,l194,10r-3,l187,10r-4,l180,10r-4,l173,10r-3,l169,10r-5,1l164,11r,-1l165,7r3,-4l172,r3,l177,r3,l185,1r2,l190,1r2,l195,2r3,l201,3r4,l208,4r4,l214,4r3,1l221,7r3,l226,8r4,1l233,10r4,l240,11r3,l246,12r2,1l252,14r2,l258,16r4,2l267,19r3,2l275,25r3,1l281,29r3,2l286,35r4,3l293,43r2,2l296,47r-7,11l313,83,286,80r2,1l292,84r3,1l297,89r3,3l304,95r2,3l308,101r4,3l314,108r1,2l318,113r,3l319,118r-3,3l313,122r-5,1l304,123r-5,l296,123r-4,-1l291,122r,24l298,158r-1,l296,158r-3,1l290,161r-5,l282,161r-5,-2l273,158r-6,-3l261,150r-6,-5l251,140r-5,-5l243,130r-2,-2l240,127r10,l273,148r-2,-27l250,113r-2,l246,116r-3,l241,117r-3,1l235,120r-5,1l226,122r-3,1l220,126r-6,2l209,129r-4,2l201,134r-6,1l191,137r-6,2l180,140r-4,3l171,145r-4,1l162,148r-5,1l153,150r-4,2l146,154r-4,l139,155r-2,1l134,157r-4,l124,157r-2,l118,157r-3,l112,157r-3,l107,157r-4,-1l100,156r-6,l89,156r-6,-1l79,155r-5,-1l71,154r-5,-1l65,153r-2,l64,152r2,l69,152r4,l78,152r4,-2l86,150r3,l93,150r3,l100,149r2,l105,148r4,l112,147r3,l118,146r4,l126,145r5,-1l135,143r4,-2l109,127r,l107,128r-3,l101,129r-5,1l93,132r-6,2l82,135r-3,1l75,136r-3,1l70,138r-6,1l59,140r-5,l49,141r-5,l41,141r-4,-1l33,139r-4,-2l27,136r-5,-2l20,131r-3,-3l14,127r-3,-4l9,121,6,119,4,117,2,114,,113r,xe" fillcolor="black" stroked="f">
                  <v:path arrowok="t" o:connecttype="custom" o:connectlocs="3834,25771;8946,27262;13845,26197;18317,24919;15123,23854;8307,20446;9585,18316;14058,19594;19169,20872;26198,21724;33653,22789;40469,22150;46007,21511;51970,19594;64537,23641;59212,19168;54526,14909;50267,11501;44516,9371;38126,8306;37487,7880;42812,7454;47498,7880;54952,10436;58786,8732;54100,6602;48137,4047;42173,2130;36848,2130;35783,639;40469,213;45155,852;49628,2130;54100,2982;59851,6176;61555,12353;63898,19594;67732,24067;63685,26197;63046,33651;56869,33012;51118,27049;51757,24706;46859,26836;39404,29604;32588,31947;27689,33438;22790,33438;15762,32799;14697,32373;20447,31947;25133,31095;23216,27049;17465,28752;11502,29817;5751,28965;1278,25345" o:connectangles="0,0,0,0,0,0,0,0,0,0,0,0,0,0,0,0,0,0,0,0,0,0,0,0,0,0,0,0,0,0,0,0,0,0,0,0,0,0,0,0,0,0,0,0,0,0,0,0,0,0,0,0,0,0,0,0,0"/>
                </v:shape>
                <v:shape id="Freeform 589" o:spid="_x0000_s1053" style="position:absolute;left:83185;top:38100;width:19685;height:3810;visibility:visible;mso-wrap-style:square;v-text-anchor:top" coordsize="92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" path="m92,17l91,15r-2,l86,13,81,12,75,11,71,10,67,9,65,8r-4,l59,6,54,5r-2,l48,4r-3,l42,3r-4,l36,2r-2,l30,1r-3,l24,,23,,19,,16,,11,1,7,3,5,5,3,8,,13r3,4l4,17r3,1l11,18r5,l19,18r3,l26,18r2,l31,18r4,l38,18r5,1l45,19r4,l52,19r4,l59,19r2,l65,19r3,l73,19r3,l80,20r2,l86,20r3,-1l91,18r1,-1l92,17xe" fillcolor="black" stroked="f">
                  <v:path arrowok="t" o:connecttype="custom" o:connectlocs="19685,3239;19471,2858;19043,2858;18401,2477;17331,2286;16048,2096;15192,1905;14336,1715;13908,1524;13052,1524;12624,1143;11554,953;11126,953;10270,762;9629,762;8987,572;8131,572;7703,381;7275,381;6419,191;5777,191;5135,0;4921,0;4065,0;3423,0;2354,191;1498,572;1070,953;642,1524;0,2477;642,3239;856,3239;1498,3429;2354,3429;3423,3429;4065,3429;4707,3429;5563,3429;5991,3429;6633,3429;7489,3429;8131,3429;9201,3620;9629,3620;10484,3620;11126,3620;11982,3620;12624,3620;13052,3620;13908,3620;14550,3620;15620,3620;16262,3620;17117,3810;17545,3810;18401,3810;19043,3620;19471,3429;19685,3239;19685,3239" o:connectangles="0,0,0,0,0,0,0,0,0,0,0,0,0,0,0,0,0,0,0,0,0,0,0,0,0,0,0,0,0,0,0,0,0,0,0,0,0,0,0,0,0,0,0,0,0,0,0,0,0,0,0,0,0,0,0,0,0,0,0,0"/>
                </v:shape>
                <v:shape id="Freeform 590" o:spid="_x0000_s1054" style="position:absolute;left:90170;top:26670;width:26035;height:13335;visibility:visible;mso-wrap-style:square;v-text-anchor:top" coordsize="123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" path="m1,41l,38,,36,1,34,2,31,4,30,7,29r2,l14,29r2,l19,29r4,1l26,31r5,1l34,35r5,1l43,37r4,1l50,40r4,1l57,43r5,1l63,44r,-3l62,40,60,38,58,36,56,31,54,29,52,26,49,21,47,18,45,14,42,10,41,8,40,4r,-2l40,1,41,r4,l49,2r4,1l56,4r4,3l63,9r4,1l71,12r4,2l78,17r4,2l85,20r2,2l91,25r4,3l100,31r6,4l110,38r5,3l118,44r4,2l123,47r-1,l120,48r-3,1l113,48r-3,-1l107,47r-2,-1l102,45,98,43,95,41,91,39,88,38,85,36,80,34,78,32,76,31,71,29r-1,l71,30r5,4l78,37r2,2l84,43r2,4l90,49r2,4l93,55r2,3l97,63r-3,1l91,64,87,63,82,62,77,61,73,59,70,58r-2,l64,57,61,56,57,55,54,54r-2,l47,53,45,52,41,50,38,49,35,48r-3,l29,47r-3,l22,45r-4,l15,44r-1,1l9,44,4,43,2,41r-1,l1,41xe" fillcolor="black" stroked="f">
                  <v:path arrowok="t" o:connecttype="custom" o:connectlocs="0,7918;212,7084;847,6251;1905,6042;3387,6042;4868,6251;6562,6668;8255,7501;9948,7918;11430,8543;13123,9168;13335,8543;12700,7918;11853,6459;11007,5417;9948,3750;8890,2084;8467,833;8467,208;9525,0;11218,625;12700,1459;14182,2084;15875,2917;17357,3959;18415,4584;20108,5834;22437,7293;24342,8543;25823,9585;25823,9793;24765,10210;23283,9793;22225,9585;20743,8959;19262,8126;17992,7501;16510,6668;15028,6042;15028,6251;16510,7709;17780,8959;19050,10210;19685,11460;20532,13127;19262,13335;17357,12918;15452,12293;14393,12085;12912,11668;11430,11251;9948,11043;8678,10418;7408,10001;6138,9793;4657,9376;3175,9168;1905,9168;423,8543;212,8543" o:connectangles="0,0,0,0,0,0,0,0,0,0,0,0,0,0,0,0,0,0,0,0,0,0,0,0,0,0,0,0,0,0,0,0,0,0,0,0,0,0,0,0,0,0,0,0,0,0,0,0,0,0,0,0,0,0,0,0,0,0,0,0"/>
                </v:shape>
                <v:shape id="Freeform 591" o:spid="_x0000_s1055" style="position:absolute;left:113030;top:13335;width:40640;height:19050;visibility:visible;mso-wrap-style:square;v-text-anchor:top" coordsize="191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" path="m1,38l,39r1,3l3,44r3,4l8,52r3,4l16,62r6,4l23,69r3,2l29,73r3,2l35,78r3,2l40,81r4,2l47,84r4,1l54,87r4,1l61,88r3,1l68,89r3,l71,88r2,-1l74,82r,-4l74,74r1,-3l76,66r1,-4l78,57r1,-2l82,52r1,l84,51r2,2l88,55r1,5l91,63r1,4l93,71r3,2l99,76r5,3l108,78r5,-4l114,72r2,-2l120,65r6,-4l128,58r3,-2l134,54r3,-3l141,48r3,-3l148,43r4,-4l154,37r5,-3l161,30r4,-2l168,25r3,-2l174,20r4,-2l182,14r4,-3l188,9r1,-1l190,6r1,-4l190,r-3,l184,r-3,1l179,2r-3,1l174,6r-3,1l167,9r-3,1l161,12r-3,3l154,17r-3,2l148,21r-4,3l139,26r-3,2l133,30r-4,3l126,35r-4,2l120,38r-2,3l112,44r-4,2l106,48r,1l105,48r,-2l105,43r,-5l104,34r,-4l101,26r-1,-3l98,19,94,17,92,16r-2,l84,16r-5,2l76,21r-3,5l70,28r-2,4l66,35r-3,3l61,42r-2,2l58,47r-3,4l53,55r,5l53,61r,3l53,66r,3l53,72r-3,1l46,72,43,69,37,64,32,61,29,57,25,55,23,52,21,49,17,44,14,39,11,35,9,34r-2,l6,34,2,36,1,38r,xe" fillcolor="black" stroked="f">
                  <v:path arrowok="t" o:connecttype="custom" o:connectlocs="213,8990;1702,11130;4681,14127;6170,15625;8085,17124;10000,17980;12341,18836;14469,19050;15533,18622;15745,15839;16384,13271;17448,11130;18299,11344;19363,13485;20426,15625;22980,16696;24682,14983;27235,12415;29150,10916;31491,9204;33831,7278;35746,5351;37874,3853;40002,1926;40640,428;39151,0;37448,642;35533,1926;33618,3211;31491,4495;28937,5993;26810,7492;25107,8776;22554,10274;22341,9846;22129,7278;21277,4923;19575,3425;16809,3853;14894,5993;13405,8134;12341,10060;11277,12843;11277,14127;10639,15625;7873,13699;5319,11772;3617,9418;1915,7278;426,7706" o:connectangles="0,0,0,0,0,0,0,0,0,0,0,0,0,0,0,0,0,0,0,0,0,0,0,0,0,0,0,0,0,0,0,0,0,0,0,0,0,0,0,0,0,0,0,0,0,0,0,0,0,0"/>
                </v:shape>
                <v:shape id="Freeform 592" o:spid="_x0000_s1056" style="position:absolute;left:155575;top:9525;width:37465;height:17145;visibility:visible;mso-wrap-style:square;v-text-anchor:top" coordsize="177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" path="m5,30r,-1l6,29,8,28r3,-1l13,26r5,-1l21,23r5,-2l31,20r4,-1l39,17r6,-1l48,15r5,-1l56,14r4,l64,14r5,l72,15r5,1l78,16r2,1l80,18r-2,1l76,19r-3,l70,20r-5,3l61,24r-5,1l50,26r-4,1l41,28r-5,2l32,32r-4,1l24,34r-1,1l20,36r1,1l23,41r4,4l32,46r4,1l38,46r2,l43,46r4,l51,46r5,l60,46r2,l65,46r3,1l71,47r2,l77,47r2,l83,47r2,1l88,48r3,l95,48r5,2l105,50r3,1l110,51r4,1l117,52r5,2l124,55r4,1l132,59r4,1l138,61r2,1l143,64r2,1l147,67r-1,3l143,70r-4,l134,70r-3,l126,70r-4,-1l118,69r-1,l113,66r-5,-1l103,64r-2,2l101,69r5,4l108,75r3,3l116,79r5,1l122,80r4,1l130,81r4,l139,81r6,l151,80r5,l161,79r5,l169,76r4,-1l175,74r2,-1l177,71r-1,-1l171,67r-4,-2l164,63r-3,-1l158,61r-4,-1l151,59r-5,-3l143,55r-5,-1l133,53r-3,-1l125,51r-3,-1l116,47r-3,-1l108,45r-3,-1l100,42r-4,l93,41r-3,l87,38r-3,l81,37r-1,l77,36r,l78,35r5,-1l86,32r4,-2l93,28r5,-1l101,25r4,-2l108,20r3,-1l116,15r1,-1l115,8,111,6,110,3,108,2,106,1r-3,l100,,98,,94,,90,,84,,79,,76,,73,,70,,68,1r-4,l61,1r-3,l56,1r-6,l45,2r-5,l36,3r-3,l31,6,26,7,21,9r-4,3l12,16,8,19,3,21,1,24,,25r,2l2,29r1,l5,30r,xe" fillcolor="black" stroked="f">
                  <v:path arrowok="t" o:connecttype="custom" o:connectlocs="1693,5927;4445,4868;8255,3598;11853,2963;15240,3175;16933,3810;14817,4233;10583,5503;6773,6773;4233,7620;6773,9737;9102,9737;12700,9737;15028,9948;17568,9948;20108,10160;23283,10795;26247,11642;29210,12912;31115,14182;28363,14817;24977,14605;21802,13547;22860,15875;25823,16933;29422,17145;34078,16722;37042,15663;36195,14182;33443,12912;30268,11642;26458,10795;22860,9525;19685,8678;17145,7832;16510,7408;19685,5927;22860,4233;24342,1693;22437,212;19897,0;16087,0;13547,212;10583,212;6985,635;3598,2540;212,5080;635,6138" o:connectangles="0,0,0,0,0,0,0,0,0,0,0,0,0,0,0,0,0,0,0,0,0,0,0,0,0,0,0,0,0,0,0,0,0,0,0,0,0,0,0,0,0,0,0,0,0,0,0,0"/>
                </v:shape>
                <v:shape id="Freeform 593" o:spid="_x0000_s1057" style="position:absolute;left:193040;top:59055;width:18415;height:67945;visibility:visible;mso-wrap-style:square;v-text-anchor:top" coordsize="87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" path="m,2l,3,,5,1,8r3,5l4,15r1,4l6,21r1,3l9,28r2,3l12,35r2,4l15,42r1,5l19,50r1,5l21,58r2,3l24,66r3,4l28,74r2,3l31,81r3,3l35,87r2,3l38,93r3,3l42,99r1,2l44,104r1,2l46,110r3,2l50,115r1,5l52,122r1,4l54,129r2,4l57,137r1,4l59,145r1,4l61,152r1,5l62,160r2,5l64,169r1,5l65,178r1,5l66,186r,5l66,196r,5l66,205r,5l65,214r,5l65,222r-1,5l62,231r-1,5l59,240r-1,5l56,249r-3,5l51,257r-2,4l47,265r-2,4l43,273r-4,4l37,281r-2,4l31,287r-1,5l27,294r-1,5l21,303r-4,6l14,312r-2,2l9,317r,1l34,321r,-1l35,319r2,-2l41,314r3,-4l49,305r1,-3l53,299r1,-3l58,293r1,-3l62,286r3,-3l67,278r2,-4l71,270r2,-4l75,261r2,-5l79,251r2,-4l82,241r,-2l83,236r,-3l84,230r1,-6l87,220r,-3l87,213r,-2l87,208r,-4l87,202r,-3l87,196r,-3l87,191r,-4l87,185r-2,-6l85,175r-1,-6l83,164r-1,-5l81,155r-1,-5l79,146r-3,-5l75,138r-1,-5l73,129r-2,-3l69,122r-1,-3l66,115r-1,-3l64,110r-3,-4l60,103r-1,-2l58,99,56,94,53,92,51,88,49,84,47,81,46,77,44,74,43,72,42,67,39,64,38,59,37,56,35,51,34,48,31,43,30,40,28,36,27,32,26,28,23,24,22,21,21,18,20,14,19,12,17,9,16,6,15,4r,-2l14,r,l,2r,xe" fillcolor="black" stroked="f">
                  <v:path arrowok="t" o:connecttype="custom" o:connectlocs="0,1058;847,3175;1482,5080;2540,7408;3387,9948;4445,12277;5715,14817;6562,17145;7832,19050;8890,20955;9525,22437;10583,24342;11218,26670;12065,28998;12700,31538;13123,33867;13758,36830;13970,39370;13970,42545;13758,45297;13547,48048;12488,50800;11218,53763;9948,56092;8255,58632;6562,60748;5503,63288;2963,66040;1905,67310;7408,67522;9313,65617;11218,63288;12488,61383;14182,58843;15452,56303;16722,53128;17357,50588;17780,48683;18415,45932;18415,44027;18415,42122;18415,40428;17992,37888;17568,34713;16933,31750;15875,29210;15028,26670;13970,24342;12912,22437;12277,20955;10795,18627;9737,16298;8890,14182;7832,11853;6562,9102;5715,6773;4657,4445;4022,2540;3175,847;2963,0" o:connectangles="0,0,0,0,0,0,0,0,0,0,0,0,0,0,0,0,0,0,0,0,0,0,0,0,0,0,0,0,0,0,0,0,0,0,0,0,0,0,0,0,0,0,0,0,0,0,0,0,0,0,0,0,0,0,0,0,0,0,0,0"/>
                </v:shape>
                <v:shape id="Freeform 594" o:spid="_x0000_s1058" style="position:absolute;left:198755;top:66675;width:11430;height:22860;visibility:visible;mso-wrap-style:square;v-text-anchor:top" coordsize="55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" path="m7,15r,-1l9,14r2,-1l15,13r3,-1l23,14r6,1l33,20r2,3l38,27r,3l40,36r,5l40,47r,2l40,52r,3l41,58r-1,5l40,69r-1,5l39,78r,3l38,84r,1l38,86r11,21l49,106r,-2l49,100r1,-5l50,92r2,-4l52,85r1,-3l53,78r1,-4l54,70r,-3l54,63r,-5l54,54r1,-4l54,46r,-5l54,38r,-4l54,30,53,27,52,24r,-3l48,15,46,12,42,9,38,5,34,3,31,2,26,,23,,18,,16,,11,,9,,5,,4,1,1,1,,2,7,15r,xe" fillcolor="black" stroked="f">
                  <v:path arrowok="t" o:connecttype="custom" o:connectlocs="1455,2991;2286,2777;3741,2564;6027,3205;7274,4914;7897,6409;8313,8759;8313,10469;8313,11750;8313,13460;8105,15810;8105,17305;7897,18160;10183,22860;10183,22219;10391,20296;10807,18801;11014,17519;11222,15810;11222,14314;11222,12391;11430,10682;11222,8759;11222,7264;11014,5768;10807,4487;9560,2564;7897,1068;6442,427;4780,0;3325,0;1870,0;831,214;0,427;1455,3205" o:connectangles="0,0,0,0,0,0,0,0,0,0,0,0,0,0,0,0,0,0,0,0,0,0,0,0,0,0,0,0,0,0,0,0,0,0,0"/>
                </v:shape>
                <v:shape id="Freeform 595" o:spid="_x0000_s1059" style="position:absolute;left:92710;top:140335;width:198120;height:159385;visibility:visible;mso-wrap-style:square;v-text-anchor:top" coordsize="936,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" path="m5,391r2,1l10,392r4,l15,390r2,-1l21,386r3,-4l27,378r3,-5l31,370r2,-4l36,362r2,-3l39,354r3,-4l43,344r1,-5l45,334r2,-6l47,323r3,-5l50,315r,-4l51,309r,-2l51,303r1,-3l52,298r1,-2l53,290r,-6l54,279r1,-5l55,269r,-6l55,259r2,-4l57,251r,-5l58,242r,-3l58,236r1,-3l59,230r,-1l61,226r1,l67,225r2,1l70,228r2,5l72,235r1,4l73,242r,2l74,247r,3l74,253r,2l74,259r1,4l75,266r,5l75,275r,6l74,285r,5l73,294r,6l73,305r-1,5l72,315r,5l70,325r-1,5l68,335r-1,6l66,345r-1,5l63,355r-1,5l61,364r-2,4l58,372r-1,3l54,379r-1,3l51,386r-3,3l50,389r2,l53,389r4,l59,389r3,l65,389r4,l73,389r4,l82,389r5,1l92,390r6,1l103,391r7,1l115,392r7,1l128,393r7,l142,394r8,2l157,396r7,1l172,397r7,1l187,399r8,1l202,400r9,2l218,402r8,1l234,405r8,1l250,407r7,1l265,409r8,1l280,411r8,3l295,415r8,1l310,417r7,2l324,420r7,3l337,424r7,2l349,427r7,2l361,430r6,3l373,435r5,2l382,438r4,4l391,443r3,3l398,447r3,4l404,453r3,2l407,455r1,-1l409,453r4,l415,452r5,-2l424,448r6,-1l432,445r4,l438,443r4,l445,442r2,-1l452,439r4,-1l459,437r5,-1l467,435r4,-1l475,432r4,l483,430r5,-1l491,427r5,-1l499,425r5,-1l509,421r3,-1l517,419r4,-1l526,417r3,-1l534,415r5,-1l543,412r4,-1l551,410r5,l559,408r5,-1l567,406r5,l575,405r5,l584,403r4,-1l590,401r5,l599,400r3,l605,400r3,-1l611,399r4,l615,398r1,-5l616,390r,-3l617,382r,-3l617,373r,-4l617,363r,-4l617,355r,-3l617,350r,-4l617,344r,-3l617,338r,-3l617,332r-1,-4l616,325r-1,-4l614,317r,-5l612,308r,-5l611,299r-1,-5l609,289r-1,-5l607,279r-2,-5l605,269r-1,-5l603,259r-1,-5l601,248r-1,-4l600,238r-1,-4l597,229r,-3l596,220r-1,-3l595,214r,-4l594,208r,-3l594,202r,-1l593,197r,-4l593,190r,-3l592,183r,-3l593,178r,-3l593,171r2,-3l596,168r3,2l601,172r2,6l604,180r1,3l605,185r2,4l608,192r1,5l610,201r1,5l612,210r2,6l614,218r1,2l616,224r1,2l617,229r1,3l618,235r1,4l620,243r2,4l622,252r1,5l623,262r1,4l625,271r1,4l626,281r1,4l627,291r2,6l629,301r1,6l630,311r1,5l632,320r,5l632,329r1,5l633,337r1,5l634,345r1,3l635,351r2,3l637,356r1,3l638,362r,3l638,369r,3l638,375r,4l638,382r,4l638,390r,4l638,397r,2l737,402r-2,-1l731,397r-3,-4l724,391r-3,-4l718,382r-2,-3l715,377r-2,-4l710,371r-1,-5l708,364r-2,-3l705,356r-2,-3l701,348r-1,-3l700,341r-2,-5l698,332r,-5l698,323r-1,-6l695,312r,-5l695,302r-1,-4l694,293r,-4l694,285r-1,-4l693,275r,-3l693,269r,-5l693,261r,-4l693,254r-1,-3l692,247r,-3l692,241r-1,-4l691,235r,-3l691,229r-1,-4l688,220r,-4l687,214r-1,-5l685,205r-2,-5l682,194r,-2l680,189r-1,-4l679,183r-1,-3l678,178r-1,-4l677,172r-1,-3l676,166r-1,-3l675,161r-1,-6l672,151r-1,-4l671,145r,-2l669,141r-4,-4l662,135r-3,-3l655,128r-3,-3l648,120r-3,-2l641,114r-3,-3l634,108r-2,-2l630,103r-1,-1l626,101r-3,-1l619,99r-3,l611,98r-4,l602,98r-5,l592,97r-5,l582,96r-3,l575,93r-2,-2l571,89r-1,-2l567,82r,-4l567,74r,-3l567,69r,-4l567,62r,-3l567,54r,-3l567,47r,-3l567,39r2,-2l569,33r,-4l569,26r,-3l569,19r1,-3l570,14r,-3l571,6r,-3l571,1,572,r12,l584,1r,2l582,7r,5l582,15r-1,3l581,21r,4l580,27r,5l580,35r,3l579,42r,4l578,48r,5l578,56r,4l578,62r,3l578,71r1,4l579,78r2,2l584,81r5,1l592,82r3,l597,82r4,1l604,83r4,l611,83r4,1l618,84r4,1l625,85r4,2l633,88r5,3l642,93r5,5l652,102r3,5l660,112r4,6l668,123r4,3l676,126r2,1l682,128r3,l687,128r4,l694,128r4,l701,127r5,l709,126r5,-1l717,124r4,-1l724,120r4,-1l731,117r2,-1l737,114r2,-2l744,110r3,-1l751,109r2,3l753,115r,3l752,121r-1,4l748,127r-3,2l742,132r-5,3l732,136r-2,1l725,138r-2,3l718,141r-3,1l712,143r-4,1l705,145r-4,l699,146r-2,l693,146r,1l693,148r,3l693,154r,3l693,162r,4l694,171r,4l695,181r2,4l698,190r,4l699,199r1,3l701,206r,1l702,209r,1l703,214r,2l703,220r,4l705,228r,4l706,236r,5l707,246r,5l707,256r1,5l709,266r,6l709,278r,4l710,288r,5l712,298r,5l713,308r1,4l715,318r,3l716,326r,3l717,334r1,3l720,339r,3l721,345r1,2l723,351r1,3l725,356r3,4l729,363r1,3l731,369r2,3l736,375r1,3l739,381r3,3l744,388r3,4l753,398r2,2l759,403r2,3l765,408r3,2l770,411r4,3l777,415r4,1l785,418r4,1l793,420r4,l802,420r3,l810,421r4,-1l819,420r4,l828,420r5,l837,419r5,-1l846,418r5,-1l856,416r4,-1l865,414r3,-3l873,410r3,-2l880,406r5,-3l888,401r2,-2l895,398r2,-4l901,392r2,-3l905,387r3,-5l910,380r1,-3l912,373r1,-4l913,365r2,-4l916,357r,-4l917,350r,-5l917,342r,-5l916,333r,-5l915,324r-2,-5l913,315r-1,-5l911,306r-1,-6l909,296r-3,-6l905,285r-2,-4l901,275r-3,-5l896,265r-2,-5l890,255r-2,-5l885,245r-4,-4l878,235r-5,-5l870,226r-5,-6l861,215r-4,-5l853,205r-3,-6l845,194r-3,-5l840,184r-5,-4l831,175r-2,-4l826,166r-3,-4l820,157r-2,-4l815,150r-3,-4l810,142r-3,-4l806,135r-2,-2l802,129r-2,-2l799,125r-3,-5l795,118r-2,-2l814,103r1,2l815,106r3,3l819,112r2,5l822,119r1,4l826,125r2,3l829,132r2,4l834,139r3,5l840,148r2,5l844,156r1,3l846,162r3,2l851,168r1,2l853,172r3,3l857,179r2,3l861,185r3,4l866,192r2,4l871,199r2,4l875,207r3,3l880,215r3,4l886,223r2,3l890,230r3,4l895,237r2,5l900,244r2,4l903,252r2,2l906,257r3,4l910,264r1,4l913,270r3,3l917,279r3,5l923,289r2,5l926,299r2,4l930,308r1,4l932,317r1,3l933,324r1,4l934,332r,3l935,338r,4l935,344r,3l935,350r,3l935,355r,4l935,361r1,3l935,369r-1,5l933,378r-1,3l930,383r-2,4l927,389r-2,3l923,394r-3,4l917,400r-2,3l911,406r-2,3l905,411r-3,3l898,416r-3,3l890,420r-3,3l883,425r-3,2l875,428r-4,2l867,432r-4,1l858,433r-5,1l849,435r-4,1l840,435r-5,l830,435r-4,l821,435r-5,-1l813,434r-5,l804,433r-5,-1l796,432r-5,-2l788,429r-4,-1l781,427r-4,l774,426r-4,-1l767,424r-2,-1l759,420r-5,-1l751,417r-3,-1l747,416r-2,-1l742,415r-3,l737,415r-2,l731,415r-4,l723,415r-5,l715,415r-6,-1l705,414r-6,l694,414r-3,l688,414r-3,l683,414r-6,-2l671,412r-2,l665,412r-2,l660,412r-6,l649,412r-5,l638,412r-6,l627,412r-4,l618,412r-4,l610,412r-5,l601,412r-6,2l589,415r-3,l584,416r-4,l577,417r-4,1l570,419r-4,1l563,421r-4,l556,423r-5,1l549,425r-5,1l541,427r-4,1l534,429r-5,1l526,432r-4,1l518,434r-4,1l511,436r-5,1l504,439r-5,2l496,442r-4,l489,444r-5,1l482,446r-3,1l475,448r-3,2l469,451r-3,1l464,453r-4,l457,455r-3,l452,457r-5,2l443,460r-4,2l436,463r-5,1l430,465r,1l431,469r,1l432,472r2,2l436,478r,2l437,484r2,3l442,491r1,5l444,500r2,5l449,510r1,5l452,520r2,6l457,532r2,5l461,544r3,6l467,556r2,6l472,569r3,6l477,582r3,6l483,596r3,6l489,609r1,6l494,623r2,5l498,636r4,6l504,648r2,7l509,662r2,6l513,673r3,7l518,686r2,5l522,697r3,5l527,708r1,4l531,717r1,4l534,726r,3l536,733r1,3l539,739r1,3l540,744r,2l541,748r1,3l542,752r-2,-2l539,747r-2,-2l536,743r-2,-2l534,738r-2,-4l529,732r-1,-5l527,724r-2,-5l522,715r-2,-5l519,706r-2,-5l514,696r-2,-6l510,686r-4,-6l504,674r-2,-5l499,663r-3,-7l494,650r-3,-6l489,637r-3,-7l483,625r-2,-6l479,612r-4,-6l473,599r-2,-6l468,587r-3,-6l462,574r-3,-5l458,562r-4,-6l452,550r-2,-5l447,539r-2,-5l443,528r-2,-4l438,518r-2,-4l434,509r-3,-4l430,500r-2,-4l427,492r-1,-2l423,487r-1,-4l420,481r-1,-2l419,477r-3,-3l415,473r-2,-1l411,471r-4,-2l404,468r-5,-4l394,463r-3,-2l388,460r-3,-1l382,459r-5,-3l374,455r-4,-2l366,452r-5,-1l356,448r-4,-1l347,446r-4,-2l337,443r-6,-1l326,439r-7,-1l314,437r-6,-2l302,434r-7,-2l288,430r-7,-1l275,427r-9,-1l260,425r-9,-2l245,421r-10,-1l227,419r-8,-1l211,417r-9,-1l193,415r-10,l174,414r-9,-2l156,411r-11,-1l136,410r-11,l114,410r-10,l93,410,82,409r-12,l59,409r-11,1l37,410r-13,l13,411,,412,5,391r,xe" fillcolor="black" stroked="f">
                  <v:path arrowok="t" o:connecttype="custom" o:connectlocs="9313,71850;11642,55742;15452,50656;15240,65704;10160,82448;25823,83296;54398,86475;80010,92621;92287,94317;106680,89866;122767,85839;130598,78209;129540,64220;125942,45993;126788,36031;130810,49172;133562,66976;135043,80328;150072,77573;146897,61253;146050,47688;142875,34548;133773,22467;120650,18439;120438,4875;122767,5723;125307,17380;139700,23738;153247,25434;154940,28825;146685,34336;149225,48324;151342,67400;155787,79481;167852,89018;184785,86899;193887,75665;190712,58286;177800,38998;168275,25010;178647,33064;186267,45569;194098,59134;197908,74182;192828,86051;177800,92197;162348,89866;149225,87747;132715,87323;117687,89654;103505,94105;91017,98556;96732,112756;106680,137342;114088,156630;110490,151543;101388,129712;91863,107882;83397,98132;66463,92621;36830,87747;1058,82872" o:connectangles="0,0,0,0,0,0,0,0,0,0,0,0,0,0,0,0,0,0,0,0,0,0,0,0,0,0,0,0,0,0,0,0,0,0,0,0,0,0,0,0,0,0,0,0,0,0,0,0,0,0,0,0,0,0,0,0,0,0,0,0,0,0"/>
                </v:shape>
                <v:shape id="Freeform 596" o:spid="_x0000_s1060" style="position:absolute;left:226060;top:201295;width:23495;height:26035;visibility:visible;mso-wrap-style:square;v-text-anchor:top" coordsize="111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" path="m67,l,62r111,61l108,108,36,57,71,32,67,r,xe" fillcolor="black" stroked="f">
                  <v:path arrowok="t" o:connecttype="custom" o:connectlocs="14182,0;0,13123;23495,26035;22860,22860;7620,12065;15028,6773;14182,0;14182,0" o:connectangles="0,0,0,0,0,0,0,0"/>
                </v:shape>
                <v:shape id="Freeform 597" o:spid="_x0000_s1061" style="position:absolute;left:224790;top:141605;width:22860;height:18415;visibility:visible;mso-wrap-style:square;v-text-anchor:top" coordsize="108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" path="m,l1,1,5,4,7,6r2,4l12,14r1,5l13,24r,6l10,35,9,39,7,42,6,46r1,2l8,50r5,l17,49r4,-1l23,48r5,l31,47r4,-1l38,46r4,-1l46,45r4,l53,46r4,l60,48r2,l66,50r3,4l74,57r4,2l82,64r5,4l90,72r3,3l97,78r3,3l103,84r3,1l108,83r-1,-4l106,77r-1,-3l104,70r-2,-3l99,64,97,60,95,57,91,54,89,50,87,47,84,45,78,40,73,37,70,36,68,35,63,33r-3,l55,33r-4,l47,33r-4,2l38,35r-3,l31,36r-2,l25,36r-2,1l22,37r,l22,36r1,-3l24,29r3,-3l29,20r1,-5l30,10r,-5l,,,xe" fillcolor="black" stroked="f">
                  <v:path arrowok="t" o:connecttype="custom" o:connectlocs="212,217;1482,1300;2540,3033;2752,5200;2117,7583;1482,9099;1482,10399;2752,10832;4445,10399;5927,10399;7408,9966;8890,9749;10583,9749;12065,9966;13123,10399;14605,11699;16510,12782;18415,14732;19685,16249;21167,17548;22437,18415;22648,17115;22225,16032;21590,14515;20532,12999;19262,11699;18415,10182;16510,8666;14817,7799;13335,7149;11642,7149;9948,7149;8043,7583;6562,7799;5292,7799;4657,8016;4657,7799;5080,6283;6138,4333;6350,2166;0,0" o:connectangles="0,0,0,0,0,0,0,0,0,0,0,0,0,0,0,0,0,0,0,0,0,0,0,0,0,0,0,0,0,0,0,0,0,0,0,0,0,0,0,0,0"/>
                </v:shape>
                <v:shape id="Freeform 598" o:spid="_x0000_s1062" style="position:absolute;left:69215;top:227330;width:254635;height:84455;visibility:visible;mso-wrap-style:square;v-text-anchor:top" coordsize="1205,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" path="m,85l70,367r1,-1l75,364r3,-1l81,362r5,-2l90,360r3,-1l95,358r3,-1l102,355r3,-1l108,354r3,-1l115,352r3,-1l123,350r3,-1l131,349r3,-1l139,346r4,-1l148,344r5,-1l157,342r5,-1l168,340r4,-1l177,339r6,-2l188,337r5,-2l199,335r4,-1l210,333r5,l221,333r7,-1l233,332r6,-1l246,330r6,l258,330r6,-2l270,328r7,l284,328r6,l296,328r6,l309,328r7,l323,330r7,l337,331r7,l350,332r7,l364,333r5,l376,333r7,1l389,335r6,l402,336r5,1l414,339r6,l426,340r6,l437,341r6,1l448,343r6,l459,344r5,l470,346r4,l480,349r5,l489,350r5,1l499,352r4,l508,354r4,l517,355r3,2l525,358r4,l533,359r4,1l540,360r3,1l547,362r3,1l553,364r3,l560,366r4,1l570,369r5,1l578,370r4,1l585,373r2,l590,375r1,1l592,377r2,l595,380r3,4l600,388r2,3l606,395r2,2l614,398r2,l620,398r3,l629,398r4,l638,398r5,-1l648,397r5,-1l658,396r4,-1l667,394r3,-1l673,393r2,-3l677,389r1,-4l682,380r2,-5l688,370r1,-6l692,361r1,-3l695,358r,-1l697,354r2,-2l701,350r4,-2l708,345r4,-3l716,339r5,-4l727,332r2,-2l733,327r2,-1l738,324r4,-2l744,321r5,-3l752,317r3,-2l759,313r4,-3l766,308r5,-2l774,305r5,-4l783,300r4,-2l791,296r5,-2l801,293r4,-3l810,288r6,-2l820,285r6,-3l831,280r4,-1l841,277r6,-1l853,273r4,-1l864,271r6,-2l876,268r5,-2l887,264r7,-1l900,262r7,-1l913,260r6,-1l925,258r7,-1l939,255r6,-1l952,254r5,-1l964,252r7,l978,251r6,-1l991,250r6,l1004,249r7,l1017,249r5,-1l1029,248r6,l1042,248r5,-2l1053,246r7,l1066,246r4,l1077,246r5,l1089,246r5,l1099,246r6,l1111,248r4,l1120,248r5,l1130,248r5,l1140,248r3,l1148,248r4,l1156,248r4,1l1164,249r5,l1172,249r3,1l1179,250r2,l1185,250r2,l1189,251r5,l1197,252r4,l1203,252r1,l1205,252r-1,l1204,250r-1,-2l1202,244r-4,-4l1196,235r-1,-3l1194,228r-1,-3l1192,223r-3,-5l1188,215r-2,-5l1185,207r-3,-3l1180,199r-2,-4l1177,191r-3,-4l1172,182r-2,-5l1167,172r-3,-4l1163,163r-4,-5l1158,153r-3,-5l1152,143r-3,-6l1147,133r-4,-6l1141,122r-4,-5l1135,112r-3,-6l1128,100r-2,-4l1122,90r-3,-4l1115,80r-2,-4l1110,71r-4,-5l1103,61r-4,-4l1096,52r-4,-4l1089,42r-4,-5l1082,34r-3,-4l1075,25r-3,-4l1069,18r-3,-4l1061,10r-2,-2l1056,5,1008,,989,12r67,4l1057,17r1,2l1060,22r1,3l1065,30r1,1l1068,34r2,2l1072,40r2,2l1076,45r1,4l1080,52r2,3l1084,59r3,3l1090,67r2,3l1095,73r2,5l1100,82r3,4l1105,90r4,5l1111,99r3,5l1117,108r2,5l1122,117r3,5l1127,126r3,5l1133,135r2,5l1139,144r2,6l1143,154r2,5l1149,163r2,5l1154,172r2,5l1158,181r2,5l1163,190r1,5l1166,199r3,5l1171,208r1,5l1174,216r1,5l1178,225r1,3l1180,233r1,3l1182,241r-1,-1l1181,240r-3,l1175,240r-4,-1l1166,239r-3,-2l1160,237r-3,l1155,237r-4,l1148,236r-5,l1140,236r-4,-1l1132,235r-5,l1124,235r-5,l1114,235r-4,-1l1105,234r-5,l1096,234r-6,l1085,234r-5,-1l1075,233r-6,l1064,233r-6,l1053,233r-6,l1042,233r-6,l1030,233r-6,l1019,233r-6,l1007,233r-6,1l996,234r-6,l984,234r-6,1l972,235r-5,l961,236r-6,l951,237r-7,l939,239r-6,1l927,241r-4,l917,242r-4,1l907,245r-5,1l898,248r-6,l886,250r-5,1l876,252r-5,2l866,257r-5,1l855,259r-5,2l846,263r-6,1l835,267r-4,2l826,271r-6,2l814,275r-4,2l805,279r-4,2l796,284r-5,2l787,288r-6,2l776,293r-4,2l768,297r-4,2l759,301r-4,3l751,306r-5,2l743,310r-5,2l735,314r-4,2l728,318r-3,3l721,322r-3,2l714,326r-3,1l708,330r-3,1l703,333r-3,1l698,336r-6,3l689,342r-4,1l683,346r-5,3l677,350r-9,35l617,389,606,368r1,-1l609,367r4,-3l617,363r5,-2l628,360r3,-1l636,359r2,-1l640,359r4,1l647,361r5,1l653,360r-1,-6l651,350r-1,-4l645,345r-1,-1l642,344r-4,l636,345r-4,l629,345r-5,1l622,348r-5,l614,349r-4,1l608,352r-3,1l602,354r-2,3l599,359r-1,-1l597,358r-2,-1l592,357r-4,-3l585,354r-6,-2l575,351r-5,-1l568,349r-4,l561,348r-4,-2l553,346r-4,-1l546,344r-5,-1l538,343r-5,-2l530,341r-5,-1l519,339r-4,-2l511,337r-6,-2l501,334r-6,-1l490,333r-4,-1l480,331r-5,-1l470,328r-6,-1l458,327r-6,-1l448,325r-6,-1l436,324r-6,-1l426,322r-7,l413,321r-6,-2l403,319r-7,-1l390,317r-6,l380,317r-7,l367,316r-6,l356,316r-6,l345,316r-6,l334,316r-6,l323,316r-7,l312,316r-6,l300,316r-6,l289,317r-6,l277,317r-6,l266,318r-6,l255,319r-6,l244,321r-6,l233,322r-5,l222,323r-6,1l211,325r-5,l201,326r-5,1l191,327r-5,1l180,330r-4,l171,331r-5,1l163,333r-5,l154,334r-6,1l144,336r-4,l136,337r-4,2l128,339r-3,1l121,340r-3,1l115,342r-4,l108,343r-3,l103,344r-6,1l93,346r-5,2l86,349r-5,1l80,351,12,76,,85r,xe" fillcolor="black" stroked="f">
                  <v:path arrowok="t" o:connecttype="custom" o:connectlocs="20075,75967;27682,74057;37403,71935;49236,70450;62549,69601;76919,70662;90020,72147;101431,74057;110941,75967;118337,77665;125099,79999;131016,84455;140947,83606;146230,76604;151302,71935;158909,67267;167150,62811;177716,58779;190184,55596;203708,53474;217443,52625;230122,52201;240900,52625;249141,53050;254635,53474;251888,47320;247662,38620;242379,28222;235617,16976;228643,7215;208991,2546;226530,8488;231390,15490;237096,24827;242801,34588;247450,44137;249563,50928;242590,50079;233503,49654;222515,49442;210470,49654;198425,50715;187225,53050;176448,56657;166305,61113;157007,65782;149611,70026;143060,74269;133340,76179;137355,73421;130382,73845;125733,75755;117703,73421;108827,71511;98050,69389;86005,67691;73960,67055;62127,67055;50293,68116;39305,69601;29584,71299;22188,72784;0,18037" o:connectangles="0,0,0,0,0,0,0,0,0,0,0,0,0,0,0,0,0,0,0,0,0,0,0,0,0,0,0,0,0,0,0,0,0,0,0,0,0,0,0,0,0,0,0,0,0,0,0,0,0,0,0,0,0,0,0,0,0,0,0,0,0,0,0"/>
                </v:shape>
                <v:shape id="Freeform 599" o:spid="_x0000_s1063" style="position:absolute;left:86995;top:300355;width:112395;height:24130;visibility:visible;mso-wrap-style:square;v-text-anchor:top" coordsize="531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" path="m,36r1,l5,35,8,34r3,l15,33r4,-1l24,30r6,-1l32,28r3,-1l39,27r3,l46,26r2,-1l52,24r4,l60,23r4,-2l68,21r4,l76,20r4,-1l84,18r4,-1l93,17r5,-1l102,15r5,l112,14r4,-2l121,11r4,l130,10r6,l140,9r6,l151,8r4,-1l161,6r5,l172,6r4,-1l182,5r6,l192,3r6,-1l203,2r5,l213,1r6,l225,1r5,l235,r6,l245,r6,l256,r5,l266,r6,l278,r4,l288,r6,l298,r6,1l309,1r5,1l319,2r6,1l331,3r4,2l340,5r6,1l350,6r6,1l361,8r4,1l370,9r4,1l379,11r5,l388,12r5,2l396,15r5,1l406,16r3,1l413,17r4,1l421,19r3,1l428,21r3,l434,23r4,1l440,24r4,1l447,26r4,1l454,27r5,2l462,30r5,2l469,32r2,1l472,33r,1l522,46r9,14l530,61r-3,3l524,65r-3,1l517,67r-4,2l509,69r-3,l501,69r-4,l494,69r-3,l487,69r-2,l482,69r-4,l476,69r-4,l469,69r-3,l462,69r-2,l455,69r-3,l449,69r-3,l443,69r-4,l436,69r-3,l430,69r-4,l424,69r-2,l418,67r-4,l411,67r-2,l406,67r-3,2l400,69r-5,l392,69r-4,1l384,70r-4,l376,71r-5,l366,71r-4,l356,71r-5,1l346,72r-6,l334,73r-5,1l323,74r-6,1l311,75r-6,1l298,76r-5,2l286,79r-5,1l274,80r-7,1l260,81r-7,1l248,82r-7,1l234,84r-6,1l221,87r-7,l208,88r-7,1l195,90r-6,1l182,92r-6,1l169,94r-7,2l157,97r-7,1l144,99r-6,1l132,101r-5,2l120,103r-5,2l109,106r-6,2l98,109r-5,1l88,112r-4,2l70,100r,l72,99r1,l76,98r2,l82,98r2,-1l87,96r3,-2l94,94r5,-1l103,92r5,l113,91r4,-1l123,89r5,-1l135,87r5,-2l146,84r7,-1l160,82r6,-1l173,80r7,-1l188,78r7,-2l201,75r9,-1l218,73r7,-2l231,70r9,-1l248,67r8,-1l264,65r7,-1l280,64r7,-2l295,62r8,-1l311,61r8,-1l327,58r8,-1l342,57r8,-1l357,56r7,-1l372,55r7,l387,55r7,l401,55r7,l415,55r6,l428,56r5,l439,57r6,1l451,60r-2,-2l446,57r-2,-2l440,55r-3,-1l433,53r-3,-1l428,51r-4,-1l422,50r-4,-2l415,48r-4,-1l408,46r-5,-1l399,45r-5,-1l389,44r-4,-1l379,43r-5,l369,43r-6,-1l357,42r-7,-1l343,41r-7,l329,41r-6,l314,42r-8,l298,42r-8,l281,43r-9,l263,44r-10,1l244,46r-11,1l222,48r-10,2l200,52r-11,1l177,55r-11,1l153,60r-13,1l128,64r-14,2l100,70,86,72,72,75,57,79,42,82,31,70r1,-1l34,69r3,-2l41,66r4,-1l47,65r3,-1l54,63r3,-1l62,62r5,-1l72,61r5,-3l82,57r4,-1l92,55r6,l103,54r7,-1l117,52r6,-2l129,50r7,-2l144,47r6,-2l158,44r8,-1l173,43r8,-1l188,41r8,-2l204,38r7,-1l220,36r7,-1l236,35r7,-1l252,34r8,-1l268,32r8,l286,30r7,l302,30r8,-1l318,29r8,l334,29r8,l350,29r8,l366,30r7,l381,30r8,l398,32r6,1l411,34r8,1l426,36r-1,l424,35r-2,-1l419,34r-4,-2l410,30r-3,-1l404,28r-3,l399,27r-5,-1l391,26r-5,-2l383,24r-5,-1l373,21r-4,l364,20r-6,-1l353,19r-6,-1l342,17r-7,l331,16r-7,-1l318,15r-8,-1l303,14r-7,-2l289,12r-8,l274,11r-8,l258,11r-9,l241,11r-8,l225,12r-10,l205,14r-9,l188,15r-11,1l167,17r-10,l147,19r-10,1l127,21r-12,3l105,26,93,27,83,29,71,32,60,35,47,38,35,41,24,44,12,47,,36r,xe" fillcolor="black" stroked="f">
                  <v:path arrowok="t" o:connecttype="custom" o:connectlocs="4022,6773;9737,5503;15240,4445;21590,3175;28787,2117;36407,1270;44027,423;51858,0;59690,0;67522,423;75353,1482;82127,2540;88265,3810;93133,5080;98848,6773;112183,12912;107103,14605;102023,14605;97367,14605;92287,14605;87630,14182;82973,14605;76623,15028;68368,15663;59478,16933;49530,17780;40005,19262;30480,20955;21802,22860;15240,20955;19050,19897;26035,18838;35137,17145;46143,15452;57362,13547;69215,12277;80222,11642;90593,11853;93980,11642;89323,10583;83397,9313;75565,8890;64770,8890;51647,9737;35137,11853;15240,15875;8678,13970;14182,12912;21802,11430;31750,9525;43180,8043;55033,6985;67310,6138;78952,6350;90170,7620;86148,6138;81068,5080;73448,3810;64135,2963;52705,2328;39793,3175;24342,5080;7408,8678" o:connectangles="0,0,0,0,0,0,0,0,0,0,0,0,0,0,0,0,0,0,0,0,0,0,0,0,0,0,0,0,0,0,0,0,0,0,0,0,0,0,0,0,0,0,0,0,0,0,0,0,0,0,0,0,0,0,0,0,0,0,0,0,0,0,0"/>
                </v:shape>
                <v:shape id="Freeform 600" o:spid="_x0000_s1064" style="position:absolute;left:215265;top:283210;width:106045;height:27940;visibility:visible;mso-wrap-style:square;v-text-anchor:top" coordsize="501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" path="m11,87r1,-1l16,83r3,-1l22,80r5,-1l33,77r2,-1l37,74r4,-1l43,72r3,-2l50,69r3,-1l57,67r3,-3l65,63r3,-1l73,60r3,-1l81,58r5,-3l90,54r5,-1l99,51r5,-2l110,47r4,-1l119,44r6,-1l131,42r4,-2l141,37r5,-1l152,35r6,-2l164,32r6,-1l177,28r5,-1l187,26r7,-2l200,23r7,-1l212,19r7,-1l226,17r6,-1l238,14r7,-1l252,12r7,-2l265,10r7,-1l279,8r7,-1l292,6r7,l306,5r6,-1l317,4r7,-1l330,3r6,-2l342,1,347,r6,l358,r6,l368,r6,l378,r6,l389,r6,l398,r5,l407,r5,l417,r4,l425,r4,1l433,1r3,l440,3r4,l448,3r2,l453,4r4,l460,4r3,1l466,5r2,1l473,6r5,l482,7r5,1l489,8r4,1l495,9r2,1l500,10r1,2l497,21r-1,l494,19r-4,l488,19r-3,-1l482,18r-4,-1l473,17r-6,-1l463,16r-3,l457,16r-2,l451,16r-3,l445,16r-3,l438,16r-4,-1l430,15r-3,l423,15r-4,l415,15r-4,l407,15r-4,l398,15r-5,l389,15r-5,l380,15r-5,l370,16r-5,l360,16r-6,l350,16r-6,l339,16r-5,1l329,18r-7,l317,19r-7,l306,21r-7,l293,22r-6,l282,24r-6,l270,25r-7,1l257,27r-7,l245,28r-6,2l233,32r-6,l222,33r-6,1l210,36r-6,1l200,38r-6,2l188,42r-6,1l178,44r-6,1l166,46r-5,1l156,49r-5,2l147,52r-6,1l136,54r-4,2l128,58r-6,1l118,61r-4,1l111,64r-5,l102,65r-5,3l95,69r-5,1l87,71r-4,1l80,74r-4,2l73,76r-4,1l67,78r-4,2l57,82r-5,1l49,86r-4,1l45,88r4,-1l53,86r4,-1l59,85r4,-2l66,83r2,-2l72,81r3,-1l79,79r4,-1l87,77r4,-1l96,76r5,-3l104,72r5,-1l114,70r5,l124,69r4,-1l134,67r5,-3l143,64r6,-1l154,62r5,-2l165,59r5,l176,58r5,-3l187,55r5,-1l197,53r6,-1l209,52r6,-1l221,50r4,-1l231,49r4,-2l241,47r5,-1l252,45r4,l262,45r5,-1l272,43r5,l283,43r4,l292,43r5,l301,43r5,l309,43r5,l319,43r4,l327,44r4,l336,44r3,l344,44r3,l352,45r3,l360,45r4,l368,46r5,l376,46r4,l384,46r3,l391,47r4,l398,47r4,l405,47r3,2l412,49r3,l418,49r3,l425,50r5,l436,50r5,1l447,51r4,l456,52r3,l464,53r2,l470,53r2,l474,54r3,l478,54r-3,11l473,65r-2,-1l467,64r-2,l462,64r-4,l453,63r-4,l443,62r-5,l435,62r-2,l429,61r-2,l423,61r-3,l418,61r-4,l411,60r-4,l404,60r-4,l396,59r-3,l389,59r-4,l382,59r-4,l374,59r-4,l367,59r-5,l359,59r-4,l352,58r-5,l343,58r-4,l336,58r-5,l328,58r-4,l320,58r-4,l312,58r-4,1l304,59r-4,l297,59r-4,l289,59r-4,l280,59r-4,1l271,60r-4,l262,61r-3,1l253,62r-5,1l242,63r-4,1l232,64r-5,1l222,67r-5,1l211,69r-4,1l201,70r-6,1l189,72r-4,1l179,74r-6,2l167,77r-4,1l157,80r-6,1l146,82r-5,1l135,85r-4,1l125,87r-5,1l114,89r-4,2l105,91r-4,1l96,94r-5,2l87,96r-5,1l78,98r-4,1l69,100r-3,1l63,101r-4,3l56,104r-4,1l50,105r-4,1l42,107r-5,2l34,109r-3,1l30,112r,l33,112r2,-2l38,110r3,-1l43,109r2,-1l49,108r2,-1l54,107r4,l63,107r3,-1l69,105r5,-1l79,104r4,-1l88,101r5,l97,101r5,-1l106,99r6,-1l118,98r4,-1l128,97r6,-1l140,96r4,-1l150,94r6,-2l162,91r5,l173,90r6,-1l185,89r6,-1l196,87r6,-1l208,86r4,-1l218,85r6,-2l230,83r5,-1l240,82r6,-1l250,80r5,l260,80r4,-1l270,79r5,-1l279,78r4,-1l287,77r4,l295,77r4,l302,77r4,-1l308,76r4,l315,76r4,l322,76r3,l330,76r2,-2l336,74r4,l344,74r3,l351,74r3,l358,74r3,l365,74r3,l372,74r3,l378,74r4,l385,74r4,l392,74r4,l399,74r4,l406,74r2,l412,76r3,l418,76r3,l423,76r6,l435,76r5,l444,76r5,l453,76r3,l459,76r3,l465,76r2,l470,77r,2l472,83r,3l472,88r-1,1l468,90r-3,-1l460,89r-3,-1l455,88r-5,l447,88r-6,l436,88r-4,l426,88r-3,l420,88r-2,l414,88r-2,l408,88r-3,l403,88r-4,l396,88r-4,l389,88r-4,l382,88r-4,l375,88r-3,l368,88r-3,l361,88r-3,l354,88r-3,l347,88r-3,l340,88r-4,l334,88r-4,l325,89r-3,l320,89r-5,l313,89r-5,l306,90r-4,l299,90r-2,l293,91r-3,l286,91r-4,l278,91r-4,l270,92r-6,l261,94r-6,l250,95r-4,l240,96r-6,l230,97r-6,l219,98r-7,1l207,100r-6,l195,101r-7,l184,103r-7,1l171,105r-6,1l158,107r-6,l146,108r-6,1l134,110r-6,2l122,113r-6,1l110,114r-6,1l98,116r-7,l87,117r-6,1l75,119r-6,l65,121r-5,1l56,123r-5,l45,124r-4,l37,125r-4,l29,126r-3,l22,127r-3,l16,128r-2,l12,130r-5,l4,131r-1,l3,132,1,130,,126r,-2l3,122r1,-1l6,119r2,l13,118r-1,l9,117,8,115,7,114r,-4l9,107r3,-1l15,104r3,-1l20,103r2,-2l26,101r-2,l23,101r-3,l18,101r-4,-1l12,99,8,98,7,97,11,87r,xe" fillcolor="black" stroked="f">
                  <v:path arrowok="t" o:connecttype="custom" o:connectlocs="9102,15240;18203,11642;29845,7832;43815,4657;59055,1693;73448,0;85302,0;94827,635;103082,1693;103293,4022;94827,3387;86148,3175;74930,3387;62018,4657;48048,6773;35137,9737;24130,13123;15452,16087;12065,17992;20320,16087;31538,13335;44238,11007;56515,9313;67522,9102;77047,9525;85725,9948;95462,10795;100118,13758;91652,13123;83820,12488;75142,12488;66040,12277;56515,12700;44662,14605;31962,17145;20320,19897;11007,22225;8043,23283;15663,22013;27093,20532;40428,18627;52917,16933;63288,16298;71120,15663;79375,15663;87207,16087;96520,16087;99060,19050;89535,18627;82338,18627;74295,18627;66252,18838;57997,19262;46355,20743;32173,22648;18415,24765;6985,26458;635,27940;1693,24342;4868,21378" o:connectangles="0,0,0,0,0,0,0,0,0,0,0,0,0,0,0,0,0,0,0,0,0,0,0,0,0,0,0,0,0,0,0,0,0,0,0,0,0,0,0,0,0,0,0,0,0,0,0,0,0,0,0,0,0,0,0,0,0,0,0,0"/>
                </v:shape>
                <v:shape id="Freeform 601" o:spid="_x0000_s1065" style="position:absolute;left:92075;top:265430;width:4445;height:3810;visibility:visible;mso-wrap-style:square;v-text-anchor:top" coordsize="2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" path="m20,15l18,12,17,10,15,8,13,6,9,1,6,,3,1,1,4,,6,,9r3,2l6,15r3,2l13,18r3,-1l17,16r3,-1l20,15r,xe" fillcolor="black" stroked="f">
                  <v:path arrowok="t" o:connecttype="custom" o:connectlocs="4445,3175;4001,2540;3778,2117;3334,1693;2889,1270;2000,212;1334,0;667,212;222,847;0,1270;0,1905;667,2328;1334,3175;2000,3598;2889,3810;3556,3598;3778,3387;4445,3175;4445,3175;4445,3175" o:connectangles="0,0,0,0,0,0,0,0,0,0,0,0,0,0,0,0,0,0,0,0"/>
                </v:shape>
                <v:shape id="Freeform 602" o:spid="_x0000_s1066" style="position:absolute;left:95885;top:266700;width:17780;height:14605;visibility:visible;mso-wrap-style:square;v-text-anchor:top" coordsize="83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" path="m1,50r,-2l,45,,40,,34,,31,1,29r,-4l4,23,5,20,6,16,7,14r4,-2l15,7,21,4,27,2,31,1,37,r6,l46,r5,1l54,1r5,1l61,2r4,2l69,9r2,4l72,15r2,3l76,19r3,l83,21r-1,2l81,28r,4l82,37r-1,4l81,45r-2,3l77,49,74,48,71,47,68,45,65,42,62,40,61,37,60,34r,-3l59,25r1,-4l59,15,56,12,52,10r-3,l45,9r-3,l37,9r-3,1l30,11r-2,1l23,15r-1,5l21,24r1,3l23,27r3,l30,27r5,l38,28r5,3l45,34r,2l42,36r-5,1l34,38r-2,l32,39r,3l34,46r2,4l36,52r1,4l37,57r2,1l43,58r4,l50,58r1,1l52,60r1,5l53,69r-2,1l47,69,43,68r-4,l37,68r-3,l31,69,28,68r-4,l22,68r-2,l16,67r-1,l15,64r,-3l15,59r1,l24,59r,-9l23,50r-2,l19,50r,-1l19,45r1,-5l19,37,16,34r-3,l11,36,9,38r,2l9,42r2,4l12,49r-1,2l7,51r-2,l3,50r-2,l1,50xe" fillcolor="black" stroked="f">
                  <v:path arrowok="t" o:connecttype="custom" o:connectlocs="0,9389;0,6468;857,4799;1500,2921;4499,835;7926,0;10925,209;13067,417;15209,2712;16280,3964;17566,4799;17566,7720;16923,10015;15209,9806;13281,8346;12853,6468;12639,3130;10497,2086;7926,1878;5998,2504;4499,5007;5570,5633;8140,5842;9640,7511;7283,7928;6855,8763;7712,10849;8354,12101;10711,12101;11353,13562;10068,14396;7926,14188;5998,14188;4284,14188;3213,13353;3427,12310;4927,10432;4070,10224;4070,7720;2356,7511;1928,8763;2356,10641;643,10432" o:connectangles="0,0,0,0,0,0,0,0,0,0,0,0,0,0,0,0,0,0,0,0,0,0,0,0,0,0,0,0,0,0,0,0,0,0,0,0,0,0,0,0,0,0,0"/>
                </v:shape>
                <v:shape id="Freeform 603" o:spid="_x0000_s1067" style="position:absolute;left:118110;top:241935;width:12700;height:11430;visibility:visible;mso-wrap-style:square;v-text-anchor:top" coordsize="60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" path="m5,4r,l5,6r1,4l8,12r3,l15,12r5,l22,15r1,3l25,22r,2l22,28r-3,l16,29r-3,1l10,32,6,33,4,36r-3,l1,37r,2l,42r1,4l4,48r2,l11,48r3,l20,48r5,l29,48r2,l34,48r14,7l49,54r1,-3l51,49,49,47,44,45,42,42,37,41r-2,l31,41,29,40r-4,l21,40,18,39r-4,l13,39r-1,l13,39r2,l19,38r4,l27,36r3,-2l34,32r2,-2l36,27r,-4l36,21r,-3l36,14r,-2l36,11r,l39,13r4,1l46,15r5,-2l56,13r3,-1l60,11,58,6,57,3,56,2,53,1,51,,49,,46,,44,,42,,38,1r-4,l30,1,27,2r-4,l19,2r-3,l13,2,11,3,6,3,5,4r,xe" fillcolor="black" stroked="f">
                  <v:path arrowok="t" o:connecttype="custom" o:connectlocs="1058,831;1270,2078;2328,2494;4233,2494;4868,3741;5292,4988;4022,5819;2752,6235;1270,6858;212,7481;212,8105;212,9560;1270,9975;2963,9975;5292,9975;6562,9975;10160,11430;10583,10599;10372,9767;8890,8728;7408,8521;6138,8313;4445,8313;2963,8105;2540,8105;3175,8105;4868,7897;6350,7066;7620,6235;7620,4780;7620,3741;7620,2494;7620,2286;9102,2909;10795,2702;12488,2494;12277,1247;11853,416;10795,0;9737,0;8890,0;7197,208;5715,416;4022,416;2752,416;1270,623;1058,831" o:connectangles="0,0,0,0,0,0,0,0,0,0,0,0,0,0,0,0,0,0,0,0,0,0,0,0,0,0,0,0,0,0,0,0,0,0,0,0,0,0,0,0,0,0,0,0,0,0,0"/>
                </v:shape>
                <v:shape id="Freeform 604" o:spid="_x0000_s1068" style="position:absolute;left:125095;top:264795;width:19685;height:17145;visibility:visible;mso-wrap-style:square;v-text-anchor:top" coordsize="94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" path="m48,l44,,42,1,38,3,36,5,32,8r-3,2l26,11r-1,2l21,13r-2,1l14,15r-3,1l7,18,5,20,4,22r1,5l6,29r4,3l13,34r4,3l20,38r3,1l26,40r1,l23,49,,54r,1l,57r2,3l5,63r1,l11,63r3,l20,64r5,l30,64r4,-1l36,61r1,-5l37,51r,-4l38,46r2,l45,48r3,1l50,49r2,2l53,52r,3l52,59r-3,4l47,66r-4,2l42,73r-1,3l41,77r,l43,77r4,l51,78r5,l60,79r4,l67,81r5,-2l77,79r3,-2l83,76r2,-2l87,73r2,-1l92,70r1,-1l94,67,93,66r-1,l88,65r-3,l81,66r-2,1l75,69r-3,3l68,70r-4,l60,68,59,67r1,-2l63,64r2,-3l68,60r4,-4l72,51,71,48,70,45,67,42,65,40,63,38,59,37,56,34r-3,l48,33r-4,l40,32r-5,l32,30,28,29,26,28r,-1l26,23r2,-1l32,20r2,-2l37,16r4,l42,16r2,l45,20r3,3l49,27r3,1l53,28r3,l59,28r3,l65,28r2,-3l67,21r,-5l65,11,64,6,60,4,58,3,55,1r-2,l49,,48,r,xe" fillcolor="black" stroked="f">
                  <v:path arrowok="t" o:connecttype="custom" o:connectlocs="8795,212;6701,1693;5235,2752;2932,3175;1047,4233;1256,6138;3560,7832;5445,8467;0,11430;419,12700;2304,13335;5235,13547;7539,12912;7748,9948;9424,10160;10890,10795;10890,12488;9005,14393;8586,16298;9843,16298;12565,16722;15078,16722;17381,16087;18638,15240;19685,14182;18429,13758;16544,14182;14240,14817;12355,14182;13612,12912;15078,10795;14031,8890;12355,7832;10052,6985;7330,6773;5445,5927;5864,4657;7748,3387;9214,3387;10261,5715;11727,5927;13612,5927;14031,3387;12565,847;11099,212;10052,0" o:connectangles="0,0,0,0,0,0,0,0,0,0,0,0,0,0,0,0,0,0,0,0,0,0,0,0,0,0,0,0,0,0,0,0,0,0,0,0,0,0,0,0,0,0,0,0,0,0"/>
                </v:shape>
                <v:shape id="Freeform 605" o:spid="_x0000_s1069" style="position:absolute;left:146050;top:245745;width:3810;height:4445;visibility:visible;mso-wrap-style:square;v-text-anchor:top" coordsize="19,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" path="m3,l1,2,,6r,4l3,14r4,4l10,20r2,1l13,22r6,-7l3,r,xe" fillcolor="black" stroked="f">
                  <v:path arrowok="t" o:connecttype="custom" o:connectlocs="602,0;201,404;0,1212;0,2020;602,2829;1404,3637;2005,4041;2406,4243;2607,4445;3810,3031;602,0;602,0" o:connectangles="0,0,0,0,0,0,0,0,0,0,0,0"/>
                </v:shape>
                <v:shape id="Freeform 606" o:spid="_x0000_s1070" style="position:absolute;left:149860;top:242570;width:12700;height:13335;visibility:visible;mso-wrap-style:square;v-text-anchor:top" coordsize="59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" path="m,17r,l1,19r1,1l7,21r2,l13,21r1,l15,21r,7l39,35r,1l39,38r-1,4l36,44r-4,1l29,45r-4,1l22,46r-5,1l14,47r-1,l12,48r,l12,51r,2l12,56r,3l12,62r1,1l15,64r3,l23,64r2,l29,64r3,l35,64r3,-1l40,63r3,l46,63r4,l52,63r3,-3l58,57r1,-2l57,55,52,54r-2,l47,53r-1,l44,53r,l45,52r5,-1l55,47r2,-3l57,39,55,35,54,34,53,33,51,32,48,30,44,29r-4,l38,29r-2,l32,27,31,25r,-4l31,19r1,-3l35,15r3,1l43,17r3,l46,15,45,14r,-4l44,8,42,6,38,1,33,,29,,23,,18,,15,2,13,4,10,7,9,9r,1l,17r,xe" fillcolor="black" stroked="f">
                  <v:path arrowok="t" o:connecttype="custom" o:connectlocs="0,3542;431,4167;1937,4376;3014,4376;3229,5834;8395,7501;8180,8751;6888,9376;5381,9585;3659,9793;2798,9793;2583,10001;2583,11043;2583,12293;2798,13127;3875,13335;5381,13335;6888,13335;8180,13127;9256,13127;10763,13127;11839,12502;12700,11460;11193,11251;10117,11043;9471,11043;9686,10835;11839,9793;12269,8126;11624,7084;10978,6668;9471,6042;8180,6042;6888,5626;6673,4376;6888,3334;8180,3334;9902,3542;9686,2917;9471,1667;8180,208;6242,0;3875,0;2798,833;1937,1875;0,3542" o:connectangles="0,0,0,0,0,0,0,0,0,0,0,0,0,0,0,0,0,0,0,0,0,0,0,0,0,0,0,0,0,0,0,0,0,0,0,0,0,0,0,0,0,0,0,0,0,0"/>
                </v:shape>
                <v:shape id="Freeform 607" o:spid="_x0000_s1071" style="position:absolute;left:160020;top:264795;width:18415;height:20320;visibility:visible;mso-wrap-style:square;v-text-anchor:top" coordsize="87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" path="m9,4l5,7,2,12,,14r,2l2,17r3,3l9,20r4,1l17,21r4,1l24,22r3,l28,22r1,1l30,22r4,-2l36,17r4,l40,17r3,2l45,20r4,1l51,22r3,1l56,24r,4l51,31r-4,3l44,35r-3,3l39,39r-2,l34,39,32,38r-4,l25,38r-4,l18,39r-3,l14,40r-2,3l10,46,9,47r,1l10,49r2,l14,49r4,l22,49r5,1l30,50r4,l36,50r1,1l35,52r-3,3l29,58r3,3l35,62r6,4l44,68r1,3l44,74r-3,3l36,78r-2,4l32,84r,5l32,94r3,2l36,96r3,l41,96r3,l48,96r4,l57,96r6,1l66,97r5,l74,97r5,l81,96r4,l86,96r1,l85,94,81,93,77,91,72,89,66,88,63,86,58,85r-1,l57,84r5,-4l64,78r2,-2l67,74r,-1l65,68,63,65,58,60,55,57,51,52,48,49,45,46r,-2l47,42r3,-1l54,39r3,-4l60,33r3,-3l65,26r,-3l64,21r,-4l63,15r,-1l60,12,58,11r-2,l52,11,48,10r-5,1l39,12r-4,1l30,14r-2,1l26,16r,1l17,11,18,9,22,6,26,3r,-2l24,,21,,18,,15,1,11,2,9,4r,xe" fillcolor="black" stroked="f">
                  <v:path arrowok="t" o:connecttype="custom" o:connectlocs="423,2514;423,3561;2752,4399;5080,4609;6138,4818;7620,3561;9102,3980;10795,4609;11853,5866;9313,7332;7832,8170;5927,7960;3810,8170;2540,9008;1905,10055;2963,10265;5715,10474;7620,10474;6773,11522;7408,12988;9525,14873;7620,16340;6773,18644;7620,20111;9313,20111;12065,20111;15028,20320;17145,20111;18415,20111;16298,19063;13335,18016;12065,17597;13970,15921;13758,14245;11642,11941;9525,9636;10583,8589;12700,6913;13758,4818;13335,3142;12277,2304;10160,2095;7408,2723;5503,3352;3810,1885;5503,209;3810,0;1905,838" o:connectangles="0,0,0,0,0,0,0,0,0,0,0,0,0,0,0,0,0,0,0,0,0,0,0,0,0,0,0,0,0,0,0,0,0,0,0,0,0,0,0,0,0,0,0,0,0,0,0,0"/>
                </v:shape>
                <v:shape id="Freeform 608" o:spid="_x0000_s1072" style="position:absolute;left:161925;top:277495;width:3175;height:5715;visibility:visible;mso-wrap-style:square;v-text-anchor:top" coordsize="15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" path="m10,l6,,4,2,3,4,1,8,,9r,4l,15r,2l,22r2,4l5,26r5,l13,25r2,-2l12,21,10,18,9,16r,-1l9,11,9,5,9,2,10,r,xe" fillcolor="black" stroked="f">
                  <v:path arrowok="t" o:connecttype="custom" o:connectlocs="2117,0;1270,0;847,440;635,879;212,1758;0,1978;0,2858;0,3297;0,3737;0,4836;423,5715;1058,5715;2117,5715;2752,5495;3175,5056;2540,4616;2117,3957;1905,3517;1905,3297;1905,2418;1905,1099;1905,440;2117,0;2117,0" o:connectangles="0,0,0,0,0,0,0,0,0,0,0,0,0,0,0,0,0,0,0,0,0,0,0,0"/>
                </v:shape>
                <v:shape id="Freeform 609" o:spid="_x0000_s1073" style="position:absolute;left:210185;top:241300;width:13335;height:7620;visibility:visible;mso-wrap-style:square;v-text-anchor:top" coordsize="61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" path="m,12r17,7l17,20r,2l17,24r1,4l18,30r3,3l21,34r3,1l27,34r4,l33,33r4,-1l40,31r4,-1l47,29r3,l53,26r2,l60,24r1,l60,20r1,-2l60,14,58,13r-4,1l50,15r-4,1l44,18r-4,l38,19r-6,2l28,22r-3,1l24,24,23,19r,-1l23,15r,-2l24,10,23,6r,-2l22,2,21,1,17,,15,2,10,3,8,5,5,7,2,10,,11r,1l,12xe" fillcolor="black" stroked="f">
                  <v:path arrowok="t" o:connecttype="custom" o:connectlocs="0,2613;3716,4137;3716,4354;3716,4790;3716,5225;3935,6096;3935,6531;4591,7185;4591,7402;5247,7620;5902,7402;6777,7402;7214,7185;8088,6967;8744,6749;9619,6531;10275,6314;10930,6314;11586,5661;12023,5661;13116,5225;13335,5225;13116,4354;13335,3919;13116,3048;12679,2830;11805,3048;10930,3266;10056,3483;9619,3919;8744,3919;8307,4137;6995,4572;6121,4790;5465,5007;5247,5225;5028,4137;5028,3919;5028,3266;5028,2830;5247,2177;5028,1306;5028,871;4809,435;4591,218;3716,0;3279,435;2186,653;1749,1089;1093,1524;437,2177;0,2395;0,2613;0,2613" o:connectangles="0,0,0,0,0,0,0,0,0,0,0,0,0,0,0,0,0,0,0,0,0,0,0,0,0,0,0,0,0,0,0,0,0,0,0,0,0,0,0,0,0,0,0,0,0,0,0,0,0,0,0,0,0,0"/>
                </v:shape>
                <v:shape id="Freeform 610" o:spid="_x0000_s1074" style="position:absolute;left:217805;top:249555;width:13335;height:11430;visibility:visible;mso-wrap-style:square;v-text-anchor:top" coordsize="62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" path="m52,1r-3,l47,,45,,41,,38,,34,,30,,26,,23,,19,,16,,12,1,9,1,8,2,5,2,4,3,3,4,2,6,,10r,2l,14r,4l2,20r1,2l7,22r3,1l15,24r5,1l25,25r3,l31,25r2,2l34,39r-1,l31,41r-3,2l26,47r-2,2l23,52r,2l24,55r2,l28,55r4,-1l35,54r3,-2l40,52r2,l43,52r15,l60,50r2,-3l62,45r,-3l60,41,57,40,54,38,52,37,49,36r-1,l46,32r,-1l46,27r1,-3l46,20,45,19,41,18r-3,l34,18r-3,1l26,19r-3,l19,18,18,16r,-4l23,10,25,9r3,l31,9r2,l34,9r4,l41,9r5,l50,9r4,l56,9r1,l52,1r,xe" fillcolor="black" stroked="f">
                  <v:path arrowok="t" o:connecttype="custom" o:connectlocs="10539,208;9679,0;8173,0;6452,0;4947,0;3441,0;1936,208;1075,416;645,831;0,2078;0,2909;430,4156;1506,4572;3226,4988;5377,5195;6668,5195;7313,8105;6668,8521;5592,9767;4947,10807;5162,11430;6022,11430;7528,11222;8603,10807;9248,10807;12905,10391;13335,9352;12905,8521;11614,7897;10539,7481;9894,6650;9894,5611;9894,4156;8818,3741;7313,3741;5592,3949;4087,3741;3871,2494;5377,1870;6668,1870;7313,1870;8818,1870;10754,1870;12045,1870;11184,208" o:connectangles="0,0,0,0,0,0,0,0,0,0,0,0,0,0,0,0,0,0,0,0,0,0,0,0,0,0,0,0,0,0,0,0,0,0,0,0,0,0,0,0,0,0,0,0,0"/>
                </v:shape>
                <v:shape id="Freeform 611" o:spid="_x0000_s1075" style="position:absolute;left:218440;top:267970;width:8255;height:8890;visibility:visible;mso-wrap-style:square;v-text-anchor:top" coordsize="39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" path="m19,1l15,,13,1,9,1,6,4,1,7,,12r3,1l6,13r5,-1l14,10,16,8r4,l22,9r4,4l27,16r1,3l27,24r-1,3l22,28r-2,l16,31r-1,1l11,35r1,4l14,39r2,1l20,41r3,1l27,42r3,l31,42r3,-1l34,37r1,-3l36,31r1,-4l37,23r1,-4l39,16r,-2l36,9,33,5,30,1,29,,19,1r,xe" fillcolor="black" stroked="f">
                  <v:path arrowok="t" o:connecttype="custom" o:connectlocs="4022,212;3175,0;2752,212;1905,212;1270,847;212,1482;0,2540;635,2752;1270,2752;2328,2540;2963,2117;3387,1693;4233,1693;4657,1905;5503,2752;5715,3387;5927,4022;5715,5080;5503,5715;4657,5927;4233,5927;3387,6562;3175,6773;2328,7408;2540,8255;2963,8255;3387,8467;4233,8678;4868,8890;5715,8890;6350,8890;6562,8890;7197,8678;7197,7832;7408,7197;7620,6562;7832,5715;7832,4868;8043,4022;8255,3387;8255,2963;7620,1905;6985,1058;6350,212;6138,0;4022,212;4022,212" o:connectangles="0,0,0,0,0,0,0,0,0,0,0,0,0,0,0,0,0,0,0,0,0,0,0,0,0,0,0,0,0,0,0,0,0,0,0,0,0,0,0,0,0,0,0,0,0,0,0"/>
                </v:shape>
                <v:shape id="Freeform 612" o:spid="_x0000_s1076" style="position:absolute;left:231140;top:264795;width:19050;height:12065;visibility:visible;mso-wrap-style:square;v-text-anchor:top" coordsize="91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" path="m,7l1,8r4,2l8,12r5,1l16,12r4,1l22,13r,2l20,19r-4,4l15,26r-2,3l11,32,9,36,7,39,6,42,5,45,3,48,2,53r1,2l8,55r3,l15,55r2,-2l17,49r3,-4l20,42r1,-3l22,36r1,-3l23,30r1,-3l25,24r1,-2l28,19r,-1l38,20,28,32r-2,3l26,38r,1l28,40r2,1l33,41r1,-1l38,39r2,-1l43,37r3,-4l48,32,89,30r1,-2l91,26r,-5l91,20r-3,l84,20r-5,l74,21r-6,l64,21r-4,l58,21r-5,l49,21,46,20r-1,l46,18r,-3l46,13,45,12,44,10r-4,l37,8r-5,l28,8r-4,l21,8r-4,l16,8,15,9r,-2l15,5,13,2,10,,6,,3,2,,5,,7r,xe" fillcolor="black" stroked="f">
                  <v:path arrowok="t" o:connecttype="custom" o:connectlocs="209,1755;1675,2632;3349,2632;4605,2852;4187,4168;3140,5703;2303,7020;1465,8555;1047,9871;419,11626;1675,12065;3140,12065;3559,10749;4187,9213;4605,7897;4815,6581;5234,5265;5862,4168;7955,4387;5443,7678;5443,8555;6280,8994;7118,8775;8374,8336;9630,7239;18631,6581;19050,5703;19050,4387;17585,4387;15491,4607;13398,4607;12142,4607;10258,4607;9420,4387;9630,3290;9420,2632;8374,2194;6699,1755;5024,1755;3559,1755;3140,1974;3140,1097;2093,0;628,439;0,1536" o:connectangles="0,0,0,0,0,0,0,0,0,0,0,0,0,0,0,0,0,0,0,0,0,0,0,0,0,0,0,0,0,0,0,0,0,0,0,0,0,0,0,0,0,0,0,0,0"/>
                </v:shape>
                <v:shape id="Freeform 613" o:spid="_x0000_s1077" style="position:absolute;left:256540;top:247650;width:22225;height:7620;visibility:visible;mso-wrap-style:square;v-text-anchor:top" coordsize="106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" path="m66,21l63,20r-4,l54,18r-1,l51,17,48,13,44,10r-4,l38,11r-1,l37,9r,-4l37,2,36,1,33,r,l31,,28,1,24,2,19,4,14,7,9,10,4,12,1,16,,17r1,2l3,20r5,1l10,21r3,l16,21r2,1l24,22r5,l32,21r1,l36,19r3,-1l42,16r2,l44,17r2,3l48,25r3,3l51,28r3,2l56,31r5,1l64,34r4,1l71,36r1,l74,32r,-3l72,26r,-1l83,19r,1l83,23r1,4l87,30r3,l93,31r4,l100,31r2,l105,30r1,-1l106,29r-4,-3l98,22,93,18,91,14,90,10,87,8,85,5,83,7r-5,3l76,14r,4l76,20,66,21r,xe" fillcolor="black" stroked="f">
                  <v:path arrowok="t" o:connecttype="custom" o:connectlocs="13209,4233;11322,3810;10693,3598;9225,2117;7967,2328;7758,1905;7758,423;6919,0;6500,0;5032,423;2935,1482;839,2540;0,3598;629,4233;2097,4445;3355,4445;5032,4657;6709,4445;7548,4022;8806,3387;9225,3598;10064,5292;10693,5927;11742,6562;13419,7197;14887,7620;15516,6773;15096,5503;17403,4022;17403,4868;18241,6350;19499,6562;20967,6562;22015,6350;22225,6138;20548,4657;19080,2963;18241,1693;17403,1482;15935,2963;15935,4233;13838,4445" o:connectangles="0,0,0,0,0,0,0,0,0,0,0,0,0,0,0,0,0,0,0,0,0,0,0,0,0,0,0,0,0,0,0,0,0,0,0,0,0,0,0,0,0,0"/>
                </v:shape>
                <v:shape id="Freeform 614" o:spid="_x0000_s1078" style="position:absolute;left:264160;top:258445;width:33655;height:12700;visibility:visible;mso-wrap-style:square;v-text-anchor:top" coordsize="16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" path="m23,34r-3,2l19,39r-2,2l15,42,10,41,5,40,2,41,,44r2,3l7,52r3,1l12,55r4,l18,56r4,-2l25,51r2,-5l29,43r2,-4l34,35r6,-4l45,30r,l46,31r,2l46,37r,3l46,43r,3l47,50r2,3l53,58r3,1l57,60r2,-1l61,59r2,-4l63,53,61,50,57,45,55,40,54,36r,-4l55,28r1,-2l56,25r1,l62,26r6,1l71,27r3,-2l78,22r4,-3l84,18r9,-2l92,17r-1,4l91,24r2,1l94,25r1,l99,25r3,l105,25r3,l109,25r1,l112,26r2,2l115,31r-1,3l110,36r-1,4l107,42r,2l105,43r-5,1l95,44r-1,3l95,49r4,3l102,53r4,l110,50r5,-4l117,42r3,l121,42r2,l127,42r5,1l138,43r5,1l147,44r3,1l154,42r5,-3l160,34r,-2l158,32r-4,l151,32r-3,l146,32r-2,l138,32r-6,1l130,33r-1,1l129,32r,-1l129,27r,-2l127,24r-3,-1l121,22r-4,l113,21r-3,l108,12r1,l112,10r2,-1l114,7,112,4,108,1,105,r-4,l97,4,93,8r-3,2l89,13r-2,l85,12r-3,l79,12,75,10r-4,l68,10r-3,l62,12r-2,1l56,15r-1,1l52,19r-2,3l49,21,46,18,41,17r-3,1l34,21r-2,2l30,25r-3,2l24,32r-1,2l23,34xe" fillcolor="black" stroked="f">
                  <v:path arrowok="t" o:connecttype="custom" o:connectlocs="3997,8255;2103,8678;0,9313;2103,11218;3786,11853;5679,9737;7152,7408;9465,6350;9676,7832;9676,9737;11148,12277;12410,12488;13252,11218;11569,8467;11569,5927;11990,5292;14934,5715;17248,4022;19352,3598;19562,5292;20824,5292;22717,5292;23559,5503;23979,7197;22507,8890;21034,9313;19983,10372;22296,11218;24610,8890;25872,8890;29027,9102;31552,9525;33655,7197;32393,6773;30710,6773;27765,6985;27134,6773;27134,5292;25452,4657;23138,4445;23559,2117;23559,847;21245,0;18931,2117;17879,2540;15776,2117;13672,2117;11779,3175;10517,4657;8624,3598;6731,4868;5048,6773" o:connectangles="0,0,0,0,0,0,0,0,0,0,0,0,0,0,0,0,0,0,0,0,0,0,0,0,0,0,0,0,0,0,0,0,0,0,0,0,0,0,0,0,0,0,0,0,0,0,0,0,0,0,0,0"/>
                </v:shape>
                <v:shape id="Freeform 615" o:spid="_x0000_s1079" style="position:absolute;left:226060;top:130175;width:26035;height:13970;visibility:visible;mso-wrap-style:square;v-text-anchor:top" coordsize="123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" path="m,10l84,27,74,62r8,4l97,28r26,5l122,32r-1,-2l119,27r-3,-3l112,20r-5,-2l105,16r-4,l98,14r-2,l91,13r-5,l83,12r-2,l77,11r-2,l71,10r-3,l65,10,61,9,58,8r-4,l51,7r-4,l44,5r-4,l38,4r-3,l29,3,24,2,20,1,16,,15,,14,,,10r,xe" fillcolor="black" stroked="f">
                  <v:path arrowok="t" o:connecttype="custom" o:connectlocs="0,2117;17780,5715;15663,13123;17357,13970;20532,5927;26035,6985;25823,6773;25612,6350;25188,5715;24553,5080;23707,4233;22648,3810;22225,3387;21378,3387;20743,2963;20320,2963;19262,2752;18203,2752;17568,2540;17145,2540;16298,2328;15875,2328;15028,2117;14393,2117;13758,2117;12912,1905;12277,1693;11430,1693;10795,1482;9948,1482;9313,1058;8467,1058;8043,847;7408,847;6138,635;5080,423;4233,212;3387,0;3175,0;2963,0;0,2117;0,2117" o:connectangles="0,0,0,0,0,0,0,0,0,0,0,0,0,0,0,0,0,0,0,0,0,0,0,0,0,0,0,0,0,0,0,0,0,0,0,0,0,0,0,0,0,0"/>
                </v:shape>
                <v:shape id="Freeform 616" o:spid="_x0000_s1080" style="position:absolute;left:10160;top:255270;width:74930;height:50165;visibility:visible;mso-wrap-style:square;v-text-anchor:top" coordsize="353,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" path="m,108l231,,353,57,173,236,,108r,xe" fillcolor="#b0c77d" stroked="f">
                  <v:path arrowok="t" o:connecttype="custom" o:connectlocs="0,22957;49034,0;74930,12116;36722,50165;0,22957;0,22957" o:connectangles="0,0,0,0,0,0"/>
                </v:shape>
                <v:shape id="Freeform 617" o:spid="_x0000_s1081" style="position:absolute;left:9525;top:279400;width:38735;height:31115;visibility:visible;mso-wrap-style:square;v-text-anchor:top" coordsize="185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" path="m,61l,,185,98r-1,49l,61r,xe" fillcolor="#a6bf73" stroked="f">
                  <v:path arrowok="t" o:connecttype="custom" o:connectlocs="0,12912;0,0;38735,20743;38526,31115;0,12912;0,12912" o:connectangles="0,0,0,0,0,0"/>
                </v:shape>
                <v:shape id="Freeform 618" o:spid="_x0000_s1082" style="position:absolute;left:49530;top:269240;width:34925;height:41275;visibility:visible;mso-wrap-style:square;v-text-anchor:top" coordsize="167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" path="m,139l167,r,48l,195,,139r,xe" fillcolor="#9cb366" stroked="f">
                  <v:path arrowok="t" o:connecttype="custom" o:connectlocs="0,29422;34925,0;34925,10160;0,41275;0,29422;0,29422" o:connectangles="0,0,0,0,0,0"/>
                </v:shape>
                <v:shape id="Freeform 619" o:spid="_x0000_s1083" style="position:absolute;left:18415;top:274320;width:34290;height:20320;visibility:visible;mso-wrap-style:square;v-text-anchor:top" coordsize="162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" path="m,16l133,96,162,68,42,,,16r,xe" fillcolor="#dbdea8" stroked="f">
                  <v:path arrowok="t" o:connecttype="custom" o:connectlocs="0,3387;28152,20320;34290,14393;8890,0;0,3387;0,3387" o:connectangles="0,0,0,0,0,0"/>
                </v:shape>
                <v:shape id="Freeform 620" o:spid="_x0000_s1084" style="position:absolute;left:38735;top:259715;width:38100;height:23495;visibility:visible;mso-wrap-style:square;v-text-anchor:top" coordsize="180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" path="m,50r90,62l180,41,92,,,50r,xe" fillcolor="#c99" stroked="f">
                  <v:path arrowok="t" o:connecttype="custom" o:connectlocs="0,10489;19050,23495;38100,8601;19473,0;0,10489;0,10489" o:connectangles="0,0,0,0,0,0"/>
                </v:shape>
                <v:shape id="Freeform 621" o:spid="_x0000_s1085" style="position:absolute;left:47625;top:266065;width:38735;height:45720;visibility:visible;mso-wrap-style:square;v-text-anchor:top" coordsize="18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" path="m,212l,155r,-1l2,153r2,-2l8,149r3,-5l16,140r3,-3l22,135r3,-2l29,131r3,-4l34,124r4,-2l42,118r3,-3l49,112r4,-4l57,105r4,-3l64,98r5,-4l74,91r4,-4l82,84r4,-4l91,77r3,-5l99,69r3,-3l107,62r5,-3l115,54r5,-3l124,48r4,-4l131,41r5,-4l139,35r4,-3l146,28r5,-2l154,24r3,-3l160,18r2,-2l166,14r4,-5l175,6r3,-2l181,3,183,r1,2l184,2r1,3l185,7r,5l185,14r,2l185,18r,4l185,24r,3l185,31r,2l184,36r,3l184,42r,2l184,49r,5l183,58r,3l183,63r,1l181,66r-4,3l174,70r-1,l173,69r,-2l173,64r1,-3l174,57r,-5l174,48r,-5l174,39r,-5l174,30r,-4l174,23r,-2l174,19,12,159r,2l12,163r,4l12,171r,5l12,181r2,6l14,191r,6l14,202r,4l12,211r,2l12,216r,1l10,216,5,215,2,213,,212r,xe" fillcolor="black" stroked="f">
                  <v:path arrowok="t" o:connecttype="custom" o:connectlocs="0,32657;419,32236;1675,31393;3350,29497;4606,28443;6072,27601;7119,26126;8794,24862;10260,23597;11935,22123;13400,20648;15494,19173;17169,17698;19053,16223;20728,14538;22403,13063;24079,11377;25963,10113;27429,8638;29104,7374;30569,5899;32244,5057;33501,3792;34757,2950;36641,1264;37897,632;38526,421;38735,1053;38735,2528;38735,3371;38735,4635;38735,5689;38735,6953;38526,8217;38526,9270;38526,11377;38316,12852;38316,13484;37060,14538;36222,14748;36222,14116;36432,12852;36432,10956;36432,9060;36432,7164;36432,5478;36432,4425;2513,33500;2513,34343;2513,36028;2513,38135;2931,40242;2931,42560;2513,44456;2513,45509;2094,45509;419,44877;0,44667" o:connectangles="0,0,0,0,0,0,0,0,0,0,0,0,0,0,0,0,0,0,0,0,0,0,0,0,0,0,0,0,0,0,0,0,0,0,0,0,0,0,0,0,0,0,0,0,0,0,0,0,0,0,0,0,0,0,0,0,0,0"/>
                </v:shape>
                <v:shape id="Freeform 622" o:spid="_x0000_s1086" style="position:absolute;left:8255;top:254635;width:78105;height:57150;visibility:visible;mso-wrap-style:square;v-text-anchor:top" coordsize="370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" path="m8,183r187,89l366,121r-7,-8l195,261,13,173,11,118,239,10,357,65r13,-8l246,1r-1,l241,r-3,l233,1r-2,l229,3r-5,1l220,6r-3,1l215,8r-4,1l208,12r-4,1l201,15r-4,2l194,18r-5,3l185,23r-5,1l175,26r-4,2l166,31r-4,2l157,36r-6,3l147,41r-6,2l136,45r-5,3l126,50r-6,3l116,55r-6,3l105,60r-6,3l95,65r-6,3l84,70r-4,2l75,76r-6,1l65,79r-5,2l56,83r-5,3l47,88r-4,2l39,92r-4,2l31,96r-3,1l24,99r-3,1l19,101r-4,2l14,105r-5,1l7,108r-2,l5,109r-1,l4,109r-1,3l1,116,,117r,4l,124r,4l,133r,4l,141r,2l,146r,3l,154r,5l,163r1,5l1,171r,2l1,176r,1l8,183r,xe" fillcolor="black" stroked="f">
                  <v:path arrowok="t" o:connecttype="custom" o:connectlocs="41163,57150;75783,23742;2744,36349;50452,2101;78105,11976;51718,210;50241,0;48763,210;47285,840;45808,1471;44541,1891;43063,2731;41586,3572;39897,4412;37997,5043;36097,5883;34197,6934;31875,8194;29764,9035;27653,10085;25331,11136;23220,12186;20898,13237;18787,14288;16888,15128;14566,16178;12666,17019;10766,18069;9077,18910;7388,19750;5911,20381;4433,21011;3166,21641;1900,22272;1055,22692;844,22902;633,23532;0,24583;0,26054;0,27945;0,29626;0,30676;0,32357;0,34248;211,35929;211,36979;1689,38450" o:connectangles="0,0,0,0,0,0,0,0,0,0,0,0,0,0,0,0,0,0,0,0,0,0,0,0,0,0,0,0,0,0,0,0,0,0,0,0,0,0,0,0,0,0,0,0,0,0,0"/>
                </v:shape>
                <v:shape id="Freeform 623" o:spid="_x0000_s1087" style="position:absolute;left:9525;top:278130;width:40005;height:22225;visibility:visible;mso-wrap-style:square;v-text-anchor:top" coordsize="18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" path="m,10r180,95l181,104r2,-2l186,100r1,l1,,,10r,xe" fillcolor="black" stroked="f">
                  <v:path arrowok="t" o:connecttype="custom" o:connectlocs="0,2117;38507,22225;38721,22013;39149,21590;39791,21167;40005,21167;214,0;0,2117;0,2117" o:connectangles="0,0,0,0,0,0,0,0,0"/>
                </v:shape>
                <v:shape id="Freeform 624" o:spid="_x0000_s1088" style="position:absolute;left:17780;top:278130;width:36195;height:17145;visibility:visible;mso-wrap-style:square;v-text-anchor:top" coordsize="172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" path="m,5l140,82,172,55r-7,-7l138,73,7,,,5r,xe" fillcolor="black" stroked="f">
                  <v:path arrowok="t" o:connecttype="custom" o:connectlocs="0,1045;29461,17145;36195,11500;34722,10036;29040,15263;1473,0;0,1045;0,1045" o:connectangles="0,0,0,0,0,0,0,0"/>
                </v:shape>
                <v:shape id="Freeform 625" o:spid="_x0000_s1089" style="position:absolute;left:16510;top:273050;width:38100;height:16510;visibility:visible;mso-wrap-style:square;v-text-anchor:top" coordsize="180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" path="m11,28l,26,56,,180,72r-7,5l54,8,11,28r,xe" fillcolor="black" stroked="f">
                  <v:path arrowok="t" o:connecttype="custom" o:connectlocs="2328,6004;0,5575;11853,0;38100,15438;36618,16510;11430,1715;2328,6004;2328,6004" o:connectangles="0,0,0,0,0,0,0,0"/>
                </v:shape>
                <v:shape id="Freeform 626" o:spid="_x0000_s1090" style="position:absolute;left:38100;top:259080;width:40005;height:24765;visibility:visible;mso-wrap-style:square;v-text-anchor:top" coordsize="191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" path="m,55r93,62l191,43,98,,87,2r90,44l93,109,7,49,,55r,xe" fillcolor="black" stroked="f">
                  <v:path arrowok="t" o:connecttype="custom" o:connectlocs="0,11642;19479,24765;40005,9102;20526,0;18222,423;37073,9737;19479,23072;1466,10372;0,11642;0,11642" o:connectangles="0,0,0,0,0,0,0,0,0,0"/>
                </v:shape>
                <v:shape id="Freeform 627" o:spid="_x0000_s1091" style="position:absolute;left:36195;top:259080;width:23495;height:11430;visibility:visible;mso-wrap-style:square;v-text-anchor:top" coordsize="109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" path="m15,51l109,5,108,4,106,2,104,1,100,,99,,94,2,91,3,89,4,85,5,83,8r-5,2l74,11r-4,2l66,16r-5,2l56,20r-4,2l47,25r-5,2l38,29r-5,2l29,34r-5,2l21,37r-5,2l13,41,9,42,7,45,3,46,2,48,,49r,2l1,54r5,l8,54r2,l15,51r,xe" fillcolor="black" stroked="f">
                  <v:path arrowok="t" o:connecttype="custom" o:connectlocs="3233,10795;23495,1058;23279,847;22848,423;22417,212;21555,0;21339,0;20262,423;19615,635;19184,847;18322,1058;17891,1693;16813,2117;15951,2328;15089,2752;14226,3387;13149,3810;12071,4233;11209,4657;10131,5292;9053,5715;8191,6138;7113,6562;6251,7197;5173,7620;4527,7832;3449,8255;2802,8678;1940,8890;1509,9525;647,9737;431,10160;0,10372;0,10795;216,11430;1293,11430;1724,11430;2156,11430;3233,10795;3233,10795" o:connectangles="0,0,0,0,0,0,0,0,0,0,0,0,0,0,0,0,0,0,0,0,0,0,0,0,0,0,0,0,0,0,0,0,0,0,0,0,0,0,0,0"/>
                </v:shape>
                <v:shape id="Freeform 628" o:spid="_x0000_s1092" style="position:absolute;left:44450;top:266065;width:20955;height:12065;visibility:visible;mso-wrap-style:square;v-text-anchor:top" coordsize="9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" path="m,4l92,58r6,-5l9,,,4r,xe" fillcolor="black" stroked="f">
                  <v:path arrowok="t" o:connecttype="custom" o:connectlocs="0,832;19672,12065;20955,11025;1924,0;0,832;0,832" o:connectangles="0,0,0,0,0,0"/>
                </v:shape>
                <v:shape id="Freeform 629" o:spid="_x0000_s1093" style="position:absolute;left:52070;top:262255;width:19050;height:10795;visibility:visible;mso-wrap-style:square;v-text-anchor:top" coordsize="91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" path="m,5l86,53r5,-4l9,,,5r,xe" fillcolor="black" stroked="f">
                  <v:path arrowok="t" o:connecttype="custom" o:connectlocs="0,1018;18003,10795;19050,9980;1884,0;0,1018;0,1018" o:connectangles="0,0,0,0,0,0"/>
                </v:shape>
                <v:shape id="Freeform 630" o:spid="_x0000_s1094" style="position:absolute;left:51435;top:266065;width:20320;height:13970;visibility:visible;mso-wrap-style:square;v-text-anchor:top" coordsize="95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" path="m95,3l8,68,,61,89,r6,3l95,3xe" fillcolor="black" stroked="f">
                  <v:path arrowok="t" o:connecttype="custom" o:connectlocs="20320,616;1711,13970;0,12532;19037,0;20320,616;20320,616" o:connectangles="0,0,0,0,0,0"/>
                </v:shape>
                <v:shape id="Freeform 631" o:spid="_x0000_s1095" style="position:absolute;left:43180;top:261620;width:20320;height:12700;visibility:visible;mso-wrap-style:square;v-text-anchor:top" coordsize="97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" path="m97,6l10,59,,53,91,r6,6l97,6xe" fillcolor="black" stroked="f">
                  <v:path arrowok="t" o:connecttype="custom" o:connectlocs="20320,1292;2095,12700;0,11408;19063,0;20320,1292;20320,1292" o:connectangles="0,0,0,0,0,0"/>
                </v:shape>
                <w10:wrap anchorx="page"/>
                <w10:anchorlock/>
              </v:group>
            </w:pict>
          </mc:Fallback>
        </mc:AlternateContent>
      </w:r>
      <w:r w:rsidRPr="00A10054">
        <w:rPr>
          <w:rFonts w:hint="cs"/>
          <w:b/>
          <w:bCs/>
          <w:rtl/>
        </w:rPr>
        <w:t xml:space="preserve"> </w:t>
      </w:r>
      <w:r w:rsidRPr="00DD20CA">
        <w:rPr>
          <w:rFonts w:ascii="David" w:eastAsia="FrankRuehl" w:hAnsi="David" w:cs="David" w:hint="cs"/>
          <w:b/>
          <w:bCs/>
          <w:i/>
          <w:sz w:val="24"/>
          <w:szCs w:val="24"/>
          <w:u w:val="single"/>
          <w:rtl/>
        </w:rPr>
        <w:t>בדיקת הבנה</w:t>
      </w:r>
    </w:p>
    <w:p w:rsidR="006866F1" w:rsidRPr="001B615B" w:rsidRDefault="006866F1" w:rsidP="006866F1">
      <w:pPr>
        <w:pStyle w:val="09605"/>
        <w:ind w:left="724" w:hanging="180"/>
        <w:rPr>
          <w:rFonts w:hint="cs"/>
          <w:rtl/>
        </w:rPr>
      </w:pPr>
      <w:r w:rsidRPr="001B615B">
        <w:rPr>
          <w:rFonts w:hint="cs"/>
          <w:rtl/>
        </w:rPr>
        <w:t xml:space="preserve">1. חקלאי קנה מספר חבילות זרעים ושילם תמורתם </w:t>
      </w:r>
      <w:r w:rsidRPr="004D6EB5">
        <w:rPr>
          <w:i/>
          <w:iCs/>
          <w:position w:val="-10"/>
        </w:rPr>
        <w:object w:dxaOrig="760" w:dyaOrig="300">
          <v:shape id="_x0000_i1031" type="#_x0000_t75" style="width:38.25pt;height:15pt" o:ole="">
            <v:imagedata r:id="rId15" o:title=""/>
          </v:shape>
          <o:OLEObject Type="Embed" ProgID="Equation.DSMT4" ShapeID="_x0000_i1031" DrawAspect="Content" ObjectID="_1591953716" r:id="rId16"/>
        </w:object>
      </w:r>
      <w:r w:rsidRPr="001B615B">
        <w:rPr>
          <w:rFonts w:hint="cs"/>
          <w:rtl/>
        </w:rPr>
        <w:t>₪. לו היה מחיר חבילה נמוך ב-</w:t>
      </w:r>
      <w:r w:rsidRPr="004D6EB5">
        <w:rPr>
          <w:i/>
          <w:iCs/>
          <w:position w:val="-6"/>
        </w:rPr>
        <w:object w:dxaOrig="180" w:dyaOrig="260">
          <v:shape id="_x0000_i1032" type="#_x0000_t75" style="width:9pt;height:12.75pt" o:ole="">
            <v:imagedata r:id="rId17" o:title=""/>
          </v:shape>
          <o:OLEObject Type="Embed" ProgID="Equation.DSMT4" ShapeID="_x0000_i1032" DrawAspect="Content" ObjectID="_1591953717" r:id="rId18"/>
        </w:object>
      </w:r>
      <w:r w:rsidRPr="001B615B">
        <w:rPr>
          <w:rFonts w:hint="cs"/>
          <w:rtl/>
        </w:rPr>
        <w:t xml:space="preserve"> שקלים, היה יכול לקנות עוד</w:t>
      </w:r>
      <w:r>
        <w:rPr>
          <w:rFonts w:hint="cs"/>
          <w:i/>
          <w:iCs/>
          <w:rtl/>
        </w:rPr>
        <w:t xml:space="preserve"> </w:t>
      </w:r>
      <w:r w:rsidRPr="00A34E92">
        <w:rPr>
          <w:i/>
          <w:iCs/>
          <w:position w:val="-4"/>
        </w:rPr>
        <w:object w:dxaOrig="279" w:dyaOrig="240">
          <v:shape id="_x0000_i1033" type="#_x0000_t75" style="width:14.25pt;height:12pt" o:ole="">
            <v:imagedata r:id="rId19" o:title=""/>
          </v:shape>
          <o:OLEObject Type="Embed" ProgID="Equation.DSMT4" ShapeID="_x0000_i1033" DrawAspect="Content" ObjectID="_1591953718" r:id="rId20"/>
        </w:object>
      </w:r>
      <w:r w:rsidRPr="001B615B">
        <w:rPr>
          <w:rFonts w:hint="cs"/>
          <w:rtl/>
        </w:rPr>
        <w:t xml:space="preserve"> חבילות. מה מחיר חבילת זרעים, וכמה חבילות קנה</w:t>
      </w:r>
      <w:r>
        <w:rPr>
          <w:rFonts w:hint="cs"/>
          <w:rtl/>
        </w:rPr>
        <w:t xml:space="preserve"> </w:t>
      </w:r>
      <w:r w:rsidRPr="001B615B">
        <w:rPr>
          <w:rFonts w:hint="cs"/>
          <w:rtl/>
        </w:rPr>
        <w:t>?</w:t>
      </w:r>
    </w:p>
    <w:p w:rsidR="006866F1" w:rsidRDefault="006866F1" w:rsidP="006866F1">
      <w:pPr>
        <w:pStyle w:val="09605"/>
        <w:rPr>
          <w:rFonts w:hint="cs"/>
          <w:rtl/>
        </w:rPr>
      </w:pPr>
      <w:r>
        <w:rPr>
          <w:rFonts w:hint="cs"/>
          <w:rtl/>
        </w:rPr>
        <w:t xml:space="preserve">   בנו טבלה מתאימה.   </w:t>
      </w:r>
      <w:r w:rsidRPr="00DD20CA">
        <w:rPr>
          <w:rFonts w:hint="cs"/>
          <w:b/>
          <w:bCs/>
          <w:u w:val="single"/>
          <w:rtl/>
        </w:rPr>
        <w:t>(שימו לב, בשלב זה עליכם לבנות טבלה ולא למצוא פתרון!)</w:t>
      </w:r>
    </w:p>
    <w:p w:rsidR="006866F1" w:rsidRPr="00790056" w:rsidRDefault="006866F1" w:rsidP="006866F1">
      <w:pPr>
        <w:rPr>
          <w:rFonts w:hint="cs"/>
          <w:rtl/>
        </w:rPr>
      </w:pPr>
      <w:r w:rsidRPr="007075A6">
        <w:rPr>
          <w:rFonts w:hint="cs"/>
          <w:rtl/>
        </w:rPr>
        <w:tab/>
      </w:r>
      <w:r w:rsidRPr="007075A6">
        <w:rPr>
          <w:rFonts w:hint="cs"/>
          <w:rtl/>
        </w:rPr>
        <w:tab/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אותו רעיון קיים גם </w:t>
      </w:r>
      <w:r w:rsidRPr="00DD20CA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בבעיות הֶספק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בעיות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ִּשמן כן הן. אלה בעיות שבסיסן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וא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קֶצֶב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 אנחנו בדרך כ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ל רגילים לפתור שאלות של כמויות,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לכן לא אחת אנחנו מתקשים בלוגיקה ש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ל בעיות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הֶספק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. אם נפנים את המושג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הֶספק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יקל עלינו להתמודד עם שאלות אלה.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b/>
          <w:bCs/>
          <w:sz w:val="24"/>
          <w:szCs w:val="24"/>
          <w:u w:val="single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וא תמיד </w:t>
      </w:r>
      <w:r w:rsidRPr="00665942">
        <w:rPr>
          <w:rFonts w:ascii="Times New Roman" w:eastAsia="FrankRuehl" w:hAnsi="Times New Roman" w:cs="David" w:hint="cs"/>
          <w:b/>
          <w:bCs/>
          <w:sz w:val="24"/>
          <w:szCs w:val="24"/>
          <w:u w:val="single"/>
          <w:rtl/>
        </w:rPr>
        <w:t>כמות ליחידת זמן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 לדוגמה: כאשר אנו מתכננים תאור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גורם המעניין הוא לאיזה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יא מתוכננ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כן ככל ש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גבוה יותר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ך יהיה לנו יותר אור. א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נו לא יודעים כמה חשמל היא </w:t>
      </w:r>
      <w:proofErr w:type="spellStart"/>
      <w:r>
        <w:rPr>
          <w:rFonts w:ascii="Times New Roman" w:eastAsia="FrankRuehl" w:hAnsi="Times New Roman" w:cs="David" w:hint="cs"/>
          <w:sz w:val="24"/>
          <w:szCs w:val="24"/>
          <w:rtl/>
        </w:rPr>
        <w:t>תִּצרַך</w:t>
      </w:r>
      <w:proofErr w:type="spellEnd"/>
      <w:r>
        <w:rPr>
          <w:rFonts w:ascii="Times New Roman" w:eastAsia="FrankRuehl" w:hAnsi="Times New Roman" w:cs="David" w:hint="cs"/>
          <w:sz w:val="24"/>
          <w:szCs w:val="24"/>
          <w:rtl/>
        </w:rPr>
        <w:t>ְ כי זה כבר תלוי גם במספר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שעות שהיא 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ּ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ק. אבל כן חשוב לנו כמה חשמל יעבור בה בכל יחידת זמן כי זה מצביע על עצמת ההארה. כנ"ל לגבי מיזוג אוויר. אמנם חשוב לנו החיסכו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ולם אנו יודעים כי ככל ש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ֶ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חשמל 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ג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ּ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ר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ך החדר יגיע מהר יותר לטמפרטורה הרצויה וישמור עליה גם בתנא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ים קיצוניים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מו כן אנו מודעים 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נוזלים. בטפטפות אנו עובדים ביחידות של ליטר לשעה.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ְּ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רז הכיור אנו נמדוד בליטר לדק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, ואילו במילוי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ר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ֵ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כות נמדוד מ"ק לשעה.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ך אנו מתאימים יחידות לרמת 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דרושה. גם כאן אנו רואים ש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וא כמות ליחידת זמן.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כך גם לגבי </w:t>
      </w:r>
      <w:r w:rsidRPr="00F91CFE">
        <w:rPr>
          <w:rFonts w:ascii="Times New Roman" w:eastAsia="FrankRuehl" w:hAnsi="Times New Roman" w:cs="David" w:hint="cs"/>
          <w:b/>
          <w:bCs/>
          <w:sz w:val="24"/>
          <w:szCs w:val="24"/>
          <w:u w:val="single"/>
          <w:rtl/>
        </w:rPr>
        <w:t>עב</w:t>
      </w:r>
      <w:r w:rsidRPr="00F91CFE">
        <w:rPr>
          <w:rStyle w:val="Eurostile"/>
          <w:rFonts w:ascii="Times New Roman" w:hAnsi="Times New Roman" w:cs="David" w:hint="cs"/>
          <w:b/>
          <w:bCs/>
          <w:sz w:val="24"/>
          <w:szCs w:val="24"/>
          <w:u w:val="single"/>
          <w:rtl/>
        </w:rPr>
        <w:t>ודה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. אמנם יש לנו כמות מסוימת של עבודה (נניח לשטוף 200 צלחות)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אבל אנו משלמים לפ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ּ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ו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ֹ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ע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ֵ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ל כדי שהוא יסיים אותה בזמן סביר. נבחר להעסיק את הפ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ּ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ו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ֹ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ע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ֵ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ל שיבצע את העבודה באופן יעיל. כלומר גם פה נביא בחשבון את ה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הֶספק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של הפועל ולא רק את העובדה שהוא סיים את המלאכה (לא נעסיק פועל שישטוף את הצלחות לאורך כל הלילה. נחפש את זה שיעשה זאת בחצי שעה).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ל הפ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ָּ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יח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זה הובא כדי להסביר שבבעיות מסוג זה אנו עוברים לבדיקה של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קֶצֶב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 אם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ְ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ספרים לנו על פועל שמסיים עבודה ביומי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אנו מ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יד נתייחס לעובדה שהוא מבצע חצי מהעבודה ביום. לא חשוב לנו מהי העבוד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נו תמיד נתייחס אליה כאל יחידת עבודה שלמה. </w:t>
      </w:r>
    </w:p>
    <w:p w:rsidR="006866F1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ם מורה צריך לבדוק 500 מבחני בגרות בשבוע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נו נדע ש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קֶצֶב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עבודתו הוא </w:t>
      </w:r>
      <w:r w:rsidRPr="00665942">
        <w:rPr>
          <w:rFonts w:ascii="Times New Roman" w:hAnsi="Times New Roman" w:cs="David"/>
          <w:position w:val="-18"/>
          <w:sz w:val="24"/>
          <w:szCs w:val="24"/>
          <w:rtl/>
        </w:rPr>
        <w:object w:dxaOrig="200" w:dyaOrig="460">
          <v:shape id="_x0000_i1034" type="#_x0000_t75" style="width:9.75pt;height:23.25pt" o:ole="">
            <v:imagedata r:id="rId21" o:title=""/>
          </v:shape>
          <o:OLEObject Type="Embed" ProgID="Equation.3" ShapeID="_x0000_i1034" DrawAspect="Content" ObjectID="_1591953719" r:id="rId22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תוך העבוד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ביום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זה לא 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מש משנה מ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מות המחברות אם מתייחסים אל הבדיקה כאל </w:t>
      </w:r>
      <w:r w:rsidRPr="00665942">
        <w:rPr>
          <w:rFonts w:ascii="Times New Roman" w:hAnsi="Times New Roman" w:cs="David" w:hint="cs"/>
          <w:sz w:val="24"/>
          <w:szCs w:val="24"/>
          <w:rtl/>
        </w:rPr>
        <w:t>יחידת עבודה שלמ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. </w:t>
      </w:r>
    </w:p>
    <w:p w:rsidR="006866F1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כך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גם בנושאי </w:t>
      </w:r>
      <w:r w:rsidRPr="00BC0920">
        <w:rPr>
          <w:rFonts w:ascii="Times New Roman" w:eastAsia="FrankRuehl" w:hAnsi="Times New Roman" w:cs="David" w:hint="cs"/>
          <w:b/>
          <w:bCs/>
          <w:sz w:val="24"/>
          <w:szCs w:val="24"/>
          <w:u w:val="single"/>
          <w:rtl/>
        </w:rPr>
        <w:t>זרימ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. גם אם לא נתונה הכמות במפורש, אנו יכולים ללמוד על קֶצֶב העבודה. אם ברז ממלא ברֵ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ה  ביומי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רי ש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קֶצֶב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מילוי שלו הוא </w:t>
      </w:r>
      <w:r w:rsidRPr="00665942">
        <w:rPr>
          <w:rFonts w:ascii="Times New Roman" w:hAnsi="Times New Roman" w:cs="David"/>
          <w:position w:val="-18"/>
          <w:sz w:val="24"/>
          <w:szCs w:val="24"/>
          <w:rtl/>
        </w:rPr>
        <w:object w:dxaOrig="279" w:dyaOrig="460">
          <v:shape id="_x0000_i1035" type="#_x0000_t75" style="width:14.25pt;height:23.25pt" o:ole="">
            <v:imagedata r:id="rId23" o:title=""/>
          </v:shape>
          <o:OLEObject Type="Embed" ProgID="Equation.3" ShapeID="_x0000_i1035" DrawAspect="Content" ObjectID="_1591953720" r:id="rId24"/>
        </w:objec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מתוך הברֵכה בכל שעה. באופן הסתכלות כזה נמצא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שפתיר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ת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עיות מסוג זה נהיית פשוטה ואינה מבלבלת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לדוגמה: 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רז ממלא אמבטיה במשך 20 דקות. פתח הניקוז מרוקן אותה במשך 30 דקות. אם ממלאים אמבטיה זו ולא סוגרים את פתח הניקוז, תוך כמה זמן היא תתמלא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?</w:t>
      </w:r>
    </w:p>
    <w:p w:rsidR="006866F1" w:rsidRPr="00665942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בחירת הנעלם: </w:t>
      </w:r>
      <w:r w:rsidRPr="00665942">
        <w:rPr>
          <w:rFonts w:ascii="Times New Roman" w:eastAsia="FrankRuehl" w:hAnsi="Times New Roman" w:cs="David"/>
          <w:sz w:val="24"/>
          <w:szCs w:val="24"/>
        </w:rPr>
        <w:t>t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זמן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וי האמבטי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(מילוי האמבטיה הוא יחידת העבודה, ולכן </w:t>
      </w:r>
      <w:r w:rsidRPr="00813932">
        <w:rPr>
          <w:rFonts w:ascii="Times New Roman" w:eastAsia="FrankRuehl" w:hAnsi="Times New Roman" w:cs="David" w:hint="cs"/>
          <w:b/>
          <w:bCs/>
          <w:sz w:val="24"/>
          <w:szCs w:val="24"/>
          <w:u w:val="single"/>
          <w:rtl/>
        </w:rPr>
        <w:t>כמות העבודה =1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.)</w:t>
      </w:r>
    </w:p>
    <w:p w:rsidR="006866F1" w:rsidRPr="00665942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ם האמבטיה מתמלאת ב-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20 דק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רי ש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קֶצֶב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מילוי) הוא: </w:t>
      </w:r>
      <w:r w:rsidRPr="00665942">
        <w:rPr>
          <w:rFonts w:ascii="Times New Roman" w:hAnsi="Times New Roman" w:cs="David"/>
          <w:position w:val="-18"/>
          <w:sz w:val="24"/>
          <w:szCs w:val="24"/>
          <w:rtl/>
        </w:rPr>
        <w:object w:dxaOrig="279" w:dyaOrig="460">
          <v:shape id="_x0000_i1036" type="#_x0000_t75" style="width:14.25pt;height:23.25pt" o:ole="">
            <v:imagedata r:id="rId25" o:title=""/>
          </v:shape>
          <o:OLEObject Type="Embed" ProgID="Equation.3" ShapeID="_x0000_i1036" DrawAspect="Content" ObjectID="_1591953721" r:id="rId26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אמבטיה בדקה.</w:t>
      </w:r>
    </w:p>
    <w:p w:rsidR="006866F1" w:rsidRPr="00665942" w:rsidRDefault="006866F1" w:rsidP="006866F1">
      <w:pPr>
        <w:pStyle w:val="a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נ"ל אם האמבטיה מתרוקנת ב-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30 דק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קֶצֶב ההֲ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ר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ָ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ק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ָה)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וא: </w:t>
      </w:r>
      <w:r w:rsidRPr="00665942">
        <w:rPr>
          <w:rFonts w:ascii="Times New Roman" w:hAnsi="Times New Roman" w:cs="David"/>
          <w:position w:val="-18"/>
          <w:sz w:val="24"/>
          <w:szCs w:val="24"/>
          <w:rtl/>
        </w:rPr>
        <w:object w:dxaOrig="279" w:dyaOrig="460">
          <v:shape id="_x0000_i1037" type="#_x0000_t75" style="width:14.25pt;height:23.25pt" o:ole="">
            <v:imagedata r:id="rId27" o:title=""/>
          </v:shape>
          <o:OLEObject Type="Embed" ProgID="Equation.3" ShapeID="_x0000_i1037" DrawAspect="Content" ObjectID="_1591953722" r:id="rId28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א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מבטיה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בדקה.</w:t>
      </w:r>
    </w:p>
    <w:p w:rsidR="006866F1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עתה אנו יכולים לעבור לטבל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יש כאן </w:t>
      </w:r>
      <w:r w:rsidRPr="00665942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סיפור אח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לבד של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וי 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מצב של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זרימה חופשית פנימה והחוצ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לכן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272"/>
        <w:gridCol w:w="976"/>
        <w:gridCol w:w="5767"/>
      </w:tblGrid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ֶספק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position w:val="-24"/>
                <w:sz w:val="24"/>
                <w:szCs w:val="24"/>
              </w:rPr>
              <w:object w:dxaOrig="760" w:dyaOrig="620">
                <v:shape id="_x0000_i1038" type="#_x0000_t75" style="width:38.25pt;height:30.75pt" o:ole="">
                  <v:imagedata r:id="rId29" o:title=""/>
                </v:shape>
                <o:OLEObject Type="Embed" ProgID="Equation.DSMT4" ShapeID="_x0000_i1038" DrawAspect="Content" ObjectID="_1591953723" r:id="rId30"/>
              </w:object>
            </w:r>
          </w:p>
        </w:tc>
        <w:tc>
          <w:tcPr>
            <w:tcW w:w="0" w:type="auto"/>
            <w:vAlign w:val="center"/>
          </w:tcPr>
          <w:p w:rsidR="006866F1" w:rsidRPr="00665942" w:rsidRDefault="006866F1" w:rsidP="00EC7F95">
            <w:pPr>
              <w:pStyle w:val="a"/>
              <w:jc w:val="left"/>
              <w:rPr>
                <w:rFonts w:ascii="Times New Roman" w:hAnsi="Times New Roman" w:cs="David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(זהו 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ֶספק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המי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לוי נטו אם לוקחים בחשבון את ההֲ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ר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ָ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ק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ָ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.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)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זמן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t</w:t>
            </w:r>
          </w:p>
        </w:tc>
        <w:tc>
          <w:tcPr>
            <w:tcW w:w="0" w:type="auto"/>
            <w:vAlign w:val="center"/>
          </w:tcPr>
          <w:p w:rsidR="006866F1" w:rsidRPr="00665942" w:rsidRDefault="006866F1" w:rsidP="00EC7F95">
            <w:pPr>
              <w:pStyle w:val="a"/>
              <w:jc w:val="left"/>
              <w:rPr>
                <w:rFonts w:ascii="Times New Roman" w:eastAsia="FrankRuehl" w:hAnsi="Times New Roman" w:cs="David"/>
                <w:sz w:val="24"/>
                <w:szCs w:val="24"/>
              </w:rPr>
            </w:pP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כמות כוללת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Pr="00665942" w:rsidRDefault="006866F1" w:rsidP="00EC7F95">
            <w:pPr>
              <w:pStyle w:val="a"/>
              <w:jc w:val="left"/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(כלומר השלמת יחידת העבודה שהיא במקרה שלנו מ</w:t>
            </w:r>
            <w:r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י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לוי הבר</w:t>
            </w:r>
            <w:r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ֵ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כה)</w:t>
            </w:r>
          </w:p>
        </w:tc>
      </w:tr>
    </w:tbl>
    <w:p w:rsidR="006866F1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ג. שני ברזים ממלאים ברֵכה ב -</w:t>
      </w:r>
      <w:r w:rsidRPr="00813932">
        <w:rPr>
          <w:rFonts w:ascii="Times New Roman" w:eastAsia="FrankRuehl" w:hAnsi="Times New Roman" w:cs="David"/>
          <w:position w:val="-6"/>
          <w:sz w:val="24"/>
          <w:szCs w:val="24"/>
        </w:rPr>
        <w:object w:dxaOrig="180" w:dyaOrig="260">
          <v:shape id="_x0000_i1039" type="#_x0000_t75" style="width:9pt;height:12.75pt" o:ole="">
            <v:imagedata r:id="rId31" o:title=""/>
          </v:shape>
          <o:OLEObject Type="Embed" ProgID="Equation.DSMT4" ShapeID="_x0000_i1039" DrawAspect="Content" ObjectID="_1591953724" r:id="rId32"/>
        </w:objec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שעות. יום אחד פתחו את שני הברזים, ולאחר</w:t>
      </w:r>
      <w:r w:rsidRPr="00813932">
        <w:rPr>
          <w:rFonts w:ascii="Times New Roman" w:eastAsia="FrankRuehl" w:hAnsi="Times New Roman" w:cs="David"/>
          <w:position w:val="-6"/>
          <w:sz w:val="24"/>
          <w:szCs w:val="24"/>
        </w:rPr>
        <w:object w:dxaOrig="180" w:dyaOrig="260">
          <v:shape id="_x0000_i1040" type="#_x0000_t75" style="width:9pt;height:12.75pt" o:ole="">
            <v:imagedata r:id="rId33" o:title=""/>
          </v:shape>
          <o:OLEObject Type="Embed" ProgID="Equation.DSMT4" ShapeID="_x0000_i1040" DrawAspect="Content" ObjectID="_1591953725" r:id="rId34"/>
        </w:objec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שעות שמילאו יחד את    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הברֵכה, התקלקל ברז אחד, וכדי למלא את הברֵכה המשיכו להפעיל את הברז השני עוד</w:t>
      </w:r>
      <w:r w:rsidRPr="00813932">
        <w:rPr>
          <w:rFonts w:ascii="Times New Roman" w:eastAsia="FrankRuehl" w:hAnsi="Times New Roman" w:cs="David"/>
          <w:position w:val="-6"/>
          <w:sz w:val="24"/>
          <w:szCs w:val="24"/>
        </w:rPr>
        <w:object w:dxaOrig="180" w:dyaOrig="260">
          <v:shape id="_x0000_i1041" type="#_x0000_t75" style="width:9pt;height:12.75pt" o:ole="">
            <v:imagedata r:id="rId35" o:title=""/>
          </v:shape>
          <o:OLEObject Type="Embed" ProgID="Equation.DSMT4" ShapeID="_x0000_i1041" DrawAspect="Content" ObjectID="_1591953726" r:id="rId36"/>
        </w:objec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שעות.</w:t>
      </w:r>
    </w:p>
    <w:p w:rsidR="006866F1" w:rsidRDefault="006866F1" w:rsidP="006866F1">
      <w:pPr>
        <w:pStyle w:val="a"/>
        <w:spacing w:line="360" w:lineRule="auto"/>
        <w:ind w:left="155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בכמה זמן יכול כל ברז למלא את הברֵכה לבדו ?</w:t>
      </w:r>
    </w:p>
    <w:p w:rsidR="006866F1" w:rsidRDefault="006866F1" w:rsidP="006866F1">
      <w:pPr>
        <w:pStyle w:val="a"/>
        <w:spacing w:line="360" w:lineRule="auto"/>
        <w:ind w:left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גם כאן אנו מוצאים את נתוני זמן העבודה כיחידה אחת.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נבחר את </w:t>
      </w:r>
      <w:r w:rsidRPr="009E6944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הזמנ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כנעלמים: 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3111A2">
        <w:rPr>
          <w:rFonts w:ascii="Times New Roman" w:eastAsia="FrankRuehl" w:hAnsi="Times New Roman" w:cs="David"/>
          <w:position w:val="-4"/>
          <w:sz w:val="24"/>
          <w:szCs w:val="24"/>
        </w:rPr>
        <w:object w:dxaOrig="200" w:dyaOrig="200">
          <v:shape id="_x0000_i1042" type="#_x0000_t75" style="width:9.75pt;height:9.75pt" o:ole="">
            <v:imagedata r:id="rId37" o:title=""/>
          </v:shape>
          <o:OLEObject Type="Embed" ProgID="Equation.DSMT4" ShapeID="_x0000_i1042" DrawAspect="Content" ObjectID="_1591953727" r:id="rId38"/>
        </w:object>
      </w:r>
      <w:r>
        <w:rPr>
          <w:rFonts w:ascii="Times New Roman" w:eastAsia="FrankRuehl" w:hAnsi="Times New Roman" w:cs="David" w:hint="cs"/>
          <w:sz w:val="24"/>
          <w:szCs w:val="24"/>
          <w:rtl/>
        </w:rPr>
        <w:t>- זמן מילוי ברֵכה על ידי ברז א'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3111A2">
        <w:rPr>
          <w:rFonts w:ascii="Times New Roman" w:eastAsia="FrankRuehl" w:hAnsi="Times New Roman" w:cs="David"/>
          <w:position w:val="-10"/>
          <w:sz w:val="24"/>
          <w:szCs w:val="24"/>
        </w:rPr>
        <w:object w:dxaOrig="200" w:dyaOrig="260">
          <v:shape id="_x0000_i1043" type="#_x0000_t75" style="width:9.75pt;height:12.75pt" o:ole="">
            <v:imagedata r:id="rId39" o:title=""/>
          </v:shape>
          <o:OLEObject Type="Embed" ProgID="Equation.DSMT4" ShapeID="_x0000_i1043" DrawAspect="Content" ObjectID="_1591953728" r:id="rId40"/>
        </w:object>
      </w:r>
      <w:r>
        <w:rPr>
          <w:rFonts w:ascii="Times New Roman" w:eastAsia="FrankRuehl" w:hAnsi="Times New Roman" w:cs="David" w:hint="cs"/>
          <w:sz w:val="24"/>
          <w:szCs w:val="24"/>
          <w:rtl/>
        </w:rPr>
        <w:t>- זמן מילוי הברֵכה על ידי ברז ב'</w:t>
      </w:r>
    </w:p>
    <w:p w:rsidR="006866F1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>ומכאן:</w:t>
      </w:r>
    </w:p>
    <w:p w:rsidR="006866F1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הֶספק ברז א' - </w:t>
      </w:r>
      <w:r w:rsidRPr="00711B79">
        <w:rPr>
          <w:rFonts w:ascii="Times New Roman" w:eastAsia="FrankRuehl" w:hAnsi="Times New Roman" w:cs="David"/>
          <w:position w:val="-24"/>
          <w:sz w:val="24"/>
          <w:szCs w:val="24"/>
        </w:rPr>
        <w:object w:dxaOrig="240" w:dyaOrig="620">
          <v:shape id="_x0000_i1044" type="#_x0000_t75" style="width:12pt;height:30.75pt" o:ole="">
            <v:imagedata r:id="rId41" o:title=""/>
          </v:shape>
          <o:OLEObject Type="Embed" ProgID="Equation.DSMT4" ShapeID="_x0000_i1044" DrawAspect="Content" ObjectID="_1591953729" r:id="rId42"/>
        </w:object>
      </w:r>
    </w:p>
    <w:p w:rsidR="006866F1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הֶספק ברז ב' - </w:t>
      </w:r>
      <w:r w:rsidRPr="00711B79">
        <w:rPr>
          <w:rFonts w:ascii="Times New Roman" w:eastAsia="FrankRuehl" w:hAnsi="Times New Roman" w:cs="David"/>
          <w:position w:val="-28"/>
          <w:sz w:val="24"/>
          <w:szCs w:val="24"/>
        </w:rPr>
        <w:object w:dxaOrig="240" w:dyaOrig="660">
          <v:shape id="_x0000_i1045" type="#_x0000_t75" style="width:12pt;height:33pt" o:ole="">
            <v:imagedata r:id="rId43" o:title=""/>
          </v:shape>
          <o:OLEObject Type="Embed" ProgID="Equation.DSMT4" ShapeID="_x0000_i1045" DrawAspect="Content" ObjectID="_1591953730" r:id="rId44"/>
        </w:objec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בשאלה זו אנו מוצאים שני סיפורים: עבודת הברזים המשותפת ועבודה ביום התקלה, אך כל אחד מהם נחלק גם הוא לשניים. ברז א' וברז ב'. והטבלה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972"/>
        <w:gridCol w:w="959"/>
        <w:gridCol w:w="933"/>
        <w:gridCol w:w="959"/>
        <w:gridCol w:w="933"/>
      </w:tblGrid>
      <w:tr w:rsidR="006866F1" w:rsidTr="00EC7F95">
        <w:trPr>
          <w:trHeight w:val="213"/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gridSpan w:val="2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ס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י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פור א</w:t>
            </w:r>
          </w:p>
        </w:tc>
        <w:tc>
          <w:tcPr>
            <w:tcW w:w="0" w:type="auto"/>
            <w:gridSpan w:val="2"/>
            <w:tcMar>
              <w:top w:w="0" w:type="dxa"/>
            </w:tcMar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סיפור ב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gridSpan w:val="2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עבודה משותפת</w:t>
            </w:r>
          </w:p>
        </w:tc>
        <w:tc>
          <w:tcPr>
            <w:tcW w:w="0" w:type="auto"/>
            <w:gridSpan w:val="2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יום התקלה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ברז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 א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ברז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 ב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ברז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 א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ברז 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ב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הֶספק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711B79">
              <w:rPr>
                <w:rFonts w:ascii="Times New Roman" w:eastAsia="FrankRuehl" w:hAnsi="Times New Roman" w:cs="David"/>
                <w:position w:val="-24"/>
                <w:sz w:val="24"/>
                <w:szCs w:val="24"/>
              </w:rPr>
              <w:object w:dxaOrig="240" w:dyaOrig="620">
                <v:shape id="_x0000_i1046" type="#_x0000_t75" style="width:12pt;height:30.75pt" o:ole="">
                  <v:imagedata r:id="rId41" o:title=""/>
                </v:shape>
                <o:OLEObject Type="Embed" ProgID="Equation.DSMT4" ShapeID="_x0000_i1046" DrawAspect="Content" ObjectID="_1591953731" r:id="rId45"/>
              </w:objec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711B79">
              <w:rPr>
                <w:rFonts w:ascii="Times New Roman" w:eastAsia="FrankRuehl" w:hAnsi="Times New Roman" w:cs="David"/>
                <w:position w:val="-28"/>
                <w:sz w:val="24"/>
                <w:szCs w:val="24"/>
              </w:rPr>
              <w:object w:dxaOrig="240" w:dyaOrig="660">
                <v:shape id="_x0000_i1047" type="#_x0000_t75" style="width:12pt;height:33pt" o:ole="">
                  <v:imagedata r:id="rId43" o:title=""/>
                </v:shape>
                <o:OLEObject Type="Embed" ProgID="Equation.DSMT4" ShapeID="_x0000_i1047" DrawAspect="Content" ObjectID="_1591953732" r:id="rId46"/>
              </w:objec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711B79">
              <w:rPr>
                <w:rFonts w:ascii="Times New Roman" w:eastAsia="FrankRuehl" w:hAnsi="Times New Roman" w:cs="David"/>
                <w:position w:val="-24"/>
                <w:sz w:val="24"/>
                <w:szCs w:val="24"/>
              </w:rPr>
              <w:object w:dxaOrig="240" w:dyaOrig="620">
                <v:shape id="_x0000_i1048" type="#_x0000_t75" style="width:12pt;height:30.75pt" o:ole="">
                  <v:imagedata r:id="rId41" o:title=""/>
                </v:shape>
                <o:OLEObject Type="Embed" ProgID="Equation.DSMT4" ShapeID="_x0000_i1048" DrawAspect="Content" ObjectID="_1591953733" r:id="rId47"/>
              </w:objec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711B79">
              <w:rPr>
                <w:rFonts w:ascii="Times New Roman" w:eastAsia="FrankRuehl" w:hAnsi="Times New Roman" w:cs="David"/>
                <w:position w:val="-28"/>
                <w:sz w:val="24"/>
                <w:szCs w:val="24"/>
              </w:rPr>
              <w:object w:dxaOrig="240" w:dyaOrig="660">
                <v:shape id="_x0000_i1049" type="#_x0000_t75" style="width:12pt;height:33pt" o:ole="">
                  <v:imagedata r:id="rId43" o:title=""/>
                </v:shape>
                <o:OLEObject Type="Embed" ProgID="Equation.DSMT4" ShapeID="_x0000_i1049" DrawAspect="Content" ObjectID="_1591953734" r:id="rId48"/>
              </w:objec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זמן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6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422275</wp:posOffset>
                      </wp:positionH>
                      <wp:positionV relativeFrom="paragraph">
                        <wp:posOffset>-235585</wp:posOffset>
                      </wp:positionV>
                      <wp:extent cx="69215" cy="800100"/>
                      <wp:effectExtent l="8890" t="10160" r="10160" b="6350"/>
                      <wp:wrapNone/>
                      <wp:docPr id="593" name="Left Brace 5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5400000">
                                <a:off x="0" y="0"/>
                                <a:ext cx="69215" cy="800100"/>
                              </a:xfrm>
                              <a:prstGeom prst="leftBrace">
                                <a:avLst>
                                  <a:gd name="adj1" fmla="val 9633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6E73AD6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593" o:spid="_x0000_s1026" type="#_x0000_t87" style="position:absolute;left:0;text-align:left;margin-left:33.25pt;margin-top:-18.55pt;width:5.45pt;height:63pt;rotation:-9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"/>
                  </w:pict>
                </mc:Fallback>
              </mc:AlternateConten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6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5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408940</wp:posOffset>
                      </wp:positionH>
                      <wp:positionV relativeFrom="paragraph">
                        <wp:posOffset>-235585</wp:posOffset>
                      </wp:positionV>
                      <wp:extent cx="69215" cy="800100"/>
                      <wp:effectExtent l="13335" t="10160" r="5715" b="6350"/>
                      <wp:wrapNone/>
                      <wp:docPr id="592" name="Left Brace 5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5400000">
                                <a:off x="0" y="0"/>
                                <a:ext cx="69215" cy="800100"/>
                              </a:xfrm>
                              <a:prstGeom prst="leftBrace">
                                <a:avLst>
                                  <a:gd name="adj1" fmla="val 9633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AADCFF" id="Left Brace 592" o:spid="_x0000_s1026" type="#_x0000_t87" style="position:absolute;left:0;text-align:left;margin-left:32.2pt;margin-top:-18.55pt;width:5.45pt;height:63pt;rotation:-9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"/>
                  </w:pict>
                </mc:Fallback>
              </mc:AlternateConten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9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bottom"/>
          </w:tcPr>
          <w:p w:rsidR="006866F1" w:rsidRDefault="006866F1" w:rsidP="00EC7F95">
            <w:pPr>
              <w:pStyle w:val="a"/>
              <w:spacing w:before="120" w:line="48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סה"כ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</w:t>
            </w:r>
          </w:p>
        </w:tc>
      </w:tr>
    </w:tbl>
    <w:p w:rsidR="006866F1" w:rsidRPr="00DD3503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סגנון נוסף של שאלות הֶספק עוסק בבעיות שלגביהן </w:t>
      </w:r>
      <w:r w:rsidRPr="00C635A2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כ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נתונה הכמות כמו בדוגמה הבאה: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. שני גננים צריכים לשתול 180 שתילים. גנן א' עבד במשך שעתי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אחר כך החליף אותו גנן ב'. גנן ב' </w:t>
      </w:r>
    </w:p>
    <w:p w:rsidR="006866F1" w:rsidRDefault="006866F1" w:rsidP="006866F1">
      <w:pPr>
        <w:pStyle w:val="a"/>
        <w:spacing w:line="360" w:lineRule="auto"/>
        <w:ind w:left="197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סיים את העבודה בתום 6 שעות. גנן א' זריז יותר ויכול לבצע שתילה של 90 שתילים בשעה וחצי פחות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מגנן ב'. כמה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שתילים שותל כל אחד מהגננים בשעה ?</w:t>
      </w:r>
    </w:p>
    <w:p w:rsidR="006866F1" w:rsidRDefault="006866F1" w:rsidP="006866F1">
      <w:pPr>
        <w:pStyle w:val="a"/>
        <w:spacing w:line="360" w:lineRule="auto"/>
        <w:ind w:left="197" w:hanging="192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197" w:firstLine="347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פתרון:</w:t>
      </w:r>
    </w:p>
    <w:p w:rsidR="006866F1" w:rsidRDefault="006866F1" w:rsidP="006866F1">
      <w:pPr>
        <w:pStyle w:val="a"/>
        <w:spacing w:line="360" w:lineRule="auto"/>
        <w:ind w:left="197" w:firstLine="527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כאן יש התייחסות לכמות העבודה (180 שתילים ו-90 שתילים), לכן נתייחס אל </w:t>
      </w:r>
      <w:r w:rsidRPr="009E6944">
        <w:rPr>
          <w:rStyle w:val="Eurostile"/>
          <w:rFonts w:ascii="Times New Roman" w:hAnsi="Times New Roman" w:cs="David" w:hint="cs"/>
          <w:sz w:val="24"/>
          <w:szCs w:val="24"/>
          <w:u w:val="single"/>
          <w:rtl/>
        </w:rPr>
        <w:t>ה</w:t>
      </w:r>
      <w:r>
        <w:rPr>
          <w:rStyle w:val="Eurostile"/>
          <w:rFonts w:ascii="Times New Roman" w:hAnsi="Times New Roman" w:cs="David" w:hint="cs"/>
          <w:sz w:val="24"/>
          <w:szCs w:val="24"/>
          <w:u w:val="single"/>
          <w:rtl/>
        </w:rPr>
        <w:t>הֶספק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כאל כנעלם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חירת הנעלמים היא פשוטה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x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מס' השתילים לשעה) גנן א'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y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גנן ב'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גם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בשאלה זו נתונים שני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סיפורי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1) שתילת 180 שתיל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2) שתילת 90 שתילים. אולם לאחר קריאה חוזרת אנו מוצא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מעש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רבעה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סיפורי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E39D3">
        <w:rPr>
          <w:rFonts w:ascii="Times New Roman" w:eastAsia="FrankRuehl" w:hAnsi="Times New Roman" w:cs="David" w:hint="cs"/>
          <w:sz w:val="24"/>
          <w:szCs w:val="24"/>
          <w:rtl/>
        </w:rPr>
        <w:t>כ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כל מצב יש פעולת גנן א' ופעולת גנן ב'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.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כן הטבלה 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ֵּ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ראה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972"/>
        <w:gridCol w:w="1101"/>
        <w:gridCol w:w="1067"/>
        <w:gridCol w:w="1047"/>
        <w:gridCol w:w="1015"/>
      </w:tblGrid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שתילת 180 שתי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 xml:space="preserve">לים                             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שתילת 90 שתילים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גנן א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גנן ב                           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גנן א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גנן ב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הֶספק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y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y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זמן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6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סה"כ                    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s</w:t>
            </w:r>
            <w:r w:rsidRPr="00665942">
              <w:rPr>
                <w:rFonts w:ascii="Times New Roman" w:hAnsi="Times New Roman" w:cs="Davi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s</w:t>
            </w:r>
            <w:r w:rsidRPr="00665942">
              <w:rPr>
                <w:rFonts w:ascii="Times New Roman" w:hAnsi="Times New Roman" w:cs="David"/>
                <w:sz w:val="24"/>
                <w:szCs w:val="24"/>
                <w:vertAlign w:val="subscript"/>
              </w:rPr>
              <w:t>2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                           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90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90</w:t>
            </w:r>
          </w:p>
        </w:tc>
      </w:tr>
    </w:tbl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>עתה אנו רואים שחסר לנו נתון לגבי זמן השתילה של הגננים את 90 השתילים</w:t>
      </w:r>
      <w:r>
        <w:rPr>
          <w:rFonts w:ascii="Times New Roman" w:hAnsi="Times New Roman" w:cs="David" w:hint="cs"/>
          <w:sz w:val="24"/>
          <w:szCs w:val="24"/>
          <w:rtl/>
        </w:rPr>
        <w:t>.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לכן נוסיף לנו נעלם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/>
          <w:sz w:val="24"/>
          <w:szCs w:val="24"/>
        </w:rPr>
        <w:t>t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- זמן </w:t>
      </w:r>
      <w:r>
        <w:rPr>
          <w:rFonts w:ascii="Times New Roman" w:hAnsi="Times New Roman" w:cs="David" w:hint="cs"/>
          <w:sz w:val="24"/>
          <w:szCs w:val="24"/>
          <w:rtl/>
        </w:rPr>
        <w:t>ה</w:t>
      </w:r>
      <w:r w:rsidRPr="00665942">
        <w:rPr>
          <w:rFonts w:ascii="Times New Roman" w:hAnsi="Times New Roman" w:cs="David" w:hint="cs"/>
          <w:sz w:val="24"/>
          <w:szCs w:val="24"/>
          <w:rtl/>
        </w:rPr>
        <w:t>שתילה של גנן א</w:t>
      </w:r>
      <w:r>
        <w:rPr>
          <w:rFonts w:ascii="Times New Roman" w:hAnsi="Times New Roman" w:cs="David" w:hint="cs"/>
          <w:sz w:val="24"/>
          <w:szCs w:val="24"/>
          <w:rtl/>
        </w:rPr>
        <w:t>'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את 90 השתילים.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>עתה נוכל להשלים את הטבלה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972"/>
        <w:gridCol w:w="1101"/>
        <w:gridCol w:w="1067"/>
        <w:gridCol w:w="925"/>
        <w:gridCol w:w="1137"/>
      </w:tblGrid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שתילת 180 שתי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 xml:space="preserve">לים                             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שתילת 90 שתילים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גנן א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גנן ב                           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גנן א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גנן ב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הֶספק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y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y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זמן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6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</w:tc>
        <w:tc>
          <w:tcPr>
            <w:tcW w:w="0" w:type="auto"/>
            <w:vAlign w:val="center"/>
          </w:tcPr>
          <w:p w:rsidR="006866F1" w:rsidRPr="00D403B6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BE4DA1">
              <w:rPr>
                <w:rFonts w:ascii="David" w:eastAsia="FrankRuehl" w:hAnsi="David" w:cs="David"/>
                <w:position w:val="-6"/>
                <w:sz w:val="24"/>
                <w:szCs w:val="24"/>
              </w:rPr>
              <w:object w:dxaOrig="620" w:dyaOrig="260">
                <v:shape id="_x0000_i1050" type="#_x0000_t75" style="width:30.75pt;height:12.75pt" o:ole="">
                  <v:imagedata r:id="rId49" o:title=""/>
                </v:shape>
                <o:OLEObject Type="Embed" ProgID="Equation.DSMT4" ShapeID="_x0000_i1050" DrawAspect="Content" ObjectID="_1591953735" r:id="rId50"/>
              </w:objec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סה"כ                    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s</w:t>
            </w:r>
            <w:r w:rsidRPr="00665942">
              <w:rPr>
                <w:rFonts w:ascii="Times New Roman" w:hAnsi="Times New Roman" w:cs="Davi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s</w:t>
            </w:r>
            <w:r w:rsidRPr="00665942">
              <w:rPr>
                <w:rFonts w:ascii="Times New Roman" w:hAnsi="Times New Roman" w:cs="David"/>
                <w:sz w:val="24"/>
                <w:szCs w:val="24"/>
                <w:vertAlign w:val="subscript"/>
              </w:rPr>
              <w:t>2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                           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90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90</w:t>
            </w:r>
          </w:p>
        </w:tc>
      </w:tr>
    </w:tbl>
    <w:p w:rsidR="006866F1" w:rsidRDefault="006866F1" w:rsidP="006866F1">
      <w:pPr>
        <w:pStyle w:val="a"/>
        <w:spacing w:before="120" w:line="360" w:lineRule="auto"/>
        <w:ind w:left="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שימו לב שבשאלה זו לא השתמשנו בכל הנתונים (180 שתילים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ין זה אומר שהנתון מיותר. נלמד להשתמש בנתון זה בהמשך.</w:t>
      </w:r>
    </w:p>
    <w:p w:rsidR="006866F1" w:rsidRPr="00FA2DE2" w:rsidRDefault="006866F1" w:rsidP="006866F1">
      <w:pPr>
        <w:pStyle w:val="a"/>
        <w:spacing w:line="360" w:lineRule="auto"/>
        <w:ind w:left="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כדאי לשים לב שגם משפט השאלה שונה בשתי הדוגמאות האחרונות. בדוגמה ג' מחפשים </w:t>
      </w:r>
      <w:r w:rsidRPr="00634656">
        <w:rPr>
          <w:rFonts w:ascii="Times New Roman" w:eastAsia="FrankRuehl" w:hAnsi="Times New Roman" w:cs="David" w:hint="cs"/>
          <w:b/>
          <w:bCs/>
          <w:sz w:val="24"/>
          <w:szCs w:val="24"/>
          <w:u w:val="single"/>
          <w:rtl/>
        </w:rPr>
        <w:t>זמ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, בדוגמה ד' מחפשים את </w:t>
      </w:r>
      <w:r w:rsidRPr="00634656">
        <w:rPr>
          <w:rFonts w:ascii="Times New Roman" w:eastAsia="FrankRuehl" w:hAnsi="Times New Roman" w:cs="David" w:hint="cs"/>
          <w:b/>
          <w:bCs/>
          <w:sz w:val="24"/>
          <w:szCs w:val="24"/>
          <w:u w:val="single"/>
          <w:rtl/>
        </w:rPr>
        <w:t>ה</w:t>
      </w:r>
      <w:r>
        <w:rPr>
          <w:rFonts w:ascii="Times New Roman" w:eastAsia="FrankRuehl" w:hAnsi="Times New Roman" w:cs="David" w:hint="cs"/>
          <w:b/>
          <w:bCs/>
          <w:sz w:val="24"/>
          <w:szCs w:val="24"/>
          <w:u w:val="single"/>
          <w:rtl/>
        </w:rPr>
        <w:t>הֶספק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(מספר שתילים לשעה). תשומת לב כזו תקל עלינו להבחין איך נוח יותר לגשת לפתרון השאלה.</w:t>
      </w:r>
    </w:p>
    <w:p w:rsidR="006866F1" w:rsidRPr="001B615B" w:rsidRDefault="006866F1" w:rsidP="006866F1">
      <w:pPr>
        <w:pStyle w:val="a"/>
        <w:spacing w:line="360" w:lineRule="auto"/>
        <w:jc w:val="left"/>
        <w:rPr>
          <w:rFonts w:ascii="David" w:eastAsia="FrankRuehl" w:hAnsi="David" w:cs="David" w:hint="cs"/>
          <w:i/>
          <w:sz w:val="24"/>
          <w:szCs w:val="24"/>
          <w:u w:val="single"/>
          <w:rtl/>
        </w:rPr>
      </w:pPr>
      <w:r w:rsidRPr="00A10054">
        <w:rPr>
          <w:b/>
          <w:bCs/>
          <w:noProof/>
        </w:rPr>
        <mc:AlternateContent>
          <mc:Choice Requires="wpc">
            <w:drawing>
              <wp:inline distT="0" distB="0" distL="0" distR="0">
                <wp:extent cx="334645" cy="334645"/>
                <wp:effectExtent l="5080" t="2540" r="3175" b="0"/>
                <wp:docPr id="591" name="Canvas 5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3" name="Freeform 494"/>
                        <wps:cNvSpPr>
                          <a:spLocks/>
                        </wps:cNvSpPr>
                        <wps:spPr bwMode="auto">
                          <a:xfrm>
                            <a:off x="635" y="4445"/>
                            <a:ext cx="328930" cy="325755"/>
                          </a:xfrm>
                          <a:custGeom>
                            <a:avLst/>
                            <a:gdLst>
                              <a:gd name="T0" fmla="*/ 312 w 1555"/>
                              <a:gd name="T1" fmla="*/ 224 h 1537"/>
                              <a:gd name="T2" fmla="*/ 297 w 1555"/>
                              <a:gd name="T3" fmla="*/ 279 h 1537"/>
                              <a:gd name="T4" fmla="*/ 225 w 1555"/>
                              <a:gd name="T5" fmla="*/ 335 h 1537"/>
                              <a:gd name="T6" fmla="*/ 246 w 1555"/>
                              <a:gd name="T7" fmla="*/ 416 h 1537"/>
                              <a:gd name="T8" fmla="*/ 255 w 1555"/>
                              <a:gd name="T9" fmla="*/ 490 h 1537"/>
                              <a:gd name="T10" fmla="*/ 253 w 1555"/>
                              <a:gd name="T11" fmla="*/ 571 h 1537"/>
                              <a:gd name="T12" fmla="*/ 278 w 1555"/>
                              <a:gd name="T13" fmla="*/ 654 h 1537"/>
                              <a:gd name="T14" fmla="*/ 266 w 1555"/>
                              <a:gd name="T15" fmla="*/ 733 h 1537"/>
                              <a:gd name="T16" fmla="*/ 225 w 1555"/>
                              <a:gd name="T17" fmla="*/ 814 h 1537"/>
                              <a:gd name="T18" fmla="*/ 177 w 1555"/>
                              <a:gd name="T19" fmla="*/ 898 h 1537"/>
                              <a:gd name="T20" fmla="*/ 141 w 1555"/>
                              <a:gd name="T21" fmla="*/ 990 h 1537"/>
                              <a:gd name="T22" fmla="*/ 169 w 1555"/>
                              <a:gd name="T23" fmla="*/ 1099 h 1537"/>
                              <a:gd name="T24" fmla="*/ 211 w 1555"/>
                              <a:gd name="T25" fmla="*/ 1175 h 1537"/>
                              <a:gd name="T26" fmla="*/ 128 w 1555"/>
                              <a:gd name="T27" fmla="*/ 1216 h 1537"/>
                              <a:gd name="T28" fmla="*/ 40 w 1555"/>
                              <a:gd name="T29" fmla="*/ 1260 h 1537"/>
                              <a:gd name="T30" fmla="*/ 2 w 1555"/>
                              <a:gd name="T31" fmla="*/ 1314 h 1537"/>
                              <a:gd name="T32" fmla="*/ 15 w 1555"/>
                              <a:gd name="T33" fmla="*/ 1392 h 1537"/>
                              <a:gd name="T34" fmla="*/ 108 w 1555"/>
                              <a:gd name="T35" fmla="*/ 1440 h 1537"/>
                              <a:gd name="T36" fmla="*/ 211 w 1555"/>
                              <a:gd name="T37" fmla="*/ 1479 h 1537"/>
                              <a:gd name="T38" fmla="*/ 311 w 1555"/>
                              <a:gd name="T39" fmla="*/ 1430 h 1537"/>
                              <a:gd name="T40" fmla="*/ 363 w 1555"/>
                              <a:gd name="T41" fmla="*/ 1428 h 1537"/>
                              <a:gd name="T42" fmla="*/ 406 w 1555"/>
                              <a:gd name="T43" fmla="*/ 1489 h 1537"/>
                              <a:gd name="T44" fmla="*/ 471 w 1555"/>
                              <a:gd name="T45" fmla="*/ 1534 h 1537"/>
                              <a:gd name="T46" fmla="*/ 598 w 1555"/>
                              <a:gd name="T47" fmla="*/ 1522 h 1537"/>
                              <a:gd name="T48" fmla="*/ 780 w 1555"/>
                              <a:gd name="T49" fmla="*/ 1494 h 1537"/>
                              <a:gd name="T50" fmla="*/ 873 w 1555"/>
                              <a:gd name="T51" fmla="*/ 1488 h 1537"/>
                              <a:gd name="T52" fmla="*/ 969 w 1555"/>
                              <a:gd name="T53" fmla="*/ 1486 h 1537"/>
                              <a:gd name="T54" fmla="*/ 1111 w 1555"/>
                              <a:gd name="T55" fmla="*/ 1461 h 1537"/>
                              <a:gd name="T56" fmla="*/ 1291 w 1555"/>
                              <a:gd name="T57" fmla="*/ 1433 h 1537"/>
                              <a:gd name="T58" fmla="*/ 1379 w 1555"/>
                              <a:gd name="T59" fmla="*/ 1432 h 1537"/>
                              <a:gd name="T60" fmla="*/ 1465 w 1555"/>
                              <a:gd name="T61" fmla="*/ 1434 h 1537"/>
                              <a:gd name="T62" fmla="*/ 1512 w 1555"/>
                              <a:gd name="T63" fmla="*/ 1393 h 1537"/>
                              <a:gd name="T64" fmla="*/ 1550 w 1555"/>
                              <a:gd name="T65" fmla="*/ 1317 h 1537"/>
                              <a:gd name="T66" fmla="*/ 1525 w 1555"/>
                              <a:gd name="T67" fmla="*/ 1229 h 1537"/>
                              <a:gd name="T68" fmla="*/ 1465 w 1555"/>
                              <a:gd name="T69" fmla="*/ 1111 h 1537"/>
                              <a:gd name="T70" fmla="*/ 1396 w 1555"/>
                              <a:gd name="T71" fmla="*/ 1035 h 1537"/>
                              <a:gd name="T72" fmla="*/ 1393 w 1555"/>
                              <a:gd name="T73" fmla="*/ 984 h 1537"/>
                              <a:gd name="T74" fmla="*/ 1367 w 1555"/>
                              <a:gd name="T75" fmla="*/ 901 h 1537"/>
                              <a:gd name="T76" fmla="*/ 1312 w 1555"/>
                              <a:gd name="T77" fmla="*/ 804 h 1537"/>
                              <a:gd name="T78" fmla="*/ 1285 w 1555"/>
                              <a:gd name="T79" fmla="*/ 730 h 1537"/>
                              <a:gd name="T80" fmla="*/ 1313 w 1555"/>
                              <a:gd name="T81" fmla="*/ 631 h 1537"/>
                              <a:gd name="T82" fmla="*/ 1322 w 1555"/>
                              <a:gd name="T83" fmla="*/ 534 h 1537"/>
                              <a:gd name="T84" fmla="*/ 1334 w 1555"/>
                              <a:gd name="T85" fmla="*/ 458 h 1537"/>
                              <a:gd name="T86" fmla="*/ 1274 w 1555"/>
                              <a:gd name="T87" fmla="*/ 414 h 1537"/>
                              <a:gd name="T88" fmla="*/ 1219 w 1555"/>
                              <a:gd name="T89" fmla="*/ 480 h 1537"/>
                              <a:gd name="T90" fmla="*/ 1135 w 1555"/>
                              <a:gd name="T91" fmla="*/ 480 h 1537"/>
                              <a:gd name="T92" fmla="*/ 1051 w 1555"/>
                              <a:gd name="T93" fmla="*/ 450 h 1537"/>
                              <a:gd name="T94" fmla="*/ 1012 w 1555"/>
                              <a:gd name="T95" fmla="*/ 402 h 1537"/>
                              <a:gd name="T96" fmla="*/ 1020 w 1555"/>
                              <a:gd name="T97" fmla="*/ 325 h 1537"/>
                              <a:gd name="T98" fmla="*/ 961 w 1555"/>
                              <a:gd name="T99" fmla="*/ 244 h 1537"/>
                              <a:gd name="T100" fmla="*/ 977 w 1555"/>
                              <a:gd name="T101" fmla="*/ 183 h 1537"/>
                              <a:gd name="T102" fmla="*/ 936 w 1555"/>
                              <a:gd name="T103" fmla="*/ 108 h 1537"/>
                              <a:gd name="T104" fmla="*/ 861 w 1555"/>
                              <a:gd name="T105" fmla="*/ 50 h 1537"/>
                              <a:gd name="T106" fmla="*/ 826 w 1555"/>
                              <a:gd name="T107" fmla="*/ 2 h 1537"/>
                              <a:gd name="T108" fmla="*/ 745 w 1555"/>
                              <a:gd name="T109" fmla="*/ 6 h 1537"/>
                              <a:gd name="T110" fmla="*/ 658 w 1555"/>
                              <a:gd name="T111" fmla="*/ 54 h 1537"/>
                              <a:gd name="T112" fmla="*/ 595 w 1555"/>
                              <a:gd name="T113" fmla="*/ 34 h 1537"/>
                              <a:gd name="T114" fmla="*/ 546 w 1555"/>
                              <a:gd name="T115" fmla="*/ 56 h 1537"/>
                              <a:gd name="T116" fmla="*/ 493 w 1555"/>
                              <a:gd name="T117" fmla="*/ 74 h 1537"/>
                              <a:gd name="T118" fmla="*/ 438 w 1555"/>
                              <a:gd name="T119" fmla="*/ 87 h 1537"/>
                              <a:gd name="T120" fmla="*/ 391 w 1555"/>
                              <a:gd name="T121" fmla="*/ 126 h 15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1555" h="1537">
                                <a:moveTo>
                                  <a:pt x="357" y="174"/>
                                </a:moveTo>
                                <a:lnTo>
                                  <a:pt x="356" y="174"/>
                                </a:lnTo>
                                <a:lnTo>
                                  <a:pt x="353" y="174"/>
                                </a:lnTo>
                                <a:lnTo>
                                  <a:pt x="350" y="172"/>
                                </a:lnTo>
                                <a:lnTo>
                                  <a:pt x="345" y="172"/>
                                </a:lnTo>
                                <a:lnTo>
                                  <a:pt x="341" y="172"/>
                                </a:lnTo>
                                <a:lnTo>
                                  <a:pt x="336" y="175"/>
                                </a:lnTo>
                                <a:lnTo>
                                  <a:pt x="331" y="176"/>
                                </a:lnTo>
                                <a:lnTo>
                                  <a:pt x="329" y="179"/>
                                </a:lnTo>
                                <a:lnTo>
                                  <a:pt x="327" y="180"/>
                                </a:lnTo>
                                <a:lnTo>
                                  <a:pt x="325" y="184"/>
                                </a:lnTo>
                                <a:lnTo>
                                  <a:pt x="322" y="186"/>
                                </a:lnTo>
                                <a:lnTo>
                                  <a:pt x="321" y="189"/>
                                </a:lnTo>
                                <a:lnTo>
                                  <a:pt x="319" y="191"/>
                                </a:lnTo>
                                <a:lnTo>
                                  <a:pt x="316" y="195"/>
                                </a:lnTo>
                                <a:lnTo>
                                  <a:pt x="315" y="198"/>
                                </a:lnTo>
                                <a:lnTo>
                                  <a:pt x="313" y="202"/>
                                </a:lnTo>
                                <a:lnTo>
                                  <a:pt x="312" y="205"/>
                                </a:lnTo>
                                <a:lnTo>
                                  <a:pt x="311" y="208"/>
                                </a:lnTo>
                                <a:lnTo>
                                  <a:pt x="308" y="211"/>
                                </a:lnTo>
                                <a:lnTo>
                                  <a:pt x="308" y="214"/>
                                </a:lnTo>
                                <a:lnTo>
                                  <a:pt x="308" y="218"/>
                                </a:lnTo>
                                <a:lnTo>
                                  <a:pt x="311" y="222"/>
                                </a:lnTo>
                                <a:lnTo>
                                  <a:pt x="312" y="224"/>
                                </a:lnTo>
                                <a:lnTo>
                                  <a:pt x="315" y="226"/>
                                </a:lnTo>
                                <a:lnTo>
                                  <a:pt x="318" y="227"/>
                                </a:lnTo>
                                <a:lnTo>
                                  <a:pt x="320" y="229"/>
                                </a:lnTo>
                                <a:lnTo>
                                  <a:pt x="325" y="231"/>
                                </a:lnTo>
                                <a:lnTo>
                                  <a:pt x="327" y="232"/>
                                </a:lnTo>
                                <a:lnTo>
                                  <a:pt x="323" y="233"/>
                                </a:lnTo>
                                <a:lnTo>
                                  <a:pt x="319" y="238"/>
                                </a:lnTo>
                                <a:lnTo>
                                  <a:pt x="316" y="241"/>
                                </a:lnTo>
                                <a:lnTo>
                                  <a:pt x="314" y="243"/>
                                </a:lnTo>
                                <a:lnTo>
                                  <a:pt x="312" y="247"/>
                                </a:lnTo>
                                <a:lnTo>
                                  <a:pt x="312" y="250"/>
                                </a:lnTo>
                                <a:lnTo>
                                  <a:pt x="311" y="252"/>
                                </a:lnTo>
                                <a:lnTo>
                                  <a:pt x="311" y="256"/>
                                </a:lnTo>
                                <a:lnTo>
                                  <a:pt x="311" y="259"/>
                                </a:lnTo>
                                <a:lnTo>
                                  <a:pt x="311" y="263"/>
                                </a:lnTo>
                                <a:lnTo>
                                  <a:pt x="311" y="266"/>
                                </a:lnTo>
                                <a:lnTo>
                                  <a:pt x="312" y="268"/>
                                </a:lnTo>
                                <a:lnTo>
                                  <a:pt x="312" y="270"/>
                                </a:lnTo>
                                <a:lnTo>
                                  <a:pt x="312" y="270"/>
                                </a:lnTo>
                                <a:lnTo>
                                  <a:pt x="311" y="270"/>
                                </a:lnTo>
                                <a:lnTo>
                                  <a:pt x="308" y="272"/>
                                </a:lnTo>
                                <a:lnTo>
                                  <a:pt x="305" y="275"/>
                                </a:lnTo>
                                <a:lnTo>
                                  <a:pt x="300" y="278"/>
                                </a:lnTo>
                                <a:lnTo>
                                  <a:pt x="297" y="279"/>
                                </a:lnTo>
                                <a:lnTo>
                                  <a:pt x="293" y="280"/>
                                </a:lnTo>
                                <a:lnTo>
                                  <a:pt x="290" y="283"/>
                                </a:lnTo>
                                <a:lnTo>
                                  <a:pt x="288" y="286"/>
                                </a:lnTo>
                                <a:lnTo>
                                  <a:pt x="284" y="287"/>
                                </a:lnTo>
                                <a:lnTo>
                                  <a:pt x="281" y="290"/>
                                </a:lnTo>
                                <a:lnTo>
                                  <a:pt x="277" y="292"/>
                                </a:lnTo>
                                <a:lnTo>
                                  <a:pt x="275" y="295"/>
                                </a:lnTo>
                                <a:lnTo>
                                  <a:pt x="270" y="297"/>
                                </a:lnTo>
                                <a:lnTo>
                                  <a:pt x="267" y="299"/>
                                </a:lnTo>
                                <a:lnTo>
                                  <a:pt x="263" y="302"/>
                                </a:lnTo>
                                <a:lnTo>
                                  <a:pt x="260" y="305"/>
                                </a:lnTo>
                                <a:lnTo>
                                  <a:pt x="256" y="307"/>
                                </a:lnTo>
                                <a:lnTo>
                                  <a:pt x="253" y="309"/>
                                </a:lnTo>
                                <a:lnTo>
                                  <a:pt x="250" y="312"/>
                                </a:lnTo>
                                <a:lnTo>
                                  <a:pt x="247" y="314"/>
                                </a:lnTo>
                                <a:lnTo>
                                  <a:pt x="244" y="315"/>
                                </a:lnTo>
                                <a:lnTo>
                                  <a:pt x="241" y="317"/>
                                </a:lnTo>
                                <a:lnTo>
                                  <a:pt x="238" y="318"/>
                                </a:lnTo>
                                <a:lnTo>
                                  <a:pt x="237" y="321"/>
                                </a:lnTo>
                                <a:lnTo>
                                  <a:pt x="233" y="324"/>
                                </a:lnTo>
                                <a:lnTo>
                                  <a:pt x="231" y="326"/>
                                </a:lnTo>
                                <a:lnTo>
                                  <a:pt x="229" y="330"/>
                                </a:lnTo>
                                <a:lnTo>
                                  <a:pt x="226" y="333"/>
                                </a:lnTo>
                                <a:lnTo>
                                  <a:pt x="225" y="335"/>
                                </a:lnTo>
                                <a:lnTo>
                                  <a:pt x="223" y="340"/>
                                </a:lnTo>
                                <a:lnTo>
                                  <a:pt x="222" y="343"/>
                                </a:lnTo>
                                <a:lnTo>
                                  <a:pt x="222" y="349"/>
                                </a:lnTo>
                                <a:lnTo>
                                  <a:pt x="222" y="351"/>
                                </a:lnTo>
                                <a:lnTo>
                                  <a:pt x="222" y="354"/>
                                </a:lnTo>
                                <a:lnTo>
                                  <a:pt x="222" y="358"/>
                                </a:lnTo>
                                <a:lnTo>
                                  <a:pt x="223" y="362"/>
                                </a:lnTo>
                                <a:lnTo>
                                  <a:pt x="223" y="366"/>
                                </a:lnTo>
                                <a:lnTo>
                                  <a:pt x="225" y="370"/>
                                </a:lnTo>
                                <a:lnTo>
                                  <a:pt x="225" y="372"/>
                                </a:lnTo>
                                <a:lnTo>
                                  <a:pt x="226" y="376"/>
                                </a:lnTo>
                                <a:lnTo>
                                  <a:pt x="228" y="379"/>
                                </a:lnTo>
                                <a:lnTo>
                                  <a:pt x="230" y="383"/>
                                </a:lnTo>
                                <a:lnTo>
                                  <a:pt x="231" y="385"/>
                                </a:lnTo>
                                <a:lnTo>
                                  <a:pt x="231" y="388"/>
                                </a:lnTo>
                                <a:lnTo>
                                  <a:pt x="233" y="392"/>
                                </a:lnTo>
                                <a:lnTo>
                                  <a:pt x="235" y="395"/>
                                </a:lnTo>
                                <a:lnTo>
                                  <a:pt x="237" y="398"/>
                                </a:lnTo>
                                <a:lnTo>
                                  <a:pt x="238" y="400"/>
                                </a:lnTo>
                                <a:lnTo>
                                  <a:pt x="239" y="405"/>
                                </a:lnTo>
                                <a:lnTo>
                                  <a:pt x="241" y="408"/>
                                </a:lnTo>
                                <a:lnTo>
                                  <a:pt x="243" y="411"/>
                                </a:lnTo>
                                <a:lnTo>
                                  <a:pt x="244" y="414"/>
                                </a:lnTo>
                                <a:lnTo>
                                  <a:pt x="246" y="416"/>
                                </a:lnTo>
                                <a:lnTo>
                                  <a:pt x="247" y="420"/>
                                </a:lnTo>
                                <a:lnTo>
                                  <a:pt x="248" y="422"/>
                                </a:lnTo>
                                <a:lnTo>
                                  <a:pt x="250" y="424"/>
                                </a:lnTo>
                                <a:lnTo>
                                  <a:pt x="252" y="426"/>
                                </a:lnTo>
                                <a:lnTo>
                                  <a:pt x="253" y="430"/>
                                </a:lnTo>
                                <a:lnTo>
                                  <a:pt x="255" y="433"/>
                                </a:lnTo>
                                <a:lnTo>
                                  <a:pt x="258" y="436"/>
                                </a:lnTo>
                                <a:lnTo>
                                  <a:pt x="259" y="438"/>
                                </a:lnTo>
                                <a:lnTo>
                                  <a:pt x="259" y="439"/>
                                </a:lnTo>
                                <a:lnTo>
                                  <a:pt x="259" y="440"/>
                                </a:lnTo>
                                <a:lnTo>
                                  <a:pt x="259" y="443"/>
                                </a:lnTo>
                                <a:lnTo>
                                  <a:pt x="258" y="445"/>
                                </a:lnTo>
                                <a:lnTo>
                                  <a:pt x="258" y="449"/>
                                </a:lnTo>
                                <a:lnTo>
                                  <a:pt x="258" y="452"/>
                                </a:lnTo>
                                <a:lnTo>
                                  <a:pt x="258" y="457"/>
                                </a:lnTo>
                                <a:lnTo>
                                  <a:pt x="256" y="461"/>
                                </a:lnTo>
                                <a:lnTo>
                                  <a:pt x="256" y="466"/>
                                </a:lnTo>
                                <a:lnTo>
                                  <a:pt x="256" y="470"/>
                                </a:lnTo>
                                <a:lnTo>
                                  <a:pt x="256" y="476"/>
                                </a:lnTo>
                                <a:lnTo>
                                  <a:pt x="255" y="479"/>
                                </a:lnTo>
                                <a:lnTo>
                                  <a:pt x="255" y="481"/>
                                </a:lnTo>
                                <a:lnTo>
                                  <a:pt x="255" y="485"/>
                                </a:lnTo>
                                <a:lnTo>
                                  <a:pt x="255" y="487"/>
                                </a:lnTo>
                                <a:lnTo>
                                  <a:pt x="255" y="490"/>
                                </a:lnTo>
                                <a:lnTo>
                                  <a:pt x="255" y="494"/>
                                </a:lnTo>
                                <a:lnTo>
                                  <a:pt x="255" y="497"/>
                                </a:lnTo>
                                <a:lnTo>
                                  <a:pt x="255" y="499"/>
                                </a:lnTo>
                                <a:lnTo>
                                  <a:pt x="255" y="502"/>
                                </a:lnTo>
                                <a:lnTo>
                                  <a:pt x="255" y="505"/>
                                </a:lnTo>
                                <a:lnTo>
                                  <a:pt x="254" y="508"/>
                                </a:lnTo>
                                <a:lnTo>
                                  <a:pt x="254" y="512"/>
                                </a:lnTo>
                                <a:lnTo>
                                  <a:pt x="254" y="514"/>
                                </a:lnTo>
                                <a:lnTo>
                                  <a:pt x="254" y="517"/>
                                </a:lnTo>
                                <a:lnTo>
                                  <a:pt x="254" y="521"/>
                                </a:lnTo>
                                <a:lnTo>
                                  <a:pt x="254" y="523"/>
                                </a:lnTo>
                                <a:lnTo>
                                  <a:pt x="253" y="526"/>
                                </a:lnTo>
                                <a:lnTo>
                                  <a:pt x="253" y="529"/>
                                </a:lnTo>
                                <a:lnTo>
                                  <a:pt x="253" y="532"/>
                                </a:lnTo>
                                <a:lnTo>
                                  <a:pt x="253" y="535"/>
                                </a:lnTo>
                                <a:lnTo>
                                  <a:pt x="253" y="539"/>
                                </a:lnTo>
                                <a:lnTo>
                                  <a:pt x="253" y="541"/>
                                </a:lnTo>
                                <a:lnTo>
                                  <a:pt x="253" y="544"/>
                                </a:lnTo>
                                <a:lnTo>
                                  <a:pt x="253" y="548"/>
                                </a:lnTo>
                                <a:lnTo>
                                  <a:pt x="253" y="552"/>
                                </a:lnTo>
                                <a:lnTo>
                                  <a:pt x="253" y="558"/>
                                </a:lnTo>
                                <a:lnTo>
                                  <a:pt x="253" y="562"/>
                                </a:lnTo>
                                <a:lnTo>
                                  <a:pt x="253" y="568"/>
                                </a:lnTo>
                                <a:lnTo>
                                  <a:pt x="253" y="571"/>
                                </a:lnTo>
                                <a:lnTo>
                                  <a:pt x="253" y="577"/>
                                </a:lnTo>
                                <a:lnTo>
                                  <a:pt x="253" y="580"/>
                                </a:lnTo>
                                <a:lnTo>
                                  <a:pt x="254" y="584"/>
                                </a:lnTo>
                                <a:lnTo>
                                  <a:pt x="254" y="586"/>
                                </a:lnTo>
                                <a:lnTo>
                                  <a:pt x="254" y="589"/>
                                </a:lnTo>
                                <a:lnTo>
                                  <a:pt x="255" y="593"/>
                                </a:lnTo>
                                <a:lnTo>
                                  <a:pt x="256" y="596"/>
                                </a:lnTo>
                                <a:lnTo>
                                  <a:pt x="256" y="598"/>
                                </a:lnTo>
                                <a:lnTo>
                                  <a:pt x="258" y="603"/>
                                </a:lnTo>
                                <a:lnTo>
                                  <a:pt x="259" y="606"/>
                                </a:lnTo>
                                <a:lnTo>
                                  <a:pt x="260" y="610"/>
                                </a:lnTo>
                                <a:lnTo>
                                  <a:pt x="261" y="613"/>
                                </a:lnTo>
                                <a:lnTo>
                                  <a:pt x="262" y="616"/>
                                </a:lnTo>
                                <a:lnTo>
                                  <a:pt x="263" y="620"/>
                                </a:lnTo>
                                <a:lnTo>
                                  <a:pt x="265" y="624"/>
                                </a:lnTo>
                                <a:lnTo>
                                  <a:pt x="267" y="626"/>
                                </a:lnTo>
                                <a:lnTo>
                                  <a:pt x="268" y="631"/>
                                </a:lnTo>
                                <a:lnTo>
                                  <a:pt x="269" y="634"/>
                                </a:lnTo>
                                <a:lnTo>
                                  <a:pt x="271" y="638"/>
                                </a:lnTo>
                                <a:lnTo>
                                  <a:pt x="273" y="641"/>
                                </a:lnTo>
                                <a:lnTo>
                                  <a:pt x="274" y="643"/>
                                </a:lnTo>
                                <a:lnTo>
                                  <a:pt x="275" y="647"/>
                                </a:lnTo>
                                <a:lnTo>
                                  <a:pt x="276" y="650"/>
                                </a:lnTo>
                                <a:lnTo>
                                  <a:pt x="278" y="654"/>
                                </a:lnTo>
                                <a:lnTo>
                                  <a:pt x="281" y="660"/>
                                </a:lnTo>
                                <a:lnTo>
                                  <a:pt x="283" y="663"/>
                                </a:lnTo>
                                <a:lnTo>
                                  <a:pt x="284" y="667"/>
                                </a:lnTo>
                                <a:lnTo>
                                  <a:pt x="285" y="668"/>
                                </a:lnTo>
                                <a:lnTo>
                                  <a:pt x="285" y="669"/>
                                </a:lnTo>
                                <a:lnTo>
                                  <a:pt x="285" y="669"/>
                                </a:lnTo>
                                <a:lnTo>
                                  <a:pt x="284" y="672"/>
                                </a:lnTo>
                                <a:lnTo>
                                  <a:pt x="283" y="674"/>
                                </a:lnTo>
                                <a:lnTo>
                                  <a:pt x="283" y="676"/>
                                </a:lnTo>
                                <a:lnTo>
                                  <a:pt x="282" y="679"/>
                                </a:lnTo>
                                <a:lnTo>
                                  <a:pt x="282" y="681"/>
                                </a:lnTo>
                                <a:lnTo>
                                  <a:pt x="281" y="685"/>
                                </a:lnTo>
                                <a:lnTo>
                                  <a:pt x="280" y="688"/>
                                </a:lnTo>
                                <a:lnTo>
                                  <a:pt x="278" y="692"/>
                                </a:lnTo>
                                <a:lnTo>
                                  <a:pt x="277" y="696"/>
                                </a:lnTo>
                                <a:lnTo>
                                  <a:pt x="276" y="699"/>
                                </a:lnTo>
                                <a:lnTo>
                                  <a:pt x="275" y="703"/>
                                </a:lnTo>
                                <a:lnTo>
                                  <a:pt x="274" y="707"/>
                                </a:lnTo>
                                <a:lnTo>
                                  <a:pt x="273" y="712"/>
                                </a:lnTo>
                                <a:lnTo>
                                  <a:pt x="271" y="716"/>
                                </a:lnTo>
                                <a:lnTo>
                                  <a:pt x="269" y="721"/>
                                </a:lnTo>
                                <a:lnTo>
                                  <a:pt x="268" y="724"/>
                                </a:lnTo>
                                <a:lnTo>
                                  <a:pt x="267" y="729"/>
                                </a:lnTo>
                                <a:lnTo>
                                  <a:pt x="266" y="733"/>
                                </a:lnTo>
                                <a:lnTo>
                                  <a:pt x="263" y="738"/>
                                </a:lnTo>
                                <a:lnTo>
                                  <a:pt x="263" y="741"/>
                                </a:lnTo>
                                <a:lnTo>
                                  <a:pt x="262" y="745"/>
                                </a:lnTo>
                                <a:lnTo>
                                  <a:pt x="260" y="749"/>
                                </a:lnTo>
                                <a:lnTo>
                                  <a:pt x="259" y="752"/>
                                </a:lnTo>
                                <a:lnTo>
                                  <a:pt x="259" y="756"/>
                                </a:lnTo>
                                <a:lnTo>
                                  <a:pt x="258" y="759"/>
                                </a:lnTo>
                                <a:lnTo>
                                  <a:pt x="255" y="765"/>
                                </a:lnTo>
                                <a:lnTo>
                                  <a:pt x="254" y="768"/>
                                </a:lnTo>
                                <a:lnTo>
                                  <a:pt x="253" y="769"/>
                                </a:lnTo>
                                <a:lnTo>
                                  <a:pt x="252" y="771"/>
                                </a:lnTo>
                                <a:lnTo>
                                  <a:pt x="250" y="775"/>
                                </a:lnTo>
                                <a:lnTo>
                                  <a:pt x="248" y="778"/>
                                </a:lnTo>
                                <a:lnTo>
                                  <a:pt x="246" y="781"/>
                                </a:lnTo>
                                <a:lnTo>
                                  <a:pt x="243" y="786"/>
                                </a:lnTo>
                                <a:lnTo>
                                  <a:pt x="240" y="790"/>
                                </a:lnTo>
                                <a:lnTo>
                                  <a:pt x="238" y="795"/>
                                </a:lnTo>
                                <a:lnTo>
                                  <a:pt x="236" y="797"/>
                                </a:lnTo>
                                <a:lnTo>
                                  <a:pt x="235" y="799"/>
                                </a:lnTo>
                                <a:lnTo>
                                  <a:pt x="232" y="803"/>
                                </a:lnTo>
                                <a:lnTo>
                                  <a:pt x="231" y="806"/>
                                </a:lnTo>
                                <a:lnTo>
                                  <a:pt x="229" y="808"/>
                                </a:lnTo>
                                <a:lnTo>
                                  <a:pt x="228" y="812"/>
                                </a:lnTo>
                                <a:lnTo>
                                  <a:pt x="225" y="814"/>
                                </a:lnTo>
                                <a:lnTo>
                                  <a:pt x="224" y="819"/>
                                </a:lnTo>
                                <a:lnTo>
                                  <a:pt x="222" y="821"/>
                                </a:lnTo>
                                <a:lnTo>
                                  <a:pt x="220" y="824"/>
                                </a:lnTo>
                                <a:lnTo>
                                  <a:pt x="218" y="827"/>
                                </a:lnTo>
                                <a:lnTo>
                                  <a:pt x="216" y="831"/>
                                </a:lnTo>
                                <a:lnTo>
                                  <a:pt x="215" y="834"/>
                                </a:lnTo>
                                <a:lnTo>
                                  <a:pt x="213" y="838"/>
                                </a:lnTo>
                                <a:lnTo>
                                  <a:pt x="210" y="841"/>
                                </a:lnTo>
                                <a:lnTo>
                                  <a:pt x="209" y="845"/>
                                </a:lnTo>
                                <a:lnTo>
                                  <a:pt x="206" y="848"/>
                                </a:lnTo>
                                <a:lnTo>
                                  <a:pt x="203" y="852"/>
                                </a:lnTo>
                                <a:lnTo>
                                  <a:pt x="202" y="856"/>
                                </a:lnTo>
                                <a:lnTo>
                                  <a:pt x="200" y="859"/>
                                </a:lnTo>
                                <a:lnTo>
                                  <a:pt x="198" y="862"/>
                                </a:lnTo>
                                <a:lnTo>
                                  <a:pt x="195" y="866"/>
                                </a:lnTo>
                                <a:lnTo>
                                  <a:pt x="193" y="869"/>
                                </a:lnTo>
                                <a:lnTo>
                                  <a:pt x="192" y="874"/>
                                </a:lnTo>
                                <a:lnTo>
                                  <a:pt x="190" y="877"/>
                                </a:lnTo>
                                <a:lnTo>
                                  <a:pt x="187" y="880"/>
                                </a:lnTo>
                                <a:lnTo>
                                  <a:pt x="185" y="884"/>
                                </a:lnTo>
                                <a:lnTo>
                                  <a:pt x="184" y="888"/>
                                </a:lnTo>
                                <a:lnTo>
                                  <a:pt x="182" y="892"/>
                                </a:lnTo>
                                <a:lnTo>
                                  <a:pt x="179" y="895"/>
                                </a:lnTo>
                                <a:lnTo>
                                  <a:pt x="177" y="898"/>
                                </a:lnTo>
                                <a:lnTo>
                                  <a:pt x="176" y="903"/>
                                </a:lnTo>
                                <a:lnTo>
                                  <a:pt x="173" y="905"/>
                                </a:lnTo>
                                <a:lnTo>
                                  <a:pt x="171" y="910"/>
                                </a:lnTo>
                                <a:lnTo>
                                  <a:pt x="170" y="912"/>
                                </a:lnTo>
                                <a:lnTo>
                                  <a:pt x="168" y="916"/>
                                </a:lnTo>
                                <a:lnTo>
                                  <a:pt x="165" y="919"/>
                                </a:lnTo>
                                <a:lnTo>
                                  <a:pt x="164" y="923"/>
                                </a:lnTo>
                                <a:lnTo>
                                  <a:pt x="163" y="926"/>
                                </a:lnTo>
                                <a:lnTo>
                                  <a:pt x="161" y="930"/>
                                </a:lnTo>
                                <a:lnTo>
                                  <a:pt x="160" y="933"/>
                                </a:lnTo>
                                <a:lnTo>
                                  <a:pt x="158" y="935"/>
                                </a:lnTo>
                                <a:lnTo>
                                  <a:pt x="156" y="939"/>
                                </a:lnTo>
                                <a:lnTo>
                                  <a:pt x="155" y="942"/>
                                </a:lnTo>
                                <a:lnTo>
                                  <a:pt x="154" y="944"/>
                                </a:lnTo>
                                <a:lnTo>
                                  <a:pt x="153" y="948"/>
                                </a:lnTo>
                                <a:lnTo>
                                  <a:pt x="152" y="950"/>
                                </a:lnTo>
                                <a:lnTo>
                                  <a:pt x="150" y="953"/>
                                </a:lnTo>
                                <a:lnTo>
                                  <a:pt x="148" y="958"/>
                                </a:lnTo>
                                <a:lnTo>
                                  <a:pt x="146" y="963"/>
                                </a:lnTo>
                                <a:lnTo>
                                  <a:pt x="143" y="969"/>
                                </a:lnTo>
                                <a:lnTo>
                                  <a:pt x="143" y="975"/>
                                </a:lnTo>
                                <a:lnTo>
                                  <a:pt x="142" y="979"/>
                                </a:lnTo>
                                <a:lnTo>
                                  <a:pt x="141" y="985"/>
                                </a:lnTo>
                                <a:lnTo>
                                  <a:pt x="141" y="990"/>
                                </a:lnTo>
                                <a:lnTo>
                                  <a:pt x="141" y="996"/>
                                </a:lnTo>
                                <a:lnTo>
                                  <a:pt x="141" y="1001"/>
                                </a:lnTo>
                                <a:lnTo>
                                  <a:pt x="141" y="1006"/>
                                </a:lnTo>
                                <a:lnTo>
                                  <a:pt x="142" y="1012"/>
                                </a:lnTo>
                                <a:lnTo>
                                  <a:pt x="142" y="1017"/>
                                </a:lnTo>
                                <a:lnTo>
                                  <a:pt x="143" y="1022"/>
                                </a:lnTo>
                                <a:lnTo>
                                  <a:pt x="143" y="1028"/>
                                </a:lnTo>
                                <a:lnTo>
                                  <a:pt x="145" y="1033"/>
                                </a:lnTo>
                                <a:lnTo>
                                  <a:pt x="147" y="1039"/>
                                </a:lnTo>
                                <a:lnTo>
                                  <a:pt x="148" y="1043"/>
                                </a:lnTo>
                                <a:lnTo>
                                  <a:pt x="148" y="1048"/>
                                </a:lnTo>
                                <a:lnTo>
                                  <a:pt x="150" y="1052"/>
                                </a:lnTo>
                                <a:lnTo>
                                  <a:pt x="152" y="1058"/>
                                </a:lnTo>
                                <a:lnTo>
                                  <a:pt x="154" y="1062"/>
                                </a:lnTo>
                                <a:lnTo>
                                  <a:pt x="155" y="1067"/>
                                </a:lnTo>
                                <a:lnTo>
                                  <a:pt x="156" y="1071"/>
                                </a:lnTo>
                                <a:lnTo>
                                  <a:pt x="158" y="1076"/>
                                </a:lnTo>
                                <a:lnTo>
                                  <a:pt x="160" y="1079"/>
                                </a:lnTo>
                                <a:lnTo>
                                  <a:pt x="162" y="1083"/>
                                </a:lnTo>
                                <a:lnTo>
                                  <a:pt x="163" y="1086"/>
                                </a:lnTo>
                                <a:lnTo>
                                  <a:pt x="165" y="1090"/>
                                </a:lnTo>
                                <a:lnTo>
                                  <a:pt x="165" y="1093"/>
                                </a:lnTo>
                                <a:lnTo>
                                  <a:pt x="168" y="1096"/>
                                </a:lnTo>
                                <a:lnTo>
                                  <a:pt x="169" y="1099"/>
                                </a:lnTo>
                                <a:lnTo>
                                  <a:pt x="170" y="1102"/>
                                </a:lnTo>
                                <a:lnTo>
                                  <a:pt x="172" y="1106"/>
                                </a:lnTo>
                                <a:lnTo>
                                  <a:pt x="176" y="1112"/>
                                </a:lnTo>
                                <a:lnTo>
                                  <a:pt x="179" y="1116"/>
                                </a:lnTo>
                                <a:lnTo>
                                  <a:pt x="184" y="1122"/>
                                </a:lnTo>
                                <a:lnTo>
                                  <a:pt x="188" y="1126"/>
                                </a:lnTo>
                                <a:lnTo>
                                  <a:pt x="193" y="1131"/>
                                </a:lnTo>
                                <a:lnTo>
                                  <a:pt x="199" y="1135"/>
                                </a:lnTo>
                                <a:lnTo>
                                  <a:pt x="203" y="1140"/>
                                </a:lnTo>
                                <a:lnTo>
                                  <a:pt x="209" y="1143"/>
                                </a:lnTo>
                                <a:lnTo>
                                  <a:pt x="214" y="1147"/>
                                </a:lnTo>
                                <a:lnTo>
                                  <a:pt x="217" y="1149"/>
                                </a:lnTo>
                                <a:lnTo>
                                  <a:pt x="222" y="1152"/>
                                </a:lnTo>
                                <a:lnTo>
                                  <a:pt x="224" y="1154"/>
                                </a:lnTo>
                                <a:lnTo>
                                  <a:pt x="226" y="1157"/>
                                </a:lnTo>
                                <a:lnTo>
                                  <a:pt x="229" y="1158"/>
                                </a:lnTo>
                                <a:lnTo>
                                  <a:pt x="230" y="1158"/>
                                </a:lnTo>
                                <a:lnTo>
                                  <a:pt x="229" y="1158"/>
                                </a:lnTo>
                                <a:lnTo>
                                  <a:pt x="228" y="1160"/>
                                </a:lnTo>
                                <a:lnTo>
                                  <a:pt x="225" y="1162"/>
                                </a:lnTo>
                                <a:lnTo>
                                  <a:pt x="223" y="1166"/>
                                </a:lnTo>
                                <a:lnTo>
                                  <a:pt x="220" y="1168"/>
                                </a:lnTo>
                                <a:lnTo>
                                  <a:pt x="216" y="1171"/>
                                </a:lnTo>
                                <a:lnTo>
                                  <a:pt x="211" y="1175"/>
                                </a:lnTo>
                                <a:lnTo>
                                  <a:pt x="207" y="1179"/>
                                </a:lnTo>
                                <a:lnTo>
                                  <a:pt x="203" y="1179"/>
                                </a:lnTo>
                                <a:lnTo>
                                  <a:pt x="201" y="1181"/>
                                </a:lnTo>
                                <a:lnTo>
                                  <a:pt x="198" y="1183"/>
                                </a:lnTo>
                                <a:lnTo>
                                  <a:pt x="193" y="1185"/>
                                </a:lnTo>
                                <a:lnTo>
                                  <a:pt x="191" y="1186"/>
                                </a:lnTo>
                                <a:lnTo>
                                  <a:pt x="188" y="1187"/>
                                </a:lnTo>
                                <a:lnTo>
                                  <a:pt x="186" y="1188"/>
                                </a:lnTo>
                                <a:lnTo>
                                  <a:pt x="183" y="1190"/>
                                </a:lnTo>
                                <a:lnTo>
                                  <a:pt x="180" y="1192"/>
                                </a:lnTo>
                                <a:lnTo>
                                  <a:pt x="177" y="1193"/>
                                </a:lnTo>
                                <a:lnTo>
                                  <a:pt x="173" y="1195"/>
                                </a:lnTo>
                                <a:lnTo>
                                  <a:pt x="171" y="1197"/>
                                </a:lnTo>
                                <a:lnTo>
                                  <a:pt x="167" y="1198"/>
                                </a:lnTo>
                                <a:lnTo>
                                  <a:pt x="164" y="1199"/>
                                </a:lnTo>
                                <a:lnTo>
                                  <a:pt x="160" y="1202"/>
                                </a:lnTo>
                                <a:lnTo>
                                  <a:pt x="156" y="1203"/>
                                </a:lnTo>
                                <a:lnTo>
                                  <a:pt x="153" y="1205"/>
                                </a:lnTo>
                                <a:lnTo>
                                  <a:pt x="148" y="1207"/>
                                </a:lnTo>
                                <a:lnTo>
                                  <a:pt x="145" y="1208"/>
                                </a:lnTo>
                                <a:lnTo>
                                  <a:pt x="141" y="1211"/>
                                </a:lnTo>
                                <a:lnTo>
                                  <a:pt x="137" y="1213"/>
                                </a:lnTo>
                                <a:lnTo>
                                  <a:pt x="133" y="1214"/>
                                </a:lnTo>
                                <a:lnTo>
                                  <a:pt x="128" y="1216"/>
                                </a:lnTo>
                                <a:lnTo>
                                  <a:pt x="125" y="1219"/>
                                </a:lnTo>
                                <a:lnTo>
                                  <a:pt x="120" y="1221"/>
                                </a:lnTo>
                                <a:lnTo>
                                  <a:pt x="117" y="1223"/>
                                </a:lnTo>
                                <a:lnTo>
                                  <a:pt x="112" y="1224"/>
                                </a:lnTo>
                                <a:lnTo>
                                  <a:pt x="109" y="1228"/>
                                </a:lnTo>
                                <a:lnTo>
                                  <a:pt x="104" y="1229"/>
                                </a:lnTo>
                                <a:lnTo>
                                  <a:pt x="100" y="1231"/>
                                </a:lnTo>
                                <a:lnTo>
                                  <a:pt x="95" y="1233"/>
                                </a:lnTo>
                                <a:lnTo>
                                  <a:pt x="92" y="1235"/>
                                </a:lnTo>
                                <a:lnTo>
                                  <a:pt x="88" y="1237"/>
                                </a:lnTo>
                                <a:lnTo>
                                  <a:pt x="83" y="1239"/>
                                </a:lnTo>
                                <a:lnTo>
                                  <a:pt x="80" y="1240"/>
                                </a:lnTo>
                                <a:lnTo>
                                  <a:pt x="77" y="1242"/>
                                </a:lnTo>
                                <a:lnTo>
                                  <a:pt x="72" y="1244"/>
                                </a:lnTo>
                                <a:lnTo>
                                  <a:pt x="68" y="1245"/>
                                </a:lnTo>
                                <a:lnTo>
                                  <a:pt x="65" y="1248"/>
                                </a:lnTo>
                                <a:lnTo>
                                  <a:pt x="62" y="1250"/>
                                </a:lnTo>
                                <a:lnTo>
                                  <a:pt x="58" y="1251"/>
                                </a:lnTo>
                                <a:lnTo>
                                  <a:pt x="55" y="1252"/>
                                </a:lnTo>
                                <a:lnTo>
                                  <a:pt x="51" y="1254"/>
                                </a:lnTo>
                                <a:lnTo>
                                  <a:pt x="49" y="1257"/>
                                </a:lnTo>
                                <a:lnTo>
                                  <a:pt x="45" y="1257"/>
                                </a:lnTo>
                                <a:lnTo>
                                  <a:pt x="43" y="1259"/>
                                </a:lnTo>
                                <a:lnTo>
                                  <a:pt x="40" y="1260"/>
                                </a:lnTo>
                                <a:lnTo>
                                  <a:pt x="39" y="1261"/>
                                </a:lnTo>
                                <a:lnTo>
                                  <a:pt x="34" y="1263"/>
                                </a:lnTo>
                                <a:lnTo>
                                  <a:pt x="29" y="1266"/>
                                </a:lnTo>
                                <a:lnTo>
                                  <a:pt x="27" y="1267"/>
                                </a:lnTo>
                                <a:lnTo>
                                  <a:pt x="25" y="1268"/>
                                </a:lnTo>
                                <a:lnTo>
                                  <a:pt x="24" y="1269"/>
                                </a:lnTo>
                                <a:lnTo>
                                  <a:pt x="24" y="1269"/>
                                </a:lnTo>
                                <a:lnTo>
                                  <a:pt x="22" y="1269"/>
                                </a:lnTo>
                                <a:lnTo>
                                  <a:pt x="20" y="1269"/>
                                </a:lnTo>
                                <a:lnTo>
                                  <a:pt x="18" y="1270"/>
                                </a:lnTo>
                                <a:lnTo>
                                  <a:pt x="14" y="1272"/>
                                </a:lnTo>
                                <a:lnTo>
                                  <a:pt x="12" y="1275"/>
                                </a:lnTo>
                                <a:lnTo>
                                  <a:pt x="9" y="1279"/>
                                </a:lnTo>
                                <a:lnTo>
                                  <a:pt x="6" y="1283"/>
                                </a:lnTo>
                                <a:lnTo>
                                  <a:pt x="6" y="1286"/>
                                </a:lnTo>
                                <a:lnTo>
                                  <a:pt x="5" y="1289"/>
                                </a:lnTo>
                                <a:lnTo>
                                  <a:pt x="5" y="1295"/>
                                </a:lnTo>
                                <a:lnTo>
                                  <a:pt x="4" y="1297"/>
                                </a:lnTo>
                                <a:lnTo>
                                  <a:pt x="4" y="1299"/>
                                </a:lnTo>
                                <a:lnTo>
                                  <a:pt x="3" y="1302"/>
                                </a:lnTo>
                                <a:lnTo>
                                  <a:pt x="3" y="1305"/>
                                </a:lnTo>
                                <a:lnTo>
                                  <a:pt x="2" y="1307"/>
                                </a:lnTo>
                                <a:lnTo>
                                  <a:pt x="2" y="1311"/>
                                </a:lnTo>
                                <a:lnTo>
                                  <a:pt x="2" y="1314"/>
                                </a:lnTo>
                                <a:lnTo>
                                  <a:pt x="2" y="1317"/>
                                </a:lnTo>
                                <a:lnTo>
                                  <a:pt x="0" y="1321"/>
                                </a:lnTo>
                                <a:lnTo>
                                  <a:pt x="0" y="1323"/>
                                </a:lnTo>
                                <a:lnTo>
                                  <a:pt x="0" y="1326"/>
                                </a:lnTo>
                                <a:lnTo>
                                  <a:pt x="0" y="1330"/>
                                </a:lnTo>
                                <a:lnTo>
                                  <a:pt x="0" y="1333"/>
                                </a:lnTo>
                                <a:lnTo>
                                  <a:pt x="0" y="1338"/>
                                </a:lnTo>
                                <a:lnTo>
                                  <a:pt x="0" y="1340"/>
                                </a:lnTo>
                                <a:lnTo>
                                  <a:pt x="0" y="1344"/>
                                </a:lnTo>
                                <a:lnTo>
                                  <a:pt x="0" y="1348"/>
                                </a:lnTo>
                                <a:lnTo>
                                  <a:pt x="0" y="1350"/>
                                </a:lnTo>
                                <a:lnTo>
                                  <a:pt x="0" y="1353"/>
                                </a:lnTo>
                                <a:lnTo>
                                  <a:pt x="0" y="1357"/>
                                </a:lnTo>
                                <a:lnTo>
                                  <a:pt x="0" y="1360"/>
                                </a:lnTo>
                                <a:lnTo>
                                  <a:pt x="2" y="1363"/>
                                </a:lnTo>
                                <a:lnTo>
                                  <a:pt x="2" y="1366"/>
                                </a:lnTo>
                                <a:lnTo>
                                  <a:pt x="3" y="1370"/>
                                </a:lnTo>
                                <a:lnTo>
                                  <a:pt x="4" y="1372"/>
                                </a:lnTo>
                                <a:lnTo>
                                  <a:pt x="5" y="1375"/>
                                </a:lnTo>
                                <a:lnTo>
                                  <a:pt x="5" y="1378"/>
                                </a:lnTo>
                                <a:lnTo>
                                  <a:pt x="6" y="1380"/>
                                </a:lnTo>
                                <a:lnTo>
                                  <a:pt x="10" y="1386"/>
                                </a:lnTo>
                                <a:lnTo>
                                  <a:pt x="13" y="1390"/>
                                </a:lnTo>
                                <a:lnTo>
                                  <a:pt x="15" y="1392"/>
                                </a:lnTo>
                                <a:lnTo>
                                  <a:pt x="18" y="1395"/>
                                </a:lnTo>
                                <a:lnTo>
                                  <a:pt x="22" y="1397"/>
                                </a:lnTo>
                                <a:lnTo>
                                  <a:pt x="27" y="1401"/>
                                </a:lnTo>
                                <a:lnTo>
                                  <a:pt x="29" y="1402"/>
                                </a:lnTo>
                                <a:lnTo>
                                  <a:pt x="32" y="1403"/>
                                </a:lnTo>
                                <a:lnTo>
                                  <a:pt x="35" y="1405"/>
                                </a:lnTo>
                                <a:lnTo>
                                  <a:pt x="39" y="1406"/>
                                </a:lnTo>
                                <a:lnTo>
                                  <a:pt x="41" y="1407"/>
                                </a:lnTo>
                                <a:lnTo>
                                  <a:pt x="44" y="1410"/>
                                </a:lnTo>
                                <a:lnTo>
                                  <a:pt x="48" y="1412"/>
                                </a:lnTo>
                                <a:lnTo>
                                  <a:pt x="52" y="1414"/>
                                </a:lnTo>
                                <a:lnTo>
                                  <a:pt x="56" y="1416"/>
                                </a:lnTo>
                                <a:lnTo>
                                  <a:pt x="59" y="1417"/>
                                </a:lnTo>
                                <a:lnTo>
                                  <a:pt x="63" y="1420"/>
                                </a:lnTo>
                                <a:lnTo>
                                  <a:pt x="67" y="1422"/>
                                </a:lnTo>
                                <a:lnTo>
                                  <a:pt x="72" y="1423"/>
                                </a:lnTo>
                                <a:lnTo>
                                  <a:pt x="75" y="1425"/>
                                </a:lnTo>
                                <a:lnTo>
                                  <a:pt x="80" y="1428"/>
                                </a:lnTo>
                                <a:lnTo>
                                  <a:pt x="85" y="1430"/>
                                </a:lnTo>
                                <a:lnTo>
                                  <a:pt x="89" y="1432"/>
                                </a:lnTo>
                                <a:lnTo>
                                  <a:pt x="94" y="1434"/>
                                </a:lnTo>
                                <a:lnTo>
                                  <a:pt x="98" y="1437"/>
                                </a:lnTo>
                                <a:lnTo>
                                  <a:pt x="103" y="1439"/>
                                </a:lnTo>
                                <a:lnTo>
                                  <a:pt x="108" y="1440"/>
                                </a:lnTo>
                                <a:lnTo>
                                  <a:pt x="112" y="1443"/>
                                </a:lnTo>
                                <a:lnTo>
                                  <a:pt x="117" y="1446"/>
                                </a:lnTo>
                                <a:lnTo>
                                  <a:pt x="122" y="1448"/>
                                </a:lnTo>
                                <a:lnTo>
                                  <a:pt x="126" y="1449"/>
                                </a:lnTo>
                                <a:lnTo>
                                  <a:pt x="131" y="1451"/>
                                </a:lnTo>
                                <a:lnTo>
                                  <a:pt x="135" y="1452"/>
                                </a:lnTo>
                                <a:lnTo>
                                  <a:pt x="140" y="1454"/>
                                </a:lnTo>
                                <a:lnTo>
                                  <a:pt x="145" y="1457"/>
                                </a:lnTo>
                                <a:lnTo>
                                  <a:pt x="149" y="1458"/>
                                </a:lnTo>
                                <a:lnTo>
                                  <a:pt x="154" y="1460"/>
                                </a:lnTo>
                                <a:lnTo>
                                  <a:pt x="160" y="1462"/>
                                </a:lnTo>
                                <a:lnTo>
                                  <a:pt x="163" y="1463"/>
                                </a:lnTo>
                                <a:lnTo>
                                  <a:pt x="168" y="1466"/>
                                </a:lnTo>
                                <a:lnTo>
                                  <a:pt x="171" y="1467"/>
                                </a:lnTo>
                                <a:lnTo>
                                  <a:pt x="176" y="1468"/>
                                </a:lnTo>
                                <a:lnTo>
                                  <a:pt x="180" y="1470"/>
                                </a:lnTo>
                                <a:lnTo>
                                  <a:pt x="185" y="1471"/>
                                </a:lnTo>
                                <a:lnTo>
                                  <a:pt x="188" y="1472"/>
                                </a:lnTo>
                                <a:lnTo>
                                  <a:pt x="193" y="1475"/>
                                </a:lnTo>
                                <a:lnTo>
                                  <a:pt x="198" y="1476"/>
                                </a:lnTo>
                                <a:lnTo>
                                  <a:pt x="201" y="1477"/>
                                </a:lnTo>
                                <a:lnTo>
                                  <a:pt x="205" y="1478"/>
                                </a:lnTo>
                                <a:lnTo>
                                  <a:pt x="208" y="1479"/>
                                </a:lnTo>
                                <a:lnTo>
                                  <a:pt x="211" y="1479"/>
                                </a:lnTo>
                                <a:lnTo>
                                  <a:pt x="215" y="1480"/>
                                </a:lnTo>
                                <a:lnTo>
                                  <a:pt x="217" y="1481"/>
                                </a:lnTo>
                                <a:lnTo>
                                  <a:pt x="221" y="1483"/>
                                </a:lnTo>
                                <a:lnTo>
                                  <a:pt x="225" y="1483"/>
                                </a:lnTo>
                                <a:lnTo>
                                  <a:pt x="231" y="1483"/>
                                </a:lnTo>
                                <a:lnTo>
                                  <a:pt x="235" y="1483"/>
                                </a:lnTo>
                                <a:lnTo>
                                  <a:pt x="238" y="1483"/>
                                </a:lnTo>
                                <a:lnTo>
                                  <a:pt x="240" y="1481"/>
                                </a:lnTo>
                                <a:lnTo>
                                  <a:pt x="244" y="1480"/>
                                </a:lnTo>
                                <a:lnTo>
                                  <a:pt x="247" y="1478"/>
                                </a:lnTo>
                                <a:lnTo>
                                  <a:pt x="251" y="1476"/>
                                </a:lnTo>
                                <a:lnTo>
                                  <a:pt x="254" y="1474"/>
                                </a:lnTo>
                                <a:lnTo>
                                  <a:pt x="259" y="1471"/>
                                </a:lnTo>
                                <a:lnTo>
                                  <a:pt x="263" y="1468"/>
                                </a:lnTo>
                                <a:lnTo>
                                  <a:pt x="268" y="1465"/>
                                </a:lnTo>
                                <a:lnTo>
                                  <a:pt x="273" y="1461"/>
                                </a:lnTo>
                                <a:lnTo>
                                  <a:pt x="277" y="1457"/>
                                </a:lnTo>
                                <a:lnTo>
                                  <a:pt x="282" y="1453"/>
                                </a:lnTo>
                                <a:lnTo>
                                  <a:pt x="286" y="1450"/>
                                </a:lnTo>
                                <a:lnTo>
                                  <a:pt x="291" y="1446"/>
                                </a:lnTo>
                                <a:lnTo>
                                  <a:pt x="296" y="1441"/>
                                </a:lnTo>
                                <a:lnTo>
                                  <a:pt x="301" y="1438"/>
                                </a:lnTo>
                                <a:lnTo>
                                  <a:pt x="306" y="1434"/>
                                </a:lnTo>
                                <a:lnTo>
                                  <a:pt x="311" y="1430"/>
                                </a:lnTo>
                                <a:lnTo>
                                  <a:pt x="315" y="1425"/>
                                </a:lnTo>
                                <a:lnTo>
                                  <a:pt x="319" y="1421"/>
                                </a:lnTo>
                                <a:lnTo>
                                  <a:pt x="323" y="1417"/>
                                </a:lnTo>
                                <a:lnTo>
                                  <a:pt x="328" y="1413"/>
                                </a:lnTo>
                                <a:lnTo>
                                  <a:pt x="331" y="1410"/>
                                </a:lnTo>
                                <a:lnTo>
                                  <a:pt x="335" y="1407"/>
                                </a:lnTo>
                                <a:lnTo>
                                  <a:pt x="339" y="1404"/>
                                </a:lnTo>
                                <a:lnTo>
                                  <a:pt x="342" y="1402"/>
                                </a:lnTo>
                                <a:lnTo>
                                  <a:pt x="345" y="1398"/>
                                </a:lnTo>
                                <a:lnTo>
                                  <a:pt x="346" y="1396"/>
                                </a:lnTo>
                                <a:lnTo>
                                  <a:pt x="350" y="1395"/>
                                </a:lnTo>
                                <a:lnTo>
                                  <a:pt x="352" y="1392"/>
                                </a:lnTo>
                                <a:lnTo>
                                  <a:pt x="353" y="1392"/>
                                </a:lnTo>
                                <a:lnTo>
                                  <a:pt x="353" y="1393"/>
                                </a:lnTo>
                                <a:lnTo>
                                  <a:pt x="353" y="1395"/>
                                </a:lnTo>
                                <a:lnTo>
                                  <a:pt x="354" y="1397"/>
                                </a:lnTo>
                                <a:lnTo>
                                  <a:pt x="354" y="1401"/>
                                </a:lnTo>
                                <a:lnTo>
                                  <a:pt x="356" y="1404"/>
                                </a:lnTo>
                                <a:lnTo>
                                  <a:pt x="357" y="1407"/>
                                </a:lnTo>
                                <a:lnTo>
                                  <a:pt x="358" y="1412"/>
                                </a:lnTo>
                                <a:lnTo>
                                  <a:pt x="359" y="1415"/>
                                </a:lnTo>
                                <a:lnTo>
                                  <a:pt x="360" y="1420"/>
                                </a:lnTo>
                                <a:lnTo>
                                  <a:pt x="361" y="1423"/>
                                </a:lnTo>
                                <a:lnTo>
                                  <a:pt x="363" y="1428"/>
                                </a:lnTo>
                                <a:lnTo>
                                  <a:pt x="364" y="1431"/>
                                </a:lnTo>
                                <a:lnTo>
                                  <a:pt x="365" y="1434"/>
                                </a:lnTo>
                                <a:lnTo>
                                  <a:pt x="366" y="1438"/>
                                </a:lnTo>
                                <a:lnTo>
                                  <a:pt x="367" y="1440"/>
                                </a:lnTo>
                                <a:lnTo>
                                  <a:pt x="369" y="1443"/>
                                </a:lnTo>
                                <a:lnTo>
                                  <a:pt x="374" y="1448"/>
                                </a:lnTo>
                                <a:lnTo>
                                  <a:pt x="378" y="1449"/>
                                </a:lnTo>
                                <a:lnTo>
                                  <a:pt x="380" y="1451"/>
                                </a:lnTo>
                                <a:lnTo>
                                  <a:pt x="383" y="1452"/>
                                </a:lnTo>
                                <a:lnTo>
                                  <a:pt x="387" y="1454"/>
                                </a:lnTo>
                                <a:lnTo>
                                  <a:pt x="389" y="1456"/>
                                </a:lnTo>
                                <a:lnTo>
                                  <a:pt x="393" y="1457"/>
                                </a:lnTo>
                                <a:lnTo>
                                  <a:pt x="395" y="1458"/>
                                </a:lnTo>
                                <a:lnTo>
                                  <a:pt x="398" y="1460"/>
                                </a:lnTo>
                                <a:lnTo>
                                  <a:pt x="402" y="1461"/>
                                </a:lnTo>
                                <a:lnTo>
                                  <a:pt x="403" y="1462"/>
                                </a:lnTo>
                                <a:lnTo>
                                  <a:pt x="403" y="1462"/>
                                </a:lnTo>
                                <a:lnTo>
                                  <a:pt x="402" y="1466"/>
                                </a:lnTo>
                                <a:lnTo>
                                  <a:pt x="401" y="1469"/>
                                </a:lnTo>
                                <a:lnTo>
                                  <a:pt x="401" y="1474"/>
                                </a:lnTo>
                                <a:lnTo>
                                  <a:pt x="401" y="1478"/>
                                </a:lnTo>
                                <a:lnTo>
                                  <a:pt x="401" y="1483"/>
                                </a:lnTo>
                                <a:lnTo>
                                  <a:pt x="403" y="1486"/>
                                </a:lnTo>
                                <a:lnTo>
                                  <a:pt x="406" y="1489"/>
                                </a:lnTo>
                                <a:lnTo>
                                  <a:pt x="411" y="1493"/>
                                </a:lnTo>
                                <a:lnTo>
                                  <a:pt x="417" y="1495"/>
                                </a:lnTo>
                                <a:lnTo>
                                  <a:pt x="419" y="1496"/>
                                </a:lnTo>
                                <a:lnTo>
                                  <a:pt x="423" y="1497"/>
                                </a:lnTo>
                                <a:lnTo>
                                  <a:pt x="426" y="1498"/>
                                </a:lnTo>
                                <a:lnTo>
                                  <a:pt x="429" y="1499"/>
                                </a:lnTo>
                                <a:lnTo>
                                  <a:pt x="432" y="1499"/>
                                </a:lnTo>
                                <a:lnTo>
                                  <a:pt x="435" y="1499"/>
                                </a:lnTo>
                                <a:lnTo>
                                  <a:pt x="438" y="1501"/>
                                </a:lnTo>
                                <a:lnTo>
                                  <a:pt x="440" y="1502"/>
                                </a:lnTo>
                                <a:lnTo>
                                  <a:pt x="443" y="1503"/>
                                </a:lnTo>
                                <a:lnTo>
                                  <a:pt x="444" y="1503"/>
                                </a:lnTo>
                                <a:lnTo>
                                  <a:pt x="444" y="1504"/>
                                </a:lnTo>
                                <a:lnTo>
                                  <a:pt x="447" y="1507"/>
                                </a:lnTo>
                                <a:lnTo>
                                  <a:pt x="448" y="1510"/>
                                </a:lnTo>
                                <a:lnTo>
                                  <a:pt x="450" y="1512"/>
                                </a:lnTo>
                                <a:lnTo>
                                  <a:pt x="451" y="1515"/>
                                </a:lnTo>
                                <a:lnTo>
                                  <a:pt x="454" y="1519"/>
                                </a:lnTo>
                                <a:lnTo>
                                  <a:pt x="455" y="1521"/>
                                </a:lnTo>
                                <a:lnTo>
                                  <a:pt x="458" y="1524"/>
                                </a:lnTo>
                                <a:lnTo>
                                  <a:pt x="461" y="1526"/>
                                </a:lnTo>
                                <a:lnTo>
                                  <a:pt x="464" y="1530"/>
                                </a:lnTo>
                                <a:lnTo>
                                  <a:pt x="467" y="1532"/>
                                </a:lnTo>
                                <a:lnTo>
                                  <a:pt x="471" y="1534"/>
                                </a:lnTo>
                                <a:lnTo>
                                  <a:pt x="476" y="1535"/>
                                </a:lnTo>
                                <a:lnTo>
                                  <a:pt x="480" y="1537"/>
                                </a:lnTo>
                                <a:lnTo>
                                  <a:pt x="482" y="1537"/>
                                </a:lnTo>
                                <a:lnTo>
                                  <a:pt x="487" y="1537"/>
                                </a:lnTo>
                                <a:lnTo>
                                  <a:pt x="489" y="1537"/>
                                </a:lnTo>
                                <a:lnTo>
                                  <a:pt x="493" y="1535"/>
                                </a:lnTo>
                                <a:lnTo>
                                  <a:pt x="496" y="1535"/>
                                </a:lnTo>
                                <a:lnTo>
                                  <a:pt x="500" y="1535"/>
                                </a:lnTo>
                                <a:lnTo>
                                  <a:pt x="503" y="1534"/>
                                </a:lnTo>
                                <a:lnTo>
                                  <a:pt x="509" y="1533"/>
                                </a:lnTo>
                                <a:lnTo>
                                  <a:pt x="514" y="1533"/>
                                </a:lnTo>
                                <a:lnTo>
                                  <a:pt x="518" y="1532"/>
                                </a:lnTo>
                                <a:lnTo>
                                  <a:pt x="524" y="1531"/>
                                </a:lnTo>
                                <a:lnTo>
                                  <a:pt x="530" y="1531"/>
                                </a:lnTo>
                                <a:lnTo>
                                  <a:pt x="536" y="1531"/>
                                </a:lnTo>
                                <a:lnTo>
                                  <a:pt x="542" y="1530"/>
                                </a:lnTo>
                                <a:lnTo>
                                  <a:pt x="548" y="1529"/>
                                </a:lnTo>
                                <a:lnTo>
                                  <a:pt x="554" y="1528"/>
                                </a:lnTo>
                                <a:lnTo>
                                  <a:pt x="561" y="1526"/>
                                </a:lnTo>
                                <a:lnTo>
                                  <a:pt x="568" y="1526"/>
                                </a:lnTo>
                                <a:lnTo>
                                  <a:pt x="575" y="1524"/>
                                </a:lnTo>
                                <a:lnTo>
                                  <a:pt x="582" y="1524"/>
                                </a:lnTo>
                                <a:lnTo>
                                  <a:pt x="590" y="1522"/>
                                </a:lnTo>
                                <a:lnTo>
                                  <a:pt x="598" y="1522"/>
                                </a:lnTo>
                                <a:lnTo>
                                  <a:pt x="605" y="1521"/>
                                </a:lnTo>
                                <a:lnTo>
                                  <a:pt x="613" y="1520"/>
                                </a:lnTo>
                                <a:lnTo>
                                  <a:pt x="621" y="1517"/>
                                </a:lnTo>
                                <a:lnTo>
                                  <a:pt x="629" y="1516"/>
                                </a:lnTo>
                                <a:lnTo>
                                  <a:pt x="636" y="1515"/>
                                </a:lnTo>
                                <a:lnTo>
                                  <a:pt x="645" y="1514"/>
                                </a:lnTo>
                                <a:lnTo>
                                  <a:pt x="652" y="1513"/>
                                </a:lnTo>
                                <a:lnTo>
                                  <a:pt x="661" y="1512"/>
                                </a:lnTo>
                                <a:lnTo>
                                  <a:pt x="668" y="1511"/>
                                </a:lnTo>
                                <a:lnTo>
                                  <a:pt x="676" y="1510"/>
                                </a:lnTo>
                                <a:lnTo>
                                  <a:pt x="684" y="1508"/>
                                </a:lnTo>
                                <a:lnTo>
                                  <a:pt x="692" y="1507"/>
                                </a:lnTo>
                                <a:lnTo>
                                  <a:pt x="700" y="1505"/>
                                </a:lnTo>
                                <a:lnTo>
                                  <a:pt x="707" y="1504"/>
                                </a:lnTo>
                                <a:lnTo>
                                  <a:pt x="715" y="1504"/>
                                </a:lnTo>
                                <a:lnTo>
                                  <a:pt x="723" y="1503"/>
                                </a:lnTo>
                                <a:lnTo>
                                  <a:pt x="730" y="1501"/>
                                </a:lnTo>
                                <a:lnTo>
                                  <a:pt x="737" y="1499"/>
                                </a:lnTo>
                                <a:lnTo>
                                  <a:pt x="744" y="1499"/>
                                </a:lnTo>
                                <a:lnTo>
                                  <a:pt x="752" y="1498"/>
                                </a:lnTo>
                                <a:lnTo>
                                  <a:pt x="759" y="1496"/>
                                </a:lnTo>
                                <a:lnTo>
                                  <a:pt x="766" y="1496"/>
                                </a:lnTo>
                                <a:lnTo>
                                  <a:pt x="773" y="1495"/>
                                </a:lnTo>
                                <a:lnTo>
                                  <a:pt x="780" y="1494"/>
                                </a:lnTo>
                                <a:lnTo>
                                  <a:pt x="786" y="1493"/>
                                </a:lnTo>
                                <a:lnTo>
                                  <a:pt x="792" y="1493"/>
                                </a:lnTo>
                                <a:lnTo>
                                  <a:pt x="797" y="1492"/>
                                </a:lnTo>
                                <a:lnTo>
                                  <a:pt x="803" y="1490"/>
                                </a:lnTo>
                                <a:lnTo>
                                  <a:pt x="808" y="1489"/>
                                </a:lnTo>
                                <a:lnTo>
                                  <a:pt x="813" y="1489"/>
                                </a:lnTo>
                                <a:lnTo>
                                  <a:pt x="818" y="1488"/>
                                </a:lnTo>
                                <a:lnTo>
                                  <a:pt x="823" y="1488"/>
                                </a:lnTo>
                                <a:lnTo>
                                  <a:pt x="826" y="1488"/>
                                </a:lnTo>
                                <a:lnTo>
                                  <a:pt x="831" y="1487"/>
                                </a:lnTo>
                                <a:lnTo>
                                  <a:pt x="833" y="1487"/>
                                </a:lnTo>
                                <a:lnTo>
                                  <a:pt x="837" y="1487"/>
                                </a:lnTo>
                                <a:lnTo>
                                  <a:pt x="839" y="1487"/>
                                </a:lnTo>
                                <a:lnTo>
                                  <a:pt x="842" y="1487"/>
                                </a:lnTo>
                                <a:lnTo>
                                  <a:pt x="843" y="1487"/>
                                </a:lnTo>
                                <a:lnTo>
                                  <a:pt x="846" y="1487"/>
                                </a:lnTo>
                                <a:lnTo>
                                  <a:pt x="848" y="1487"/>
                                </a:lnTo>
                                <a:lnTo>
                                  <a:pt x="850" y="1487"/>
                                </a:lnTo>
                                <a:lnTo>
                                  <a:pt x="854" y="1487"/>
                                </a:lnTo>
                                <a:lnTo>
                                  <a:pt x="857" y="1487"/>
                                </a:lnTo>
                                <a:lnTo>
                                  <a:pt x="861" y="1487"/>
                                </a:lnTo>
                                <a:lnTo>
                                  <a:pt x="864" y="1488"/>
                                </a:lnTo>
                                <a:lnTo>
                                  <a:pt x="869" y="1488"/>
                                </a:lnTo>
                                <a:lnTo>
                                  <a:pt x="873" y="1488"/>
                                </a:lnTo>
                                <a:lnTo>
                                  <a:pt x="877" y="1488"/>
                                </a:lnTo>
                                <a:lnTo>
                                  <a:pt x="881" y="1488"/>
                                </a:lnTo>
                                <a:lnTo>
                                  <a:pt x="886" y="1488"/>
                                </a:lnTo>
                                <a:lnTo>
                                  <a:pt x="891" y="1488"/>
                                </a:lnTo>
                                <a:lnTo>
                                  <a:pt x="895" y="1488"/>
                                </a:lnTo>
                                <a:lnTo>
                                  <a:pt x="900" y="1488"/>
                                </a:lnTo>
                                <a:lnTo>
                                  <a:pt x="905" y="1488"/>
                                </a:lnTo>
                                <a:lnTo>
                                  <a:pt x="909" y="1489"/>
                                </a:lnTo>
                                <a:lnTo>
                                  <a:pt x="914" y="1488"/>
                                </a:lnTo>
                                <a:lnTo>
                                  <a:pt x="918" y="1488"/>
                                </a:lnTo>
                                <a:lnTo>
                                  <a:pt x="922" y="1488"/>
                                </a:lnTo>
                                <a:lnTo>
                                  <a:pt x="926" y="1488"/>
                                </a:lnTo>
                                <a:lnTo>
                                  <a:pt x="931" y="1488"/>
                                </a:lnTo>
                                <a:lnTo>
                                  <a:pt x="936" y="1488"/>
                                </a:lnTo>
                                <a:lnTo>
                                  <a:pt x="939" y="1488"/>
                                </a:lnTo>
                                <a:lnTo>
                                  <a:pt x="943" y="1488"/>
                                </a:lnTo>
                                <a:lnTo>
                                  <a:pt x="946" y="1488"/>
                                </a:lnTo>
                                <a:lnTo>
                                  <a:pt x="950" y="1488"/>
                                </a:lnTo>
                                <a:lnTo>
                                  <a:pt x="952" y="1488"/>
                                </a:lnTo>
                                <a:lnTo>
                                  <a:pt x="955" y="1488"/>
                                </a:lnTo>
                                <a:lnTo>
                                  <a:pt x="960" y="1488"/>
                                </a:lnTo>
                                <a:lnTo>
                                  <a:pt x="963" y="1487"/>
                                </a:lnTo>
                                <a:lnTo>
                                  <a:pt x="966" y="1486"/>
                                </a:lnTo>
                                <a:lnTo>
                                  <a:pt x="969" y="1486"/>
                                </a:lnTo>
                                <a:lnTo>
                                  <a:pt x="971" y="1485"/>
                                </a:lnTo>
                                <a:lnTo>
                                  <a:pt x="975" y="1484"/>
                                </a:lnTo>
                                <a:lnTo>
                                  <a:pt x="978" y="1484"/>
                                </a:lnTo>
                                <a:lnTo>
                                  <a:pt x="982" y="1483"/>
                                </a:lnTo>
                                <a:lnTo>
                                  <a:pt x="985" y="1483"/>
                                </a:lnTo>
                                <a:lnTo>
                                  <a:pt x="990" y="1481"/>
                                </a:lnTo>
                                <a:lnTo>
                                  <a:pt x="994" y="1480"/>
                                </a:lnTo>
                                <a:lnTo>
                                  <a:pt x="1000" y="1479"/>
                                </a:lnTo>
                                <a:lnTo>
                                  <a:pt x="1005" y="1478"/>
                                </a:lnTo>
                                <a:lnTo>
                                  <a:pt x="1011" y="1478"/>
                                </a:lnTo>
                                <a:lnTo>
                                  <a:pt x="1018" y="1477"/>
                                </a:lnTo>
                                <a:lnTo>
                                  <a:pt x="1023" y="1476"/>
                                </a:lnTo>
                                <a:lnTo>
                                  <a:pt x="1029" y="1475"/>
                                </a:lnTo>
                                <a:lnTo>
                                  <a:pt x="1036" y="1474"/>
                                </a:lnTo>
                                <a:lnTo>
                                  <a:pt x="1043" y="1472"/>
                                </a:lnTo>
                                <a:lnTo>
                                  <a:pt x="1050" y="1471"/>
                                </a:lnTo>
                                <a:lnTo>
                                  <a:pt x="1057" y="1469"/>
                                </a:lnTo>
                                <a:lnTo>
                                  <a:pt x="1064" y="1468"/>
                                </a:lnTo>
                                <a:lnTo>
                                  <a:pt x="1072" y="1467"/>
                                </a:lnTo>
                                <a:lnTo>
                                  <a:pt x="1080" y="1466"/>
                                </a:lnTo>
                                <a:lnTo>
                                  <a:pt x="1087" y="1465"/>
                                </a:lnTo>
                                <a:lnTo>
                                  <a:pt x="1095" y="1463"/>
                                </a:lnTo>
                                <a:lnTo>
                                  <a:pt x="1103" y="1461"/>
                                </a:lnTo>
                                <a:lnTo>
                                  <a:pt x="1111" y="1461"/>
                                </a:lnTo>
                                <a:lnTo>
                                  <a:pt x="1119" y="1459"/>
                                </a:lnTo>
                                <a:lnTo>
                                  <a:pt x="1127" y="1458"/>
                                </a:lnTo>
                                <a:lnTo>
                                  <a:pt x="1135" y="1457"/>
                                </a:lnTo>
                                <a:lnTo>
                                  <a:pt x="1143" y="1457"/>
                                </a:lnTo>
                                <a:lnTo>
                                  <a:pt x="1151" y="1454"/>
                                </a:lnTo>
                                <a:lnTo>
                                  <a:pt x="1159" y="1453"/>
                                </a:lnTo>
                                <a:lnTo>
                                  <a:pt x="1167" y="1451"/>
                                </a:lnTo>
                                <a:lnTo>
                                  <a:pt x="1176" y="1451"/>
                                </a:lnTo>
                                <a:lnTo>
                                  <a:pt x="1184" y="1449"/>
                                </a:lnTo>
                                <a:lnTo>
                                  <a:pt x="1192" y="1448"/>
                                </a:lnTo>
                                <a:lnTo>
                                  <a:pt x="1200" y="1447"/>
                                </a:lnTo>
                                <a:lnTo>
                                  <a:pt x="1208" y="1446"/>
                                </a:lnTo>
                                <a:lnTo>
                                  <a:pt x="1215" y="1444"/>
                                </a:lnTo>
                                <a:lnTo>
                                  <a:pt x="1223" y="1443"/>
                                </a:lnTo>
                                <a:lnTo>
                                  <a:pt x="1230" y="1442"/>
                                </a:lnTo>
                                <a:lnTo>
                                  <a:pt x="1238" y="1441"/>
                                </a:lnTo>
                                <a:lnTo>
                                  <a:pt x="1245" y="1439"/>
                                </a:lnTo>
                                <a:lnTo>
                                  <a:pt x="1252" y="1439"/>
                                </a:lnTo>
                                <a:lnTo>
                                  <a:pt x="1259" y="1438"/>
                                </a:lnTo>
                                <a:lnTo>
                                  <a:pt x="1267" y="1437"/>
                                </a:lnTo>
                                <a:lnTo>
                                  <a:pt x="1272" y="1435"/>
                                </a:lnTo>
                                <a:lnTo>
                                  <a:pt x="1278" y="1435"/>
                                </a:lnTo>
                                <a:lnTo>
                                  <a:pt x="1284" y="1434"/>
                                </a:lnTo>
                                <a:lnTo>
                                  <a:pt x="1291" y="1433"/>
                                </a:lnTo>
                                <a:lnTo>
                                  <a:pt x="1295" y="1432"/>
                                </a:lnTo>
                                <a:lnTo>
                                  <a:pt x="1301" y="1432"/>
                                </a:lnTo>
                                <a:lnTo>
                                  <a:pt x="1306" y="1431"/>
                                </a:lnTo>
                                <a:lnTo>
                                  <a:pt x="1310" y="1431"/>
                                </a:lnTo>
                                <a:lnTo>
                                  <a:pt x="1314" y="1431"/>
                                </a:lnTo>
                                <a:lnTo>
                                  <a:pt x="1319" y="1430"/>
                                </a:lnTo>
                                <a:lnTo>
                                  <a:pt x="1322" y="1430"/>
                                </a:lnTo>
                                <a:lnTo>
                                  <a:pt x="1325" y="1430"/>
                                </a:lnTo>
                                <a:lnTo>
                                  <a:pt x="1330" y="1430"/>
                                </a:lnTo>
                                <a:lnTo>
                                  <a:pt x="1335" y="1430"/>
                                </a:lnTo>
                                <a:lnTo>
                                  <a:pt x="1337" y="1430"/>
                                </a:lnTo>
                                <a:lnTo>
                                  <a:pt x="1340" y="1430"/>
                                </a:lnTo>
                                <a:lnTo>
                                  <a:pt x="1344" y="1430"/>
                                </a:lnTo>
                                <a:lnTo>
                                  <a:pt x="1350" y="1431"/>
                                </a:lnTo>
                                <a:lnTo>
                                  <a:pt x="1351" y="1431"/>
                                </a:lnTo>
                                <a:lnTo>
                                  <a:pt x="1354" y="1431"/>
                                </a:lnTo>
                                <a:lnTo>
                                  <a:pt x="1357" y="1431"/>
                                </a:lnTo>
                                <a:lnTo>
                                  <a:pt x="1360" y="1431"/>
                                </a:lnTo>
                                <a:lnTo>
                                  <a:pt x="1362" y="1431"/>
                                </a:lnTo>
                                <a:lnTo>
                                  <a:pt x="1366" y="1432"/>
                                </a:lnTo>
                                <a:lnTo>
                                  <a:pt x="1368" y="1432"/>
                                </a:lnTo>
                                <a:lnTo>
                                  <a:pt x="1372" y="1432"/>
                                </a:lnTo>
                                <a:lnTo>
                                  <a:pt x="1375" y="1432"/>
                                </a:lnTo>
                                <a:lnTo>
                                  <a:pt x="1379" y="1432"/>
                                </a:lnTo>
                                <a:lnTo>
                                  <a:pt x="1382" y="1432"/>
                                </a:lnTo>
                                <a:lnTo>
                                  <a:pt x="1385" y="1433"/>
                                </a:lnTo>
                                <a:lnTo>
                                  <a:pt x="1389" y="1433"/>
                                </a:lnTo>
                                <a:lnTo>
                                  <a:pt x="1392" y="1433"/>
                                </a:lnTo>
                                <a:lnTo>
                                  <a:pt x="1396" y="1433"/>
                                </a:lnTo>
                                <a:lnTo>
                                  <a:pt x="1399" y="1433"/>
                                </a:lnTo>
                                <a:lnTo>
                                  <a:pt x="1403" y="1433"/>
                                </a:lnTo>
                                <a:lnTo>
                                  <a:pt x="1407" y="1433"/>
                                </a:lnTo>
                                <a:lnTo>
                                  <a:pt x="1411" y="1433"/>
                                </a:lnTo>
                                <a:lnTo>
                                  <a:pt x="1415" y="1434"/>
                                </a:lnTo>
                                <a:lnTo>
                                  <a:pt x="1419" y="1434"/>
                                </a:lnTo>
                                <a:lnTo>
                                  <a:pt x="1422" y="1434"/>
                                </a:lnTo>
                                <a:lnTo>
                                  <a:pt x="1427" y="1434"/>
                                </a:lnTo>
                                <a:lnTo>
                                  <a:pt x="1430" y="1435"/>
                                </a:lnTo>
                                <a:lnTo>
                                  <a:pt x="1434" y="1435"/>
                                </a:lnTo>
                                <a:lnTo>
                                  <a:pt x="1437" y="1435"/>
                                </a:lnTo>
                                <a:lnTo>
                                  <a:pt x="1441" y="1435"/>
                                </a:lnTo>
                                <a:lnTo>
                                  <a:pt x="1444" y="1435"/>
                                </a:lnTo>
                                <a:lnTo>
                                  <a:pt x="1449" y="1435"/>
                                </a:lnTo>
                                <a:lnTo>
                                  <a:pt x="1452" y="1435"/>
                                </a:lnTo>
                                <a:lnTo>
                                  <a:pt x="1456" y="1435"/>
                                </a:lnTo>
                                <a:lnTo>
                                  <a:pt x="1459" y="1435"/>
                                </a:lnTo>
                                <a:lnTo>
                                  <a:pt x="1463" y="1434"/>
                                </a:lnTo>
                                <a:lnTo>
                                  <a:pt x="1465" y="1434"/>
                                </a:lnTo>
                                <a:lnTo>
                                  <a:pt x="1468" y="1434"/>
                                </a:lnTo>
                                <a:lnTo>
                                  <a:pt x="1472" y="1434"/>
                                </a:lnTo>
                                <a:lnTo>
                                  <a:pt x="1475" y="1434"/>
                                </a:lnTo>
                                <a:lnTo>
                                  <a:pt x="1479" y="1434"/>
                                </a:lnTo>
                                <a:lnTo>
                                  <a:pt x="1482" y="1434"/>
                                </a:lnTo>
                                <a:lnTo>
                                  <a:pt x="1485" y="1434"/>
                                </a:lnTo>
                                <a:lnTo>
                                  <a:pt x="1489" y="1433"/>
                                </a:lnTo>
                                <a:lnTo>
                                  <a:pt x="1495" y="1433"/>
                                </a:lnTo>
                                <a:lnTo>
                                  <a:pt x="1498" y="1432"/>
                                </a:lnTo>
                                <a:lnTo>
                                  <a:pt x="1503" y="1432"/>
                                </a:lnTo>
                                <a:lnTo>
                                  <a:pt x="1505" y="1431"/>
                                </a:lnTo>
                                <a:lnTo>
                                  <a:pt x="1509" y="1430"/>
                                </a:lnTo>
                                <a:lnTo>
                                  <a:pt x="1510" y="1429"/>
                                </a:lnTo>
                                <a:lnTo>
                                  <a:pt x="1511" y="1428"/>
                                </a:lnTo>
                                <a:lnTo>
                                  <a:pt x="1512" y="1424"/>
                                </a:lnTo>
                                <a:lnTo>
                                  <a:pt x="1513" y="1422"/>
                                </a:lnTo>
                                <a:lnTo>
                                  <a:pt x="1513" y="1417"/>
                                </a:lnTo>
                                <a:lnTo>
                                  <a:pt x="1513" y="1414"/>
                                </a:lnTo>
                                <a:lnTo>
                                  <a:pt x="1513" y="1411"/>
                                </a:lnTo>
                                <a:lnTo>
                                  <a:pt x="1513" y="1407"/>
                                </a:lnTo>
                                <a:lnTo>
                                  <a:pt x="1513" y="1403"/>
                                </a:lnTo>
                                <a:lnTo>
                                  <a:pt x="1513" y="1399"/>
                                </a:lnTo>
                                <a:lnTo>
                                  <a:pt x="1513" y="1396"/>
                                </a:lnTo>
                                <a:lnTo>
                                  <a:pt x="1512" y="1393"/>
                                </a:lnTo>
                                <a:lnTo>
                                  <a:pt x="1512" y="1389"/>
                                </a:lnTo>
                                <a:lnTo>
                                  <a:pt x="1512" y="1387"/>
                                </a:lnTo>
                                <a:lnTo>
                                  <a:pt x="1511" y="1384"/>
                                </a:lnTo>
                                <a:lnTo>
                                  <a:pt x="1511" y="1383"/>
                                </a:lnTo>
                                <a:lnTo>
                                  <a:pt x="1511" y="1381"/>
                                </a:lnTo>
                                <a:lnTo>
                                  <a:pt x="1513" y="1380"/>
                                </a:lnTo>
                                <a:lnTo>
                                  <a:pt x="1515" y="1377"/>
                                </a:lnTo>
                                <a:lnTo>
                                  <a:pt x="1518" y="1372"/>
                                </a:lnTo>
                                <a:lnTo>
                                  <a:pt x="1521" y="1368"/>
                                </a:lnTo>
                                <a:lnTo>
                                  <a:pt x="1525" y="1362"/>
                                </a:lnTo>
                                <a:lnTo>
                                  <a:pt x="1526" y="1359"/>
                                </a:lnTo>
                                <a:lnTo>
                                  <a:pt x="1528" y="1357"/>
                                </a:lnTo>
                                <a:lnTo>
                                  <a:pt x="1531" y="1353"/>
                                </a:lnTo>
                                <a:lnTo>
                                  <a:pt x="1533" y="1350"/>
                                </a:lnTo>
                                <a:lnTo>
                                  <a:pt x="1535" y="1347"/>
                                </a:lnTo>
                                <a:lnTo>
                                  <a:pt x="1536" y="1343"/>
                                </a:lnTo>
                                <a:lnTo>
                                  <a:pt x="1539" y="1340"/>
                                </a:lnTo>
                                <a:lnTo>
                                  <a:pt x="1541" y="1337"/>
                                </a:lnTo>
                                <a:lnTo>
                                  <a:pt x="1542" y="1333"/>
                                </a:lnTo>
                                <a:lnTo>
                                  <a:pt x="1545" y="1330"/>
                                </a:lnTo>
                                <a:lnTo>
                                  <a:pt x="1546" y="1326"/>
                                </a:lnTo>
                                <a:lnTo>
                                  <a:pt x="1548" y="1324"/>
                                </a:lnTo>
                                <a:lnTo>
                                  <a:pt x="1549" y="1321"/>
                                </a:lnTo>
                                <a:lnTo>
                                  <a:pt x="1550" y="1317"/>
                                </a:lnTo>
                                <a:lnTo>
                                  <a:pt x="1551" y="1315"/>
                                </a:lnTo>
                                <a:lnTo>
                                  <a:pt x="1553" y="1313"/>
                                </a:lnTo>
                                <a:lnTo>
                                  <a:pt x="1554" y="1307"/>
                                </a:lnTo>
                                <a:lnTo>
                                  <a:pt x="1555" y="1305"/>
                                </a:lnTo>
                                <a:lnTo>
                                  <a:pt x="1555" y="1302"/>
                                </a:lnTo>
                                <a:lnTo>
                                  <a:pt x="1554" y="1298"/>
                                </a:lnTo>
                                <a:lnTo>
                                  <a:pt x="1553" y="1294"/>
                                </a:lnTo>
                                <a:lnTo>
                                  <a:pt x="1551" y="1289"/>
                                </a:lnTo>
                                <a:lnTo>
                                  <a:pt x="1549" y="1287"/>
                                </a:lnTo>
                                <a:lnTo>
                                  <a:pt x="1548" y="1284"/>
                                </a:lnTo>
                                <a:lnTo>
                                  <a:pt x="1547" y="1280"/>
                                </a:lnTo>
                                <a:lnTo>
                                  <a:pt x="1547" y="1278"/>
                                </a:lnTo>
                                <a:lnTo>
                                  <a:pt x="1545" y="1274"/>
                                </a:lnTo>
                                <a:lnTo>
                                  <a:pt x="1543" y="1270"/>
                                </a:lnTo>
                                <a:lnTo>
                                  <a:pt x="1541" y="1267"/>
                                </a:lnTo>
                                <a:lnTo>
                                  <a:pt x="1540" y="1263"/>
                                </a:lnTo>
                                <a:lnTo>
                                  <a:pt x="1538" y="1259"/>
                                </a:lnTo>
                                <a:lnTo>
                                  <a:pt x="1536" y="1254"/>
                                </a:lnTo>
                                <a:lnTo>
                                  <a:pt x="1534" y="1251"/>
                                </a:lnTo>
                                <a:lnTo>
                                  <a:pt x="1532" y="1247"/>
                                </a:lnTo>
                                <a:lnTo>
                                  <a:pt x="1531" y="1242"/>
                                </a:lnTo>
                                <a:lnTo>
                                  <a:pt x="1528" y="1238"/>
                                </a:lnTo>
                                <a:lnTo>
                                  <a:pt x="1526" y="1233"/>
                                </a:lnTo>
                                <a:lnTo>
                                  <a:pt x="1525" y="1229"/>
                                </a:lnTo>
                                <a:lnTo>
                                  <a:pt x="1521" y="1223"/>
                                </a:lnTo>
                                <a:lnTo>
                                  <a:pt x="1519" y="1219"/>
                                </a:lnTo>
                                <a:lnTo>
                                  <a:pt x="1517" y="1213"/>
                                </a:lnTo>
                                <a:lnTo>
                                  <a:pt x="1515" y="1208"/>
                                </a:lnTo>
                                <a:lnTo>
                                  <a:pt x="1512" y="1203"/>
                                </a:lnTo>
                                <a:lnTo>
                                  <a:pt x="1510" y="1198"/>
                                </a:lnTo>
                                <a:lnTo>
                                  <a:pt x="1508" y="1193"/>
                                </a:lnTo>
                                <a:lnTo>
                                  <a:pt x="1505" y="1188"/>
                                </a:lnTo>
                                <a:lnTo>
                                  <a:pt x="1503" y="1183"/>
                                </a:lnTo>
                                <a:lnTo>
                                  <a:pt x="1500" y="1178"/>
                                </a:lnTo>
                                <a:lnTo>
                                  <a:pt x="1497" y="1172"/>
                                </a:lnTo>
                                <a:lnTo>
                                  <a:pt x="1495" y="1168"/>
                                </a:lnTo>
                                <a:lnTo>
                                  <a:pt x="1493" y="1162"/>
                                </a:lnTo>
                                <a:lnTo>
                                  <a:pt x="1489" y="1158"/>
                                </a:lnTo>
                                <a:lnTo>
                                  <a:pt x="1487" y="1152"/>
                                </a:lnTo>
                                <a:lnTo>
                                  <a:pt x="1485" y="1148"/>
                                </a:lnTo>
                                <a:lnTo>
                                  <a:pt x="1482" y="1143"/>
                                </a:lnTo>
                                <a:lnTo>
                                  <a:pt x="1480" y="1138"/>
                                </a:lnTo>
                                <a:lnTo>
                                  <a:pt x="1477" y="1132"/>
                                </a:lnTo>
                                <a:lnTo>
                                  <a:pt x="1474" y="1128"/>
                                </a:lnTo>
                                <a:lnTo>
                                  <a:pt x="1472" y="1123"/>
                                </a:lnTo>
                                <a:lnTo>
                                  <a:pt x="1470" y="1119"/>
                                </a:lnTo>
                                <a:lnTo>
                                  <a:pt x="1467" y="1114"/>
                                </a:lnTo>
                                <a:lnTo>
                                  <a:pt x="1465" y="1111"/>
                                </a:lnTo>
                                <a:lnTo>
                                  <a:pt x="1462" y="1105"/>
                                </a:lnTo>
                                <a:lnTo>
                                  <a:pt x="1460" y="1101"/>
                                </a:lnTo>
                                <a:lnTo>
                                  <a:pt x="1457" y="1097"/>
                                </a:lnTo>
                                <a:lnTo>
                                  <a:pt x="1455" y="1094"/>
                                </a:lnTo>
                                <a:lnTo>
                                  <a:pt x="1452" y="1089"/>
                                </a:lnTo>
                                <a:lnTo>
                                  <a:pt x="1450" y="1086"/>
                                </a:lnTo>
                                <a:lnTo>
                                  <a:pt x="1448" y="1083"/>
                                </a:lnTo>
                                <a:lnTo>
                                  <a:pt x="1447" y="1079"/>
                                </a:lnTo>
                                <a:lnTo>
                                  <a:pt x="1444" y="1076"/>
                                </a:lnTo>
                                <a:lnTo>
                                  <a:pt x="1442" y="1074"/>
                                </a:lnTo>
                                <a:lnTo>
                                  <a:pt x="1440" y="1070"/>
                                </a:lnTo>
                                <a:lnTo>
                                  <a:pt x="1438" y="1068"/>
                                </a:lnTo>
                                <a:lnTo>
                                  <a:pt x="1435" y="1063"/>
                                </a:lnTo>
                                <a:lnTo>
                                  <a:pt x="1433" y="1060"/>
                                </a:lnTo>
                                <a:lnTo>
                                  <a:pt x="1429" y="1057"/>
                                </a:lnTo>
                                <a:lnTo>
                                  <a:pt x="1426" y="1053"/>
                                </a:lnTo>
                                <a:lnTo>
                                  <a:pt x="1422" y="1051"/>
                                </a:lnTo>
                                <a:lnTo>
                                  <a:pt x="1420" y="1049"/>
                                </a:lnTo>
                                <a:lnTo>
                                  <a:pt x="1415" y="1044"/>
                                </a:lnTo>
                                <a:lnTo>
                                  <a:pt x="1411" y="1041"/>
                                </a:lnTo>
                                <a:lnTo>
                                  <a:pt x="1405" y="1039"/>
                                </a:lnTo>
                                <a:lnTo>
                                  <a:pt x="1403" y="1036"/>
                                </a:lnTo>
                                <a:lnTo>
                                  <a:pt x="1399" y="1035"/>
                                </a:lnTo>
                                <a:lnTo>
                                  <a:pt x="1396" y="1035"/>
                                </a:lnTo>
                                <a:lnTo>
                                  <a:pt x="1393" y="1035"/>
                                </a:lnTo>
                                <a:lnTo>
                                  <a:pt x="1391" y="1035"/>
                                </a:lnTo>
                                <a:lnTo>
                                  <a:pt x="1389" y="1035"/>
                                </a:lnTo>
                                <a:lnTo>
                                  <a:pt x="1388" y="1035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8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5"/>
                                </a:lnTo>
                                <a:lnTo>
                                  <a:pt x="1385" y="1033"/>
                                </a:lnTo>
                                <a:lnTo>
                                  <a:pt x="1388" y="1031"/>
                                </a:lnTo>
                                <a:lnTo>
                                  <a:pt x="1388" y="1026"/>
                                </a:lnTo>
                                <a:lnTo>
                                  <a:pt x="1389" y="1022"/>
                                </a:lnTo>
                                <a:lnTo>
                                  <a:pt x="1389" y="1020"/>
                                </a:lnTo>
                                <a:lnTo>
                                  <a:pt x="1390" y="1017"/>
                                </a:lnTo>
                                <a:lnTo>
                                  <a:pt x="1390" y="1014"/>
                                </a:lnTo>
                                <a:lnTo>
                                  <a:pt x="1391" y="1012"/>
                                </a:lnTo>
                                <a:lnTo>
                                  <a:pt x="1391" y="1008"/>
                                </a:lnTo>
                                <a:lnTo>
                                  <a:pt x="1392" y="1005"/>
                                </a:lnTo>
                                <a:lnTo>
                                  <a:pt x="1392" y="1002"/>
                                </a:lnTo>
                                <a:lnTo>
                                  <a:pt x="1392" y="998"/>
                                </a:lnTo>
                                <a:lnTo>
                                  <a:pt x="1392" y="994"/>
                                </a:lnTo>
                                <a:lnTo>
                                  <a:pt x="1393" y="990"/>
                                </a:lnTo>
                                <a:lnTo>
                                  <a:pt x="1393" y="987"/>
                                </a:lnTo>
                                <a:lnTo>
                                  <a:pt x="1393" y="984"/>
                                </a:lnTo>
                                <a:lnTo>
                                  <a:pt x="1393" y="979"/>
                                </a:lnTo>
                                <a:lnTo>
                                  <a:pt x="1392" y="976"/>
                                </a:lnTo>
                                <a:lnTo>
                                  <a:pt x="1392" y="971"/>
                                </a:lnTo>
                                <a:lnTo>
                                  <a:pt x="1392" y="967"/>
                                </a:lnTo>
                                <a:lnTo>
                                  <a:pt x="1391" y="963"/>
                                </a:lnTo>
                                <a:lnTo>
                                  <a:pt x="1390" y="959"/>
                                </a:lnTo>
                                <a:lnTo>
                                  <a:pt x="1390" y="954"/>
                                </a:lnTo>
                                <a:lnTo>
                                  <a:pt x="1389" y="951"/>
                                </a:lnTo>
                                <a:lnTo>
                                  <a:pt x="1389" y="949"/>
                                </a:lnTo>
                                <a:lnTo>
                                  <a:pt x="1388" y="945"/>
                                </a:lnTo>
                                <a:lnTo>
                                  <a:pt x="1387" y="943"/>
                                </a:lnTo>
                                <a:lnTo>
                                  <a:pt x="1387" y="941"/>
                                </a:lnTo>
                                <a:lnTo>
                                  <a:pt x="1384" y="938"/>
                                </a:lnTo>
                                <a:lnTo>
                                  <a:pt x="1383" y="934"/>
                                </a:lnTo>
                                <a:lnTo>
                                  <a:pt x="1383" y="932"/>
                                </a:lnTo>
                                <a:lnTo>
                                  <a:pt x="1382" y="929"/>
                                </a:lnTo>
                                <a:lnTo>
                                  <a:pt x="1380" y="925"/>
                                </a:lnTo>
                                <a:lnTo>
                                  <a:pt x="1377" y="922"/>
                                </a:lnTo>
                                <a:lnTo>
                                  <a:pt x="1376" y="919"/>
                                </a:lnTo>
                                <a:lnTo>
                                  <a:pt x="1375" y="915"/>
                                </a:lnTo>
                                <a:lnTo>
                                  <a:pt x="1373" y="912"/>
                                </a:lnTo>
                                <a:lnTo>
                                  <a:pt x="1372" y="907"/>
                                </a:lnTo>
                                <a:lnTo>
                                  <a:pt x="1369" y="904"/>
                                </a:lnTo>
                                <a:lnTo>
                                  <a:pt x="1367" y="901"/>
                                </a:lnTo>
                                <a:lnTo>
                                  <a:pt x="1365" y="896"/>
                                </a:lnTo>
                                <a:lnTo>
                                  <a:pt x="1362" y="893"/>
                                </a:lnTo>
                                <a:lnTo>
                                  <a:pt x="1361" y="888"/>
                                </a:lnTo>
                                <a:lnTo>
                                  <a:pt x="1359" y="884"/>
                                </a:lnTo>
                                <a:lnTo>
                                  <a:pt x="1357" y="880"/>
                                </a:lnTo>
                                <a:lnTo>
                                  <a:pt x="1354" y="876"/>
                                </a:lnTo>
                                <a:lnTo>
                                  <a:pt x="1352" y="872"/>
                                </a:lnTo>
                                <a:lnTo>
                                  <a:pt x="1350" y="868"/>
                                </a:lnTo>
                                <a:lnTo>
                                  <a:pt x="1347" y="863"/>
                                </a:lnTo>
                                <a:lnTo>
                                  <a:pt x="1345" y="859"/>
                                </a:lnTo>
                                <a:lnTo>
                                  <a:pt x="1342" y="856"/>
                                </a:lnTo>
                                <a:lnTo>
                                  <a:pt x="1340" y="851"/>
                                </a:lnTo>
                                <a:lnTo>
                                  <a:pt x="1337" y="847"/>
                                </a:lnTo>
                                <a:lnTo>
                                  <a:pt x="1335" y="842"/>
                                </a:lnTo>
                                <a:lnTo>
                                  <a:pt x="1332" y="839"/>
                                </a:lnTo>
                                <a:lnTo>
                                  <a:pt x="1330" y="835"/>
                                </a:lnTo>
                                <a:lnTo>
                                  <a:pt x="1328" y="831"/>
                                </a:lnTo>
                                <a:lnTo>
                                  <a:pt x="1325" y="826"/>
                                </a:lnTo>
                                <a:lnTo>
                                  <a:pt x="1323" y="822"/>
                                </a:lnTo>
                                <a:lnTo>
                                  <a:pt x="1321" y="819"/>
                                </a:lnTo>
                                <a:lnTo>
                                  <a:pt x="1319" y="814"/>
                                </a:lnTo>
                                <a:lnTo>
                                  <a:pt x="1316" y="811"/>
                                </a:lnTo>
                                <a:lnTo>
                                  <a:pt x="1313" y="806"/>
                                </a:lnTo>
                                <a:lnTo>
                                  <a:pt x="1312" y="804"/>
                                </a:lnTo>
                                <a:lnTo>
                                  <a:pt x="1308" y="799"/>
                                </a:lnTo>
                                <a:lnTo>
                                  <a:pt x="1307" y="796"/>
                                </a:lnTo>
                                <a:lnTo>
                                  <a:pt x="1304" y="793"/>
                                </a:lnTo>
                                <a:lnTo>
                                  <a:pt x="1302" y="789"/>
                                </a:lnTo>
                                <a:lnTo>
                                  <a:pt x="1300" y="786"/>
                                </a:lnTo>
                                <a:lnTo>
                                  <a:pt x="1298" y="783"/>
                                </a:lnTo>
                                <a:lnTo>
                                  <a:pt x="1297" y="780"/>
                                </a:lnTo>
                                <a:lnTo>
                                  <a:pt x="1295" y="777"/>
                                </a:lnTo>
                                <a:lnTo>
                                  <a:pt x="1293" y="775"/>
                                </a:lnTo>
                                <a:lnTo>
                                  <a:pt x="1291" y="771"/>
                                </a:lnTo>
                                <a:lnTo>
                                  <a:pt x="1290" y="769"/>
                                </a:lnTo>
                                <a:lnTo>
                                  <a:pt x="1289" y="767"/>
                                </a:lnTo>
                                <a:lnTo>
                                  <a:pt x="1285" y="762"/>
                                </a:lnTo>
                                <a:lnTo>
                                  <a:pt x="1284" y="759"/>
                                </a:lnTo>
                                <a:lnTo>
                                  <a:pt x="1282" y="756"/>
                                </a:lnTo>
                                <a:lnTo>
                                  <a:pt x="1280" y="754"/>
                                </a:lnTo>
                                <a:lnTo>
                                  <a:pt x="1279" y="753"/>
                                </a:lnTo>
                                <a:lnTo>
                                  <a:pt x="1279" y="752"/>
                                </a:lnTo>
                                <a:lnTo>
                                  <a:pt x="1279" y="750"/>
                                </a:lnTo>
                                <a:lnTo>
                                  <a:pt x="1280" y="748"/>
                                </a:lnTo>
                                <a:lnTo>
                                  <a:pt x="1282" y="744"/>
                                </a:lnTo>
                                <a:lnTo>
                                  <a:pt x="1283" y="739"/>
                                </a:lnTo>
                                <a:lnTo>
                                  <a:pt x="1285" y="733"/>
                                </a:lnTo>
                                <a:lnTo>
                                  <a:pt x="1285" y="730"/>
                                </a:lnTo>
                                <a:lnTo>
                                  <a:pt x="1286" y="727"/>
                                </a:lnTo>
                                <a:lnTo>
                                  <a:pt x="1287" y="723"/>
                                </a:lnTo>
                                <a:lnTo>
                                  <a:pt x="1289" y="721"/>
                                </a:lnTo>
                                <a:lnTo>
                                  <a:pt x="1290" y="716"/>
                                </a:lnTo>
                                <a:lnTo>
                                  <a:pt x="1291" y="712"/>
                                </a:lnTo>
                                <a:lnTo>
                                  <a:pt x="1291" y="708"/>
                                </a:lnTo>
                                <a:lnTo>
                                  <a:pt x="1293" y="704"/>
                                </a:lnTo>
                                <a:lnTo>
                                  <a:pt x="1294" y="699"/>
                                </a:lnTo>
                                <a:lnTo>
                                  <a:pt x="1295" y="695"/>
                                </a:lnTo>
                                <a:lnTo>
                                  <a:pt x="1297" y="690"/>
                                </a:lnTo>
                                <a:lnTo>
                                  <a:pt x="1298" y="686"/>
                                </a:lnTo>
                                <a:lnTo>
                                  <a:pt x="1299" y="681"/>
                                </a:lnTo>
                                <a:lnTo>
                                  <a:pt x="1301" y="676"/>
                                </a:lnTo>
                                <a:lnTo>
                                  <a:pt x="1302" y="671"/>
                                </a:lnTo>
                                <a:lnTo>
                                  <a:pt x="1304" y="666"/>
                                </a:lnTo>
                                <a:lnTo>
                                  <a:pt x="1306" y="660"/>
                                </a:lnTo>
                                <a:lnTo>
                                  <a:pt x="1307" y="656"/>
                                </a:lnTo>
                                <a:lnTo>
                                  <a:pt x="1308" y="650"/>
                                </a:lnTo>
                                <a:lnTo>
                                  <a:pt x="1310" y="645"/>
                                </a:lnTo>
                                <a:lnTo>
                                  <a:pt x="1310" y="642"/>
                                </a:lnTo>
                                <a:lnTo>
                                  <a:pt x="1312" y="639"/>
                                </a:lnTo>
                                <a:lnTo>
                                  <a:pt x="1312" y="636"/>
                                </a:lnTo>
                                <a:lnTo>
                                  <a:pt x="1313" y="633"/>
                                </a:lnTo>
                                <a:lnTo>
                                  <a:pt x="1313" y="631"/>
                                </a:lnTo>
                                <a:lnTo>
                                  <a:pt x="1314" y="627"/>
                                </a:lnTo>
                                <a:lnTo>
                                  <a:pt x="1314" y="625"/>
                                </a:lnTo>
                                <a:lnTo>
                                  <a:pt x="1315" y="622"/>
                                </a:lnTo>
                                <a:lnTo>
                                  <a:pt x="1315" y="620"/>
                                </a:lnTo>
                                <a:lnTo>
                                  <a:pt x="1316" y="616"/>
                                </a:lnTo>
                                <a:lnTo>
                                  <a:pt x="1316" y="613"/>
                                </a:lnTo>
                                <a:lnTo>
                                  <a:pt x="1317" y="611"/>
                                </a:lnTo>
                                <a:lnTo>
                                  <a:pt x="1317" y="605"/>
                                </a:lnTo>
                                <a:lnTo>
                                  <a:pt x="1319" y="599"/>
                                </a:lnTo>
                                <a:lnTo>
                                  <a:pt x="1319" y="597"/>
                                </a:lnTo>
                                <a:lnTo>
                                  <a:pt x="1319" y="594"/>
                                </a:lnTo>
                                <a:lnTo>
                                  <a:pt x="1319" y="590"/>
                                </a:lnTo>
                                <a:lnTo>
                                  <a:pt x="1319" y="588"/>
                                </a:lnTo>
                                <a:lnTo>
                                  <a:pt x="1320" y="583"/>
                                </a:lnTo>
                                <a:lnTo>
                                  <a:pt x="1320" y="577"/>
                                </a:lnTo>
                                <a:lnTo>
                                  <a:pt x="1320" y="571"/>
                                </a:lnTo>
                                <a:lnTo>
                                  <a:pt x="1321" y="567"/>
                                </a:lnTo>
                                <a:lnTo>
                                  <a:pt x="1321" y="562"/>
                                </a:lnTo>
                                <a:lnTo>
                                  <a:pt x="1322" y="558"/>
                                </a:lnTo>
                                <a:lnTo>
                                  <a:pt x="1322" y="552"/>
                                </a:lnTo>
                                <a:lnTo>
                                  <a:pt x="1322" y="548"/>
                                </a:lnTo>
                                <a:lnTo>
                                  <a:pt x="1322" y="543"/>
                                </a:lnTo>
                                <a:lnTo>
                                  <a:pt x="1322" y="540"/>
                                </a:lnTo>
                                <a:lnTo>
                                  <a:pt x="1322" y="534"/>
                                </a:lnTo>
                                <a:lnTo>
                                  <a:pt x="1322" y="531"/>
                                </a:lnTo>
                                <a:lnTo>
                                  <a:pt x="1322" y="527"/>
                                </a:lnTo>
                                <a:lnTo>
                                  <a:pt x="1322" y="524"/>
                                </a:lnTo>
                                <a:lnTo>
                                  <a:pt x="1322" y="521"/>
                                </a:lnTo>
                                <a:lnTo>
                                  <a:pt x="1322" y="518"/>
                                </a:lnTo>
                                <a:lnTo>
                                  <a:pt x="1322" y="515"/>
                                </a:lnTo>
                                <a:lnTo>
                                  <a:pt x="1323" y="513"/>
                                </a:lnTo>
                                <a:lnTo>
                                  <a:pt x="1323" y="508"/>
                                </a:lnTo>
                                <a:lnTo>
                                  <a:pt x="1324" y="506"/>
                                </a:lnTo>
                                <a:lnTo>
                                  <a:pt x="1324" y="503"/>
                                </a:lnTo>
                                <a:lnTo>
                                  <a:pt x="1325" y="501"/>
                                </a:lnTo>
                                <a:lnTo>
                                  <a:pt x="1327" y="496"/>
                                </a:lnTo>
                                <a:lnTo>
                                  <a:pt x="1329" y="492"/>
                                </a:lnTo>
                                <a:lnTo>
                                  <a:pt x="1329" y="488"/>
                                </a:lnTo>
                                <a:lnTo>
                                  <a:pt x="1329" y="485"/>
                                </a:lnTo>
                                <a:lnTo>
                                  <a:pt x="1330" y="483"/>
                                </a:lnTo>
                                <a:lnTo>
                                  <a:pt x="1331" y="479"/>
                                </a:lnTo>
                                <a:lnTo>
                                  <a:pt x="1331" y="477"/>
                                </a:lnTo>
                                <a:lnTo>
                                  <a:pt x="1332" y="474"/>
                                </a:lnTo>
                                <a:lnTo>
                                  <a:pt x="1332" y="470"/>
                                </a:lnTo>
                                <a:lnTo>
                                  <a:pt x="1334" y="468"/>
                                </a:lnTo>
                                <a:lnTo>
                                  <a:pt x="1334" y="465"/>
                                </a:lnTo>
                                <a:lnTo>
                                  <a:pt x="1334" y="461"/>
                                </a:lnTo>
                                <a:lnTo>
                                  <a:pt x="1334" y="458"/>
                                </a:lnTo>
                                <a:lnTo>
                                  <a:pt x="1334" y="456"/>
                                </a:lnTo>
                                <a:lnTo>
                                  <a:pt x="1332" y="452"/>
                                </a:lnTo>
                                <a:lnTo>
                                  <a:pt x="1332" y="449"/>
                                </a:lnTo>
                                <a:lnTo>
                                  <a:pt x="1331" y="447"/>
                                </a:lnTo>
                                <a:lnTo>
                                  <a:pt x="1331" y="443"/>
                                </a:lnTo>
                                <a:lnTo>
                                  <a:pt x="1329" y="441"/>
                                </a:lnTo>
                                <a:lnTo>
                                  <a:pt x="1328" y="438"/>
                                </a:lnTo>
                                <a:lnTo>
                                  <a:pt x="1325" y="435"/>
                                </a:lnTo>
                                <a:lnTo>
                                  <a:pt x="1324" y="433"/>
                                </a:lnTo>
                                <a:lnTo>
                                  <a:pt x="1322" y="431"/>
                                </a:lnTo>
                                <a:lnTo>
                                  <a:pt x="1319" y="429"/>
                                </a:lnTo>
                                <a:lnTo>
                                  <a:pt x="1316" y="426"/>
                                </a:lnTo>
                                <a:lnTo>
                                  <a:pt x="1313" y="425"/>
                                </a:lnTo>
                                <a:lnTo>
                                  <a:pt x="1309" y="423"/>
                                </a:lnTo>
                                <a:lnTo>
                                  <a:pt x="1306" y="421"/>
                                </a:lnTo>
                                <a:lnTo>
                                  <a:pt x="1302" y="420"/>
                                </a:lnTo>
                                <a:lnTo>
                                  <a:pt x="1299" y="418"/>
                                </a:lnTo>
                                <a:lnTo>
                                  <a:pt x="1295" y="416"/>
                                </a:lnTo>
                                <a:lnTo>
                                  <a:pt x="1293" y="416"/>
                                </a:lnTo>
                                <a:lnTo>
                                  <a:pt x="1291" y="415"/>
                                </a:lnTo>
                                <a:lnTo>
                                  <a:pt x="1289" y="415"/>
                                </a:lnTo>
                                <a:lnTo>
                                  <a:pt x="1283" y="414"/>
                                </a:lnTo>
                                <a:lnTo>
                                  <a:pt x="1278" y="414"/>
                                </a:lnTo>
                                <a:lnTo>
                                  <a:pt x="1274" y="414"/>
                                </a:lnTo>
                                <a:lnTo>
                                  <a:pt x="1270" y="415"/>
                                </a:lnTo>
                                <a:lnTo>
                                  <a:pt x="1265" y="415"/>
                                </a:lnTo>
                                <a:lnTo>
                                  <a:pt x="1262" y="416"/>
                                </a:lnTo>
                                <a:lnTo>
                                  <a:pt x="1259" y="418"/>
                                </a:lnTo>
                                <a:lnTo>
                                  <a:pt x="1256" y="420"/>
                                </a:lnTo>
                                <a:lnTo>
                                  <a:pt x="1253" y="421"/>
                                </a:lnTo>
                                <a:lnTo>
                                  <a:pt x="1249" y="423"/>
                                </a:lnTo>
                                <a:lnTo>
                                  <a:pt x="1247" y="425"/>
                                </a:lnTo>
                                <a:lnTo>
                                  <a:pt x="1245" y="427"/>
                                </a:lnTo>
                                <a:lnTo>
                                  <a:pt x="1241" y="431"/>
                                </a:lnTo>
                                <a:lnTo>
                                  <a:pt x="1239" y="434"/>
                                </a:lnTo>
                                <a:lnTo>
                                  <a:pt x="1237" y="436"/>
                                </a:lnTo>
                                <a:lnTo>
                                  <a:pt x="1236" y="440"/>
                                </a:lnTo>
                                <a:lnTo>
                                  <a:pt x="1234" y="442"/>
                                </a:lnTo>
                                <a:lnTo>
                                  <a:pt x="1233" y="447"/>
                                </a:lnTo>
                                <a:lnTo>
                                  <a:pt x="1231" y="449"/>
                                </a:lnTo>
                                <a:lnTo>
                                  <a:pt x="1230" y="453"/>
                                </a:lnTo>
                                <a:lnTo>
                                  <a:pt x="1229" y="457"/>
                                </a:lnTo>
                                <a:lnTo>
                                  <a:pt x="1226" y="460"/>
                                </a:lnTo>
                                <a:lnTo>
                                  <a:pt x="1225" y="463"/>
                                </a:lnTo>
                                <a:lnTo>
                                  <a:pt x="1224" y="468"/>
                                </a:lnTo>
                                <a:lnTo>
                                  <a:pt x="1222" y="472"/>
                                </a:lnTo>
                                <a:lnTo>
                                  <a:pt x="1221" y="477"/>
                                </a:lnTo>
                                <a:lnTo>
                                  <a:pt x="1219" y="480"/>
                                </a:lnTo>
                                <a:lnTo>
                                  <a:pt x="1218" y="485"/>
                                </a:lnTo>
                                <a:lnTo>
                                  <a:pt x="1216" y="488"/>
                                </a:lnTo>
                                <a:lnTo>
                                  <a:pt x="1215" y="492"/>
                                </a:lnTo>
                                <a:lnTo>
                                  <a:pt x="1214" y="495"/>
                                </a:lnTo>
                                <a:lnTo>
                                  <a:pt x="1214" y="498"/>
                                </a:lnTo>
                                <a:lnTo>
                                  <a:pt x="1212" y="502"/>
                                </a:lnTo>
                                <a:lnTo>
                                  <a:pt x="1211" y="505"/>
                                </a:lnTo>
                                <a:lnTo>
                                  <a:pt x="1210" y="507"/>
                                </a:lnTo>
                                <a:lnTo>
                                  <a:pt x="1209" y="511"/>
                                </a:lnTo>
                                <a:lnTo>
                                  <a:pt x="1209" y="513"/>
                                </a:lnTo>
                                <a:lnTo>
                                  <a:pt x="1209" y="515"/>
                                </a:lnTo>
                                <a:lnTo>
                                  <a:pt x="1208" y="517"/>
                                </a:lnTo>
                                <a:lnTo>
                                  <a:pt x="1208" y="518"/>
                                </a:lnTo>
                                <a:lnTo>
                                  <a:pt x="1177" y="523"/>
                                </a:lnTo>
                                <a:lnTo>
                                  <a:pt x="1146" y="506"/>
                                </a:lnTo>
                                <a:lnTo>
                                  <a:pt x="1146" y="505"/>
                                </a:lnTo>
                                <a:lnTo>
                                  <a:pt x="1144" y="504"/>
                                </a:lnTo>
                                <a:lnTo>
                                  <a:pt x="1144" y="502"/>
                                </a:lnTo>
                                <a:lnTo>
                                  <a:pt x="1143" y="499"/>
                                </a:lnTo>
                                <a:lnTo>
                                  <a:pt x="1142" y="496"/>
                                </a:lnTo>
                                <a:lnTo>
                                  <a:pt x="1141" y="493"/>
                                </a:lnTo>
                                <a:lnTo>
                                  <a:pt x="1140" y="489"/>
                                </a:lnTo>
                                <a:lnTo>
                                  <a:pt x="1137" y="485"/>
                                </a:lnTo>
                                <a:lnTo>
                                  <a:pt x="1135" y="480"/>
                                </a:lnTo>
                                <a:lnTo>
                                  <a:pt x="1133" y="476"/>
                                </a:lnTo>
                                <a:lnTo>
                                  <a:pt x="1131" y="471"/>
                                </a:lnTo>
                                <a:lnTo>
                                  <a:pt x="1128" y="467"/>
                                </a:lnTo>
                                <a:lnTo>
                                  <a:pt x="1126" y="462"/>
                                </a:lnTo>
                                <a:lnTo>
                                  <a:pt x="1122" y="458"/>
                                </a:lnTo>
                                <a:lnTo>
                                  <a:pt x="1119" y="454"/>
                                </a:lnTo>
                                <a:lnTo>
                                  <a:pt x="1116" y="451"/>
                                </a:lnTo>
                                <a:lnTo>
                                  <a:pt x="1112" y="448"/>
                                </a:lnTo>
                                <a:lnTo>
                                  <a:pt x="1108" y="445"/>
                                </a:lnTo>
                                <a:lnTo>
                                  <a:pt x="1103" y="443"/>
                                </a:lnTo>
                                <a:lnTo>
                                  <a:pt x="1098" y="442"/>
                                </a:lnTo>
                                <a:lnTo>
                                  <a:pt x="1094" y="441"/>
                                </a:lnTo>
                                <a:lnTo>
                                  <a:pt x="1088" y="441"/>
                                </a:lnTo>
                                <a:lnTo>
                                  <a:pt x="1082" y="441"/>
                                </a:lnTo>
                                <a:lnTo>
                                  <a:pt x="1078" y="442"/>
                                </a:lnTo>
                                <a:lnTo>
                                  <a:pt x="1074" y="442"/>
                                </a:lnTo>
                                <a:lnTo>
                                  <a:pt x="1072" y="442"/>
                                </a:lnTo>
                                <a:lnTo>
                                  <a:pt x="1068" y="442"/>
                                </a:lnTo>
                                <a:lnTo>
                                  <a:pt x="1066" y="444"/>
                                </a:lnTo>
                                <a:lnTo>
                                  <a:pt x="1063" y="444"/>
                                </a:lnTo>
                                <a:lnTo>
                                  <a:pt x="1059" y="447"/>
                                </a:lnTo>
                                <a:lnTo>
                                  <a:pt x="1056" y="448"/>
                                </a:lnTo>
                                <a:lnTo>
                                  <a:pt x="1053" y="449"/>
                                </a:lnTo>
                                <a:lnTo>
                                  <a:pt x="1051" y="450"/>
                                </a:lnTo>
                                <a:lnTo>
                                  <a:pt x="1048" y="452"/>
                                </a:lnTo>
                                <a:lnTo>
                                  <a:pt x="1044" y="453"/>
                                </a:lnTo>
                                <a:lnTo>
                                  <a:pt x="1041" y="456"/>
                                </a:lnTo>
                                <a:lnTo>
                                  <a:pt x="1038" y="457"/>
                                </a:lnTo>
                                <a:lnTo>
                                  <a:pt x="1035" y="459"/>
                                </a:lnTo>
                                <a:lnTo>
                                  <a:pt x="1031" y="461"/>
                                </a:lnTo>
                                <a:lnTo>
                                  <a:pt x="1029" y="465"/>
                                </a:lnTo>
                                <a:lnTo>
                                  <a:pt x="1028" y="462"/>
                                </a:lnTo>
                                <a:lnTo>
                                  <a:pt x="1028" y="458"/>
                                </a:lnTo>
                                <a:lnTo>
                                  <a:pt x="1027" y="454"/>
                                </a:lnTo>
                                <a:lnTo>
                                  <a:pt x="1026" y="451"/>
                                </a:lnTo>
                                <a:lnTo>
                                  <a:pt x="1026" y="448"/>
                                </a:lnTo>
                                <a:lnTo>
                                  <a:pt x="1024" y="443"/>
                                </a:lnTo>
                                <a:lnTo>
                                  <a:pt x="1023" y="438"/>
                                </a:lnTo>
                                <a:lnTo>
                                  <a:pt x="1022" y="433"/>
                                </a:lnTo>
                                <a:lnTo>
                                  <a:pt x="1021" y="427"/>
                                </a:lnTo>
                                <a:lnTo>
                                  <a:pt x="1019" y="422"/>
                                </a:lnTo>
                                <a:lnTo>
                                  <a:pt x="1018" y="420"/>
                                </a:lnTo>
                                <a:lnTo>
                                  <a:pt x="1018" y="416"/>
                                </a:lnTo>
                                <a:lnTo>
                                  <a:pt x="1016" y="413"/>
                                </a:lnTo>
                                <a:lnTo>
                                  <a:pt x="1015" y="411"/>
                                </a:lnTo>
                                <a:lnTo>
                                  <a:pt x="1013" y="407"/>
                                </a:lnTo>
                                <a:lnTo>
                                  <a:pt x="1012" y="405"/>
                                </a:lnTo>
                                <a:lnTo>
                                  <a:pt x="1012" y="402"/>
                                </a:lnTo>
                                <a:lnTo>
                                  <a:pt x="1011" y="399"/>
                                </a:lnTo>
                                <a:lnTo>
                                  <a:pt x="1011" y="398"/>
                                </a:lnTo>
                                <a:lnTo>
                                  <a:pt x="1011" y="396"/>
                                </a:lnTo>
                                <a:lnTo>
                                  <a:pt x="1011" y="394"/>
                                </a:lnTo>
                                <a:lnTo>
                                  <a:pt x="1012" y="389"/>
                                </a:lnTo>
                                <a:lnTo>
                                  <a:pt x="1012" y="387"/>
                                </a:lnTo>
                                <a:lnTo>
                                  <a:pt x="1013" y="384"/>
                                </a:lnTo>
                                <a:lnTo>
                                  <a:pt x="1013" y="381"/>
                                </a:lnTo>
                                <a:lnTo>
                                  <a:pt x="1014" y="378"/>
                                </a:lnTo>
                                <a:lnTo>
                                  <a:pt x="1014" y="375"/>
                                </a:lnTo>
                                <a:lnTo>
                                  <a:pt x="1015" y="372"/>
                                </a:lnTo>
                                <a:lnTo>
                                  <a:pt x="1016" y="369"/>
                                </a:lnTo>
                                <a:lnTo>
                                  <a:pt x="1018" y="366"/>
                                </a:lnTo>
                                <a:lnTo>
                                  <a:pt x="1018" y="362"/>
                                </a:lnTo>
                                <a:lnTo>
                                  <a:pt x="1018" y="358"/>
                                </a:lnTo>
                                <a:lnTo>
                                  <a:pt x="1018" y="354"/>
                                </a:lnTo>
                                <a:lnTo>
                                  <a:pt x="1018" y="351"/>
                                </a:lnTo>
                                <a:lnTo>
                                  <a:pt x="1018" y="347"/>
                                </a:lnTo>
                                <a:lnTo>
                                  <a:pt x="1019" y="343"/>
                                </a:lnTo>
                                <a:lnTo>
                                  <a:pt x="1019" y="340"/>
                                </a:lnTo>
                                <a:lnTo>
                                  <a:pt x="1020" y="336"/>
                                </a:lnTo>
                                <a:lnTo>
                                  <a:pt x="1020" y="332"/>
                                </a:lnTo>
                                <a:lnTo>
                                  <a:pt x="1020" y="329"/>
                                </a:lnTo>
                                <a:lnTo>
                                  <a:pt x="1020" y="325"/>
                                </a:lnTo>
                                <a:lnTo>
                                  <a:pt x="1020" y="322"/>
                                </a:lnTo>
                                <a:lnTo>
                                  <a:pt x="1019" y="318"/>
                                </a:lnTo>
                                <a:lnTo>
                                  <a:pt x="1019" y="315"/>
                                </a:lnTo>
                                <a:lnTo>
                                  <a:pt x="1018" y="312"/>
                                </a:lnTo>
                                <a:lnTo>
                                  <a:pt x="1018" y="309"/>
                                </a:lnTo>
                                <a:lnTo>
                                  <a:pt x="1016" y="306"/>
                                </a:lnTo>
                                <a:lnTo>
                                  <a:pt x="1015" y="303"/>
                                </a:lnTo>
                                <a:lnTo>
                                  <a:pt x="1014" y="299"/>
                                </a:lnTo>
                                <a:lnTo>
                                  <a:pt x="1013" y="297"/>
                                </a:lnTo>
                                <a:lnTo>
                                  <a:pt x="1009" y="292"/>
                                </a:lnTo>
                                <a:lnTo>
                                  <a:pt x="1006" y="287"/>
                                </a:lnTo>
                                <a:lnTo>
                                  <a:pt x="1001" y="283"/>
                                </a:lnTo>
                                <a:lnTo>
                                  <a:pt x="997" y="279"/>
                                </a:lnTo>
                                <a:lnTo>
                                  <a:pt x="992" y="276"/>
                                </a:lnTo>
                                <a:lnTo>
                                  <a:pt x="988" y="274"/>
                                </a:lnTo>
                                <a:lnTo>
                                  <a:pt x="982" y="270"/>
                                </a:lnTo>
                                <a:lnTo>
                                  <a:pt x="977" y="268"/>
                                </a:lnTo>
                                <a:lnTo>
                                  <a:pt x="974" y="266"/>
                                </a:lnTo>
                                <a:lnTo>
                                  <a:pt x="970" y="265"/>
                                </a:lnTo>
                                <a:lnTo>
                                  <a:pt x="967" y="263"/>
                                </a:lnTo>
                                <a:lnTo>
                                  <a:pt x="965" y="262"/>
                                </a:lnTo>
                                <a:lnTo>
                                  <a:pt x="962" y="262"/>
                                </a:lnTo>
                                <a:lnTo>
                                  <a:pt x="960" y="245"/>
                                </a:lnTo>
                                <a:lnTo>
                                  <a:pt x="961" y="244"/>
                                </a:lnTo>
                                <a:lnTo>
                                  <a:pt x="963" y="244"/>
                                </a:lnTo>
                                <a:lnTo>
                                  <a:pt x="968" y="243"/>
                                </a:lnTo>
                                <a:lnTo>
                                  <a:pt x="974" y="243"/>
                                </a:lnTo>
                                <a:lnTo>
                                  <a:pt x="978" y="241"/>
                                </a:lnTo>
                                <a:lnTo>
                                  <a:pt x="983" y="240"/>
                                </a:lnTo>
                                <a:lnTo>
                                  <a:pt x="985" y="238"/>
                                </a:lnTo>
                                <a:lnTo>
                                  <a:pt x="988" y="234"/>
                                </a:lnTo>
                                <a:lnTo>
                                  <a:pt x="988" y="230"/>
                                </a:lnTo>
                                <a:lnTo>
                                  <a:pt x="985" y="224"/>
                                </a:lnTo>
                                <a:lnTo>
                                  <a:pt x="984" y="221"/>
                                </a:lnTo>
                                <a:lnTo>
                                  <a:pt x="983" y="218"/>
                                </a:lnTo>
                                <a:lnTo>
                                  <a:pt x="981" y="215"/>
                                </a:lnTo>
                                <a:lnTo>
                                  <a:pt x="980" y="213"/>
                                </a:lnTo>
                                <a:lnTo>
                                  <a:pt x="975" y="207"/>
                                </a:lnTo>
                                <a:lnTo>
                                  <a:pt x="973" y="204"/>
                                </a:lnTo>
                                <a:lnTo>
                                  <a:pt x="970" y="200"/>
                                </a:lnTo>
                                <a:lnTo>
                                  <a:pt x="969" y="199"/>
                                </a:lnTo>
                                <a:lnTo>
                                  <a:pt x="969" y="199"/>
                                </a:lnTo>
                                <a:lnTo>
                                  <a:pt x="971" y="198"/>
                                </a:lnTo>
                                <a:lnTo>
                                  <a:pt x="973" y="195"/>
                                </a:lnTo>
                                <a:lnTo>
                                  <a:pt x="975" y="193"/>
                                </a:lnTo>
                                <a:lnTo>
                                  <a:pt x="976" y="189"/>
                                </a:lnTo>
                                <a:lnTo>
                                  <a:pt x="977" y="186"/>
                                </a:lnTo>
                                <a:lnTo>
                                  <a:pt x="977" y="183"/>
                                </a:lnTo>
                                <a:lnTo>
                                  <a:pt x="977" y="179"/>
                                </a:lnTo>
                                <a:lnTo>
                                  <a:pt x="975" y="176"/>
                                </a:lnTo>
                                <a:lnTo>
                                  <a:pt x="973" y="172"/>
                                </a:lnTo>
                                <a:lnTo>
                                  <a:pt x="969" y="170"/>
                                </a:lnTo>
                                <a:lnTo>
                                  <a:pt x="967" y="168"/>
                                </a:lnTo>
                                <a:lnTo>
                                  <a:pt x="963" y="166"/>
                                </a:lnTo>
                                <a:lnTo>
                                  <a:pt x="961" y="165"/>
                                </a:lnTo>
                                <a:lnTo>
                                  <a:pt x="959" y="163"/>
                                </a:lnTo>
                                <a:lnTo>
                                  <a:pt x="958" y="162"/>
                                </a:lnTo>
                                <a:lnTo>
                                  <a:pt x="958" y="161"/>
                                </a:lnTo>
                                <a:lnTo>
                                  <a:pt x="958" y="158"/>
                                </a:lnTo>
                                <a:lnTo>
                                  <a:pt x="958" y="156"/>
                                </a:lnTo>
                                <a:lnTo>
                                  <a:pt x="958" y="151"/>
                                </a:lnTo>
                                <a:lnTo>
                                  <a:pt x="956" y="147"/>
                                </a:lnTo>
                                <a:lnTo>
                                  <a:pt x="955" y="142"/>
                                </a:lnTo>
                                <a:lnTo>
                                  <a:pt x="955" y="138"/>
                                </a:lnTo>
                                <a:lnTo>
                                  <a:pt x="953" y="132"/>
                                </a:lnTo>
                                <a:lnTo>
                                  <a:pt x="951" y="127"/>
                                </a:lnTo>
                                <a:lnTo>
                                  <a:pt x="947" y="122"/>
                                </a:lnTo>
                                <a:lnTo>
                                  <a:pt x="945" y="118"/>
                                </a:lnTo>
                                <a:lnTo>
                                  <a:pt x="940" y="114"/>
                                </a:lnTo>
                                <a:lnTo>
                                  <a:pt x="938" y="111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6"/>
                                </a:lnTo>
                                <a:lnTo>
                                  <a:pt x="935" y="103"/>
                                </a:lnTo>
                                <a:lnTo>
                                  <a:pt x="935" y="99"/>
                                </a:lnTo>
                                <a:lnTo>
                                  <a:pt x="932" y="95"/>
                                </a:lnTo>
                                <a:lnTo>
                                  <a:pt x="930" y="90"/>
                                </a:lnTo>
                                <a:lnTo>
                                  <a:pt x="926" y="86"/>
                                </a:lnTo>
                                <a:lnTo>
                                  <a:pt x="923" y="81"/>
                                </a:lnTo>
                                <a:lnTo>
                                  <a:pt x="920" y="79"/>
                                </a:lnTo>
                                <a:lnTo>
                                  <a:pt x="917" y="76"/>
                                </a:lnTo>
                                <a:lnTo>
                                  <a:pt x="913" y="74"/>
                                </a:lnTo>
                                <a:lnTo>
                                  <a:pt x="908" y="71"/>
                                </a:lnTo>
                                <a:lnTo>
                                  <a:pt x="903" y="68"/>
                                </a:lnTo>
                                <a:lnTo>
                                  <a:pt x="898" y="66"/>
                                </a:lnTo>
                                <a:lnTo>
                                  <a:pt x="892" y="63"/>
                                </a:lnTo>
                                <a:lnTo>
                                  <a:pt x="887" y="61"/>
                                </a:lnTo>
                                <a:lnTo>
                                  <a:pt x="881" y="59"/>
                                </a:lnTo>
                                <a:lnTo>
                                  <a:pt x="877" y="57"/>
                                </a:lnTo>
                                <a:lnTo>
                                  <a:pt x="871" y="54"/>
                                </a:lnTo>
                                <a:lnTo>
                                  <a:pt x="868" y="53"/>
                                </a:lnTo>
                                <a:lnTo>
                                  <a:pt x="864" y="52"/>
                                </a:lnTo>
                                <a:lnTo>
                                  <a:pt x="862" y="51"/>
                                </a:lnTo>
                                <a:lnTo>
                                  <a:pt x="860" y="50"/>
                                </a:lnTo>
                                <a:lnTo>
                                  <a:pt x="861" y="50"/>
                                </a:lnTo>
                                <a:lnTo>
                                  <a:pt x="864" y="49"/>
                                </a:lnTo>
                                <a:lnTo>
                                  <a:pt x="869" y="47"/>
                                </a:lnTo>
                                <a:lnTo>
                                  <a:pt x="873" y="44"/>
                                </a:lnTo>
                                <a:lnTo>
                                  <a:pt x="875" y="42"/>
                                </a:lnTo>
                                <a:lnTo>
                                  <a:pt x="876" y="40"/>
                                </a:lnTo>
                                <a:lnTo>
                                  <a:pt x="877" y="38"/>
                                </a:lnTo>
                                <a:lnTo>
                                  <a:pt x="877" y="34"/>
                                </a:lnTo>
                                <a:lnTo>
                                  <a:pt x="876" y="31"/>
                                </a:lnTo>
                                <a:lnTo>
                                  <a:pt x="875" y="27"/>
                                </a:lnTo>
                                <a:lnTo>
                                  <a:pt x="871" y="24"/>
                                </a:lnTo>
                                <a:lnTo>
                                  <a:pt x="866" y="20"/>
                                </a:lnTo>
                                <a:lnTo>
                                  <a:pt x="864" y="16"/>
                                </a:lnTo>
                                <a:lnTo>
                                  <a:pt x="861" y="15"/>
                                </a:lnTo>
                                <a:lnTo>
                                  <a:pt x="857" y="13"/>
                                </a:lnTo>
                                <a:lnTo>
                                  <a:pt x="855" y="11"/>
                                </a:lnTo>
                                <a:lnTo>
                                  <a:pt x="852" y="9"/>
                                </a:lnTo>
                                <a:lnTo>
                                  <a:pt x="848" y="8"/>
                                </a:lnTo>
                                <a:lnTo>
                                  <a:pt x="846" y="7"/>
                                </a:lnTo>
                                <a:lnTo>
                                  <a:pt x="842" y="6"/>
                                </a:lnTo>
                                <a:lnTo>
                                  <a:pt x="839" y="5"/>
                                </a:lnTo>
                                <a:lnTo>
                                  <a:pt x="837" y="4"/>
                                </a:lnTo>
                                <a:lnTo>
                                  <a:pt x="833" y="3"/>
                                </a:lnTo>
                                <a:lnTo>
                                  <a:pt x="830" y="3"/>
                                </a:lnTo>
                                <a:lnTo>
                                  <a:pt x="826" y="2"/>
                                </a:lnTo>
                                <a:lnTo>
                                  <a:pt x="823" y="2"/>
                                </a:lnTo>
                                <a:lnTo>
                                  <a:pt x="820" y="2"/>
                                </a:lnTo>
                                <a:lnTo>
                                  <a:pt x="817" y="2"/>
                                </a:lnTo>
                                <a:lnTo>
                                  <a:pt x="813" y="0"/>
                                </a:lnTo>
                                <a:lnTo>
                                  <a:pt x="810" y="0"/>
                                </a:lnTo>
                                <a:lnTo>
                                  <a:pt x="805" y="0"/>
                                </a:lnTo>
                                <a:lnTo>
                                  <a:pt x="803" y="0"/>
                                </a:lnTo>
                                <a:lnTo>
                                  <a:pt x="798" y="0"/>
                                </a:lnTo>
                                <a:lnTo>
                                  <a:pt x="796" y="0"/>
                                </a:lnTo>
                                <a:lnTo>
                                  <a:pt x="793" y="0"/>
                                </a:lnTo>
                                <a:lnTo>
                                  <a:pt x="789" y="2"/>
                                </a:lnTo>
                                <a:lnTo>
                                  <a:pt x="786" y="2"/>
                                </a:lnTo>
                                <a:lnTo>
                                  <a:pt x="782" y="2"/>
                                </a:lnTo>
                                <a:lnTo>
                                  <a:pt x="779" y="2"/>
                                </a:lnTo>
                                <a:lnTo>
                                  <a:pt x="777" y="2"/>
                                </a:lnTo>
                                <a:lnTo>
                                  <a:pt x="773" y="2"/>
                                </a:lnTo>
                                <a:lnTo>
                                  <a:pt x="770" y="3"/>
                                </a:lnTo>
                                <a:lnTo>
                                  <a:pt x="766" y="3"/>
                                </a:lnTo>
                                <a:lnTo>
                                  <a:pt x="764" y="3"/>
                                </a:lnTo>
                                <a:lnTo>
                                  <a:pt x="760" y="3"/>
                                </a:lnTo>
                                <a:lnTo>
                                  <a:pt x="757" y="3"/>
                                </a:lnTo>
                                <a:lnTo>
                                  <a:pt x="753" y="4"/>
                                </a:lnTo>
                                <a:lnTo>
                                  <a:pt x="749" y="5"/>
                                </a:lnTo>
                                <a:lnTo>
                                  <a:pt x="745" y="6"/>
                                </a:lnTo>
                                <a:lnTo>
                                  <a:pt x="741" y="7"/>
                                </a:lnTo>
                                <a:lnTo>
                                  <a:pt x="737" y="8"/>
                                </a:lnTo>
                                <a:lnTo>
                                  <a:pt x="734" y="11"/>
                                </a:lnTo>
                                <a:lnTo>
                                  <a:pt x="728" y="12"/>
                                </a:lnTo>
                                <a:lnTo>
                                  <a:pt x="725" y="14"/>
                                </a:lnTo>
                                <a:lnTo>
                                  <a:pt x="720" y="16"/>
                                </a:lnTo>
                                <a:lnTo>
                                  <a:pt x="715" y="18"/>
                                </a:lnTo>
                                <a:lnTo>
                                  <a:pt x="711" y="21"/>
                                </a:lnTo>
                                <a:lnTo>
                                  <a:pt x="706" y="24"/>
                                </a:lnTo>
                                <a:lnTo>
                                  <a:pt x="702" y="26"/>
                                </a:lnTo>
                                <a:lnTo>
                                  <a:pt x="698" y="29"/>
                                </a:lnTo>
                                <a:lnTo>
                                  <a:pt x="694" y="31"/>
                                </a:lnTo>
                                <a:lnTo>
                                  <a:pt x="690" y="33"/>
                                </a:lnTo>
                                <a:lnTo>
                                  <a:pt x="685" y="35"/>
                                </a:lnTo>
                                <a:lnTo>
                                  <a:pt x="682" y="38"/>
                                </a:lnTo>
                                <a:lnTo>
                                  <a:pt x="679" y="40"/>
                                </a:lnTo>
                                <a:lnTo>
                                  <a:pt x="675" y="42"/>
                                </a:lnTo>
                                <a:lnTo>
                                  <a:pt x="672" y="44"/>
                                </a:lnTo>
                                <a:lnTo>
                                  <a:pt x="669" y="47"/>
                                </a:lnTo>
                                <a:lnTo>
                                  <a:pt x="666" y="48"/>
                                </a:lnTo>
                                <a:lnTo>
                                  <a:pt x="664" y="49"/>
                                </a:lnTo>
                                <a:lnTo>
                                  <a:pt x="661" y="51"/>
                                </a:lnTo>
                                <a:lnTo>
                                  <a:pt x="660" y="52"/>
                                </a:lnTo>
                                <a:lnTo>
                                  <a:pt x="658" y="54"/>
                                </a:lnTo>
                                <a:lnTo>
                                  <a:pt x="657" y="54"/>
                                </a:lnTo>
                                <a:lnTo>
                                  <a:pt x="657" y="53"/>
                                </a:lnTo>
                                <a:lnTo>
                                  <a:pt x="657" y="49"/>
                                </a:lnTo>
                                <a:lnTo>
                                  <a:pt x="655" y="47"/>
                                </a:lnTo>
                                <a:lnTo>
                                  <a:pt x="654" y="43"/>
                                </a:lnTo>
                                <a:lnTo>
                                  <a:pt x="653" y="40"/>
                                </a:lnTo>
                                <a:lnTo>
                                  <a:pt x="652" y="38"/>
                                </a:lnTo>
                                <a:lnTo>
                                  <a:pt x="650" y="34"/>
                                </a:lnTo>
                                <a:lnTo>
                                  <a:pt x="646" y="32"/>
                                </a:lnTo>
                                <a:lnTo>
                                  <a:pt x="644" y="29"/>
                                </a:lnTo>
                                <a:lnTo>
                                  <a:pt x="640" y="27"/>
                                </a:lnTo>
                                <a:lnTo>
                                  <a:pt x="636" y="25"/>
                                </a:lnTo>
                                <a:lnTo>
                                  <a:pt x="631" y="24"/>
                                </a:lnTo>
                                <a:lnTo>
                                  <a:pt x="628" y="24"/>
                                </a:lnTo>
                                <a:lnTo>
                                  <a:pt x="624" y="24"/>
                                </a:lnTo>
                                <a:lnTo>
                                  <a:pt x="622" y="24"/>
                                </a:lnTo>
                                <a:lnTo>
                                  <a:pt x="619" y="25"/>
                                </a:lnTo>
                                <a:lnTo>
                                  <a:pt x="614" y="25"/>
                                </a:lnTo>
                                <a:lnTo>
                                  <a:pt x="610" y="26"/>
                                </a:lnTo>
                                <a:lnTo>
                                  <a:pt x="607" y="27"/>
                                </a:lnTo>
                                <a:lnTo>
                                  <a:pt x="605" y="29"/>
                                </a:lnTo>
                                <a:lnTo>
                                  <a:pt x="601" y="31"/>
                                </a:lnTo>
                                <a:lnTo>
                                  <a:pt x="598" y="32"/>
                                </a:lnTo>
                                <a:lnTo>
                                  <a:pt x="595" y="34"/>
                                </a:lnTo>
                                <a:lnTo>
                                  <a:pt x="593" y="38"/>
                                </a:lnTo>
                                <a:lnTo>
                                  <a:pt x="589" y="42"/>
                                </a:lnTo>
                                <a:lnTo>
                                  <a:pt x="584" y="48"/>
                                </a:lnTo>
                                <a:lnTo>
                                  <a:pt x="582" y="50"/>
                                </a:lnTo>
                                <a:lnTo>
                                  <a:pt x="581" y="53"/>
                                </a:lnTo>
                                <a:lnTo>
                                  <a:pt x="579" y="56"/>
                                </a:lnTo>
                                <a:lnTo>
                                  <a:pt x="578" y="59"/>
                                </a:lnTo>
                                <a:lnTo>
                                  <a:pt x="575" y="63"/>
                                </a:lnTo>
                                <a:lnTo>
                                  <a:pt x="572" y="68"/>
                                </a:lnTo>
                                <a:lnTo>
                                  <a:pt x="570" y="72"/>
                                </a:lnTo>
                                <a:lnTo>
                                  <a:pt x="570" y="77"/>
                                </a:lnTo>
                                <a:lnTo>
                                  <a:pt x="569" y="79"/>
                                </a:lnTo>
                                <a:lnTo>
                                  <a:pt x="569" y="81"/>
                                </a:lnTo>
                                <a:lnTo>
                                  <a:pt x="569" y="83"/>
                                </a:lnTo>
                                <a:lnTo>
                                  <a:pt x="569" y="83"/>
                                </a:lnTo>
                                <a:lnTo>
                                  <a:pt x="569" y="80"/>
                                </a:lnTo>
                                <a:lnTo>
                                  <a:pt x="568" y="78"/>
                                </a:lnTo>
                                <a:lnTo>
                                  <a:pt x="566" y="76"/>
                                </a:lnTo>
                                <a:lnTo>
                                  <a:pt x="563" y="74"/>
                                </a:lnTo>
                                <a:lnTo>
                                  <a:pt x="560" y="70"/>
                                </a:lnTo>
                                <a:lnTo>
                                  <a:pt x="557" y="67"/>
                                </a:lnTo>
                                <a:lnTo>
                                  <a:pt x="553" y="63"/>
                                </a:lnTo>
                                <a:lnTo>
                                  <a:pt x="551" y="60"/>
                                </a:lnTo>
                                <a:lnTo>
                                  <a:pt x="546" y="56"/>
                                </a:lnTo>
                                <a:lnTo>
                                  <a:pt x="542" y="53"/>
                                </a:lnTo>
                                <a:lnTo>
                                  <a:pt x="538" y="49"/>
                                </a:lnTo>
                                <a:lnTo>
                                  <a:pt x="534" y="48"/>
                                </a:lnTo>
                                <a:lnTo>
                                  <a:pt x="531" y="44"/>
                                </a:lnTo>
                                <a:lnTo>
                                  <a:pt x="527" y="43"/>
                                </a:lnTo>
                                <a:lnTo>
                                  <a:pt x="525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8" y="48"/>
                                </a:lnTo>
                                <a:lnTo>
                                  <a:pt x="516" y="51"/>
                                </a:lnTo>
                                <a:lnTo>
                                  <a:pt x="516" y="57"/>
                                </a:lnTo>
                                <a:lnTo>
                                  <a:pt x="515" y="60"/>
                                </a:lnTo>
                                <a:lnTo>
                                  <a:pt x="515" y="65"/>
                                </a:lnTo>
                                <a:lnTo>
                                  <a:pt x="515" y="68"/>
                                </a:lnTo>
                                <a:lnTo>
                                  <a:pt x="515" y="69"/>
                                </a:lnTo>
                                <a:lnTo>
                                  <a:pt x="514" y="69"/>
                                </a:lnTo>
                                <a:lnTo>
                                  <a:pt x="512" y="68"/>
                                </a:lnTo>
                                <a:lnTo>
                                  <a:pt x="509" y="67"/>
                                </a:lnTo>
                                <a:lnTo>
                                  <a:pt x="507" y="67"/>
                                </a:lnTo>
                                <a:lnTo>
                                  <a:pt x="503" y="67"/>
                                </a:lnTo>
                                <a:lnTo>
                                  <a:pt x="500" y="67"/>
                                </a:lnTo>
                                <a:lnTo>
                                  <a:pt x="497" y="68"/>
                                </a:lnTo>
                                <a:lnTo>
                                  <a:pt x="494" y="71"/>
                                </a:lnTo>
                                <a:lnTo>
                                  <a:pt x="493" y="74"/>
                                </a:lnTo>
                                <a:lnTo>
                                  <a:pt x="491" y="77"/>
                                </a:lnTo>
                                <a:lnTo>
                                  <a:pt x="489" y="80"/>
                                </a:lnTo>
                                <a:lnTo>
                                  <a:pt x="489" y="84"/>
                                </a:lnTo>
                                <a:lnTo>
                                  <a:pt x="489" y="86"/>
                                </a:lnTo>
                                <a:lnTo>
                                  <a:pt x="489" y="88"/>
                                </a:lnTo>
                                <a:lnTo>
                                  <a:pt x="489" y="90"/>
                                </a:lnTo>
                                <a:lnTo>
                                  <a:pt x="489" y="91"/>
                                </a:lnTo>
                                <a:lnTo>
                                  <a:pt x="488" y="90"/>
                                </a:lnTo>
                                <a:lnTo>
                                  <a:pt x="484" y="87"/>
                                </a:lnTo>
                                <a:lnTo>
                                  <a:pt x="481" y="86"/>
                                </a:lnTo>
                                <a:lnTo>
                                  <a:pt x="478" y="85"/>
                                </a:lnTo>
                                <a:lnTo>
                                  <a:pt x="474" y="83"/>
                                </a:lnTo>
                                <a:lnTo>
                                  <a:pt x="471" y="81"/>
                                </a:lnTo>
                                <a:lnTo>
                                  <a:pt x="467" y="80"/>
                                </a:lnTo>
                                <a:lnTo>
                                  <a:pt x="464" y="78"/>
                                </a:lnTo>
                                <a:lnTo>
                                  <a:pt x="459" y="77"/>
                                </a:lnTo>
                                <a:lnTo>
                                  <a:pt x="456" y="76"/>
                                </a:lnTo>
                                <a:lnTo>
                                  <a:pt x="453" y="76"/>
                                </a:lnTo>
                                <a:lnTo>
                                  <a:pt x="450" y="76"/>
                                </a:lnTo>
                                <a:lnTo>
                                  <a:pt x="447" y="76"/>
                                </a:lnTo>
                                <a:lnTo>
                                  <a:pt x="444" y="77"/>
                                </a:lnTo>
                                <a:lnTo>
                                  <a:pt x="441" y="79"/>
                                </a:lnTo>
                                <a:lnTo>
                                  <a:pt x="439" y="83"/>
                                </a:lnTo>
                                <a:lnTo>
                                  <a:pt x="438" y="87"/>
                                </a:lnTo>
                                <a:lnTo>
                                  <a:pt x="438" y="93"/>
                                </a:lnTo>
                                <a:lnTo>
                                  <a:pt x="438" y="97"/>
                                </a:lnTo>
                                <a:lnTo>
                                  <a:pt x="438" y="100"/>
                                </a:lnTo>
                                <a:lnTo>
                                  <a:pt x="439" y="103"/>
                                </a:lnTo>
                                <a:lnTo>
                                  <a:pt x="439" y="104"/>
                                </a:lnTo>
                                <a:lnTo>
                                  <a:pt x="438" y="104"/>
                                </a:lnTo>
                                <a:lnTo>
                                  <a:pt x="435" y="103"/>
                                </a:lnTo>
                                <a:lnTo>
                                  <a:pt x="431" y="102"/>
                                </a:lnTo>
                                <a:lnTo>
                                  <a:pt x="427" y="102"/>
                                </a:lnTo>
                                <a:lnTo>
                                  <a:pt x="421" y="100"/>
                                </a:lnTo>
                                <a:lnTo>
                                  <a:pt x="416" y="102"/>
                                </a:lnTo>
                                <a:lnTo>
                                  <a:pt x="411" y="102"/>
                                </a:lnTo>
                                <a:lnTo>
                                  <a:pt x="406" y="104"/>
                                </a:lnTo>
                                <a:lnTo>
                                  <a:pt x="402" y="107"/>
                                </a:lnTo>
                                <a:lnTo>
                                  <a:pt x="399" y="111"/>
                                </a:lnTo>
                                <a:lnTo>
                                  <a:pt x="398" y="115"/>
                                </a:lnTo>
                                <a:lnTo>
                                  <a:pt x="398" y="120"/>
                                </a:lnTo>
                                <a:lnTo>
                                  <a:pt x="398" y="122"/>
                                </a:lnTo>
                                <a:lnTo>
                                  <a:pt x="398" y="125"/>
                                </a:lnTo>
                                <a:lnTo>
                                  <a:pt x="399" y="127"/>
                                </a:lnTo>
                                <a:lnTo>
                                  <a:pt x="399" y="129"/>
                                </a:lnTo>
                                <a:lnTo>
                                  <a:pt x="398" y="129"/>
                                </a:lnTo>
                                <a:lnTo>
                                  <a:pt x="395" y="127"/>
                                </a:lnTo>
                                <a:lnTo>
                                  <a:pt x="391" y="126"/>
                                </a:lnTo>
                                <a:lnTo>
                                  <a:pt x="387" y="126"/>
                                </a:lnTo>
                                <a:lnTo>
                                  <a:pt x="382" y="125"/>
                                </a:lnTo>
                                <a:lnTo>
                                  <a:pt x="378" y="126"/>
                                </a:lnTo>
                                <a:lnTo>
                                  <a:pt x="373" y="127"/>
                                </a:lnTo>
                                <a:lnTo>
                                  <a:pt x="371" y="131"/>
                                </a:lnTo>
                                <a:lnTo>
                                  <a:pt x="368" y="132"/>
                                </a:lnTo>
                                <a:lnTo>
                                  <a:pt x="367" y="135"/>
                                </a:lnTo>
                                <a:lnTo>
                                  <a:pt x="366" y="138"/>
                                </a:lnTo>
                                <a:lnTo>
                                  <a:pt x="365" y="141"/>
                                </a:lnTo>
                                <a:lnTo>
                                  <a:pt x="363" y="143"/>
                                </a:lnTo>
                                <a:lnTo>
                                  <a:pt x="361" y="148"/>
                                </a:lnTo>
                                <a:lnTo>
                                  <a:pt x="361" y="151"/>
                                </a:lnTo>
                                <a:lnTo>
                                  <a:pt x="360" y="156"/>
                                </a:lnTo>
                                <a:lnTo>
                                  <a:pt x="359" y="159"/>
                                </a:lnTo>
                                <a:lnTo>
                                  <a:pt x="358" y="162"/>
                                </a:lnTo>
                                <a:lnTo>
                                  <a:pt x="357" y="166"/>
                                </a:lnTo>
                                <a:lnTo>
                                  <a:pt x="357" y="168"/>
                                </a:lnTo>
                                <a:lnTo>
                                  <a:pt x="357" y="172"/>
                                </a:lnTo>
                                <a:lnTo>
                                  <a:pt x="357" y="174"/>
                                </a:lnTo>
                                <a:lnTo>
                                  <a:pt x="357" y="1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2CC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Freeform 495"/>
                        <wps:cNvSpPr>
                          <a:spLocks/>
                        </wps:cNvSpPr>
                        <wps:spPr bwMode="auto">
                          <a:xfrm>
                            <a:off x="74930" y="11430"/>
                            <a:ext cx="120650" cy="70485"/>
                          </a:xfrm>
                          <a:custGeom>
                            <a:avLst/>
                            <a:gdLst>
                              <a:gd name="T0" fmla="*/ 2 w 571"/>
                              <a:gd name="T1" fmla="*/ 216 h 333"/>
                              <a:gd name="T2" fmla="*/ 0 w 571"/>
                              <a:gd name="T3" fmla="*/ 176 h 333"/>
                              <a:gd name="T4" fmla="*/ 51 w 571"/>
                              <a:gd name="T5" fmla="*/ 158 h 333"/>
                              <a:gd name="T6" fmla="*/ 83 w 571"/>
                              <a:gd name="T7" fmla="*/ 134 h 333"/>
                              <a:gd name="T8" fmla="*/ 106 w 571"/>
                              <a:gd name="T9" fmla="*/ 111 h 333"/>
                              <a:gd name="T10" fmla="*/ 123 w 571"/>
                              <a:gd name="T11" fmla="*/ 85 h 333"/>
                              <a:gd name="T12" fmla="*/ 191 w 571"/>
                              <a:gd name="T13" fmla="*/ 119 h 333"/>
                              <a:gd name="T14" fmla="*/ 189 w 571"/>
                              <a:gd name="T15" fmla="*/ 115 h 333"/>
                              <a:gd name="T16" fmla="*/ 185 w 571"/>
                              <a:gd name="T17" fmla="*/ 107 h 333"/>
                              <a:gd name="T18" fmla="*/ 179 w 571"/>
                              <a:gd name="T19" fmla="*/ 97 h 333"/>
                              <a:gd name="T20" fmla="*/ 174 w 571"/>
                              <a:gd name="T21" fmla="*/ 88 h 333"/>
                              <a:gd name="T22" fmla="*/ 170 w 571"/>
                              <a:gd name="T23" fmla="*/ 80 h 333"/>
                              <a:gd name="T24" fmla="*/ 167 w 571"/>
                              <a:gd name="T25" fmla="*/ 72 h 333"/>
                              <a:gd name="T26" fmla="*/ 165 w 571"/>
                              <a:gd name="T27" fmla="*/ 67 h 333"/>
                              <a:gd name="T28" fmla="*/ 191 w 571"/>
                              <a:gd name="T29" fmla="*/ 82 h 333"/>
                              <a:gd name="T30" fmla="*/ 189 w 571"/>
                              <a:gd name="T31" fmla="*/ 79 h 333"/>
                              <a:gd name="T32" fmla="*/ 186 w 571"/>
                              <a:gd name="T33" fmla="*/ 73 h 333"/>
                              <a:gd name="T34" fmla="*/ 183 w 571"/>
                              <a:gd name="T35" fmla="*/ 68 h 333"/>
                              <a:gd name="T36" fmla="*/ 182 w 571"/>
                              <a:gd name="T37" fmla="*/ 63 h 333"/>
                              <a:gd name="T38" fmla="*/ 182 w 571"/>
                              <a:gd name="T39" fmla="*/ 56 h 333"/>
                              <a:gd name="T40" fmla="*/ 183 w 571"/>
                              <a:gd name="T41" fmla="*/ 49 h 333"/>
                              <a:gd name="T42" fmla="*/ 241 w 571"/>
                              <a:gd name="T43" fmla="*/ 90 h 333"/>
                              <a:gd name="T44" fmla="*/ 263 w 571"/>
                              <a:gd name="T45" fmla="*/ 48 h 333"/>
                              <a:gd name="T46" fmla="*/ 363 w 571"/>
                              <a:gd name="T47" fmla="*/ 16 h 333"/>
                              <a:gd name="T48" fmla="*/ 480 w 571"/>
                              <a:gd name="T49" fmla="*/ 0 h 333"/>
                              <a:gd name="T50" fmla="*/ 513 w 571"/>
                              <a:gd name="T51" fmla="*/ 48 h 333"/>
                              <a:gd name="T52" fmla="*/ 509 w 571"/>
                              <a:gd name="T53" fmla="*/ 71 h 333"/>
                              <a:gd name="T54" fmla="*/ 514 w 571"/>
                              <a:gd name="T55" fmla="*/ 71 h 333"/>
                              <a:gd name="T56" fmla="*/ 520 w 571"/>
                              <a:gd name="T57" fmla="*/ 72 h 333"/>
                              <a:gd name="T58" fmla="*/ 528 w 571"/>
                              <a:gd name="T59" fmla="*/ 73 h 333"/>
                              <a:gd name="T60" fmla="*/ 535 w 571"/>
                              <a:gd name="T61" fmla="*/ 75 h 333"/>
                              <a:gd name="T62" fmla="*/ 543 w 571"/>
                              <a:gd name="T63" fmla="*/ 76 h 333"/>
                              <a:gd name="T64" fmla="*/ 550 w 571"/>
                              <a:gd name="T65" fmla="*/ 79 h 333"/>
                              <a:gd name="T66" fmla="*/ 556 w 571"/>
                              <a:gd name="T67" fmla="*/ 82 h 333"/>
                              <a:gd name="T68" fmla="*/ 563 w 571"/>
                              <a:gd name="T69" fmla="*/ 88 h 333"/>
                              <a:gd name="T70" fmla="*/ 567 w 571"/>
                              <a:gd name="T71" fmla="*/ 97 h 333"/>
                              <a:gd name="T72" fmla="*/ 570 w 571"/>
                              <a:gd name="T73" fmla="*/ 102 h 333"/>
                              <a:gd name="T74" fmla="*/ 571 w 571"/>
                              <a:gd name="T75" fmla="*/ 106 h 333"/>
                              <a:gd name="T76" fmla="*/ 383 w 571"/>
                              <a:gd name="T77" fmla="*/ 333 h 333"/>
                              <a:gd name="T78" fmla="*/ 5 w 571"/>
                              <a:gd name="T79" fmla="*/ 238 h 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71" h="333">
                                <a:moveTo>
                                  <a:pt x="5" y="238"/>
                                </a:moveTo>
                                <a:lnTo>
                                  <a:pt x="2" y="216"/>
                                </a:lnTo>
                                <a:lnTo>
                                  <a:pt x="42" y="198"/>
                                </a:lnTo>
                                <a:lnTo>
                                  <a:pt x="0" y="176"/>
                                </a:lnTo>
                                <a:lnTo>
                                  <a:pt x="24" y="164"/>
                                </a:lnTo>
                                <a:lnTo>
                                  <a:pt x="51" y="158"/>
                                </a:lnTo>
                                <a:lnTo>
                                  <a:pt x="42" y="140"/>
                                </a:lnTo>
                                <a:lnTo>
                                  <a:pt x="83" y="134"/>
                                </a:lnTo>
                                <a:lnTo>
                                  <a:pt x="70" y="110"/>
                                </a:lnTo>
                                <a:lnTo>
                                  <a:pt x="106" y="111"/>
                                </a:lnTo>
                                <a:lnTo>
                                  <a:pt x="137" y="124"/>
                                </a:lnTo>
                                <a:lnTo>
                                  <a:pt x="123" y="85"/>
                                </a:lnTo>
                                <a:lnTo>
                                  <a:pt x="160" y="101"/>
                                </a:lnTo>
                                <a:lnTo>
                                  <a:pt x="191" y="119"/>
                                </a:lnTo>
                                <a:lnTo>
                                  <a:pt x="190" y="118"/>
                                </a:lnTo>
                                <a:lnTo>
                                  <a:pt x="189" y="115"/>
                                </a:lnTo>
                                <a:lnTo>
                                  <a:pt x="186" y="111"/>
                                </a:lnTo>
                                <a:lnTo>
                                  <a:pt x="185" y="107"/>
                                </a:lnTo>
                                <a:lnTo>
                                  <a:pt x="181" y="102"/>
                                </a:lnTo>
                                <a:lnTo>
                                  <a:pt x="179" y="97"/>
                                </a:lnTo>
                                <a:lnTo>
                                  <a:pt x="175" y="92"/>
                                </a:lnTo>
                                <a:lnTo>
                                  <a:pt x="174" y="88"/>
                                </a:lnTo>
                                <a:lnTo>
                                  <a:pt x="172" y="83"/>
                                </a:lnTo>
                                <a:lnTo>
                                  <a:pt x="170" y="80"/>
                                </a:lnTo>
                                <a:lnTo>
                                  <a:pt x="168" y="75"/>
                                </a:lnTo>
                                <a:lnTo>
                                  <a:pt x="167" y="72"/>
                                </a:lnTo>
                                <a:lnTo>
                                  <a:pt x="165" y="70"/>
                                </a:lnTo>
                                <a:lnTo>
                                  <a:pt x="165" y="67"/>
                                </a:lnTo>
                                <a:lnTo>
                                  <a:pt x="165" y="65"/>
                                </a:lnTo>
                                <a:lnTo>
                                  <a:pt x="191" y="82"/>
                                </a:lnTo>
                                <a:lnTo>
                                  <a:pt x="190" y="81"/>
                                </a:lnTo>
                                <a:lnTo>
                                  <a:pt x="189" y="79"/>
                                </a:lnTo>
                                <a:lnTo>
                                  <a:pt x="187" y="76"/>
                                </a:lnTo>
                                <a:lnTo>
                                  <a:pt x="186" y="73"/>
                                </a:lnTo>
                                <a:lnTo>
                                  <a:pt x="185" y="71"/>
                                </a:lnTo>
                                <a:lnTo>
                                  <a:pt x="183" y="68"/>
                                </a:lnTo>
                                <a:lnTo>
                                  <a:pt x="182" y="65"/>
                                </a:lnTo>
                                <a:lnTo>
                                  <a:pt x="182" y="63"/>
                                </a:lnTo>
                                <a:lnTo>
                                  <a:pt x="182" y="59"/>
                                </a:lnTo>
                                <a:lnTo>
                                  <a:pt x="182" y="56"/>
                                </a:lnTo>
                                <a:lnTo>
                                  <a:pt x="182" y="53"/>
                                </a:lnTo>
                                <a:lnTo>
                                  <a:pt x="183" y="49"/>
                                </a:lnTo>
                                <a:lnTo>
                                  <a:pt x="216" y="84"/>
                                </a:lnTo>
                                <a:lnTo>
                                  <a:pt x="241" y="90"/>
                                </a:lnTo>
                                <a:lnTo>
                                  <a:pt x="250" y="57"/>
                                </a:lnTo>
                                <a:lnTo>
                                  <a:pt x="263" y="48"/>
                                </a:lnTo>
                                <a:lnTo>
                                  <a:pt x="284" y="76"/>
                                </a:lnTo>
                                <a:lnTo>
                                  <a:pt x="363" y="16"/>
                                </a:lnTo>
                                <a:lnTo>
                                  <a:pt x="414" y="2"/>
                                </a:lnTo>
                                <a:lnTo>
                                  <a:pt x="480" y="0"/>
                                </a:lnTo>
                                <a:lnTo>
                                  <a:pt x="445" y="30"/>
                                </a:lnTo>
                                <a:lnTo>
                                  <a:pt x="513" y="48"/>
                                </a:lnTo>
                                <a:lnTo>
                                  <a:pt x="541" y="62"/>
                                </a:lnTo>
                                <a:lnTo>
                                  <a:pt x="509" y="71"/>
                                </a:lnTo>
                                <a:lnTo>
                                  <a:pt x="510" y="71"/>
                                </a:lnTo>
                                <a:lnTo>
                                  <a:pt x="514" y="71"/>
                                </a:lnTo>
                                <a:lnTo>
                                  <a:pt x="517" y="71"/>
                                </a:lnTo>
                                <a:lnTo>
                                  <a:pt x="520" y="72"/>
                                </a:lnTo>
                                <a:lnTo>
                                  <a:pt x="524" y="72"/>
                                </a:lnTo>
                                <a:lnTo>
                                  <a:pt x="528" y="73"/>
                                </a:lnTo>
                                <a:lnTo>
                                  <a:pt x="530" y="74"/>
                                </a:lnTo>
                                <a:lnTo>
                                  <a:pt x="535" y="75"/>
                                </a:lnTo>
                                <a:lnTo>
                                  <a:pt x="539" y="75"/>
                                </a:lnTo>
                                <a:lnTo>
                                  <a:pt x="543" y="76"/>
                                </a:lnTo>
                                <a:lnTo>
                                  <a:pt x="547" y="77"/>
                                </a:lnTo>
                                <a:lnTo>
                                  <a:pt x="550" y="79"/>
                                </a:lnTo>
                                <a:lnTo>
                                  <a:pt x="552" y="80"/>
                                </a:lnTo>
                                <a:lnTo>
                                  <a:pt x="556" y="82"/>
                                </a:lnTo>
                                <a:lnTo>
                                  <a:pt x="559" y="84"/>
                                </a:lnTo>
                                <a:lnTo>
                                  <a:pt x="563" y="88"/>
                                </a:lnTo>
                                <a:lnTo>
                                  <a:pt x="565" y="92"/>
                                </a:lnTo>
                                <a:lnTo>
                                  <a:pt x="567" y="97"/>
                                </a:lnTo>
                                <a:lnTo>
                                  <a:pt x="569" y="99"/>
                                </a:lnTo>
                                <a:lnTo>
                                  <a:pt x="570" y="102"/>
                                </a:lnTo>
                                <a:lnTo>
                                  <a:pt x="571" y="104"/>
                                </a:lnTo>
                                <a:lnTo>
                                  <a:pt x="571" y="106"/>
                                </a:lnTo>
                                <a:lnTo>
                                  <a:pt x="571" y="146"/>
                                </a:lnTo>
                                <a:lnTo>
                                  <a:pt x="383" y="333"/>
                                </a:lnTo>
                                <a:lnTo>
                                  <a:pt x="70" y="310"/>
                                </a:lnTo>
                                <a:lnTo>
                                  <a:pt x="5" y="238"/>
                                </a:lnTo>
                                <a:lnTo>
                                  <a:pt x="5" y="2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999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5" name="Freeform 496"/>
                        <wps:cNvSpPr>
                          <a:spLocks/>
                        </wps:cNvSpPr>
                        <wps:spPr bwMode="auto">
                          <a:xfrm>
                            <a:off x="74295" y="34925"/>
                            <a:ext cx="127635" cy="54610"/>
                          </a:xfrm>
                          <a:custGeom>
                            <a:avLst/>
                            <a:gdLst>
                              <a:gd name="T0" fmla="*/ 33 w 602"/>
                              <a:gd name="T1" fmla="*/ 232 h 258"/>
                              <a:gd name="T2" fmla="*/ 25 w 602"/>
                              <a:gd name="T3" fmla="*/ 200 h 258"/>
                              <a:gd name="T4" fmla="*/ 30 w 602"/>
                              <a:gd name="T5" fmla="*/ 172 h 258"/>
                              <a:gd name="T6" fmla="*/ 31 w 602"/>
                              <a:gd name="T7" fmla="*/ 128 h 258"/>
                              <a:gd name="T8" fmla="*/ 35 w 602"/>
                              <a:gd name="T9" fmla="*/ 135 h 258"/>
                              <a:gd name="T10" fmla="*/ 45 w 602"/>
                              <a:gd name="T11" fmla="*/ 143 h 258"/>
                              <a:gd name="T12" fmla="*/ 53 w 602"/>
                              <a:gd name="T13" fmla="*/ 148 h 258"/>
                              <a:gd name="T14" fmla="*/ 58 w 602"/>
                              <a:gd name="T15" fmla="*/ 149 h 258"/>
                              <a:gd name="T16" fmla="*/ 63 w 602"/>
                              <a:gd name="T17" fmla="*/ 149 h 258"/>
                              <a:gd name="T18" fmla="*/ 72 w 602"/>
                              <a:gd name="T19" fmla="*/ 146 h 258"/>
                              <a:gd name="T20" fmla="*/ 81 w 602"/>
                              <a:gd name="T21" fmla="*/ 142 h 258"/>
                              <a:gd name="T22" fmla="*/ 92 w 602"/>
                              <a:gd name="T23" fmla="*/ 137 h 258"/>
                              <a:gd name="T24" fmla="*/ 101 w 602"/>
                              <a:gd name="T25" fmla="*/ 133 h 258"/>
                              <a:gd name="T26" fmla="*/ 110 w 602"/>
                              <a:gd name="T27" fmla="*/ 128 h 258"/>
                              <a:gd name="T28" fmla="*/ 116 w 602"/>
                              <a:gd name="T29" fmla="*/ 126 h 258"/>
                              <a:gd name="T30" fmla="*/ 121 w 602"/>
                              <a:gd name="T31" fmla="*/ 124 h 258"/>
                              <a:gd name="T32" fmla="*/ 113 w 602"/>
                              <a:gd name="T33" fmla="*/ 149 h 258"/>
                              <a:gd name="T34" fmla="*/ 102 w 602"/>
                              <a:gd name="T35" fmla="*/ 167 h 258"/>
                              <a:gd name="T36" fmla="*/ 108 w 602"/>
                              <a:gd name="T37" fmla="*/ 164 h 258"/>
                              <a:gd name="T38" fmla="*/ 114 w 602"/>
                              <a:gd name="T39" fmla="*/ 162 h 258"/>
                              <a:gd name="T40" fmla="*/ 119 w 602"/>
                              <a:gd name="T41" fmla="*/ 159 h 258"/>
                              <a:gd name="T42" fmla="*/ 125 w 602"/>
                              <a:gd name="T43" fmla="*/ 156 h 258"/>
                              <a:gd name="T44" fmla="*/ 133 w 602"/>
                              <a:gd name="T45" fmla="*/ 151 h 258"/>
                              <a:gd name="T46" fmla="*/ 137 w 602"/>
                              <a:gd name="T47" fmla="*/ 174 h 258"/>
                              <a:gd name="T48" fmla="*/ 205 w 602"/>
                              <a:gd name="T49" fmla="*/ 156 h 258"/>
                              <a:gd name="T50" fmla="*/ 281 w 602"/>
                              <a:gd name="T51" fmla="*/ 105 h 258"/>
                              <a:gd name="T52" fmla="*/ 358 w 602"/>
                              <a:gd name="T53" fmla="*/ 91 h 258"/>
                              <a:gd name="T54" fmla="*/ 357 w 602"/>
                              <a:gd name="T55" fmla="*/ 90 h 258"/>
                              <a:gd name="T56" fmla="*/ 351 w 602"/>
                              <a:gd name="T57" fmla="*/ 88 h 258"/>
                              <a:gd name="T58" fmla="*/ 344 w 602"/>
                              <a:gd name="T59" fmla="*/ 85 h 258"/>
                              <a:gd name="T60" fmla="*/ 336 w 602"/>
                              <a:gd name="T61" fmla="*/ 80 h 258"/>
                              <a:gd name="T62" fmla="*/ 327 w 602"/>
                              <a:gd name="T63" fmla="*/ 74 h 258"/>
                              <a:gd name="T64" fmla="*/ 319 w 602"/>
                              <a:gd name="T65" fmla="*/ 70 h 258"/>
                              <a:gd name="T66" fmla="*/ 311 w 602"/>
                              <a:gd name="T67" fmla="*/ 64 h 258"/>
                              <a:gd name="T68" fmla="*/ 306 w 602"/>
                              <a:gd name="T69" fmla="*/ 60 h 258"/>
                              <a:gd name="T70" fmla="*/ 301 w 602"/>
                              <a:gd name="T71" fmla="*/ 49 h 258"/>
                              <a:gd name="T72" fmla="*/ 296 w 602"/>
                              <a:gd name="T73" fmla="*/ 40 h 258"/>
                              <a:gd name="T74" fmla="*/ 294 w 602"/>
                              <a:gd name="T75" fmla="*/ 33 h 258"/>
                              <a:gd name="T76" fmla="*/ 292 w 602"/>
                              <a:gd name="T77" fmla="*/ 30 h 258"/>
                              <a:gd name="T78" fmla="*/ 471 w 602"/>
                              <a:gd name="T79" fmla="*/ 78 h 258"/>
                              <a:gd name="T80" fmla="*/ 457 w 602"/>
                              <a:gd name="T81" fmla="*/ 44 h 258"/>
                              <a:gd name="T82" fmla="*/ 463 w 602"/>
                              <a:gd name="T83" fmla="*/ 44 h 258"/>
                              <a:gd name="T84" fmla="*/ 470 w 602"/>
                              <a:gd name="T85" fmla="*/ 43 h 258"/>
                              <a:gd name="T86" fmla="*/ 478 w 602"/>
                              <a:gd name="T87" fmla="*/ 43 h 258"/>
                              <a:gd name="T88" fmla="*/ 486 w 602"/>
                              <a:gd name="T89" fmla="*/ 42 h 258"/>
                              <a:gd name="T90" fmla="*/ 494 w 602"/>
                              <a:gd name="T91" fmla="*/ 41 h 258"/>
                              <a:gd name="T92" fmla="*/ 502 w 602"/>
                              <a:gd name="T93" fmla="*/ 40 h 258"/>
                              <a:gd name="T94" fmla="*/ 510 w 602"/>
                              <a:gd name="T95" fmla="*/ 39 h 258"/>
                              <a:gd name="T96" fmla="*/ 521 w 602"/>
                              <a:gd name="T97" fmla="*/ 36 h 258"/>
                              <a:gd name="T98" fmla="*/ 529 w 602"/>
                              <a:gd name="T99" fmla="*/ 36 h 258"/>
                              <a:gd name="T100" fmla="*/ 536 w 602"/>
                              <a:gd name="T101" fmla="*/ 36 h 258"/>
                              <a:gd name="T102" fmla="*/ 538 w 602"/>
                              <a:gd name="T103" fmla="*/ 37 h 258"/>
                              <a:gd name="T104" fmla="*/ 532 w 602"/>
                              <a:gd name="T105" fmla="*/ 12 h 258"/>
                              <a:gd name="T106" fmla="*/ 602 w 602"/>
                              <a:gd name="T107" fmla="*/ 73 h 258"/>
                              <a:gd name="T108" fmla="*/ 558 w 602"/>
                              <a:gd name="T109" fmla="*/ 189 h 258"/>
                              <a:gd name="T110" fmla="*/ 56 w 602"/>
                              <a:gd name="T111" fmla="*/ 258 h 2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602" h="258">
                                <a:moveTo>
                                  <a:pt x="56" y="258"/>
                                </a:moveTo>
                                <a:lnTo>
                                  <a:pt x="33" y="232"/>
                                </a:lnTo>
                                <a:lnTo>
                                  <a:pt x="3" y="223"/>
                                </a:lnTo>
                                <a:lnTo>
                                  <a:pt x="25" y="200"/>
                                </a:lnTo>
                                <a:lnTo>
                                  <a:pt x="0" y="192"/>
                                </a:lnTo>
                                <a:lnTo>
                                  <a:pt x="30" y="172"/>
                                </a:lnTo>
                                <a:lnTo>
                                  <a:pt x="31" y="127"/>
                                </a:lnTo>
                                <a:lnTo>
                                  <a:pt x="31" y="128"/>
                                </a:lnTo>
                                <a:lnTo>
                                  <a:pt x="33" y="132"/>
                                </a:lnTo>
                                <a:lnTo>
                                  <a:pt x="35" y="135"/>
                                </a:lnTo>
                                <a:lnTo>
                                  <a:pt x="40" y="140"/>
                                </a:lnTo>
                                <a:lnTo>
                                  <a:pt x="45" y="143"/>
                                </a:lnTo>
                                <a:lnTo>
                                  <a:pt x="49" y="146"/>
                                </a:lnTo>
                                <a:lnTo>
                                  <a:pt x="53" y="148"/>
                                </a:lnTo>
                                <a:lnTo>
                                  <a:pt x="55" y="149"/>
                                </a:lnTo>
                                <a:lnTo>
                                  <a:pt x="58" y="149"/>
                                </a:lnTo>
                                <a:lnTo>
                                  <a:pt x="61" y="150"/>
                                </a:lnTo>
                                <a:lnTo>
                                  <a:pt x="63" y="149"/>
                                </a:lnTo>
                                <a:lnTo>
                                  <a:pt x="68" y="148"/>
                                </a:lnTo>
                                <a:lnTo>
                                  <a:pt x="72" y="146"/>
                                </a:lnTo>
                                <a:lnTo>
                                  <a:pt x="77" y="145"/>
                                </a:lnTo>
                                <a:lnTo>
                                  <a:pt x="81" y="142"/>
                                </a:lnTo>
                                <a:lnTo>
                                  <a:pt x="86" y="141"/>
                                </a:lnTo>
                                <a:lnTo>
                                  <a:pt x="92" y="137"/>
                                </a:lnTo>
                                <a:lnTo>
                                  <a:pt x="96" y="136"/>
                                </a:lnTo>
                                <a:lnTo>
                                  <a:pt x="101" y="133"/>
                                </a:lnTo>
                                <a:lnTo>
                                  <a:pt x="106" y="132"/>
                                </a:lnTo>
                                <a:lnTo>
                                  <a:pt x="110" y="128"/>
                                </a:lnTo>
                                <a:lnTo>
                                  <a:pt x="114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18" y="125"/>
                                </a:lnTo>
                                <a:lnTo>
                                  <a:pt x="121" y="124"/>
                                </a:lnTo>
                                <a:lnTo>
                                  <a:pt x="122" y="124"/>
                                </a:lnTo>
                                <a:lnTo>
                                  <a:pt x="113" y="149"/>
                                </a:lnTo>
                                <a:lnTo>
                                  <a:pt x="102" y="168"/>
                                </a:lnTo>
                                <a:lnTo>
                                  <a:pt x="102" y="167"/>
                                </a:lnTo>
                                <a:lnTo>
                                  <a:pt x="106" y="165"/>
                                </a:lnTo>
                                <a:lnTo>
                                  <a:pt x="108" y="164"/>
                                </a:lnTo>
                                <a:lnTo>
                                  <a:pt x="110" y="163"/>
                                </a:lnTo>
                                <a:lnTo>
                                  <a:pt x="114" y="162"/>
                                </a:lnTo>
                                <a:lnTo>
                                  <a:pt x="117" y="161"/>
                                </a:lnTo>
                                <a:lnTo>
                                  <a:pt x="119" y="159"/>
                                </a:lnTo>
                                <a:lnTo>
                                  <a:pt x="123" y="158"/>
                                </a:lnTo>
                                <a:lnTo>
                                  <a:pt x="125" y="156"/>
                                </a:lnTo>
                                <a:lnTo>
                                  <a:pt x="129" y="154"/>
                                </a:lnTo>
                                <a:lnTo>
                                  <a:pt x="133" y="151"/>
                                </a:lnTo>
                                <a:lnTo>
                                  <a:pt x="138" y="148"/>
                                </a:lnTo>
                                <a:lnTo>
                                  <a:pt x="137" y="174"/>
                                </a:lnTo>
                                <a:lnTo>
                                  <a:pt x="168" y="163"/>
                                </a:lnTo>
                                <a:lnTo>
                                  <a:pt x="205" y="156"/>
                                </a:lnTo>
                                <a:lnTo>
                                  <a:pt x="334" y="127"/>
                                </a:lnTo>
                                <a:lnTo>
                                  <a:pt x="281" y="105"/>
                                </a:lnTo>
                                <a:lnTo>
                                  <a:pt x="335" y="100"/>
                                </a:lnTo>
                                <a:lnTo>
                                  <a:pt x="358" y="91"/>
                                </a:lnTo>
                                <a:lnTo>
                                  <a:pt x="358" y="91"/>
                                </a:lnTo>
                                <a:lnTo>
                                  <a:pt x="357" y="90"/>
                                </a:lnTo>
                                <a:lnTo>
                                  <a:pt x="354" y="89"/>
                                </a:lnTo>
                                <a:lnTo>
                                  <a:pt x="351" y="88"/>
                                </a:lnTo>
                                <a:lnTo>
                                  <a:pt x="348" y="86"/>
                                </a:lnTo>
                                <a:lnTo>
                                  <a:pt x="344" y="85"/>
                                </a:lnTo>
                                <a:lnTo>
                                  <a:pt x="340" y="82"/>
                                </a:lnTo>
                                <a:lnTo>
                                  <a:pt x="336" y="80"/>
                                </a:lnTo>
                                <a:lnTo>
                                  <a:pt x="331" y="77"/>
                                </a:lnTo>
                                <a:lnTo>
                                  <a:pt x="327" y="74"/>
                                </a:lnTo>
                                <a:lnTo>
                                  <a:pt x="322" y="72"/>
                                </a:lnTo>
                                <a:lnTo>
                                  <a:pt x="319" y="70"/>
                                </a:lnTo>
                                <a:lnTo>
                                  <a:pt x="314" y="67"/>
                                </a:lnTo>
                                <a:lnTo>
                                  <a:pt x="311" y="64"/>
                                </a:lnTo>
                                <a:lnTo>
                                  <a:pt x="309" y="61"/>
                                </a:lnTo>
                                <a:lnTo>
                                  <a:pt x="306" y="60"/>
                                </a:lnTo>
                                <a:lnTo>
                                  <a:pt x="303" y="54"/>
                                </a:lnTo>
                                <a:lnTo>
                                  <a:pt x="301" y="49"/>
                                </a:lnTo>
                                <a:lnTo>
                                  <a:pt x="298" y="44"/>
                                </a:lnTo>
                                <a:lnTo>
                                  <a:pt x="296" y="40"/>
                                </a:lnTo>
                                <a:lnTo>
                                  <a:pt x="295" y="35"/>
                                </a:lnTo>
                                <a:lnTo>
                                  <a:pt x="294" y="33"/>
                                </a:lnTo>
                                <a:lnTo>
                                  <a:pt x="292" y="31"/>
                                </a:lnTo>
                                <a:lnTo>
                                  <a:pt x="292" y="30"/>
                                </a:lnTo>
                                <a:lnTo>
                                  <a:pt x="344" y="58"/>
                                </a:lnTo>
                                <a:lnTo>
                                  <a:pt x="471" y="78"/>
                                </a:lnTo>
                                <a:lnTo>
                                  <a:pt x="516" y="64"/>
                                </a:lnTo>
                                <a:lnTo>
                                  <a:pt x="457" y="44"/>
                                </a:lnTo>
                                <a:lnTo>
                                  <a:pt x="459" y="44"/>
                                </a:lnTo>
                                <a:lnTo>
                                  <a:pt x="463" y="44"/>
                                </a:lnTo>
                                <a:lnTo>
                                  <a:pt x="467" y="43"/>
                                </a:lnTo>
                                <a:lnTo>
                                  <a:pt x="470" y="43"/>
                                </a:lnTo>
                                <a:lnTo>
                                  <a:pt x="472" y="43"/>
                                </a:lnTo>
                                <a:lnTo>
                                  <a:pt x="478" y="43"/>
                                </a:lnTo>
                                <a:lnTo>
                                  <a:pt x="482" y="42"/>
                                </a:lnTo>
                                <a:lnTo>
                                  <a:pt x="486" y="42"/>
                                </a:lnTo>
                                <a:lnTo>
                                  <a:pt x="490" y="41"/>
                                </a:lnTo>
                                <a:lnTo>
                                  <a:pt x="494" y="41"/>
                                </a:lnTo>
                                <a:lnTo>
                                  <a:pt x="499" y="40"/>
                                </a:lnTo>
                                <a:lnTo>
                                  <a:pt x="502" y="40"/>
                                </a:lnTo>
                                <a:lnTo>
                                  <a:pt x="506" y="40"/>
                                </a:lnTo>
                                <a:lnTo>
                                  <a:pt x="510" y="39"/>
                                </a:lnTo>
                                <a:lnTo>
                                  <a:pt x="515" y="36"/>
                                </a:lnTo>
                                <a:lnTo>
                                  <a:pt x="521" y="36"/>
                                </a:lnTo>
                                <a:lnTo>
                                  <a:pt x="524" y="36"/>
                                </a:lnTo>
                                <a:lnTo>
                                  <a:pt x="529" y="36"/>
                                </a:lnTo>
                                <a:lnTo>
                                  <a:pt x="532" y="36"/>
                                </a:lnTo>
                                <a:lnTo>
                                  <a:pt x="536" y="36"/>
                                </a:lnTo>
                                <a:lnTo>
                                  <a:pt x="537" y="37"/>
                                </a:lnTo>
                                <a:lnTo>
                                  <a:pt x="538" y="37"/>
                                </a:lnTo>
                                <a:lnTo>
                                  <a:pt x="485" y="0"/>
                                </a:lnTo>
                                <a:lnTo>
                                  <a:pt x="532" y="12"/>
                                </a:lnTo>
                                <a:lnTo>
                                  <a:pt x="567" y="31"/>
                                </a:lnTo>
                                <a:lnTo>
                                  <a:pt x="602" y="73"/>
                                </a:lnTo>
                                <a:lnTo>
                                  <a:pt x="576" y="78"/>
                                </a:lnTo>
                                <a:lnTo>
                                  <a:pt x="558" y="189"/>
                                </a:lnTo>
                                <a:lnTo>
                                  <a:pt x="56" y="258"/>
                                </a:lnTo>
                                <a:lnTo>
                                  <a:pt x="56" y="2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F663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6" name="Freeform 497"/>
                        <wps:cNvSpPr>
                          <a:spLocks/>
                        </wps:cNvSpPr>
                        <wps:spPr bwMode="auto">
                          <a:xfrm>
                            <a:off x="85725" y="260985"/>
                            <a:ext cx="238125" cy="61595"/>
                          </a:xfrm>
                          <a:custGeom>
                            <a:avLst/>
                            <a:gdLst>
                              <a:gd name="T0" fmla="*/ 0 w 1125"/>
                              <a:gd name="T1" fmla="*/ 204 h 289"/>
                              <a:gd name="T2" fmla="*/ 7 w 1125"/>
                              <a:gd name="T3" fmla="*/ 218 h 289"/>
                              <a:gd name="T4" fmla="*/ 38 w 1125"/>
                              <a:gd name="T5" fmla="*/ 222 h 289"/>
                              <a:gd name="T6" fmla="*/ 39 w 1125"/>
                              <a:gd name="T7" fmla="*/ 253 h 289"/>
                              <a:gd name="T8" fmla="*/ 71 w 1125"/>
                              <a:gd name="T9" fmla="*/ 253 h 289"/>
                              <a:gd name="T10" fmla="*/ 75 w 1125"/>
                              <a:gd name="T11" fmla="*/ 280 h 289"/>
                              <a:gd name="T12" fmla="*/ 90 w 1125"/>
                              <a:gd name="T13" fmla="*/ 289 h 289"/>
                              <a:gd name="T14" fmla="*/ 524 w 1125"/>
                              <a:gd name="T15" fmla="*/ 235 h 289"/>
                              <a:gd name="T16" fmla="*/ 587 w 1125"/>
                              <a:gd name="T17" fmla="*/ 234 h 289"/>
                              <a:gd name="T18" fmla="*/ 617 w 1125"/>
                              <a:gd name="T19" fmla="*/ 234 h 289"/>
                              <a:gd name="T20" fmla="*/ 927 w 1125"/>
                              <a:gd name="T21" fmla="*/ 186 h 289"/>
                              <a:gd name="T22" fmla="*/ 1080 w 1125"/>
                              <a:gd name="T23" fmla="*/ 186 h 289"/>
                              <a:gd name="T24" fmla="*/ 1081 w 1125"/>
                              <a:gd name="T25" fmla="*/ 169 h 289"/>
                              <a:gd name="T26" fmla="*/ 1090 w 1125"/>
                              <a:gd name="T27" fmla="*/ 157 h 289"/>
                              <a:gd name="T28" fmla="*/ 1110 w 1125"/>
                              <a:gd name="T29" fmla="*/ 123 h 289"/>
                              <a:gd name="T30" fmla="*/ 1125 w 1125"/>
                              <a:gd name="T31" fmla="*/ 91 h 289"/>
                              <a:gd name="T32" fmla="*/ 319 w 1125"/>
                              <a:gd name="T33" fmla="*/ 0 h 289"/>
                              <a:gd name="T34" fmla="*/ 0 w 1125"/>
                              <a:gd name="T35" fmla="*/ 204 h 289"/>
                              <a:gd name="T36" fmla="*/ 0 w 1125"/>
                              <a:gd name="T37" fmla="*/ 204 h 2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125" h="289">
                                <a:moveTo>
                                  <a:pt x="0" y="204"/>
                                </a:moveTo>
                                <a:lnTo>
                                  <a:pt x="7" y="218"/>
                                </a:lnTo>
                                <a:lnTo>
                                  <a:pt x="38" y="222"/>
                                </a:lnTo>
                                <a:lnTo>
                                  <a:pt x="39" y="253"/>
                                </a:lnTo>
                                <a:lnTo>
                                  <a:pt x="71" y="253"/>
                                </a:lnTo>
                                <a:lnTo>
                                  <a:pt x="75" y="280"/>
                                </a:lnTo>
                                <a:lnTo>
                                  <a:pt x="90" y="289"/>
                                </a:lnTo>
                                <a:lnTo>
                                  <a:pt x="524" y="235"/>
                                </a:lnTo>
                                <a:lnTo>
                                  <a:pt x="587" y="234"/>
                                </a:lnTo>
                                <a:lnTo>
                                  <a:pt x="617" y="234"/>
                                </a:lnTo>
                                <a:lnTo>
                                  <a:pt x="927" y="186"/>
                                </a:lnTo>
                                <a:lnTo>
                                  <a:pt x="1080" y="186"/>
                                </a:lnTo>
                                <a:lnTo>
                                  <a:pt x="1081" y="169"/>
                                </a:lnTo>
                                <a:lnTo>
                                  <a:pt x="1090" y="157"/>
                                </a:lnTo>
                                <a:lnTo>
                                  <a:pt x="1110" y="123"/>
                                </a:lnTo>
                                <a:lnTo>
                                  <a:pt x="1125" y="91"/>
                                </a:lnTo>
                                <a:lnTo>
                                  <a:pt x="319" y="0"/>
                                </a:lnTo>
                                <a:lnTo>
                                  <a:pt x="0" y="204"/>
                                </a:lnTo>
                                <a:lnTo>
                                  <a:pt x="0" y="2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7" name="Freeform 498"/>
                        <wps:cNvSpPr>
                          <a:spLocks/>
                        </wps:cNvSpPr>
                        <wps:spPr bwMode="auto">
                          <a:xfrm>
                            <a:off x="114300" y="114300"/>
                            <a:ext cx="169545" cy="119380"/>
                          </a:xfrm>
                          <a:custGeom>
                            <a:avLst/>
                            <a:gdLst>
                              <a:gd name="T0" fmla="*/ 0 w 800"/>
                              <a:gd name="T1" fmla="*/ 0 h 562"/>
                              <a:gd name="T2" fmla="*/ 634 w 800"/>
                              <a:gd name="T3" fmla="*/ 11 h 562"/>
                              <a:gd name="T4" fmla="*/ 800 w 800"/>
                              <a:gd name="T5" fmla="*/ 300 h 562"/>
                              <a:gd name="T6" fmla="*/ 678 w 800"/>
                              <a:gd name="T7" fmla="*/ 408 h 562"/>
                              <a:gd name="T8" fmla="*/ 681 w 800"/>
                              <a:gd name="T9" fmla="*/ 503 h 562"/>
                              <a:gd name="T10" fmla="*/ 31 w 800"/>
                              <a:gd name="T11" fmla="*/ 562 h 562"/>
                              <a:gd name="T12" fmla="*/ 0 w 800"/>
                              <a:gd name="T13" fmla="*/ 0 h 562"/>
                              <a:gd name="T14" fmla="*/ 0 w 800"/>
                              <a:gd name="T15" fmla="*/ 0 h 5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800" h="562">
                                <a:moveTo>
                                  <a:pt x="0" y="0"/>
                                </a:moveTo>
                                <a:lnTo>
                                  <a:pt x="634" y="11"/>
                                </a:lnTo>
                                <a:lnTo>
                                  <a:pt x="800" y="300"/>
                                </a:lnTo>
                                <a:lnTo>
                                  <a:pt x="678" y="408"/>
                                </a:lnTo>
                                <a:lnTo>
                                  <a:pt x="681" y="503"/>
                                </a:lnTo>
                                <a:lnTo>
                                  <a:pt x="31" y="562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1B0FA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8" name="Freeform 499"/>
                        <wps:cNvSpPr>
                          <a:spLocks/>
                        </wps:cNvSpPr>
                        <wps:spPr bwMode="auto">
                          <a:xfrm>
                            <a:off x="102235" y="128270"/>
                            <a:ext cx="84455" cy="32385"/>
                          </a:xfrm>
                          <a:custGeom>
                            <a:avLst/>
                            <a:gdLst>
                              <a:gd name="T0" fmla="*/ 1 w 401"/>
                              <a:gd name="T1" fmla="*/ 80 h 153"/>
                              <a:gd name="T2" fmla="*/ 8 w 401"/>
                              <a:gd name="T3" fmla="*/ 87 h 153"/>
                              <a:gd name="T4" fmla="*/ 13 w 401"/>
                              <a:gd name="T5" fmla="*/ 92 h 153"/>
                              <a:gd name="T6" fmla="*/ 18 w 401"/>
                              <a:gd name="T7" fmla="*/ 97 h 153"/>
                              <a:gd name="T8" fmla="*/ 27 w 401"/>
                              <a:gd name="T9" fmla="*/ 103 h 153"/>
                              <a:gd name="T10" fmla="*/ 36 w 401"/>
                              <a:gd name="T11" fmla="*/ 110 h 153"/>
                              <a:gd name="T12" fmla="*/ 40 w 401"/>
                              <a:gd name="T13" fmla="*/ 113 h 153"/>
                              <a:gd name="T14" fmla="*/ 46 w 401"/>
                              <a:gd name="T15" fmla="*/ 115 h 153"/>
                              <a:gd name="T16" fmla="*/ 52 w 401"/>
                              <a:gd name="T17" fmla="*/ 119 h 153"/>
                              <a:gd name="T18" fmla="*/ 58 w 401"/>
                              <a:gd name="T19" fmla="*/ 122 h 153"/>
                              <a:gd name="T20" fmla="*/ 65 w 401"/>
                              <a:gd name="T21" fmla="*/ 124 h 153"/>
                              <a:gd name="T22" fmla="*/ 73 w 401"/>
                              <a:gd name="T23" fmla="*/ 128 h 153"/>
                              <a:gd name="T24" fmla="*/ 80 w 401"/>
                              <a:gd name="T25" fmla="*/ 131 h 153"/>
                              <a:gd name="T26" fmla="*/ 89 w 401"/>
                              <a:gd name="T27" fmla="*/ 134 h 153"/>
                              <a:gd name="T28" fmla="*/ 97 w 401"/>
                              <a:gd name="T29" fmla="*/ 137 h 153"/>
                              <a:gd name="T30" fmla="*/ 106 w 401"/>
                              <a:gd name="T31" fmla="*/ 139 h 153"/>
                              <a:gd name="T32" fmla="*/ 115 w 401"/>
                              <a:gd name="T33" fmla="*/ 141 h 153"/>
                              <a:gd name="T34" fmla="*/ 127 w 401"/>
                              <a:gd name="T35" fmla="*/ 144 h 153"/>
                              <a:gd name="T36" fmla="*/ 137 w 401"/>
                              <a:gd name="T37" fmla="*/ 146 h 153"/>
                              <a:gd name="T38" fmla="*/ 149 w 401"/>
                              <a:gd name="T39" fmla="*/ 148 h 153"/>
                              <a:gd name="T40" fmla="*/ 160 w 401"/>
                              <a:gd name="T41" fmla="*/ 150 h 153"/>
                              <a:gd name="T42" fmla="*/ 173 w 401"/>
                              <a:gd name="T43" fmla="*/ 152 h 153"/>
                              <a:gd name="T44" fmla="*/ 186 w 401"/>
                              <a:gd name="T45" fmla="*/ 152 h 153"/>
                              <a:gd name="T46" fmla="*/ 198 w 401"/>
                              <a:gd name="T47" fmla="*/ 153 h 153"/>
                              <a:gd name="T48" fmla="*/ 210 w 401"/>
                              <a:gd name="T49" fmla="*/ 152 h 153"/>
                              <a:gd name="T50" fmla="*/ 221 w 401"/>
                              <a:gd name="T51" fmla="*/ 151 h 153"/>
                              <a:gd name="T52" fmla="*/ 233 w 401"/>
                              <a:gd name="T53" fmla="*/ 150 h 153"/>
                              <a:gd name="T54" fmla="*/ 243 w 401"/>
                              <a:gd name="T55" fmla="*/ 148 h 153"/>
                              <a:gd name="T56" fmla="*/ 255 w 401"/>
                              <a:gd name="T57" fmla="*/ 146 h 153"/>
                              <a:gd name="T58" fmla="*/ 265 w 401"/>
                              <a:gd name="T59" fmla="*/ 143 h 153"/>
                              <a:gd name="T60" fmla="*/ 276 w 401"/>
                              <a:gd name="T61" fmla="*/ 140 h 153"/>
                              <a:gd name="T62" fmla="*/ 286 w 401"/>
                              <a:gd name="T63" fmla="*/ 135 h 153"/>
                              <a:gd name="T64" fmla="*/ 295 w 401"/>
                              <a:gd name="T65" fmla="*/ 132 h 153"/>
                              <a:gd name="T66" fmla="*/ 304 w 401"/>
                              <a:gd name="T67" fmla="*/ 128 h 153"/>
                              <a:gd name="T68" fmla="*/ 314 w 401"/>
                              <a:gd name="T69" fmla="*/ 123 h 153"/>
                              <a:gd name="T70" fmla="*/ 322 w 401"/>
                              <a:gd name="T71" fmla="*/ 119 h 153"/>
                              <a:gd name="T72" fmla="*/ 330 w 401"/>
                              <a:gd name="T73" fmla="*/ 114 h 153"/>
                              <a:gd name="T74" fmla="*/ 338 w 401"/>
                              <a:gd name="T75" fmla="*/ 110 h 153"/>
                              <a:gd name="T76" fmla="*/ 345 w 401"/>
                              <a:gd name="T77" fmla="*/ 105 h 153"/>
                              <a:gd name="T78" fmla="*/ 352 w 401"/>
                              <a:gd name="T79" fmla="*/ 100 h 153"/>
                              <a:gd name="T80" fmla="*/ 359 w 401"/>
                              <a:gd name="T81" fmla="*/ 95 h 153"/>
                              <a:gd name="T82" fmla="*/ 364 w 401"/>
                              <a:gd name="T83" fmla="*/ 91 h 153"/>
                              <a:gd name="T84" fmla="*/ 375 w 401"/>
                              <a:gd name="T85" fmla="*/ 82 h 153"/>
                              <a:gd name="T86" fmla="*/ 385 w 401"/>
                              <a:gd name="T87" fmla="*/ 74 h 153"/>
                              <a:gd name="T88" fmla="*/ 391 w 401"/>
                              <a:gd name="T89" fmla="*/ 67 h 153"/>
                              <a:gd name="T90" fmla="*/ 397 w 401"/>
                              <a:gd name="T91" fmla="*/ 61 h 153"/>
                              <a:gd name="T92" fmla="*/ 401 w 401"/>
                              <a:gd name="T93" fmla="*/ 58 h 153"/>
                              <a:gd name="T94" fmla="*/ 0 w 401"/>
                              <a:gd name="T95" fmla="*/ 78 h 1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401" h="153">
                                <a:moveTo>
                                  <a:pt x="0" y="78"/>
                                </a:moveTo>
                                <a:lnTo>
                                  <a:pt x="1" y="80"/>
                                </a:lnTo>
                                <a:lnTo>
                                  <a:pt x="3" y="84"/>
                                </a:lnTo>
                                <a:lnTo>
                                  <a:pt x="8" y="87"/>
                                </a:lnTo>
                                <a:lnTo>
                                  <a:pt x="9" y="89"/>
                                </a:lnTo>
                                <a:lnTo>
                                  <a:pt x="13" y="92"/>
                                </a:lnTo>
                                <a:lnTo>
                                  <a:pt x="15" y="94"/>
                                </a:lnTo>
                                <a:lnTo>
                                  <a:pt x="18" y="97"/>
                                </a:lnTo>
                                <a:lnTo>
                                  <a:pt x="22" y="100"/>
                                </a:lnTo>
                                <a:lnTo>
                                  <a:pt x="27" y="103"/>
                                </a:lnTo>
                                <a:lnTo>
                                  <a:pt x="30" y="106"/>
                                </a:lnTo>
                                <a:lnTo>
                                  <a:pt x="36" y="110"/>
                                </a:lnTo>
                                <a:lnTo>
                                  <a:pt x="38" y="111"/>
                                </a:lnTo>
                                <a:lnTo>
                                  <a:pt x="40" y="113"/>
                                </a:lnTo>
                                <a:lnTo>
                                  <a:pt x="43" y="114"/>
                                </a:lnTo>
                                <a:lnTo>
                                  <a:pt x="46" y="115"/>
                                </a:lnTo>
                                <a:lnTo>
                                  <a:pt x="48" y="118"/>
                                </a:lnTo>
                                <a:lnTo>
                                  <a:pt x="52" y="119"/>
                                </a:lnTo>
                                <a:lnTo>
                                  <a:pt x="55" y="120"/>
                                </a:lnTo>
                                <a:lnTo>
                                  <a:pt x="58" y="122"/>
                                </a:lnTo>
                                <a:lnTo>
                                  <a:pt x="61" y="123"/>
                                </a:lnTo>
                                <a:lnTo>
                                  <a:pt x="65" y="124"/>
                                </a:lnTo>
                                <a:lnTo>
                                  <a:pt x="68" y="127"/>
                                </a:lnTo>
                                <a:lnTo>
                                  <a:pt x="73" y="128"/>
                                </a:lnTo>
                                <a:lnTo>
                                  <a:pt x="76" y="129"/>
                                </a:lnTo>
                                <a:lnTo>
                                  <a:pt x="80" y="131"/>
                                </a:lnTo>
                                <a:lnTo>
                                  <a:pt x="84" y="132"/>
                                </a:lnTo>
                                <a:lnTo>
                                  <a:pt x="89" y="134"/>
                                </a:lnTo>
                                <a:lnTo>
                                  <a:pt x="92" y="134"/>
                                </a:lnTo>
                                <a:lnTo>
                                  <a:pt x="97" y="137"/>
                                </a:lnTo>
                                <a:lnTo>
                                  <a:pt x="102" y="138"/>
                                </a:lnTo>
                                <a:lnTo>
                                  <a:pt x="106" y="139"/>
                                </a:lnTo>
                                <a:lnTo>
                                  <a:pt x="111" y="140"/>
                                </a:lnTo>
                                <a:lnTo>
                                  <a:pt x="115" y="141"/>
                                </a:lnTo>
                                <a:lnTo>
                                  <a:pt x="121" y="142"/>
                                </a:lnTo>
                                <a:lnTo>
                                  <a:pt x="127" y="144"/>
                                </a:lnTo>
                                <a:lnTo>
                                  <a:pt x="131" y="144"/>
                                </a:lnTo>
                                <a:lnTo>
                                  <a:pt x="137" y="146"/>
                                </a:lnTo>
                                <a:lnTo>
                                  <a:pt x="142" y="147"/>
                                </a:lnTo>
                                <a:lnTo>
                                  <a:pt x="149" y="148"/>
                                </a:lnTo>
                                <a:lnTo>
                                  <a:pt x="155" y="149"/>
                                </a:lnTo>
                                <a:lnTo>
                                  <a:pt x="160" y="150"/>
                                </a:lnTo>
                                <a:lnTo>
                                  <a:pt x="167" y="151"/>
                                </a:lnTo>
                                <a:lnTo>
                                  <a:pt x="173" y="152"/>
                                </a:lnTo>
                                <a:lnTo>
                                  <a:pt x="179" y="152"/>
                                </a:lnTo>
                                <a:lnTo>
                                  <a:pt x="186" y="152"/>
                                </a:lnTo>
                                <a:lnTo>
                                  <a:pt x="191" y="152"/>
                                </a:lnTo>
                                <a:lnTo>
                                  <a:pt x="198" y="153"/>
                                </a:lnTo>
                                <a:lnTo>
                                  <a:pt x="204" y="152"/>
                                </a:lnTo>
                                <a:lnTo>
                                  <a:pt x="210" y="152"/>
                                </a:lnTo>
                                <a:lnTo>
                                  <a:pt x="216" y="152"/>
                                </a:lnTo>
                                <a:lnTo>
                                  <a:pt x="221" y="151"/>
                                </a:lnTo>
                                <a:lnTo>
                                  <a:pt x="227" y="150"/>
                                </a:lnTo>
                                <a:lnTo>
                                  <a:pt x="233" y="150"/>
                                </a:lnTo>
                                <a:lnTo>
                                  <a:pt x="239" y="149"/>
                                </a:lnTo>
                                <a:lnTo>
                                  <a:pt x="243" y="148"/>
                                </a:lnTo>
                                <a:lnTo>
                                  <a:pt x="249" y="147"/>
                                </a:lnTo>
                                <a:lnTo>
                                  <a:pt x="255" y="146"/>
                                </a:lnTo>
                                <a:lnTo>
                                  <a:pt x="261" y="144"/>
                                </a:lnTo>
                                <a:lnTo>
                                  <a:pt x="265" y="143"/>
                                </a:lnTo>
                                <a:lnTo>
                                  <a:pt x="270" y="141"/>
                                </a:lnTo>
                                <a:lnTo>
                                  <a:pt x="276" y="140"/>
                                </a:lnTo>
                                <a:lnTo>
                                  <a:pt x="281" y="138"/>
                                </a:lnTo>
                                <a:lnTo>
                                  <a:pt x="286" y="135"/>
                                </a:lnTo>
                                <a:lnTo>
                                  <a:pt x="291" y="134"/>
                                </a:lnTo>
                                <a:lnTo>
                                  <a:pt x="295" y="132"/>
                                </a:lnTo>
                                <a:lnTo>
                                  <a:pt x="300" y="130"/>
                                </a:lnTo>
                                <a:lnTo>
                                  <a:pt x="304" y="128"/>
                                </a:lnTo>
                                <a:lnTo>
                                  <a:pt x="309" y="125"/>
                                </a:lnTo>
                                <a:lnTo>
                                  <a:pt x="314" y="123"/>
                                </a:lnTo>
                                <a:lnTo>
                                  <a:pt x="317" y="121"/>
                                </a:lnTo>
                                <a:lnTo>
                                  <a:pt x="322" y="119"/>
                                </a:lnTo>
                                <a:lnTo>
                                  <a:pt x="325" y="116"/>
                                </a:lnTo>
                                <a:lnTo>
                                  <a:pt x="330" y="114"/>
                                </a:lnTo>
                                <a:lnTo>
                                  <a:pt x="334" y="112"/>
                                </a:lnTo>
                                <a:lnTo>
                                  <a:pt x="338" y="110"/>
                                </a:lnTo>
                                <a:lnTo>
                                  <a:pt x="341" y="107"/>
                                </a:lnTo>
                                <a:lnTo>
                                  <a:pt x="345" y="105"/>
                                </a:lnTo>
                                <a:lnTo>
                                  <a:pt x="348" y="102"/>
                                </a:lnTo>
                                <a:lnTo>
                                  <a:pt x="352" y="100"/>
                                </a:lnTo>
                                <a:lnTo>
                                  <a:pt x="355" y="97"/>
                                </a:lnTo>
                                <a:lnTo>
                                  <a:pt x="359" y="95"/>
                                </a:lnTo>
                                <a:lnTo>
                                  <a:pt x="361" y="93"/>
                                </a:lnTo>
                                <a:lnTo>
                                  <a:pt x="364" y="91"/>
                                </a:lnTo>
                                <a:lnTo>
                                  <a:pt x="369" y="86"/>
                                </a:lnTo>
                                <a:lnTo>
                                  <a:pt x="375" y="82"/>
                                </a:lnTo>
                                <a:lnTo>
                                  <a:pt x="381" y="77"/>
                                </a:lnTo>
                                <a:lnTo>
                                  <a:pt x="385" y="74"/>
                                </a:lnTo>
                                <a:lnTo>
                                  <a:pt x="387" y="70"/>
                                </a:lnTo>
                                <a:lnTo>
                                  <a:pt x="391" y="67"/>
                                </a:lnTo>
                                <a:lnTo>
                                  <a:pt x="394" y="64"/>
                                </a:lnTo>
                                <a:lnTo>
                                  <a:pt x="397" y="61"/>
                                </a:lnTo>
                                <a:lnTo>
                                  <a:pt x="400" y="59"/>
                                </a:lnTo>
                                <a:lnTo>
                                  <a:pt x="401" y="58"/>
                                </a:lnTo>
                                <a:lnTo>
                                  <a:pt x="35" y="0"/>
                                </a:lnTo>
                                <a:lnTo>
                                  <a:pt x="0" y="78"/>
                                </a:lnTo>
                                <a:lnTo>
                                  <a:pt x="0" y="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708FF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9" name="Freeform 500"/>
                        <wps:cNvSpPr>
                          <a:spLocks/>
                        </wps:cNvSpPr>
                        <wps:spPr bwMode="auto">
                          <a:xfrm>
                            <a:off x="213995" y="100330"/>
                            <a:ext cx="73660" cy="131445"/>
                          </a:xfrm>
                          <a:custGeom>
                            <a:avLst/>
                            <a:gdLst>
                              <a:gd name="T0" fmla="*/ 1 w 349"/>
                              <a:gd name="T1" fmla="*/ 184 h 622"/>
                              <a:gd name="T2" fmla="*/ 0 w 349"/>
                              <a:gd name="T3" fmla="*/ 272 h 622"/>
                              <a:gd name="T4" fmla="*/ 14 w 349"/>
                              <a:gd name="T5" fmla="*/ 283 h 622"/>
                              <a:gd name="T6" fmla="*/ 51 w 349"/>
                              <a:gd name="T7" fmla="*/ 284 h 622"/>
                              <a:gd name="T8" fmla="*/ 106 w 349"/>
                              <a:gd name="T9" fmla="*/ 333 h 622"/>
                              <a:gd name="T10" fmla="*/ 128 w 349"/>
                              <a:gd name="T11" fmla="*/ 487 h 622"/>
                              <a:gd name="T12" fmla="*/ 73 w 349"/>
                              <a:gd name="T13" fmla="*/ 541 h 622"/>
                              <a:gd name="T14" fmla="*/ 156 w 349"/>
                              <a:gd name="T15" fmla="*/ 586 h 622"/>
                              <a:gd name="T16" fmla="*/ 201 w 349"/>
                              <a:gd name="T17" fmla="*/ 611 h 622"/>
                              <a:gd name="T18" fmla="*/ 262 w 349"/>
                              <a:gd name="T19" fmla="*/ 622 h 622"/>
                              <a:gd name="T20" fmla="*/ 308 w 349"/>
                              <a:gd name="T21" fmla="*/ 608 h 622"/>
                              <a:gd name="T22" fmla="*/ 349 w 349"/>
                              <a:gd name="T23" fmla="*/ 571 h 622"/>
                              <a:gd name="T24" fmla="*/ 345 w 349"/>
                              <a:gd name="T25" fmla="*/ 488 h 622"/>
                              <a:gd name="T26" fmla="*/ 228 w 349"/>
                              <a:gd name="T27" fmla="*/ 299 h 622"/>
                              <a:gd name="T28" fmla="*/ 251 w 349"/>
                              <a:gd name="T29" fmla="*/ 270 h 622"/>
                              <a:gd name="T30" fmla="*/ 263 w 349"/>
                              <a:gd name="T31" fmla="*/ 223 h 622"/>
                              <a:gd name="T32" fmla="*/ 293 w 349"/>
                              <a:gd name="T33" fmla="*/ 20 h 622"/>
                              <a:gd name="T34" fmla="*/ 283 w 349"/>
                              <a:gd name="T35" fmla="*/ 0 h 622"/>
                              <a:gd name="T36" fmla="*/ 246 w 349"/>
                              <a:gd name="T37" fmla="*/ 16 h 622"/>
                              <a:gd name="T38" fmla="*/ 222 w 349"/>
                              <a:gd name="T39" fmla="*/ 114 h 622"/>
                              <a:gd name="T40" fmla="*/ 191 w 349"/>
                              <a:gd name="T41" fmla="*/ 96 h 622"/>
                              <a:gd name="T42" fmla="*/ 156 w 349"/>
                              <a:gd name="T43" fmla="*/ 105 h 622"/>
                              <a:gd name="T44" fmla="*/ 135 w 349"/>
                              <a:gd name="T45" fmla="*/ 91 h 622"/>
                              <a:gd name="T46" fmla="*/ 100 w 349"/>
                              <a:gd name="T47" fmla="*/ 96 h 622"/>
                              <a:gd name="T48" fmla="*/ 97 w 349"/>
                              <a:gd name="T49" fmla="*/ 33 h 622"/>
                              <a:gd name="T50" fmla="*/ 72 w 349"/>
                              <a:gd name="T51" fmla="*/ 23 h 622"/>
                              <a:gd name="T52" fmla="*/ 33 w 349"/>
                              <a:gd name="T53" fmla="*/ 49 h 622"/>
                              <a:gd name="T54" fmla="*/ 0 w 349"/>
                              <a:gd name="T55" fmla="*/ 129 h 622"/>
                              <a:gd name="T56" fmla="*/ 1 w 349"/>
                              <a:gd name="T57" fmla="*/ 184 h 622"/>
                              <a:gd name="T58" fmla="*/ 1 w 349"/>
                              <a:gd name="T59" fmla="*/ 184 h 6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49" h="622">
                                <a:moveTo>
                                  <a:pt x="1" y="184"/>
                                </a:moveTo>
                                <a:lnTo>
                                  <a:pt x="0" y="272"/>
                                </a:lnTo>
                                <a:lnTo>
                                  <a:pt x="14" y="283"/>
                                </a:lnTo>
                                <a:lnTo>
                                  <a:pt x="51" y="284"/>
                                </a:lnTo>
                                <a:lnTo>
                                  <a:pt x="106" y="333"/>
                                </a:lnTo>
                                <a:lnTo>
                                  <a:pt x="128" y="487"/>
                                </a:lnTo>
                                <a:lnTo>
                                  <a:pt x="73" y="541"/>
                                </a:lnTo>
                                <a:lnTo>
                                  <a:pt x="156" y="586"/>
                                </a:lnTo>
                                <a:lnTo>
                                  <a:pt x="201" y="611"/>
                                </a:lnTo>
                                <a:lnTo>
                                  <a:pt x="262" y="622"/>
                                </a:lnTo>
                                <a:lnTo>
                                  <a:pt x="308" y="608"/>
                                </a:lnTo>
                                <a:lnTo>
                                  <a:pt x="349" y="571"/>
                                </a:lnTo>
                                <a:lnTo>
                                  <a:pt x="345" y="488"/>
                                </a:lnTo>
                                <a:lnTo>
                                  <a:pt x="228" y="299"/>
                                </a:lnTo>
                                <a:lnTo>
                                  <a:pt x="251" y="270"/>
                                </a:lnTo>
                                <a:lnTo>
                                  <a:pt x="263" y="223"/>
                                </a:lnTo>
                                <a:lnTo>
                                  <a:pt x="293" y="20"/>
                                </a:lnTo>
                                <a:lnTo>
                                  <a:pt x="283" y="0"/>
                                </a:lnTo>
                                <a:lnTo>
                                  <a:pt x="246" y="16"/>
                                </a:lnTo>
                                <a:lnTo>
                                  <a:pt x="222" y="114"/>
                                </a:lnTo>
                                <a:lnTo>
                                  <a:pt x="191" y="96"/>
                                </a:lnTo>
                                <a:lnTo>
                                  <a:pt x="156" y="105"/>
                                </a:lnTo>
                                <a:lnTo>
                                  <a:pt x="135" y="91"/>
                                </a:lnTo>
                                <a:lnTo>
                                  <a:pt x="100" y="96"/>
                                </a:lnTo>
                                <a:lnTo>
                                  <a:pt x="97" y="33"/>
                                </a:lnTo>
                                <a:lnTo>
                                  <a:pt x="72" y="23"/>
                                </a:lnTo>
                                <a:lnTo>
                                  <a:pt x="33" y="49"/>
                                </a:lnTo>
                                <a:lnTo>
                                  <a:pt x="0" y="129"/>
                                </a:lnTo>
                                <a:lnTo>
                                  <a:pt x="1" y="184"/>
                                </a:lnTo>
                                <a:lnTo>
                                  <a:pt x="1" y="1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" name="Freeform 501"/>
                        <wps:cNvSpPr>
                          <a:spLocks/>
                        </wps:cNvSpPr>
                        <wps:spPr bwMode="auto">
                          <a:xfrm>
                            <a:off x="38100" y="50165"/>
                            <a:ext cx="170815" cy="194310"/>
                          </a:xfrm>
                          <a:custGeom>
                            <a:avLst/>
                            <a:gdLst>
                              <a:gd name="T0" fmla="*/ 32 w 807"/>
                              <a:gd name="T1" fmla="*/ 854 h 917"/>
                              <a:gd name="T2" fmla="*/ 136 w 807"/>
                              <a:gd name="T3" fmla="*/ 917 h 917"/>
                              <a:gd name="T4" fmla="*/ 255 w 807"/>
                              <a:gd name="T5" fmla="*/ 844 h 917"/>
                              <a:gd name="T6" fmla="*/ 267 w 807"/>
                              <a:gd name="T7" fmla="*/ 695 h 917"/>
                              <a:gd name="T8" fmla="*/ 281 w 807"/>
                              <a:gd name="T9" fmla="*/ 478 h 917"/>
                              <a:gd name="T10" fmla="*/ 323 w 807"/>
                              <a:gd name="T11" fmla="*/ 437 h 917"/>
                              <a:gd name="T12" fmla="*/ 405 w 807"/>
                              <a:gd name="T13" fmla="*/ 438 h 917"/>
                              <a:gd name="T14" fmla="*/ 760 w 807"/>
                              <a:gd name="T15" fmla="*/ 354 h 917"/>
                              <a:gd name="T16" fmla="*/ 801 w 807"/>
                              <a:gd name="T17" fmla="*/ 193 h 917"/>
                              <a:gd name="T18" fmla="*/ 795 w 807"/>
                              <a:gd name="T19" fmla="*/ 89 h 917"/>
                              <a:gd name="T20" fmla="*/ 742 w 807"/>
                              <a:gd name="T21" fmla="*/ 50 h 917"/>
                              <a:gd name="T22" fmla="*/ 602 w 807"/>
                              <a:gd name="T23" fmla="*/ 41 h 917"/>
                              <a:gd name="T24" fmla="*/ 528 w 807"/>
                              <a:gd name="T25" fmla="*/ 42 h 917"/>
                              <a:gd name="T26" fmla="*/ 521 w 807"/>
                              <a:gd name="T27" fmla="*/ 44 h 917"/>
                              <a:gd name="T28" fmla="*/ 514 w 807"/>
                              <a:gd name="T29" fmla="*/ 46 h 917"/>
                              <a:gd name="T30" fmla="*/ 505 w 807"/>
                              <a:gd name="T31" fmla="*/ 48 h 917"/>
                              <a:gd name="T32" fmla="*/ 496 w 807"/>
                              <a:gd name="T33" fmla="*/ 51 h 917"/>
                              <a:gd name="T34" fmla="*/ 486 w 807"/>
                              <a:gd name="T35" fmla="*/ 53 h 917"/>
                              <a:gd name="T36" fmla="*/ 481 w 807"/>
                              <a:gd name="T37" fmla="*/ 54 h 917"/>
                              <a:gd name="T38" fmla="*/ 475 w 807"/>
                              <a:gd name="T39" fmla="*/ 55 h 917"/>
                              <a:gd name="T40" fmla="*/ 468 w 807"/>
                              <a:gd name="T41" fmla="*/ 57 h 917"/>
                              <a:gd name="T42" fmla="*/ 462 w 807"/>
                              <a:gd name="T43" fmla="*/ 59 h 917"/>
                              <a:gd name="T44" fmla="*/ 455 w 807"/>
                              <a:gd name="T45" fmla="*/ 60 h 917"/>
                              <a:gd name="T46" fmla="*/ 448 w 807"/>
                              <a:gd name="T47" fmla="*/ 60 h 917"/>
                              <a:gd name="T48" fmla="*/ 441 w 807"/>
                              <a:gd name="T49" fmla="*/ 61 h 917"/>
                              <a:gd name="T50" fmla="*/ 434 w 807"/>
                              <a:gd name="T51" fmla="*/ 61 h 917"/>
                              <a:gd name="T52" fmla="*/ 428 w 807"/>
                              <a:gd name="T53" fmla="*/ 61 h 917"/>
                              <a:gd name="T54" fmla="*/ 421 w 807"/>
                              <a:gd name="T55" fmla="*/ 61 h 917"/>
                              <a:gd name="T56" fmla="*/ 415 w 807"/>
                              <a:gd name="T57" fmla="*/ 61 h 917"/>
                              <a:gd name="T58" fmla="*/ 408 w 807"/>
                              <a:gd name="T59" fmla="*/ 61 h 917"/>
                              <a:gd name="T60" fmla="*/ 401 w 807"/>
                              <a:gd name="T61" fmla="*/ 60 h 917"/>
                              <a:gd name="T62" fmla="*/ 394 w 807"/>
                              <a:gd name="T63" fmla="*/ 59 h 917"/>
                              <a:gd name="T64" fmla="*/ 388 w 807"/>
                              <a:gd name="T65" fmla="*/ 57 h 917"/>
                              <a:gd name="T66" fmla="*/ 383 w 807"/>
                              <a:gd name="T67" fmla="*/ 55 h 917"/>
                              <a:gd name="T68" fmla="*/ 377 w 807"/>
                              <a:gd name="T69" fmla="*/ 53 h 917"/>
                              <a:gd name="T70" fmla="*/ 370 w 807"/>
                              <a:gd name="T71" fmla="*/ 50 h 917"/>
                              <a:gd name="T72" fmla="*/ 343 w 807"/>
                              <a:gd name="T73" fmla="*/ 59 h 917"/>
                              <a:gd name="T74" fmla="*/ 349 w 807"/>
                              <a:gd name="T75" fmla="*/ 74 h 917"/>
                              <a:gd name="T76" fmla="*/ 366 w 807"/>
                              <a:gd name="T77" fmla="*/ 73 h 917"/>
                              <a:gd name="T78" fmla="*/ 366 w 807"/>
                              <a:gd name="T79" fmla="*/ 80 h 917"/>
                              <a:gd name="T80" fmla="*/ 365 w 807"/>
                              <a:gd name="T81" fmla="*/ 88 h 917"/>
                              <a:gd name="T82" fmla="*/ 363 w 807"/>
                              <a:gd name="T83" fmla="*/ 93 h 917"/>
                              <a:gd name="T84" fmla="*/ 358 w 807"/>
                              <a:gd name="T85" fmla="*/ 98 h 917"/>
                              <a:gd name="T86" fmla="*/ 353 w 807"/>
                              <a:gd name="T87" fmla="*/ 103 h 917"/>
                              <a:gd name="T88" fmla="*/ 317 w 807"/>
                              <a:gd name="T89" fmla="*/ 123 h 917"/>
                              <a:gd name="T90" fmla="*/ 251 w 807"/>
                              <a:gd name="T91" fmla="*/ 161 h 917"/>
                              <a:gd name="T92" fmla="*/ 191 w 807"/>
                              <a:gd name="T93" fmla="*/ 202 h 917"/>
                              <a:gd name="T94" fmla="*/ 159 w 807"/>
                              <a:gd name="T95" fmla="*/ 134 h 917"/>
                              <a:gd name="T96" fmla="*/ 203 w 807"/>
                              <a:gd name="T97" fmla="*/ 101 h 917"/>
                              <a:gd name="T98" fmla="*/ 182 w 807"/>
                              <a:gd name="T99" fmla="*/ 50 h 917"/>
                              <a:gd name="T100" fmla="*/ 123 w 807"/>
                              <a:gd name="T101" fmla="*/ 217 h 917"/>
                              <a:gd name="T102" fmla="*/ 153 w 807"/>
                              <a:gd name="T103" fmla="*/ 443 h 917"/>
                              <a:gd name="T104" fmla="*/ 12 w 807"/>
                              <a:gd name="T105" fmla="*/ 720 h 917"/>
                              <a:gd name="T106" fmla="*/ 0 w 807"/>
                              <a:gd name="T107" fmla="*/ 778 h 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07" h="917">
                                <a:moveTo>
                                  <a:pt x="0" y="778"/>
                                </a:moveTo>
                                <a:lnTo>
                                  <a:pt x="32" y="854"/>
                                </a:lnTo>
                                <a:lnTo>
                                  <a:pt x="72" y="902"/>
                                </a:lnTo>
                                <a:lnTo>
                                  <a:pt x="136" y="917"/>
                                </a:lnTo>
                                <a:lnTo>
                                  <a:pt x="195" y="905"/>
                                </a:lnTo>
                                <a:lnTo>
                                  <a:pt x="255" y="844"/>
                                </a:lnTo>
                                <a:lnTo>
                                  <a:pt x="268" y="792"/>
                                </a:lnTo>
                                <a:lnTo>
                                  <a:pt x="267" y="695"/>
                                </a:lnTo>
                                <a:lnTo>
                                  <a:pt x="249" y="499"/>
                                </a:lnTo>
                                <a:lnTo>
                                  <a:pt x="281" y="478"/>
                                </a:lnTo>
                                <a:lnTo>
                                  <a:pt x="286" y="450"/>
                                </a:lnTo>
                                <a:lnTo>
                                  <a:pt x="323" y="437"/>
                                </a:lnTo>
                                <a:lnTo>
                                  <a:pt x="331" y="403"/>
                                </a:lnTo>
                                <a:lnTo>
                                  <a:pt x="405" y="438"/>
                                </a:lnTo>
                                <a:lnTo>
                                  <a:pt x="448" y="450"/>
                                </a:lnTo>
                                <a:lnTo>
                                  <a:pt x="760" y="354"/>
                                </a:lnTo>
                                <a:lnTo>
                                  <a:pt x="801" y="298"/>
                                </a:lnTo>
                                <a:lnTo>
                                  <a:pt x="801" y="193"/>
                                </a:lnTo>
                                <a:lnTo>
                                  <a:pt x="807" y="102"/>
                                </a:lnTo>
                                <a:lnTo>
                                  <a:pt x="795" y="89"/>
                                </a:lnTo>
                                <a:lnTo>
                                  <a:pt x="760" y="83"/>
                                </a:lnTo>
                                <a:lnTo>
                                  <a:pt x="742" y="50"/>
                                </a:lnTo>
                                <a:lnTo>
                                  <a:pt x="687" y="0"/>
                                </a:lnTo>
                                <a:lnTo>
                                  <a:pt x="602" y="41"/>
                                </a:lnTo>
                                <a:lnTo>
                                  <a:pt x="530" y="42"/>
                                </a:lnTo>
                                <a:lnTo>
                                  <a:pt x="528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9" y="44"/>
                                </a:lnTo>
                                <a:lnTo>
                                  <a:pt x="514" y="46"/>
                                </a:lnTo>
                                <a:lnTo>
                                  <a:pt x="511" y="47"/>
                                </a:lnTo>
                                <a:lnTo>
                                  <a:pt x="505" y="48"/>
                                </a:lnTo>
                                <a:lnTo>
                                  <a:pt x="500" y="50"/>
                                </a:lnTo>
                                <a:lnTo>
                                  <a:pt x="496" y="51"/>
                                </a:lnTo>
                                <a:lnTo>
                                  <a:pt x="490" y="53"/>
                                </a:lnTo>
                                <a:lnTo>
                                  <a:pt x="486" y="53"/>
                                </a:lnTo>
                                <a:lnTo>
                                  <a:pt x="484" y="54"/>
                                </a:lnTo>
                                <a:lnTo>
                                  <a:pt x="481" y="54"/>
                                </a:lnTo>
                                <a:lnTo>
                                  <a:pt x="477" y="55"/>
                                </a:lnTo>
                                <a:lnTo>
                                  <a:pt x="475" y="55"/>
                                </a:lnTo>
                                <a:lnTo>
                                  <a:pt x="471" y="56"/>
                                </a:lnTo>
                                <a:lnTo>
                                  <a:pt x="468" y="57"/>
                                </a:lnTo>
                                <a:lnTo>
                                  <a:pt x="466" y="59"/>
                                </a:lnTo>
                                <a:lnTo>
                                  <a:pt x="462" y="59"/>
                                </a:lnTo>
                                <a:lnTo>
                                  <a:pt x="459" y="59"/>
                                </a:lnTo>
                                <a:lnTo>
                                  <a:pt x="455" y="60"/>
                                </a:lnTo>
                                <a:lnTo>
                                  <a:pt x="452" y="60"/>
                                </a:lnTo>
                                <a:lnTo>
                                  <a:pt x="448" y="60"/>
                                </a:lnTo>
                                <a:lnTo>
                                  <a:pt x="445" y="61"/>
                                </a:lnTo>
                                <a:lnTo>
                                  <a:pt x="441" y="61"/>
                                </a:lnTo>
                                <a:lnTo>
                                  <a:pt x="438" y="61"/>
                                </a:lnTo>
                                <a:lnTo>
                                  <a:pt x="434" y="61"/>
                                </a:lnTo>
                                <a:lnTo>
                                  <a:pt x="431" y="61"/>
                                </a:lnTo>
                                <a:lnTo>
                                  <a:pt x="428" y="61"/>
                                </a:lnTo>
                                <a:lnTo>
                                  <a:pt x="424" y="61"/>
                                </a:lnTo>
                                <a:lnTo>
                                  <a:pt x="421" y="61"/>
                                </a:lnTo>
                                <a:lnTo>
                                  <a:pt x="417" y="61"/>
                                </a:lnTo>
                                <a:lnTo>
                                  <a:pt x="415" y="61"/>
                                </a:lnTo>
                                <a:lnTo>
                                  <a:pt x="411" y="61"/>
                                </a:lnTo>
                                <a:lnTo>
                                  <a:pt x="408" y="61"/>
                                </a:lnTo>
                                <a:lnTo>
                                  <a:pt x="405" y="61"/>
                                </a:lnTo>
                                <a:lnTo>
                                  <a:pt x="401" y="60"/>
                                </a:lnTo>
                                <a:lnTo>
                                  <a:pt x="398" y="60"/>
                                </a:lnTo>
                                <a:lnTo>
                                  <a:pt x="394" y="59"/>
                                </a:lnTo>
                                <a:lnTo>
                                  <a:pt x="392" y="59"/>
                                </a:lnTo>
                                <a:lnTo>
                                  <a:pt x="388" y="57"/>
                                </a:lnTo>
                                <a:lnTo>
                                  <a:pt x="386" y="56"/>
                                </a:lnTo>
                                <a:lnTo>
                                  <a:pt x="383" y="55"/>
                                </a:lnTo>
                                <a:lnTo>
                                  <a:pt x="380" y="54"/>
                                </a:lnTo>
                                <a:lnTo>
                                  <a:pt x="377" y="53"/>
                                </a:lnTo>
                                <a:lnTo>
                                  <a:pt x="376" y="52"/>
                                </a:lnTo>
                                <a:lnTo>
                                  <a:pt x="370" y="50"/>
                                </a:lnTo>
                                <a:lnTo>
                                  <a:pt x="366" y="46"/>
                                </a:lnTo>
                                <a:lnTo>
                                  <a:pt x="343" y="59"/>
                                </a:lnTo>
                                <a:lnTo>
                                  <a:pt x="360" y="62"/>
                                </a:lnTo>
                                <a:lnTo>
                                  <a:pt x="349" y="74"/>
                                </a:lnTo>
                                <a:lnTo>
                                  <a:pt x="366" y="72"/>
                                </a:lnTo>
                                <a:lnTo>
                                  <a:pt x="366" y="73"/>
                                </a:lnTo>
                                <a:lnTo>
                                  <a:pt x="366" y="75"/>
                                </a:lnTo>
                                <a:lnTo>
                                  <a:pt x="366" y="80"/>
                                </a:lnTo>
                                <a:lnTo>
                                  <a:pt x="366" y="85"/>
                                </a:lnTo>
                                <a:lnTo>
                                  <a:pt x="365" y="88"/>
                                </a:lnTo>
                                <a:lnTo>
                                  <a:pt x="365" y="91"/>
                                </a:lnTo>
                                <a:lnTo>
                                  <a:pt x="363" y="93"/>
                                </a:lnTo>
                                <a:lnTo>
                                  <a:pt x="362" y="97"/>
                                </a:lnTo>
                                <a:lnTo>
                                  <a:pt x="358" y="98"/>
                                </a:lnTo>
                                <a:lnTo>
                                  <a:pt x="356" y="101"/>
                                </a:lnTo>
                                <a:lnTo>
                                  <a:pt x="353" y="103"/>
                                </a:lnTo>
                                <a:lnTo>
                                  <a:pt x="349" y="105"/>
                                </a:lnTo>
                                <a:lnTo>
                                  <a:pt x="317" y="123"/>
                                </a:lnTo>
                                <a:lnTo>
                                  <a:pt x="303" y="150"/>
                                </a:lnTo>
                                <a:lnTo>
                                  <a:pt x="251" y="161"/>
                                </a:lnTo>
                                <a:lnTo>
                                  <a:pt x="255" y="180"/>
                                </a:lnTo>
                                <a:lnTo>
                                  <a:pt x="191" y="202"/>
                                </a:lnTo>
                                <a:lnTo>
                                  <a:pt x="176" y="161"/>
                                </a:lnTo>
                                <a:lnTo>
                                  <a:pt x="159" y="134"/>
                                </a:lnTo>
                                <a:lnTo>
                                  <a:pt x="170" y="118"/>
                                </a:lnTo>
                                <a:lnTo>
                                  <a:pt x="203" y="101"/>
                                </a:lnTo>
                                <a:lnTo>
                                  <a:pt x="198" y="56"/>
                                </a:lnTo>
                                <a:lnTo>
                                  <a:pt x="182" y="50"/>
                                </a:lnTo>
                                <a:lnTo>
                                  <a:pt x="83" y="134"/>
                                </a:lnTo>
                                <a:lnTo>
                                  <a:pt x="123" y="217"/>
                                </a:lnTo>
                                <a:lnTo>
                                  <a:pt x="117" y="362"/>
                                </a:lnTo>
                                <a:lnTo>
                                  <a:pt x="153" y="443"/>
                                </a:lnTo>
                                <a:lnTo>
                                  <a:pt x="130" y="534"/>
                                </a:lnTo>
                                <a:lnTo>
                                  <a:pt x="12" y="720"/>
                                </a:lnTo>
                                <a:lnTo>
                                  <a:pt x="0" y="778"/>
                                </a:lnTo>
                                <a:lnTo>
                                  <a:pt x="0" y="7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Freeform 502"/>
                        <wps:cNvSpPr>
                          <a:spLocks/>
                        </wps:cNvSpPr>
                        <wps:spPr bwMode="auto">
                          <a:xfrm>
                            <a:off x="111760" y="55245"/>
                            <a:ext cx="90805" cy="93345"/>
                          </a:xfrm>
                          <a:custGeom>
                            <a:avLst/>
                            <a:gdLst>
                              <a:gd name="T0" fmla="*/ 166 w 431"/>
                              <a:gd name="T1" fmla="*/ 49 h 442"/>
                              <a:gd name="T2" fmla="*/ 149 w 431"/>
                              <a:gd name="T3" fmla="*/ 48 h 442"/>
                              <a:gd name="T4" fmla="*/ 129 w 431"/>
                              <a:gd name="T5" fmla="*/ 47 h 442"/>
                              <a:gd name="T6" fmla="*/ 107 w 431"/>
                              <a:gd name="T7" fmla="*/ 46 h 442"/>
                              <a:gd name="T8" fmla="*/ 84 w 431"/>
                              <a:gd name="T9" fmla="*/ 48 h 442"/>
                              <a:gd name="T10" fmla="*/ 65 w 431"/>
                              <a:gd name="T11" fmla="*/ 52 h 442"/>
                              <a:gd name="T12" fmla="*/ 45 w 431"/>
                              <a:gd name="T13" fmla="*/ 62 h 442"/>
                              <a:gd name="T14" fmla="*/ 29 w 431"/>
                              <a:gd name="T15" fmla="*/ 80 h 442"/>
                              <a:gd name="T16" fmla="*/ 18 w 431"/>
                              <a:gd name="T17" fmla="*/ 98 h 442"/>
                              <a:gd name="T18" fmla="*/ 12 w 431"/>
                              <a:gd name="T19" fmla="*/ 113 h 442"/>
                              <a:gd name="T20" fmla="*/ 7 w 431"/>
                              <a:gd name="T21" fmla="*/ 129 h 442"/>
                              <a:gd name="T22" fmla="*/ 2 w 431"/>
                              <a:gd name="T23" fmla="*/ 146 h 442"/>
                              <a:gd name="T24" fmla="*/ 1 w 431"/>
                              <a:gd name="T25" fmla="*/ 164 h 442"/>
                              <a:gd name="T26" fmla="*/ 0 w 431"/>
                              <a:gd name="T27" fmla="*/ 183 h 442"/>
                              <a:gd name="T28" fmla="*/ 0 w 431"/>
                              <a:gd name="T29" fmla="*/ 203 h 442"/>
                              <a:gd name="T30" fmla="*/ 2 w 431"/>
                              <a:gd name="T31" fmla="*/ 223 h 442"/>
                              <a:gd name="T32" fmla="*/ 6 w 431"/>
                              <a:gd name="T33" fmla="*/ 245 h 442"/>
                              <a:gd name="T34" fmla="*/ 9 w 431"/>
                              <a:gd name="T35" fmla="*/ 265 h 442"/>
                              <a:gd name="T36" fmla="*/ 14 w 431"/>
                              <a:gd name="T37" fmla="*/ 285 h 442"/>
                              <a:gd name="T38" fmla="*/ 20 w 431"/>
                              <a:gd name="T39" fmla="*/ 304 h 442"/>
                              <a:gd name="T40" fmla="*/ 25 w 431"/>
                              <a:gd name="T41" fmla="*/ 323 h 442"/>
                              <a:gd name="T42" fmla="*/ 33 w 431"/>
                              <a:gd name="T43" fmla="*/ 341 h 442"/>
                              <a:gd name="T44" fmla="*/ 42 w 431"/>
                              <a:gd name="T45" fmla="*/ 358 h 442"/>
                              <a:gd name="T46" fmla="*/ 50 w 431"/>
                              <a:gd name="T47" fmla="*/ 373 h 442"/>
                              <a:gd name="T48" fmla="*/ 65 w 431"/>
                              <a:gd name="T49" fmla="*/ 393 h 442"/>
                              <a:gd name="T50" fmla="*/ 86 w 431"/>
                              <a:gd name="T51" fmla="*/ 414 h 442"/>
                              <a:gd name="T52" fmla="*/ 244 w 431"/>
                              <a:gd name="T53" fmla="*/ 440 h 442"/>
                              <a:gd name="T54" fmla="*/ 371 w 431"/>
                              <a:gd name="T55" fmla="*/ 382 h 442"/>
                              <a:gd name="T56" fmla="*/ 382 w 431"/>
                              <a:gd name="T57" fmla="*/ 365 h 442"/>
                              <a:gd name="T58" fmla="*/ 397 w 431"/>
                              <a:gd name="T59" fmla="*/ 339 h 442"/>
                              <a:gd name="T60" fmla="*/ 406 w 431"/>
                              <a:gd name="T61" fmla="*/ 321 h 442"/>
                              <a:gd name="T62" fmla="*/ 413 w 431"/>
                              <a:gd name="T63" fmla="*/ 305 h 442"/>
                              <a:gd name="T64" fmla="*/ 420 w 431"/>
                              <a:gd name="T65" fmla="*/ 289 h 442"/>
                              <a:gd name="T66" fmla="*/ 424 w 431"/>
                              <a:gd name="T67" fmla="*/ 273 h 442"/>
                              <a:gd name="T68" fmla="*/ 429 w 431"/>
                              <a:gd name="T69" fmla="*/ 256 h 442"/>
                              <a:gd name="T70" fmla="*/ 430 w 431"/>
                              <a:gd name="T71" fmla="*/ 240 h 442"/>
                              <a:gd name="T72" fmla="*/ 430 w 431"/>
                              <a:gd name="T73" fmla="*/ 224 h 442"/>
                              <a:gd name="T74" fmla="*/ 428 w 431"/>
                              <a:gd name="T75" fmla="*/ 206 h 442"/>
                              <a:gd name="T76" fmla="*/ 423 w 431"/>
                              <a:gd name="T77" fmla="*/ 186 h 442"/>
                              <a:gd name="T78" fmla="*/ 416 w 431"/>
                              <a:gd name="T79" fmla="*/ 164 h 442"/>
                              <a:gd name="T80" fmla="*/ 408 w 431"/>
                              <a:gd name="T81" fmla="*/ 141 h 442"/>
                              <a:gd name="T82" fmla="*/ 399 w 431"/>
                              <a:gd name="T83" fmla="*/ 118 h 442"/>
                              <a:gd name="T84" fmla="*/ 390 w 431"/>
                              <a:gd name="T85" fmla="*/ 95 h 442"/>
                              <a:gd name="T86" fmla="*/ 377 w 431"/>
                              <a:gd name="T87" fmla="*/ 73 h 442"/>
                              <a:gd name="T88" fmla="*/ 364 w 431"/>
                              <a:gd name="T89" fmla="*/ 52 h 442"/>
                              <a:gd name="T90" fmla="*/ 352 w 431"/>
                              <a:gd name="T91" fmla="*/ 34 h 442"/>
                              <a:gd name="T92" fmla="*/ 338 w 431"/>
                              <a:gd name="T93" fmla="*/ 19 h 442"/>
                              <a:gd name="T94" fmla="*/ 323 w 431"/>
                              <a:gd name="T95" fmla="*/ 7 h 442"/>
                              <a:gd name="T96" fmla="*/ 308 w 431"/>
                              <a:gd name="T97" fmla="*/ 1 h 442"/>
                              <a:gd name="T98" fmla="*/ 249 w 431"/>
                              <a:gd name="T99" fmla="*/ 19 h 442"/>
                              <a:gd name="T100" fmla="*/ 232 w 431"/>
                              <a:gd name="T101" fmla="*/ 25 h 442"/>
                              <a:gd name="T102" fmla="*/ 213 w 431"/>
                              <a:gd name="T103" fmla="*/ 40 h 442"/>
                              <a:gd name="T104" fmla="*/ 197 w 431"/>
                              <a:gd name="T105" fmla="*/ 48 h 442"/>
                              <a:gd name="T106" fmla="*/ 182 w 431"/>
                              <a:gd name="T107" fmla="*/ 51 h 4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431" h="442">
                                <a:moveTo>
                                  <a:pt x="176" y="51"/>
                                </a:moveTo>
                                <a:lnTo>
                                  <a:pt x="176" y="51"/>
                                </a:lnTo>
                                <a:lnTo>
                                  <a:pt x="174" y="50"/>
                                </a:lnTo>
                                <a:lnTo>
                                  <a:pt x="171" y="50"/>
                                </a:lnTo>
                                <a:lnTo>
                                  <a:pt x="166" y="49"/>
                                </a:lnTo>
                                <a:lnTo>
                                  <a:pt x="163" y="49"/>
                                </a:lnTo>
                                <a:lnTo>
                                  <a:pt x="159" y="48"/>
                                </a:lnTo>
                                <a:lnTo>
                                  <a:pt x="156" y="48"/>
                                </a:lnTo>
                                <a:lnTo>
                                  <a:pt x="153" y="48"/>
                                </a:lnTo>
                                <a:lnTo>
                                  <a:pt x="149" y="48"/>
                                </a:lnTo>
                                <a:lnTo>
                                  <a:pt x="145" y="47"/>
                                </a:lnTo>
                                <a:lnTo>
                                  <a:pt x="142" y="47"/>
                                </a:lnTo>
                                <a:lnTo>
                                  <a:pt x="138" y="47"/>
                                </a:lnTo>
                                <a:lnTo>
                                  <a:pt x="134" y="47"/>
                                </a:lnTo>
                                <a:lnTo>
                                  <a:pt x="129" y="47"/>
                                </a:lnTo>
                                <a:lnTo>
                                  <a:pt x="125" y="46"/>
                                </a:lnTo>
                                <a:lnTo>
                                  <a:pt x="121" y="46"/>
                                </a:lnTo>
                                <a:lnTo>
                                  <a:pt x="116" y="46"/>
                                </a:lnTo>
                                <a:lnTo>
                                  <a:pt x="112" y="46"/>
                                </a:lnTo>
                                <a:lnTo>
                                  <a:pt x="107" y="46"/>
                                </a:lnTo>
                                <a:lnTo>
                                  <a:pt x="103" y="47"/>
                                </a:lnTo>
                                <a:lnTo>
                                  <a:pt x="98" y="47"/>
                                </a:lnTo>
                                <a:lnTo>
                                  <a:pt x="93" y="47"/>
                                </a:lnTo>
                                <a:lnTo>
                                  <a:pt x="89" y="47"/>
                                </a:lnTo>
                                <a:lnTo>
                                  <a:pt x="84" y="48"/>
                                </a:lnTo>
                                <a:lnTo>
                                  <a:pt x="80" y="48"/>
                                </a:lnTo>
                                <a:lnTo>
                                  <a:pt x="76" y="49"/>
                                </a:lnTo>
                                <a:lnTo>
                                  <a:pt x="73" y="50"/>
                                </a:lnTo>
                                <a:lnTo>
                                  <a:pt x="68" y="51"/>
                                </a:lnTo>
                                <a:lnTo>
                                  <a:pt x="65" y="52"/>
                                </a:lnTo>
                                <a:lnTo>
                                  <a:pt x="61" y="54"/>
                                </a:lnTo>
                                <a:lnTo>
                                  <a:pt x="57" y="55"/>
                                </a:lnTo>
                                <a:lnTo>
                                  <a:pt x="53" y="57"/>
                                </a:lnTo>
                                <a:lnTo>
                                  <a:pt x="48" y="59"/>
                                </a:lnTo>
                                <a:lnTo>
                                  <a:pt x="45" y="62"/>
                                </a:lnTo>
                                <a:lnTo>
                                  <a:pt x="42" y="65"/>
                                </a:lnTo>
                                <a:lnTo>
                                  <a:pt x="39" y="69"/>
                                </a:lnTo>
                                <a:lnTo>
                                  <a:pt x="35" y="71"/>
                                </a:lnTo>
                                <a:lnTo>
                                  <a:pt x="32" y="76"/>
                                </a:lnTo>
                                <a:lnTo>
                                  <a:pt x="29" y="80"/>
                                </a:lnTo>
                                <a:lnTo>
                                  <a:pt x="27" y="85"/>
                                </a:lnTo>
                                <a:lnTo>
                                  <a:pt x="23" y="89"/>
                                </a:lnTo>
                                <a:lnTo>
                                  <a:pt x="21" y="94"/>
                                </a:lnTo>
                                <a:lnTo>
                                  <a:pt x="18" y="96"/>
                                </a:lnTo>
                                <a:lnTo>
                                  <a:pt x="18" y="98"/>
                                </a:lnTo>
                                <a:lnTo>
                                  <a:pt x="17" y="102"/>
                                </a:lnTo>
                                <a:lnTo>
                                  <a:pt x="16" y="105"/>
                                </a:lnTo>
                                <a:lnTo>
                                  <a:pt x="14" y="107"/>
                                </a:lnTo>
                                <a:lnTo>
                                  <a:pt x="13" y="110"/>
                                </a:lnTo>
                                <a:lnTo>
                                  <a:pt x="12" y="113"/>
                                </a:lnTo>
                                <a:lnTo>
                                  <a:pt x="10" y="116"/>
                                </a:lnTo>
                                <a:lnTo>
                                  <a:pt x="9" y="119"/>
                                </a:lnTo>
                                <a:lnTo>
                                  <a:pt x="8" y="122"/>
                                </a:lnTo>
                                <a:lnTo>
                                  <a:pt x="7" y="125"/>
                                </a:lnTo>
                                <a:lnTo>
                                  <a:pt x="7" y="129"/>
                                </a:lnTo>
                                <a:lnTo>
                                  <a:pt x="6" y="132"/>
                                </a:lnTo>
                                <a:lnTo>
                                  <a:pt x="6" y="134"/>
                                </a:lnTo>
                                <a:lnTo>
                                  <a:pt x="5" y="139"/>
                                </a:lnTo>
                                <a:lnTo>
                                  <a:pt x="3" y="142"/>
                                </a:lnTo>
                                <a:lnTo>
                                  <a:pt x="2" y="146"/>
                                </a:lnTo>
                                <a:lnTo>
                                  <a:pt x="2" y="149"/>
                                </a:lnTo>
                                <a:lnTo>
                                  <a:pt x="2" y="152"/>
                                </a:lnTo>
                                <a:lnTo>
                                  <a:pt x="2" y="156"/>
                                </a:lnTo>
                                <a:lnTo>
                                  <a:pt x="1" y="159"/>
                                </a:lnTo>
                                <a:lnTo>
                                  <a:pt x="1" y="164"/>
                                </a:lnTo>
                                <a:lnTo>
                                  <a:pt x="0" y="167"/>
                                </a:lnTo>
                                <a:lnTo>
                                  <a:pt x="0" y="171"/>
                                </a:lnTo>
                                <a:lnTo>
                                  <a:pt x="0" y="175"/>
                                </a:lnTo>
                                <a:lnTo>
                                  <a:pt x="0" y="178"/>
                                </a:lnTo>
                                <a:lnTo>
                                  <a:pt x="0" y="183"/>
                                </a:lnTo>
                                <a:lnTo>
                                  <a:pt x="0" y="186"/>
                                </a:lnTo>
                                <a:lnTo>
                                  <a:pt x="0" y="189"/>
                                </a:lnTo>
                                <a:lnTo>
                                  <a:pt x="0" y="194"/>
                                </a:lnTo>
                                <a:lnTo>
                                  <a:pt x="0" y="198"/>
                                </a:lnTo>
                                <a:lnTo>
                                  <a:pt x="0" y="203"/>
                                </a:lnTo>
                                <a:lnTo>
                                  <a:pt x="0" y="206"/>
                                </a:lnTo>
                                <a:lnTo>
                                  <a:pt x="1" y="211"/>
                                </a:lnTo>
                                <a:lnTo>
                                  <a:pt x="1" y="215"/>
                                </a:lnTo>
                                <a:lnTo>
                                  <a:pt x="2" y="220"/>
                                </a:lnTo>
                                <a:lnTo>
                                  <a:pt x="2" y="223"/>
                                </a:lnTo>
                                <a:lnTo>
                                  <a:pt x="2" y="228"/>
                                </a:lnTo>
                                <a:lnTo>
                                  <a:pt x="3" y="231"/>
                                </a:lnTo>
                                <a:lnTo>
                                  <a:pt x="3" y="237"/>
                                </a:lnTo>
                                <a:lnTo>
                                  <a:pt x="5" y="240"/>
                                </a:lnTo>
                                <a:lnTo>
                                  <a:pt x="6" y="245"/>
                                </a:lnTo>
                                <a:lnTo>
                                  <a:pt x="6" y="248"/>
                                </a:lnTo>
                                <a:lnTo>
                                  <a:pt x="7" y="254"/>
                                </a:lnTo>
                                <a:lnTo>
                                  <a:pt x="7" y="257"/>
                                </a:lnTo>
                                <a:lnTo>
                                  <a:pt x="8" y="260"/>
                                </a:lnTo>
                                <a:lnTo>
                                  <a:pt x="9" y="265"/>
                                </a:lnTo>
                                <a:lnTo>
                                  <a:pt x="10" y="269"/>
                                </a:lnTo>
                                <a:lnTo>
                                  <a:pt x="10" y="273"/>
                                </a:lnTo>
                                <a:lnTo>
                                  <a:pt x="13" y="277"/>
                                </a:lnTo>
                                <a:lnTo>
                                  <a:pt x="13" y="280"/>
                                </a:lnTo>
                                <a:lnTo>
                                  <a:pt x="14" y="285"/>
                                </a:lnTo>
                                <a:lnTo>
                                  <a:pt x="15" y="289"/>
                                </a:lnTo>
                                <a:lnTo>
                                  <a:pt x="16" y="293"/>
                                </a:lnTo>
                                <a:lnTo>
                                  <a:pt x="17" y="296"/>
                                </a:lnTo>
                                <a:lnTo>
                                  <a:pt x="18" y="301"/>
                                </a:lnTo>
                                <a:lnTo>
                                  <a:pt x="20" y="304"/>
                                </a:lnTo>
                                <a:lnTo>
                                  <a:pt x="21" y="309"/>
                                </a:lnTo>
                                <a:lnTo>
                                  <a:pt x="22" y="312"/>
                                </a:lnTo>
                                <a:lnTo>
                                  <a:pt x="24" y="316"/>
                                </a:lnTo>
                                <a:lnTo>
                                  <a:pt x="24" y="320"/>
                                </a:lnTo>
                                <a:lnTo>
                                  <a:pt x="25" y="323"/>
                                </a:lnTo>
                                <a:lnTo>
                                  <a:pt x="28" y="327"/>
                                </a:lnTo>
                                <a:lnTo>
                                  <a:pt x="29" y="331"/>
                                </a:lnTo>
                                <a:lnTo>
                                  <a:pt x="30" y="333"/>
                                </a:lnTo>
                                <a:lnTo>
                                  <a:pt x="32" y="338"/>
                                </a:lnTo>
                                <a:lnTo>
                                  <a:pt x="33" y="341"/>
                                </a:lnTo>
                                <a:lnTo>
                                  <a:pt x="35" y="345"/>
                                </a:lnTo>
                                <a:lnTo>
                                  <a:pt x="37" y="348"/>
                                </a:lnTo>
                                <a:lnTo>
                                  <a:pt x="38" y="351"/>
                                </a:lnTo>
                                <a:lnTo>
                                  <a:pt x="40" y="355"/>
                                </a:lnTo>
                                <a:lnTo>
                                  <a:pt x="42" y="358"/>
                                </a:lnTo>
                                <a:lnTo>
                                  <a:pt x="43" y="360"/>
                                </a:lnTo>
                                <a:lnTo>
                                  <a:pt x="45" y="364"/>
                                </a:lnTo>
                                <a:lnTo>
                                  <a:pt x="46" y="367"/>
                                </a:lnTo>
                                <a:lnTo>
                                  <a:pt x="48" y="370"/>
                                </a:lnTo>
                                <a:lnTo>
                                  <a:pt x="50" y="373"/>
                                </a:lnTo>
                                <a:lnTo>
                                  <a:pt x="52" y="376"/>
                                </a:lnTo>
                                <a:lnTo>
                                  <a:pt x="54" y="378"/>
                                </a:lnTo>
                                <a:lnTo>
                                  <a:pt x="57" y="382"/>
                                </a:lnTo>
                                <a:lnTo>
                                  <a:pt x="60" y="387"/>
                                </a:lnTo>
                                <a:lnTo>
                                  <a:pt x="65" y="393"/>
                                </a:lnTo>
                                <a:lnTo>
                                  <a:pt x="68" y="397"/>
                                </a:lnTo>
                                <a:lnTo>
                                  <a:pt x="73" y="402"/>
                                </a:lnTo>
                                <a:lnTo>
                                  <a:pt x="77" y="405"/>
                                </a:lnTo>
                                <a:lnTo>
                                  <a:pt x="82" y="410"/>
                                </a:lnTo>
                                <a:lnTo>
                                  <a:pt x="86" y="414"/>
                                </a:lnTo>
                                <a:lnTo>
                                  <a:pt x="91" y="418"/>
                                </a:lnTo>
                                <a:lnTo>
                                  <a:pt x="96" y="420"/>
                                </a:lnTo>
                                <a:lnTo>
                                  <a:pt x="101" y="423"/>
                                </a:lnTo>
                                <a:lnTo>
                                  <a:pt x="171" y="442"/>
                                </a:lnTo>
                                <a:lnTo>
                                  <a:pt x="244" y="440"/>
                                </a:lnTo>
                                <a:lnTo>
                                  <a:pt x="303" y="422"/>
                                </a:lnTo>
                                <a:lnTo>
                                  <a:pt x="367" y="388"/>
                                </a:lnTo>
                                <a:lnTo>
                                  <a:pt x="368" y="387"/>
                                </a:lnTo>
                                <a:lnTo>
                                  <a:pt x="369" y="384"/>
                                </a:lnTo>
                                <a:lnTo>
                                  <a:pt x="371" y="382"/>
                                </a:lnTo>
                                <a:lnTo>
                                  <a:pt x="372" y="378"/>
                                </a:lnTo>
                                <a:lnTo>
                                  <a:pt x="375" y="376"/>
                                </a:lnTo>
                                <a:lnTo>
                                  <a:pt x="377" y="373"/>
                                </a:lnTo>
                                <a:lnTo>
                                  <a:pt x="379" y="368"/>
                                </a:lnTo>
                                <a:lnTo>
                                  <a:pt x="382" y="365"/>
                                </a:lnTo>
                                <a:lnTo>
                                  <a:pt x="385" y="360"/>
                                </a:lnTo>
                                <a:lnTo>
                                  <a:pt x="387" y="355"/>
                                </a:lnTo>
                                <a:lnTo>
                                  <a:pt x="391" y="350"/>
                                </a:lnTo>
                                <a:lnTo>
                                  <a:pt x="394" y="345"/>
                                </a:lnTo>
                                <a:lnTo>
                                  <a:pt x="397" y="339"/>
                                </a:lnTo>
                                <a:lnTo>
                                  <a:pt x="400" y="333"/>
                                </a:lnTo>
                                <a:lnTo>
                                  <a:pt x="401" y="330"/>
                                </a:lnTo>
                                <a:lnTo>
                                  <a:pt x="402" y="328"/>
                                </a:lnTo>
                                <a:lnTo>
                                  <a:pt x="405" y="324"/>
                                </a:lnTo>
                                <a:lnTo>
                                  <a:pt x="406" y="321"/>
                                </a:lnTo>
                                <a:lnTo>
                                  <a:pt x="407" y="318"/>
                                </a:lnTo>
                                <a:lnTo>
                                  <a:pt x="408" y="315"/>
                                </a:lnTo>
                                <a:lnTo>
                                  <a:pt x="411" y="312"/>
                                </a:lnTo>
                                <a:lnTo>
                                  <a:pt x="412" y="309"/>
                                </a:lnTo>
                                <a:lnTo>
                                  <a:pt x="413" y="305"/>
                                </a:lnTo>
                                <a:lnTo>
                                  <a:pt x="414" y="302"/>
                                </a:lnTo>
                                <a:lnTo>
                                  <a:pt x="415" y="298"/>
                                </a:lnTo>
                                <a:lnTo>
                                  <a:pt x="416" y="296"/>
                                </a:lnTo>
                                <a:lnTo>
                                  <a:pt x="417" y="292"/>
                                </a:lnTo>
                                <a:lnTo>
                                  <a:pt x="420" y="289"/>
                                </a:lnTo>
                                <a:lnTo>
                                  <a:pt x="421" y="286"/>
                                </a:lnTo>
                                <a:lnTo>
                                  <a:pt x="422" y="283"/>
                                </a:lnTo>
                                <a:lnTo>
                                  <a:pt x="422" y="279"/>
                                </a:lnTo>
                                <a:lnTo>
                                  <a:pt x="423" y="276"/>
                                </a:lnTo>
                                <a:lnTo>
                                  <a:pt x="424" y="273"/>
                                </a:lnTo>
                                <a:lnTo>
                                  <a:pt x="426" y="269"/>
                                </a:lnTo>
                                <a:lnTo>
                                  <a:pt x="427" y="266"/>
                                </a:lnTo>
                                <a:lnTo>
                                  <a:pt x="428" y="263"/>
                                </a:lnTo>
                                <a:lnTo>
                                  <a:pt x="428" y="259"/>
                                </a:lnTo>
                                <a:lnTo>
                                  <a:pt x="429" y="256"/>
                                </a:lnTo>
                                <a:lnTo>
                                  <a:pt x="429" y="252"/>
                                </a:lnTo>
                                <a:lnTo>
                                  <a:pt x="429" y="249"/>
                                </a:lnTo>
                                <a:lnTo>
                                  <a:pt x="430" y="247"/>
                                </a:lnTo>
                                <a:lnTo>
                                  <a:pt x="430" y="243"/>
                                </a:lnTo>
                                <a:lnTo>
                                  <a:pt x="430" y="240"/>
                                </a:lnTo>
                                <a:lnTo>
                                  <a:pt x="430" y="237"/>
                                </a:lnTo>
                                <a:lnTo>
                                  <a:pt x="430" y="234"/>
                                </a:lnTo>
                                <a:lnTo>
                                  <a:pt x="431" y="231"/>
                                </a:lnTo>
                                <a:lnTo>
                                  <a:pt x="430" y="228"/>
                                </a:lnTo>
                                <a:lnTo>
                                  <a:pt x="430" y="224"/>
                                </a:lnTo>
                                <a:lnTo>
                                  <a:pt x="429" y="221"/>
                                </a:lnTo>
                                <a:lnTo>
                                  <a:pt x="429" y="218"/>
                                </a:lnTo>
                                <a:lnTo>
                                  <a:pt x="428" y="213"/>
                                </a:lnTo>
                                <a:lnTo>
                                  <a:pt x="428" y="210"/>
                                </a:lnTo>
                                <a:lnTo>
                                  <a:pt x="428" y="206"/>
                                </a:lnTo>
                                <a:lnTo>
                                  <a:pt x="427" y="203"/>
                                </a:lnTo>
                                <a:lnTo>
                                  <a:pt x="426" y="198"/>
                                </a:lnTo>
                                <a:lnTo>
                                  <a:pt x="424" y="194"/>
                                </a:lnTo>
                                <a:lnTo>
                                  <a:pt x="423" y="191"/>
                                </a:lnTo>
                                <a:lnTo>
                                  <a:pt x="423" y="186"/>
                                </a:lnTo>
                                <a:lnTo>
                                  <a:pt x="422" y="182"/>
                                </a:lnTo>
                                <a:lnTo>
                                  <a:pt x="421" y="177"/>
                                </a:lnTo>
                                <a:lnTo>
                                  <a:pt x="420" y="173"/>
                                </a:lnTo>
                                <a:lnTo>
                                  <a:pt x="419" y="169"/>
                                </a:lnTo>
                                <a:lnTo>
                                  <a:pt x="416" y="164"/>
                                </a:lnTo>
                                <a:lnTo>
                                  <a:pt x="415" y="159"/>
                                </a:lnTo>
                                <a:lnTo>
                                  <a:pt x="414" y="155"/>
                                </a:lnTo>
                                <a:lnTo>
                                  <a:pt x="412" y="150"/>
                                </a:lnTo>
                                <a:lnTo>
                                  <a:pt x="411" y="146"/>
                                </a:lnTo>
                                <a:lnTo>
                                  <a:pt x="408" y="141"/>
                                </a:lnTo>
                                <a:lnTo>
                                  <a:pt x="407" y="137"/>
                                </a:lnTo>
                                <a:lnTo>
                                  <a:pt x="406" y="132"/>
                                </a:lnTo>
                                <a:lnTo>
                                  <a:pt x="404" y="127"/>
                                </a:lnTo>
                                <a:lnTo>
                                  <a:pt x="401" y="122"/>
                                </a:lnTo>
                                <a:lnTo>
                                  <a:pt x="399" y="118"/>
                                </a:lnTo>
                                <a:lnTo>
                                  <a:pt x="398" y="113"/>
                                </a:lnTo>
                                <a:lnTo>
                                  <a:pt x="396" y="109"/>
                                </a:lnTo>
                                <a:lnTo>
                                  <a:pt x="393" y="104"/>
                                </a:lnTo>
                                <a:lnTo>
                                  <a:pt x="391" y="100"/>
                                </a:lnTo>
                                <a:lnTo>
                                  <a:pt x="390" y="95"/>
                                </a:lnTo>
                                <a:lnTo>
                                  <a:pt x="387" y="91"/>
                                </a:lnTo>
                                <a:lnTo>
                                  <a:pt x="385" y="86"/>
                                </a:lnTo>
                                <a:lnTo>
                                  <a:pt x="382" y="82"/>
                                </a:lnTo>
                                <a:lnTo>
                                  <a:pt x="379" y="77"/>
                                </a:lnTo>
                                <a:lnTo>
                                  <a:pt x="377" y="73"/>
                                </a:lnTo>
                                <a:lnTo>
                                  <a:pt x="375" y="68"/>
                                </a:lnTo>
                                <a:lnTo>
                                  <a:pt x="372" y="64"/>
                                </a:lnTo>
                                <a:lnTo>
                                  <a:pt x="370" y="60"/>
                                </a:lnTo>
                                <a:lnTo>
                                  <a:pt x="368" y="56"/>
                                </a:lnTo>
                                <a:lnTo>
                                  <a:pt x="364" y="52"/>
                                </a:lnTo>
                                <a:lnTo>
                                  <a:pt x="362" y="48"/>
                                </a:lnTo>
                                <a:lnTo>
                                  <a:pt x="360" y="45"/>
                                </a:lnTo>
                                <a:lnTo>
                                  <a:pt x="357" y="41"/>
                                </a:lnTo>
                                <a:lnTo>
                                  <a:pt x="354" y="38"/>
                                </a:lnTo>
                                <a:lnTo>
                                  <a:pt x="352" y="34"/>
                                </a:lnTo>
                                <a:lnTo>
                                  <a:pt x="349" y="31"/>
                                </a:lnTo>
                                <a:lnTo>
                                  <a:pt x="346" y="28"/>
                                </a:lnTo>
                                <a:lnTo>
                                  <a:pt x="344" y="24"/>
                                </a:lnTo>
                                <a:lnTo>
                                  <a:pt x="340" y="21"/>
                                </a:lnTo>
                                <a:lnTo>
                                  <a:pt x="338" y="19"/>
                                </a:lnTo>
                                <a:lnTo>
                                  <a:pt x="334" y="16"/>
                                </a:lnTo>
                                <a:lnTo>
                                  <a:pt x="332" y="14"/>
                                </a:lnTo>
                                <a:lnTo>
                                  <a:pt x="329" y="11"/>
                                </a:lnTo>
                                <a:lnTo>
                                  <a:pt x="326" y="10"/>
                                </a:lnTo>
                                <a:lnTo>
                                  <a:pt x="323" y="7"/>
                                </a:lnTo>
                                <a:lnTo>
                                  <a:pt x="319" y="5"/>
                                </a:lnTo>
                                <a:lnTo>
                                  <a:pt x="317" y="4"/>
                                </a:lnTo>
                                <a:lnTo>
                                  <a:pt x="314" y="3"/>
                                </a:lnTo>
                                <a:lnTo>
                                  <a:pt x="311" y="2"/>
                                </a:lnTo>
                                <a:lnTo>
                                  <a:pt x="308" y="1"/>
                                </a:lnTo>
                                <a:lnTo>
                                  <a:pt x="304" y="0"/>
                                </a:lnTo>
                                <a:lnTo>
                                  <a:pt x="302" y="0"/>
                                </a:lnTo>
                                <a:lnTo>
                                  <a:pt x="254" y="19"/>
                                </a:lnTo>
                                <a:lnTo>
                                  <a:pt x="253" y="19"/>
                                </a:lnTo>
                                <a:lnTo>
                                  <a:pt x="249" y="19"/>
                                </a:lnTo>
                                <a:lnTo>
                                  <a:pt x="246" y="20"/>
                                </a:lnTo>
                                <a:lnTo>
                                  <a:pt x="241" y="21"/>
                                </a:lnTo>
                                <a:lnTo>
                                  <a:pt x="238" y="22"/>
                                </a:lnTo>
                                <a:lnTo>
                                  <a:pt x="235" y="23"/>
                                </a:lnTo>
                                <a:lnTo>
                                  <a:pt x="232" y="25"/>
                                </a:lnTo>
                                <a:lnTo>
                                  <a:pt x="229" y="27"/>
                                </a:lnTo>
                                <a:lnTo>
                                  <a:pt x="224" y="31"/>
                                </a:lnTo>
                                <a:lnTo>
                                  <a:pt x="219" y="36"/>
                                </a:lnTo>
                                <a:lnTo>
                                  <a:pt x="216" y="38"/>
                                </a:lnTo>
                                <a:lnTo>
                                  <a:pt x="213" y="40"/>
                                </a:lnTo>
                                <a:lnTo>
                                  <a:pt x="210" y="42"/>
                                </a:lnTo>
                                <a:lnTo>
                                  <a:pt x="208" y="45"/>
                                </a:lnTo>
                                <a:lnTo>
                                  <a:pt x="204" y="46"/>
                                </a:lnTo>
                                <a:lnTo>
                                  <a:pt x="199" y="48"/>
                                </a:lnTo>
                                <a:lnTo>
                                  <a:pt x="197" y="48"/>
                                </a:lnTo>
                                <a:lnTo>
                                  <a:pt x="194" y="49"/>
                                </a:lnTo>
                                <a:lnTo>
                                  <a:pt x="190" y="50"/>
                                </a:lnTo>
                                <a:lnTo>
                                  <a:pt x="187" y="50"/>
                                </a:lnTo>
                                <a:lnTo>
                                  <a:pt x="183" y="50"/>
                                </a:lnTo>
                                <a:lnTo>
                                  <a:pt x="182" y="51"/>
                                </a:lnTo>
                                <a:lnTo>
                                  <a:pt x="178" y="51"/>
                                </a:lnTo>
                                <a:lnTo>
                                  <a:pt x="176" y="51"/>
                                </a:lnTo>
                                <a:lnTo>
                                  <a:pt x="176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D1C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Freeform 503"/>
                        <wps:cNvSpPr>
                          <a:spLocks/>
                        </wps:cNvSpPr>
                        <wps:spPr bwMode="auto">
                          <a:xfrm>
                            <a:off x="242570" y="134620"/>
                            <a:ext cx="12700" cy="8890"/>
                          </a:xfrm>
                          <a:custGeom>
                            <a:avLst/>
                            <a:gdLst>
                              <a:gd name="T0" fmla="*/ 0 w 60"/>
                              <a:gd name="T1" fmla="*/ 42 h 42"/>
                              <a:gd name="T2" fmla="*/ 14 w 60"/>
                              <a:gd name="T3" fmla="*/ 0 h 42"/>
                              <a:gd name="T4" fmla="*/ 60 w 60"/>
                              <a:gd name="T5" fmla="*/ 21 h 42"/>
                              <a:gd name="T6" fmla="*/ 53 w 60"/>
                              <a:gd name="T7" fmla="*/ 42 h 42"/>
                              <a:gd name="T8" fmla="*/ 0 w 60"/>
                              <a:gd name="T9" fmla="*/ 42 h 42"/>
                              <a:gd name="T10" fmla="*/ 0 w 60"/>
                              <a:gd name="T11" fmla="*/ 42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0" h="42">
                                <a:moveTo>
                                  <a:pt x="0" y="42"/>
                                </a:moveTo>
                                <a:lnTo>
                                  <a:pt x="14" y="0"/>
                                </a:lnTo>
                                <a:lnTo>
                                  <a:pt x="60" y="21"/>
                                </a:lnTo>
                                <a:lnTo>
                                  <a:pt x="53" y="42"/>
                                </a:lnTo>
                                <a:lnTo>
                                  <a:pt x="0" y="42"/>
                                </a:lnTo>
                                <a:lnTo>
                                  <a:pt x="0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6B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3" name="Freeform 504"/>
                        <wps:cNvSpPr>
                          <a:spLocks/>
                        </wps:cNvSpPr>
                        <wps:spPr bwMode="auto">
                          <a:xfrm>
                            <a:off x="173355" y="124460"/>
                            <a:ext cx="9525" cy="9525"/>
                          </a:xfrm>
                          <a:custGeom>
                            <a:avLst/>
                            <a:gdLst>
                              <a:gd name="T0" fmla="*/ 0 w 43"/>
                              <a:gd name="T1" fmla="*/ 38 h 46"/>
                              <a:gd name="T2" fmla="*/ 17 w 43"/>
                              <a:gd name="T3" fmla="*/ 0 h 46"/>
                              <a:gd name="T4" fmla="*/ 43 w 43"/>
                              <a:gd name="T5" fmla="*/ 3 h 46"/>
                              <a:gd name="T6" fmla="*/ 30 w 43"/>
                              <a:gd name="T7" fmla="*/ 46 h 46"/>
                              <a:gd name="T8" fmla="*/ 0 w 43"/>
                              <a:gd name="T9" fmla="*/ 38 h 46"/>
                              <a:gd name="T10" fmla="*/ 0 w 43"/>
                              <a:gd name="T11" fmla="*/ 38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" h="46">
                                <a:moveTo>
                                  <a:pt x="0" y="38"/>
                                </a:moveTo>
                                <a:lnTo>
                                  <a:pt x="17" y="0"/>
                                </a:lnTo>
                                <a:lnTo>
                                  <a:pt x="43" y="3"/>
                                </a:lnTo>
                                <a:lnTo>
                                  <a:pt x="30" y="46"/>
                                </a:lnTo>
                                <a:lnTo>
                                  <a:pt x="0" y="38"/>
                                </a:lnTo>
                                <a:lnTo>
                                  <a:pt x="0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8B8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4" name="Freeform 505"/>
                        <wps:cNvSpPr>
                          <a:spLocks/>
                        </wps:cNvSpPr>
                        <wps:spPr bwMode="auto">
                          <a:xfrm>
                            <a:off x="179705" y="125095"/>
                            <a:ext cx="66040" cy="19050"/>
                          </a:xfrm>
                          <a:custGeom>
                            <a:avLst/>
                            <a:gdLst>
                              <a:gd name="T0" fmla="*/ 9 w 312"/>
                              <a:gd name="T1" fmla="*/ 0 h 91"/>
                              <a:gd name="T2" fmla="*/ 0 w 312"/>
                              <a:gd name="T3" fmla="*/ 43 h 91"/>
                              <a:gd name="T4" fmla="*/ 299 w 312"/>
                              <a:gd name="T5" fmla="*/ 91 h 91"/>
                              <a:gd name="T6" fmla="*/ 312 w 312"/>
                              <a:gd name="T7" fmla="*/ 45 h 91"/>
                              <a:gd name="T8" fmla="*/ 225 w 312"/>
                              <a:gd name="T9" fmla="*/ 29 h 91"/>
                              <a:gd name="T10" fmla="*/ 218 w 312"/>
                              <a:gd name="T11" fmla="*/ 38 h 91"/>
                              <a:gd name="T12" fmla="*/ 217 w 312"/>
                              <a:gd name="T13" fmla="*/ 38 h 91"/>
                              <a:gd name="T14" fmla="*/ 214 w 312"/>
                              <a:gd name="T15" fmla="*/ 39 h 91"/>
                              <a:gd name="T16" fmla="*/ 212 w 312"/>
                              <a:gd name="T17" fmla="*/ 39 h 91"/>
                              <a:gd name="T18" fmla="*/ 210 w 312"/>
                              <a:gd name="T19" fmla="*/ 41 h 91"/>
                              <a:gd name="T20" fmla="*/ 205 w 312"/>
                              <a:gd name="T21" fmla="*/ 41 h 91"/>
                              <a:gd name="T22" fmla="*/ 202 w 312"/>
                              <a:gd name="T23" fmla="*/ 42 h 91"/>
                              <a:gd name="T24" fmla="*/ 198 w 312"/>
                              <a:gd name="T25" fmla="*/ 42 h 91"/>
                              <a:gd name="T26" fmla="*/ 194 w 312"/>
                              <a:gd name="T27" fmla="*/ 42 h 91"/>
                              <a:gd name="T28" fmla="*/ 171 w 312"/>
                              <a:gd name="T29" fmla="*/ 35 h 91"/>
                              <a:gd name="T30" fmla="*/ 159 w 312"/>
                              <a:gd name="T31" fmla="*/ 18 h 91"/>
                              <a:gd name="T32" fmla="*/ 9 w 312"/>
                              <a:gd name="T33" fmla="*/ 0 h 91"/>
                              <a:gd name="T34" fmla="*/ 9 w 312"/>
                              <a:gd name="T35" fmla="*/ 0 h 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312" h="91">
                                <a:moveTo>
                                  <a:pt x="9" y="0"/>
                                </a:moveTo>
                                <a:lnTo>
                                  <a:pt x="0" y="43"/>
                                </a:lnTo>
                                <a:lnTo>
                                  <a:pt x="299" y="91"/>
                                </a:lnTo>
                                <a:lnTo>
                                  <a:pt x="312" y="45"/>
                                </a:lnTo>
                                <a:lnTo>
                                  <a:pt x="225" y="29"/>
                                </a:lnTo>
                                <a:lnTo>
                                  <a:pt x="218" y="38"/>
                                </a:lnTo>
                                <a:lnTo>
                                  <a:pt x="217" y="38"/>
                                </a:lnTo>
                                <a:lnTo>
                                  <a:pt x="214" y="39"/>
                                </a:lnTo>
                                <a:lnTo>
                                  <a:pt x="212" y="39"/>
                                </a:lnTo>
                                <a:lnTo>
                                  <a:pt x="210" y="41"/>
                                </a:lnTo>
                                <a:lnTo>
                                  <a:pt x="205" y="41"/>
                                </a:lnTo>
                                <a:lnTo>
                                  <a:pt x="202" y="42"/>
                                </a:lnTo>
                                <a:lnTo>
                                  <a:pt x="198" y="42"/>
                                </a:lnTo>
                                <a:lnTo>
                                  <a:pt x="194" y="42"/>
                                </a:lnTo>
                                <a:lnTo>
                                  <a:pt x="171" y="35"/>
                                </a:lnTo>
                                <a:lnTo>
                                  <a:pt x="159" y="18"/>
                                </a:lnTo>
                                <a:lnTo>
                                  <a:pt x="9" y="0"/>
                                </a:lnTo>
                                <a:lnTo>
                                  <a:pt x="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CC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5" name="Freeform 506"/>
                        <wps:cNvSpPr>
                          <a:spLocks/>
                        </wps:cNvSpPr>
                        <wps:spPr bwMode="auto">
                          <a:xfrm>
                            <a:off x="161290" y="122555"/>
                            <a:ext cx="16510" cy="10160"/>
                          </a:xfrm>
                          <a:custGeom>
                            <a:avLst/>
                            <a:gdLst>
                              <a:gd name="T0" fmla="*/ 0 w 79"/>
                              <a:gd name="T1" fmla="*/ 35 h 46"/>
                              <a:gd name="T2" fmla="*/ 34 w 79"/>
                              <a:gd name="T3" fmla="*/ 0 h 46"/>
                              <a:gd name="T4" fmla="*/ 79 w 79"/>
                              <a:gd name="T5" fmla="*/ 8 h 46"/>
                              <a:gd name="T6" fmla="*/ 62 w 79"/>
                              <a:gd name="T7" fmla="*/ 46 h 46"/>
                              <a:gd name="T8" fmla="*/ 0 w 79"/>
                              <a:gd name="T9" fmla="*/ 35 h 46"/>
                              <a:gd name="T10" fmla="*/ 0 w 79"/>
                              <a:gd name="T11" fmla="*/ 35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9" h="46">
                                <a:moveTo>
                                  <a:pt x="0" y="35"/>
                                </a:moveTo>
                                <a:lnTo>
                                  <a:pt x="34" y="0"/>
                                </a:lnTo>
                                <a:lnTo>
                                  <a:pt x="79" y="8"/>
                                </a:lnTo>
                                <a:lnTo>
                                  <a:pt x="62" y="46"/>
                                </a:lnTo>
                                <a:lnTo>
                                  <a:pt x="0" y="35"/>
                                </a:lnTo>
                                <a:lnTo>
                                  <a:pt x="0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5757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6" name="Freeform 507"/>
                        <wps:cNvSpPr>
                          <a:spLocks/>
                        </wps:cNvSpPr>
                        <wps:spPr bwMode="auto">
                          <a:xfrm>
                            <a:off x="69215" y="224790"/>
                            <a:ext cx="252730" cy="80010"/>
                          </a:xfrm>
                          <a:custGeom>
                            <a:avLst/>
                            <a:gdLst>
                              <a:gd name="T0" fmla="*/ 0 w 1194"/>
                              <a:gd name="T1" fmla="*/ 89 h 378"/>
                              <a:gd name="T2" fmla="*/ 59 w 1194"/>
                              <a:gd name="T3" fmla="*/ 70 h 378"/>
                              <a:gd name="T4" fmla="*/ 118 w 1194"/>
                              <a:gd name="T5" fmla="*/ 0 h 378"/>
                              <a:gd name="T6" fmla="*/ 241 w 1194"/>
                              <a:gd name="T7" fmla="*/ 2 h 378"/>
                              <a:gd name="T8" fmla="*/ 421 w 1194"/>
                              <a:gd name="T9" fmla="*/ 30 h 378"/>
                              <a:gd name="T10" fmla="*/ 530 w 1194"/>
                              <a:gd name="T11" fmla="*/ 65 h 378"/>
                              <a:gd name="T12" fmla="*/ 703 w 1194"/>
                              <a:gd name="T13" fmla="*/ 9 h 378"/>
                              <a:gd name="T14" fmla="*/ 848 w 1194"/>
                              <a:gd name="T15" fmla="*/ 7 h 378"/>
                              <a:gd name="T16" fmla="*/ 909 w 1194"/>
                              <a:gd name="T17" fmla="*/ 28 h 378"/>
                              <a:gd name="T18" fmla="*/ 964 w 1194"/>
                              <a:gd name="T19" fmla="*/ 24 h 378"/>
                              <a:gd name="T20" fmla="*/ 997 w 1194"/>
                              <a:gd name="T21" fmla="*/ 17 h 378"/>
                              <a:gd name="T22" fmla="*/ 1056 w 1194"/>
                              <a:gd name="T23" fmla="*/ 24 h 378"/>
                              <a:gd name="T24" fmla="*/ 1113 w 1194"/>
                              <a:gd name="T25" fmla="*/ 102 h 378"/>
                              <a:gd name="T26" fmla="*/ 1194 w 1194"/>
                              <a:gd name="T27" fmla="*/ 256 h 378"/>
                              <a:gd name="T28" fmla="*/ 954 w 1194"/>
                              <a:gd name="T29" fmla="*/ 257 h 378"/>
                              <a:gd name="T30" fmla="*/ 820 w 1194"/>
                              <a:gd name="T31" fmla="*/ 288 h 378"/>
                              <a:gd name="T32" fmla="*/ 684 w 1194"/>
                              <a:gd name="T33" fmla="*/ 365 h 378"/>
                              <a:gd name="T34" fmla="*/ 644 w 1194"/>
                              <a:gd name="T35" fmla="*/ 363 h 378"/>
                              <a:gd name="T36" fmla="*/ 593 w 1194"/>
                              <a:gd name="T37" fmla="*/ 378 h 378"/>
                              <a:gd name="T38" fmla="*/ 350 w 1194"/>
                              <a:gd name="T39" fmla="*/ 335 h 378"/>
                              <a:gd name="T40" fmla="*/ 219 w 1194"/>
                              <a:gd name="T41" fmla="*/ 339 h 378"/>
                              <a:gd name="T42" fmla="*/ 72 w 1194"/>
                              <a:gd name="T43" fmla="*/ 373 h 378"/>
                              <a:gd name="T44" fmla="*/ 0 w 1194"/>
                              <a:gd name="T45" fmla="*/ 89 h 378"/>
                              <a:gd name="T46" fmla="*/ 0 w 1194"/>
                              <a:gd name="T47" fmla="*/ 89 h 3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194" h="378">
                                <a:moveTo>
                                  <a:pt x="0" y="89"/>
                                </a:moveTo>
                                <a:lnTo>
                                  <a:pt x="59" y="70"/>
                                </a:lnTo>
                                <a:lnTo>
                                  <a:pt x="118" y="0"/>
                                </a:lnTo>
                                <a:lnTo>
                                  <a:pt x="241" y="2"/>
                                </a:lnTo>
                                <a:lnTo>
                                  <a:pt x="421" y="30"/>
                                </a:lnTo>
                                <a:lnTo>
                                  <a:pt x="530" y="65"/>
                                </a:lnTo>
                                <a:lnTo>
                                  <a:pt x="703" y="9"/>
                                </a:lnTo>
                                <a:lnTo>
                                  <a:pt x="848" y="7"/>
                                </a:lnTo>
                                <a:lnTo>
                                  <a:pt x="909" y="28"/>
                                </a:lnTo>
                                <a:lnTo>
                                  <a:pt x="964" y="24"/>
                                </a:lnTo>
                                <a:lnTo>
                                  <a:pt x="997" y="17"/>
                                </a:lnTo>
                                <a:lnTo>
                                  <a:pt x="1056" y="24"/>
                                </a:lnTo>
                                <a:lnTo>
                                  <a:pt x="1113" y="102"/>
                                </a:lnTo>
                                <a:lnTo>
                                  <a:pt x="1194" y="256"/>
                                </a:lnTo>
                                <a:lnTo>
                                  <a:pt x="954" y="257"/>
                                </a:lnTo>
                                <a:lnTo>
                                  <a:pt x="820" y="288"/>
                                </a:lnTo>
                                <a:lnTo>
                                  <a:pt x="684" y="365"/>
                                </a:lnTo>
                                <a:lnTo>
                                  <a:pt x="644" y="363"/>
                                </a:lnTo>
                                <a:lnTo>
                                  <a:pt x="593" y="378"/>
                                </a:lnTo>
                                <a:lnTo>
                                  <a:pt x="350" y="335"/>
                                </a:lnTo>
                                <a:lnTo>
                                  <a:pt x="219" y="339"/>
                                </a:lnTo>
                                <a:lnTo>
                                  <a:pt x="72" y="373"/>
                                </a:lnTo>
                                <a:lnTo>
                                  <a:pt x="0" y="89"/>
                                </a:lnTo>
                                <a:lnTo>
                                  <a:pt x="0" y="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DE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7" name="Freeform 508"/>
                        <wps:cNvSpPr>
                          <a:spLocks/>
                        </wps:cNvSpPr>
                        <wps:spPr bwMode="auto">
                          <a:xfrm>
                            <a:off x="71120" y="226060"/>
                            <a:ext cx="25400" cy="24765"/>
                          </a:xfrm>
                          <a:custGeom>
                            <a:avLst/>
                            <a:gdLst>
                              <a:gd name="T0" fmla="*/ 5 w 119"/>
                              <a:gd name="T1" fmla="*/ 116 h 116"/>
                              <a:gd name="T2" fmla="*/ 5 w 119"/>
                              <a:gd name="T3" fmla="*/ 116 h 116"/>
                              <a:gd name="T4" fmla="*/ 8 w 119"/>
                              <a:gd name="T5" fmla="*/ 116 h 116"/>
                              <a:gd name="T6" fmla="*/ 10 w 119"/>
                              <a:gd name="T7" fmla="*/ 115 h 116"/>
                              <a:gd name="T8" fmla="*/ 14 w 119"/>
                              <a:gd name="T9" fmla="*/ 115 h 116"/>
                              <a:gd name="T10" fmla="*/ 17 w 119"/>
                              <a:gd name="T11" fmla="*/ 114 h 116"/>
                              <a:gd name="T12" fmla="*/ 23 w 119"/>
                              <a:gd name="T13" fmla="*/ 114 h 116"/>
                              <a:gd name="T14" fmla="*/ 24 w 119"/>
                              <a:gd name="T15" fmla="*/ 113 h 116"/>
                              <a:gd name="T16" fmla="*/ 27 w 119"/>
                              <a:gd name="T17" fmla="*/ 113 h 116"/>
                              <a:gd name="T18" fmla="*/ 30 w 119"/>
                              <a:gd name="T19" fmla="*/ 112 h 116"/>
                              <a:gd name="T20" fmla="*/ 33 w 119"/>
                              <a:gd name="T21" fmla="*/ 112 h 116"/>
                              <a:gd name="T22" fmla="*/ 35 w 119"/>
                              <a:gd name="T23" fmla="*/ 111 h 116"/>
                              <a:gd name="T24" fmla="*/ 39 w 119"/>
                              <a:gd name="T25" fmla="*/ 110 h 116"/>
                              <a:gd name="T26" fmla="*/ 41 w 119"/>
                              <a:gd name="T27" fmla="*/ 109 h 116"/>
                              <a:gd name="T28" fmla="*/ 45 w 119"/>
                              <a:gd name="T29" fmla="*/ 109 h 116"/>
                              <a:gd name="T30" fmla="*/ 47 w 119"/>
                              <a:gd name="T31" fmla="*/ 106 h 116"/>
                              <a:gd name="T32" fmla="*/ 50 w 119"/>
                              <a:gd name="T33" fmla="*/ 106 h 116"/>
                              <a:gd name="T34" fmla="*/ 54 w 119"/>
                              <a:gd name="T35" fmla="*/ 104 h 116"/>
                              <a:gd name="T36" fmla="*/ 56 w 119"/>
                              <a:gd name="T37" fmla="*/ 103 h 116"/>
                              <a:gd name="T38" fmla="*/ 60 w 119"/>
                              <a:gd name="T39" fmla="*/ 102 h 116"/>
                              <a:gd name="T40" fmla="*/ 62 w 119"/>
                              <a:gd name="T41" fmla="*/ 100 h 116"/>
                              <a:gd name="T42" fmla="*/ 65 w 119"/>
                              <a:gd name="T43" fmla="*/ 98 h 116"/>
                              <a:gd name="T44" fmla="*/ 69 w 119"/>
                              <a:gd name="T45" fmla="*/ 96 h 116"/>
                              <a:gd name="T46" fmla="*/ 74 w 119"/>
                              <a:gd name="T47" fmla="*/ 92 h 116"/>
                              <a:gd name="T48" fmla="*/ 79 w 119"/>
                              <a:gd name="T49" fmla="*/ 88 h 116"/>
                              <a:gd name="T50" fmla="*/ 82 w 119"/>
                              <a:gd name="T51" fmla="*/ 85 h 116"/>
                              <a:gd name="T52" fmla="*/ 83 w 119"/>
                              <a:gd name="T53" fmla="*/ 82 h 116"/>
                              <a:gd name="T54" fmla="*/ 85 w 119"/>
                              <a:gd name="T55" fmla="*/ 79 h 116"/>
                              <a:gd name="T56" fmla="*/ 89 w 119"/>
                              <a:gd name="T57" fmla="*/ 76 h 116"/>
                              <a:gd name="T58" fmla="*/ 90 w 119"/>
                              <a:gd name="T59" fmla="*/ 73 h 116"/>
                              <a:gd name="T60" fmla="*/ 92 w 119"/>
                              <a:gd name="T61" fmla="*/ 69 h 116"/>
                              <a:gd name="T62" fmla="*/ 94 w 119"/>
                              <a:gd name="T63" fmla="*/ 66 h 116"/>
                              <a:gd name="T64" fmla="*/ 95 w 119"/>
                              <a:gd name="T65" fmla="*/ 64 h 116"/>
                              <a:gd name="T66" fmla="*/ 98 w 119"/>
                              <a:gd name="T67" fmla="*/ 59 h 116"/>
                              <a:gd name="T68" fmla="*/ 99 w 119"/>
                              <a:gd name="T69" fmla="*/ 56 h 116"/>
                              <a:gd name="T70" fmla="*/ 100 w 119"/>
                              <a:gd name="T71" fmla="*/ 52 h 116"/>
                              <a:gd name="T72" fmla="*/ 102 w 119"/>
                              <a:gd name="T73" fmla="*/ 48 h 116"/>
                              <a:gd name="T74" fmla="*/ 104 w 119"/>
                              <a:gd name="T75" fmla="*/ 45 h 116"/>
                              <a:gd name="T76" fmla="*/ 105 w 119"/>
                              <a:gd name="T77" fmla="*/ 41 h 116"/>
                              <a:gd name="T78" fmla="*/ 107 w 119"/>
                              <a:gd name="T79" fmla="*/ 38 h 116"/>
                              <a:gd name="T80" fmla="*/ 108 w 119"/>
                              <a:gd name="T81" fmla="*/ 34 h 116"/>
                              <a:gd name="T82" fmla="*/ 109 w 119"/>
                              <a:gd name="T83" fmla="*/ 31 h 116"/>
                              <a:gd name="T84" fmla="*/ 110 w 119"/>
                              <a:gd name="T85" fmla="*/ 27 h 116"/>
                              <a:gd name="T86" fmla="*/ 110 w 119"/>
                              <a:gd name="T87" fmla="*/ 24 h 116"/>
                              <a:gd name="T88" fmla="*/ 113 w 119"/>
                              <a:gd name="T89" fmla="*/ 21 h 116"/>
                              <a:gd name="T90" fmla="*/ 114 w 119"/>
                              <a:gd name="T91" fmla="*/ 15 h 116"/>
                              <a:gd name="T92" fmla="*/ 116 w 119"/>
                              <a:gd name="T93" fmla="*/ 11 h 116"/>
                              <a:gd name="T94" fmla="*/ 116 w 119"/>
                              <a:gd name="T95" fmla="*/ 6 h 116"/>
                              <a:gd name="T96" fmla="*/ 117 w 119"/>
                              <a:gd name="T97" fmla="*/ 4 h 116"/>
                              <a:gd name="T98" fmla="*/ 119 w 119"/>
                              <a:gd name="T99" fmla="*/ 2 h 116"/>
                              <a:gd name="T100" fmla="*/ 119 w 119"/>
                              <a:gd name="T101" fmla="*/ 1 h 116"/>
                              <a:gd name="T102" fmla="*/ 104 w 119"/>
                              <a:gd name="T103" fmla="*/ 0 h 116"/>
                              <a:gd name="T104" fmla="*/ 49 w 119"/>
                              <a:gd name="T105" fmla="*/ 61 h 116"/>
                              <a:gd name="T106" fmla="*/ 0 w 119"/>
                              <a:gd name="T107" fmla="*/ 79 h 116"/>
                              <a:gd name="T108" fmla="*/ 5 w 119"/>
                              <a:gd name="T109" fmla="*/ 116 h 116"/>
                              <a:gd name="T110" fmla="*/ 5 w 119"/>
                              <a:gd name="T111" fmla="*/ 116 h 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19" h="116">
                                <a:moveTo>
                                  <a:pt x="5" y="116"/>
                                </a:moveTo>
                                <a:lnTo>
                                  <a:pt x="5" y="116"/>
                                </a:lnTo>
                                <a:lnTo>
                                  <a:pt x="8" y="116"/>
                                </a:lnTo>
                                <a:lnTo>
                                  <a:pt x="10" y="115"/>
                                </a:lnTo>
                                <a:lnTo>
                                  <a:pt x="14" y="115"/>
                                </a:lnTo>
                                <a:lnTo>
                                  <a:pt x="17" y="114"/>
                                </a:lnTo>
                                <a:lnTo>
                                  <a:pt x="23" y="114"/>
                                </a:lnTo>
                                <a:lnTo>
                                  <a:pt x="24" y="113"/>
                                </a:lnTo>
                                <a:lnTo>
                                  <a:pt x="27" y="113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1"/>
                                </a:lnTo>
                                <a:lnTo>
                                  <a:pt x="39" y="110"/>
                                </a:lnTo>
                                <a:lnTo>
                                  <a:pt x="41" y="109"/>
                                </a:lnTo>
                                <a:lnTo>
                                  <a:pt x="45" y="109"/>
                                </a:lnTo>
                                <a:lnTo>
                                  <a:pt x="47" y="106"/>
                                </a:lnTo>
                                <a:lnTo>
                                  <a:pt x="50" y="106"/>
                                </a:lnTo>
                                <a:lnTo>
                                  <a:pt x="54" y="104"/>
                                </a:lnTo>
                                <a:lnTo>
                                  <a:pt x="56" y="103"/>
                                </a:lnTo>
                                <a:lnTo>
                                  <a:pt x="60" y="102"/>
                                </a:lnTo>
                                <a:lnTo>
                                  <a:pt x="62" y="100"/>
                                </a:lnTo>
                                <a:lnTo>
                                  <a:pt x="65" y="98"/>
                                </a:lnTo>
                                <a:lnTo>
                                  <a:pt x="69" y="96"/>
                                </a:lnTo>
                                <a:lnTo>
                                  <a:pt x="74" y="92"/>
                                </a:lnTo>
                                <a:lnTo>
                                  <a:pt x="79" y="88"/>
                                </a:lnTo>
                                <a:lnTo>
                                  <a:pt x="82" y="85"/>
                                </a:lnTo>
                                <a:lnTo>
                                  <a:pt x="83" y="82"/>
                                </a:lnTo>
                                <a:lnTo>
                                  <a:pt x="85" y="79"/>
                                </a:lnTo>
                                <a:lnTo>
                                  <a:pt x="89" y="76"/>
                                </a:lnTo>
                                <a:lnTo>
                                  <a:pt x="90" y="73"/>
                                </a:lnTo>
                                <a:lnTo>
                                  <a:pt x="92" y="69"/>
                                </a:lnTo>
                                <a:lnTo>
                                  <a:pt x="94" y="66"/>
                                </a:lnTo>
                                <a:lnTo>
                                  <a:pt x="95" y="64"/>
                                </a:lnTo>
                                <a:lnTo>
                                  <a:pt x="98" y="59"/>
                                </a:lnTo>
                                <a:lnTo>
                                  <a:pt x="99" y="56"/>
                                </a:lnTo>
                                <a:lnTo>
                                  <a:pt x="100" y="52"/>
                                </a:lnTo>
                                <a:lnTo>
                                  <a:pt x="102" y="48"/>
                                </a:lnTo>
                                <a:lnTo>
                                  <a:pt x="104" y="45"/>
                                </a:lnTo>
                                <a:lnTo>
                                  <a:pt x="105" y="41"/>
                                </a:lnTo>
                                <a:lnTo>
                                  <a:pt x="107" y="38"/>
                                </a:lnTo>
                                <a:lnTo>
                                  <a:pt x="108" y="34"/>
                                </a:lnTo>
                                <a:lnTo>
                                  <a:pt x="109" y="31"/>
                                </a:lnTo>
                                <a:lnTo>
                                  <a:pt x="110" y="27"/>
                                </a:lnTo>
                                <a:lnTo>
                                  <a:pt x="110" y="24"/>
                                </a:lnTo>
                                <a:lnTo>
                                  <a:pt x="113" y="21"/>
                                </a:lnTo>
                                <a:lnTo>
                                  <a:pt x="114" y="15"/>
                                </a:lnTo>
                                <a:lnTo>
                                  <a:pt x="116" y="11"/>
                                </a:lnTo>
                                <a:lnTo>
                                  <a:pt x="116" y="6"/>
                                </a:lnTo>
                                <a:lnTo>
                                  <a:pt x="117" y="4"/>
                                </a:lnTo>
                                <a:lnTo>
                                  <a:pt x="119" y="2"/>
                                </a:lnTo>
                                <a:lnTo>
                                  <a:pt x="119" y="1"/>
                                </a:lnTo>
                                <a:lnTo>
                                  <a:pt x="104" y="0"/>
                                </a:lnTo>
                                <a:lnTo>
                                  <a:pt x="49" y="61"/>
                                </a:lnTo>
                                <a:lnTo>
                                  <a:pt x="0" y="79"/>
                                </a:lnTo>
                                <a:lnTo>
                                  <a:pt x="5" y="116"/>
                                </a:lnTo>
                                <a:lnTo>
                                  <a:pt x="5" y="1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8" name="Freeform 509"/>
                        <wps:cNvSpPr>
                          <a:spLocks/>
                        </wps:cNvSpPr>
                        <wps:spPr bwMode="auto">
                          <a:xfrm>
                            <a:off x="53975" y="43815"/>
                            <a:ext cx="47625" cy="100965"/>
                          </a:xfrm>
                          <a:custGeom>
                            <a:avLst/>
                            <a:gdLst>
                              <a:gd name="T0" fmla="*/ 61 w 225"/>
                              <a:gd name="T1" fmla="*/ 458 h 478"/>
                              <a:gd name="T2" fmla="*/ 49 w 225"/>
                              <a:gd name="T3" fmla="*/ 428 h 478"/>
                              <a:gd name="T4" fmla="*/ 39 w 225"/>
                              <a:gd name="T5" fmla="*/ 393 h 478"/>
                              <a:gd name="T6" fmla="*/ 38 w 225"/>
                              <a:gd name="T7" fmla="*/ 361 h 478"/>
                              <a:gd name="T8" fmla="*/ 38 w 225"/>
                              <a:gd name="T9" fmla="*/ 321 h 478"/>
                              <a:gd name="T10" fmla="*/ 40 w 225"/>
                              <a:gd name="T11" fmla="*/ 279 h 478"/>
                              <a:gd name="T12" fmla="*/ 39 w 225"/>
                              <a:gd name="T13" fmla="*/ 247 h 478"/>
                              <a:gd name="T14" fmla="*/ 24 w 225"/>
                              <a:gd name="T15" fmla="*/ 215 h 478"/>
                              <a:gd name="T16" fmla="*/ 9 w 225"/>
                              <a:gd name="T17" fmla="*/ 190 h 478"/>
                              <a:gd name="T18" fmla="*/ 3 w 225"/>
                              <a:gd name="T19" fmla="*/ 157 h 478"/>
                              <a:gd name="T20" fmla="*/ 33 w 225"/>
                              <a:gd name="T21" fmla="*/ 131 h 478"/>
                              <a:gd name="T22" fmla="*/ 66 w 225"/>
                              <a:gd name="T23" fmla="*/ 108 h 478"/>
                              <a:gd name="T24" fmla="*/ 96 w 225"/>
                              <a:gd name="T25" fmla="*/ 79 h 478"/>
                              <a:gd name="T26" fmla="*/ 98 w 225"/>
                              <a:gd name="T27" fmla="*/ 61 h 478"/>
                              <a:gd name="T28" fmla="*/ 128 w 225"/>
                              <a:gd name="T29" fmla="*/ 43 h 478"/>
                              <a:gd name="T30" fmla="*/ 101 w 225"/>
                              <a:gd name="T31" fmla="*/ 15 h 478"/>
                              <a:gd name="T32" fmla="*/ 126 w 225"/>
                              <a:gd name="T33" fmla="*/ 4 h 478"/>
                              <a:gd name="T34" fmla="*/ 151 w 225"/>
                              <a:gd name="T35" fmla="*/ 1 h 478"/>
                              <a:gd name="T36" fmla="*/ 176 w 225"/>
                              <a:gd name="T37" fmla="*/ 0 h 478"/>
                              <a:gd name="T38" fmla="*/ 201 w 225"/>
                              <a:gd name="T39" fmla="*/ 3 h 478"/>
                              <a:gd name="T40" fmla="*/ 199 w 225"/>
                              <a:gd name="T41" fmla="*/ 11 h 478"/>
                              <a:gd name="T42" fmla="*/ 158 w 225"/>
                              <a:gd name="T43" fmla="*/ 13 h 478"/>
                              <a:gd name="T44" fmla="*/ 130 w 225"/>
                              <a:gd name="T45" fmla="*/ 16 h 478"/>
                              <a:gd name="T46" fmla="*/ 134 w 225"/>
                              <a:gd name="T47" fmla="*/ 29 h 478"/>
                              <a:gd name="T48" fmla="*/ 158 w 225"/>
                              <a:gd name="T49" fmla="*/ 25 h 478"/>
                              <a:gd name="T50" fmla="*/ 183 w 225"/>
                              <a:gd name="T51" fmla="*/ 30 h 478"/>
                              <a:gd name="T52" fmla="*/ 181 w 225"/>
                              <a:gd name="T53" fmla="*/ 42 h 478"/>
                              <a:gd name="T54" fmla="*/ 157 w 225"/>
                              <a:gd name="T55" fmla="*/ 43 h 478"/>
                              <a:gd name="T56" fmla="*/ 131 w 225"/>
                              <a:gd name="T57" fmla="*/ 55 h 478"/>
                              <a:gd name="T58" fmla="*/ 111 w 225"/>
                              <a:gd name="T59" fmla="*/ 75 h 478"/>
                              <a:gd name="T60" fmla="*/ 134 w 225"/>
                              <a:gd name="T61" fmla="*/ 86 h 478"/>
                              <a:gd name="T62" fmla="*/ 136 w 225"/>
                              <a:gd name="T63" fmla="*/ 114 h 478"/>
                              <a:gd name="T64" fmla="*/ 130 w 225"/>
                              <a:gd name="T65" fmla="*/ 139 h 478"/>
                              <a:gd name="T66" fmla="*/ 116 w 225"/>
                              <a:gd name="T67" fmla="*/ 152 h 478"/>
                              <a:gd name="T68" fmla="*/ 145 w 225"/>
                              <a:gd name="T69" fmla="*/ 146 h 478"/>
                              <a:gd name="T70" fmla="*/ 177 w 225"/>
                              <a:gd name="T71" fmla="*/ 128 h 478"/>
                              <a:gd name="T72" fmla="*/ 212 w 225"/>
                              <a:gd name="T73" fmla="*/ 106 h 478"/>
                              <a:gd name="T74" fmla="*/ 225 w 225"/>
                              <a:gd name="T75" fmla="*/ 123 h 478"/>
                              <a:gd name="T76" fmla="*/ 198 w 225"/>
                              <a:gd name="T77" fmla="*/ 154 h 478"/>
                              <a:gd name="T78" fmla="*/ 165 w 225"/>
                              <a:gd name="T79" fmla="*/ 173 h 478"/>
                              <a:gd name="T80" fmla="*/ 139 w 225"/>
                              <a:gd name="T81" fmla="*/ 168 h 478"/>
                              <a:gd name="T82" fmla="*/ 119 w 225"/>
                              <a:gd name="T83" fmla="*/ 165 h 478"/>
                              <a:gd name="T84" fmla="*/ 96 w 225"/>
                              <a:gd name="T85" fmla="*/ 161 h 478"/>
                              <a:gd name="T86" fmla="*/ 96 w 225"/>
                              <a:gd name="T87" fmla="*/ 146 h 478"/>
                              <a:gd name="T88" fmla="*/ 117 w 225"/>
                              <a:gd name="T89" fmla="*/ 120 h 478"/>
                              <a:gd name="T90" fmla="*/ 115 w 225"/>
                              <a:gd name="T91" fmla="*/ 94 h 478"/>
                              <a:gd name="T92" fmla="*/ 99 w 225"/>
                              <a:gd name="T93" fmla="*/ 95 h 478"/>
                              <a:gd name="T94" fmla="*/ 69 w 225"/>
                              <a:gd name="T95" fmla="*/ 123 h 478"/>
                              <a:gd name="T96" fmla="*/ 45 w 225"/>
                              <a:gd name="T97" fmla="*/ 141 h 478"/>
                              <a:gd name="T98" fmla="*/ 23 w 225"/>
                              <a:gd name="T99" fmla="*/ 164 h 478"/>
                              <a:gd name="T100" fmla="*/ 29 w 225"/>
                              <a:gd name="T101" fmla="*/ 193 h 478"/>
                              <a:gd name="T102" fmla="*/ 41 w 225"/>
                              <a:gd name="T103" fmla="*/ 216 h 478"/>
                              <a:gd name="T104" fmla="*/ 55 w 225"/>
                              <a:gd name="T105" fmla="*/ 245 h 478"/>
                              <a:gd name="T106" fmla="*/ 56 w 225"/>
                              <a:gd name="T107" fmla="*/ 269 h 478"/>
                              <a:gd name="T108" fmla="*/ 55 w 225"/>
                              <a:gd name="T109" fmla="*/ 302 h 478"/>
                              <a:gd name="T110" fmla="*/ 53 w 225"/>
                              <a:gd name="T111" fmla="*/ 325 h 478"/>
                              <a:gd name="T112" fmla="*/ 52 w 225"/>
                              <a:gd name="T113" fmla="*/ 356 h 478"/>
                              <a:gd name="T114" fmla="*/ 53 w 225"/>
                              <a:gd name="T115" fmla="*/ 386 h 478"/>
                              <a:gd name="T116" fmla="*/ 63 w 225"/>
                              <a:gd name="T117" fmla="*/ 410 h 478"/>
                              <a:gd name="T118" fmla="*/ 75 w 225"/>
                              <a:gd name="T119" fmla="*/ 436 h 478"/>
                              <a:gd name="T120" fmla="*/ 83 w 225"/>
                              <a:gd name="T121" fmla="*/ 459 h 478"/>
                              <a:gd name="T122" fmla="*/ 73 w 225"/>
                              <a:gd name="T123" fmla="*/ 478 h 4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25" h="478">
                                <a:moveTo>
                                  <a:pt x="71" y="478"/>
                                </a:moveTo>
                                <a:lnTo>
                                  <a:pt x="70" y="477"/>
                                </a:lnTo>
                                <a:lnTo>
                                  <a:pt x="69" y="475"/>
                                </a:lnTo>
                                <a:lnTo>
                                  <a:pt x="67" y="472"/>
                                </a:lnTo>
                                <a:lnTo>
                                  <a:pt x="66" y="467"/>
                                </a:lnTo>
                                <a:lnTo>
                                  <a:pt x="64" y="464"/>
                                </a:lnTo>
                                <a:lnTo>
                                  <a:pt x="62" y="461"/>
                                </a:lnTo>
                                <a:lnTo>
                                  <a:pt x="61" y="458"/>
                                </a:lnTo>
                                <a:lnTo>
                                  <a:pt x="60" y="455"/>
                                </a:lnTo>
                                <a:lnTo>
                                  <a:pt x="59" y="451"/>
                                </a:lnTo>
                                <a:lnTo>
                                  <a:pt x="56" y="448"/>
                                </a:lnTo>
                                <a:lnTo>
                                  <a:pt x="55" y="445"/>
                                </a:lnTo>
                                <a:lnTo>
                                  <a:pt x="54" y="441"/>
                                </a:lnTo>
                                <a:lnTo>
                                  <a:pt x="53" y="436"/>
                                </a:lnTo>
                                <a:lnTo>
                                  <a:pt x="51" y="432"/>
                                </a:lnTo>
                                <a:lnTo>
                                  <a:pt x="49" y="428"/>
                                </a:lnTo>
                                <a:lnTo>
                                  <a:pt x="48" y="423"/>
                                </a:lnTo>
                                <a:lnTo>
                                  <a:pt x="46" y="419"/>
                                </a:lnTo>
                                <a:lnTo>
                                  <a:pt x="45" y="414"/>
                                </a:lnTo>
                                <a:lnTo>
                                  <a:pt x="44" y="411"/>
                                </a:lnTo>
                                <a:lnTo>
                                  <a:pt x="43" y="406"/>
                                </a:lnTo>
                                <a:lnTo>
                                  <a:pt x="41" y="402"/>
                                </a:lnTo>
                                <a:lnTo>
                                  <a:pt x="40" y="397"/>
                                </a:lnTo>
                                <a:lnTo>
                                  <a:pt x="39" y="393"/>
                                </a:lnTo>
                                <a:lnTo>
                                  <a:pt x="39" y="390"/>
                                </a:lnTo>
                                <a:lnTo>
                                  <a:pt x="38" y="385"/>
                                </a:lnTo>
                                <a:lnTo>
                                  <a:pt x="38" y="382"/>
                                </a:lnTo>
                                <a:lnTo>
                                  <a:pt x="38" y="377"/>
                                </a:lnTo>
                                <a:lnTo>
                                  <a:pt x="38" y="374"/>
                                </a:lnTo>
                                <a:lnTo>
                                  <a:pt x="38" y="370"/>
                                </a:lnTo>
                                <a:lnTo>
                                  <a:pt x="38" y="366"/>
                                </a:lnTo>
                                <a:lnTo>
                                  <a:pt x="38" y="361"/>
                                </a:lnTo>
                                <a:lnTo>
                                  <a:pt x="38" y="357"/>
                                </a:lnTo>
                                <a:lnTo>
                                  <a:pt x="38" y="352"/>
                                </a:lnTo>
                                <a:lnTo>
                                  <a:pt x="38" y="348"/>
                                </a:lnTo>
                                <a:lnTo>
                                  <a:pt x="38" y="342"/>
                                </a:lnTo>
                                <a:lnTo>
                                  <a:pt x="38" y="338"/>
                                </a:lnTo>
                                <a:lnTo>
                                  <a:pt x="38" y="332"/>
                                </a:lnTo>
                                <a:lnTo>
                                  <a:pt x="38" y="327"/>
                                </a:lnTo>
                                <a:lnTo>
                                  <a:pt x="38" y="321"/>
                                </a:lnTo>
                                <a:lnTo>
                                  <a:pt x="39" y="317"/>
                                </a:lnTo>
                                <a:lnTo>
                                  <a:pt x="39" y="311"/>
                                </a:lnTo>
                                <a:lnTo>
                                  <a:pt x="39" y="305"/>
                                </a:lnTo>
                                <a:lnTo>
                                  <a:pt x="39" y="300"/>
                                </a:lnTo>
                                <a:lnTo>
                                  <a:pt x="40" y="295"/>
                                </a:lnTo>
                                <a:lnTo>
                                  <a:pt x="40" y="290"/>
                                </a:lnTo>
                                <a:lnTo>
                                  <a:pt x="40" y="285"/>
                                </a:lnTo>
                                <a:lnTo>
                                  <a:pt x="40" y="279"/>
                                </a:lnTo>
                                <a:lnTo>
                                  <a:pt x="40" y="275"/>
                                </a:lnTo>
                                <a:lnTo>
                                  <a:pt x="40" y="269"/>
                                </a:lnTo>
                                <a:lnTo>
                                  <a:pt x="40" y="265"/>
                                </a:lnTo>
                                <a:lnTo>
                                  <a:pt x="40" y="261"/>
                                </a:lnTo>
                                <a:lnTo>
                                  <a:pt x="40" y="258"/>
                                </a:lnTo>
                                <a:lnTo>
                                  <a:pt x="39" y="252"/>
                                </a:lnTo>
                                <a:lnTo>
                                  <a:pt x="39" y="250"/>
                                </a:lnTo>
                                <a:lnTo>
                                  <a:pt x="39" y="247"/>
                                </a:lnTo>
                                <a:lnTo>
                                  <a:pt x="39" y="243"/>
                                </a:lnTo>
                                <a:lnTo>
                                  <a:pt x="38" y="239"/>
                                </a:lnTo>
                                <a:lnTo>
                                  <a:pt x="38" y="237"/>
                                </a:lnTo>
                                <a:lnTo>
                                  <a:pt x="36" y="232"/>
                                </a:lnTo>
                                <a:lnTo>
                                  <a:pt x="33" y="229"/>
                                </a:lnTo>
                                <a:lnTo>
                                  <a:pt x="31" y="224"/>
                                </a:lnTo>
                                <a:lnTo>
                                  <a:pt x="29" y="221"/>
                                </a:lnTo>
                                <a:lnTo>
                                  <a:pt x="24" y="215"/>
                                </a:lnTo>
                                <a:lnTo>
                                  <a:pt x="21" y="210"/>
                                </a:lnTo>
                                <a:lnTo>
                                  <a:pt x="18" y="208"/>
                                </a:lnTo>
                                <a:lnTo>
                                  <a:pt x="17" y="204"/>
                                </a:lnTo>
                                <a:lnTo>
                                  <a:pt x="16" y="202"/>
                                </a:lnTo>
                                <a:lnTo>
                                  <a:pt x="14" y="200"/>
                                </a:lnTo>
                                <a:lnTo>
                                  <a:pt x="11" y="196"/>
                                </a:lnTo>
                                <a:lnTo>
                                  <a:pt x="10" y="193"/>
                                </a:lnTo>
                                <a:lnTo>
                                  <a:pt x="9" y="190"/>
                                </a:lnTo>
                                <a:lnTo>
                                  <a:pt x="7" y="187"/>
                                </a:lnTo>
                                <a:lnTo>
                                  <a:pt x="4" y="182"/>
                                </a:lnTo>
                                <a:lnTo>
                                  <a:pt x="2" y="177"/>
                                </a:lnTo>
                                <a:lnTo>
                                  <a:pt x="1" y="172"/>
                                </a:lnTo>
                                <a:lnTo>
                                  <a:pt x="0" y="167"/>
                                </a:lnTo>
                                <a:lnTo>
                                  <a:pt x="0" y="163"/>
                                </a:lnTo>
                                <a:lnTo>
                                  <a:pt x="2" y="160"/>
                                </a:lnTo>
                                <a:lnTo>
                                  <a:pt x="3" y="157"/>
                                </a:lnTo>
                                <a:lnTo>
                                  <a:pt x="7" y="154"/>
                                </a:lnTo>
                                <a:lnTo>
                                  <a:pt x="10" y="149"/>
                                </a:lnTo>
                                <a:lnTo>
                                  <a:pt x="15" y="146"/>
                                </a:lnTo>
                                <a:lnTo>
                                  <a:pt x="19" y="141"/>
                                </a:lnTo>
                                <a:lnTo>
                                  <a:pt x="24" y="138"/>
                                </a:lnTo>
                                <a:lnTo>
                                  <a:pt x="28" y="136"/>
                                </a:lnTo>
                                <a:lnTo>
                                  <a:pt x="30" y="133"/>
                                </a:lnTo>
                                <a:lnTo>
                                  <a:pt x="33" y="131"/>
                                </a:lnTo>
                                <a:lnTo>
                                  <a:pt x="36" y="130"/>
                                </a:lnTo>
                                <a:lnTo>
                                  <a:pt x="41" y="125"/>
                                </a:lnTo>
                                <a:lnTo>
                                  <a:pt x="46" y="122"/>
                                </a:lnTo>
                                <a:lnTo>
                                  <a:pt x="51" y="118"/>
                                </a:lnTo>
                                <a:lnTo>
                                  <a:pt x="55" y="115"/>
                                </a:lnTo>
                                <a:lnTo>
                                  <a:pt x="60" y="112"/>
                                </a:lnTo>
                                <a:lnTo>
                                  <a:pt x="63" y="109"/>
                                </a:lnTo>
                                <a:lnTo>
                                  <a:pt x="66" y="108"/>
                                </a:lnTo>
                                <a:lnTo>
                                  <a:pt x="68" y="105"/>
                                </a:lnTo>
                                <a:lnTo>
                                  <a:pt x="70" y="102"/>
                                </a:lnTo>
                                <a:lnTo>
                                  <a:pt x="75" y="97"/>
                                </a:lnTo>
                                <a:lnTo>
                                  <a:pt x="79" y="93"/>
                                </a:lnTo>
                                <a:lnTo>
                                  <a:pt x="84" y="88"/>
                                </a:lnTo>
                                <a:lnTo>
                                  <a:pt x="89" y="84"/>
                                </a:lnTo>
                                <a:lnTo>
                                  <a:pt x="93" y="82"/>
                                </a:lnTo>
                                <a:lnTo>
                                  <a:pt x="96" y="79"/>
                                </a:lnTo>
                                <a:lnTo>
                                  <a:pt x="97" y="79"/>
                                </a:lnTo>
                                <a:lnTo>
                                  <a:pt x="97" y="78"/>
                                </a:lnTo>
                                <a:lnTo>
                                  <a:pt x="96" y="76"/>
                                </a:lnTo>
                                <a:lnTo>
                                  <a:pt x="96" y="74"/>
                                </a:lnTo>
                                <a:lnTo>
                                  <a:pt x="96" y="72"/>
                                </a:lnTo>
                                <a:lnTo>
                                  <a:pt x="96" y="68"/>
                                </a:lnTo>
                                <a:lnTo>
                                  <a:pt x="97" y="65"/>
                                </a:lnTo>
                                <a:lnTo>
                                  <a:pt x="98" y="61"/>
                                </a:lnTo>
                                <a:lnTo>
                                  <a:pt x="101" y="59"/>
                                </a:lnTo>
                                <a:lnTo>
                                  <a:pt x="105" y="56"/>
                                </a:lnTo>
                                <a:lnTo>
                                  <a:pt x="109" y="54"/>
                                </a:lnTo>
                                <a:lnTo>
                                  <a:pt x="114" y="50"/>
                                </a:lnTo>
                                <a:lnTo>
                                  <a:pt x="119" y="48"/>
                                </a:lnTo>
                                <a:lnTo>
                                  <a:pt x="122" y="46"/>
                                </a:lnTo>
                                <a:lnTo>
                                  <a:pt x="126" y="45"/>
                                </a:lnTo>
                                <a:lnTo>
                                  <a:pt x="128" y="43"/>
                                </a:lnTo>
                                <a:lnTo>
                                  <a:pt x="129" y="43"/>
                                </a:lnTo>
                                <a:lnTo>
                                  <a:pt x="93" y="31"/>
                                </a:lnTo>
                                <a:lnTo>
                                  <a:pt x="93" y="30"/>
                                </a:lnTo>
                                <a:lnTo>
                                  <a:pt x="93" y="28"/>
                                </a:lnTo>
                                <a:lnTo>
                                  <a:pt x="94" y="25"/>
                                </a:lnTo>
                                <a:lnTo>
                                  <a:pt x="97" y="22"/>
                                </a:lnTo>
                                <a:lnTo>
                                  <a:pt x="99" y="19"/>
                                </a:lnTo>
                                <a:lnTo>
                                  <a:pt x="101" y="15"/>
                                </a:lnTo>
                                <a:lnTo>
                                  <a:pt x="104" y="13"/>
                                </a:lnTo>
                                <a:lnTo>
                                  <a:pt x="107" y="11"/>
                                </a:lnTo>
                                <a:lnTo>
                                  <a:pt x="108" y="10"/>
                                </a:lnTo>
                                <a:lnTo>
                                  <a:pt x="112" y="7"/>
                                </a:lnTo>
                                <a:lnTo>
                                  <a:pt x="115" y="6"/>
                                </a:lnTo>
                                <a:lnTo>
                                  <a:pt x="121" y="5"/>
                                </a:lnTo>
                                <a:lnTo>
                                  <a:pt x="122" y="5"/>
                                </a:lnTo>
                                <a:lnTo>
                                  <a:pt x="126" y="4"/>
                                </a:lnTo>
                                <a:lnTo>
                                  <a:pt x="129" y="4"/>
                                </a:lnTo>
                                <a:lnTo>
                                  <a:pt x="131" y="4"/>
                                </a:lnTo>
                                <a:lnTo>
                                  <a:pt x="135" y="3"/>
                                </a:lnTo>
                                <a:lnTo>
                                  <a:pt x="138" y="3"/>
                                </a:lnTo>
                                <a:lnTo>
                                  <a:pt x="142" y="2"/>
                                </a:lnTo>
                                <a:lnTo>
                                  <a:pt x="145" y="2"/>
                                </a:lnTo>
                                <a:lnTo>
                                  <a:pt x="149" y="2"/>
                                </a:lnTo>
                                <a:lnTo>
                                  <a:pt x="151" y="1"/>
                                </a:lnTo>
                                <a:lnTo>
                                  <a:pt x="154" y="1"/>
                                </a:lnTo>
                                <a:lnTo>
                                  <a:pt x="158" y="1"/>
                                </a:lnTo>
                                <a:lnTo>
                                  <a:pt x="160" y="0"/>
                                </a:lnTo>
                                <a:lnTo>
                                  <a:pt x="164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3" y="0"/>
                                </a:lnTo>
                                <a:lnTo>
                                  <a:pt x="176" y="0"/>
                                </a:lnTo>
                                <a:lnTo>
                                  <a:pt x="179" y="0"/>
                                </a:lnTo>
                                <a:lnTo>
                                  <a:pt x="181" y="0"/>
                                </a:lnTo>
                                <a:lnTo>
                                  <a:pt x="186" y="0"/>
                                </a:lnTo>
                                <a:lnTo>
                                  <a:pt x="189" y="0"/>
                                </a:lnTo>
                                <a:lnTo>
                                  <a:pt x="192" y="0"/>
                                </a:lnTo>
                                <a:lnTo>
                                  <a:pt x="195" y="1"/>
                                </a:lnTo>
                                <a:lnTo>
                                  <a:pt x="198" y="1"/>
                                </a:lnTo>
                                <a:lnTo>
                                  <a:pt x="201" y="3"/>
                                </a:lnTo>
                                <a:lnTo>
                                  <a:pt x="204" y="5"/>
                                </a:lnTo>
                                <a:lnTo>
                                  <a:pt x="209" y="7"/>
                                </a:lnTo>
                                <a:lnTo>
                                  <a:pt x="212" y="12"/>
                                </a:lnTo>
                                <a:lnTo>
                                  <a:pt x="211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2"/>
                                </a:lnTo>
                                <a:lnTo>
                                  <a:pt x="203" y="11"/>
                                </a:lnTo>
                                <a:lnTo>
                                  <a:pt x="199" y="11"/>
                                </a:lnTo>
                                <a:lnTo>
                                  <a:pt x="195" y="11"/>
                                </a:lnTo>
                                <a:lnTo>
                                  <a:pt x="190" y="11"/>
                                </a:lnTo>
                                <a:lnTo>
                                  <a:pt x="184" y="11"/>
                                </a:lnTo>
                                <a:lnTo>
                                  <a:pt x="180" y="12"/>
                                </a:lnTo>
                                <a:lnTo>
                                  <a:pt x="174" y="12"/>
                                </a:lnTo>
                                <a:lnTo>
                                  <a:pt x="168" y="12"/>
                                </a:lnTo>
                                <a:lnTo>
                                  <a:pt x="162" y="12"/>
                                </a:lnTo>
                                <a:lnTo>
                                  <a:pt x="158" y="13"/>
                                </a:lnTo>
                                <a:lnTo>
                                  <a:pt x="152" y="13"/>
                                </a:lnTo>
                                <a:lnTo>
                                  <a:pt x="149" y="13"/>
                                </a:lnTo>
                                <a:lnTo>
                                  <a:pt x="144" y="14"/>
                                </a:lnTo>
                                <a:lnTo>
                                  <a:pt x="141" y="15"/>
                                </a:lnTo>
                                <a:lnTo>
                                  <a:pt x="137" y="15"/>
                                </a:lnTo>
                                <a:lnTo>
                                  <a:pt x="135" y="15"/>
                                </a:lnTo>
                                <a:lnTo>
                                  <a:pt x="131" y="15"/>
                                </a:lnTo>
                                <a:lnTo>
                                  <a:pt x="130" y="16"/>
                                </a:lnTo>
                                <a:lnTo>
                                  <a:pt x="126" y="19"/>
                                </a:lnTo>
                                <a:lnTo>
                                  <a:pt x="122" y="21"/>
                                </a:lnTo>
                                <a:lnTo>
                                  <a:pt x="119" y="23"/>
                                </a:lnTo>
                                <a:lnTo>
                                  <a:pt x="121" y="27"/>
                                </a:lnTo>
                                <a:lnTo>
                                  <a:pt x="122" y="27"/>
                                </a:lnTo>
                                <a:lnTo>
                                  <a:pt x="127" y="28"/>
                                </a:lnTo>
                                <a:lnTo>
                                  <a:pt x="130" y="28"/>
                                </a:lnTo>
                                <a:lnTo>
                                  <a:pt x="134" y="29"/>
                                </a:lnTo>
                                <a:lnTo>
                                  <a:pt x="137" y="30"/>
                                </a:lnTo>
                                <a:lnTo>
                                  <a:pt x="141" y="30"/>
                                </a:lnTo>
                                <a:lnTo>
                                  <a:pt x="143" y="30"/>
                                </a:lnTo>
                                <a:lnTo>
                                  <a:pt x="143" y="31"/>
                                </a:lnTo>
                                <a:lnTo>
                                  <a:pt x="144" y="30"/>
                                </a:lnTo>
                                <a:lnTo>
                                  <a:pt x="147" y="29"/>
                                </a:lnTo>
                                <a:lnTo>
                                  <a:pt x="152" y="27"/>
                                </a:lnTo>
                                <a:lnTo>
                                  <a:pt x="158" y="25"/>
                                </a:lnTo>
                                <a:lnTo>
                                  <a:pt x="160" y="24"/>
                                </a:lnTo>
                                <a:lnTo>
                                  <a:pt x="164" y="24"/>
                                </a:lnTo>
                                <a:lnTo>
                                  <a:pt x="166" y="23"/>
                                </a:lnTo>
                                <a:lnTo>
                                  <a:pt x="169" y="23"/>
                                </a:lnTo>
                                <a:lnTo>
                                  <a:pt x="173" y="23"/>
                                </a:lnTo>
                                <a:lnTo>
                                  <a:pt x="177" y="25"/>
                                </a:lnTo>
                                <a:lnTo>
                                  <a:pt x="180" y="27"/>
                                </a:lnTo>
                                <a:lnTo>
                                  <a:pt x="183" y="30"/>
                                </a:lnTo>
                                <a:lnTo>
                                  <a:pt x="186" y="32"/>
                                </a:lnTo>
                                <a:lnTo>
                                  <a:pt x="189" y="37"/>
                                </a:lnTo>
                                <a:lnTo>
                                  <a:pt x="191" y="38"/>
                                </a:lnTo>
                                <a:lnTo>
                                  <a:pt x="192" y="41"/>
                                </a:lnTo>
                                <a:lnTo>
                                  <a:pt x="191" y="42"/>
                                </a:lnTo>
                                <a:lnTo>
                                  <a:pt x="189" y="42"/>
                                </a:lnTo>
                                <a:lnTo>
                                  <a:pt x="186" y="42"/>
                                </a:lnTo>
                                <a:lnTo>
                                  <a:pt x="181" y="42"/>
                                </a:lnTo>
                                <a:lnTo>
                                  <a:pt x="177" y="42"/>
                                </a:lnTo>
                                <a:lnTo>
                                  <a:pt x="175" y="42"/>
                                </a:lnTo>
                                <a:lnTo>
                                  <a:pt x="172" y="42"/>
                                </a:lnTo>
                                <a:lnTo>
                                  <a:pt x="169" y="42"/>
                                </a:lnTo>
                                <a:lnTo>
                                  <a:pt x="166" y="42"/>
                                </a:lnTo>
                                <a:lnTo>
                                  <a:pt x="162" y="42"/>
                                </a:lnTo>
                                <a:lnTo>
                                  <a:pt x="159" y="43"/>
                                </a:lnTo>
                                <a:lnTo>
                                  <a:pt x="157" y="43"/>
                                </a:lnTo>
                                <a:lnTo>
                                  <a:pt x="151" y="45"/>
                                </a:lnTo>
                                <a:lnTo>
                                  <a:pt x="147" y="47"/>
                                </a:lnTo>
                                <a:lnTo>
                                  <a:pt x="145" y="48"/>
                                </a:lnTo>
                                <a:lnTo>
                                  <a:pt x="143" y="48"/>
                                </a:lnTo>
                                <a:lnTo>
                                  <a:pt x="141" y="50"/>
                                </a:lnTo>
                                <a:lnTo>
                                  <a:pt x="137" y="51"/>
                                </a:lnTo>
                                <a:lnTo>
                                  <a:pt x="135" y="54"/>
                                </a:lnTo>
                                <a:lnTo>
                                  <a:pt x="131" y="55"/>
                                </a:lnTo>
                                <a:lnTo>
                                  <a:pt x="129" y="57"/>
                                </a:lnTo>
                                <a:lnTo>
                                  <a:pt x="127" y="59"/>
                                </a:lnTo>
                                <a:lnTo>
                                  <a:pt x="123" y="61"/>
                                </a:lnTo>
                                <a:lnTo>
                                  <a:pt x="120" y="64"/>
                                </a:lnTo>
                                <a:lnTo>
                                  <a:pt x="117" y="65"/>
                                </a:lnTo>
                                <a:lnTo>
                                  <a:pt x="115" y="68"/>
                                </a:lnTo>
                                <a:lnTo>
                                  <a:pt x="112" y="70"/>
                                </a:lnTo>
                                <a:lnTo>
                                  <a:pt x="111" y="75"/>
                                </a:lnTo>
                                <a:lnTo>
                                  <a:pt x="111" y="75"/>
                                </a:lnTo>
                                <a:lnTo>
                                  <a:pt x="113" y="75"/>
                                </a:lnTo>
                                <a:lnTo>
                                  <a:pt x="115" y="75"/>
                                </a:lnTo>
                                <a:lnTo>
                                  <a:pt x="120" y="76"/>
                                </a:lnTo>
                                <a:lnTo>
                                  <a:pt x="123" y="78"/>
                                </a:lnTo>
                                <a:lnTo>
                                  <a:pt x="128" y="81"/>
                                </a:lnTo>
                                <a:lnTo>
                                  <a:pt x="131" y="83"/>
                                </a:lnTo>
                                <a:lnTo>
                                  <a:pt x="134" y="86"/>
                                </a:lnTo>
                                <a:lnTo>
                                  <a:pt x="135" y="88"/>
                                </a:lnTo>
                                <a:lnTo>
                                  <a:pt x="135" y="91"/>
                                </a:lnTo>
                                <a:lnTo>
                                  <a:pt x="136" y="94"/>
                                </a:lnTo>
                                <a:lnTo>
                                  <a:pt x="136" y="97"/>
                                </a:lnTo>
                                <a:lnTo>
                                  <a:pt x="136" y="102"/>
                                </a:lnTo>
                                <a:lnTo>
                                  <a:pt x="136" y="105"/>
                                </a:lnTo>
                                <a:lnTo>
                                  <a:pt x="136" y="110"/>
                                </a:lnTo>
                                <a:lnTo>
                                  <a:pt x="136" y="114"/>
                                </a:lnTo>
                                <a:lnTo>
                                  <a:pt x="135" y="118"/>
                                </a:lnTo>
                                <a:lnTo>
                                  <a:pt x="135" y="122"/>
                                </a:lnTo>
                                <a:lnTo>
                                  <a:pt x="134" y="125"/>
                                </a:lnTo>
                                <a:lnTo>
                                  <a:pt x="134" y="130"/>
                                </a:lnTo>
                                <a:lnTo>
                                  <a:pt x="132" y="132"/>
                                </a:lnTo>
                                <a:lnTo>
                                  <a:pt x="131" y="136"/>
                                </a:lnTo>
                                <a:lnTo>
                                  <a:pt x="130" y="138"/>
                                </a:lnTo>
                                <a:lnTo>
                                  <a:pt x="130" y="139"/>
                                </a:lnTo>
                                <a:lnTo>
                                  <a:pt x="127" y="141"/>
                                </a:lnTo>
                                <a:lnTo>
                                  <a:pt x="124" y="143"/>
                                </a:lnTo>
                                <a:lnTo>
                                  <a:pt x="121" y="145"/>
                                </a:lnTo>
                                <a:lnTo>
                                  <a:pt x="119" y="148"/>
                                </a:lnTo>
                                <a:lnTo>
                                  <a:pt x="113" y="150"/>
                                </a:lnTo>
                                <a:lnTo>
                                  <a:pt x="112" y="151"/>
                                </a:lnTo>
                                <a:lnTo>
                                  <a:pt x="114" y="152"/>
                                </a:lnTo>
                                <a:lnTo>
                                  <a:pt x="116" y="152"/>
                                </a:lnTo>
                                <a:lnTo>
                                  <a:pt x="120" y="154"/>
                                </a:lnTo>
                                <a:lnTo>
                                  <a:pt x="123" y="154"/>
                                </a:lnTo>
                                <a:lnTo>
                                  <a:pt x="128" y="154"/>
                                </a:lnTo>
                                <a:lnTo>
                                  <a:pt x="132" y="152"/>
                                </a:lnTo>
                                <a:lnTo>
                                  <a:pt x="137" y="151"/>
                                </a:lnTo>
                                <a:lnTo>
                                  <a:pt x="138" y="150"/>
                                </a:lnTo>
                                <a:lnTo>
                                  <a:pt x="142" y="148"/>
                                </a:lnTo>
                                <a:lnTo>
                                  <a:pt x="145" y="146"/>
                                </a:lnTo>
                                <a:lnTo>
                                  <a:pt x="151" y="143"/>
                                </a:lnTo>
                                <a:lnTo>
                                  <a:pt x="156" y="140"/>
                                </a:lnTo>
                                <a:lnTo>
                                  <a:pt x="160" y="138"/>
                                </a:lnTo>
                                <a:lnTo>
                                  <a:pt x="164" y="136"/>
                                </a:lnTo>
                                <a:lnTo>
                                  <a:pt x="166" y="134"/>
                                </a:lnTo>
                                <a:lnTo>
                                  <a:pt x="169" y="133"/>
                                </a:lnTo>
                                <a:lnTo>
                                  <a:pt x="173" y="131"/>
                                </a:lnTo>
                                <a:lnTo>
                                  <a:pt x="177" y="128"/>
                                </a:lnTo>
                                <a:lnTo>
                                  <a:pt x="183" y="124"/>
                                </a:lnTo>
                                <a:lnTo>
                                  <a:pt x="189" y="121"/>
                                </a:lnTo>
                                <a:lnTo>
                                  <a:pt x="194" y="118"/>
                                </a:lnTo>
                                <a:lnTo>
                                  <a:pt x="198" y="115"/>
                                </a:lnTo>
                                <a:lnTo>
                                  <a:pt x="203" y="113"/>
                                </a:lnTo>
                                <a:lnTo>
                                  <a:pt x="205" y="110"/>
                                </a:lnTo>
                                <a:lnTo>
                                  <a:pt x="209" y="109"/>
                                </a:lnTo>
                                <a:lnTo>
                                  <a:pt x="212" y="106"/>
                                </a:lnTo>
                                <a:lnTo>
                                  <a:pt x="213" y="108"/>
                                </a:lnTo>
                                <a:lnTo>
                                  <a:pt x="212" y="112"/>
                                </a:lnTo>
                                <a:lnTo>
                                  <a:pt x="210" y="116"/>
                                </a:lnTo>
                                <a:lnTo>
                                  <a:pt x="207" y="122"/>
                                </a:lnTo>
                                <a:lnTo>
                                  <a:pt x="205" y="127"/>
                                </a:lnTo>
                                <a:lnTo>
                                  <a:pt x="203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25" y="123"/>
                                </a:lnTo>
                                <a:lnTo>
                                  <a:pt x="222" y="139"/>
                                </a:lnTo>
                                <a:lnTo>
                                  <a:pt x="221" y="139"/>
                                </a:lnTo>
                                <a:lnTo>
                                  <a:pt x="219" y="140"/>
                                </a:lnTo>
                                <a:lnTo>
                                  <a:pt x="217" y="142"/>
                                </a:lnTo>
                                <a:lnTo>
                                  <a:pt x="213" y="145"/>
                                </a:lnTo>
                                <a:lnTo>
                                  <a:pt x="209" y="147"/>
                                </a:lnTo>
                                <a:lnTo>
                                  <a:pt x="204" y="150"/>
                                </a:lnTo>
                                <a:lnTo>
                                  <a:pt x="198" y="154"/>
                                </a:lnTo>
                                <a:lnTo>
                                  <a:pt x="192" y="157"/>
                                </a:lnTo>
                                <a:lnTo>
                                  <a:pt x="190" y="159"/>
                                </a:lnTo>
                                <a:lnTo>
                                  <a:pt x="187" y="160"/>
                                </a:lnTo>
                                <a:lnTo>
                                  <a:pt x="183" y="161"/>
                                </a:lnTo>
                                <a:lnTo>
                                  <a:pt x="181" y="164"/>
                                </a:lnTo>
                                <a:lnTo>
                                  <a:pt x="175" y="167"/>
                                </a:lnTo>
                                <a:lnTo>
                                  <a:pt x="171" y="170"/>
                                </a:lnTo>
                                <a:lnTo>
                                  <a:pt x="165" y="173"/>
                                </a:lnTo>
                                <a:lnTo>
                                  <a:pt x="160" y="175"/>
                                </a:lnTo>
                                <a:lnTo>
                                  <a:pt x="157" y="177"/>
                                </a:lnTo>
                                <a:lnTo>
                                  <a:pt x="154" y="178"/>
                                </a:lnTo>
                                <a:lnTo>
                                  <a:pt x="149" y="178"/>
                                </a:lnTo>
                                <a:lnTo>
                                  <a:pt x="146" y="177"/>
                                </a:lnTo>
                                <a:lnTo>
                                  <a:pt x="143" y="175"/>
                                </a:lnTo>
                                <a:lnTo>
                                  <a:pt x="142" y="173"/>
                                </a:lnTo>
                                <a:lnTo>
                                  <a:pt x="139" y="168"/>
                                </a:lnTo>
                                <a:lnTo>
                                  <a:pt x="138" y="166"/>
                                </a:lnTo>
                                <a:lnTo>
                                  <a:pt x="137" y="166"/>
                                </a:lnTo>
                                <a:lnTo>
                                  <a:pt x="134" y="166"/>
                                </a:lnTo>
                                <a:lnTo>
                                  <a:pt x="130" y="165"/>
                                </a:lnTo>
                                <a:lnTo>
                                  <a:pt x="128" y="165"/>
                                </a:lnTo>
                                <a:lnTo>
                                  <a:pt x="124" y="165"/>
                                </a:lnTo>
                                <a:lnTo>
                                  <a:pt x="122" y="165"/>
                                </a:lnTo>
                                <a:lnTo>
                                  <a:pt x="119" y="165"/>
                                </a:lnTo>
                                <a:lnTo>
                                  <a:pt x="115" y="164"/>
                                </a:lnTo>
                                <a:lnTo>
                                  <a:pt x="112" y="164"/>
                                </a:lnTo>
                                <a:lnTo>
                                  <a:pt x="108" y="163"/>
                                </a:lnTo>
                                <a:lnTo>
                                  <a:pt x="105" y="163"/>
                                </a:lnTo>
                                <a:lnTo>
                                  <a:pt x="102" y="161"/>
                                </a:lnTo>
                                <a:lnTo>
                                  <a:pt x="99" y="161"/>
                                </a:lnTo>
                                <a:lnTo>
                                  <a:pt x="98" y="161"/>
                                </a:lnTo>
                                <a:lnTo>
                                  <a:pt x="96" y="161"/>
                                </a:lnTo>
                                <a:lnTo>
                                  <a:pt x="91" y="161"/>
                                </a:lnTo>
                                <a:lnTo>
                                  <a:pt x="87" y="161"/>
                                </a:lnTo>
                                <a:lnTo>
                                  <a:pt x="86" y="161"/>
                                </a:lnTo>
                                <a:lnTo>
                                  <a:pt x="85" y="159"/>
                                </a:lnTo>
                                <a:lnTo>
                                  <a:pt x="85" y="157"/>
                                </a:lnTo>
                                <a:lnTo>
                                  <a:pt x="87" y="154"/>
                                </a:lnTo>
                                <a:lnTo>
                                  <a:pt x="91" y="150"/>
                                </a:lnTo>
                                <a:lnTo>
                                  <a:pt x="96" y="146"/>
                                </a:lnTo>
                                <a:lnTo>
                                  <a:pt x="101" y="142"/>
                                </a:lnTo>
                                <a:lnTo>
                                  <a:pt x="107" y="138"/>
                                </a:lnTo>
                                <a:lnTo>
                                  <a:pt x="112" y="134"/>
                                </a:lnTo>
                                <a:lnTo>
                                  <a:pt x="115" y="130"/>
                                </a:lnTo>
                                <a:lnTo>
                                  <a:pt x="117" y="128"/>
                                </a:lnTo>
                                <a:lnTo>
                                  <a:pt x="117" y="124"/>
                                </a:lnTo>
                                <a:lnTo>
                                  <a:pt x="117" y="123"/>
                                </a:lnTo>
                                <a:lnTo>
                                  <a:pt x="117" y="120"/>
                                </a:lnTo>
                                <a:lnTo>
                                  <a:pt x="119" y="118"/>
                                </a:lnTo>
                                <a:lnTo>
                                  <a:pt x="117" y="113"/>
                                </a:lnTo>
                                <a:lnTo>
                                  <a:pt x="117" y="111"/>
                                </a:lnTo>
                                <a:lnTo>
                                  <a:pt x="117" y="108"/>
                                </a:lnTo>
                                <a:lnTo>
                                  <a:pt x="117" y="104"/>
                                </a:lnTo>
                                <a:lnTo>
                                  <a:pt x="116" y="101"/>
                                </a:lnTo>
                                <a:lnTo>
                                  <a:pt x="115" y="96"/>
                                </a:lnTo>
                                <a:lnTo>
                                  <a:pt x="115" y="94"/>
                                </a:lnTo>
                                <a:lnTo>
                                  <a:pt x="115" y="92"/>
                                </a:lnTo>
                                <a:lnTo>
                                  <a:pt x="113" y="87"/>
                                </a:lnTo>
                                <a:lnTo>
                                  <a:pt x="112" y="86"/>
                                </a:lnTo>
                                <a:lnTo>
                                  <a:pt x="109" y="86"/>
                                </a:lnTo>
                                <a:lnTo>
                                  <a:pt x="107" y="87"/>
                                </a:lnTo>
                                <a:lnTo>
                                  <a:pt x="105" y="90"/>
                                </a:lnTo>
                                <a:lnTo>
                                  <a:pt x="102" y="92"/>
                                </a:lnTo>
                                <a:lnTo>
                                  <a:pt x="99" y="95"/>
                                </a:lnTo>
                                <a:lnTo>
                                  <a:pt x="94" y="99"/>
                                </a:lnTo>
                                <a:lnTo>
                                  <a:pt x="91" y="102"/>
                                </a:lnTo>
                                <a:lnTo>
                                  <a:pt x="87" y="106"/>
                                </a:lnTo>
                                <a:lnTo>
                                  <a:pt x="83" y="110"/>
                                </a:lnTo>
                                <a:lnTo>
                                  <a:pt x="79" y="113"/>
                                </a:lnTo>
                                <a:lnTo>
                                  <a:pt x="76" y="116"/>
                                </a:lnTo>
                                <a:lnTo>
                                  <a:pt x="73" y="121"/>
                                </a:lnTo>
                                <a:lnTo>
                                  <a:pt x="69" y="123"/>
                                </a:lnTo>
                                <a:lnTo>
                                  <a:pt x="66" y="125"/>
                                </a:lnTo>
                                <a:lnTo>
                                  <a:pt x="64" y="128"/>
                                </a:lnTo>
                                <a:lnTo>
                                  <a:pt x="63" y="129"/>
                                </a:lnTo>
                                <a:lnTo>
                                  <a:pt x="60" y="131"/>
                                </a:lnTo>
                                <a:lnTo>
                                  <a:pt x="55" y="134"/>
                                </a:lnTo>
                                <a:lnTo>
                                  <a:pt x="52" y="136"/>
                                </a:lnTo>
                                <a:lnTo>
                                  <a:pt x="48" y="139"/>
                                </a:lnTo>
                                <a:lnTo>
                                  <a:pt x="45" y="141"/>
                                </a:lnTo>
                                <a:lnTo>
                                  <a:pt x="43" y="145"/>
                                </a:lnTo>
                                <a:lnTo>
                                  <a:pt x="39" y="146"/>
                                </a:lnTo>
                                <a:lnTo>
                                  <a:pt x="36" y="149"/>
                                </a:lnTo>
                                <a:lnTo>
                                  <a:pt x="33" y="151"/>
                                </a:lnTo>
                                <a:lnTo>
                                  <a:pt x="30" y="155"/>
                                </a:lnTo>
                                <a:lnTo>
                                  <a:pt x="28" y="158"/>
                                </a:lnTo>
                                <a:lnTo>
                                  <a:pt x="25" y="161"/>
                                </a:lnTo>
                                <a:lnTo>
                                  <a:pt x="23" y="164"/>
                                </a:lnTo>
                                <a:lnTo>
                                  <a:pt x="23" y="167"/>
                                </a:lnTo>
                                <a:lnTo>
                                  <a:pt x="22" y="170"/>
                                </a:lnTo>
                                <a:lnTo>
                                  <a:pt x="22" y="174"/>
                                </a:lnTo>
                                <a:lnTo>
                                  <a:pt x="23" y="178"/>
                                </a:lnTo>
                                <a:lnTo>
                                  <a:pt x="24" y="184"/>
                                </a:lnTo>
                                <a:lnTo>
                                  <a:pt x="25" y="187"/>
                                </a:lnTo>
                                <a:lnTo>
                                  <a:pt x="26" y="190"/>
                                </a:lnTo>
                                <a:lnTo>
                                  <a:pt x="29" y="193"/>
                                </a:lnTo>
                                <a:lnTo>
                                  <a:pt x="30" y="195"/>
                                </a:lnTo>
                                <a:lnTo>
                                  <a:pt x="31" y="199"/>
                                </a:lnTo>
                                <a:lnTo>
                                  <a:pt x="33" y="202"/>
                                </a:lnTo>
                                <a:lnTo>
                                  <a:pt x="34" y="204"/>
                                </a:lnTo>
                                <a:lnTo>
                                  <a:pt x="37" y="208"/>
                                </a:lnTo>
                                <a:lnTo>
                                  <a:pt x="38" y="210"/>
                                </a:lnTo>
                                <a:lnTo>
                                  <a:pt x="39" y="213"/>
                                </a:lnTo>
                                <a:lnTo>
                                  <a:pt x="41" y="216"/>
                                </a:lnTo>
                                <a:lnTo>
                                  <a:pt x="43" y="220"/>
                                </a:lnTo>
                                <a:lnTo>
                                  <a:pt x="44" y="222"/>
                                </a:lnTo>
                                <a:lnTo>
                                  <a:pt x="46" y="225"/>
                                </a:lnTo>
                                <a:lnTo>
                                  <a:pt x="47" y="228"/>
                                </a:lnTo>
                                <a:lnTo>
                                  <a:pt x="49" y="231"/>
                                </a:lnTo>
                                <a:lnTo>
                                  <a:pt x="52" y="236"/>
                                </a:lnTo>
                                <a:lnTo>
                                  <a:pt x="54" y="241"/>
                                </a:lnTo>
                                <a:lnTo>
                                  <a:pt x="55" y="245"/>
                                </a:lnTo>
                                <a:lnTo>
                                  <a:pt x="58" y="248"/>
                                </a:lnTo>
                                <a:lnTo>
                                  <a:pt x="58" y="249"/>
                                </a:lnTo>
                                <a:lnTo>
                                  <a:pt x="58" y="252"/>
                                </a:lnTo>
                                <a:lnTo>
                                  <a:pt x="58" y="255"/>
                                </a:lnTo>
                                <a:lnTo>
                                  <a:pt x="58" y="258"/>
                                </a:lnTo>
                                <a:lnTo>
                                  <a:pt x="56" y="260"/>
                                </a:lnTo>
                                <a:lnTo>
                                  <a:pt x="56" y="265"/>
                                </a:lnTo>
                                <a:lnTo>
                                  <a:pt x="56" y="269"/>
                                </a:lnTo>
                                <a:lnTo>
                                  <a:pt x="56" y="274"/>
                                </a:lnTo>
                                <a:lnTo>
                                  <a:pt x="56" y="278"/>
                                </a:lnTo>
                                <a:lnTo>
                                  <a:pt x="55" y="284"/>
                                </a:lnTo>
                                <a:lnTo>
                                  <a:pt x="55" y="288"/>
                                </a:lnTo>
                                <a:lnTo>
                                  <a:pt x="55" y="294"/>
                                </a:lnTo>
                                <a:lnTo>
                                  <a:pt x="55" y="296"/>
                                </a:lnTo>
                                <a:lnTo>
                                  <a:pt x="55" y="300"/>
                                </a:lnTo>
                                <a:lnTo>
                                  <a:pt x="55" y="302"/>
                                </a:lnTo>
                                <a:lnTo>
                                  <a:pt x="55" y="305"/>
                                </a:lnTo>
                                <a:lnTo>
                                  <a:pt x="54" y="308"/>
                                </a:lnTo>
                                <a:lnTo>
                                  <a:pt x="54" y="311"/>
                                </a:lnTo>
                                <a:lnTo>
                                  <a:pt x="54" y="314"/>
                                </a:lnTo>
                                <a:lnTo>
                                  <a:pt x="54" y="318"/>
                                </a:lnTo>
                                <a:lnTo>
                                  <a:pt x="54" y="320"/>
                                </a:lnTo>
                                <a:lnTo>
                                  <a:pt x="54" y="323"/>
                                </a:lnTo>
                                <a:lnTo>
                                  <a:pt x="53" y="325"/>
                                </a:lnTo>
                                <a:lnTo>
                                  <a:pt x="53" y="329"/>
                                </a:lnTo>
                                <a:lnTo>
                                  <a:pt x="53" y="331"/>
                                </a:lnTo>
                                <a:lnTo>
                                  <a:pt x="53" y="334"/>
                                </a:lnTo>
                                <a:lnTo>
                                  <a:pt x="53" y="337"/>
                                </a:lnTo>
                                <a:lnTo>
                                  <a:pt x="53" y="339"/>
                                </a:lnTo>
                                <a:lnTo>
                                  <a:pt x="52" y="345"/>
                                </a:lnTo>
                                <a:lnTo>
                                  <a:pt x="52" y="350"/>
                                </a:lnTo>
                                <a:lnTo>
                                  <a:pt x="52" y="356"/>
                                </a:lnTo>
                                <a:lnTo>
                                  <a:pt x="52" y="360"/>
                                </a:lnTo>
                                <a:lnTo>
                                  <a:pt x="52" y="365"/>
                                </a:lnTo>
                                <a:lnTo>
                                  <a:pt x="52" y="369"/>
                                </a:lnTo>
                                <a:lnTo>
                                  <a:pt x="52" y="374"/>
                                </a:lnTo>
                                <a:lnTo>
                                  <a:pt x="52" y="377"/>
                                </a:lnTo>
                                <a:lnTo>
                                  <a:pt x="52" y="381"/>
                                </a:lnTo>
                                <a:lnTo>
                                  <a:pt x="53" y="384"/>
                                </a:lnTo>
                                <a:lnTo>
                                  <a:pt x="53" y="386"/>
                                </a:lnTo>
                                <a:lnTo>
                                  <a:pt x="54" y="388"/>
                                </a:lnTo>
                                <a:lnTo>
                                  <a:pt x="55" y="392"/>
                                </a:lnTo>
                                <a:lnTo>
                                  <a:pt x="58" y="396"/>
                                </a:lnTo>
                                <a:lnTo>
                                  <a:pt x="59" y="399"/>
                                </a:lnTo>
                                <a:lnTo>
                                  <a:pt x="60" y="401"/>
                                </a:lnTo>
                                <a:lnTo>
                                  <a:pt x="60" y="404"/>
                                </a:lnTo>
                                <a:lnTo>
                                  <a:pt x="62" y="408"/>
                                </a:lnTo>
                                <a:lnTo>
                                  <a:pt x="63" y="410"/>
                                </a:lnTo>
                                <a:lnTo>
                                  <a:pt x="64" y="413"/>
                                </a:lnTo>
                                <a:lnTo>
                                  <a:pt x="66" y="415"/>
                                </a:lnTo>
                                <a:lnTo>
                                  <a:pt x="68" y="419"/>
                                </a:lnTo>
                                <a:lnTo>
                                  <a:pt x="69" y="422"/>
                                </a:lnTo>
                                <a:lnTo>
                                  <a:pt x="70" y="426"/>
                                </a:lnTo>
                                <a:lnTo>
                                  <a:pt x="71" y="429"/>
                                </a:lnTo>
                                <a:lnTo>
                                  <a:pt x="74" y="432"/>
                                </a:lnTo>
                                <a:lnTo>
                                  <a:pt x="75" y="436"/>
                                </a:lnTo>
                                <a:lnTo>
                                  <a:pt x="76" y="438"/>
                                </a:lnTo>
                                <a:lnTo>
                                  <a:pt x="77" y="441"/>
                                </a:lnTo>
                                <a:lnTo>
                                  <a:pt x="78" y="445"/>
                                </a:lnTo>
                                <a:lnTo>
                                  <a:pt x="79" y="447"/>
                                </a:lnTo>
                                <a:lnTo>
                                  <a:pt x="81" y="450"/>
                                </a:lnTo>
                                <a:lnTo>
                                  <a:pt x="82" y="452"/>
                                </a:lnTo>
                                <a:lnTo>
                                  <a:pt x="83" y="456"/>
                                </a:lnTo>
                                <a:lnTo>
                                  <a:pt x="83" y="459"/>
                                </a:lnTo>
                                <a:lnTo>
                                  <a:pt x="84" y="464"/>
                                </a:lnTo>
                                <a:lnTo>
                                  <a:pt x="85" y="467"/>
                                </a:lnTo>
                                <a:lnTo>
                                  <a:pt x="85" y="469"/>
                                </a:lnTo>
                                <a:lnTo>
                                  <a:pt x="84" y="473"/>
                                </a:lnTo>
                                <a:lnTo>
                                  <a:pt x="83" y="474"/>
                                </a:lnTo>
                                <a:lnTo>
                                  <a:pt x="79" y="475"/>
                                </a:lnTo>
                                <a:lnTo>
                                  <a:pt x="77" y="477"/>
                                </a:lnTo>
                                <a:lnTo>
                                  <a:pt x="73" y="478"/>
                                </a:lnTo>
                                <a:lnTo>
                                  <a:pt x="71" y="478"/>
                                </a:lnTo>
                                <a:lnTo>
                                  <a:pt x="71" y="4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9" name="Freeform 510"/>
                        <wps:cNvSpPr>
                          <a:spLocks/>
                        </wps:cNvSpPr>
                        <wps:spPr bwMode="auto">
                          <a:xfrm>
                            <a:off x="37465" y="125730"/>
                            <a:ext cx="158115" cy="119380"/>
                          </a:xfrm>
                          <a:custGeom>
                            <a:avLst/>
                            <a:gdLst>
                              <a:gd name="T0" fmla="*/ 133 w 747"/>
                              <a:gd name="T1" fmla="*/ 131 h 564"/>
                              <a:gd name="T2" fmla="*/ 118 w 747"/>
                              <a:gd name="T3" fmla="*/ 178 h 564"/>
                              <a:gd name="T4" fmla="*/ 98 w 747"/>
                              <a:gd name="T5" fmla="*/ 217 h 564"/>
                              <a:gd name="T6" fmla="*/ 67 w 747"/>
                              <a:gd name="T7" fmla="*/ 263 h 564"/>
                              <a:gd name="T8" fmla="*/ 36 w 747"/>
                              <a:gd name="T9" fmla="*/ 314 h 564"/>
                              <a:gd name="T10" fmla="*/ 10 w 747"/>
                              <a:gd name="T11" fmla="*/ 368 h 564"/>
                              <a:gd name="T12" fmla="*/ 0 w 747"/>
                              <a:gd name="T13" fmla="*/ 413 h 564"/>
                              <a:gd name="T14" fmla="*/ 7 w 747"/>
                              <a:gd name="T15" fmla="*/ 458 h 564"/>
                              <a:gd name="T16" fmla="*/ 29 w 747"/>
                              <a:gd name="T17" fmla="*/ 504 h 564"/>
                              <a:gd name="T18" fmla="*/ 95 w 747"/>
                              <a:gd name="T19" fmla="*/ 559 h 564"/>
                              <a:gd name="T20" fmla="*/ 169 w 747"/>
                              <a:gd name="T21" fmla="*/ 561 h 564"/>
                              <a:gd name="T22" fmla="*/ 236 w 747"/>
                              <a:gd name="T23" fmla="*/ 525 h 564"/>
                              <a:gd name="T24" fmla="*/ 275 w 747"/>
                              <a:gd name="T25" fmla="*/ 464 h 564"/>
                              <a:gd name="T26" fmla="*/ 288 w 747"/>
                              <a:gd name="T27" fmla="*/ 399 h 564"/>
                              <a:gd name="T28" fmla="*/ 283 w 747"/>
                              <a:gd name="T29" fmla="*/ 352 h 564"/>
                              <a:gd name="T30" fmla="*/ 273 w 747"/>
                              <a:gd name="T31" fmla="*/ 286 h 564"/>
                              <a:gd name="T32" fmla="*/ 265 w 747"/>
                              <a:gd name="T33" fmla="*/ 225 h 564"/>
                              <a:gd name="T34" fmla="*/ 261 w 747"/>
                              <a:gd name="T35" fmla="*/ 181 h 564"/>
                              <a:gd name="T36" fmla="*/ 273 w 747"/>
                              <a:gd name="T37" fmla="*/ 143 h 564"/>
                              <a:gd name="T38" fmla="*/ 306 w 747"/>
                              <a:gd name="T39" fmla="*/ 98 h 564"/>
                              <a:gd name="T40" fmla="*/ 343 w 747"/>
                              <a:gd name="T41" fmla="*/ 54 h 564"/>
                              <a:gd name="T42" fmla="*/ 394 w 747"/>
                              <a:gd name="T43" fmla="*/ 80 h 564"/>
                              <a:gd name="T44" fmla="*/ 454 w 747"/>
                              <a:gd name="T45" fmla="*/ 101 h 564"/>
                              <a:gd name="T46" fmla="*/ 526 w 747"/>
                              <a:gd name="T47" fmla="*/ 115 h 564"/>
                              <a:gd name="T48" fmla="*/ 605 w 747"/>
                              <a:gd name="T49" fmla="*/ 110 h 564"/>
                              <a:gd name="T50" fmla="*/ 667 w 747"/>
                              <a:gd name="T51" fmla="*/ 94 h 564"/>
                              <a:gd name="T52" fmla="*/ 721 w 747"/>
                              <a:gd name="T53" fmla="*/ 65 h 564"/>
                              <a:gd name="T54" fmla="*/ 705 w 747"/>
                              <a:gd name="T55" fmla="*/ 52 h 564"/>
                              <a:gd name="T56" fmla="*/ 647 w 747"/>
                              <a:gd name="T57" fmla="*/ 85 h 564"/>
                              <a:gd name="T58" fmla="*/ 605 w 747"/>
                              <a:gd name="T59" fmla="*/ 99 h 564"/>
                              <a:gd name="T60" fmla="*/ 557 w 747"/>
                              <a:gd name="T61" fmla="*/ 103 h 564"/>
                              <a:gd name="T62" fmla="*/ 507 w 747"/>
                              <a:gd name="T63" fmla="*/ 98 h 564"/>
                              <a:gd name="T64" fmla="*/ 455 w 747"/>
                              <a:gd name="T65" fmla="*/ 87 h 564"/>
                              <a:gd name="T66" fmla="*/ 401 w 747"/>
                              <a:gd name="T67" fmla="*/ 70 h 564"/>
                              <a:gd name="T68" fmla="*/ 345 w 747"/>
                              <a:gd name="T69" fmla="*/ 44 h 564"/>
                              <a:gd name="T70" fmla="*/ 326 w 747"/>
                              <a:gd name="T71" fmla="*/ 4 h 564"/>
                              <a:gd name="T72" fmla="*/ 269 w 747"/>
                              <a:gd name="T73" fmla="*/ 6 h 564"/>
                              <a:gd name="T74" fmla="*/ 283 w 747"/>
                              <a:gd name="T75" fmla="*/ 12 h 564"/>
                              <a:gd name="T76" fmla="*/ 318 w 747"/>
                              <a:gd name="T77" fmla="*/ 23 h 564"/>
                              <a:gd name="T78" fmla="*/ 316 w 747"/>
                              <a:gd name="T79" fmla="*/ 72 h 564"/>
                              <a:gd name="T80" fmla="*/ 288 w 747"/>
                              <a:gd name="T81" fmla="*/ 53 h 564"/>
                              <a:gd name="T82" fmla="*/ 280 w 747"/>
                              <a:gd name="T83" fmla="*/ 95 h 564"/>
                              <a:gd name="T84" fmla="*/ 243 w 747"/>
                              <a:gd name="T85" fmla="*/ 139 h 564"/>
                              <a:gd name="T86" fmla="*/ 246 w 747"/>
                              <a:gd name="T87" fmla="*/ 153 h 564"/>
                              <a:gd name="T88" fmla="*/ 247 w 747"/>
                              <a:gd name="T89" fmla="*/ 197 h 564"/>
                              <a:gd name="T90" fmla="*/ 250 w 747"/>
                              <a:gd name="T91" fmla="*/ 248 h 564"/>
                              <a:gd name="T92" fmla="*/ 253 w 747"/>
                              <a:gd name="T93" fmla="*/ 297 h 564"/>
                              <a:gd name="T94" fmla="*/ 259 w 747"/>
                              <a:gd name="T95" fmla="*/ 351 h 564"/>
                              <a:gd name="T96" fmla="*/ 263 w 747"/>
                              <a:gd name="T97" fmla="*/ 397 h 564"/>
                              <a:gd name="T98" fmla="*/ 260 w 747"/>
                              <a:gd name="T99" fmla="*/ 441 h 564"/>
                              <a:gd name="T100" fmla="*/ 245 w 747"/>
                              <a:gd name="T101" fmla="*/ 485 h 564"/>
                              <a:gd name="T102" fmla="*/ 200 w 747"/>
                              <a:gd name="T103" fmla="*/ 528 h 564"/>
                              <a:gd name="T104" fmla="*/ 132 w 747"/>
                              <a:gd name="T105" fmla="*/ 546 h 564"/>
                              <a:gd name="T106" fmla="*/ 77 w 747"/>
                              <a:gd name="T107" fmla="*/ 530 h 564"/>
                              <a:gd name="T108" fmla="*/ 34 w 747"/>
                              <a:gd name="T109" fmla="*/ 478 h 564"/>
                              <a:gd name="T110" fmla="*/ 19 w 747"/>
                              <a:gd name="T111" fmla="*/ 418 h 564"/>
                              <a:gd name="T112" fmla="*/ 27 w 747"/>
                              <a:gd name="T113" fmla="*/ 376 h 564"/>
                              <a:gd name="T114" fmla="*/ 51 w 747"/>
                              <a:gd name="T115" fmla="*/ 325 h 564"/>
                              <a:gd name="T116" fmla="*/ 82 w 747"/>
                              <a:gd name="T117" fmla="*/ 272 h 564"/>
                              <a:gd name="T118" fmla="*/ 111 w 747"/>
                              <a:gd name="T119" fmla="*/ 224 h 564"/>
                              <a:gd name="T120" fmla="*/ 139 w 747"/>
                              <a:gd name="T121" fmla="*/ 181 h 564"/>
                              <a:gd name="T122" fmla="*/ 155 w 747"/>
                              <a:gd name="T123" fmla="*/ 126 h 564"/>
                              <a:gd name="T124" fmla="*/ 163 w 747"/>
                              <a:gd name="T125" fmla="*/ 83 h 5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747" h="564">
                                <a:moveTo>
                                  <a:pt x="150" y="81"/>
                                </a:moveTo>
                                <a:lnTo>
                                  <a:pt x="149" y="82"/>
                                </a:lnTo>
                                <a:lnTo>
                                  <a:pt x="148" y="86"/>
                                </a:lnTo>
                                <a:lnTo>
                                  <a:pt x="147" y="87"/>
                                </a:lnTo>
                                <a:lnTo>
                                  <a:pt x="146" y="91"/>
                                </a:lnTo>
                                <a:lnTo>
                                  <a:pt x="145" y="94"/>
                                </a:lnTo>
                                <a:lnTo>
                                  <a:pt x="143" y="98"/>
                                </a:lnTo>
                                <a:lnTo>
                                  <a:pt x="142" y="103"/>
                                </a:lnTo>
                                <a:lnTo>
                                  <a:pt x="140" y="107"/>
                                </a:lnTo>
                                <a:lnTo>
                                  <a:pt x="139" y="112"/>
                                </a:lnTo>
                                <a:lnTo>
                                  <a:pt x="138" y="117"/>
                                </a:lnTo>
                                <a:lnTo>
                                  <a:pt x="135" y="123"/>
                                </a:lnTo>
                                <a:lnTo>
                                  <a:pt x="134" y="128"/>
                                </a:lnTo>
                                <a:lnTo>
                                  <a:pt x="133" y="131"/>
                                </a:lnTo>
                                <a:lnTo>
                                  <a:pt x="133" y="134"/>
                                </a:lnTo>
                                <a:lnTo>
                                  <a:pt x="132" y="136"/>
                                </a:lnTo>
                                <a:lnTo>
                                  <a:pt x="131" y="140"/>
                                </a:lnTo>
                                <a:lnTo>
                                  <a:pt x="130" y="142"/>
                                </a:lnTo>
                                <a:lnTo>
                                  <a:pt x="128" y="145"/>
                                </a:lnTo>
                                <a:lnTo>
                                  <a:pt x="127" y="147"/>
                                </a:lnTo>
                                <a:lnTo>
                                  <a:pt x="127" y="151"/>
                                </a:lnTo>
                                <a:lnTo>
                                  <a:pt x="126" y="153"/>
                                </a:lnTo>
                                <a:lnTo>
                                  <a:pt x="125" y="156"/>
                                </a:lnTo>
                                <a:lnTo>
                                  <a:pt x="124" y="159"/>
                                </a:lnTo>
                                <a:lnTo>
                                  <a:pt x="123" y="162"/>
                                </a:lnTo>
                                <a:lnTo>
                                  <a:pt x="122" y="168"/>
                                </a:lnTo>
                                <a:lnTo>
                                  <a:pt x="119" y="172"/>
                                </a:lnTo>
                                <a:lnTo>
                                  <a:pt x="118" y="178"/>
                                </a:lnTo>
                                <a:lnTo>
                                  <a:pt x="117" y="182"/>
                                </a:lnTo>
                                <a:lnTo>
                                  <a:pt x="115" y="187"/>
                                </a:lnTo>
                                <a:lnTo>
                                  <a:pt x="113" y="190"/>
                                </a:lnTo>
                                <a:lnTo>
                                  <a:pt x="112" y="195"/>
                                </a:lnTo>
                                <a:lnTo>
                                  <a:pt x="111" y="198"/>
                                </a:lnTo>
                                <a:lnTo>
                                  <a:pt x="110" y="200"/>
                                </a:lnTo>
                                <a:lnTo>
                                  <a:pt x="109" y="203"/>
                                </a:lnTo>
                                <a:lnTo>
                                  <a:pt x="108" y="204"/>
                                </a:lnTo>
                                <a:lnTo>
                                  <a:pt x="108" y="206"/>
                                </a:lnTo>
                                <a:lnTo>
                                  <a:pt x="107" y="206"/>
                                </a:lnTo>
                                <a:lnTo>
                                  <a:pt x="105" y="208"/>
                                </a:lnTo>
                                <a:lnTo>
                                  <a:pt x="103" y="210"/>
                                </a:lnTo>
                                <a:lnTo>
                                  <a:pt x="102" y="214"/>
                                </a:lnTo>
                                <a:lnTo>
                                  <a:pt x="98" y="217"/>
                                </a:lnTo>
                                <a:lnTo>
                                  <a:pt x="96" y="222"/>
                                </a:lnTo>
                                <a:lnTo>
                                  <a:pt x="93" y="225"/>
                                </a:lnTo>
                                <a:lnTo>
                                  <a:pt x="90" y="231"/>
                                </a:lnTo>
                                <a:lnTo>
                                  <a:pt x="88" y="233"/>
                                </a:lnTo>
                                <a:lnTo>
                                  <a:pt x="86" y="235"/>
                                </a:lnTo>
                                <a:lnTo>
                                  <a:pt x="83" y="239"/>
                                </a:lnTo>
                                <a:lnTo>
                                  <a:pt x="82" y="241"/>
                                </a:lnTo>
                                <a:lnTo>
                                  <a:pt x="80" y="243"/>
                                </a:lnTo>
                                <a:lnTo>
                                  <a:pt x="78" y="246"/>
                                </a:lnTo>
                                <a:lnTo>
                                  <a:pt x="75" y="250"/>
                                </a:lnTo>
                                <a:lnTo>
                                  <a:pt x="74" y="253"/>
                                </a:lnTo>
                                <a:lnTo>
                                  <a:pt x="71" y="256"/>
                                </a:lnTo>
                                <a:lnTo>
                                  <a:pt x="68" y="260"/>
                                </a:lnTo>
                                <a:lnTo>
                                  <a:pt x="67" y="263"/>
                                </a:lnTo>
                                <a:lnTo>
                                  <a:pt x="65" y="267"/>
                                </a:lnTo>
                                <a:lnTo>
                                  <a:pt x="63" y="270"/>
                                </a:lnTo>
                                <a:lnTo>
                                  <a:pt x="60" y="273"/>
                                </a:lnTo>
                                <a:lnTo>
                                  <a:pt x="58" y="277"/>
                                </a:lnTo>
                                <a:lnTo>
                                  <a:pt x="57" y="281"/>
                                </a:lnTo>
                                <a:lnTo>
                                  <a:pt x="53" y="285"/>
                                </a:lnTo>
                                <a:lnTo>
                                  <a:pt x="52" y="288"/>
                                </a:lnTo>
                                <a:lnTo>
                                  <a:pt x="49" y="291"/>
                                </a:lnTo>
                                <a:lnTo>
                                  <a:pt x="47" y="296"/>
                                </a:lnTo>
                                <a:lnTo>
                                  <a:pt x="44" y="299"/>
                                </a:lnTo>
                                <a:lnTo>
                                  <a:pt x="42" y="303"/>
                                </a:lnTo>
                                <a:lnTo>
                                  <a:pt x="40" y="307"/>
                                </a:lnTo>
                                <a:lnTo>
                                  <a:pt x="38" y="310"/>
                                </a:lnTo>
                                <a:lnTo>
                                  <a:pt x="36" y="314"/>
                                </a:lnTo>
                                <a:lnTo>
                                  <a:pt x="34" y="318"/>
                                </a:lnTo>
                                <a:lnTo>
                                  <a:pt x="32" y="322"/>
                                </a:lnTo>
                                <a:lnTo>
                                  <a:pt x="29" y="326"/>
                                </a:lnTo>
                                <a:lnTo>
                                  <a:pt x="27" y="330"/>
                                </a:lnTo>
                                <a:lnTo>
                                  <a:pt x="25" y="334"/>
                                </a:lnTo>
                                <a:lnTo>
                                  <a:pt x="23" y="337"/>
                                </a:lnTo>
                                <a:lnTo>
                                  <a:pt x="22" y="342"/>
                                </a:lnTo>
                                <a:lnTo>
                                  <a:pt x="20" y="345"/>
                                </a:lnTo>
                                <a:lnTo>
                                  <a:pt x="18" y="349"/>
                                </a:lnTo>
                                <a:lnTo>
                                  <a:pt x="17" y="352"/>
                                </a:lnTo>
                                <a:lnTo>
                                  <a:pt x="14" y="356"/>
                                </a:lnTo>
                                <a:lnTo>
                                  <a:pt x="13" y="360"/>
                                </a:lnTo>
                                <a:lnTo>
                                  <a:pt x="12" y="363"/>
                                </a:lnTo>
                                <a:lnTo>
                                  <a:pt x="10" y="368"/>
                                </a:lnTo>
                                <a:lnTo>
                                  <a:pt x="9" y="371"/>
                                </a:lnTo>
                                <a:lnTo>
                                  <a:pt x="7" y="374"/>
                                </a:lnTo>
                                <a:lnTo>
                                  <a:pt x="6" y="378"/>
                                </a:lnTo>
                                <a:lnTo>
                                  <a:pt x="5" y="381"/>
                                </a:lnTo>
                                <a:lnTo>
                                  <a:pt x="5" y="385"/>
                                </a:lnTo>
                                <a:lnTo>
                                  <a:pt x="3" y="388"/>
                                </a:lnTo>
                                <a:lnTo>
                                  <a:pt x="3" y="391"/>
                                </a:lnTo>
                                <a:lnTo>
                                  <a:pt x="3" y="395"/>
                                </a:lnTo>
                                <a:lnTo>
                                  <a:pt x="3" y="398"/>
                                </a:lnTo>
                                <a:lnTo>
                                  <a:pt x="2" y="400"/>
                                </a:lnTo>
                                <a:lnTo>
                                  <a:pt x="0" y="404"/>
                                </a:lnTo>
                                <a:lnTo>
                                  <a:pt x="0" y="407"/>
                                </a:lnTo>
                                <a:lnTo>
                                  <a:pt x="0" y="410"/>
                                </a:lnTo>
                                <a:lnTo>
                                  <a:pt x="0" y="413"/>
                                </a:lnTo>
                                <a:lnTo>
                                  <a:pt x="0" y="416"/>
                                </a:lnTo>
                                <a:lnTo>
                                  <a:pt x="0" y="419"/>
                                </a:lnTo>
                                <a:lnTo>
                                  <a:pt x="0" y="423"/>
                                </a:lnTo>
                                <a:lnTo>
                                  <a:pt x="0" y="426"/>
                                </a:lnTo>
                                <a:lnTo>
                                  <a:pt x="0" y="428"/>
                                </a:lnTo>
                                <a:lnTo>
                                  <a:pt x="2" y="432"/>
                                </a:lnTo>
                                <a:lnTo>
                                  <a:pt x="2" y="435"/>
                                </a:lnTo>
                                <a:lnTo>
                                  <a:pt x="3" y="439"/>
                                </a:lnTo>
                                <a:lnTo>
                                  <a:pt x="3" y="442"/>
                                </a:lnTo>
                                <a:lnTo>
                                  <a:pt x="4" y="445"/>
                                </a:lnTo>
                                <a:lnTo>
                                  <a:pt x="5" y="449"/>
                                </a:lnTo>
                                <a:lnTo>
                                  <a:pt x="5" y="452"/>
                                </a:lnTo>
                                <a:lnTo>
                                  <a:pt x="6" y="454"/>
                                </a:lnTo>
                                <a:lnTo>
                                  <a:pt x="7" y="458"/>
                                </a:lnTo>
                                <a:lnTo>
                                  <a:pt x="9" y="461"/>
                                </a:lnTo>
                                <a:lnTo>
                                  <a:pt x="10" y="464"/>
                                </a:lnTo>
                                <a:lnTo>
                                  <a:pt x="11" y="468"/>
                                </a:lnTo>
                                <a:lnTo>
                                  <a:pt x="12" y="470"/>
                                </a:lnTo>
                                <a:lnTo>
                                  <a:pt x="14" y="474"/>
                                </a:lnTo>
                                <a:lnTo>
                                  <a:pt x="14" y="477"/>
                                </a:lnTo>
                                <a:lnTo>
                                  <a:pt x="17" y="480"/>
                                </a:lnTo>
                                <a:lnTo>
                                  <a:pt x="18" y="483"/>
                                </a:lnTo>
                                <a:lnTo>
                                  <a:pt x="19" y="486"/>
                                </a:lnTo>
                                <a:lnTo>
                                  <a:pt x="21" y="489"/>
                                </a:lnTo>
                                <a:lnTo>
                                  <a:pt x="22" y="492"/>
                                </a:lnTo>
                                <a:lnTo>
                                  <a:pt x="25" y="496"/>
                                </a:lnTo>
                                <a:lnTo>
                                  <a:pt x="26" y="498"/>
                                </a:lnTo>
                                <a:lnTo>
                                  <a:pt x="29" y="504"/>
                                </a:lnTo>
                                <a:lnTo>
                                  <a:pt x="34" y="509"/>
                                </a:lnTo>
                                <a:lnTo>
                                  <a:pt x="37" y="514"/>
                                </a:lnTo>
                                <a:lnTo>
                                  <a:pt x="42" y="519"/>
                                </a:lnTo>
                                <a:lnTo>
                                  <a:pt x="45" y="524"/>
                                </a:lnTo>
                                <a:lnTo>
                                  <a:pt x="50" y="530"/>
                                </a:lnTo>
                                <a:lnTo>
                                  <a:pt x="55" y="534"/>
                                </a:lnTo>
                                <a:lnTo>
                                  <a:pt x="60" y="539"/>
                                </a:lnTo>
                                <a:lnTo>
                                  <a:pt x="65" y="542"/>
                                </a:lnTo>
                                <a:lnTo>
                                  <a:pt x="70" y="545"/>
                                </a:lnTo>
                                <a:lnTo>
                                  <a:pt x="74" y="549"/>
                                </a:lnTo>
                                <a:lnTo>
                                  <a:pt x="80" y="552"/>
                                </a:lnTo>
                                <a:lnTo>
                                  <a:pt x="85" y="554"/>
                                </a:lnTo>
                                <a:lnTo>
                                  <a:pt x="89" y="557"/>
                                </a:lnTo>
                                <a:lnTo>
                                  <a:pt x="95" y="559"/>
                                </a:lnTo>
                                <a:lnTo>
                                  <a:pt x="101" y="561"/>
                                </a:lnTo>
                                <a:lnTo>
                                  <a:pt x="105" y="561"/>
                                </a:lnTo>
                                <a:lnTo>
                                  <a:pt x="110" y="562"/>
                                </a:lnTo>
                                <a:lnTo>
                                  <a:pt x="116" y="562"/>
                                </a:lnTo>
                                <a:lnTo>
                                  <a:pt x="120" y="563"/>
                                </a:lnTo>
                                <a:lnTo>
                                  <a:pt x="126" y="563"/>
                                </a:lnTo>
                                <a:lnTo>
                                  <a:pt x="132" y="564"/>
                                </a:lnTo>
                                <a:lnTo>
                                  <a:pt x="137" y="564"/>
                                </a:lnTo>
                                <a:lnTo>
                                  <a:pt x="142" y="564"/>
                                </a:lnTo>
                                <a:lnTo>
                                  <a:pt x="147" y="564"/>
                                </a:lnTo>
                                <a:lnTo>
                                  <a:pt x="153" y="563"/>
                                </a:lnTo>
                                <a:lnTo>
                                  <a:pt x="157" y="563"/>
                                </a:lnTo>
                                <a:lnTo>
                                  <a:pt x="163" y="562"/>
                                </a:lnTo>
                                <a:lnTo>
                                  <a:pt x="169" y="561"/>
                                </a:lnTo>
                                <a:lnTo>
                                  <a:pt x="173" y="560"/>
                                </a:lnTo>
                                <a:lnTo>
                                  <a:pt x="179" y="559"/>
                                </a:lnTo>
                                <a:lnTo>
                                  <a:pt x="185" y="558"/>
                                </a:lnTo>
                                <a:lnTo>
                                  <a:pt x="190" y="555"/>
                                </a:lnTo>
                                <a:lnTo>
                                  <a:pt x="194" y="553"/>
                                </a:lnTo>
                                <a:lnTo>
                                  <a:pt x="200" y="551"/>
                                </a:lnTo>
                                <a:lnTo>
                                  <a:pt x="205" y="549"/>
                                </a:lnTo>
                                <a:lnTo>
                                  <a:pt x="209" y="545"/>
                                </a:lnTo>
                                <a:lnTo>
                                  <a:pt x="214" y="543"/>
                                </a:lnTo>
                                <a:lnTo>
                                  <a:pt x="218" y="540"/>
                                </a:lnTo>
                                <a:lnTo>
                                  <a:pt x="223" y="537"/>
                                </a:lnTo>
                                <a:lnTo>
                                  <a:pt x="228" y="533"/>
                                </a:lnTo>
                                <a:lnTo>
                                  <a:pt x="232" y="530"/>
                                </a:lnTo>
                                <a:lnTo>
                                  <a:pt x="236" y="525"/>
                                </a:lnTo>
                                <a:lnTo>
                                  <a:pt x="240" y="522"/>
                                </a:lnTo>
                                <a:lnTo>
                                  <a:pt x="244" y="517"/>
                                </a:lnTo>
                                <a:lnTo>
                                  <a:pt x="248" y="513"/>
                                </a:lnTo>
                                <a:lnTo>
                                  <a:pt x="252" y="507"/>
                                </a:lnTo>
                                <a:lnTo>
                                  <a:pt x="256" y="503"/>
                                </a:lnTo>
                                <a:lnTo>
                                  <a:pt x="258" y="499"/>
                                </a:lnTo>
                                <a:lnTo>
                                  <a:pt x="260" y="497"/>
                                </a:lnTo>
                                <a:lnTo>
                                  <a:pt x="261" y="494"/>
                                </a:lnTo>
                                <a:lnTo>
                                  <a:pt x="262" y="491"/>
                                </a:lnTo>
                                <a:lnTo>
                                  <a:pt x="265" y="486"/>
                                </a:lnTo>
                                <a:lnTo>
                                  <a:pt x="268" y="481"/>
                                </a:lnTo>
                                <a:lnTo>
                                  <a:pt x="270" y="476"/>
                                </a:lnTo>
                                <a:lnTo>
                                  <a:pt x="273" y="470"/>
                                </a:lnTo>
                                <a:lnTo>
                                  <a:pt x="275" y="464"/>
                                </a:lnTo>
                                <a:lnTo>
                                  <a:pt x="277" y="460"/>
                                </a:lnTo>
                                <a:lnTo>
                                  <a:pt x="278" y="454"/>
                                </a:lnTo>
                                <a:lnTo>
                                  <a:pt x="280" y="450"/>
                                </a:lnTo>
                                <a:lnTo>
                                  <a:pt x="282" y="444"/>
                                </a:lnTo>
                                <a:lnTo>
                                  <a:pt x="283" y="440"/>
                                </a:lnTo>
                                <a:lnTo>
                                  <a:pt x="283" y="435"/>
                                </a:lnTo>
                                <a:lnTo>
                                  <a:pt x="284" y="431"/>
                                </a:lnTo>
                                <a:lnTo>
                                  <a:pt x="285" y="426"/>
                                </a:lnTo>
                                <a:lnTo>
                                  <a:pt x="286" y="422"/>
                                </a:lnTo>
                                <a:lnTo>
                                  <a:pt x="286" y="417"/>
                                </a:lnTo>
                                <a:lnTo>
                                  <a:pt x="286" y="413"/>
                                </a:lnTo>
                                <a:lnTo>
                                  <a:pt x="286" y="408"/>
                                </a:lnTo>
                                <a:lnTo>
                                  <a:pt x="288" y="404"/>
                                </a:lnTo>
                                <a:lnTo>
                                  <a:pt x="288" y="399"/>
                                </a:lnTo>
                                <a:lnTo>
                                  <a:pt x="288" y="396"/>
                                </a:lnTo>
                                <a:lnTo>
                                  <a:pt x="288" y="391"/>
                                </a:lnTo>
                                <a:lnTo>
                                  <a:pt x="288" y="389"/>
                                </a:lnTo>
                                <a:lnTo>
                                  <a:pt x="286" y="385"/>
                                </a:lnTo>
                                <a:lnTo>
                                  <a:pt x="286" y="381"/>
                                </a:lnTo>
                                <a:lnTo>
                                  <a:pt x="286" y="378"/>
                                </a:lnTo>
                                <a:lnTo>
                                  <a:pt x="286" y="374"/>
                                </a:lnTo>
                                <a:lnTo>
                                  <a:pt x="286" y="371"/>
                                </a:lnTo>
                                <a:lnTo>
                                  <a:pt x="286" y="368"/>
                                </a:lnTo>
                                <a:lnTo>
                                  <a:pt x="285" y="365"/>
                                </a:lnTo>
                                <a:lnTo>
                                  <a:pt x="285" y="362"/>
                                </a:lnTo>
                                <a:lnTo>
                                  <a:pt x="284" y="359"/>
                                </a:lnTo>
                                <a:lnTo>
                                  <a:pt x="284" y="356"/>
                                </a:lnTo>
                                <a:lnTo>
                                  <a:pt x="283" y="352"/>
                                </a:lnTo>
                                <a:lnTo>
                                  <a:pt x="283" y="349"/>
                                </a:lnTo>
                                <a:lnTo>
                                  <a:pt x="282" y="344"/>
                                </a:lnTo>
                                <a:lnTo>
                                  <a:pt x="282" y="341"/>
                                </a:lnTo>
                                <a:lnTo>
                                  <a:pt x="281" y="335"/>
                                </a:lnTo>
                                <a:lnTo>
                                  <a:pt x="281" y="332"/>
                                </a:lnTo>
                                <a:lnTo>
                                  <a:pt x="280" y="326"/>
                                </a:lnTo>
                                <a:lnTo>
                                  <a:pt x="278" y="322"/>
                                </a:lnTo>
                                <a:lnTo>
                                  <a:pt x="277" y="316"/>
                                </a:lnTo>
                                <a:lnTo>
                                  <a:pt x="277" y="312"/>
                                </a:lnTo>
                                <a:lnTo>
                                  <a:pt x="276" y="306"/>
                                </a:lnTo>
                                <a:lnTo>
                                  <a:pt x="276" y="301"/>
                                </a:lnTo>
                                <a:lnTo>
                                  <a:pt x="275" y="296"/>
                                </a:lnTo>
                                <a:lnTo>
                                  <a:pt x="274" y="291"/>
                                </a:lnTo>
                                <a:lnTo>
                                  <a:pt x="273" y="286"/>
                                </a:lnTo>
                                <a:lnTo>
                                  <a:pt x="273" y="280"/>
                                </a:lnTo>
                                <a:lnTo>
                                  <a:pt x="271" y="276"/>
                                </a:lnTo>
                                <a:lnTo>
                                  <a:pt x="271" y="270"/>
                                </a:lnTo>
                                <a:lnTo>
                                  <a:pt x="270" y="265"/>
                                </a:lnTo>
                                <a:lnTo>
                                  <a:pt x="269" y="261"/>
                                </a:lnTo>
                                <a:lnTo>
                                  <a:pt x="268" y="256"/>
                                </a:lnTo>
                                <a:lnTo>
                                  <a:pt x="268" y="253"/>
                                </a:lnTo>
                                <a:lnTo>
                                  <a:pt x="267" y="249"/>
                                </a:lnTo>
                                <a:lnTo>
                                  <a:pt x="267" y="244"/>
                                </a:lnTo>
                                <a:lnTo>
                                  <a:pt x="266" y="241"/>
                                </a:lnTo>
                                <a:lnTo>
                                  <a:pt x="266" y="239"/>
                                </a:lnTo>
                                <a:lnTo>
                                  <a:pt x="265" y="233"/>
                                </a:lnTo>
                                <a:lnTo>
                                  <a:pt x="265" y="230"/>
                                </a:lnTo>
                                <a:lnTo>
                                  <a:pt x="265" y="225"/>
                                </a:lnTo>
                                <a:lnTo>
                                  <a:pt x="265" y="221"/>
                                </a:lnTo>
                                <a:lnTo>
                                  <a:pt x="263" y="218"/>
                                </a:lnTo>
                                <a:lnTo>
                                  <a:pt x="263" y="216"/>
                                </a:lnTo>
                                <a:lnTo>
                                  <a:pt x="263" y="213"/>
                                </a:lnTo>
                                <a:lnTo>
                                  <a:pt x="263" y="210"/>
                                </a:lnTo>
                                <a:lnTo>
                                  <a:pt x="263" y="206"/>
                                </a:lnTo>
                                <a:lnTo>
                                  <a:pt x="262" y="204"/>
                                </a:lnTo>
                                <a:lnTo>
                                  <a:pt x="262" y="200"/>
                                </a:lnTo>
                                <a:lnTo>
                                  <a:pt x="262" y="197"/>
                                </a:lnTo>
                                <a:lnTo>
                                  <a:pt x="262" y="195"/>
                                </a:lnTo>
                                <a:lnTo>
                                  <a:pt x="261" y="191"/>
                                </a:lnTo>
                                <a:lnTo>
                                  <a:pt x="261" y="188"/>
                                </a:lnTo>
                                <a:lnTo>
                                  <a:pt x="261" y="185"/>
                                </a:lnTo>
                                <a:lnTo>
                                  <a:pt x="261" y="181"/>
                                </a:lnTo>
                                <a:lnTo>
                                  <a:pt x="261" y="178"/>
                                </a:lnTo>
                                <a:lnTo>
                                  <a:pt x="260" y="176"/>
                                </a:lnTo>
                                <a:lnTo>
                                  <a:pt x="260" y="173"/>
                                </a:lnTo>
                                <a:lnTo>
                                  <a:pt x="260" y="170"/>
                                </a:lnTo>
                                <a:lnTo>
                                  <a:pt x="260" y="168"/>
                                </a:lnTo>
                                <a:lnTo>
                                  <a:pt x="260" y="164"/>
                                </a:lnTo>
                                <a:lnTo>
                                  <a:pt x="260" y="162"/>
                                </a:lnTo>
                                <a:lnTo>
                                  <a:pt x="260" y="159"/>
                                </a:lnTo>
                                <a:lnTo>
                                  <a:pt x="260" y="155"/>
                                </a:lnTo>
                                <a:lnTo>
                                  <a:pt x="260" y="153"/>
                                </a:lnTo>
                                <a:lnTo>
                                  <a:pt x="260" y="152"/>
                                </a:lnTo>
                                <a:lnTo>
                                  <a:pt x="263" y="151"/>
                                </a:lnTo>
                                <a:lnTo>
                                  <a:pt x="267" y="146"/>
                                </a:lnTo>
                                <a:lnTo>
                                  <a:pt x="273" y="143"/>
                                </a:lnTo>
                                <a:lnTo>
                                  <a:pt x="277" y="139"/>
                                </a:lnTo>
                                <a:lnTo>
                                  <a:pt x="283" y="134"/>
                                </a:lnTo>
                                <a:lnTo>
                                  <a:pt x="288" y="130"/>
                                </a:lnTo>
                                <a:lnTo>
                                  <a:pt x="292" y="125"/>
                                </a:lnTo>
                                <a:lnTo>
                                  <a:pt x="294" y="119"/>
                                </a:lnTo>
                                <a:lnTo>
                                  <a:pt x="297" y="116"/>
                                </a:lnTo>
                                <a:lnTo>
                                  <a:pt x="298" y="112"/>
                                </a:lnTo>
                                <a:lnTo>
                                  <a:pt x="299" y="108"/>
                                </a:lnTo>
                                <a:lnTo>
                                  <a:pt x="299" y="105"/>
                                </a:lnTo>
                                <a:lnTo>
                                  <a:pt x="299" y="103"/>
                                </a:lnTo>
                                <a:lnTo>
                                  <a:pt x="299" y="100"/>
                                </a:lnTo>
                                <a:lnTo>
                                  <a:pt x="300" y="100"/>
                                </a:lnTo>
                                <a:lnTo>
                                  <a:pt x="301" y="99"/>
                                </a:lnTo>
                                <a:lnTo>
                                  <a:pt x="306" y="98"/>
                                </a:lnTo>
                                <a:lnTo>
                                  <a:pt x="308" y="96"/>
                                </a:lnTo>
                                <a:lnTo>
                                  <a:pt x="312" y="94"/>
                                </a:lnTo>
                                <a:lnTo>
                                  <a:pt x="315" y="92"/>
                                </a:lnTo>
                                <a:lnTo>
                                  <a:pt x="320" y="90"/>
                                </a:lnTo>
                                <a:lnTo>
                                  <a:pt x="323" y="88"/>
                                </a:lnTo>
                                <a:lnTo>
                                  <a:pt x="327" y="86"/>
                                </a:lnTo>
                                <a:lnTo>
                                  <a:pt x="330" y="82"/>
                                </a:lnTo>
                                <a:lnTo>
                                  <a:pt x="334" y="80"/>
                                </a:lnTo>
                                <a:lnTo>
                                  <a:pt x="336" y="78"/>
                                </a:lnTo>
                                <a:lnTo>
                                  <a:pt x="339" y="76"/>
                                </a:lnTo>
                                <a:lnTo>
                                  <a:pt x="341" y="72"/>
                                </a:lnTo>
                                <a:lnTo>
                                  <a:pt x="342" y="71"/>
                                </a:lnTo>
                                <a:lnTo>
                                  <a:pt x="342" y="53"/>
                                </a:lnTo>
                                <a:lnTo>
                                  <a:pt x="343" y="54"/>
                                </a:lnTo>
                                <a:lnTo>
                                  <a:pt x="346" y="56"/>
                                </a:lnTo>
                                <a:lnTo>
                                  <a:pt x="349" y="58"/>
                                </a:lnTo>
                                <a:lnTo>
                                  <a:pt x="352" y="60"/>
                                </a:lnTo>
                                <a:lnTo>
                                  <a:pt x="357" y="61"/>
                                </a:lnTo>
                                <a:lnTo>
                                  <a:pt x="361" y="64"/>
                                </a:lnTo>
                                <a:lnTo>
                                  <a:pt x="366" y="67"/>
                                </a:lnTo>
                                <a:lnTo>
                                  <a:pt x="371" y="70"/>
                                </a:lnTo>
                                <a:lnTo>
                                  <a:pt x="374" y="71"/>
                                </a:lnTo>
                                <a:lnTo>
                                  <a:pt x="376" y="72"/>
                                </a:lnTo>
                                <a:lnTo>
                                  <a:pt x="380" y="74"/>
                                </a:lnTo>
                                <a:lnTo>
                                  <a:pt x="383" y="76"/>
                                </a:lnTo>
                                <a:lnTo>
                                  <a:pt x="387" y="77"/>
                                </a:lnTo>
                                <a:lnTo>
                                  <a:pt x="390" y="79"/>
                                </a:lnTo>
                                <a:lnTo>
                                  <a:pt x="394" y="80"/>
                                </a:lnTo>
                                <a:lnTo>
                                  <a:pt x="397" y="82"/>
                                </a:lnTo>
                                <a:lnTo>
                                  <a:pt x="401" y="83"/>
                                </a:lnTo>
                                <a:lnTo>
                                  <a:pt x="405" y="86"/>
                                </a:lnTo>
                                <a:lnTo>
                                  <a:pt x="409" y="87"/>
                                </a:lnTo>
                                <a:lnTo>
                                  <a:pt x="413" y="89"/>
                                </a:lnTo>
                                <a:lnTo>
                                  <a:pt x="417" y="90"/>
                                </a:lnTo>
                                <a:lnTo>
                                  <a:pt x="421" y="91"/>
                                </a:lnTo>
                                <a:lnTo>
                                  <a:pt x="425" y="92"/>
                                </a:lnTo>
                                <a:lnTo>
                                  <a:pt x="429" y="95"/>
                                </a:lnTo>
                                <a:lnTo>
                                  <a:pt x="434" y="96"/>
                                </a:lnTo>
                                <a:lnTo>
                                  <a:pt x="439" y="98"/>
                                </a:lnTo>
                                <a:lnTo>
                                  <a:pt x="443" y="99"/>
                                </a:lnTo>
                                <a:lnTo>
                                  <a:pt x="449" y="100"/>
                                </a:lnTo>
                                <a:lnTo>
                                  <a:pt x="454" y="101"/>
                                </a:lnTo>
                                <a:lnTo>
                                  <a:pt x="458" y="104"/>
                                </a:lnTo>
                                <a:lnTo>
                                  <a:pt x="463" y="104"/>
                                </a:lnTo>
                                <a:lnTo>
                                  <a:pt x="467" y="106"/>
                                </a:lnTo>
                                <a:lnTo>
                                  <a:pt x="473" y="107"/>
                                </a:lnTo>
                                <a:lnTo>
                                  <a:pt x="478" y="108"/>
                                </a:lnTo>
                                <a:lnTo>
                                  <a:pt x="484" y="108"/>
                                </a:lnTo>
                                <a:lnTo>
                                  <a:pt x="489" y="110"/>
                                </a:lnTo>
                                <a:lnTo>
                                  <a:pt x="494" y="110"/>
                                </a:lnTo>
                                <a:lnTo>
                                  <a:pt x="500" y="112"/>
                                </a:lnTo>
                                <a:lnTo>
                                  <a:pt x="504" y="113"/>
                                </a:lnTo>
                                <a:lnTo>
                                  <a:pt x="510" y="114"/>
                                </a:lnTo>
                                <a:lnTo>
                                  <a:pt x="516" y="114"/>
                                </a:lnTo>
                                <a:lnTo>
                                  <a:pt x="522" y="114"/>
                                </a:lnTo>
                                <a:lnTo>
                                  <a:pt x="526" y="115"/>
                                </a:lnTo>
                                <a:lnTo>
                                  <a:pt x="532" y="115"/>
                                </a:lnTo>
                                <a:lnTo>
                                  <a:pt x="538" y="115"/>
                                </a:lnTo>
                                <a:lnTo>
                                  <a:pt x="544" y="115"/>
                                </a:lnTo>
                                <a:lnTo>
                                  <a:pt x="549" y="115"/>
                                </a:lnTo>
                                <a:lnTo>
                                  <a:pt x="555" y="116"/>
                                </a:lnTo>
                                <a:lnTo>
                                  <a:pt x="561" y="115"/>
                                </a:lnTo>
                                <a:lnTo>
                                  <a:pt x="567" y="115"/>
                                </a:lnTo>
                                <a:lnTo>
                                  <a:pt x="572" y="115"/>
                                </a:lnTo>
                                <a:lnTo>
                                  <a:pt x="578" y="115"/>
                                </a:lnTo>
                                <a:lnTo>
                                  <a:pt x="584" y="114"/>
                                </a:lnTo>
                                <a:lnTo>
                                  <a:pt x="590" y="113"/>
                                </a:lnTo>
                                <a:lnTo>
                                  <a:pt x="594" y="112"/>
                                </a:lnTo>
                                <a:lnTo>
                                  <a:pt x="600" y="112"/>
                                </a:lnTo>
                                <a:lnTo>
                                  <a:pt x="605" y="110"/>
                                </a:lnTo>
                                <a:lnTo>
                                  <a:pt x="610" y="109"/>
                                </a:lnTo>
                                <a:lnTo>
                                  <a:pt x="615" y="108"/>
                                </a:lnTo>
                                <a:lnTo>
                                  <a:pt x="621" y="108"/>
                                </a:lnTo>
                                <a:lnTo>
                                  <a:pt x="625" y="106"/>
                                </a:lnTo>
                                <a:lnTo>
                                  <a:pt x="630" y="105"/>
                                </a:lnTo>
                                <a:lnTo>
                                  <a:pt x="635" y="104"/>
                                </a:lnTo>
                                <a:lnTo>
                                  <a:pt x="639" y="103"/>
                                </a:lnTo>
                                <a:lnTo>
                                  <a:pt x="643" y="101"/>
                                </a:lnTo>
                                <a:lnTo>
                                  <a:pt x="647" y="100"/>
                                </a:lnTo>
                                <a:lnTo>
                                  <a:pt x="652" y="99"/>
                                </a:lnTo>
                                <a:lnTo>
                                  <a:pt x="657" y="98"/>
                                </a:lnTo>
                                <a:lnTo>
                                  <a:pt x="660" y="97"/>
                                </a:lnTo>
                                <a:lnTo>
                                  <a:pt x="664" y="95"/>
                                </a:lnTo>
                                <a:lnTo>
                                  <a:pt x="667" y="94"/>
                                </a:lnTo>
                                <a:lnTo>
                                  <a:pt x="672" y="92"/>
                                </a:lnTo>
                                <a:lnTo>
                                  <a:pt x="675" y="90"/>
                                </a:lnTo>
                                <a:lnTo>
                                  <a:pt x="679" y="89"/>
                                </a:lnTo>
                                <a:lnTo>
                                  <a:pt x="682" y="87"/>
                                </a:lnTo>
                                <a:lnTo>
                                  <a:pt x="685" y="87"/>
                                </a:lnTo>
                                <a:lnTo>
                                  <a:pt x="689" y="85"/>
                                </a:lnTo>
                                <a:lnTo>
                                  <a:pt x="691" y="83"/>
                                </a:lnTo>
                                <a:lnTo>
                                  <a:pt x="695" y="82"/>
                                </a:lnTo>
                                <a:lnTo>
                                  <a:pt x="698" y="81"/>
                                </a:lnTo>
                                <a:lnTo>
                                  <a:pt x="703" y="78"/>
                                </a:lnTo>
                                <a:lnTo>
                                  <a:pt x="708" y="76"/>
                                </a:lnTo>
                                <a:lnTo>
                                  <a:pt x="713" y="72"/>
                                </a:lnTo>
                                <a:lnTo>
                                  <a:pt x="718" y="69"/>
                                </a:lnTo>
                                <a:lnTo>
                                  <a:pt x="721" y="65"/>
                                </a:lnTo>
                                <a:lnTo>
                                  <a:pt x="726" y="63"/>
                                </a:lnTo>
                                <a:lnTo>
                                  <a:pt x="729" y="61"/>
                                </a:lnTo>
                                <a:lnTo>
                                  <a:pt x="732" y="59"/>
                                </a:lnTo>
                                <a:lnTo>
                                  <a:pt x="735" y="55"/>
                                </a:lnTo>
                                <a:lnTo>
                                  <a:pt x="737" y="54"/>
                                </a:lnTo>
                                <a:lnTo>
                                  <a:pt x="741" y="50"/>
                                </a:lnTo>
                                <a:lnTo>
                                  <a:pt x="744" y="47"/>
                                </a:lnTo>
                                <a:lnTo>
                                  <a:pt x="745" y="45"/>
                                </a:lnTo>
                                <a:lnTo>
                                  <a:pt x="747" y="45"/>
                                </a:lnTo>
                                <a:lnTo>
                                  <a:pt x="717" y="43"/>
                                </a:lnTo>
                                <a:lnTo>
                                  <a:pt x="715" y="43"/>
                                </a:lnTo>
                                <a:lnTo>
                                  <a:pt x="713" y="45"/>
                                </a:lnTo>
                                <a:lnTo>
                                  <a:pt x="710" y="47"/>
                                </a:lnTo>
                                <a:lnTo>
                                  <a:pt x="705" y="52"/>
                                </a:lnTo>
                                <a:lnTo>
                                  <a:pt x="702" y="53"/>
                                </a:lnTo>
                                <a:lnTo>
                                  <a:pt x="698" y="55"/>
                                </a:lnTo>
                                <a:lnTo>
                                  <a:pt x="695" y="58"/>
                                </a:lnTo>
                                <a:lnTo>
                                  <a:pt x="691" y="61"/>
                                </a:lnTo>
                                <a:lnTo>
                                  <a:pt x="687" y="63"/>
                                </a:lnTo>
                                <a:lnTo>
                                  <a:pt x="683" y="65"/>
                                </a:lnTo>
                                <a:lnTo>
                                  <a:pt x="679" y="69"/>
                                </a:lnTo>
                                <a:lnTo>
                                  <a:pt x="675" y="72"/>
                                </a:lnTo>
                                <a:lnTo>
                                  <a:pt x="669" y="74"/>
                                </a:lnTo>
                                <a:lnTo>
                                  <a:pt x="665" y="77"/>
                                </a:lnTo>
                                <a:lnTo>
                                  <a:pt x="659" y="80"/>
                                </a:lnTo>
                                <a:lnTo>
                                  <a:pt x="653" y="82"/>
                                </a:lnTo>
                                <a:lnTo>
                                  <a:pt x="650" y="83"/>
                                </a:lnTo>
                                <a:lnTo>
                                  <a:pt x="647" y="85"/>
                                </a:lnTo>
                                <a:lnTo>
                                  <a:pt x="644" y="86"/>
                                </a:lnTo>
                                <a:lnTo>
                                  <a:pt x="642" y="87"/>
                                </a:lnTo>
                                <a:lnTo>
                                  <a:pt x="638" y="88"/>
                                </a:lnTo>
                                <a:lnTo>
                                  <a:pt x="636" y="90"/>
                                </a:lnTo>
                                <a:lnTo>
                                  <a:pt x="632" y="91"/>
                                </a:lnTo>
                                <a:lnTo>
                                  <a:pt x="630" y="92"/>
                                </a:lnTo>
                                <a:lnTo>
                                  <a:pt x="627" y="92"/>
                                </a:lnTo>
                                <a:lnTo>
                                  <a:pt x="623" y="94"/>
                                </a:lnTo>
                                <a:lnTo>
                                  <a:pt x="620" y="95"/>
                                </a:lnTo>
                                <a:lnTo>
                                  <a:pt x="617" y="96"/>
                                </a:lnTo>
                                <a:lnTo>
                                  <a:pt x="614" y="97"/>
                                </a:lnTo>
                                <a:lnTo>
                                  <a:pt x="610" y="98"/>
                                </a:lnTo>
                                <a:lnTo>
                                  <a:pt x="608" y="98"/>
                                </a:lnTo>
                                <a:lnTo>
                                  <a:pt x="605" y="99"/>
                                </a:lnTo>
                                <a:lnTo>
                                  <a:pt x="601" y="99"/>
                                </a:lnTo>
                                <a:lnTo>
                                  <a:pt x="598" y="100"/>
                                </a:lnTo>
                                <a:lnTo>
                                  <a:pt x="594" y="100"/>
                                </a:lnTo>
                                <a:lnTo>
                                  <a:pt x="592" y="101"/>
                                </a:lnTo>
                                <a:lnTo>
                                  <a:pt x="589" y="101"/>
                                </a:lnTo>
                                <a:lnTo>
                                  <a:pt x="585" y="101"/>
                                </a:lnTo>
                                <a:lnTo>
                                  <a:pt x="582" y="103"/>
                                </a:lnTo>
                                <a:lnTo>
                                  <a:pt x="578" y="103"/>
                                </a:lnTo>
                                <a:lnTo>
                                  <a:pt x="575" y="103"/>
                                </a:lnTo>
                                <a:lnTo>
                                  <a:pt x="571" y="103"/>
                                </a:lnTo>
                                <a:lnTo>
                                  <a:pt x="568" y="103"/>
                                </a:lnTo>
                                <a:lnTo>
                                  <a:pt x="564" y="103"/>
                                </a:lnTo>
                                <a:lnTo>
                                  <a:pt x="561" y="103"/>
                                </a:lnTo>
                                <a:lnTo>
                                  <a:pt x="557" y="103"/>
                                </a:lnTo>
                                <a:lnTo>
                                  <a:pt x="554" y="103"/>
                                </a:lnTo>
                                <a:lnTo>
                                  <a:pt x="550" y="103"/>
                                </a:lnTo>
                                <a:lnTo>
                                  <a:pt x="547" y="101"/>
                                </a:lnTo>
                                <a:lnTo>
                                  <a:pt x="544" y="101"/>
                                </a:lnTo>
                                <a:lnTo>
                                  <a:pt x="539" y="101"/>
                                </a:lnTo>
                                <a:lnTo>
                                  <a:pt x="537" y="101"/>
                                </a:lnTo>
                                <a:lnTo>
                                  <a:pt x="533" y="100"/>
                                </a:lnTo>
                                <a:lnTo>
                                  <a:pt x="529" y="100"/>
                                </a:lnTo>
                                <a:lnTo>
                                  <a:pt x="525" y="100"/>
                                </a:lnTo>
                                <a:lnTo>
                                  <a:pt x="522" y="100"/>
                                </a:lnTo>
                                <a:lnTo>
                                  <a:pt x="518" y="99"/>
                                </a:lnTo>
                                <a:lnTo>
                                  <a:pt x="515" y="99"/>
                                </a:lnTo>
                                <a:lnTo>
                                  <a:pt x="511" y="98"/>
                                </a:lnTo>
                                <a:lnTo>
                                  <a:pt x="507" y="98"/>
                                </a:lnTo>
                                <a:lnTo>
                                  <a:pt x="503" y="97"/>
                                </a:lnTo>
                                <a:lnTo>
                                  <a:pt x="500" y="97"/>
                                </a:lnTo>
                                <a:lnTo>
                                  <a:pt x="495" y="96"/>
                                </a:lnTo>
                                <a:lnTo>
                                  <a:pt x="493" y="96"/>
                                </a:lnTo>
                                <a:lnTo>
                                  <a:pt x="488" y="95"/>
                                </a:lnTo>
                                <a:lnTo>
                                  <a:pt x="485" y="95"/>
                                </a:lnTo>
                                <a:lnTo>
                                  <a:pt x="481" y="94"/>
                                </a:lnTo>
                                <a:lnTo>
                                  <a:pt x="478" y="92"/>
                                </a:lnTo>
                                <a:lnTo>
                                  <a:pt x="473" y="92"/>
                                </a:lnTo>
                                <a:lnTo>
                                  <a:pt x="470" y="91"/>
                                </a:lnTo>
                                <a:lnTo>
                                  <a:pt x="466" y="90"/>
                                </a:lnTo>
                                <a:lnTo>
                                  <a:pt x="463" y="90"/>
                                </a:lnTo>
                                <a:lnTo>
                                  <a:pt x="458" y="88"/>
                                </a:lnTo>
                                <a:lnTo>
                                  <a:pt x="455" y="87"/>
                                </a:lnTo>
                                <a:lnTo>
                                  <a:pt x="451" y="87"/>
                                </a:lnTo>
                                <a:lnTo>
                                  <a:pt x="447" y="86"/>
                                </a:lnTo>
                                <a:lnTo>
                                  <a:pt x="443" y="83"/>
                                </a:lnTo>
                                <a:lnTo>
                                  <a:pt x="440" y="82"/>
                                </a:lnTo>
                                <a:lnTo>
                                  <a:pt x="435" y="82"/>
                                </a:lnTo>
                                <a:lnTo>
                                  <a:pt x="432" y="81"/>
                                </a:lnTo>
                                <a:lnTo>
                                  <a:pt x="427" y="79"/>
                                </a:lnTo>
                                <a:lnTo>
                                  <a:pt x="424" y="78"/>
                                </a:lnTo>
                                <a:lnTo>
                                  <a:pt x="419" y="77"/>
                                </a:lnTo>
                                <a:lnTo>
                                  <a:pt x="416" y="76"/>
                                </a:lnTo>
                                <a:lnTo>
                                  <a:pt x="412" y="74"/>
                                </a:lnTo>
                                <a:lnTo>
                                  <a:pt x="408" y="72"/>
                                </a:lnTo>
                                <a:lnTo>
                                  <a:pt x="404" y="71"/>
                                </a:lnTo>
                                <a:lnTo>
                                  <a:pt x="401" y="70"/>
                                </a:lnTo>
                                <a:lnTo>
                                  <a:pt x="396" y="68"/>
                                </a:lnTo>
                                <a:lnTo>
                                  <a:pt x="393" y="67"/>
                                </a:lnTo>
                                <a:lnTo>
                                  <a:pt x="388" y="65"/>
                                </a:lnTo>
                                <a:lnTo>
                                  <a:pt x="384" y="63"/>
                                </a:lnTo>
                                <a:lnTo>
                                  <a:pt x="380" y="61"/>
                                </a:lnTo>
                                <a:lnTo>
                                  <a:pt x="376" y="60"/>
                                </a:lnTo>
                                <a:lnTo>
                                  <a:pt x="373" y="58"/>
                                </a:lnTo>
                                <a:lnTo>
                                  <a:pt x="369" y="56"/>
                                </a:lnTo>
                                <a:lnTo>
                                  <a:pt x="364" y="54"/>
                                </a:lnTo>
                                <a:lnTo>
                                  <a:pt x="360" y="52"/>
                                </a:lnTo>
                                <a:lnTo>
                                  <a:pt x="357" y="50"/>
                                </a:lnTo>
                                <a:lnTo>
                                  <a:pt x="353" y="49"/>
                                </a:lnTo>
                                <a:lnTo>
                                  <a:pt x="349" y="45"/>
                                </a:lnTo>
                                <a:lnTo>
                                  <a:pt x="345" y="44"/>
                                </a:lnTo>
                                <a:lnTo>
                                  <a:pt x="341" y="42"/>
                                </a:lnTo>
                                <a:lnTo>
                                  <a:pt x="337" y="40"/>
                                </a:lnTo>
                                <a:lnTo>
                                  <a:pt x="336" y="39"/>
                                </a:lnTo>
                                <a:lnTo>
                                  <a:pt x="336" y="34"/>
                                </a:lnTo>
                                <a:lnTo>
                                  <a:pt x="335" y="32"/>
                                </a:lnTo>
                                <a:lnTo>
                                  <a:pt x="334" y="28"/>
                                </a:lnTo>
                                <a:lnTo>
                                  <a:pt x="334" y="25"/>
                                </a:lnTo>
                                <a:lnTo>
                                  <a:pt x="333" y="22"/>
                                </a:lnTo>
                                <a:lnTo>
                                  <a:pt x="331" y="18"/>
                                </a:lnTo>
                                <a:lnTo>
                                  <a:pt x="330" y="15"/>
                                </a:lnTo>
                                <a:lnTo>
                                  <a:pt x="329" y="12"/>
                                </a:lnTo>
                                <a:lnTo>
                                  <a:pt x="328" y="9"/>
                                </a:lnTo>
                                <a:lnTo>
                                  <a:pt x="327" y="6"/>
                                </a:lnTo>
                                <a:lnTo>
                                  <a:pt x="326" y="4"/>
                                </a:lnTo>
                                <a:lnTo>
                                  <a:pt x="323" y="1"/>
                                </a:lnTo>
                                <a:lnTo>
                                  <a:pt x="322" y="1"/>
                                </a:lnTo>
                                <a:lnTo>
                                  <a:pt x="320" y="0"/>
                                </a:lnTo>
                                <a:lnTo>
                                  <a:pt x="316" y="0"/>
                                </a:lnTo>
                                <a:lnTo>
                                  <a:pt x="313" y="0"/>
                                </a:lnTo>
                                <a:lnTo>
                                  <a:pt x="308" y="0"/>
                                </a:lnTo>
                                <a:lnTo>
                                  <a:pt x="304" y="0"/>
                                </a:lnTo>
                                <a:lnTo>
                                  <a:pt x="298" y="0"/>
                                </a:lnTo>
                                <a:lnTo>
                                  <a:pt x="292" y="1"/>
                                </a:lnTo>
                                <a:lnTo>
                                  <a:pt x="288" y="3"/>
                                </a:lnTo>
                                <a:lnTo>
                                  <a:pt x="282" y="4"/>
                                </a:lnTo>
                                <a:lnTo>
                                  <a:pt x="277" y="5"/>
                                </a:lnTo>
                                <a:lnTo>
                                  <a:pt x="273" y="5"/>
                                </a:lnTo>
                                <a:lnTo>
                                  <a:pt x="269" y="6"/>
                                </a:lnTo>
                                <a:lnTo>
                                  <a:pt x="265" y="6"/>
                                </a:lnTo>
                                <a:lnTo>
                                  <a:pt x="262" y="7"/>
                                </a:lnTo>
                                <a:lnTo>
                                  <a:pt x="260" y="7"/>
                                </a:lnTo>
                                <a:lnTo>
                                  <a:pt x="260" y="8"/>
                                </a:lnTo>
                                <a:lnTo>
                                  <a:pt x="260" y="8"/>
                                </a:lnTo>
                                <a:lnTo>
                                  <a:pt x="261" y="12"/>
                                </a:lnTo>
                                <a:lnTo>
                                  <a:pt x="262" y="12"/>
                                </a:lnTo>
                                <a:lnTo>
                                  <a:pt x="265" y="13"/>
                                </a:lnTo>
                                <a:lnTo>
                                  <a:pt x="267" y="13"/>
                                </a:lnTo>
                                <a:lnTo>
                                  <a:pt x="271" y="14"/>
                                </a:lnTo>
                                <a:lnTo>
                                  <a:pt x="274" y="13"/>
                                </a:lnTo>
                                <a:lnTo>
                                  <a:pt x="277" y="13"/>
                                </a:lnTo>
                                <a:lnTo>
                                  <a:pt x="280" y="12"/>
                                </a:lnTo>
                                <a:lnTo>
                                  <a:pt x="283" y="12"/>
                                </a:lnTo>
                                <a:lnTo>
                                  <a:pt x="286" y="12"/>
                                </a:lnTo>
                                <a:lnTo>
                                  <a:pt x="289" y="10"/>
                                </a:lnTo>
                                <a:lnTo>
                                  <a:pt x="292" y="10"/>
                                </a:lnTo>
                                <a:lnTo>
                                  <a:pt x="296" y="10"/>
                                </a:lnTo>
                                <a:lnTo>
                                  <a:pt x="298" y="9"/>
                                </a:lnTo>
                                <a:lnTo>
                                  <a:pt x="301" y="9"/>
                                </a:lnTo>
                                <a:lnTo>
                                  <a:pt x="304" y="9"/>
                                </a:lnTo>
                                <a:lnTo>
                                  <a:pt x="307" y="10"/>
                                </a:lnTo>
                                <a:lnTo>
                                  <a:pt x="311" y="12"/>
                                </a:lnTo>
                                <a:lnTo>
                                  <a:pt x="314" y="14"/>
                                </a:lnTo>
                                <a:lnTo>
                                  <a:pt x="314" y="15"/>
                                </a:lnTo>
                                <a:lnTo>
                                  <a:pt x="315" y="17"/>
                                </a:lnTo>
                                <a:lnTo>
                                  <a:pt x="316" y="19"/>
                                </a:lnTo>
                                <a:lnTo>
                                  <a:pt x="318" y="23"/>
                                </a:lnTo>
                                <a:lnTo>
                                  <a:pt x="319" y="26"/>
                                </a:lnTo>
                                <a:lnTo>
                                  <a:pt x="320" y="31"/>
                                </a:lnTo>
                                <a:lnTo>
                                  <a:pt x="321" y="34"/>
                                </a:lnTo>
                                <a:lnTo>
                                  <a:pt x="323" y="39"/>
                                </a:lnTo>
                                <a:lnTo>
                                  <a:pt x="323" y="43"/>
                                </a:lnTo>
                                <a:lnTo>
                                  <a:pt x="324" y="46"/>
                                </a:lnTo>
                                <a:lnTo>
                                  <a:pt x="326" y="51"/>
                                </a:lnTo>
                                <a:lnTo>
                                  <a:pt x="326" y="55"/>
                                </a:lnTo>
                                <a:lnTo>
                                  <a:pt x="326" y="58"/>
                                </a:lnTo>
                                <a:lnTo>
                                  <a:pt x="326" y="61"/>
                                </a:lnTo>
                                <a:lnTo>
                                  <a:pt x="324" y="64"/>
                                </a:lnTo>
                                <a:lnTo>
                                  <a:pt x="323" y="67"/>
                                </a:lnTo>
                                <a:lnTo>
                                  <a:pt x="320" y="69"/>
                                </a:lnTo>
                                <a:lnTo>
                                  <a:pt x="316" y="72"/>
                                </a:lnTo>
                                <a:lnTo>
                                  <a:pt x="313" y="73"/>
                                </a:lnTo>
                                <a:lnTo>
                                  <a:pt x="309" y="76"/>
                                </a:lnTo>
                                <a:lnTo>
                                  <a:pt x="306" y="77"/>
                                </a:lnTo>
                                <a:lnTo>
                                  <a:pt x="304" y="78"/>
                                </a:lnTo>
                                <a:lnTo>
                                  <a:pt x="301" y="78"/>
                                </a:lnTo>
                                <a:lnTo>
                                  <a:pt x="301" y="78"/>
                                </a:lnTo>
                                <a:lnTo>
                                  <a:pt x="300" y="77"/>
                                </a:lnTo>
                                <a:lnTo>
                                  <a:pt x="300" y="74"/>
                                </a:lnTo>
                                <a:lnTo>
                                  <a:pt x="299" y="70"/>
                                </a:lnTo>
                                <a:lnTo>
                                  <a:pt x="299" y="65"/>
                                </a:lnTo>
                                <a:lnTo>
                                  <a:pt x="297" y="61"/>
                                </a:lnTo>
                                <a:lnTo>
                                  <a:pt x="294" y="56"/>
                                </a:lnTo>
                                <a:lnTo>
                                  <a:pt x="291" y="54"/>
                                </a:lnTo>
                                <a:lnTo>
                                  <a:pt x="288" y="53"/>
                                </a:lnTo>
                                <a:lnTo>
                                  <a:pt x="283" y="53"/>
                                </a:lnTo>
                                <a:lnTo>
                                  <a:pt x="282" y="55"/>
                                </a:lnTo>
                                <a:lnTo>
                                  <a:pt x="280" y="56"/>
                                </a:lnTo>
                                <a:lnTo>
                                  <a:pt x="280" y="60"/>
                                </a:lnTo>
                                <a:lnTo>
                                  <a:pt x="278" y="62"/>
                                </a:lnTo>
                                <a:lnTo>
                                  <a:pt x="280" y="67"/>
                                </a:lnTo>
                                <a:lnTo>
                                  <a:pt x="280" y="69"/>
                                </a:lnTo>
                                <a:lnTo>
                                  <a:pt x="280" y="72"/>
                                </a:lnTo>
                                <a:lnTo>
                                  <a:pt x="281" y="76"/>
                                </a:lnTo>
                                <a:lnTo>
                                  <a:pt x="281" y="78"/>
                                </a:lnTo>
                                <a:lnTo>
                                  <a:pt x="281" y="83"/>
                                </a:lnTo>
                                <a:lnTo>
                                  <a:pt x="281" y="89"/>
                                </a:lnTo>
                                <a:lnTo>
                                  <a:pt x="280" y="91"/>
                                </a:lnTo>
                                <a:lnTo>
                                  <a:pt x="280" y="95"/>
                                </a:lnTo>
                                <a:lnTo>
                                  <a:pt x="278" y="97"/>
                                </a:lnTo>
                                <a:lnTo>
                                  <a:pt x="278" y="100"/>
                                </a:lnTo>
                                <a:lnTo>
                                  <a:pt x="276" y="105"/>
                                </a:lnTo>
                                <a:lnTo>
                                  <a:pt x="274" y="110"/>
                                </a:lnTo>
                                <a:lnTo>
                                  <a:pt x="271" y="115"/>
                                </a:lnTo>
                                <a:lnTo>
                                  <a:pt x="268" y="121"/>
                                </a:lnTo>
                                <a:lnTo>
                                  <a:pt x="266" y="123"/>
                                </a:lnTo>
                                <a:lnTo>
                                  <a:pt x="263" y="125"/>
                                </a:lnTo>
                                <a:lnTo>
                                  <a:pt x="260" y="127"/>
                                </a:lnTo>
                                <a:lnTo>
                                  <a:pt x="256" y="130"/>
                                </a:lnTo>
                                <a:lnTo>
                                  <a:pt x="253" y="132"/>
                                </a:lnTo>
                                <a:lnTo>
                                  <a:pt x="250" y="134"/>
                                </a:lnTo>
                                <a:lnTo>
                                  <a:pt x="245" y="135"/>
                                </a:lnTo>
                                <a:lnTo>
                                  <a:pt x="243" y="139"/>
                                </a:lnTo>
                                <a:lnTo>
                                  <a:pt x="238" y="140"/>
                                </a:lnTo>
                                <a:lnTo>
                                  <a:pt x="236" y="142"/>
                                </a:lnTo>
                                <a:lnTo>
                                  <a:pt x="232" y="143"/>
                                </a:lnTo>
                                <a:lnTo>
                                  <a:pt x="230" y="145"/>
                                </a:lnTo>
                                <a:lnTo>
                                  <a:pt x="228" y="147"/>
                                </a:lnTo>
                                <a:lnTo>
                                  <a:pt x="228" y="151"/>
                                </a:lnTo>
                                <a:lnTo>
                                  <a:pt x="230" y="152"/>
                                </a:lnTo>
                                <a:lnTo>
                                  <a:pt x="232" y="153"/>
                                </a:lnTo>
                                <a:lnTo>
                                  <a:pt x="236" y="154"/>
                                </a:lnTo>
                                <a:lnTo>
                                  <a:pt x="238" y="154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4"/>
                                </a:lnTo>
                                <a:lnTo>
                                  <a:pt x="245" y="153"/>
                                </a:lnTo>
                                <a:lnTo>
                                  <a:pt x="246" y="153"/>
                                </a:lnTo>
                                <a:lnTo>
                                  <a:pt x="246" y="154"/>
                                </a:lnTo>
                                <a:lnTo>
                                  <a:pt x="246" y="159"/>
                                </a:lnTo>
                                <a:lnTo>
                                  <a:pt x="246" y="162"/>
                                </a:lnTo>
                                <a:lnTo>
                                  <a:pt x="246" y="165"/>
                                </a:lnTo>
                                <a:lnTo>
                                  <a:pt x="246" y="170"/>
                                </a:lnTo>
                                <a:lnTo>
                                  <a:pt x="246" y="174"/>
                                </a:lnTo>
                                <a:lnTo>
                                  <a:pt x="246" y="177"/>
                                </a:lnTo>
                                <a:lnTo>
                                  <a:pt x="246" y="179"/>
                                </a:lnTo>
                                <a:lnTo>
                                  <a:pt x="246" y="182"/>
                                </a:lnTo>
                                <a:lnTo>
                                  <a:pt x="246" y="185"/>
                                </a:lnTo>
                                <a:lnTo>
                                  <a:pt x="246" y="188"/>
                                </a:lnTo>
                                <a:lnTo>
                                  <a:pt x="246" y="190"/>
                                </a:lnTo>
                                <a:lnTo>
                                  <a:pt x="246" y="194"/>
                                </a:lnTo>
                                <a:lnTo>
                                  <a:pt x="247" y="197"/>
                                </a:lnTo>
                                <a:lnTo>
                                  <a:pt x="247" y="200"/>
                                </a:lnTo>
                                <a:lnTo>
                                  <a:pt x="247" y="204"/>
                                </a:lnTo>
                                <a:lnTo>
                                  <a:pt x="247" y="207"/>
                                </a:lnTo>
                                <a:lnTo>
                                  <a:pt x="247" y="210"/>
                                </a:lnTo>
                                <a:lnTo>
                                  <a:pt x="247" y="214"/>
                                </a:lnTo>
                                <a:lnTo>
                                  <a:pt x="248" y="217"/>
                                </a:lnTo>
                                <a:lnTo>
                                  <a:pt x="248" y="222"/>
                                </a:lnTo>
                                <a:lnTo>
                                  <a:pt x="248" y="225"/>
                                </a:lnTo>
                                <a:lnTo>
                                  <a:pt x="248" y="228"/>
                                </a:lnTo>
                                <a:lnTo>
                                  <a:pt x="248" y="233"/>
                                </a:lnTo>
                                <a:lnTo>
                                  <a:pt x="248" y="235"/>
                                </a:lnTo>
                                <a:lnTo>
                                  <a:pt x="250" y="240"/>
                                </a:lnTo>
                                <a:lnTo>
                                  <a:pt x="250" y="243"/>
                                </a:lnTo>
                                <a:lnTo>
                                  <a:pt x="250" y="248"/>
                                </a:lnTo>
                                <a:lnTo>
                                  <a:pt x="250" y="251"/>
                                </a:lnTo>
                                <a:lnTo>
                                  <a:pt x="250" y="254"/>
                                </a:lnTo>
                                <a:lnTo>
                                  <a:pt x="250" y="259"/>
                                </a:lnTo>
                                <a:lnTo>
                                  <a:pt x="250" y="262"/>
                                </a:lnTo>
                                <a:lnTo>
                                  <a:pt x="250" y="265"/>
                                </a:lnTo>
                                <a:lnTo>
                                  <a:pt x="251" y="270"/>
                                </a:lnTo>
                                <a:lnTo>
                                  <a:pt x="251" y="273"/>
                                </a:lnTo>
                                <a:lnTo>
                                  <a:pt x="251" y="277"/>
                                </a:lnTo>
                                <a:lnTo>
                                  <a:pt x="251" y="280"/>
                                </a:lnTo>
                                <a:lnTo>
                                  <a:pt x="252" y="285"/>
                                </a:lnTo>
                                <a:lnTo>
                                  <a:pt x="252" y="287"/>
                                </a:lnTo>
                                <a:lnTo>
                                  <a:pt x="252" y="291"/>
                                </a:lnTo>
                                <a:lnTo>
                                  <a:pt x="252" y="294"/>
                                </a:lnTo>
                                <a:lnTo>
                                  <a:pt x="253" y="297"/>
                                </a:lnTo>
                                <a:lnTo>
                                  <a:pt x="253" y="300"/>
                                </a:lnTo>
                                <a:lnTo>
                                  <a:pt x="253" y="304"/>
                                </a:lnTo>
                                <a:lnTo>
                                  <a:pt x="253" y="307"/>
                                </a:lnTo>
                                <a:lnTo>
                                  <a:pt x="254" y="310"/>
                                </a:lnTo>
                                <a:lnTo>
                                  <a:pt x="254" y="313"/>
                                </a:lnTo>
                                <a:lnTo>
                                  <a:pt x="254" y="316"/>
                                </a:lnTo>
                                <a:lnTo>
                                  <a:pt x="254" y="318"/>
                                </a:lnTo>
                                <a:lnTo>
                                  <a:pt x="255" y="322"/>
                                </a:lnTo>
                                <a:lnTo>
                                  <a:pt x="255" y="326"/>
                                </a:lnTo>
                                <a:lnTo>
                                  <a:pt x="256" y="332"/>
                                </a:lnTo>
                                <a:lnTo>
                                  <a:pt x="256" y="335"/>
                                </a:lnTo>
                                <a:lnTo>
                                  <a:pt x="258" y="341"/>
                                </a:lnTo>
                                <a:lnTo>
                                  <a:pt x="258" y="345"/>
                                </a:lnTo>
                                <a:lnTo>
                                  <a:pt x="259" y="351"/>
                                </a:lnTo>
                                <a:lnTo>
                                  <a:pt x="259" y="355"/>
                                </a:lnTo>
                                <a:lnTo>
                                  <a:pt x="260" y="361"/>
                                </a:lnTo>
                                <a:lnTo>
                                  <a:pt x="260" y="363"/>
                                </a:lnTo>
                                <a:lnTo>
                                  <a:pt x="260" y="367"/>
                                </a:lnTo>
                                <a:lnTo>
                                  <a:pt x="261" y="370"/>
                                </a:lnTo>
                                <a:lnTo>
                                  <a:pt x="261" y="373"/>
                                </a:lnTo>
                                <a:lnTo>
                                  <a:pt x="261" y="376"/>
                                </a:lnTo>
                                <a:lnTo>
                                  <a:pt x="261" y="378"/>
                                </a:lnTo>
                                <a:lnTo>
                                  <a:pt x="261" y="381"/>
                                </a:lnTo>
                                <a:lnTo>
                                  <a:pt x="262" y="385"/>
                                </a:lnTo>
                                <a:lnTo>
                                  <a:pt x="262" y="388"/>
                                </a:lnTo>
                                <a:lnTo>
                                  <a:pt x="262" y="390"/>
                                </a:lnTo>
                                <a:lnTo>
                                  <a:pt x="262" y="394"/>
                                </a:lnTo>
                                <a:lnTo>
                                  <a:pt x="263" y="397"/>
                                </a:lnTo>
                                <a:lnTo>
                                  <a:pt x="263" y="399"/>
                                </a:lnTo>
                                <a:lnTo>
                                  <a:pt x="263" y="403"/>
                                </a:lnTo>
                                <a:lnTo>
                                  <a:pt x="263" y="406"/>
                                </a:lnTo>
                                <a:lnTo>
                                  <a:pt x="263" y="409"/>
                                </a:lnTo>
                                <a:lnTo>
                                  <a:pt x="263" y="413"/>
                                </a:lnTo>
                                <a:lnTo>
                                  <a:pt x="263" y="416"/>
                                </a:lnTo>
                                <a:lnTo>
                                  <a:pt x="263" y="419"/>
                                </a:lnTo>
                                <a:lnTo>
                                  <a:pt x="263" y="423"/>
                                </a:lnTo>
                                <a:lnTo>
                                  <a:pt x="262" y="426"/>
                                </a:lnTo>
                                <a:lnTo>
                                  <a:pt x="262" y="428"/>
                                </a:lnTo>
                                <a:lnTo>
                                  <a:pt x="261" y="432"/>
                                </a:lnTo>
                                <a:lnTo>
                                  <a:pt x="261" y="435"/>
                                </a:lnTo>
                                <a:lnTo>
                                  <a:pt x="260" y="437"/>
                                </a:lnTo>
                                <a:lnTo>
                                  <a:pt x="260" y="441"/>
                                </a:lnTo>
                                <a:lnTo>
                                  <a:pt x="260" y="444"/>
                                </a:lnTo>
                                <a:lnTo>
                                  <a:pt x="259" y="448"/>
                                </a:lnTo>
                                <a:lnTo>
                                  <a:pt x="258" y="451"/>
                                </a:lnTo>
                                <a:lnTo>
                                  <a:pt x="256" y="453"/>
                                </a:lnTo>
                                <a:lnTo>
                                  <a:pt x="255" y="457"/>
                                </a:lnTo>
                                <a:lnTo>
                                  <a:pt x="255" y="460"/>
                                </a:lnTo>
                                <a:lnTo>
                                  <a:pt x="254" y="463"/>
                                </a:lnTo>
                                <a:lnTo>
                                  <a:pt x="253" y="467"/>
                                </a:lnTo>
                                <a:lnTo>
                                  <a:pt x="252" y="470"/>
                                </a:lnTo>
                                <a:lnTo>
                                  <a:pt x="251" y="473"/>
                                </a:lnTo>
                                <a:lnTo>
                                  <a:pt x="250" y="476"/>
                                </a:lnTo>
                                <a:lnTo>
                                  <a:pt x="248" y="479"/>
                                </a:lnTo>
                                <a:lnTo>
                                  <a:pt x="246" y="481"/>
                                </a:lnTo>
                                <a:lnTo>
                                  <a:pt x="245" y="485"/>
                                </a:lnTo>
                                <a:lnTo>
                                  <a:pt x="243" y="487"/>
                                </a:lnTo>
                                <a:lnTo>
                                  <a:pt x="241" y="490"/>
                                </a:lnTo>
                                <a:lnTo>
                                  <a:pt x="239" y="492"/>
                                </a:lnTo>
                                <a:lnTo>
                                  <a:pt x="238" y="496"/>
                                </a:lnTo>
                                <a:lnTo>
                                  <a:pt x="233" y="501"/>
                                </a:lnTo>
                                <a:lnTo>
                                  <a:pt x="228" y="507"/>
                                </a:lnTo>
                                <a:lnTo>
                                  <a:pt x="223" y="512"/>
                                </a:lnTo>
                                <a:lnTo>
                                  <a:pt x="217" y="517"/>
                                </a:lnTo>
                                <a:lnTo>
                                  <a:pt x="215" y="518"/>
                                </a:lnTo>
                                <a:lnTo>
                                  <a:pt x="211" y="521"/>
                                </a:lnTo>
                                <a:lnTo>
                                  <a:pt x="208" y="523"/>
                                </a:lnTo>
                                <a:lnTo>
                                  <a:pt x="206" y="525"/>
                                </a:lnTo>
                                <a:lnTo>
                                  <a:pt x="202" y="526"/>
                                </a:lnTo>
                                <a:lnTo>
                                  <a:pt x="200" y="528"/>
                                </a:lnTo>
                                <a:lnTo>
                                  <a:pt x="196" y="530"/>
                                </a:lnTo>
                                <a:lnTo>
                                  <a:pt x="194" y="532"/>
                                </a:lnTo>
                                <a:lnTo>
                                  <a:pt x="188" y="534"/>
                                </a:lnTo>
                                <a:lnTo>
                                  <a:pt x="183" y="536"/>
                                </a:lnTo>
                                <a:lnTo>
                                  <a:pt x="177" y="539"/>
                                </a:lnTo>
                                <a:lnTo>
                                  <a:pt x="172" y="541"/>
                                </a:lnTo>
                                <a:lnTo>
                                  <a:pt x="166" y="542"/>
                                </a:lnTo>
                                <a:lnTo>
                                  <a:pt x="161" y="544"/>
                                </a:lnTo>
                                <a:lnTo>
                                  <a:pt x="156" y="544"/>
                                </a:lnTo>
                                <a:lnTo>
                                  <a:pt x="150" y="545"/>
                                </a:lnTo>
                                <a:lnTo>
                                  <a:pt x="146" y="545"/>
                                </a:lnTo>
                                <a:lnTo>
                                  <a:pt x="141" y="545"/>
                                </a:lnTo>
                                <a:lnTo>
                                  <a:pt x="137" y="545"/>
                                </a:lnTo>
                                <a:lnTo>
                                  <a:pt x="132" y="546"/>
                                </a:lnTo>
                                <a:lnTo>
                                  <a:pt x="127" y="545"/>
                                </a:lnTo>
                                <a:lnTo>
                                  <a:pt x="123" y="545"/>
                                </a:lnTo>
                                <a:lnTo>
                                  <a:pt x="118" y="544"/>
                                </a:lnTo>
                                <a:lnTo>
                                  <a:pt x="115" y="544"/>
                                </a:lnTo>
                                <a:lnTo>
                                  <a:pt x="110" y="543"/>
                                </a:lnTo>
                                <a:lnTo>
                                  <a:pt x="107" y="542"/>
                                </a:lnTo>
                                <a:lnTo>
                                  <a:pt x="102" y="541"/>
                                </a:lnTo>
                                <a:lnTo>
                                  <a:pt x="100" y="540"/>
                                </a:lnTo>
                                <a:lnTo>
                                  <a:pt x="96" y="539"/>
                                </a:lnTo>
                                <a:lnTo>
                                  <a:pt x="92" y="536"/>
                                </a:lnTo>
                                <a:lnTo>
                                  <a:pt x="89" y="535"/>
                                </a:lnTo>
                                <a:lnTo>
                                  <a:pt x="86" y="534"/>
                                </a:lnTo>
                                <a:lnTo>
                                  <a:pt x="80" y="532"/>
                                </a:lnTo>
                                <a:lnTo>
                                  <a:pt x="77" y="530"/>
                                </a:lnTo>
                                <a:lnTo>
                                  <a:pt x="71" y="525"/>
                                </a:lnTo>
                                <a:lnTo>
                                  <a:pt x="66" y="521"/>
                                </a:lnTo>
                                <a:lnTo>
                                  <a:pt x="63" y="518"/>
                                </a:lnTo>
                                <a:lnTo>
                                  <a:pt x="60" y="515"/>
                                </a:lnTo>
                                <a:lnTo>
                                  <a:pt x="58" y="513"/>
                                </a:lnTo>
                                <a:lnTo>
                                  <a:pt x="55" y="509"/>
                                </a:lnTo>
                                <a:lnTo>
                                  <a:pt x="52" y="506"/>
                                </a:lnTo>
                                <a:lnTo>
                                  <a:pt x="49" y="503"/>
                                </a:lnTo>
                                <a:lnTo>
                                  <a:pt x="47" y="498"/>
                                </a:lnTo>
                                <a:lnTo>
                                  <a:pt x="43" y="495"/>
                                </a:lnTo>
                                <a:lnTo>
                                  <a:pt x="41" y="490"/>
                                </a:lnTo>
                                <a:lnTo>
                                  <a:pt x="38" y="486"/>
                                </a:lnTo>
                                <a:lnTo>
                                  <a:pt x="36" y="481"/>
                                </a:lnTo>
                                <a:lnTo>
                                  <a:pt x="34" y="478"/>
                                </a:lnTo>
                                <a:lnTo>
                                  <a:pt x="30" y="472"/>
                                </a:lnTo>
                                <a:lnTo>
                                  <a:pt x="29" y="468"/>
                                </a:lnTo>
                                <a:lnTo>
                                  <a:pt x="27" y="463"/>
                                </a:lnTo>
                                <a:lnTo>
                                  <a:pt x="25" y="458"/>
                                </a:lnTo>
                                <a:lnTo>
                                  <a:pt x="23" y="452"/>
                                </a:lnTo>
                                <a:lnTo>
                                  <a:pt x="21" y="448"/>
                                </a:lnTo>
                                <a:lnTo>
                                  <a:pt x="20" y="442"/>
                                </a:lnTo>
                                <a:lnTo>
                                  <a:pt x="20" y="436"/>
                                </a:lnTo>
                                <a:lnTo>
                                  <a:pt x="19" y="433"/>
                                </a:lnTo>
                                <a:lnTo>
                                  <a:pt x="19" y="431"/>
                                </a:lnTo>
                                <a:lnTo>
                                  <a:pt x="19" y="427"/>
                                </a:lnTo>
                                <a:lnTo>
                                  <a:pt x="19" y="425"/>
                                </a:lnTo>
                                <a:lnTo>
                                  <a:pt x="19" y="422"/>
                                </a:lnTo>
                                <a:lnTo>
                                  <a:pt x="19" y="418"/>
                                </a:lnTo>
                                <a:lnTo>
                                  <a:pt x="19" y="416"/>
                                </a:lnTo>
                                <a:lnTo>
                                  <a:pt x="19" y="413"/>
                                </a:lnTo>
                                <a:lnTo>
                                  <a:pt x="19" y="410"/>
                                </a:lnTo>
                                <a:lnTo>
                                  <a:pt x="19" y="407"/>
                                </a:lnTo>
                                <a:lnTo>
                                  <a:pt x="19" y="404"/>
                                </a:lnTo>
                                <a:lnTo>
                                  <a:pt x="20" y="400"/>
                                </a:lnTo>
                                <a:lnTo>
                                  <a:pt x="20" y="398"/>
                                </a:lnTo>
                                <a:lnTo>
                                  <a:pt x="21" y="395"/>
                                </a:lnTo>
                                <a:lnTo>
                                  <a:pt x="22" y="391"/>
                                </a:lnTo>
                                <a:lnTo>
                                  <a:pt x="23" y="389"/>
                                </a:lnTo>
                                <a:lnTo>
                                  <a:pt x="25" y="386"/>
                                </a:lnTo>
                                <a:lnTo>
                                  <a:pt x="25" y="382"/>
                                </a:lnTo>
                                <a:lnTo>
                                  <a:pt x="26" y="378"/>
                                </a:lnTo>
                                <a:lnTo>
                                  <a:pt x="27" y="376"/>
                                </a:lnTo>
                                <a:lnTo>
                                  <a:pt x="28" y="372"/>
                                </a:lnTo>
                                <a:lnTo>
                                  <a:pt x="30" y="369"/>
                                </a:lnTo>
                                <a:lnTo>
                                  <a:pt x="32" y="365"/>
                                </a:lnTo>
                                <a:lnTo>
                                  <a:pt x="33" y="362"/>
                                </a:lnTo>
                                <a:lnTo>
                                  <a:pt x="35" y="358"/>
                                </a:lnTo>
                                <a:lnTo>
                                  <a:pt x="36" y="354"/>
                                </a:lnTo>
                                <a:lnTo>
                                  <a:pt x="37" y="351"/>
                                </a:lnTo>
                                <a:lnTo>
                                  <a:pt x="40" y="348"/>
                                </a:lnTo>
                                <a:lnTo>
                                  <a:pt x="41" y="343"/>
                                </a:lnTo>
                                <a:lnTo>
                                  <a:pt x="43" y="340"/>
                                </a:lnTo>
                                <a:lnTo>
                                  <a:pt x="45" y="336"/>
                                </a:lnTo>
                                <a:lnTo>
                                  <a:pt x="47" y="333"/>
                                </a:lnTo>
                                <a:lnTo>
                                  <a:pt x="49" y="328"/>
                                </a:lnTo>
                                <a:lnTo>
                                  <a:pt x="51" y="325"/>
                                </a:lnTo>
                                <a:lnTo>
                                  <a:pt x="52" y="321"/>
                                </a:lnTo>
                                <a:lnTo>
                                  <a:pt x="55" y="317"/>
                                </a:lnTo>
                                <a:lnTo>
                                  <a:pt x="57" y="313"/>
                                </a:lnTo>
                                <a:lnTo>
                                  <a:pt x="59" y="309"/>
                                </a:lnTo>
                                <a:lnTo>
                                  <a:pt x="62" y="305"/>
                                </a:lnTo>
                                <a:lnTo>
                                  <a:pt x="64" y="301"/>
                                </a:lnTo>
                                <a:lnTo>
                                  <a:pt x="65" y="297"/>
                                </a:lnTo>
                                <a:lnTo>
                                  <a:pt x="68" y="294"/>
                                </a:lnTo>
                                <a:lnTo>
                                  <a:pt x="70" y="290"/>
                                </a:lnTo>
                                <a:lnTo>
                                  <a:pt x="73" y="287"/>
                                </a:lnTo>
                                <a:lnTo>
                                  <a:pt x="74" y="282"/>
                                </a:lnTo>
                                <a:lnTo>
                                  <a:pt x="78" y="279"/>
                                </a:lnTo>
                                <a:lnTo>
                                  <a:pt x="80" y="276"/>
                                </a:lnTo>
                                <a:lnTo>
                                  <a:pt x="82" y="272"/>
                                </a:lnTo>
                                <a:lnTo>
                                  <a:pt x="83" y="268"/>
                                </a:lnTo>
                                <a:lnTo>
                                  <a:pt x="86" y="264"/>
                                </a:lnTo>
                                <a:lnTo>
                                  <a:pt x="88" y="260"/>
                                </a:lnTo>
                                <a:lnTo>
                                  <a:pt x="90" y="256"/>
                                </a:lnTo>
                                <a:lnTo>
                                  <a:pt x="93" y="253"/>
                                </a:lnTo>
                                <a:lnTo>
                                  <a:pt x="95" y="250"/>
                                </a:lnTo>
                                <a:lnTo>
                                  <a:pt x="96" y="246"/>
                                </a:lnTo>
                                <a:lnTo>
                                  <a:pt x="100" y="243"/>
                                </a:lnTo>
                                <a:lnTo>
                                  <a:pt x="101" y="240"/>
                                </a:lnTo>
                                <a:lnTo>
                                  <a:pt x="103" y="236"/>
                                </a:lnTo>
                                <a:lnTo>
                                  <a:pt x="105" y="233"/>
                                </a:lnTo>
                                <a:lnTo>
                                  <a:pt x="108" y="231"/>
                                </a:lnTo>
                                <a:lnTo>
                                  <a:pt x="109" y="227"/>
                                </a:lnTo>
                                <a:lnTo>
                                  <a:pt x="111" y="224"/>
                                </a:lnTo>
                                <a:lnTo>
                                  <a:pt x="113" y="222"/>
                                </a:lnTo>
                                <a:lnTo>
                                  <a:pt x="116" y="219"/>
                                </a:lnTo>
                                <a:lnTo>
                                  <a:pt x="117" y="216"/>
                                </a:lnTo>
                                <a:lnTo>
                                  <a:pt x="118" y="213"/>
                                </a:lnTo>
                                <a:lnTo>
                                  <a:pt x="120" y="210"/>
                                </a:lnTo>
                                <a:lnTo>
                                  <a:pt x="122" y="208"/>
                                </a:lnTo>
                                <a:lnTo>
                                  <a:pt x="125" y="204"/>
                                </a:lnTo>
                                <a:lnTo>
                                  <a:pt x="128" y="199"/>
                                </a:lnTo>
                                <a:lnTo>
                                  <a:pt x="130" y="195"/>
                                </a:lnTo>
                                <a:lnTo>
                                  <a:pt x="133" y="191"/>
                                </a:lnTo>
                                <a:lnTo>
                                  <a:pt x="134" y="189"/>
                                </a:lnTo>
                                <a:lnTo>
                                  <a:pt x="137" y="187"/>
                                </a:lnTo>
                                <a:lnTo>
                                  <a:pt x="138" y="183"/>
                                </a:lnTo>
                                <a:lnTo>
                                  <a:pt x="139" y="181"/>
                                </a:lnTo>
                                <a:lnTo>
                                  <a:pt x="139" y="178"/>
                                </a:lnTo>
                                <a:lnTo>
                                  <a:pt x="141" y="174"/>
                                </a:lnTo>
                                <a:lnTo>
                                  <a:pt x="142" y="171"/>
                                </a:lnTo>
                                <a:lnTo>
                                  <a:pt x="143" y="168"/>
                                </a:lnTo>
                                <a:lnTo>
                                  <a:pt x="145" y="163"/>
                                </a:lnTo>
                                <a:lnTo>
                                  <a:pt x="146" y="160"/>
                                </a:lnTo>
                                <a:lnTo>
                                  <a:pt x="147" y="155"/>
                                </a:lnTo>
                                <a:lnTo>
                                  <a:pt x="148" y="152"/>
                                </a:lnTo>
                                <a:lnTo>
                                  <a:pt x="149" y="146"/>
                                </a:lnTo>
                                <a:lnTo>
                                  <a:pt x="150" y="143"/>
                                </a:lnTo>
                                <a:lnTo>
                                  <a:pt x="150" y="139"/>
                                </a:lnTo>
                                <a:lnTo>
                                  <a:pt x="153" y="134"/>
                                </a:lnTo>
                                <a:lnTo>
                                  <a:pt x="153" y="131"/>
                                </a:lnTo>
                                <a:lnTo>
                                  <a:pt x="155" y="126"/>
                                </a:lnTo>
                                <a:lnTo>
                                  <a:pt x="155" y="122"/>
                                </a:lnTo>
                                <a:lnTo>
                                  <a:pt x="156" y="117"/>
                                </a:lnTo>
                                <a:lnTo>
                                  <a:pt x="156" y="113"/>
                                </a:lnTo>
                                <a:lnTo>
                                  <a:pt x="157" y="109"/>
                                </a:lnTo>
                                <a:lnTo>
                                  <a:pt x="158" y="105"/>
                                </a:lnTo>
                                <a:lnTo>
                                  <a:pt x="160" y="101"/>
                                </a:lnTo>
                                <a:lnTo>
                                  <a:pt x="160" y="98"/>
                                </a:lnTo>
                                <a:lnTo>
                                  <a:pt x="161" y="96"/>
                                </a:lnTo>
                                <a:lnTo>
                                  <a:pt x="161" y="92"/>
                                </a:lnTo>
                                <a:lnTo>
                                  <a:pt x="162" y="90"/>
                                </a:lnTo>
                                <a:lnTo>
                                  <a:pt x="162" y="88"/>
                                </a:lnTo>
                                <a:lnTo>
                                  <a:pt x="162" y="87"/>
                                </a:lnTo>
                                <a:lnTo>
                                  <a:pt x="163" y="85"/>
                                </a:lnTo>
                                <a:lnTo>
                                  <a:pt x="163" y="83"/>
                                </a:lnTo>
                                <a:lnTo>
                                  <a:pt x="150" y="81"/>
                                </a:lnTo>
                                <a:lnTo>
                                  <a:pt x="150" y="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0" name="Freeform 511"/>
                        <wps:cNvSpPr>
                          <a:spLocks/>
                        </wps:cNvSpPr>
                        <wps:spPr bwMode="auto">
                          <a:xfrm>
                            <a:off x="70485" y="79375"/>
                            <a:ext cx="37465" cy="46990"/>
                          </a:xfrm>
                          <a:custGeom>
                            <a:avLst/>
                            <a:gdLst>
                              <a:gd name="T0" fmla="*/ 4 w 176"/>
                              <a:gd name="T1" fmla="*/ 8 h 222"/>
                              <a:gd name="T2" fmla="*/ 11 w 176"/>
                              <a:gd name="T3" fmla="*/ 24 h 222"/>
                              <a:gd name="T4" fmla="*/ 18 w 176"/>
                              <a:gd name="T5" fmla="*/ 40 h 222"/>
                              <a:gd name="T6" fmla="*/ 20 w 176"/>
                              <a:gd name="T7" fmla="*/ 54 h 222"/>
                              <a:gd name="T8" fmla="*/ 23 w 176"/>
                              <a:gd name="T9" fmla="*/ 74 h 222"/>
                              <a:gd name="T10" fmla="*/ 30 w 176"/>
                              <a:gd name="T11" fmla="*/ 78 h 222"/>
                              <a:gd name="T12" fmla="*/ 44 w 176"/>
                              <a:gd name="T13" fmla="*/ 70 h 222"/>
                              <a:gd name="T14" fmla="*/ 65 w 176"/>
                              <a:gd name="T15" fmla="*/ 59 h 222"/>
                              <a:gd name="T16" fmla="*/ 85 w 176"/>
                              <a:gd name="T17" fmla="*/ 51 h 222"/>
                              <a:gd name="T18" fmla="*/ 100 w 176"/>
                              <a:gd name="T19" fmla="*/ 51 h 222"/>
                              <a:gd name="T20" fmla="*/ 112 w 176"/>
                              <a:gd name="T21" fmla="*/ 64 h 222"/>
                              <a:gd name="T22" fmla="*/ 125 w 176"/>
                              <a:gd name="T23" fmla="*/ 83 h 222"/>
                              <a:gd name="T24" fmla="*/ 134 w 176"/>
                              <a:gd name="T25" fmla="*/ 101 h 222"/>
                              <a:gd name="T26" fmla="*/ 136 w 176"/>
                              <a:gd name="T27" fmla="*/ 107 h 222"/>
                              <a:gd name="T28" fmla="*/ 122 w 176"/>
                              <a:gd name="T29" fmla="*/ 113 h 222"/>
                              <a:gd name="T30" fmla="*/ 108 w 176"/>
                              <a:gd name="T31" fmla="*/ 118 h 222"/>
                              <a:gd name="T32" fmla="*/ 96 w 176"/>
                              <a:gd name="T33" fmla="*/ 123 h 222"/>
                              <a:gd name="T34" fmla="*/ 80 w 176"/>
                              <a:gd name="T35" fmla="*/ 131 h 222"/>
                              <a:gd name="T36" fmla="*/ 80 w 176"/>
                              <a:gd name="T37" fmla="*/ 134 h 222"/>
                              <a:gd name="T38" fmla="*/ 95 w 176"/>
                              <a:gd name="T39" fmla="*/ 131 h 222"/>
                              <a:gd name="T40" fmla="*/ 116 w 176"/>
                              <a:gd name="T41" fmla="*/ 126 h 222"/>
                              <a:gd name="T42" fmla="*/ 134 w 176"/>
                              <a:gd name="T43" fmla="*/ 122 h 222"/>
                              <a:gd name="T44" fmla="*/ 145 w 176"/>
                              <a:gd name="T45" fmla="*/ 126 h 222"/>
                              <a:gd name="T46" fmla="*/ 150 w 176"/>
                              <a:gd name="T47" fmla="*/ 139 h 222"/>
                              <a:gd name="T48" fmla="*/ 156 w 176"/>
                              <a:gd name="T49" fmla="*/ 158 h 222"/>
                              <a:gd name="T50" fmla="*/ 160 w 176"/>
                              <a:gd name="T51" fmla="*/ 177 h 222"/>
                              <a:gd name="T52" fmla="*/ 160 w 176"/>
                              <a:gd name="T53" fmla="*/ 191 h 222"/>
                              <a:gd name="T54" fmla="*/ 158 w 176"/>
                              <a:gd name="T55" fmla="*/ 204 h 222"/>
                              <a:gd name="T56" fmla="*/ 158 w 176"/>
                              <a:gd name="T57" fmla="*/ 214 h 222"/>
                              <a:gd name="T58" fmla="*/ 162 w 176"/>
                              <a:gd name="T59" fmla="*/ 218 h 222"/>
                              <a:gd name="T60" fmla="*/ 170 w 176"/>
                              <a:gd name="T61" fmla="*/ 219 h 222"/>
                              <a:gd name="T62" fmla="*/ 175 w 176"/>
                              <a:gd name="T63" fmla="*/ 209 h 222"/>
                              <a:gd name="T64" fmla="*/ 176 w 176"/>
                              <a:gd name="T65" fmla="*/ 196 h 222"/>
                              <a:gd name="T66" fmla="*/ 176 w 176"/>
                              <a:gd name="T67" fmla="*/ 183 h 222"/>
                              <a:gd name="T68" fmla="*/ 176 w 176"/>
                              <a:gd name="T69" fmla="*/ 170 h 222"/>
                              <a:gd name="T70" fmla="*/ 173 w 176"/>
                              <a:gd name="T71" fmla="*/ 156 h 222"/>
                              <a:gd name="T72" fmla="*/ 172 w 176"/>
                              <a:gd name="T73" fmla="*/ 144 h 222"/>
                              <a:gd name="T74" fmla="*/ 169 w 176"/>
                              <a:gd name="T75" fmla="*/ 127 h 222"/>
                              <a:gd name="T76" fmla="*/ 158 w 176"/>
                              <a:gd name="T77" fmla="*/ 114 h 222"/>
                              <a:gd name="T78" fmla="*/ 149 w 176"/>
                              <a:gd name="T79" fmla="*/ 110 h 222"/>
                              <a:gd name="T80" fmla="*/ 147 w 176"/>
                              <a:gd name="T81" fmla="*/ 101 h 222"/>
                              <a:gd name="T82" fmla="*/ 142 w 176"/>
                              <a:gd name="T83" fmla="*/ 85 h 222"/>
                              <a:gd name="T84" fmla="*/ 134 w 176"/>
                              <a:gd name="T85" fmla="*/ 65 h 222"/>
                              <a:gd name="T86" fmla="*/ 125 w 176"/>
                              <a:gd name="T87" fmla="*/ 51 h 222"/>
                              <a:gd name="T88" fmla="*/ 113 w 176"/>
                              <a:gd name="T89" fmla="*/ 40 h 222"/>
                              <a:gd name="T90" fmla="*/ 101 w 176"/>
                              <a:gd name="T91" fmla="*/ 37 h 222"/>
                              <a:gd name="T92" fmla="*/ 87 w 176"/>
                              <a:gd name="T93" fmla="*/ 39 h 222"/>
                              <a:gd name="T94" fmla="*/ 70 w 176"/>
                              <a:gd name="T95" fmla="*/ 42 h 222"/>
                              <a:gd name="T96" fmla="*/ 55 w 176"/>
                              <a:gd name="T97" fmla="*/ 49 h 222"/>
                              <a:gd name="T98" fmla="*/ 43 w 176"/>
                              <a:gd name="T99" fmla="*/ 53 h 222"/>
                              <a:gd name="T100" fmla="*/ 37 w 176"/>
                              <a:gd name="T101" fmla="*/ 56 h 222"/>
                              <a:gd name="T102" fmla="*/ 35 w 176"/>
                              <a:gd name="T103" fmla="*/ 44 h 222"/>
                              <a:gd name="T104" fmla="*/ 32 w 176"/>
                              <a:gd name="T105" fmla="*/ 33 h 222"/>
                              <a:gd name="T106" fmla="*/ 26 w 176"/>
                              <a:gd name="T107" fmla="*/ 19 h 222"/>
                              <a:gd name="T108" fmla="*/ 15 w 176"/>
                              <a:gd name="T109" fmla="*/ 7 h 222"/>
                              <a:gd name="T110" fmla="*/ 2 w 176"/>
                              <a:gd name="T111" fmla="*/ 0 h 2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76" h="222">
                                <a:moveTo>
                                  <a:pt x="0" y="0"/>
                                </a:moveTo>
                                <a:lnTo>
                                  <a:pt x="2" y="1"/>
                                </a:lnTo>
                                <a:lnTo>
                                  <a:pt x="4" y="6"/>
                                </a:lnTo>
                                <a:lnTo>
                                  <a:pt x="4" y="8"/>
                                </a:lnTo>
                                <a:lnTo>
                                  <a:pt x="6" y="12"/>
                                </a:lnTo>
                                <a:lnTo>
                                  <a:pt x="7" y="15"/>
                                </a:lnTo>
                                <a:lnTo>
                                  <a:pt x="10" y="19"/>
                                </a:lnTo>
                                <a:lnTo>
                                  <a:pt x="11" y="24"/>
                                </a:lnTo>
                                <a:lnTo>
                                  <a:pt x="13" y="28"/>
                                </a:lnTo>
                                <a:lnTo>
                                  <a:pt x="14" y="32"/>
                                </a:lnTo>
                                <a:lnTo>
                                  <a:pt x="17" y="36"/>
                                </a:lnTo>
                                <a:lnTo>
                                  <a:pt x="18" y="40"/>
                                </a:lnTo>
                                <a:lnTo>
                                  <a:pt x="19" y="44"/>
                                </a:lnTo>
                                <a:lnTo>
                                  <a:pt x="19" y="46"/>
                                </a:lnTo>
                                <a:lnTo>
                                  <a:pt x="20" y="50"/>
                                </a:lnTo>
                                <a:lnTo>
                                  <a:pt x="20" y="54"/>
                                </a:lnTo>
                                <a:lnTo>
                                  <a:pt x="21" y="60"/>
                                </a:lnTo>
                                <a:lnTo>
                                  <a:pt x="21" y="65"/>
                                </a:lnTo>
                                <a:lnTo>
                                  <a:pt x="23" y="70"/>
                                </a:lnTo>
                                <a:lnTo>
                                  <a:pt x="23" y="74"/>
                                </a:lnTo>
                                <a:lnTo>
                                  <a:pt x="26" y="78"/>
                                </a:lnTo>
                                <a:lnTo>
                                  <a:pt x="27" y="79"/>
                                </a:lnTo>
                                <a:lnTo>
                                  <a:pt x="29" y="79"/>
                                </a:lnTo>
                                <a:lnTo>
                                  <a:pt x="30" y="78"/>
                                </a:lnTo>
                                <a:lnTo>
                                  <a:pt x="34" y="77"/>
                                </a:lnTo>
                                <a:lnTo>
                                  <a:pt x="36" y="74"/>
                                </a:lnTo>
                                <a:lnTo>
                                  <a:pt x="41" y="73"/>
                                </a:lnTo>
                                <a:lnTo>
                                  <a:pt x="44" y="70"/>
                                </a:lnTo>
                                <a:lnTo>
                                  <a:pt x="50" y="68"/>
                                </a:lnTo>
                                <a:lnTo>
                                  <a:pt x="55" y="64"/>
                                </a:lnTo>
                                <a:lnTo>
                                  <a:pt x="60" y="62"/>
                                </a:lnTo>
                                <a:lnTo>
                                  <a:pt x="65" y="59"/>
                                </a:lnTo>
                                <a:lnTo>
                                  <a:pt x="70" y="56"/>
                                </a:lnTo>
                                <a:lnTo>
                                  <a:pt x="75" y="53"/>
                                </a:lnTo>
                                <a:lnTo>
                                  <a:pt x="80" y="52"/>
                                </a:lnTo>
                                <a:lnTo>
                                  <a:pt x="85" y="51"/>
                                </a:lnTo>
                                <a:lnTo>
                                  <a:pt x="89" y="50"/>
                                </a:lnTo>
                                <a:lnTo>
                                  <a:pt x="93" y="50"/>
                                </a:lnTo>
                                <a:lnTo>
                                  <a:pt x="97" y="50"/>
                                </a:lnTo>
                                <a:lnTo>
                                  <a:pt x="100" y="51"/>
                                </a:lnTo>
                                <a:lnTo>
                                  <a:pt x="102" y="53"/>
                                </a:lnTo>
                                <a:lnTo>
                                  <a:pt x="105" y="55"/>
                                </a:lnTo>
                                <a:lnTo>
                                  <a:pt x="109" y="60"/>
                                </a:lnTo>
                                <a:lnTo>
                                  <a:pt x="112" y="64"/>
                                </a:lnTo>
                                <a:lnTo>
                                  <a:pt x="116" y="69"/>
                                </a:lnTo>
                                <a:lnTo>
                                  <a:pt x="119" y="73"/>
                                </a:lnTo>
                                <a:lnTo>
                                  <a:pt x="123" y="79"/>
                                </a:lnTo>
                                <a:lnTo>
                                  <a:pt x="125" y="83"/>
                                </a:lnTo>
                                <a:lnTo>
                                  <a:pt x="128" y="89"/>
                                </a:lnTo>
                                <a:lnTo>
                                  <a:pt x="130" y="94"/>
                                </a:lnTo>
                                <a:lnTo>
                                  <a:pt x="133" y="98"/>
                                </a:lnTo>
                                <a:lnTo>
                                  <a:pt x="134" y="101"/>
                                </a:lnTo>
                                <a:lnTo>
                                  <a:pt x="135" y="105"/>
                                </a:lnTo>
                                <a:lnTo>
                                  <a:pt x="136" y="106"/>
                                </a:lnTo>
                                <a:lnTo>
                                  <a:pt x="138" y="107"/>
                                </a:lnTo>
                                <a:lnTo>
                                  <a:pt x="136" y="107"/>
                                </a:lnTo>
                                <a:lnTo>
                                  <a:pt x="134" y="108"/>
                                </a:lnTo>
                                <a:lnTo>
                                  <a:pt x="131" y="109"/>
                                </a:lnTo>
                                <a:lnTo>
                                  <a:pt x="127" y="110"/>
                                </a:lnTo>
                                <a:lnTo>
                                  <a:pt x="122" y="113"/>
                                </a:lnTo>
                                <a:lnTo>
                                  <a:pt x="117" y="115"/>
                                </a:lnTo>
                                <a:lnTo>
                                  <a:pt x="113" y="116"/>
                                </a:lnTo>
                                <a:lnTo>
                                  <a:pt x="111" y="117"/>
                                </a:lnTo>
                                <a:lnTo>
                                  <a:pt x="108" y="118"/>
                                </a:lnTo>
                                <a:lnTo>
                                  <a:pt x="105" y="121"/>
                                </a:lnTo>
                                <a:lnTo>
                                  <a:pt x="102" y="122"/>
                                </a:lnTo>
                                <a:lnTo>
                                  <a:pt x="98" y="122"/>
                                </a:lnTo>
                                <a:lnTo>
                                  <a:pt x="96" y="123"/>
                                </a:lnTo>
                                <a:lnTo>
                                  <a:pt x="94" y="125"/>
                                </a:lnTo>
                                <a:lnTo>
                                  <a:pt x="88" y="126"/>
                                </a:lnTo>
                                <a:lnTo>
                                  <a:pt x="85" y="130"/>
                                </a:lnTo>
                                <a:lnTo>
                                  <a:pt x="80" y="131"/>
                                </a:lnTo>
                                <a:lnTo>
                                  <a:pt x="79" y="132"/>
                                </a:lnTo>
                                <a:lnTo>
                                  <a:pt x="78" y="133"/>
                                </a:lnTo>
                                <a:lnTo>
                                  <a:pt x="79" y="134"/>
                                </a:lnTo>
                                <a:lnTo>
                                  <a:pt x="80" y="134"/>
                                </a:lnTo>
                                <a:lnTo>
                                  <a:pt x="83" y="134"/>
                                </a:lnTo>
                                <a:lnTo>
                                  <a:pt x="86" y="133"/>
                                </a:lnTo>
                                <a:lnTo>
                                  <a:pt x="92" y="132"/>
                                </a:lnTo>
                                <a:lnTo>
                                  <a:pt x="95" y="131"/>
                                </a:lnTo>
                                <a:lnTo>
                                  <a:pt x="101" y="130"/>
                                </a:lnTo>
                                <a:lnTo>
                                  <a:pt x="105" y="128"/>
                                </a:lnTo>
                                <a:lnTo>
                                  <a:pt x="111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22" y="124"/>
                                </a:lnTo>
                                <a:lnTo>
                                  <a:pt x="126" y="123"/>
                                </a:lnTo>
                                <a:lnTo>
                                  <a:pt x="131" y="123"/>
                                </a:lnTo>
                                <a:lnTo>
                                  <a:pt x="134" y="122"/>
                                </a:lnTo>
                                <a:lnTo>
                                  <a:pt x="139" y="123"/>
                                </a:lnTo>
                                <a:lnTo>
                                  <a:pt x="141" y="123"/>
                                </a:lnTo>
                                <a:lnTo>
                                  <a:pt x="143" y="125"/>
                                </a:lnTo>
                                <a:lnTo>
                                  <a:pt x="145" y="126"/>
                                </a:lnTo>
                                <a:lnTo>
                                  <a:pt x="146" y="128"/>
                                </a:lnTo>
                                <a:lnTo>
                                  <a:pt x="147" y="132"/>
                                </a:lnTo>
                                <a:lnTo>
                                  <a:pt x="149" y="135"/>
                                </a:lnTo>
                                <a:lnTo>
                                  <a:pt x="150" y="139"/>
                                </a:lnTo>
                                <a:lnTo>
                                  <a:pt x="151" y="144"/>
                                </a:lnTo>
                                <a:lnTo>
                                  <a:pt x="153" y="149"/>
                                </a:lnTo>
                                <a:lnTo>
                                  <a:pt x="155" y="153"/>
                                </a:lnTo>
                                <a:lnTo>
                                  <a:pt x="156" y="158"/>
                                </a:lnTo>
                                <a:lnTo>
                                  <a:pt x="156" y="163"/>
                                </a:lnTo>
                                <a:lnTo>
                                  <a:pt x="157" y="168"/>
                                </a:lnTo>
                                <a:lnTo>
                                  <a:pt x="158" y="172"/>
                                </a:lnTo>
                                <a:lnTo>
                                  <a:pt x="160" y="177"/>
                                </a:lnTo>
                                <a:lnTo>
                                  <a:pt x="160" y="181"/>
                                </a:lnTo>
                                <a:lnTo>
                                  <a:pt x="160" y="185"/>
                                </a:lnTo>
                                <a:lnTo>
                                  <a:pt x="161" y="188"/>
                                </a:lnTo>
                                <a:lnTo>
                                  <a:pt x="160" y="191"/>
                                </a:lnTo>
                                <a:lnTo>
                                  <a:pt x="160" y="194"/>
                                </a:lnTo>
                                <a:lnTo>
                                  <a:pt x="158" y="197"/>
                                </a:lnTo>
                                <a:lnTo>
                                  <a:pt x="158" y="199"/>
                                </a:lnTo>
                                <a:lnTo>
                                  <a:pt x="158" y="204"/>
                                </a:lnTo>
                                <a:lnTo>
                                  <a:pt x="158" y="208"/>
                                </a:lnTo>
                                <a:lnTo>
                                  <a:pt x="158" y="210"/>
                                </a:lnTo>
                                <a:lnTo>
                                  <a:pt x="158" y="213"/>
                                </a:lnTo>
                                <a:lnTo>
                                  <a:pt x="158" y="214"/>
                                </a:lnTo>
                                <a:lnTo>
                                  <a:pt x="158" y="215"/>
                                </a:lnTo>
                                <a:lnTo>
                                  <a:pt x="158" y="215"/>
                                </a:lnTo>
                                <a:lnTo>
                                  <a:pt x="160" y="217"/>
                                </a:lnTo>
                                <a:lnTo>
                                  <a:pt x="162" y="218"/>
                                </a:lnTo>
                                <a:lnTo>
                                  <a:pt x="164" y="221"/>
                                </a:lnTo>
                                <a:lnTo>
                                  <a:pt x="166" y="222"/>
                                </a:lnTo>
                                <a:lnTo>
                                  <a:pt x="169" y="222"/>
                                </a:lnTo>
                                <a:lnTo>
                                  <a:pt x="170" y="219"/>
                                </a:lnTo>
                                <a:lnTo>
                                  <a:pt x="171" y="218"/>
                                </a:lnTo>
                                <a:lnTo>
                                  <a:pt x="172" y="216"/>
                                </a:lnTo>
                                <a:lnTo>
                                  <a:pt x="173" y="214"/>
                                </a:lnTo>
                                <a:lnTo>
                                  <a:pt x="175" y="209"/>
                                </a:lnTo>
                                <a:lnTo>
                                  <a:pt x="175" y="205"/>
                                </a:lnTo>
                                <a:lnTo>
                                  <a:pt x="175" y="201"/>
                                </a:lnTo>
                                <a:lnTo>
                                  <a:pt x="176" y="199"/>
                                </a:lnTo>
                                <a:lnTo>
                                  <a:pt x="176" y="196"/>
                                </a:lnTo>
                                <a:lnTo>
                                  <a:pt x="176" y="194"/>
                                </a:lnTo>
                                <a:lnTo>
                                  <a:pt x="176" y="190"/>
                                </a:lnTo>
                                <a:lnTo>
                                  <a:pt x="176" y="187"/>
                                </a:lnTo>
                                <a:lnTo>
                                  <a:pt x="176" y="183"/>
                                </a:lnTo>
                                <a:lnTo>
                                  <a:pt x="176" y="180"/>
                                </a:lnTo>
                                <a:lnTo>
                                  <a:pt x="176" y="177"/>
                                </a:lnTo>
                                <a:lnTo>
                                  <a:pt x="176" y="173"/>
                                </a:lnTo>
                                <a:lnTo>
                                  <a:pt x="176" y="170"/>
                                </a:lnTo>
                                <a:lnTo>
                                  <a:pt x="176" y="168"/>
                                </a:lnTo>
                                <a:lnTo>
                                  <a:pt x="175" y="164"/>
                                </a:lnTo>
                                <a:lnTo>
                                  <a:pt x="175" y="160"/>
                                </a:lnTo>
                                <a:lnTo>
                                  <a:pt x="173" y="156"/>
                                </a:lnTo>
                                <a:lnTo>
                                  <a:pt x="173" y="154"/>
                                </a:lnTo>
                                <a:lnTo>
                                  <a:pt x="173" y="150"/>
                                </a:lnTo>
                                <a:lnTo>
                                  <a:pt x="172" y="148"/>
                                </a:lnTo>
                                <a:lnTo>
                                  <a:pt x="172" y="144"/>
                                </a:lnTo>
                                <a:lnTo>
                                  <a:pt x="172" y="142"/>
                                </a:lnTo>
                                <a:lnTo>
                                  <a:pt x="171" y="136"/>
                                </a:lnTo>
                                <a:lnTo>
                                  <a:pt x="170" y="132"/>
                                </a:lnTo>
                                <a:lnTo>
                                  <a:pt x="169" y="127"/>
                                </a:lnTo>
                                <a:lnTo>
                                  <a:pt x="168" y="125"/>
                                </a:lnTo>
                                <a:lnTo>
                                  <a:pt x="164" y="119"/>
                                </a:lnTo>
                                <a:lnTo>
                                  <a:pt x="162" y="116"/>
                                </a:lnTo>
                                <a:lnTo>
                                  <a:pt x="158" y="114"/>
                                </a:lnTo>
                                <a:lnTo>
                                  <a:pt x="156" y="113"/>
                                </a:lnTo>
                                <a:lnTo>
                                  <a:pt x="151" y="110"/>
                                </a:lnTo>
                                <a:lnTo>
                                  <a:pt x="150" y="112"/>
                                </a:lnTo>
                                <a:lnTo>
                                  <a:pt x="149" y="110"/>
                                </a:lnTo>
                                <a:lnTo>
                                  <a:pt x="149" y="109"/>
                                </a:lnTo>
                                <a:lnTo>
                                  <a:pt x="149" y="107"/>
                                </a:lnTo>
                                <a:lnTo>
                                  <a:pt x="148" y="105"/>
                                </a:lnTo>
                                <a:lnTo>
                                  <a:pt x="147" y="101"/>
                                </a:lnTo>
                                <a:lnTo>
                                  <a:pt x="146" y="98"/>
                                </a:lnTo>
                                <a:lnTo>
                                  <a:pt x="146" y="94"/>
                                </a:lnTo>
                                <a:lnTo>
                                  <a:pt x="145" y="89"/>
                                </a:lnTo>
                                <a:lnTo>
                                  <a:pt x="142" y="85"/>
                                </a:lnTo>
                                <a:lnTo>
                                  <a:pt x="140" y="80"/>
                                </a:lnTo>
                                <a:lnTo>
                                  <a:pt x="139" y="74"/>
                                </a:lnTo>
                                <a:lnTo>
                                  <a:pt x="138" y="70"/>
                                </a:lnTo>
                                <a:lnTo>
                                  <a:pt x="134" y="65"/>
                                </a:lnTo>
                                <a:lnTo>
                                  <a:pt x="133" y="61"/>
                                </a:lnTo>
                                <a:lnTo>
                                  <a:pt x="131" y="58"/>
                                </a:lnTo>
                                <a:lnTo>
                                  <a:pt x="128" y="54"/>
                                </a:lnTo>
                                <a:lnTo>
                                  <a:pt x="125" y="51"/>
                                </a:lnTo>
                                <a:lnTo>
                                  <a:pt x="124" y="47"/>
                                </a:lnTo>
                                <a:lnTo>
                                  <a:pt x="120" y="45"/>
                                </a:lnTo>
                                <a:lnTo>
                                  <a:pt x="119" y="43"/>
                                </a:lnTo>
                                <a:lnTo>
                                  <a:pt x="113" y="40"/>
                                </a:lnTo>
                                <a:lnTo>
                                  <a:pt x="109" y="39"/>
                                </a:lnTo>
                                <a:lnTo>
                                  <a:pt x="107" y="37"/>
                                </a:lnTo>
                                <a:lnTo>
                                  <a:pt x="103" y="37"/>
                                </a:lnTo>
                                <a:lnTo>
                                  <a:pt x="101" y="37"/>
                                </a:lnTo>
                                <a:lnTo>
                                  <a:pt x="97" y="37"/>
                                </a:lnTo>
                                <a:lnTo>
                                  <a:pt x="94" y="37"/>
                                </a:lnTo>
                                <a:lnTo>
                                  <a:pt x="92" y="39"/>
                                </a:lnTo>
                                <a:lnTo>
                                  <a:pt x="87" y="39"/>
                                </a:lnTo>
                                <a:lnTo>
                                  <a:pt x="83" y="40"/>
                                </a:lnTo>
                                <a:lnTo>
                                  <a:pt x="79" y="41"/>
                                </a:lnTo>
                                <a:lnTo>
                                  <a:pt x="74" y="41"/>
                                </a:lnTo>
                                <a:lnTo>
                                  <a:pt x="70" y="42"/>
                                </a:lnTo>
                                <a:lnTo>
                                  <a:pt x="66" y="44"/>
                                </a:lnTo>
                                <a:lnTo>
                                  <a:pt x="63" y="45"/>
                                </a:lnTo>
                                <a:lnTo>
                                  <a:pt x="58" y="46"/>
                                </a:lnTo>
                                <a:lnTo>
                                  <a:pt x="55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1"/>
                                </a:lnTo>
                                <a:lnTo>
                                  <a:pt x="47" y="52"/>
                                </a:lnTo>
                                <a:lnTo>
                                  <a:pt x="43" y="53"/>
                                </a:lnTo>
                                <a:lnTo>
                                  <a:pt x="42" y="55"/>
                                </a:lnTo>
                                <a:lnTo>
                                  <a:pt x="38" y="56"/>
                                </a:lnTo>
                                <a:lnTo>
                                  <a:pt x="38" y="58"/>
                                </a:lnTo>
                                <a:lnTo>
                                  <a:pt x="37" y="56"/>
                                </a:lnTo>
                                <a:lnTo>
                                  <a:pt x="37" y="54"/>
                                </a:lnTo>
                                <a:lnTo>
                                  <a:pt x="36" y="52"/>
                                </a:lnTo>
                                <a:lnTo>
                                  <a:pt x="36" y="47"/>
                                </a:lnTo>
                                <a:lnTo>
                                  <a:pt x="35" y="44"/>
                                </a:lnTo>
                                <a:lnTo>
                                  <a:pt x="34" y="42"/>
                                </a:lnTo>
                                <a:lnTo>
                                  <a:pt x="33" y="39"/>
                                </a:lnTo>
                                <a:lnTo>
                                  <a:pt x="33" y="36"/>
                                </a:lnTo>
                                <a:lnTo>
                                  <a:pt x="32" y="33"/>
                                </a:lnTo>
                                <a:lnTo>
                                  <a:pt x="30" y="30"/>
                                </a:lnTo>
                                <a:lnTo>
                                  <a:pt x="29" y="26"/>
                                </a:lnTo>
                                <a:lnTo>
                                  <a:pt x="28" y="24"/>
                                </a:lnTo>
                                <a:lnTo>
                                  <a:pt x="26" y="19"/>
                                </a:lnTo>
                                <a:lnTo>
                                  <a:pt x="23" y="17"/>
                                </a:lnTo>
                                <a:lnTo>
                                  <a:pt x="21" y="14"/>
                                </a:lnTo>
                                <a:lnTo>
                                  <a:pt x="20" y="12"/>
                                </a:lnTo>
                                <a:lnTo>
                                  <a:pt x="15" y="7"/>
                                </a:lnTo>
                                <a:lnTo>
                                  <a:pt x="11" y="5"/>
                                </a:lnTo>
                                <a:lnTo>
                                  <a:pt x="6" y="3"/>
                                </a:lnTo>
                                <a:lnTo>
                                  <a:pt x="4" y="0"/>
                                </a:lnTo>
                                <a:lnTo>
                                  <a:pt x="2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1" name="Freeform 512"/>
                        <wps:cNvSpPr>
                          <a:spLocks/>
                        </wps:cNvSpPr>
                        <wps:spPr bwMode="auto">
                          <a:xfrm>
                            <a:off x="89535" y="72390"/>
                            <a:ext cx="23495" cy="12700"/>
                          </a:xfrm>
                          <a:custGeom>
                            <a:avLst/>
                            <a:gdLst>
                              <a:gd name="T0" fmla="*/ 0 w 110"/>
                              <a:gd name="T1" fmla="*/ 52 h 60"/>
                              <a:gd name="T2" fmla="*/ 1 w 110"/>
                              <a:gd name="T3" fmla="*/ 52 h 60"/>
                              <a:gd name="T4" fmla="*/ 6 w 110"/>
                              <a:gd name="T5" fmla="*/ 52 h 60"/>
                              <a:gd name="T6" fmla="*/ 8 w 110"/>
                              <a:gd name="T7" fmla="*/ 51 h 60"/>
                              <a:gd name="T8" fmla="*/ 12 w 110"/>
                              <a:gd name="T9" fmla="*/ 50 h 60"/>
                              <a:gd name="T10" fmla="*/ 15 w 110"/>
                              <a:gd name="T11" fmla="*/ 49 h 60"/>
                              <a:gd name="T12" fmla="*/ 19 w 110"/>
                              <a:gd name="T13" fmla="*/ 49 h 60"/>
                              <a:gd name="T14" fmla="*/ 23 w 110"/>
                              <a:gd name="T15" fmla="*/ 47 h 60"/>
                              <a:gd name="T16" fmla="*/ 27 w 110"/>
                              <a:gd name="T17" fmla="*/ 47 h 60"/>
                              <a:gd name="T18" fmla="*/ 31 w 110"/>
                              <a:gd name="T19" fmla="*/ 45 h 60"/>
                              <a:gd name="T20" fmla="*/ 35 w 110"/>
                              <a:gd name="T21" fmla="*/ 43 h 60"/>
                              <a:gd name="T22" fmla="*/ 39 w 110"/>
                              <a:gd name="T23" fmla="*/ 42 h 60"/>
                              <a:gd name="T24" fmla="*/ 43 w 110"/>
                              <a:gd name="T25" fmla="*/ 40 h 60"/>
                              <a:gd name="T26" fmla="*/ 45 w 110"/>
                              <a:gd name="T27" fmla="*/ 38 h 60"/>
                              <a:gd name="T28" fmla="*/ 49 w 110"/>
                              <a:gd name="T29" fmla="*/ 36 h 60"/>
                              <a:gd name="T30" fmla="*/ 53 w 110"/>
                              <a:gd name="T31" fmla="*/ 30 h 60"/>
                              <a:gd name="T32" fmla="*/ 58 w 110"/>
                              <a:gd name="T33" fmla="*/ 25 h 60"/>
                              <a:gd name="T34" fmla="*/ 62 w 110"/>
                              <a:gd name="T35" fmla="*/ 20 h 60"/>
                              <a:gd name="T36" fmla="*/ 67 w 110"/>
                              <a:gd name="T37" fmla="*/ 16 h 60"/>
                              <a:gd name="T38" fmla="*/ 73 w 110"/>
                              <a:gd name="T39" fmla="*/ 12 h 60"/>
                              <a:gd name="T40" fmla="*/ 77 w 110"/>
                              <a:gd name="T41" fmla="*/ 9 h 60"/>
                              <a:gd name="T42" fmla="*/ 81 w 110"/>
                              <a:gd name="T43" fmla="*/ 5 h 60"/>
                              <a:gd name="T44" fmla="*/ 86 w 110"/>
                              <a:gd name="T45" fmla="*/ 3 h 60"/>
                              <a:gd name="T46" fmla="*/ 90 w 110"/>
                              <a:gd name="T47" fmla="*/ 2 h 60"/>
                              <a:gd name="T48" fmla="*/ 95 w 110"/>
                              <a:gd name="T49" fmla="*/ 1 h 60"/>
                              <a:gd name="T50" fmla="*/ 99 w 110"/>
                              <a:gd name="T51" fmla="*/ 0 h 60"/>
                              <a:gd name="T52" fmla="*/ 104 w 110"/>
                              <a:gd name="T53" fmla="*/ 0 h 60"/>
                              <a:gd name="T54" fmla="*/ 106 w 110"/>
                              <a:gd name="T55" fmla="*/ 0 h 60"/>
                              <a:gd name="T56" fmla="*/ 109 w 110"/>
                              <a:gd name="T57" fmla="*/ 1 h 60"/>
                              <a:gd name="T58" fmla="*/ 110 w 110"/>
                              <a:gd name="T59" fmla="*/ 2 h 60"/>
                              <a:gd name="T60" fmla="*/ 109 w 110"/>
                              <a:gd name="T61" fmla="*/ 3 h 60"/>
                              <a:gd name="T62" fmla="*/ 105 w 110"/>
                              <a:gd name="T63" fmla="*/ 5 h 60"/>
                              <a:gd name="T64" fmla="*/ 101 w 110"/>
                              <a:gd name="T65" fmla="*/ 7 h 60"/>
                              <a:gd name="T66" fmla="*/ 96 w 110"/>
                              <a:gd name="T67" fmla="*/ 10 h 60"/>
                              <a:gd name="T68" fmla="*/ 91 w 110"/>
                              <a:gd name="T69" fmla="*/ 14 h 60"/>
                              <a:gd name="T70" fmla="*/ 86 w 110"/>
                              <a:gd name="T71" fmla="*/ 16 h 60"/>
                              <a:gd name="T72" fmla="*/ 81 w 110"/>
                              <a:gd name="T73" fmla="*/ 20 h 60"/>
                              <a:gd name="T74" fmla="*/ 77 w 110"/>
                              <a:gd name="T75" fmla="*/ 24 h 60"/>
                              <a:gd name="T76" fmla="*/ 74 w 110"/>
                              <a:gd name="T77" fmla="*/ 29 h 60"/>
                              <a:gd name="T78" fmla="*/ 72 w 110"/>
                              <a:gd name="T79" fmla="*/ 32 h 60"/>
                              <a:gd name="T80" fmla="*/ 71 w 110"/>
                              <a:gd name="T81" fmla="*/ 36 h 60"/>
                              <a:gd name="T82" fmla="*/ 68 w 110"/>
                              <a:gd name="T83" fmla="*/ 38 h 60"/>
                              <a:gd name="T84" fmla="*/ 67 w 110"/>
                              <a:gd name="T85" fmla="*/ 41 h 60"/>
                              <a:gd name="T86" fmla="*/ 65 w 110"/>
                              <a:gd name="T87" fmla="*/ 43 h 60"/>
                              <a:gd name="T88" fmla="*/ 61 w 110"/>
                              <a:gd name="T89" fmla="*/ 47 h 60"/>
                              <a:gd name="T90" fmla="*/ 58 w 110"/>
                              <a:gd name="T91" fmla="*/ 47 h 60"/>
                              <a:gd name="T92" fmla="*/ 56 w 110"/>
                              <a:gd name="T93" fmla="*/ 49 h 60"/>
                              <a:gd name="T94" fmla="*/ 52 w 110"/>
                              <a:gd name="T95" fmla="*/ 50 h 60"/>
                              <a:gd name="T96" fmla="*/ 49 w 110"/>
                              <a:gd name="T97" fmla="*/ 52 h 60"/>
                              <a:gd name="T98" fmla="*/ 44 w 110"/>
                              <a:gd name="T99" fmla="*/ 52 h 60"/>
                              <a:gd name="T100" fmla="*/ 39 w 110"/>
                              <a:gd name="T101" fmla="*/ 54 h 60"/>
                              <a:gd name="T102" fmla="*/ 35 w 110"/>
                              <a:gd name="T103" fmla="*/ 55 h 60"/>
                              <a:gd name="T104" fmla="*/ 33 w 110"/>
                              <a:gd name="T105" fmla="*/ 56 h 60"/>
                              <a:gd name="T106" fmla="*/ 29 w 110"/>
                              <a:gd name="T107" fmla="*/ 57 h 60"/>
                              <a:gd name="T108" fmla="*/ 26 w 110"/>
                              <a:gd name="T109" fmla="*/ 58 h 60"/>
                              <a:gd name="T110" fmla="*/ 22 w 110"/>
                              <a:gd name="T111" fmla="*/ 58 h 60"/>
                              <a:gd name="T112" fmla="*/ 20 w 110"/>
                              <a:gd name="T113" fmla="*/ 59 h 60"/>
                              <a:gd name="T114" fmla="*/ 15 w 110"/>
                              <a:gd name="T115" fmla="*/ 59 h 60"/>
                              <a:gd name="T116" fmla="*/ 12 w 110"/>
                              <a:gd name="T117" fmla="*/ 60 h 60"/>
                              <a:gd name="T118" fmla="*/ 9 w 110"/>
                              <a:gd name="T119" fmla="*/ 60 h 60"/>
                              <a:gd name="T120" fmla="*/ 9 w 110"/>
                              <a:gd name="T121" fmla="*/ 60 h 60"/>
                              <a:gd name="T122" fmla="*/ 0 w 110"/>
                              <a:gd name="T123" fmla="*/ 52 h 60"/>
                              <a:gd name="T124" fmla="*/ 0 w 110"/>
                              <a:gd name="T125" fmla="*/ 5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10" h="60">
                                <a:moveTo>
                                  <a:pt x="0" y="52"/>
                                </a:moveTo>
                                <a:lnTo>
                                  <a:pt x="1" y="52"/>
                                </a:lnTo>
                                <a:lnTo>
                                  <a:pt x="6" y="52"/>
                                </a:lnTo>
                                <a:lnTo>
                                  <a:pt x="8" y="51"/>
                                </a:lnTo>
                                <a:lnTo>
                                  <a:pt x="12" y="50"/>
                                </a:lnTo>
                                <a:lnTo>
                                  <a:pt x="15" y="49"/>
                                </a:lnTo>
                                <a:lnTo>
                                  <a:pt x="19" y="49"/>
                                </a:lnTo>
                                <a:lnTo>
                                  <a:pt x="23" y="47"/>
                                </a:lnTo>
                                <a:lnTo>
                                  <a:pt x="27" y="47"/>
                                </a:lnTo>
                                <a:lnTo>
                                  <a:pt x="31" y="45"/>
                                </a:lnTo>
                                <a:lnTo>
                                  <a:pt x="35" y="43"/>
                                </a:lnTo>
                                <a:lnTo>
                                  <a:pt x="39" y="42"/>
                                </a:lnTo>
                                <a:lnTo>
                                  <a:pt x="43" y="40"/>
                                </a:lnTo>
                                <a:lnTo>
                                  <a:pt x="45" y="38"/>
                                </a:lnTo>
                                <a:lnTo>
                                  <a:pt x="49" y="36"/>
                                </a:lnTo>
                                <a:lnTo>
                                  <a:pt x="53" y="30"/>
                                </a:lnTo>
                                <a:lnTo>
                                  <a:pt x="58" y="25"/>
                                </a:lnTo>
                                <a:lnTo>
                                  <a:pt x="62" y="20"/>
                                </a:lnTo>
                                <a:lnTo>
                                  <a:pt x="67" y="16"/>
                                </a:lnTo>
                                <a:lnTo>
                                  <a:pt x="73" y="12"/>
                                </a:lnTo>
                                <a:lnTo>
                                  <a:pt x="77" y="9"/>
                                </a:lnTo>
                                <a:lnTo>
                                  <a:pt x="81" y="5"/>
                                </a:lnTo>
                                <a:lnTo>
                                  <a:pt x="86" y="3"/>
                                </a:lnTo>
                                <a:lnTo>
                                  <a:pt x="90" y="2"/>
                                </a:lnTo>
                                <a:lnTo>
                                  <a:pt x="95" y="1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6" y="0"/>
                                </a:lnTo>
                                <a:lnTo>
                                  <a:pt x="109" y="1"/>
                                </a:lnTo>
                                <a:lnTo>
                                  <a:pt x="110" y="2"/>
                                </a:lnTo>
                                <a:lnTo>
                                  <a:pt x="109" y="3"/>
                                </a:lnTo>
                                <a:lnTo>
                                  <a:pt x="105" y="5"/>
                                </a:lnTo>
                                <a:lnTo>
                                  <a:pt x="101" y="7"/>
                                </a:lnTo>
                                <a:lnTo>
                                  <a:pt x="96" y="10"/>
                                </a:lnTo>
                                <a:lnTo>
                                  <a:pt x="91" y="14"/>
                                </a:lnTo>
                                <a:lnTo>
                                  <a:pt x="86" y="16"/>
                                </a:lnTo>
                                <a:lnTo>
                                  <a:pt x="81" y="20"/>
                                </a:lnTo>
                                <a:lnTo>
                                  <a:pt x="77" y="24"/>
                                </a:lnTo>
                                <a:lnTo>
                                  <a:pt x="74" y="29"/>
                                </a:lnTo>
                                <a:lnTo>
                                  <a:pt x="72" y="32"/>
                                </a:lnTo>
                                <a:lnTo>
                                  <a:pt x="71" y="36"/>
                                </a:lnTo>
                                <a:lnTo>
                                  <a:pt x="68" y="38"/>
                                </a:lnTo>
                                <a:lnTo>
                                  <a:pt x="67" y="41"/>
                                </a:lnTo>
                                <a:lnTo>
                                  <a:pt x="65" y="43"/>
                                </a:lnTo>
                                <a:lnTo>
                                  <a:pt x="61" y="47"/>
                                </a:lnTo>
                                <a:lnTo>
                                  <a:pt x="58" y="47"/>
                                </a:lnTo>
                                <a:lnTo>
                                  <a:pt x="56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2"/>
                                </a:lnTo>
                                <a:lnTo>
                                  <a:pt x="44" y="52"/>
                                </a:lnTo>
                                <a:lnTo>
                                  <a:pt x="39" y="54"/>
                                </a:lnTo>
                                <a:lnTo>
                                  <a:pt x="35" y="55"/>
                                </a:lnTo>
                                <a:lnTo>
                                  <a:pt x="33" y="56"/>
                                </a:lnTo>
                                <a:lnTo>
                                  <a:pt x="29" y="57"/>
                                </a:lnTo>
                                <a:lnTo>
                                  <a:pt x="26" y="58"/>
                                </a:lnTo>
                                <a:lnTo>
                                  <a:pt x="22" y="58"/>
                                </a:lnTo>
                                <a:lnTo>
                                  <a:pt x="20" y="59"/>
                                </a:lnTo>
                                <a:lnTo>
                                  <a:pt x="15" y="59"/>
                                </a:lnTo>
                                <a:lnTo>
                                  <a:pt x="12" y="60"/>
                                </a:lnTo>
                                <a:lnTo>
                                  <a:pt x="9" y="60"/>
                                </a:lnTo>
                                <a:lnTo>
                                  <a:pt x="9" y="60"/>
                                </a:lnTo>
                                <a:lnTo>
                                  <a:pt x="0" y="52"/>
                                </a:lnTo>
                                <a:lnTo>
                                  <a:pt x="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2" name="Freeform 513"/>
                        <wps:cNvSpPr>
                          <a:spLocks/>
                        </wps:cNvSpPr>
                        <wps:spPr bwMode="auto">
                          <a:xfrm>
                            <a:off x="124460" y="92710"/>
                            <a:ext cx="6350" cy="12700"/>
                          </a:xfrm>
                          <a:custGeom>
                            <a:avLst/>
                            <a:gdLst>
                              <a:gd name="T0" fmla="*/ 22 w 30"/>
                              <a:gd name="T1" fmla="*/ 6 h 60"/>
                              <a:gd name="T2" fmla="*/ 20 w 30"/>
                              <a:gd name="T3" fmla="*/ 2 h 60"/>
                              <a:gd name="T4" fmla="*/ 16 w 30"/>
                              <a:gd name="T5" fmla="*/ 0 h 60"/>
                              <a:gd name="T6" fmla="*/ 14 w 30"/>
                              <a:gd name="T7" fmla="*/ 0 h 60"/>
                              <a:gd name="T8" fmla="*/ 12 w 30"/>
                              <a:gd name="T9" fmla="*/ 0 h 60"/>
                              <a:gd name="T10" fmla="*/ 8 w 30"/>
                              <a:gd name="T11" fmla="*/ 0 h 60"/>
                              <a:gd name="T12" fmla="*/ 6 w 30"/>
                              <a:gd name="T13" fmla="*/ 2 h 60"/>
                              <a:gd name="T14" fmla="*/ 5 w 30"/>
                              <a:gd name="T15" fmla="*/ 6 h 60"/>
                              <a:gd name="T16" fmla="*/ 4 w 30"/>
                              <a:gd name="T17" fmla="*/ 10 h 60"/>
                              <a:gd name="T18" fmla="*/ 3 w 30"/>
                              <a:gd name="T19" fmla="*/ 11 h 60"/>
                              <a:gd name="T20" fmla="*/ 1 w 30"/>
                              <a:gd name="T21" fmla="*/ 16 h 60"/>
                              <a:gd name="T22" fmla="*/ 0 w 30"/>
                              <a:gd name="T23" fmla="*/ 18 h 60"/>
                              <a:gd name="T24" fmla="*/ 0 w 30"/>
                              <a:gd name="T25" fmla="*/ 23 h 60"/>
                              <a:gd name="T26" fmla="*/ 0 w 30"/>
                              <a:gd name="T27" fmla="*/ 26 h 60"/>
                              <a:gd name="T28" fmla="*/ 0 w 30"/>
                              <a:gd name="T29" fmla="*/ 30 h 60"/>
                              <a:gd name="T30" fmla="*/ 0 w 30"/>
                              <a:gd name="T31" fmla="*/ 34 h 60"/>
                              <a:gd name="T32" fmla="*/ 0 w 30"/>
                              <a:gd name="T33" fmla="*/ 38 h 60"/>
                              <a:gd name="T34" fmla="*/ 0 w 30"/>
                              <a:gd name="T35" fmla="*/ 42 h 60"/>
                              <a:gd name="T36" fmla="*/ 1 w 30"/>
                              <a:gd name="T37" fmla="*/ 45 h 60"/>
                              <a:gd name="T38" fmla="*/ 1 w 30"/>
                              <a:gd name="T39" fmla="*/ 48 h 60"/>
                              <a:gd name="T40" fmla="*/ 3 w 30"/>
                              <a:gd name="T41" fmla="*/ 52 h 60"/>
                              <a:gd name="T42" fmla="*/ 5 w 30"/>
                              <a:gd name="T43" fmla="*/ 55 h 60"/>
                              <a:gd name="T44" fmla="*/ 8 w 30"/>
                              <a:gd name="T45" fmla="*/ 59 h 60"/>
                              <a:gd name="T46" fmla="*/ 11 w 30"/>
                              <a:gd name="T47" fmla="*/ 59 h 60"/>
                              <a:gd name="T48" fmla="*/ 14 w 30"/>
                              <a:gd name="T49" fmla="*/ 59 h 60"/>
                              <a:gd name="T50" fmla="*/ 16 w 30"/>
                              <a:gd name="T51" fmla="*/ 59 h 60"/>
                              <a:gd name="T52" fmla="*/ 21 w 30"/>
                              <a:gd name="T53" fmla="*/ 60 h 60"/>
                              <a:gd name="T54" fmla="*/ 23 w 30"/>
                              <a:gd name="T55" fmla="*/ 59 h 60"/>
                              <a:gd name="T56" fmla="*/ 27 w 30"/>
                              <a:gd name="T57" fmla="*/ 57 h 60"/>
                              <a:gd name="T58" fmla="*/ 28 w 30"/>
                              <a:gd name="T59" fmla="*/ 55 h 60"/>
                              <a:gd name="T60" fmla="*/ 30 w 30"/>
                              <a:gd name="T61" fmla="*/ 53 h 60"/>
                              <a:gd name="T62" fmla="*/ 30 w 30"/>
                              <a:gd name="T63" fmla="*/ 50 h 60"/>
                              <a:gd name="T64" fmla="*/ 30 w 30"/>
                              <a:gd name="T65" fmla="*/ 48 h 60"/>
                              <a:gd name="T66" fmla="*/ 30 w 30"/>
                              <a:gd name="T67" fmla="*/ 45 h 60"/>
                              <a:gd name="T68" fmla="*/ 30 w 30"/>
                              <a:gd name="T69" fmla="*/ 42 h 60"/>
                              <a:gd name="T70" fmla="*/ 29 w 30"/>
                              <a:gd name="T71" fmla="*/ 38 h 60"/>
                              <a:gd name="T72" fmla="*/ 29 w 30"/>
                              <a:gd name="T73" fmla="*/ 34 h 60"/>
                              <a:gd name="T74" fmla="*/ 28 w 30"/>
                              <a:gd name="T75" fmla="*/ 30 h 60"/>
                              <a:gd name="T76" fmla="*/ 28 w 30"/>
                              <a:gd name="T77" fmla="*/ 27 h 60"/>
                              <a:gd name="T78" fmla="*/ 27 w 30"/>
                              <a:gd name="T79" fmla="*/ 23 h 60"/>
                              <a:gd name="T80" fmla="*/ 27 w 30"/>
                              <a:gd name="T81" fmla="*/ 19 h 60"/>
                              <a:gd name="T82" fmla="*/ 26 w 30"/>
                              <a:gd name="T83" fmla="*/ 16 h 60"/>
                              <a:gd name="T84" fmla="*/ 26 w 30"/>
                              <a:gd name="T85" fmla="*/ 12 h 60"/>
                              <a:gd name="T86" fmla="*/ 24 w 30"/>
                              <a:gd name="T87" fmla="*/ 10 h 60"/>
                              <a:gd name="T88" fmla="*/ 23 w 30"/>
                              <a:gd name="T89" fmla="*/ 8 h 60"/>
                              <a:gd name="T90" fmla="*/ 23 w 30"/>
                              <a:gd name="T91" fmla="*/ 6 h 60"/>
                              <a:gd name="T92" fmla="*/ 22 w 30"/>
                              <a:gd name="T93" fmla="*/ 6 h 60"/>
                              <a:gd name="T94" fmla="*/ 22 w 30"/>
                              <a:gd name="T95" fmla="*/ 6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0" h="60">
                                <a:moveTo>
                                  <a:pt x="22" y="6"/>
                                </a:moveTo>
                                <a:lnTo>
                                  <a:pt x="20" y="2"/>
                                </a:lnTo>
                                <a:lnTo>
                                  <a:pt x="16" y="0"/>
                                </a:lnTo>
                                <a:lnTo>
                                  <a:pt x="14" y="0"/>
                                </a:lnTo>
                                <a:lnTo>
                                  <a:pt x="12" y="0"/>
                                </a:lnTo>
                                <a:lnTo>
                                  <a:pt x="8" y="0"/>
                                </a:lnTo>
                                <a:lnTo>
                                  <a:pt x="6" y="2"/>
                                </a:lnTo>
                                <a:lnTo>
                                  <a:pt x="5" y="6"/>
                                </a:lnTo>
                                <a:lnTo>
                                  <a:pt x="4" y="10"/>
                                </a:lnTo>
                                <a:lnTo>
                                  <a:pt x="3" y="11"/>
                                </a:lnTo>
                                <a:lnTo>
                                  <a:pt x="1" y="16"/>
                                </a:lnTo>
                                <a:lnTo>
                                  <a:pt x="0" y="18"/>
                                </a:lnTo>
                                <a:lnTo>
                                  <a:pt x="0" y="23"/>
                                </a:lnTo>
                                <a:lnTo>
                                  <a:pt x="0" y="26"/>
                                </a:lnTo>
                                <a:lnTo>
                                  <a:pt x="0" y="30"/>
                                </a:lnTo>
                                <a:lnTo>
                                  <a:pt x="0" y="34"/>
                                </a:lnTo>
                                <a:lnTo>
                                  <a:pt x="0" y="38"/>
                                </a:lnTo>
                                <a:lnTo>
                                  <a:pt x="0" y="42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3" y="52"/>
                                </a:lnTo>
                                <a:lnTo>
                                  <a:pt x="5" y="55"/>
                                </a:lnTo>
                                <a:lnTo>
                                  <a:pt x="8" y="59"/>
                                </a:lnTo>
                                <a:lnTo>
                                  <a:pt x="11" y="59"/>
                                </a:lnTo>
                                <a:lnTo>
                                  <a:pt x="14" y="59"/>
                                </a:lnTo>
                                <a:lnTo>
                                  <a:pt x="16" y="59"/>
                                </a:lnTo>
                                <a:lnTo>
                                  <a:pt x="21" y="60"/>
                                </a:lnTo>
                                <a:lnTo>
                                  <a:pt x="23" y="59"/>
                                </a:lnTo>
                                <a:lnTo>
                                  <a:pt x="27" y="57"/>
                                </a:lnTo>
                                <a:lnTo>
                                  <a:pt x="28" y="55"/>
                                </a:lnTo>
                                <a:lnTo>
                                  <a:pt x="30" y="53"/>
                                </a:lnTo>
                                <a:lnTo>
                                  <a:pt x="30" y="50"/>
                                </a:lnTo>
                                <a:lnTo>
                                  <a:pt x="30" y="48"/>
                                </a:lnTo>
                                <a:lnTo>
                                  <a:pt x="30" y="45"/>
                                </a:lnTo>
                                <a:lnTo>
                                  <a:pt x="30" y="42"/>
                                </a:lnTo>
                                <a:lnTo>
                                  <a:pt x="29" y="38"/>
                                </a:lnTo>
                                <a:lnTo>
                                  <a:pt x="29" y="34"/>
                                </a:lnTo>
                                <a:lnTo>
                                  <a:pt x="28" y="30"/>
                                </a:lnTo>
                                <a:lnTo>
                                  <a:pt x="28" y="27"/>
                                </a:lnTo>
                                <a:lnTo>
                                  <a:pt x="27" y="23"/>
                                </a:lnTo>
                                <a:lnTo>
                                  <a:pt x="27" y="19"/>
                                </a:lnTo>
                                <a:lnTo>
                                  <a:pt x="26" y="16"/>
                                </a:lnTo>
                                <a:lnTo>
                                  <a:pt x="26" y="12"/>
                                </a:lnTo>
                                <a:lnTo>
                                  <a:pt x="24" y="10"/>
                                </a:lnTo>
                                <a:lnTo>
                                  <a:pt x="23" y="8"/>
                                </a:lnTo>
                                <a:lnTo>
                                  <a:pt x="23" y="6"/>
                                </a:lnTo>
                                <a:lnTo>
                                  <a:pt x="22" y="6"/>
                                </a:lnTo>
                                <a:lnTo>
                                  <a:pt x="22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3" name="Freeform 514"/>
                        <wps:cNvSpPr>
                          <a:spLocks/>
                        </wps:cNvSpPr>
                        <wps:spPr bwMode="auto">
                          <a:xfrm>
                            <a:off x="175895" y="84455"/>
                            <a:ext cx="6985" cy="13335"/>
                          </a:xfrm>
                          <a:custGeom>
                            <a:avLst/>
                            <a:gdLst>
                              <a:gd name="T0" fmla="*/ 18 w 34"/>
                              <a:gd name="T1" fmla="*/ 2 h 62"/>
                              <a:gd name="T2" fmla="*/ 12 w 34"/>
                              <a:gd name="T3" fmla="*/ 0 h 62"/>
                              <a:gd name="T4" fmla="*/ 7 w 34"/>
                              <a:gd name="T5" fmla="*/ 2 h 62"/>
                              <a:gd name="T6" fmla="*/ 5 w 34"/>
                              <a:gd name="T7" fmla="*/ 3 h 62"/>
                              <a:gd name="T8" fmla="*/ 3 w 34"/>
                              <a:gd name="T9" fmla="*/ 7 h 62"/>
                              <a:gd name="T10" fmla="*/ 1 w 34"/>
                              <a:gd name="T11" fmla="*/ 9 h 62"/>
                              <a:gd name="T12" fmla="*/ 1 w 34"/>
                              <a:gd name="T13" fmla="*/ 12 h 62"/>
                              <a:gd name="T14" fmla="*/ 1 w 34"/>
                              <a:gd name="T15" fmla="*/ 15 h 62"/>
                              <a:gd name="T16" fmla="*/ 1 w 34"/>
                              <a:gd name="T17" fmla="*/ 17 h 62"/>
                              <a:gd name="T18" fmla="*/ 1 w 34"/>
                              <a:gd name="T19" fmla="*/ 19 h 62"/>
                              <a:gd name="T20" fmla="*/ 1 w 34"/>
                              <a:gd name="T21" fmla="*/ 22 h 62"/>
                              <a:gd name="T22" fmla="*/ 0 w 34"/>
                              <a:gd name="T23" fmla="*/ 26 h 62"/>
                              <a:gd name="T24" fmla="*/ 0 w 34"/>
                              <a:gd name="T25" fmla="*/ 29 h 62"/>
                              <a:gd name="T26" fmla="*/ 0 w 34"/>
                              <a:gd name="T27" fmla="*/ 34 h 62"/>
                              <a:gd name="T28" fmla="*/ 1 w 34"/>
                              <a:gd name="T29" fmla="*/ 38 h 62"/>
                              <a:gd name="T30" fmla="*/ 1 w 34"/>
                              <a:gd name="T31" fmla="*/ 41 h 62"/>
                              <a:gd name="T32" fmla="*/ 1 w 34"/>
                              <a:gd name="T33" fmla="*/ 45 h 62"/>
                              <a:gd name="T34" fmla="*/ 1 w 34"/>
                              <a:gd name="T35" fmla="*/ 48 h 62"/>
                              <a:gd name="T36" fmla="*/ 4 w 34"/>
                              <a:gd name="T37" fmla="*/ 52 h 62"/>
                              <a:gd name="T38" fmla="*/ 4 w 34"/>
                              <a:gd name="T39" fmla="*/ 54 h 62"/>
                              <a:gd name="T40" fmla="*/ 5 w 34"/>
                              <a:gd name="T41" fmla="*/ 56 h 62"/>
                              <a:gd name="T42" fmla="*/ 6 w 34"/>
                              <a:gd name="T43" fmla="*/ 58 h 62"/>
                              <a:gd name="T44" fmla="*/ 8 w 34"/>
                              <a:gd name="T45" fmla="*/ 59 h 62"/>
                              <a:gd name="T46" fmla="*/ 12 w 34"/>
                              <a:gd name="T47" fmla="*/ 61 h 62"/>
                              <a:gd name="T48" fmla="*/ 15 w 34"/>
                              <a:gd name="T49" fmla="*/ 62 h 62"/>
                              <a:gd name="T50" fmla="*/ 20 w 34"/>
                              <a:gd name="T51" fmla="*/ 62 h 62"/>
                              <a:gd name="T52" fmla="*/ 25 w 34"/>
                              <a:gd name="T53" fmla="*/ 61 h 62"/>
                              <a:gd name="T54" fmla="*/ 28 w 34"/>
                              <a:gd name="T55" fmla="*/ 59 h 62"/>
                              <a:gd name="T56" fmla="*/ 31 w 34"/>
                              <a:gd name="T57" fmla="*/ 58 h 62"/>
                              <a:gd name="T58" fmla="*/ 33 w 34"/>
                              <a:gd name="T59" fmla="*/ 55 h 62"/>
                              <a:gd name="T60" fmla="*/ 34 w 34"/>
                              <a:gd name="T61" fmla="*/ 53 h 62"/>
                              <a:gd name="T62" fmla="*/ 34 w 34"/>
                              <a:gd name="T63" fmla="*/ 49 h 62"/>
                              <a:gd name="T64" fmla="*/ 33 w 34"/>
                              <a:gd name="T65" fmla="*/ 47 h 62"/>
                              <a:gd name="T66" fmla="*/ 33 w 34"/>
                              <a:gd name="T67" fmla="*/ 44 h 62"/>
                              <a:gd name="T68" fmla="*/ 33 w 34"/>
                              <a:gd name="T69" fmla="*/ 40 h 62"/>
                              <a:gd name="T70" fmla="*/ 30 w 34"/>
                              <a:gd name="T71" fmla="*/ 37 h 62"/>
                              <a:gd name="T72" fmla="*/ 29 w 34"/>
                              <a:gd name="T73" fmla="*/ 32 h 62"/>
                              <a:gd name="T74" fmla="*/ 28 w 34"/>
                              <a:gd name="T75" fmla="*/ 28 h 62"/>
                              <a:gd name="T76" fmla="*/ 27 w 34"/>
                              <a:gd name="T77" fmla="*/ 25 h 62"/>
                              <a:gd name="T78" fmla="*/ 26 w 34"/>
                              <a:gd name="T79" fmla="*/ 21 h 62"/>
                              <a:gd name="T80" fmla="*/ 25 w 34"/>
                              <a:gd name="T81" fmla="*/ 17 h 62"/>
                              <a:gd name="T82" fmla="*/ 22 w 34"/>
                              <a:gd name="T83" fmla="*/ 13 h 62"/>
                              <a:gd name="T84" fmla="*/ 21 w 34"/>
                              <a:gd name="T85" fmla="*/ 11 h 62"/>
                              <a:gd name="T86" fmla="*/ 20 w 34"/>
                              <a:gd name="T87" fmla="*/ 8 h 62"/>
                              <a:gd name="T88" fmla="*/ 19 w 34"/>
                              <a:gd name="T89" fmla="*/ 6 h 62"/>
                              <a:gd name="T90" fmla="*/ 18 w 34"/>
                              <a:gd name="T91" fmla="*/ 3 h 62"/>
                              <a:gd name="T92" fmla="*/ 18 w 34"/>
                              <a:gd name="T93" fmla="*/ 2 h 62"/>
                              <a:gd name="T94" fmla="*/ 18 w 34"/>
                              <a:gd name="T95" fmla="*/ 2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4" h="62">
                                <a:moveTo>
                                  <a:pt x="18" y="2"/>
                                </a:moveTo>
                                <a:lnTo>
                                  <a:pt x="12" y="0"/>
                                </a:lnTo>
                                <a:lnTo>
                                  <a:pt x="7" y="2"/>
                                </a:lnTo>
                                <a:lnTo>
                                  <a:pt x="5" y="3"/>
                                </a:lnTo>
                                <a:lnTo>
                                  <a:pt x="3" y="7"/>
                                </a:lnTo>
                                <a:lnTo>
                                  <a:pt x="1" y="9"/>
                                </a:lnTo>
                                <a:lnTo>
                                  <a:pt x="1" y="12"/>
                                </a:lnTo>
                                <a:lnTo>
                                  <a:pt x="1" y="15"/>
                                </a:lnTo>
                                <a:lnTo>
                                  <a:pt x="1" y="17"/>
                                </a:lnTo>
                                <a:lnTo>
                                  <a:pt x="1" y="19"/>
                                </a:lnTo>
                                <a:lnTo>
                                  <a:pt x="1" y="22"/>
                                </a:lnTo>
                                <a:lnTo>
                                  <a:pt x="0" y="26"/>
                                </a:lnTo>
                                <a:lnTo>
                                  <a:pt x="0" y="29"/>
                                </a:lnTo>
                                <a:lnTo>
                                  <a:pt x="0" y="34"/>
                                </a:lnTo>
                                <a:lnTo>
                                  <a:pt x="1" y="38"/>
                                </a:lnTo>
                                <a:lnTo>
                                  <a:pt x="1" y="41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4" y="52"/>
                                </a:lnTo>
                                <a:lnTo>
                                  <a:pt x="4" y="54"/>
                                </a:lnTo>
                                <a:lnTo>
                                  <a:pt x="5" y="56"/>
                                </a:lnTo>
                                <a:lnTo>
                                  <a:pt x="6" y="58"/>
                                </a:lnTo>
                                <a:lnTo>
                                  <a:pt x="8" y="59"/>
                                </a:lnTo>
                                <a:lnTo>
                                  <a:pt x="12" y="61"/>
                                </a:lnTo>
                                <a:lnTo>
                                  <a:pt x="15" y="62"/>
                                </a:lnTo>
                                <a:lnTo>
                                  <a:pt x="20" y="62"/>
                                </a:lnTo>
                                <a:lnTo>
                                  <a:pt x="25" y="61"/>
                                </a:lnTo>
                                <a:lnTo>
                                  <a:pt x="28" y="59"/>
                                </a:lnTo>
                                <a:lnTo>
                                  <a:pt x="31" y="58"/>
                                </a:lnTo>
                                <a:lnTo>
                                  <a:pt x="33" y="55"/>
                                </a:lnTo>
                                <a:lnTo>
                                  <a:pt x="34" y="53"/>
                                </a:lnTo>
                                <a:lnTo>
                                  <a:pt x="34" y="49"/>
                                </a:lnTo>
                                <a:lnTo>
                                  <a:pt x="33" y="47"/>
                                </a:lnTo>
                                <a:lnTo>
                                  <a:pt x="33" y="44"/>
                                </a:lnTo>
                                <a:lnTo>
                                  <a:pt x="33" y="40"/>
                                </a:lnTo>
                                <a:lnTo>
                                  <a:pt x="30" y="37"/>
                                </a:lnTo>
                                <a:lnTo>
                                  <a:pt x="29" y="32"/>
                                </a:lnTo>
                                <a:lnTo>
                                  <a:pt x="28" y="28"/>
                                </a:lnTo>
                                <a:lnTo>
                                  <a:pt x="27" y="25"/>
                                </a:lnTo>
                                <a:lnTo>
                                  <a:pt x="26" y="21"/>
                                </a:lnTo>
                                <a:lnTo>
                                  <a:pt x="25" y="17"/>
                                </a:lnTo>
                                <a:lnTo>
                                  <a:pt x="22" y="13"/>
                                </a:lnTo>
                                <a:lnTo>
                                  <a:pt x="21" y="11"/>
                                </a:lnTo>
                                <a:lnTo>
                                  <a:pt x="20" y="8"/>
                                </a:lnTo>
                                <a:lnTo>
                                  <a:pt x="19" y="6"/>
                                </a:lnTo>
                                <a:lnTo>
                                  <a:pt x="18" y="3"/>
                                </a:lnTo>
                                <a:lnTo>
                                  <a:pt x="18" y="2"/>
                                </a:lnTo>
                                <a:lnTo>
                                  <a:pt x="18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4" name="Freeform 515"/>
                        <wps:cNvSpPr>
                          <a:spLocks/>
                        </wps:cNvSpPr>
                        <wps:spPr bwMode="auto">
                          <a:xfrm>
                            <a:off x="147955" y="105410"/>
                            <a:ext cx="17780" cy="10795"/>
                          </a:xfrm>
                          <a:custGeom>
                            <a:avLst/>
                            <a:gdLst>
                              <a:gd name="T0" fmla="*/ 72 w 84"/>
                              <a:gd name="T1" fmla="*/ 2 h 49"/>
                              <a:gd name="T2" fmla="*/ 69 w 84"/>
                              <a:gd name="T3" fmla="*/ 2 h 49"/>
                              <a:gd name="T4" fmla="*/ 65 w 84"/>
                              <a:gd name="T5" fmla="*/ 6 h 49"/>
                              <a:gd name="T6" fmla="*/ 61 w 84"/>
                              <a:gd name="T7" fmla="*/ 9 h 49"/>
                              <a:gd name="T8" fmla="*/ 57 w 84"/>
                              <a:gd name="T9" fmla="*/ 13 h 49"/>
                              <a:gd name="T10" fmla="*/ 53 w 84"/>
                              <a:gd name="T11" fmla="*/ 17 h 49"/>
                              <a:gd name="T12" fmla="*/ 48 w 84"/>
                              <a:gd name="T13" fmla="*/ 20 h 49"/>
                              <a:gd name="T14" fmla="*/ 43 w 84"/>
                              <a:gd name="T15" fmla="*/ 24 h 49"/>
                              <a:gd name="T16" fmla="*/ 39 w 84"/>
                              <a:gd name="T17" fmla="*/ 26 h 49"/>
                              <a:gd name="T18" fmla="*/ 35 w 84"/>
                              <a:gd name="T19" fmla="*/ 26 h 49"/>
                              <a:gd name="T20" fmla="*/ 33 w 84"/>
                              <a:gd name="T21" fmla="*/ 27 h 49"/>
                              <a:gd name="T22" fmla="*/ 30 w 84"/>
                              <a:gd name="T23" fmla="*/ 26 h 49"/>
                              <a:gd name="T24" fmla="*/ 27 w 84"/>
                              <a:gd name="T25" fmla="*/ 26 h 49"/>
                              <a:gd name="T26" fmla="*/ 24 w 84"/>
                              <a:gd name="T27" fmla="*/ 25 h 49"/>
                              <a:gd name="T28" fmla="*/ 20 w 84"/>
                              <a:gd name="T29" fmla="*/ 25 h 49"/>
                              <a:gd name="T30" fmla="*/ 17 w 84"/>
                              <a:gd name="T31" fmla="*/ 24 h 49"/>
                              <a:gd name="T32" fmla="*/ 15 w 84"/>
                              <a:gd name="T33" fmla="*/ 22 h 49"/>
                              <a:gd name="T34" fmla="*/ 11 w 84"/>
                              <a:gd name="T35" fmla="*/ 21 h 49"/>
                              <a:gd name="T36" fmla="*/ 8 w 84"/>
                              <a:gd name="T37" fmla="*/ 20 h 49"/>
                              <a:gd name="T38" fmla="*/ 5 w 84"/>
                              <a:gd name="T39" fmla="*/ 20 h 49"/>
                              <a:gd name="T40" fmla="*/ 3 w 84"/>
                              <a:gd name="T41" fmla="*/ 20 h 49"/>
                              <a:gd name="T42" fmla="*/ 0 w 84"/>
                              <a:gd name="T43" fmla="*/ 20 h 49"/>
                              <a:gd name="T44" fmla="*/ 0 w 84"/>
                              <a:gd name="T45" fmla="*/ 21 h 49"/>
                              <a:gd name="T46" fmla="*/ 0 w 84"/>
                              <a:gd name="T47" fmla="*/ 24 h 49"/>
                              <a:gd name="T48" fmla="*/ 3 w 84"/>
                              <a:gd name="T49" fmla="*/ 27 h 49"/>
                              <a:gd name="T50" fmla="*/ 4 w 84"/>
                              <a:gd name="T51" fmla="*/ 29 h 49"/>
                              <a:gd name="T52" fmla="*/ 7 w 84"/>
                              <a:gd name="T53" fmla="*/ 31 h 49"/>
                              <a:gd name="T54" fmla="*/ 10 w 84"/>
                              <a:gd name="T55" fmla="*/ 34 h 49"/>
                              <a:gd name="T56" fmla="*/ 12 w 84"/>
                              <a:gd name="T57" fmla="*/ 36 h 49"/>
                              <a:gd name="T58" fmla="*/ 16 w 84"/>
                              <a:gd name="T59" fmla="*/ 38 h 49"/>
                              <a:gd name="T60" fmla="*/ 18 w 84"/>
                              <a:gd name="T61" fmla="*/ 40 h 49"/>
                              <a:gd name="T62" fmla="*/ 22 w 84"/>
                              <a:gd name="T63" fmla="*/ 41 h 49"/>
                              <a:gd name="T64" fmla="*/ 25 w 84"/>
                              <a:gd name="T65" fmla="*/ 44 h 49"/>
                              <a:gd name="T66" fmla="*/ 27 w 84"/>
                              <a:gd name="T67" fmla="*/ 46 h 49"/>
                              <a:gd name="T68" fmla="*/ 31 w 84"/>
                              <a:gd name="T69" fmla="*/ 47 h 49"/>
                              <a:gd name="T70" fmla="*/ 33 w 84"/>
                              <a:gd name="T71" fmla="*/ 48 h 49"/>
                              <a:gd name="T72" fmla="*/ 37 w 84"/>
                              <a:gd name="T73" fmla="*/ 49 h 49"/>
                              <a:gd name="T74" fmla="*/ 41 w 84"/>
                              <a:gd name="T75" fmla="*/ 49 h 49"/>
                              <a:gd name="T76" fmla="*/ 47 w 84"/>
                              <a:gd name="T77" fmla="*/ 49 h 49"/>
                              <a:gd name="T78" fmla="*/ 53 w 84"/>
                              <a:gd name="T79" fmla="*/ 47 h 49"/>
                              <a:gd name="T80" fmla="*/ 58 w 84"/>
                              <a:gd name="T81" fmla="*/ 46 h 49"/>
                              <a:gd name="T82" fmla="*/ 63 w 84"/>
                              <a:gd name="T83" fmla="*/ 45 h 49"/>
                              <a:gd name="T84" fmla="*/ 68 w 84"/>
                              <a:gd name="T85" fmla="*/ 41 h 49"/>
                              <a:gd name="T86" fmla="*/ 72 w 84"/>
                              <a:gd name="T87" fmla="*/ 38 h 49"/>
                              <a:gd name="T88" fmla="*/ 76 w 84"/>
                              <a:gd name="T89" fmla="*/ 35 h 49"/>
                              <a:gd name="T90" fmla="*/ 77 w 84"/>
                              <a:gd name="T91" fmla="*/ 31 h 49"/>
                              <a:gd name="T92" fmla="*/ 78 w 84"/>
                              <a:gd name="T93" fmla="*/ 29 h 49"/>
                              <a:gd name="T94" fmla="*/ 79 w 84"/>
                              <a:gd name="T95" fmla="*/ 26 h 49"/>
                              <a:gd name="T96" fmla="*/ 80 w 84"/>
                              <a:gd name="T97" fmla="*/ 24 h 49"/>
                              <a:gd name="T98" fmla="*/ 82 w 84"/>
                              <a:gd name="T99" fmla="*/ 20 h 49"/>
                              <a:gd name="T100" fmla="*/ 82 w 84"/>
                              <a:gd name="T101" fmla="*/ 17 h 49"/>
                              <a:gd name="T102" fmla="*/ 83 w 84"/>
                              <a:gd name="T103" fmla="*/ 13 h 49"/>
                              <a:gd name="T104" fmla="*/ 84 w 84"/>
                              <a:gd name="T105" fmla="*/ 11 h 49"/>
                              <a:gd name="T106" fmla="*/ 83 w 84"/>
                              <a:gd name="T107" fmla="*/ 8 h 49"/>
                              <a:gd name="T108" fmla="*/ 83 w 84"/>
                              <a:gd name="T109" fmla="*/ 6 h 49"/>
                              <a:gd name="T110" fmla="*/ 82 w 84"/>
                              <a:gd name="T111" fmla="*/ 3 h 49"/>
                              <a:gd name="T112" fmla="*/ 82 w 84"/>
                              <a:gd name="T113" fmla="*/ 2 h 49"/>
                              <a:gd name="T114" fmla="*/ 79 w 84"/>
                              <a:gd name="T115" fmla="*/ 0 h 49"/>
                              <a:gd name="T116" fmla="*/ 78 w 84"/>
                              <a:gd name="T117" fmla="*/ 0 h 49"/>
                              <a:gd name="T118" fmla="*/ 76 w 84"/>
                              <a:gd name="T119" fmla="*/ 0 h 49"/>
                              <a:gd name="T120" fmla="*/ 72 w 84"/>
                              <a:gd name="T121" fmla="*/ 2 h 49"/>
                              <a:gd name="T122" fmla="*/ 72 w 84"/>
                              <a:gd name="T123" fmla="*/ 2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84" h="49">
                                <a:moveTo>
                                  <a:pt x="72" y="2"/>
                                </a:moveTo>
                                <a:lnTo>
                                  <a:pt x="69" y="2"/>
                                </a:lnTo>
                                <a:lnTo>
                                  <a:pt x="65" y="6"/>
                                </a:lnTo>
                                <a:lnTo>
                                  <a:pt x="61" y="9"/>
                                </a:lnTo>
                                <a:lnTo>
                                  <a:pt x="57" y="13"/>
                                </a:lnTo>
                                <a:lnTo>
                                  <a:pt x="53" y="17"/>
                                </a:lnTo>
                                <a:lnTo>
                                  <a:pt x="48" y="20"/>
                                </a:lnTo>
                                <a:lnTo>
                                  <a:pt x="43" y="24"/>
                                </a:lnTo>
                                <a:lnTo>
                                  <a:pt x="39" y="26"/>
                                </a:lnTo>
                                <a:lnTo>
                                  <a:pt x="35" y="26"/>
                                </a:lnTo>
                                <a:lnTo>
                                  <a:pt x="33" y="27"/>
                                </a:lnTo>
                                <a:lnTo>
                                  <a:pt x="30" y="26"/>
                                </a:lnTo>
                                <a:lnTo>
                                  <a:pt x="27" y="26"/>
                                </a:lnTo>
                                <a:lnTo>
                                  <a:pt x="24" y="25"/>
                                </a:lnTo>
                                <a:lnTo>
                                  <a:pt x="20" y="25"/>
                                </a:lnTo>
                                <a:lnTo>
                                  <a:pt x="17" y="24"/>
                                </a:lnTo>
                                <a:lnTo>
                                  <a:pt x="15" y="22"/>
                                </a:lnTo>
                                <a:lnTo>
                                  <a:pt x="11" y="21"/>
                                </a:lnTo>
                                <a:lnTo>
                                  <a:pt x="8" y="20"/>
                                </a:lnTo>
                                <a:lnTo>
                                  <a:pt x="5" y="20"/>
                                </a:lnTo>
                                <a:lnTo>
                                  <a:pt x="3" y="20"/>
                                </a:lnTo>
                                <a:lnTo>
                                  <a:pt x="0" y="20"/>
                                </a:lnTo>
                                <a:lnTo>
                                  <a:pt x="0" y="21"/>
                                </a:lnTo>
                                <a:lnTo>
                                  <a:pt x="0" y="24"/>
                                </a:lnTo>
                                <a:lnTo>
                                  <a:pt x="3" y="27"/>
                                </a:lnTo>
                                <a:lnTo>
                                  <a:pt x="4" y="29"/>
                                </a:lnTo>
                                <a:lnTo>
                                  <a:pt x="7" y="31"/>
                                </a:lnTo>
                                <a:lnTo>
                                  <a:pt x="10" y="34"/>
                                </a:lnTo>
                                <a:lnTo>
                                  <a:pt x="12" y="36"/>
                                </a:lnTo>
                                <a:lnTo>
                                  <a:pt x="16" y="38"/>
                                </a:lnTo>
                                <a:lnTo>
                                  <a:pt x="18" y="40"/>
                                </a:lnTo>
                                <a:lnTo>
                                  <a:pt x="22" y="41"/>
                                </a:lnTo>
                                <a:lnTo>
                                  <a:pt x="25" y="44"/>
                                </a:lnTo>
                                <a:lnTo>
                                  <a:pt x="27" y="46"/>
                                </a:lnTo>
                                <a:lnTo>
                                  <a:pt x="31" y="47"/>
                                </a:lnTo>
                                <a:lnTo>
                                  <a:pt x="33" y="48"/>
                                </a:lnTo>
                                <a:lnTo>
                                  <a:pt x="37" y="49"/>
                                </a:lnTo>
                                <a:lnTo>
                                  <a:pt x="41" y="49"/>
                                </a:lnTo>
                                <a:lnTo>
                                  <a:pt x="47" y="49"/>
                                </a:lnTo>
                                <a:lnTo>
                                  <a:pt x="53" y="47"/>
                                </a:lnTo>
                                <a:lnTo>
                                  <a:pt x="58" y="46"/>
                                </a:lnTo>
                                <a:lnTo>
                                  <a:pt x="63" y="45"/>
                                </a:lnTo>
                                <a:lnTo>
                                  <a:pt x="68" y="41"/>
                                </a:lnTo>
                                <a:lnTo>
                                  <a:pt x="72" y="38"/>
                                </a:lnTo>
                                <a:lnTo>
                                  <a:pt x="76" y="35"/>
                                </a:lnTo>
                                <a:lnTo>
                                  <a:pt x="77" y="31"/>
                                </a:lnTo>
                                <a:lnTo>
                                  <a:pt x="78" y="29"/>
                                </a:lnTo>
                                <a:lnTo>
                                  <a:pt x="79" y="26"/>
                                </a:lnTo>
                                <a:lnTo>
                                  <a:pt x="80" y="24"/>
                                </a:lnTo>
                                <a:lnTo>
                                  <a:pt x="82" y="20"/>
                                </a:lnTo>
                                <a:lnTo>
                                  <a:pt x="82" y="17"/>
                                </a:lnTo>
                                <a:lnTo>
                                  <a:pt x="83" y="13"/>
                                </a:lnTo>
                                <a:lnTo>
                                  <a:pt x="84" y="11"/>
                                </a:lnTo>
                                <a:lnTo>
                                  <a:pt x="83" y="8"/>
                                </a:lnTo>
                                <a:lnTo>
                                  <a:pt x="83" y="6"/>
                                </a:lnTo>
                                <a:lnTo>
                                  <a:pt x="82" y="3"/>
                                </a:lnTo>
                                <a:lnTo>
                                  <a:pt x="82" y="2"/>
                                </a:lnTo>
                                <a:lnTo>
                                  <a:pt x="79" y="0"/>
                                </a:lnTo>
                                <a:lnTo>
                                  <a:pt x="78" y="0"/>
                                </a:lnTo>
                                <a:lnTo>
                                  <a:pt x="76" y="0"/>
                                </a:lnTo>
                                <a:lnTo>
                                  <a:pt x="72" y="2"/>
                                </a:lnTo>
                                <a:lnTo>
                                  <a:pt x="72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5" name="Freeform 516"/>
                        <wps:cNvSpPr>
                          <a:spLocks/>
                        </wps:cNvSpPr>
                        <wps:spPr bwMode="auto">
                          <a:xfrm>
                            <a:off x="156210" y="123190"/>
                            <a:ext cx="108585" cy="22860"/>
                          </a:xfrm>
                          <a:custGeom>
                            <a:avLst/>
                            <a:gdLst>
                              <a:gd name="T0" fmla="*/ 3 w 512"/>
                              <a:gd name="T1" fmla="*/ 26 h 107"/>
                              <a:gd name="T2" fmla="*/ 13 w 512"/>
                              <a:gd name="T3" fmla="*/ 18 h 107"/>
                              <a:gd name="T4" fmla="*/ 27 w 512"/>
                              <a:gd name="T5" fmla="*/ 10 h 107"/>
                              <a:gd name="T6" fmla="*/ 38 w 512"/>
                              <a:gd name="T7" fmla="*/ 2 h 107"/>
                              <a:gd name="T8" fmla="*/ 47 w 512"/>
                              <a:gd name="T9" fmla="*/ 0 h 107"/>
                              <a:gd name="T10" fmla="*/ 50 w 512"/>
                              <a:gd name="T11" fmla="*/ 3 h 107"/>
                              <a:gd name="T12" fmla="*/ 43 w 512"/>
                              <a:gd name="T13" fmla="*/ 17 h 107"/>
                              <a:gd name="T14" fmla="*/ 36 w 512"/>
                              <a:gd name="T15" fmla="*/ 28 h 107"/>
                              <a:gd name="T16" fmla="*/ 456 w 512"/>
                              <a:gd name="T17" fmla="*/ 91 h 107"/>
                              <a:gd name="T18" fmla="*/ 465 w 512"/>
                              <a:gd name="T19" fmla="*/ 71 h 107"/>
                              <a:gd name="T20" fmla="*/ 479 w 512"/>
                              <a:gd name="T21" fmla="*/ 76 h 107"/>
                              <a:gd name="T22" fmla="*/ 495 w 512"/>
                              <a:gd name="T23" fmla="*/ 82 h 107"/>
                              <a:gd name="T24" fmla="*/ 507 w 512"/>
                              <a:gd name="T25" fmla="*/ 89 h 107"/>
                              <a:gd name="T26" fmla="*/ 512 w 512"/>
                              <a:gd name="T27" fmla="*/ 94 h 107"/>
                              <a:gd name="T28" fmla="*/ 504 w 512"/>
                              <a:gd name="T29" fmla="*/ 98 h 107"/>
                              <a:gd name="T30" fmla="*/ 495 w 512"/>
                              <a:gd name="T31" fmla="*/ 99 h 107"/>
                              <a:gd name="T32" fmla="*/ 484 w 512"/>
                              <a:gd name="T33" fmla="*/ 100 h 107"/>
                              <a:gd name="T34" fmla="*/ 472 w 512"/>
                              <a:gd name="T35" fmla="*/ 102 h 107"/>
                              <a:gd name="T36" fmla="*/ 460 w 512"/>
                              <a:gd name="T37" fmla="*/ 103 h 107"/>
                              <a:gd name="T38" fmla="*/ 446 w 512"/>
                              <a:gd name="T39" fmla="*/ 103 h 107"/>
                              <a:gd name="T40" fmla="*/ 436 w 512"/>
                              <a:gd name="T41" fmla="*/ 105 h 107"/>
                              <a:gd name="T42" fmla="*/ 427 w 512"/>
                              <a:gd name="T43" fmla="*/ 106 h 107"/>
                              <a:gd name="T44" fmla="*/ 420 w 512"/>
                              <a:gd name="T45" fmla="*/ 107 h 107"/>
                              <a:gd name="T46" fmla="*/ 415 w 512"/>
                              <a:gd name="T47" fmla="*/ 107 h 107"/>
                              <a:gd name="T48" fmla="*/ 406 w 512"/>
                              <a:gd name="T49" fmla="*/ 105 h 107"/>
                              <a:gd name="T50" fmla="*/ 394 w 512"/>
                              <a:gd name="T51" fmla="*/ 103 h 107"/>
                              <a:gd name="T52" fmla="*/ 379 w 512"/>
                              <a:gd name="T53" fmla="*/ 101 h 107"/>
                              <a:gd name="T54" fmla="*/ 361 w 512"/>
                              <a:gd name="T55" fmla="*/ 98 h 107"/>
                              <a:gd name="T56" fmla="*/ 339 w 512"/>
                              <a:gd name="T57" fmla="*/ 94 h 107"/>
                              <a:gd name="T58" fmla="*/ 316 w 512"/>
                              <a:gd name="T59" fmla="*/ 90 h 107"/>
                              <a:gd name="T60" fmla="*/ 291 w 512"/>
                              <a:gd name="T61" fmla="*/ 87 h 107"/>
                              <a:gd name="T62" fmla="*/ 263 w 512"/>
                              <a:gd name="T63" fmla="*/ 82 h 107"/>
                              <a:gd name="T64" fmla="*/ 235 w 512"/>
                              <a:gd name="T65" fmla="*/ 78 h 107"/>
                              <a:gd name="T66" fmla="*/ 208 w 512"/>
                              <a:gd name="T67" fmla="*/ 73 h 107"/>
                              <a:gd name="T68" fmla="*/ 180 w 512"/>
                              <a:gd name="T69" fmla="*/ 69 h 107"/>
                              <a:gd name="T70" fmla="*/ 152 w 512"/>
                              <a:gd name="T71" fmla="*/ 64 h 107"/>
                              <a:gd name="T72" fmla="*/ 126 w 512"/>
                              <a:gd name="T73" fmla="*/ 60 h 107"/>
                              <a:gd name="T74" fmla="*/ 102 w 512"/>
                              <a:gd name="T75" fmla="*/ 55 h 107"/>
                              <a:gd name="T76" fmla="*/ 78 w 512"/>
                              <a:gd name="T77" fmla="*/ 52 h 107"/>
                              <a:gd name="T78" fmla="*/ 58 w 512"/>
                              <a:gd name="T79" fmla="*/ 48 h 107"/>
                              <a:gd name="T80" fmla="*/ 42 w 512"/>
                              <a:gd name="T81" fmla="*/ 45 h 107"/>
                              <a:gd name="T82" fmla="*/ 27 w 512"/>
                              <a:gd name="T83" fmla="*/ 42 h 107"/>
                              <a:gd name="T84" fmla="*/ 18 w 512"/>
                              <a:gd name="T85" fmla="*/ 41 h 107"/>
                              <a:gd name="T86" fmla="*/ 9 w 512"/>
                              <a:gd name="T87" fmla="*/ 36 h 107"/>
                              <a:gd name="T88" fmla="*/ 2 w 512"/>
                              <a:gd name="T89" fmla="*/ 32 h 107"/>
                              <a:gd name="T90" fmla="*/ 0 w 512"/>
                              <a:gd name="T91" fmla="*/ 28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12" h="107">
                                <a:moveTo>
                                  <a:pt x="0" y="28"/>
                                </a:moveTo>
                                <a:lnTo>
                                  <a:pt x="1" y="27"/>
                                </a:lnTo>
                                <a:lnTo>
                                  <a:pt x="3" y="26"/>
                                </a:lnTo>
                                <a:lnTo>
                                  <a:pt x="6" y="23"/>
                                </a:lnTo>
                                <a:lnTo>
                                  <a:pt x="9" y="21"/>
                                </a:lnTo>
                                <a:lnTo>
                                  <a:pt x="13" y="18"/>
                                </a:lnTo>
                                <a:lnTo>
                                  <a:pt x="17" y="16"/>
                                </a:lnTo>
                                <a:lnTo>
                                  <a:pt x="22" y="12"/>
                                </a:lnTo>
                                <a:lnTo>
                                  <a:pt x="27" y="10"/>
                                </a:lnTo>
                                <a:lnTo>
                                  <a:pt x="31" y="7"/>
                                </a:lnTo>
                                <a:lnTo>
                                  <a:pt x="35" y="6"/>
                                </a:lnTo>
                                <a:lnTo>
                                  <a:pt x="38" y="2"/>
                                </a:lnTo>
                                <a:lnTo>
                                  <a:pt x="43" y="1"/>
                                </a:lnTo>
                                <a:lnTo>
                                  <a:pt x="45" y="0"/>
                                </a:lnTo>
                                <a:lnTo>
                                  <a:pt x="47" y="0"/>
                                </a:lnTo>
                                <a:lnTo>
                                  <a:pt x="48" y="0"/>
                                </a:lnTo>
                                <a:lnTo>
                                  <a:pt x="51" y="1"/>
                                </a:lnTo>
                                <a:lnTo>
                                  <a:pt x="50" y="3"/>
                                </a:lnTo>
                                <a:lnTo>
                                  <a:pt x="48" y="8"/>
                                </a:lnTo>
                                <a:lnTo>
                                  <a:pt x="46" y="11"/>
                                </a:lnTo>
                                <a:lnTo>
                                  <a:pt x="43" y="17"/>
                                </a:lnTo>
                                <a:lnTo>
                                  <a:pt x="40" y="21"/>
                                </a:lnTo>
                                <a:lnTo>
                                  <a:pt x="37" y="26"/>
                                </a:lnTo>
                                <a:lnTo>
                                  <a:pt x="36" y="28"/>
                                </a:lnTo>
                                <a:lnTo>
                                  <a:pt x="35" y="30"/>
                                </a:lnTo>
                                <a:lnTo>
                                  <a:pt x="417" y="92"/>
                                </a:lnTo>
                                <a:lnTo>
                                  <a:pt x="456" y="91"/>
                                </a:lnTo>
                                <a:lnTo>
                                  <a:pt x="460" y="70"/>
                                </a:lnTo>
                                <a:lnTo>
                                  <a:pt x="462" y="70"/>
                                </a:lnTo>
                                <a:lnTo>
                                  <a:pt x="465" y="71"/>
                                </a:lnTo>
                                <a:lnTo>
                                  <a:pt x="469" y="72"/>
                                </a:lnTo>
                                <a:lnTo>
                                  <a:pt x="474" y="74"/>
                                </a:lnTo>
                                <a:lnTo>
                                  <a:pt x="479" y="76"/>
                                </a:lnTo>
                                <a:lnTo>
                                  <a:pt x="484" y="78"/>
                                </a:lnTo>
                                <a:lnTo>
                                  <a:pt x="490" y="81"/>
                                </a:lnTo>
                                <a:lnTo>
                                  <a:pt x="495" y="82"/>
                                </a:lnTo>
                                <a:lnTo>
                                  <a:pt x="499" y="84"/>
                                </a:lnTo>
                                <a:lnTo>
                                  <a:pt x="503" y="87"/>
                                </a:lnTo>
                                <a:lnTo>
                                  <a:pt x="507" y="89"/>
                                </a:lnTo>
                                <a:lnTo>
                                  <a:pt x="510" y="91"/>
                                </a:lnTo>
                                <a:lnTo>
                                  <a:pt x="512" y="93"/>
                                </a:lnTo>
                                <a:lnTo>
                                  <a:pt x="512" y="94"/>
                                </a:lnTo>
                                <a:lnTo>
                                  <a:pt x="511" y="96"/>
                                </a:lnTo>
                                <a:lnTo>
                                  <a:pt x="507" y="97"/>
                                </a:lnTo>
                                <a:lnTo>
                                  <a:pt x="504" y="98"/>
                                </a:lnTo>
                                <a:lnTo>
                                  <a:pt x="501" y="98"/>
                                </a:lnTo>
                                <a:lnTo>
                                  <a:pt x="498" y="99"/>
                                </a:lnTo>
                                <a:lnTo>
                                  <a:pt x="495" y="99"/>
                                </a:lnTo>
                                <a:lnTo>
                                  <a:pt x="491" y="100"/>
                                </a:lnTo>
                                <a:lnTo>
                                  <a:pt x="488" y="100"/>
                                </a:lnTo>
                                <a:lnTo>
                                  <a:pt x="484" y="100"/>
                                </a:lnTo>
                                <a:lnTo>
                                  <a:pt x="480" y="101"/>
                                </a:lnTo>
                                <a:lnTo>
                                  <a:pt x="476" y="101"/>
                                </a:lnTo>
                                <a:lnTo>
                                  <a:pt x="472" y="102"/>
                                </a:lnTo>
                                <a:lnTo>
                                  <a:pt x="467" y="102"/>
                                </a:lnTo>
                                <a:lnTo>
                                  <a:pt x="464" y="103"/>
                                </a:lnTo>
                                <a:lnTo>
                                  <a:pt x="460" y="103"/>
                                </a:lnTo>
                                <a:lnTo>
                                  <a:pt x="456" y="103"/>
                                </a:lnTo>
                                <a:lnTo>
                                  <a:pt x="451" y="103"/>
                                </a:lnTo>
                                <a:lnTo>
                                  <a:pt x="446" y="103"/>
                                </a:lnTo>
                                <a:lnTo>
                                  <a:pt x="443" y="105"/>
                                </a:lnTo>
                                <a:lnTo>
                                  <a:pt x="439" y="105"/>
                                </a:lnTo>
                                <a:lnTo>
                                  <a:pt x="436" y="105"/>
                                </a:lnTo>
                                <a:lnTo>
                                  <a:pt x="432" y="106"/>
                                </a:lnTo>
                                <a:lnTo>
                                  <a:pt x="430" y="106"/>
                                </a:lnTo>
                                <a:lnTo>
                                  <a:pt x="427" y="106"/>
                                </a:lnTo>
                                <a:lnTo>
                                  <a:pt x="424" y="106"/>
                                </a:lnTo>
                                <a:lnTo>
                                  <a:pt x="421" y="106"/>
                                </a:lnTo>
                                <a:lnTo>
                                  <a:pt x="420" y="107"/>
                                </a:lnTo>
                                <a:lnTo>
                                  <a:pt x="417" y="107"/>
                                </a:lnTo>
                                <a:lnTo>
                                  <a:pt x="416" y="107"/>
                                </a:lnTo>
                                <a:lnTo>
                                  <a:pt x="415" y="107"/>
                                </a:lnTo>
                                <a:lnTo>
                                  <a:pt x="412" y="106"/>
                                </a:lnTo>
                                <a:lnTo>
                                  <a:pt x="408" y="106"/>
                                </a:lnTo>
                                <a:lnTo>
                                  <a:pt x="406" y="105"/>
                                </a:lnTo>
                                <a:lnTo>
                                  <a:pt x="402" y="105"/>
                                </a:lnTo>
                                <a:lnTo>
                                  <a:pt x="399" y="103"/>
                                </a:lnTo>
                                <a:lnTo>
                                  <a:pt x="394" y="103"/>
                                </a:lnTo>
                                <a:lnTo>
                                  <a:pt x="390" y="102"/>
                                </a:lnTo>
                                <a:lnTo>
                                  <a:pt x="385" y="101"/>
                                </a:lnTo>
                                <a:lnTo>
                                  <a:pt x="379" y="101"/>
                                </a:lnTo>
                                <a:lnTo>
                                  <a:pt x="374" y="99"/>
                                </a:lnTo>
                                <a:lnTo>
                                  <a:pt x="367" y="99"/>
                                </a:lnTo>
                                <a:lnTo>
                                  <a:pt x="361" y="98"/>
                                </a:lnTo>
                                <a:lnTo>
                                  <a:pt x="354" y="97"/>
                                </a:lnTo>
                                <a:lnTo>
                                  <a:pt x="347" y="96"/>
                                </a:lnTo>
                                <a:lnTo>
                                  <a:pt x="339" y="94"/>
                                </a:lnTo>
                                <a:lnTo>
                                  <a:pt x="331" y="93"/>
                                </a:lnTo>
                                <a:lnTo>
                                  <a:pt x="324" y="92"/>
                                </a:lnTo>
                                <a:lnTo>
                                  <a:pt x="316" y="90"/>
                                </a:lnTo>
                                <a:lnTo>
                                  <a:pt x="307" y="89"/>
                                </a:lnTo>
                                <a:lnTo>
                                  <a:pt x="299" y="88"/>
                                </a:lnTo>
                                <a:lnTo>
                                  <a:pt x="291" y="87"/>
                                </a:lnTo>
                                <a:lnTo>
                                  <a:pt x="281" y="85"/>
                                </a:lnTo>
                                <a:lnTo>
                                  <a:pt x="272" y="83"/>
                                </a:lnTo>
                                <a:lnTo>
                                  <a:pt x="263" y="82"/>
                                </a:lnTo>
                                <a:lnTo>
                                  <a:pt x="255" y="81"/>
                                </a:lnTo>
                                <a:lnTo>
                                  <a:pt x="245" y="79"/>
                                </a:lnTo>
                                <a:lnTo>
                                  <a:pt x="235" y="78"/>
                                </a:lnTo>
                                <a:lnTo>
                                  <a:pt x="226" y="76"/>
                                </a:lnTo>
                                <a:lnTo>
                                  <a:pt x="217" y="75"/>
                                </a:lnTo>
                                <a:lnTo>
                                  <a:pt x="208" y="73"/>
                                </a:lnTo>
                                <a:lnTo>
                                  <a:pt x="198" y="72"/>
                                </a:lnTo>
                                <a:lnTo>
                                  <a:pt x="189" y="71"/>
                                </a:lnTo>
                                <a:lnTo>
                                  <a:pt x="180" y="69"/>
                                </a:lnTo>
                                <a:lnTo>
                                  <a:pt x="171" y="67"/>
                                </a:lnTo>
                                <a:lnTo>
                                  <a:pt x="161" y="66"/>
                                </a:lnTo>
                                <a:lnTo>
                                  <a:pt x="152" y="64"/>
                                </a:lnTo>
                                <a:lnTo>
                                  <a:pt x="143" y="63"/>
                                </a:lnTo>
                                <a:lnTo>
                                  <a:pt x="134" y="61"/>
                                </a:lnTo>
                                <a:lnTo>
                                  <a:pt x="126" y="60"/>
                                </a:lnTo>
                                <a:lnTo>
                                  <a:pt x="118" y="58"/>
                                </a:lnTo>
                                <a:lnTo>
                                  <a:pt x="110" y="56"/>
                                </a:lnTo>
                                <a:lnTo>
                                  <a:pt x="102" y="55"/>
                                </a:lnTo>
                                <a:lnTo>
                                  <a:pt x="93" y="54"/>
                                </a:lnTo>
                                <a:lnTo>
                                  <a:pt x="85" y="53"/>
                                </a:lnTo>
                                <a:lnTo>
                                  <a:pt x="78" y="52"/>
                                </a:lnTo>
                                <a:lnTo>
                                  <a:pt x="70" y="51"/>
                                </a:lnTo>
                                <a:lnTo>
                                  <a:pt x="65" y="50"/>
                                </a:lnTo>
                                <a:lnTo>
                                  <a:pt x="58" y="48"/>
                                </a:lnTo>
                                <a:lnTo>
                                  <a:pt x="52" y="47"/>
                                </a:lnTo>
                                <a:lnTo>
                                  <a:pt x="46" y="45"/>
                                </a:lnTo>
                                <a:lnTo>
                                  <a:pt x="42" y="45"/>
                                </a:lnTo>
                                <a:lnTo>
                                  <a:pt x="36" y="44"/>
                                </a:lnTo>
                                <a:lnTo>
                                  <a:pt x="31" y="44"/>
                                </a:lnTo>
                                <a:lnTo>
                                  <a:pt x="27" y="42"/>
                                </a:lnTo>
                                <a:lnTo>
                                  <a:pt x="24" y="42"/>
                                </a:lnTo>
                                <a:lnTo>
                                  <a:pt x="20" y="41"/>
                                </a:lnTo>
                                <a:lnTo>
                                  <a:pt x="18" y="41"/>
                                </a:lnTo>
                                <a:lnTo>
                                  <a:pt x="14" y="38"/>
                                </a:lnTo>
                                <a:lnTo>
                                  <a:pt x="13" y="38"/>
                                </a:lnTo>
                                <a:lnTo>
                                  <a:pt x="9" y="36"/>
                                </a:lnTo>
                                <a:lnTo>
                                  <a:pt x="6" y="34"/>
                                </a:lnTo>
                                <a:lnTo>
                                  <a:pt x="5" y="33"/>
                                </a:lnTo>
                                <a:lnTo>
                                  <a:pt x="2" y="32"/>
                                </a:lnTo>
                                <a:lnTo>
                                  <a:pt x="0" y="29"/>
                                </a:lnTo>
                                <a:lnTo>
                                  <a:pt x="0" y="28"/>
                                </a:lnTo>
                                <a:lnTo>
                                  <a:pt x="0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6" name="Freeform 517"/>
                        <wps:cNvSpPr>
                          <a:spLocks/>
                        </wps:cNvSpPr>
                        <wps:spPr bwMode="auto">
                          <a:xfrm>
                            <a:off x="167005" y="99060"/>
                            <a:ext cx="109855" cy="67945"/>
                          </a:xfrm>
                          <a:custGeom>
                            <a:avLst/>
                            <a:gdLst>
                              <a:gd name="T0" fmla="*/ 10 w 520"/>
                              <a:gd name="T1" fmla="*/ 108 h 323"/>
                              <a:gd name="T2" fmla="*/ 38 w 520"/>
                              <a:gd name="T3" fmla="*/ 112 h 323"/>
                              <a:gd name="T4" fmla="*/ 76 w 520"/>
                              <a:gd name="T5" fmla="*/ 116 h 323"/>
                              <a:gd name="T6" fmla="*/ 120 w 520"/>
                              <a:gd name="T7" fmla="*/ 122 h 323"/>
                              <a:gd name="T8" fmla="*/ 161 w 520"/>
                              <a:gd name="T9" fmla="*/ 126 h 323"/>
                              <a:gd name="T10" fmla="*/ 196 w 520"/>
                              <a:gd name="T11" fmla="*/ 131 h 323"/>
                              <a:gd name="T12" fmla="*/ 220 w 520"/>
                              <a:gd name="T13" fmla="*/ 131 h 323"/>
                              <a:gd name="T14" fmla="*/ 231 w 520"/>
                              <a:gd name="T15" fmla="*/ 96 h 323"/>
                              <a:gd name="T16" fmla="*/ 248 w 520"/>
                              <a:gd name="T17" fmla="*/ 61 h 323"/>
                              <a:gd name="T18" fmla="*/ 272 w 520"/>
                              <a:gd name="T19" fmla="*/ 32 h 323"/>
                              <a:gd name="T20" fmla="*/ 302 w 520"/>
                              <a:gd name="T21" fmla="*/ 23 h 323"/>
                              <a:gd name="T22" fmla="*/ 323 w 520"/>
                              <a:gd name="T23" fmla="*/ 40 h 323"/>
                              <a:gd name="T24" fmla="*/ 328 w 520"/>
                              <a:gd name="T25" fmla="*/ 66 h 323"/>
                              <a:gd name="T26" fmla="*/ 332 w 520"/>
                              <a:gd name="T27" fmla="*/ 90 h 323"/>
                              <a:gd name="T28" fmla="*/ 371 w 520"/>
                              <a:gd name="T29" fmla="*/ 99 h 323"/>
                              <a:gd name="T30" fmla="*/ 396 w 520"/>
                              <a:gd name="T31" fmla="*/ 102 h 323"/>
                              <a:gd name="T32" fmla="*/ 436 w 520"/>
                              <a:gd name="T33" fmla="*/ 109 h 323"/>
                              <a:gd name="T34" fmla="*/ 442 w 520"/>
                              <a:gd name="T35" fmla="*/ 91 h 323"/>
                              <a:gd name="T36" fmla="*/ 451 w 520"/>
                              <a:gd name="T37" fmla="*/ 59 h 323"/>
                              <a:gd name="T38" fmla="*/ 462 w 520"/>
                              <a:gd name="T39" fmla="*/ 27 h 323"/>
                              <a:gd name="T40" fmla="*/ 489 w 520"/>
                              <a:gd name="T41" fmla="*/ 4 h 323"/>
                              <a:gd name="T42" fmla="*/ 519 w 520"/>
                              <a:gd name="T43" fmla="*/ 22 h 323"/>
                              <a:gd name="T44" fmla="*/ 516 w 520"/>
                              <a:gd name="T45" fmla="*/ 56 h 323"/>
                              <a:gd name="T46" fmla="*/ 510 w 520"/>
                              <a:gd name="T47" fmla="*/ 84 h 323"/>
                              <a:gd name="T48" fmla="*/ 506 w 520"/>
                              <a:gd name="T49" fmla="*/ 116 h 323"/>
                              <a:gd name="T50" fmla="*/ 502 w 520"/>
                              <a:gd name="T51" fmla="*/ 154 h 323"/>
                              <a:gd name="T52" fmla="*/ 498 w 520"/>
                              <a:gd name="T53" fmla="*/ 194 h 323"/>
                              <a:gd name="T54" fmla="*/ 492 w 520"/>
                              <a:gd name="T55" fmla="*/ 227 h 323"/>
                              <a:gd name="T56" fmla="*/ 486 w 520"/>
                              <a:gd name="T57" fmla="*/ 258 h 323"/>
                              <a:gd name="T58" fmla="*/ 468 w 520"/>
                              <a:gd name="T59" fmla="*/ 298 h 323"/>
                              <a:gd name="T60" fmla="*/ 449 w 520"/>
                              <a:gd name="T61" fmla="*/ 323 h 323"/>
                              <a:gd name="T62" fmla="*/ 439 w 520"/>
                              <a:gd name="T63" fmla="*/ 302 h 323"/>
                              <a:gd name="T64" fmla="*/ 468 w 520"/>
                              <a:gd name="T65" fmla="*/ 272 h 323"/>
                              <a:gd name="T66" fmla="*/ 478 w 520"/>
                              <a:gd name="T67" fmla="*/ 241 h 323"/>
                              <a:gd name="T68" fmla="*/ 483 w 520"/>
                              <a:gd name="T69" fmla="*/ 209 h 323"/>
                              <a:gd name="T70" fmla="*/ 489 w 520"/>
                              <a:gd name="T71" fmla="*/ 170 h 323"/>
                              <a:gd name="T72" fmla="*/ 494 w 520"/>
                              <a:gd name="T73" fmla="*/ 127 h 323"/>
                              <a:gd name="T74" fmla="*/ 500 w 520"/>
                              <a:gd name="T75" fmla="*/ 87 h 323"/>
                              <a:gd name="T76" fmla="*/ 505 w 520"/>
                              <a:gd name="T77" fmla="*/ 52 h 323"/>
                              <a:gd name="T78" fmla="*/ 508 w 520"/>
                              <a:gd name="T79" fmla="*/ 26 h 323"/>
                              <a:gd name="T80" fmla="*/ 479 w 520"/>
                              <a:gd name="T81" fmla="*/ 26 h 323"/>
                              <a:gd name="T82" fmla="*/ 468 w 520"/>
                              <a:gd name="T83" fmla="*/ 48 h 323"/>
                              <a:gd name="T84" fmla="*/ 460 w 520"/>
                              <a:gd name="T85" fmla="*/ 82 h 323"/>
                              <a:gd name="T86" fmla="*/ 451 w 520"/>
                              <a:gd name="T87" fmla="*/ 121 h 323"/>
                              <a:gd name="T88" fmla="*/ 441 w 520"/>
                              <a:gd name="T89" fmla="*/ 156 h 323"/>
                              <a:gd name="T90" fmla="*/ 434 w 520"/>
                              <a:gd name="T91" fmla="*/ 139 h 323"/>
                              <a:gd name="T92" fmla="*/ 434 w 520"/>
                              <a:gd name="T93" fmla="*/ 116 h 323"/>
                              <a:gd name="T94" fmla="*/ 391 w 520"/>
                              <a:gd name="T95" fmla="*/ 120 h 323"/>
                              <a:gd name="T96" fmla="*/ 367 w 520"/>
                              <a:gd name="T97" fmla="*/ 116 h 323"/>
                              <a:gd name="T98" fmla="*/ 321 w 520"/>
                              <a:gd name="T99" fmla="*/ 117 h 323"/>
                              <a:gd name="T100" fmla="*/ 297 w 520"/>
                              <a:gd name="T101" fmla="*/ 153 h 323"/>
                              <a:gd name="T102" fmla="*/ 278 w 520"/>
                              <a:gd name="T103" fmla="*/ 157 h 323"/>
                              <a:gd name="T104" fmla="*/ 305 w 520"/>
                              <a:gd name="T105" fmla="*/ 122 h 323"/>
                              <a:gd name="T106" fmla="*/ 317 w 520"/>
                              <a:gd name="T107" fmla="*/ 85 h 323"/>
                              <a:gd name="T108" fmla="*/ 314 w 520"/>
                              <a:gd name="T109" fmla="*/ 50 h 323"/>
                              <a:gd name="T110" fmla="*/ 288 w 520"/>
                              <a:gd name="T111" fmla="*/ 43 h 323"/>
                              <a:gd name="T112" fmla="*/ 258 w 520"/>
                              <a:gd name="T113" fmla="*/ 62 h 323"/>
                              <a:gd name="T114" fmla="*/ 244 w 520"/>
                              <a:gd name="T115" fmla="*/ 91 h 323"/>
                              <a:gd name="T116" fmla="*/ 234 w 520"/>
                              <a:gd name="T117" fmla="*/ 120 h 323"/>
                              <a:gd name="T118" fmla="*/ 241 w 520"/>
                              <a:gd name="T119" fmla="*/ 154 h 323"/>
                              <a:gd name="T120" fmla="*/ 258 w 520"/>
                              <a:gd name="T121" fmla="*/ 165 h 323"/>
                              <a:gd name="T122" fmla="*/ 231 w 520"/>
                              <a:gd name="T123" fmla="*/ 165 h 323"/>
                              <a:gd name="T124" fmla="*/ 55 w 520"/>
                              <a:gd name="T125" fmla="*/ 127 h 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20" h="323">
                                <a:moveTo>
                                  <a:pt x="31" y="153"/>
                                </a:moveTo>
                                <a:lnTo>
                                  <a:pt x="43" y="125"/>
                                </a:lnTo>
                                <a:lnTo>
                                  <a:pt x="0" y="118"/>
                                </a:lnTo>
                                <a:lnTo>
                                  <a:pt x="0" y="116"/>
                                </a:lnTo>
                                <a:lnTo>
                                  <a:pt x="1" y="114"/>
                                </a:lnTo>
                                <a:lnTo>
                                  <a:pt x="3" y="111"/>
                                </a:lnTo>
                                <a:lnTo>
                                  <a:pt x="8" y="108"/>
                                </a:lnTo>
                                <a:lnTo>
                                  <a:pt x="8" y="108"/>
                                </a:lnTo>
                                <a:lnTo>
                                  <a:pt x="10" y="108"/>
                                </a:lnTo>
                                <a:lnTo>
                                  <a:pt x="13" y="108"/>
                                </a:lnTo>
                                <a:lnTo>
                                  <a:pt x="18" y="109"/>
                                </a:lnTo>
                                <a:lnTo>
                                  <a:pt x="19" y="109"/>
                                </a:lnTo>
                                <a:lnTo>
                                  <a:pt x="22" y="109"/>
                                </a:lnTo>
                                <a:lnTo>
                                  <a:pt x="25" y="111"/>
                                </a:lnTo>
                                <a:lnTo>
                                  <a:pt x="28" y="111"/>
                                </a:lnTo>
                                <a:lnTo>
                                  <a:pt x="31" y="111"/>
                                </a:lnTo>
                                <a:lnTo>
                                  <a:pt x="34" y="111"/>
                                </a:lnTo>
                                <a:lnTo>
                                  <a:pt x="38" y="112"/>
                                </a:lnTo>
                                <a:lnTo>
                                  <a:pt x="42" y="112"/>
                                </a:lnTo>
                                <a:lnTo>
                                  <a:pt x="46" y="112"/>
                                </a:lnTo>
                                <a:lnTo>
                                  <a:pt x="49" y="113"/>
                                </a:lnTo>
                                <a:lnTo>
                                  <a:pt x="53" y="113"/>
                                </a:lnTo>
                                <a:lnTo>
                                  <a:pt x="57" y="114"/>
                                </a:lnTo>
                                <a:lnTo>
                                  <a:pt x="62" y="114"/>
                                </a:lnTo>
                                <a:lnTo>
                                  <a:pt x="67" y="115"/>
                                </a:lnTo>
                                <a:lnTo>
                                  <a:pt x="71" y="115"/>
                                </a:lnTo>
                                <a:lnTo>
                                  <a:pt x="76" y="116"/>
                                </a:lnTo>
                                <a:lnTo>
                                  <a:pt x="80" y="116"/>
                                </a:lnTo>
                                <a:lnTo>
                                  <a:pt x="85" y="117"/>
                                </a:lnTo>
                                <a:lnTo>
                                  <a:pt x="90" y="117"/>
                                </a:lnTo>
                                <a:lnTo>
                                  <a:pt x="95" y="118"/>
                                </a:lnTo>
                                <a:lnTo>
                                  <a:pt x="100" y="118"/>
                                </a:lnTo>
                                <a:lnTo>
                                  <a:pt x="105" y="120"/>
                                </a:lnTo>
                                <a:lnTo>
                                  <a:pt x="109" y="121"/>
                                </a:lnTo>
                                <a:lnTo>
                                  <a:pt x="115" y="122"/>
                                </a:lnTo>
                                <a:lnTo>
                                  <a:pt x="120" y="122"/>
                                </a:lnTo>
                                <a:lnTo>
                                  <a:pt x="124" y="122"/>
                                </a:lnTo>
                                <a:lnTo>
                                  <a:pt x="129" y="122"/>
                                </a:lnTo>
                                <a:lnTo>
                                  <a:pt x="133" y="123"/>
                                </a:lnTo>
                                <a:lnTo>
                                  <a:pt x="138" y="123"/>
                                </a:lnTo>
                                <a:lnTo>
                                  <a:pt x="143" y="124"/>
                                </a:lnTo>
                                <a:lnTo>
                                  <a:pt x="147" y="124"/>
                                </a:lnTo>
                                <a:lnTo>
                                  <a:pt x="153" y="125"/>
                                </a:lnTo>
                                <a:lnTo>
                                  <a:pt x="156" y="125"/>
                                </a:lnTo>
                                <a:lnTo>
                                  <a:pt x="161" y="126"/>
                                </a:lnTo>
                                <a:lnTo>
                                  <a:pt x="166" y="126"/>
                                </a:lnTo>
                                <a:lnTo>
                                  <a:pt x="170" y="127"/>
                                </a:lnTo>
                                <a:lnTo>
                                  <a:pt x="174" y="127"/>
                                </a:lnTo>
                                <a:lnTo>
                                  <a:pt x="177" y="129"/>
                                </a:lnTo>
                                <a:lnTo>
                                  <a:pt x="182" y="129"/>
                                </a:lnTo>
                                <a:lnTo>
                                  <a:pt x="186" y="130"/>
                                </a:lnTo>
                                <a:lnTo>
                                  <a:pt x="189" y="130"/>
                                </a:lnTo>
                                <a:lnTo>
                                  <a:pt x="192" y="131"/>
                                </a:lnTo>
                                <a:lnTo>
                                  <a:pt x="196" y="131"/>
                                </a:lnTo>
                                <a:lnTo>
                                  <a:pt x="199" y="131"/>
                                </a:lnTo>
                                <a:lnTo>
                                  <a:pt x="205" y="132"/>
                                </a:lnTo>
                                <a:lnTo>
                                  <a:pt x="209" y="132"/>
                                </a:lnTo>
                                <a:lnTo>
                                  <a:pt x="213" y="133"/>
                                </a:lnTo>
                                <a:lnTo>
                                  <a:pt x="216" y="133"/>
                                </a:lnTo>
                                <a:lnTo>
                                  <a:pt x="218" y="133"/>
                                </a:lnTo>
                                <a:lnTo>
                                  <a:pt x="219" y="134"/>
                                </a:lnTo>
                                <a:lnTo>
                                  <a:pt x="219" y="133"/>
                                </a:lnTo>
                                <a:lnTo>
                                  <a:pt x="220" y="131"/>
                                </a:lnTo>
                                <a:lnTo>
                                  <a:pt x="221" y="126"/>
                                </a:lnTo>
                                <a:lnTo>
                                  <a:pt x="222" y="122"/>
                                </a:lnTo>
                                <a:lnTo>
                                  <a:pt x="223" y="117"/>
                                </a:lnTo>
                                <a:lnTo>
                                  <a:pt x="224" y="115"/>
                                </a:lnTo>
                                <a:lnTo>
                                  <a:pt x="226" y="111"/>
                                </a:lnTo>
                                <a:lnTo>
                                  <a:pt x="227" y="108"/>
                                </a:lnTo>
                                <a:lnTo>
                                  <a:pt x="228" y="104"/>
                                </a:lnTo>
                                <a:lnTo>
                                  <a:pt x="230" y="100"/>
                                </a:lnTo>
                                <a:lnTo>
                                  <a:pt x="231" y="96"/>
                                </a:lnTo>
                                <a:lnTo>
                                  <a:pt x="233" y="93"/>
                                </a:lnTo>
                                <a:lnTo>
                                  <a:pt x="235" y="88"/>
                                </a:lnTo>
                                <a:lnTo>
                                  <a:pt x="236" y="84"/>
                                </a:lnTo>
                                <a:lnTo>
                                  <a:pt x="238" y="80"/>
                                </a:lnTo>
                                <a:lnTo>
                                  <a:pt x="239" y="77"/>
                                </a:lnTo>
                                <a:lnTo>
                                  <a:pt x="242" y="72"/>
                                </a:lnTo>
                                <a:lnTo>
                                  <a:pt x="243" y="68"/>
                                </a:lnTo>
                                <a:lnTo>
                                  <a:pt x="245" y="64"/>
                                </a:lnTo>
                                <a:lnTo>
                                  <a:pt x="248" y="61"/>
                                </a:lnTo>
                                <a:lnTo>
                                  <a:pt x="249" y="57"/>
                                </a:lnTo>
                                <a:lnTo>
                                  <a:pt x="251" y="54"/>
                                </a:lnTo>
                                <a:lnTo>
                                  <a:pt x="252" y="51"/>
                                </a:lnTo>
                                <a:lnTo>
                                  <a:pt x="254" y="49"/>
                                </a:lnTo>
                                <a:lnTo>
                                  <a:pt x="258" y="43"/>
                                </a:lnTo>
                                <a:lnTo>
                                  <a:pt x="263" y="40"/>
                                </a:lnTo>
                                <a:lnTo>
                                  <a:pt x="266" y="38"/>
                                </a:lnTo>
                                <a:lnTo>
                                  <a:pt x="269" y="34"/>
                                </a:lnTo>
                                <a:lnTo>
                                  <a:pt x="272" y="32"/>
                                </a:lnTo>
                                <a:lnTo>
                                  <a:pt x="275" y="30"/>
                                </a:lnTo>
                                <a:lnTo>
                                  <a:pt x="279" y="29"/>
                                </a:lnTo>
                                <a:lnTo>
                                  <a:pt x="282" y="26"/>
                                </a:lnTo>
                                <a:lnTo>
                                  <a:pt x="286" y="25"/>
                                </a:lnTo>
                                <a:lnTo>
                                  <a:pt x="289" y="24"/>
                                </a:lnTo>
                                <a:lnTo>
                                  <a:pt x="293" y="24"/>
                                </a:lnTo>
                                <a:lnTo>
                                  <a:pt x="295" y="23"/>
                                </a:lnTo>
                                <a:lnTo>
                                  <a:pt x="298" y="23"/>
                                </a:lnTo>
                                <a:lnTo>
                                  <a:pt x="302" y="23"/>
                                </a:lnTo>
                                <a:lnTo>
                                  <a:pt x="304" y="23"/>
                                </a:lnTo>
                                <a:lnTo>
                                  <a:pt x="308" y="23"/>
                                </a:lnTo>
                                <a:lnTo>
                                  <a:pt x="310" y="24"/>
                                </a:lnTo>
                                <a:lnTo>
                                  <a:pt x="313" y="25"/>
                                </a:lnTo>
                                <a:lnTo>
                                  <a:pt x="316" y="26"/>
                                </a:lnTo>
                                <a:lnTo>
                                  <a:pt x="318" y="29"/>
                                </a:lnTo>
                                <a:lnTo>
                                  <a:pt x="320" y="32"/>
                                </a:lnTo>
                                <a:lnTo>
                                  <a:pt x="323" y="38"/>
                                </a:lnTo>
                                <a:lnTo>
                                  <a:pt x="323" y="40"/>
                                </a:lnTo>
                                <a:lnTo>
                                  <a:pt x="324" y="42"/>
                                </a:lnTo>
                                <a:lnTo>
                                  <a:pt x="325" y="45"/>
                                </a:lnTo>
                                <a:lnTo>
                                  <a:pt x="325" y="48"/>
                                </a:lnTo>
                                <a:lnTo>
                                  <a:pt x="326" y="51"/>
                                </a:lnTo>
                                <a:lnTo>
                                  <a:pt x="326" y="53"/>
                                </a:lnTo>
                                <a:lnTo>
                                  <a:pt x="327" y="57"/>
                                </a:lnTo>
                                <a:lnTo>
                                  <a:pt x="328" y="60"/>
                                </a:lnTo>
                                <a:lnTo>
                                  <a:pt x="328" y="62"/>
                                </a:lnTo>
                                <a:lnTo>
                                  <a:pt x="328" y="66"/>
                                </a:lnTo>
                                <a:lnTo>
                                  <a:pt x="328" y="69"/>
                                </a:lnTo>
                                <a:lnTo>
                                  <a:pt x="329" y="72"/>
                                </a:lnTo>
                                <a:lnTo>
                                  <a:pt x="329" y="77"/>
                                </a:lnTo>
                                <a:lnTo>
                                  <a:pt x="331" y="82"/>
                                </a:lnTo>
                                <a:lnTo>
                                  <a:pt x="331" y="86"/>
                                </a:lnTo>
                                <a:lnTo>
                                  <a:pt x="331" y="89"/>
                                </a:lnTo>
                                <a:lnTo>
                                  <a:pt x="331" y="91"/>
                                </a:lnTo>
                                <a:lnTo>
                                  <a:pt x="331" y="93"/>
                                </a:lnTo>
                                <a:lnTo>
                                  <a:pt x="332" y="90"/>
                                </a:lnTo>
                                <a:lnTo>
                                  <a:pt x="336" y="89"/>
                                </a:lnTo>
                                <a:lnTo>
                                  <a:pt x="340" y="88"/>
                                </a:lnTo>
                                <a:lnTo>
                                  <a:pt x="343" y="87"/>
                                </a:lnTo>
                                <a:lnTo>
                                  <a:pt x="348" y="87"/>
                                </a:lnTo>
                                <a:lnTo>
                                  <a:pt x="352" y="88"/>
                                </a:lnTo>
                                <a:lnTo>
                                  <a:pt x="358" y="89"/>
                                </a:lnTo>
                                <a:lnTo>
                                  <a:pt x="363" y="91"/>
                                </a:lnTo>
                                <a:lnTo>
                                  <a:pt x="367" y="95"/>
                                </a:lnTo>
                                <a:lnTo>
                                  <a:pt x="371" y="99"/>
                                </a:lnTo>
                                <a:lnTo>
                                  <a:pt x="374" y="102"/>
                                </a:lnTo>
                                <a:lnTo>
                                  <a:pt x="378" y="105"/>
                                </a:lnTo>
                                <a:lnTo>
                                  <a:pt x="379" y="106"/>
                                </a:lnTo>
                                <a:lnTo>
                                  <a:pt x="380" y="107"/>
                                </a:lnTo>
                                <a:lnTo>
                                  <a:pt x="380" y="106"/>
                                </a:lnTo>
                                <a:lnTo>
                                  <a:pt x="384" y="106"/>
                                </a:lnTo>
                                <a:lnTo>
                                  <a:pt x="387" y="105"/>
                                </a:lnTo>
                                <a:lnTo>
                                  <a:pt x="392" y="103"/>
                                </a:lnTo>
                                <a:lnTo>
                                  <a:pt x="396" y="102"/>
                                </a:lnTo>
                                <a:lnTo>
                                  <a:pt x="402" y="99"/>
                                </a:lnTo>
                                <a:lnTo>
                                  <a:pt x="406" y="99"/>
                                </a:lnTo>
                                <a:lnTo>
                                  <a:pt x="410" y="99"/>
                                </a:lnTo>
                                <a:lnTo>
                                  <a:pt x="414" y="99"/>
                                </a:lnTo>
                                <a:lnTo>
                                  <a:pt x="418" y="100"/>
                                </a:lnTo>
                                <a:lnTo>
                                  <a:pt x="423" y="103"/>
                                </a:lnTo>
                                <a:lnTo>
                                  <a:pt x="429" y="105"/>
                                </a:lnTo>
                                <a:lnTo>
                                  <a:pt x="432" y="107"/>
                                </a:lnTo>
                                <a:lnTo>
                                  <a:pt x="436" y="109"/>
                                </a:lnTo>
                                <a:lnTo>
                                  <a:pt x="439" y="111"/>
                                </a:lnTo>
                                <a:lnTo>
                                  <a:pt x="440" y="112"/>
                                </a:lnTo>
                                <a:lnTo>
                                  <a:pt x="440" y="111"/>
                                </a:lnTo>
                                <a:lnTo>
                                  <a:pt x="440" y="108"/>
                                </a:lnTo>
                                <a:lnTo>
                                  <a:pt x="440" y="105"/>
                                </a:lnTo>
                                <a:lnTo>
                                  <a:pt x="441" y="100"/>
                                </a:lnTo>
                                <a:lnTo>
                                  <a:pt x="441" y="97"/>
                                </a:lnTo>
                                <a:lnTo>
                                  <a:pt x="442" y="95"/>
                                </a:lnTo>
                                <a:lnTo>
                                  <a:pt x="442" y="91"/>
                                </a:lnTo>
                                <a:lnTo>
                                  <a:pt x="444" y="88"/>
                                </a:lnTo>
                                <a:lnTo>
                                  <a:pt x="444" y="85"/>
                                </a:lnTo>
                                <a:lnTo>
                                  <a:pt x="445" y="81"/>
                                </a:lnTo>
                                <a:lnTo>
                                  <a:pt x="445" y="78"/>
                                </a:lnTo>
                                <a:lnTo>
                                  <a:pt x="447" y="75"/>
                                </a:lnTo>
                                <a:lnTo>
                                  <a:pt x="447" y="70"/>
                                </a:lnTo>
                                <a:lnTo>
                                  <a:pt x="448" y="67"/>
                                </a:lnTo>
                                <a:lnTo>
                                  <a:pt x="449" y="62"/>
                                </a:lnTo>
                                <a:lnTo>
                                  <a:pt x="451" y="59"/>
                                </a:lnTo>
                                <a:lnTo>
                                  <a:pt x="452" y="56"/>
                                </a:lnTo>
                                <a:lnTo>
                                  <a:pt x="453" y="52"/>
                                </a:lnTo>
                                <a:lnTo>
                                  <a:pt x="454" y="48"/>
                                </a:lnTo>
                                <a:lnTo>
                                  <a:pt x="455" y="45"/>
                                </a:lnTo>
                                <a:lnTo>
                                  <a:pt x="456" y="41"/>
                                </a:lnTo>
                                <a:lnTo>
                                  <a:pt x="457" y="38"/>
                                </a:lnTo>
                                <a:lnTo>
                                  <a:pt x="459" y="34"/>
                                </a:lnTo>
                                <a:lnTo>
                                  <a:pt x="460" y="32"/>
                                </a:lnTo>
                                <a:lnTo>
                                  <a:pt x="462" y="27"/>
                                </a:lnTo>
                                <a:lnTo>
                                  <a:pt x="465" y="24"/>
                                </a:lnTo>
                                <a:lnTo>
                                  <a:pt x="468" y="21"/>
                                </a:lnTo>
                                <a:lnTo>
                                  <a:pt x="471" y="17"/>
                                </a:lnTo>
                                <a:lnTo>
                                  <a:pt x="474" y="14"/>
                                </a:lnTo>
                                <a:lnTo>
                                  <a:pt x="477" y="12"/>
                                </a:lnTo>
                                <a:lnTo>
                                  <a:pt x="479" y="8"/>
                                </a:lnTo>
                                <a:lnTo>
                                  <a:pt x="483" y="7"/>
                                </a:lnTo>
                                <a:lnTo>
                                  <a:pt x="485" y="5"/>
                                </a:lnTo>
                                <a:lnTo>
                                  <a:pt x="489" y="4"/>
                                </a:lnTo>
                                <a:lnTo>
                                  <a:pt x="493" y="2"/>
                                </a:lnTo>
                                <a:lnTo>
                                  <a:pt x="499" y="0"/>
                                </a:lnTo>
                                <a:lnTo>
                                  <a:pt x="505" y="2"/>
                                </a:lnTo>
                                <a:lnTo>
                                  <a:pt x="509" y="5"/>
                                </a:lnTo>
                                <a:lnTo>
                                  <a:pt x="513" y="8"/>
                                </a:lnTo>
                                <a:lnTo>
                                  <a:pt x="516" y="13"/>
                                </a:lnTo>
                                <a:lnTo>
                                  <a:pt x="517" y="16"/>
                                </a:lnTo>
                                <a:lnTo>
                                  <a:pt x="519" y="18"/>
                                </a:lnTo>
                                <a:lnTo>
                                  <a:pt x="519" y="22"/>
                                </a:lnTo>
                                <a:lnTo>
                                  <a:pt x="520" y="25"/>
                                </a:lnTo>
                                <a:lnTo>
                                  <a:pt x="520" y="29"/>
                                </a:lnTo>
                                <a:lnTo>
                                  <a:pt x="520" y="31"/>
                                </a:lnTo>
                                <a:lnTo>
                                  <a:pt x="520" y="34"/>
                                </a:lnTo>
                                <a:lnTo>
                                  <a:pt x="520" y="39"/>
                                </a:lnTo>
                                <a:lnTo>
                                  <a:pt x="519" y="42"/>
                                </a:lnTo>
                                <a:lnTo>
                                  <a:pt x="519" y="47"/>
                                </a:lnTo>
                                <a:lnTo>
                                  <a:pt x="517" y="51"/>
                                </a:lnTo>
                                <a:lnTo>
                                  <a:pt x="516" y="56"/>
                                </a:lnTo>
                                <a:lnTo>
                                  <a:pt x="515" y="58"/>
                                </a:lnTo>
                                <a:lnTo>
                                  <a:pt x="514" y="61"/>
                                </a:lnTo>
                                <a:lnTo>
                                  <a:pt x="513" y="64"/>
                                </a:lnTo>
                                <a:lnTo>
                                  <a:pt x="513" y="70"/>
                                </a:lnTo>
                                <a:lnTo>
                                  <a:pt x="512" y="72"/>
                                </a:lnTo>
                                <a:lnTo>
                                  <a:pt x="512" y="75"/>
                                </a:lnTo>
                                <a:lnTo>
                                  <a:pt x="510" y="78"/>
                                </a:lnTo>
                                <a:lnTo>
                                  <a:pt x="510" y="81"/>
                                </a:lnTo>
                                <a:lnTo>
                                  <a:pt x="510" y="84"/>
                                </a:lnTo>
                                <a:lnTo>
                                  <a:pt x="510" y="87"/>
                                </a:lnTo>
                                <a:lnTo>
                                  <a:pt x="509" y="90"/>
                                </a:lnTo>
                                <a:lnTo>
                                  <a:pt x="509" y="95"/>
                                </a:lnTo>
                                <a:lnTo>
                                  <a:pt x="508" y="97"/>
                                </a:lnTo>
                                <a:lnTo>
                                  <a:pt x="508" y="100"/>
                                </a:lnTo>
                                <a:lnTo>
                                  <a:pt x="507" y="105"/>
                                </a:lnTo>
                                <a:lnTo>
                                  <a:pt x="507" y="109"/>
                                </a:lnTo>
                                <a:lnTo>
                                  <a:pt x="507" y="113"/>
                                </a:lnTo>
                                <a:lnTo>
                                  <a:pt x="506" y="116"/>
                                </a:lnTo>
                                <a:lnTo>
                                  <a:pt x="506" y="121"/>
                                </a:lnTo>
                                <a:lnTo>
                                  <a:pt x="506" y="125"/>
                                </a:lnTo>
                                <a:lnTo>
                                  <a:pt x="505" y="129"/>
                                </a:lnTo>
                                <a:lnTo>
                                  <a:pt x="505" y="133"/>
                                </a:lnTo>
                                <a:lnTo>
                                  <a:pt x="504" y="138"/>
                                </a:lnTo>
                                <a:lnTo>
                                  <a:pt x="504" y="142"/>
                                </a:lnTo>
                                <a:lnTo>
                                  <a:pt x="504" y="145"/>
                                </a:lnTo>
                                <a:lnTo>
                                  <a:pt x="502" y="150"/>
                                </a:lnTo>
                                <a:lnTo>
                                  <a:pt x="502" y="154"/>
                                </a:lnTo>
                                <a:lnTo>
                                  <a:pt x="502" y="159"/>
                                </a:lnTo>
                                <a:lnTo>
                                  <a:pt x="501" y="163"/>
                                </a:lnTo>
                                <a:lnTo>
                                  <a:pt x="500" y="168"/>
                                </a:lnTo>
                                <a:lnTo>
                                  <a:pt x="500" y="171"/>
                                </a:lnTo>
                                <a:lnTo>
                                  <a:pt x="500" y="176"/>
                                </a:lnTo>
                                <a:lnTo>
                                  <a:pt x="499" y="180"/>
                                </a:lnTo>
                                <a:lnTo>
                                  <a:pt x="499" y="185"/>
                                </a:lnTo>
                                <a:lnTo>
                                  <a:pt x="498" y="189"/>
                                </a:lnTo>
                                <a:lnTo>
                                  <a:pt x="498" y="194"/>
                                </a:lnTo>
                                <a:lnTo>
                                  <a:pt x="497" y="197"/>
                                </a:lnTo>
                                <a:lnTo>
                                  <a:pt x="495" y="202"/>
                                </a:lnTo>
                                <a:lnTo>
                                  <a:pt x="495" y="205"/>
                                </a:lnTo>
                                <a:lnTo>
                                  <a:pt x="494" y="209"/>
                                </a:lnTo>
                                <a:lnTo>
                                  <a:pt x="494" y="213"/>
                                </a:lnTo>
                                <a:lnTo>
                                  <a:pt x="494" y="217"/>
                                </a:lnTo>
                                <a:lnTo>
                                  <a:pt x="493" y="221"/>
                                </a:lnTo>
                                <a:lnTo>
                                  <a:pt x="493" y="224"/>
                                </a:lnTo>
                                <a:lnTo>
                                  <a:pt x="492" y="227"/>
                                </a:lnTo>
                                <a:lnTo>
                                  <a:pt x="492" y="231"/>
                                </a:lnTo>
                                <a:lnTo>
                                  <a:pt x="491" y="234"/>
                                </a:lnTo>
                                <a:lnTo>
                                  <a:pt x="491" y="238"/>
                                </a:lnTo>
                                <a:lnTo>
                                  <a:pt x="490" y="240"/>
                                </a:lnTo>
                                <a:lnTo>
                                  <a:pt x="490" y="243"/>
                                </a:lnTo>
                                <a:lnTo>
                                  <a:pt x="489" y="245"/>
                                </a:lnTo>
                                <a:lnTo>
                                  <a:pt x="489" y="249"/>
                                </a:lnTo>
                                <a:lnTo>
                                  <a:pt x="487" y="253"/>
                                </a:lnTo>
                                <a:lnTo>
                                  <a:pt x="486" y="258"/>
                                </a:lnTo>
                                <a:lnTo>
                                  <a:pt x="485" y="261"/>
                                </a:lnTo>
                                <a:lnTo>
                                  <a:pt x="485" y="263"/>
                                </a:lnTo>
                                <a:lnTo>
                                  <a:pt x="483" y="268"/>
                                </a:lnTo>
                                <a:lnTo>
                                  <a:pt x="480" y="272"/>
                                </a:lnTo>
                                <a:lnTo>
                                  <a:pt x="478" y="278"/>
                                </a:lnTo>
                                <a:lnTo>
                                  <a:pt x="476" y="284"/>
                                </a:lnTo>
                                <a:lnTo>
                                  <a:pt x="472" y="288"/>
                                </a:lnTo>
                                <a:lnTo>
                                  <a:pt x="470" y="294"/>
                                </a:lnTo>
                                <a:lnTo>
                                  <a:pt x="468" y="298"/>
                                </a:lnTo>
                                <a:lnTo>
                                  <a:pt x="465" y="304"/>
                                </a:lnTo>
                                <a:lnTo>
                                  <a:pt x="462" y="307"/>
                                </a:lnTo>
                                <a:lnTo>
                                  <a:pt x="460" y="311"/>
                                </a:lnTo>
                                <a:lnTo>
                                  <a:pt x="457" y="314"/>
                                </a:lnTo>
                                <a:lnTo>
                                  <a:pt x="455" y="317"/>
                                </a:lnTo>
                                <a:lnTo>
                                  <a:pt x="453" y="321"/>
                                </a:lnTo>
                                <a:lnTo>
                                  <a:pt x="452" y="322"/>
                                </a:lnTo>
                                <a:lnTo>
                                  <a:pt x="451" y="323"/>
                                </a:lnTo>
                                <a:lnTo>
                                  <a:pt x="449" y="323"/>
                                </a:lnTo>
                                <a:lnTo>
                                  <a:pt x="446" y="322"/>
                                </a:lnTo>
                                <a:lnTo>
                                  <a:pt x="445" y="318"/>
                                </a:lnTo>
                                <a:lnTo>
                                  <a:pt x="442" y="315"/>
                                </a:lnTo>
                                <a:lnTo>
                                  <a:pt x="440" y="312"/>
                                </a:lnTo>
                                <a:lnTo>
                                  <a:pt x="439" y="308"/>
                                </a:lnTo>
                                <a:lnTo>
                                  <a:pt x="438" y="306"/>
                                </a:lnTo>
                                <a:lnTo>
                                  <a:pt x="438" y="304"/>
                                </a:lnTo>
                                <a:lnTo>
                                  <a:pt x="438" y="304"/>
                                </a:lnTo>
                                <a:lnTo>
                                  <a:pt x="439" y="302"/>
                                </a:lnTo>
                                <a:lnTo>
                                  <a:pt x="442" y="298"/>
                                </a:lnTo>
                                <a:lnTo>
                                  <a:pt x="445" y="295"/>
                                </a:lnTo>
                                <a:lnTo>
                                  <a:pt x="448" y="293"/>
                                </a:lnTo>
                                <a:lnTo>
                                  <a:pt x="452" y="289"/>
                                </a:lnTo>
                                <a:lnTo>
                                  <a:pt x="456" y="287"/>
                                </a:lnTo>
                                <a:lnTo>
                                  <a:pt x="459" y="282"/>
                                </a:lnTo>
                                <a:lnTo>
                                  <a:pt x="462" y="279"/>
                                </a:lnTo>
                                <a:lnTo>
                                  <a:pt x="465" y="276"/>
                                </a:lnTo>
                                <a:lnTo>
                                  <a:pt x="468" y="272"/>
                                </a:lnTo>
                                <a:lnTo>
                                  <a:pt x="470" y="268"/>
                                </a:lnTo>
                                <a:lnTo>
                                  <a:pt x="472" y="265"/>
                                </a:lnTo>
                                <a:lnTo>
                                  <a:pt x="474" y="261"/>
                                </a:lnTo>
                                <a:lnTo>
                                  <a:pt x="476" y="258"/>
                                </a:lnTo>
                                <a:lnTo>
                                  <a:pt x="476" y="256"/>
                                </a:lnTo>
                                <a:lnTo>
                                  <a:pt x="476" y="252"/>
                                </a:lnTo>
                                <a:lnTo>
                                  <a:pt x="477" y="249"/>
                                </a:lnTo>
                                <a:lnTo>
                                  <a:pt x="478" y="244"/>
                                </a:lnTo>
                                <a:lnTo>
                                  <a:pt x="478" y="241"/>
                                </a:lnTo>
                                <a:lnTo>
                                  <a:pt x="478" y="239"/>
                                </a:lnTo>
                                <a:lnTo>
                                  <a:pt x="478" y="235"/>
                                </a:lnTo>
                                <a:lnTo>
                                  <a:pt x="479" y="232"/>
                                </a:lnTo>
                                <a:lnTo>
                                  <a:pt x="479" y="229"/>
                                </a:lnTo>
                                <a:lnTo>
                                  <a:pt x="479" y="225"/>
                                </a:lnTo>
                                <a:lnTo>
                                  <a:pt x="480" y="222"/>
                                </a:lnTo>
                                <a:lnTo>
                                  <a:pt x="482" y="218"/>
                                </a:lnTo>
                                <a:lnTo>
                                  <a:pt x="482" y="214"/>
                                </a:lnTo>
                                <a:lnTo>
                                  <a:pt x="483" y="209"/>
                                </a:lnTo>
                                <a:lnTo>
                                  <a:pt x="483" y="206"/>
                                </a:lnTo>
                                <a:lnTo>
                                  <a:pt x="484" y="202"/>
                                </a:lnTo>
                                <a:lnTo>
                                  <a:pt x="484" y="197"/>
                                </a:lnTo>
                                <a:lnTo>
                                  <a:pt x="485" y="193"/>
                                </a:lnTo>
                                <a:lnTo>
                                  <a:pt x="485" y="188"/>
                                </a:lnTo>
                                <a:lnTo>
                                  <a:pt x="486" y="184"/>
                                </a:lnTo>
                                <a:lnTo>
                                  <a:pt x="486" y="179"/>
                                </a:lnTo>
                                <a:lnTo>
                                  <a:pt x="487" y="175"/>
                                </a:lnTo>
                                <a:lnTo>
                                  <a:pt x="489" y="170"/>
                                </a:lnTo>
                                <a:lnTo>
                                  <a:pt x="489" y="166"/>
                                </a:lnTo>
                                <a:lnTo>
                                  <a:pt x="490" y="160"/>
                                </a:lnTo>
                                <a:lnTo>
                                  <a:pt x="491" y="156"/>
                                </a:lnTo>
                                <a:lnTo>
                                  <a:pt x="491" y="151"/>
                                </a:lnTo>
                                <a:lnTo>
                                  <a:pt x="492" y="147"/>
                                </a:lnTo>
                                <a:lnTo>
                                  <a:pt x="492" y="142"/>
                                </a:lnTo>
                                <a:lnTo>
                                  <a:pt x="493" y="138"/>
                                </a:lnTo>
                                <a:lnTo>
                                  <a:pt x="493" y="132"/>
                                </a:lnTo>
                                <a:lnTo>
                                  <a:pt x="494" y="127"/>
                                </a:lnTo>
                                <a:lnTo>
                                  <a:pt x="494" y="123"/>
                                </a:lnTo>
                                <a:lnTo>
                                  <a:pt x="495" y="118"/>
                                </a:lnTo>
                                <a:lnTo>
                                  <a:pt x="495" y="114"/>
                                </a:lnTo>
                                <a:lnTo>
                                  <a:pt x="497" y="109"/>
                                </a:lnTo>
                                <a:lnTo>
                                  <a:pt x="497" y="105"/>
                                </a:lnTo>
                                <a:lnTo>
                                  <a:pt x="498" y="99"/>
                                </a:lnTo>
                                <a:lnTo>
                                  <a:pt x="498" y="96"/>
                                </a:lnTo>
                                <a:lnTo>
                                  <a:pt x="499" y="91"/>
                                </a:lnTo>
                                <a:lnTo>
                                  <a:pt x="500" y="87"/>
                                </a:lnTo>
                                <a:lnTo>
                                  <a:pt x="500" y="84"/>
                                </a:lnTo>
                                <a:lnTo>
                                  <a:pt x="500" y="79"/>
                                </a:lnTo>
                                <a:lnTo>
                                  <a:pt x="501" y="77"/>
                                </a:lnTo>
                                <a:lnTo>
                                  <a:pt x="501" y="72"/>
                                </a:lnTo>
                                <a:lnTo>
                                  <a:pt x="502" y="69"/>
                                </a:lnTo>
                                <a:lnTo>
                                  <a:pt x="502" y="66"/>
                                </a:lnTo>
                                <a:lnTo>
                                  <a:pt x="504" y="62"/>
                                </a:lnTo>
                                <a:lnTo>
                                  <a:pt x="504" y="57"/>
                                </a:lnTo>
                                <a:lnTo>
                                  <a:pt x="505" y="52"/>
                                </a:lnTo>
                                <a:lnTo>
                                  <a:pt x="506" y="48"/>
                                </a:lnTo>
                                <a:lnTo>
                                  <a:pt x="506" y="45"/>
                                </a:lnTo>
                                <a:lnTo>
                                  <a:pt x="506" y="43"/>
                                </a:lnTo>
                                <a:lnTo>
                                  <a:pt x="506" y="42"/>
                                </a:lnTo>
                                <a:lnTo>
                                  <a:pt x="506" y="39"/>
                                </a:lnTo>
                                <a:lnTo>
                                  <a:pt x="507" y="35"/>
                                </a:lnTo>
                                <a:lnTo>
                                  <a:pt x="507" y="32"/>
                                </a:lnTo>
                                <a:lnTo>
                                  <a:pt x="508" y="30"/>
                                </a:lnTo>
                                <a:lnTo>
                                  <a:pt x="508" y="26"/>
                                </a:lnTo>
                                <a:lnTo>
                                  <a:pt x="507" y="23"/>
                                </a:lnTo>
                                <a:lnTo>
                                  <a:pt x="506" y="21"/>
                                </a:lnTo>
                                <a:lnTo>
                                  <a:pt x="501" y="20"/>
                                </a:lnTo>
                                <a:lnTo>
                                  <a:pt x="497" y="18"/>
                                </a:lnTo>
                                <a:lnTo>
                                  <a:pt x="493" y="18"/>
                                </a:lnTo>
                                <a:lnTo>
                                  <a:pt x="489" y="18"/>
                                </a:lnTo>
                                <a:lnTo>
                                  <a:pt x="486" y="21"/>
                                </a:lnTo>
                                <a:lnTo>
                                  <a:pt x="483" y="23"/>
                                </a:lnTo>
                                <a:lnTo>
                                  <a:pt x="479" y="26"/>
                                </a:lnTo>
                                <a:lnTo>
                                  <a:pt x="478" y="27"/>
                                </a:lnTo>
                                <a:lnTo>
                                  <a:pt x="477" y="30"/>
                                </a:lnTo>
                                <a:lnTo>
                                  <a:pt x="475" y="33"/>
                                </a:lnTo>
                                <a:lnTo>
                                  <a:pt x="474" y="35"/>
                                </a:lnTo>
                                <a:lnTo>
                                  <a:pt x="472" y="36"/>
                                </a:lnTo>
                                <a:lnTo>
                                  <a:pt x="471" y="40"/>
                                </a:lnTo>
                                <a:lnTo>
                                  <a:pt x="470" y="42"/>
                                </a:lnTo>
                                <a:lnTo>
                                  <a:pt x="469" y="45"/>
                                </a:lnTo>
                                <a:lnTo>
                                  <a:pt x="468" y="48"/>
                                </a:lnTo>
                                <a:lnTo>
                                  <a:pt x="467" y="52"/>
                                </a:lnTo>
                                <a:lnTo>
                                  <a:pt x="465" y="57"/>
                                </a:lnTo>
                                <a:lnTo>
                                  <a:pt x="465" y="62"/>
                                </a:lnTo>
                                <a:lnTo>
                                  <a:pt x="463" y="67"/>
                                </a:lnTo>
                                <a:lnTo>
                                  <a:pt x="462" y="71"/>
                                </a:lnTo>
                                <a:lnTo>
                                  <a:pt x="462" y="73"/>
                                </a:lnTo>
                                <a:lnTo>
                                  <a:pt x="461" y="77"/>
                                </a:lnTo>
                                <a:lnTo>
                                  <a:pt x="460" y="79"/>
                                </a:lnTo>
                                <a:lnTo>
                                  <a:pt x="460" y="82"/>
                                </a:lnTo>
                                <a:lnTo>
                                  <a:pt x="459" y="88"/>
                                </a:lnTo>
                                <a:lnTo>
                                  <a:pt x="457" y="94"/>
                                </a:lnTo>
                                <a:lnTo>
                                  <a:pt x="456" y="96"/>
                                </a:lnTo>
                                <a:lnTo>
                                  <a:pt x="456" y="99"/>
                                </a:lnTo>
                                <a:lnTo>
                                  <a:pt x="455" y="102"/>
                                </a:lnTo>
                                <a:lnTo>
                                  <a:pt x="455" y="105"/>
                                </a:lnTo>
                                <a:lnTo>
                                  <a:pt x="454" y="111"/>
                                </a:lnTo>
                                <a:lnTo>
                                  <a:pt x="453" y="115"/>
                                </a:lnTo>
                                <a:lnTo>
                                  <a:pt x="451" y="121"/>
                                </a:lnTo>
                                <a:lnTo>
                                  <a:pt x="451" y="126"/>
                                </a:lnTo>
                                <a:lnTo>
                                  <a:pt x="448" y="131"/>
                                </a:lnTo>
                                <a:lnTo>
                                  <a:pt x="447" y="135"/>
                                </a:lnTo>
                                <a:lnTo>
                                  <a:pt x="446" y="140"/>
                                </a:lnTo>
                                <a:lnTo>
                                  <a:pt x="446" y="144"/>
                                </a:lnTo>
                                <a:lnTo>
                                  <a:pt x="445" y="148"/>
                                </a:lnTo>
                                <a:lnTo>
                                  <a:pt x="444" y="150"/>
                                </a:lnTo>
                                <a:lnTo>
                                  <a:pt x="442" y="153"/>
                                </a:lnTo>
                                <a:lnTo>
                                  <a:pt x="441" y="156"/>
                                </a:lnTo>
                                <a:lnTo>
                                  <a:pt x="440" y="158"/>
                                </a:lnTo>
                                <a:lnTo>
                                  <a:pt x="439" y="159"/>
                                </a:lnTo>
                                <a:lnTo>
                                  <a:pt x="437" y="157"/>
                                </a:lnTo>
                                <a:lnTo>
                                  <a:pt x="436" y="154"/>
                                </a:lnTo>
                                <a:lnTo>
                                  <a:pt x="436" y="152"/>
                                </a:lnTo>
                                <a:lnTo>
                                  <a:pt x="436" y="149"/>
                                </a:lnTo>
                                <a:lnTo>
                                  <a:pt x="434" y="145"/>
                                </a:lnTo>
                                <a:lnTo>
                                  <a:pt x="434" y="143"/>
                                </a:lnTo>
                                <a:lnTo>
                                  <a:pt x="434" y="139"/>
                                </a:lnTo>
                                <a:lnTo>
                                  <a:pt x="436" y="136"/>
                                </a:lnTo>
                                <a:lnTo>
                                  <a:pt x="436" y="132"/>
                                </a:lnTo>
                                <a:lnTo>
                                  <a:pt x="436" y="129"/>
                                </a:lnTo>
                                <a:lnTo>
                                  <a:pt x="436" y="126"/>
                                </a:lnTo>
                                <a:lnTo>
                                  <a:pt x="436" y="124"/>
                                </a:lnTo>
                                <a:lnTo>
                                  <a:pt x="437" y="120"/>
                                </a:lnTo>
                                <a:lnTo>
                                  <a:pt x="438" y="118"/>
                                </a:lnTo>
                                <a:lnTo>
                                  <a:pt x="437" y="117"/>
                                </a:lnTo>
                                <a:lnTo>
                                  <a:pt x="434" y="116"/>
                                </a:lnTo>
                                <a:lnTo>
                                  <a:pt x="431" y="114"/>
                                </a:lnTo>
                                <a:lnTo>
                                  <a:pt x="426" y="112"/>
                                </a:lnTo>
                                <a:lnTo>
                                  <a:pt x="422" y="109"/>
                                </a:lnTo>
                                <a:lnTo>
                                  <a:pt x="416" y="108"/>
                                </a:lnTo>
                                <a:lnTo>
                                  <a:pt x="410" y="107"/>
                                </a:lnTo>
                                <a:lnTo>
                                  <a:pt x="406" y="108"/>
                                </a:lnTo>
                                <a:lnTo>
                                  <a:pt x="401" y="111"/>
                                </a:lnTo>
                                <a:lnTo>
                                  <a:pt x="395" y="115"/>
                                </a:lnTo>
                                <a:lnTo>
                                  <a:pt x="391" y="120"/>
                                </a:lnTo>
                                <a:lnTo>
                                  <a:pt x="387" y="124"/>
                                </a:lnTo>
                                <a:lnTo>
                                  <a:pt x="382" y="129"/>
                                </a:lnTo>
                                <a:lnTo>
                                  <a:pt x="380" y="132"/>
                                </a:lnTo>
                                <a:lnTo>
                                  <a:pt x="377" y="132"/>
                                </a:lnTo>
                                <a:lnTo>
                                  <a:pt x="376" y="132"/>
                                </a:lnTo>
                                <a:lnTo>
                                  <a:pt x="373" y="129"/>
                                </a:lnTo>
                                <a:lnTo>
                                  <a:pt x="371" y="125"/>
                                </a:lnTo>
                                <a:lnTo>
                                  <a:pt x="369" y="121"/>
                                </a:lnTo>
                                <a:lnTo>
                                  <a:pt x="367" y="116"/>
                                </a:lnTo>
                                <a:lnTo>
                                  <a:pt x="365" y="112"/>
                                </a:lnTo>
                                <a:lnTo>
                                  <a:pt x="364" y="108"/>
                                </a:lnTo>
                                <a:lnTo>
                                  <a:pt x="363" y="106"/>
                                </a:lnTo>
                                <a:lnTo>
                                  <a:pt x="363" y="105"/>
                                </a:lnTo>
                                <a:lnTo>
                                  <a:pt x="327" y="108"/>
                                </a:lnTo>
                                <a:lnTo>
                                  <a:pt x="326" y="108"/>
                                </a:lnTo>
                                <a:lnTo>
                                  <a:pt x="325" y="111"/>
                                </a:lnTo>
                                <a:lnTo>
                                  <a:pt x="324" y="114"/>
                                </a:lnTo>
                                <a:lnTo>
                                  <a:pt x="321" y="117"/>
                                </a:lnTo>
                                <a:lnTo>
                                  <a:pt x="318" y="122"/>
                                </a:lnTo>
                                <a:lnTo>
                                  <a:pt x="316" y="126"/>
                                </a:lnTo>
                                <a:lnTo>
                                  <a:pt x="313" y="130"/>
                                </a:lnTo>
                                <a:lnTo>
                                  <a:pt x="312" y="132"/>
                                </a:lnTo>
                                <a:lnTo>
                                  <a:pt x="310" y="135"/>
                                </a:lnTo>
                                <a:lnTo>
                                  <a:pt x="309" y="138"/>
                                </a:lnTo>
                                <a:lnTo>
                                  <a:pt x="304" y="143"/>
                                </a:lnTo>
                                <a:lnTo>
                                  <a:pt x="301" y="149"/>
                                </a:lnTo>
                                <a:lnTo>
                                  <a:pt x="297" y="153"/>
                                </a:lnTo>
                                <a:lnTo>
                                  <a:pt x="294" y="158"/>
                                </a:lnTo>
                                <a:lnTo>
                                  <a:pt x="290" y="161"/>
                                </a:lnTo>
                                <a:lnTo>
                                  <a:pt x="287" y="165"/>
                                </a:lnTo>
                                <a:lnTo>
                                  <a:pt x="283" y="166"/>
                                </a:lnTo>
                                <a:lnTo>
                                  <a:pt x="281" y="166"/>
                                </a:lnTo>
                                <a:lnTo>
                                  <a:pt x="278" y="165"/>
                                </a:lnTo>
                                <a:lnTo>
                                  <a:pt x="276" y="162"/>
                                </a:lnTo>
                                <a:lnTo>
                                  <a:pt x="276" y="159"/>
                                </a:lnTo>
                                <a:lnTo>
                                  <a:pt x="278" y="157"/>
                                </a:lnTo>
                                <a:lnTo>
                                  <a:pt x="280" y="153"/>
                                </a:lnTo>
                                <a:lnTo>
                                  <a:pt x="283" y="149"/>
                                </a:lnTo>
                                <a:lnTo>
                                  <a:pt x="288" y="144"/>
                                </a:lnTo>
                                <a:lnTo>
                                  <a:pt x="293" y="141"/>
                                </a:lnTo>
                                <a:lnTo>
                                  <a:pt x="295" y="138"/>
                                </a:lnTo>
                                <a:lnTo>
                                  <a:pt x="297" y="134"/>
                                </a:lnTo>
                                <a:lnTo>
                                  <a:pt x="301" y="130"/>
                                </a:lnTo>
                                <a:lnTo>
                                  <a:pt x="303" y="126"/>
                                </a:lnTo>
                                <a:lnTo>
                                  <a:pt x="305" y="122"/>
                                </a:lnTo>
                                <a:lnTo>
                                  <a:pt x="308" y="116"/>
                                </a:lnTo>
                                <a:lnTo>
                                  <a:pt x="309" y="112"/>
                                </a:lnTo>
                                <a:lnTo>
                                  <a:pt x="311" y="106"/>
                                </a:lnTo>
                                <a:lnTo>
                                  <a:pt x="312" y="104"/>
                                </a:lnTo>
                                <a:lnTo>
                                  <a:pt x="312" y="100"/>
                                </a:lnTo>
                                <a:lnTo>
                                  <a:pt x="313" y="98"/>
                                </a:lnTo>
                                <a:lnTo>
                                  <a:pt x="314" y="95"/>
                                </a:lnTo>
                                <a:lnTo>
                                  <a:pt x="314" y="89"/>
                                </a:lnTo>
                                <a:lnTo>
                                  <a:pt x="317" y="85"/>
                                </a:lnTo>
                                <a:lnTo>
                                  <a:pt x="317" y="80"/>
                                </a:lnTo>
                                <a:lnTo>
                                  <a:pt x="318" y="76"/>
                                </a:lnTo>
                                <a:lnTo>
                                  <a:pt x="318" y="71"/>
                                </a:lnTo>
                                <a:lnTo>
                                  <a:pt x="318" y="68"/>
                                </a:lnTo>
                                <a:lnTo>
                                  <a:pt x="318" y="63"/>
                                </a:lnTo>
                                <a:lnTo>
                                  <a:pt x="317" y="60"/>
                                </a:lnTo>
                                <a:lnTo>
                                  <a:pt x="317" y="57"/>
                                </a:lnTo>
                                <a:lnTo>
                                  <a:pt x="317" y="54"/>
                                </a:lnTo>
                                <a:lnTo>
                                  <a:pt x="314" y="50"/>
                                </a:lnTo>
                                <a:lnTo>
                                  <a:pt x="314" y="47"/>
                                </a:lnTo>
                                <a:lnTo>
                                  <a:pt x="312" y="43"/>
                                </a:lnTo>
                                <a:lnTo>
                                  <a:pt x="309" y="42"/>
                                </a:lnTo>
                                <a:lnTo>
                                  <a:pt x="304" y="41"/>
                                </a:lnTo>
                                <a:lnTo>
                                  <a:pt x="299" y="41"/>
                                </a:lnTo>
                                <a:lnTo>
                                  <a:pt x="297" y="41"/>
                                </a:lnTo>
                                <a:lnTo>
                                  <a:pt x="294" y="41"/>
                                </a:lnTo>
                                <a:lnTo>
                                  <a:pt x="290" y="42"/>
                                </a:lnTo>
                                <a:lnTo>
                                  <a:pt x="288" y="43"/>
                                </a:lnTo>
                                <a:lnTo>
                                  <a:pt x="284" y="43"/>
                                </a:lnTo>
                                <a:lnTo>
                                  <a:pt x="281" y="44"/>
                                </a:lnTo>
                                <a:lnTo>
                                  <a:pt x="279" y="47"/>
                                </a:lnTo>
                                <a:lnTo>
                                  <a:pt x="276" y="48"/>
                                </a:lnTo>
                                <a:lnTo>
                                  <a:pt x="271" y="50"/>
                                </a:lnTo>
                                <a:lnTo>
                                  <a:pt x="266" y="53"/>
                                </a:lnTo>
                                <a:lnTo>
                                  <a:pt x="261" y="57"/>
                                </a:lnTo>
                                <a:lnTo>
                                  <a:pt x="259" y="60"/>
                                </a:lnTo>
                                <a:lnTo>
                                  <a:pt x="258" y="62"/>
                                </a:lnTo>
                                <a:lnTo>
                                  <a:pt x="256" y="66"/>
                                </a:lnTo>
                                <a:lnTo>
                                  <a:pt x="254" y="69"/>
                                </a:lnTo>
                                <a:lnTo>
                                  <a:pt x="252" y="73"/>
                                </a:lnTo>
                                <a:lnTo>
                                  <a:pt x="250" y="77"/>
                                </a:lnTo>
                                <a:lnTo>
                                  <a:pt x="249" y="79"/>
                                </a:lnTo>
                                <a:lnTo>
                                  <a:pt x="249" y="82"/>
                                </a:lnTo>
                                <a:lnTo>
                                  <a:pt x="248" y="85"/>
                                </a:lnTo>
                                <a:lnTo>
                                  <a:pt x="245" y="88"/>
                                </a:lnTo>
                                <a:lnTo>
                                  <a:pt x="244" y="91"/>
                                </a:lnTo>
                                <a:lnTo>
                                  <a:pt x="244" y="95"/>
                                </a:lnTo>
                                <a:lnTo>
                                  <a:pt x="243" y="98"/>
                                </a:lnTo>
                                <a:lnTo>
                                  <a:pt x="241" y="100"/>
                                </a:lnTo>
                                <a:lnTo>
                                  <a:pt x="239" y="104"/>
                                </a:lnTo>
                                <a:lnTo>
                                  <a:pt x="238" y="107"/>
                                </a:lnTo>
                                <a:lnTo>
                                  <a:pt x="237" y="111"/>
                                </a:lnTo>
                                <a:lnTo>
                                  <a:pt x="236" y="114"/>
                                </a:lnTo>
                                <a:lnTo>
                                  <a:pt x="235" y="116"/>
                                </a:lnTo>
                                <a:lnTo>
                                  <a:pt x="234" y="120"/>
                                </a:lnTo>
                                <a:lnTo>
                                  <a:pt x="234" y="123"/>
                                </a:lnTo>
                                <a:lnTo>
                                  <a:pt x="233" y="127"/>
                                </a:lnTo>
                                <a:lnTo>
                                  <a:pt x="231" y="133"/>
                                </a:lnTo>
                                <a:lnTo>
                                  <a:pt x="230" y="138"/>
                                </a:lnTo>
                                <a:lnTo>
                                  <a:pt x="231" y="141"/>
                                </a:lnTo>
                                <a:lnTo>
                                  <a:pt x="231" y="145"/>
                                </a:lnTo>
                                <a:lnTo>
                                  <a:pt x="234" y="149"/>
                                </a:lnTo>
                                <a:lnTo>
                                  <a:pt x="237" y="152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6"/>
                                </a:lnTo>
                                <a:lnTo>
                                  <a:pt x="248" y="158"/>
                                </a:lnTo>
                                <a:lnTo>
                                  <a:pt x="249" y="158"/>
                                </a:lnTo>
                                <a:lnTo>
                                  <a:pt x="250" y="159"/>
                                </a:lnTo>
                                <a:lnTo>
                                  <a:pt x="251" y="159"/>
                                </a:lnTo>
                                <a:lnTo>
                                  <a:pt x="252" y="159"/>
                                </a:lnTo>
                                <a:lnTo>
                                  <a:pt x="254" y="161"/>
                                </a:lnTo>
                                <a:lnTo>
                                  <a:pt x="257" y="163"/>
                                </a:lnTo>
                                <a:lnTo>
                                  <a:pt x="258" y="165"/>
                                </a:lnTo>
                                <a:lnTo>
                                  <a:pt x="258" y="166"/>
                                </a:lnTo>
                                <a:lnTo>
                                  <a:pt x="256" y="168"/>
                                </a:lnTo>
                                <a:lnTo>
                                  <a:pt x="252" y="169"/>
                                </a:lnTo>
                                <a:lnTo>
                                  <a:pt x="249" y="169"/>
                                </a:lnTo>
                                <a:lnTo>
                                  <a:pt x="246" y="169"/>
                                </a:lnTo>
                                <a:lnTo>
                                  <a:pt x="244" y="168"/>
                                </a:lnTo>
                                <a:lnTo>
                                  <a:pt x="241" y="168"/>
                                </a:lnTo>
                                <a:lnTo>
                                  <a:pt x="236" y="166"/>
                                </a:lnTo>
                                <a:lnTo>
                                  <a:pt x="231" y="165"/>
                                </a:lnTo>
                                <a:lnTo>
                                  <a:pt x="227" y="160"/>
                                </a:lnTo>
                                <a:lnTo>
                                  <a:pt x="223" y="157"/>
                                </a:lnTo>
                                <a:lnTo>
                                  <a:pt x="220" y="152"/>
                                </a:lnTo>
                                <a:lnTo>
                                  <a:pt x="218" y="148"/>
                                </a:lnTo>
                                <a:lnTo>
                                  <a:pt x="78" y="131"/>
                                </a:lnTo>
                                <a:lnTo>
                                  <a:pt x="68" y="160"/>
                                </a:lnTo>
                                <a:lnTo>
                                  <a:pt x="58" y="160"/>
                                </a:lnTo>
                                <a:lnTo>
                                  <a:pt x="68" y="131"/>
                                </a:lnTo>
                                <a:lnTo>
                                  <a:pt x="55" y="127"/>
                                </a:lnTo>
                                <a:lnTo>
                                  <a:pt x="40" y="157"/>
                                </a:lnTo>
                                <a:lnTo>
                                  <a:pt x="31" y="153"/>
                                </a:lnTo>
                                <a:lnTo>
                                  <a:pt x="31" y="1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7" name="Freeform 518"/>
                        <wps:cNvSpPr>
                          <a:spLocks/>
                        </wps:cNvSpPr>
                        <wps:spPr bwMode="auto">
                          <a:xfrm>
                            <a:off x="135890" y="26670"/>
                            <a:ext cx="67945" cy="34290"/>
                          </a:xfrm>
                          <a:custGeom>
                            <a:avLst/>
                            <a:gdLst>
                              <a:gd name="T0" fmla="*/ 18 w 319"/>
                              <a:gd name="T1" fmla="*/ 121 h 161"/>
                              <a:gd name="T2" fmla="*/ 42 w 319"/>
                              <a:gd name="T3" fmla="*/ 128 h 161"/>
                              <a:gd name="T4" fmla="*/ 65 w 319"/>
                              <a:gd name="T5" fmla="*/ 123 h 161"/>
                              <a:gd name="T6" fmla="*/ 86 w 319"/>
                              <a:gd name="T7" fmla="*/ 117 h 161"/>
                              <a:gd name="T8" fmla="*/ 71 w 319"/>
                              <a:gd name="T9" fmla="*/ 112 h 161"/>
                              <a:gd name="T10" fmla="*/ 39 w 319"/>
                              <a:gd name="T11" fmla="*/ 96 h 161"/>
                              <a:gd name="T12" fmla="*/ 45 w 319"/>
                              <a:gd name="T13" fmla="*/ 86 h 161"/>
                              <a:gd name="T14" fmla="*/ 66 w 319"/>
                              <a:gd name="T15" fmla="*/ 92 h 161"/>
                              <a:gd name="T16" fmla="*/ 90 w 319"/>
                              <a:gd name="T17" fmla="*/ 98 h 161"/>
                              <a:gd name="T18" fmla="*/ 123 w 319"/>
                              <a:gd name="T19" fmla="*/ 102 h 161"/>
                              <a:gd name="T20" fmla="*/ 158 w 319"/>
                              <a:gd name="T21" fmla="*/ 107 h 161"/>
                              <a:gd name="T22" fmla="*/ 190 w 319"/>
                              <a:gd name="T23" fmla="*/ 104 h 161"/>
                              <a:gd name="T24" fmla="*/ 216 w 319"/>
                              <a:gd name="T25" fmla="*/ 101 h 161"/>
                              <a:gd name="T26" fmla="*/ 244 w 319"/>
                              <a:gd name="T27" fmla="*/ 92 h 161"/>
                              <a:gd name="T28" fmla="*/ 303 w 319"/>
                              <a:gd name="T29" fmla="*/ 111 h 161"/>
                              <a:gd name="T30" fmla="*/ 278 w 319"/>
                              <a:gd name="T31" fmla="*/ 90 h 161"/>
                              <a:gd name="T32" fmla="*/ 256 w 319"/>
                              <a:gd name="T33" fmla="*/ 70 h 161"/>
                              <a:gd name="T34" fmla="*/ 236 w 319"/>
                              <a:gd name="T35" fmla="*/ 54 h 161"/>
                              <a:gd name="T36" fmla="*/ 209 w 319"/>
                              <a:gd name="T37" fmla="*/ 44 h 161"/>
                              <a:gd name="T38" fmla="*/ 179 w 319"/>
                              <a:gd name="T39" fmla="*/ 39 h 161"/>
                              <a:gd name="T40" fmla="*/ 176 w 319"/>
                              <a:gd name="T41" fmla="*/ 37 h 161"/>
                              <a:gd name="T42" fmla="*/ 201 w 319"/>
                              <a:gd name="T43" fmla="*/ 35 h 161"/>
                              <a:gd name="T44" fmla="*/ 223 w 319"/>
                              <a:gd name="T45" fmla="*/ 37 h 161"/>
                              <a:gd name="T46" fmla="*/ 258 w 319"/>
                              <a:gd name="T47" fmla="*/ 49 h 161"/>
                              <a:gd name="T48" fmla="*/ 276 w 319"/>
                              <a:gd name="T49" fmla="*/ 41 h 161"/>
                              <a:gd name="T50" fmla="*/ 254 w 319"/>
                              <a:gd name="T51" fmla="*/ 31 h 161"/>
                              <a:gd name="T52" fmla="*/ 226 w 319"/>
                              <a:gd name="T53" fmla="*/ 19 h 161"/>
                              <a:gd name="T54" fmla="*/ 198 w 319"/>
                              <a:gd name="T55" fmla="*/ 10 h 161"/>
                              <a:gd name="T56" fmla="*/ 173 w 319"/>
                              <a:gd name="T57" fmla="*/ 10 h 161"/>
                              <a:gd name="T58" fmla="*/ 168 w 319"/>
                              <a:gd name="T59" fmla="*/ 3 h 161"/>
                              <a:gd name="T60" fmla="*/ 190 w 319"/>
                              <a:gd name="T61" fmla="*/ 1 h 161"/>
                              <a:gd name="T62" fmla="*/ 212 w 319"/>
                              <a:gd name="T63" fmla="*/ 4 h 161"/>
                              <a:gd name="T64" fmla="*/ 233 w 319"/>
                              <a:gd name="T65" fmla="*/ 10 h 161"/>
                              <a:gd name="T66" fmla="*/ 254 w 319"/>
                              <a:gd name="T67" fmla="*/ 14 h 161"/>
                              <a:gd name="T68" fmla="*/ 281 w 319"/>
                              <a:gd name="T69" fmla="*/ 29 h 161"/>
                              <a:gd name="T70" fmla="*/ 289 w 319"/>
                              <a:gd name="T71" fmla="*/ 58 h 161"/>
                              <a:gd name="T72" fmla="*/ 300 w 319"/>
                              <a:gd name="T73" fmla="*/ 92 h 161"/>
                              <a:gd name="T74" fmla="*/ 318 w 319"/>
                              <a:gd name="T75" fmla="*/ 113 h 161"/>
                              <a:gd name="T76" fmla="*/ 299 w 319"/>
                              <a:gd name="T77" fmla="*/ 123 h 161"/>
                              <a:gd name="T78" fmla="*/ 296 w 319"/>
                              <a:gd name="T79" fmla="*/ 158 h 161"/>
                              <a:gd name="T80" fmla="*/ 267 w 319"/>
                              <a:gd name="T81" fmla="*/ 155 h 161"/>
                              <a:gd name="T82" fmla="*/ 240 w 319"/>
                              <a:gd name="T83" fmla="*/ 127 h 161"/>
                              <a:gd name="T84" fmla="*/ 243 w 319"/>
                              <a:gd name="T85" fmla="*/ 116 h 161"/>
                              <a:gd name="T86" fmla="*/ 220 w 319"/>
                              <a:gd name="T87" fmla="*/ 126 h 161"/>
                              <a:gd name="T88" fmla="*/ 185 w 319"/>
                              <a:gd name="T89" fmla="*/ 139 h 161"/>
                              <a:gd name="T90" fmla="*/ 153 w 319"/>
                              <a:gd name="T91" fmla="*/ 150 h 161"/>
                              <a:gd name="T92" fmla="*/ 130 w 319"/>
                              <a:gd name="T93" fmla="*/ 157 h 161"/>
                              <a:gd name="T94" fmla="*/ 107 w 319"/>
                              <a:gd name="T95" fmla="*/ 157 h 161"/>
                              <a:gd name="T96" fmla="*/ 74 w 319"/>
                              <a:gd name="T97" fmla="*/ 154 h 161"/>
                              <a:gd name="T98" fmla="*/ 69 w 319"/>
                              <a:gd name="T99" fmla="*/ 152 h 161"/>
                              <a:gd name="T100" fmla="*/ 96 w 319"/>
                              <a:gd name="T101" fmla="*/ 150 h 161"/>
                              <a:gd name="T102" fmla="*/ 118 w 319"/>
                              <a:gd name="T103" fmla="*/ 146 h 161"/>
                              <a:gd name="T104" fmla="*/ 109 w 319"/>
                              <a:gd name="T105" fmla="*/ 127 h 161"/>
                              <a:gd name="T106" fmla="*/ 82 w 319"/>
                              <a:gd name="T107" fmla="*/ 135 h 161"/>
                              <a:gd name="T108" fmla="*/ 54 w 319"/>
                              <a:gd name="T109" fmla="*/ 140 h 161"/>
                              <a:gd name="T110" fmla="*/ 27 w 319"/>
                              <a:gd name="T111" fmla="*/ 136 h 161"/>
                              <a:gd name="T112" fmla="*/ 6 w 319"/>
                              <a:gd name="T113" fmla="*/ 119 h 1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319" h="161">
                                <a:moveTo>
                                  <a:pt x="0" y="113"/>
                                </a:moveTo>
                                <a:lnTo>
                                  <a:pt x="2" y="114"/>
                                </a:lnTo>
                                <a:lnTo>
                                  <a:pt x="6" y="116"/>
                                </a:lnTo>
                                <a:lnTo>
                                  <a:pt x="7" y="117"/>
                                </a:lnTo>
                                <a:lnTo>
                                  <a:pt x="11" y="118"/>
                                </a:lnTo>
                                <a:lnTo>
                                  <a:pt x="14" y="120"/>
                                </a:lnTo>
                                <a:lnTo>
                                  <a:pt x="18" y="121"/>
                                </a:lnTo>
                                <a:lnTo>
                                  <a:pt x="21" y="122"/>
                                </a:lnTo>
                                <a:lnTo>
                                  <a:pt x="25" y="123"/>
                                </a:lnTo>
                                <a:lnTo>
                                  <a:pt x="28" y="125"/>
                                </a:lnTo>
                                <a:lnTo>
                                  <a:pt x="32" y="127"/>
                                </a:lnTo>
                                <a:lnTo>
                                  <a:pt x="35" y="127"/>
                                </a:lnTo>
                                <a:lnTo>
                                  <a:pt x="39" y="128"/>
                                </a:lnTo>
                                <a:lnTo>
                                  <a:pt x="42" y="128"/>
                                </a:lnTo>
                                <a:lnTo>
                                  <a:pt x="45" y="128"/>
                                </a:lnTo>
                                <a:lnTo>
                                  <a:pt x="48" y="127"/>
                                </a:lnTo>
                                <a:lnTo>
                                  <a:pt x="51" y="127"/>
                                </a:lnTo>
                                <a:lnTo>
                                  <a:pt x="55" y="126"/>
                                </a:lnTo>
                                <a:lnTo>
                                  <a:pt x="58" y="126"/>
                                </a:lnTo>
                                <a:lnTo>
                                  <a:pt x="60" y="125"/>
                                </a:lnTo>
                                <a:lnTo>
                                  <a:pt x="65" y="123"/>
                                </a:lnTo>
                                <a:lnTo>
                                  <a:pt x="67" y="122"/>
                                </a:lnTo>
                                <a:lnTo>
                                  <a:pt x="72" y="122"/>
                                </a:lnTo>
                                <a:lnTo>
                                  <a:pt x="74" y="120"/>
                                </a:lnTo>
                                <a:lnTo>
                                  <a:pt x="78" y="120"/>
                                </a:lnTo>
                                <a:lnTo>
                                  <a:pt x="80" y="119"/>
                                </a:lnTo>
                                <a:lnTo>
                                  <a:pt x="82" y="118"/>
                                </a:lnTo>
                                <a:lnTo>
                                  <a:pt x="86" y="117"/>
                                </a:lnTo>
                                <a:lnTo>
                                  <a:pt x="87" y="117"/>
                                </a:lnTo>
                                <a:lnTo>
                                  <a:pt x="86" y="117"/>
                                </a:lnTo>
                                <a:lnTo>
                                  <a:pt x="85" y="117"/>
                                </a:lnTo>
                                <a:lnTo>
                                  <a:pt x="82" y="116"/>
                                </a:lnTo>
                                <a:lnTo>
                                  <a:pt x="79" y="116"/>
                                </a:lnTo>
                                <a:lnTo>
                                  <a:pt x="74" y="113"/>
                                </a:lnTo>
                                <a:lnTo>
                                  <a:pt x="71" y="112"/>
                                </a:lnTo>
                                <a:lnTo>
                                  <a:pt x="66" y="111"/>
                                </a:lnTo>
                                <a:lnTo>
                                  <a:pt x="62" y="110"/>
                                </a:lnTo>
                                <a:lnTo>
                                  <a:pt x="56" y="107"/>
                                </a:lnTo>
                                <a:lnTo>
                                  <a:pt x="51" y="105"/>
                                </a:lnTo>
                                <a:lnTo>
                                  <a:pt x="47" y="102"/>
                                </a:lnTo>
                                <a:lnTo>
                                  <a:pt x="43" y="101"/>
                                </a:lnTo>
                                <a:lnTo>
                                  <a:pt x="39" y="96"/>
                                </a:lnTo>
                                <a:lnTo>
                                  <a:pt x="35" y="94"/>
                                </a:lnTo>
                                <a:lnTo>
                                  <a:pt x="33" y="90"/>
                                </a:lnTo>
                                <a:lnTo>
                                  <a:pt x="32" y="87"/>
                                </a:lnTo>
                                <a:lnTo>
                                  <a:pt x="33" y="86"/>
                                </a:lnTo>
                                <a:lnTo>
                                  <a:pt x="36" y="85"/>
                                </a:lnTo>
                                <a:lnTo>
                                  <a:pt x="41" y="84"/>
                                </a:lnTo>
                                <a:lnTo>
                                  <a:pt x="45" y="86"/>
                                </a:lnTo>
                                <a:lnTo>
                                  <a:pt x="47" y="86"/>
                                </a:lnTo>
                                <a:lnTo>
                                  <a:pt x="49" y="87"/>
                                </a:lnTo>
                                <a:lnTo>
                                  <a:pt x="52" y="90"/>
                                </a:lnTo>
                                <a:lnTo>
                                  <a:pt x="57" y="91"/>
                                </a:lnTo>
                                <a:lnTo>
                                  <a:pt x="59" y="91"/>
                                </a:lnTo>
                                <a:lnTo>
                                  <a:pt x="63" y="92"/>
                                </a:lnTo>
                                <a:lnTo>
                                  <a:pt x="66" y="92"/>
                                </a:lnTo>
                                <a:lnTo>
                                  <a:pt x="69" y="93"/>
                                </a:lnTo>
                                <a:lnTo>
                                  <a:pt x="72" y="94"/>
                                </a:lnTo>
                                <a:lnTo>
                                  <a:pt x="75" y="95"/>
                                </a:lnTo>
                                <a:lnTo>
                                  <a:pt x="79" y="95"/>
                                </a:lnTo>
                                <a:lnTo>
                                  <a:pt x="83" y="96"/>
                                </a:lnTo>
                                <a:lnTo>
                                  <a:pt x="87" y="98"/>
                                </a:lnTo>
                                <a:lnTo>
                                  <a:pt x="90" y="98"/>
                                </a:lnTo>
                                <a:lnTo>
                                  <a:pt x="95" y="99"/>
                                </a:lnTo>
                                <a:lnTo>
                                  <a:pt x="100" y="100"/>
                                </a:lnTo>
                                <a:lnTo>
                                  <a:pt x="104" y="100"/>
                                </a:lnTo>
                                <a:lnTo>
                                  <a:pt x="109" y="101"/>
                                </a:lnTo>
                                <a:lnTo>
                                  <a:pt x="113" y="101"/>
                                </a:lnTo>
                                <a:lnTo>
                                  <a:pt x="118" y="102"/>
                                </a:lnTo>
                                <a:lnTo>
                                  <a:pt x="123" y="102"/>
                                </a:lnTo>
                                <a:lnTo>
                                  <a:pt x="127" y="103"/>
                                </a:lnTo>
                                <a:lnTo>
                                  <a:pt x="132" y="103"/>
                                </a:lnTo>
                                <a:lnTo>
                                  <a:pt x="138" y="104"/>
                                </a:lnTo>
                                <a:lnTo>
                                  <a:pt x="142" y="104"/>
                                </a:lnTo>
                                <a:lnTo>
                                  <a:pt x="148" y="105"/>
                                </a:lnTo>
                                <a:lnTo>
                                  <a:pt x="153" y="105"/>
                                </a:lnTo>
                                <a:lnTo>
                                  <a:pt x="158" y="107"/>
                                </a:lnTo>
                                <a:lnTo>
                                  <a:pt x="163" y="107"/>
                                </a:lnTo>
                                <a:lnTo>
                                  <a:pt x="168" y="107"/>
                                </a:lnTo>
                                <a:lnTo>
                                  <a:pt x="172" y="107"/>
                                </a:lnTo>
                                <a:lnTo>
                                  <a:pt x="177" y="107"/>
                                </a:lnTo>
                                <a:lnTo>
                                  <a:pt x="180" y="105"/>
                                </a:lnTo>
                                <a:lnTo>
                                  <a:pt x="186" y="105"/>
                                </a:lnTo>
                                <a:lnTo>
                                  <a:pt x="190" y="104"/>
                                </a:lnTo>
                                <a:lnTo>
                                  <a:pt x="194" y="104"/>
                                </a:lnTo>
                                <a:lnTo>
                                  <a:pt x="198" y="103"/>
                                </a:lnTo>
                                <a:lnTo>
                                  <a:pt x="202" y="103"/>
                                </a:lnTo>
                                <a:lnTo>
                                  <a:pt x="206" y="102"/>
                                </a:lnTo>
                                <a:lnTo>
                                  <a:pt x="209" y="102"/>
                                </a:lnTo>
                                <a:lnTo>
                                  <a:pt x="213" y="101"/>
                                </a:lnTo>
                                <a:lnTo>
                                  <a:pt x="216" y="101"/>
                                </a:lnTo>
                                <a:lnTo>
                                  <a:pt x="220" y="100"/>
                                </a:lnTo>
                                <a:lnTo>
                                  <a:pt x="223" y="100"/>
                                </a:lnTo>
                                <a:lnTo>
                                  <a:pt x="229" y="98"/>
                                </a:lnTo>
                                <a:lnTo>
                                  <a:pt x="233" y="95"/>
                                </a:lnTo>
                                <a:lnTo>
                                  <a:pt x="238" y="94"/>
                                </a:lnTo>
                                <a:lnTo>
                                  <a:pt x="241" y="93"/>
                                </a:lnTo>
                                <a:lnTo>
                                  <a:pt x="244" y="92"/>
                                </a:lnTo>
                                <a:lnTo>
                                  <a:pt x="246" y="91"/>
                                </a:lnTo>
                                <a:lnTo>
                                  <a:pt x="247" y="91"/>
                                </a:lnTo>
                                <a:lnTo>
                                  <a:pt x="248" y="91"/>
                                </a:lnTo>
                                <a:lnTo>
                                  <a:pt x="267" y="95"/>
                                </a:lnTo>
                                <a:lnTo>
                                  <a:pt x="263" y="108"/>
                                </a:lnTo>
                                <a:lnTo>
                                  <a:pt x="304" y="112"/>
                                </a:lnTo>
                                <a:lnTo>
                                  <a:pt x="303" y="111"/>
                                </a:lnTo>
                                <a:lnTo>
                                  <a:pt x="300" y="110"/>
                                </a:lnTo>
                                <a:lnTo>
                                  <a:pt x="298" y="107"/>
                                </a:lnTo>
                                <a:lnTo>
                                  <a:pt x="295" y="104"/>
                                </a:lnTo>
                                <a:lnTo>
                                  <a:pt x="290" y="100"/>
                                </a:lnTo>
                                <a:lnTo>
                                  <a:pt x="284" y="95"/>
                                </a:lnTo>
                                <a:lnTo>
                                  <a:pt x="282" y="92"/>
                                </a:lnTo>
                                <a:lnTo>
                                  <a:pt x="278" y="90"/>
                                </a:lnTo>
                                <a:lnTo>
                                  <a:pt x="276" y="87"/>
                                </a:lnTo>
                                <a:lnTo>
                                  <a:pt x="273" y="85"/>
                                </a:lnTo>
                                <a:lnTo>
                                  <a:pt x="269" y="82"/>
                                </a:lnTo>
                                <a:lnTo>
                                  <a:pt x="267" y="79"/>
                                </a:lnTo>
                                <a:lnTo>
                                  <a:pt x="263" y="75"/>
                                </a:lnTo>
                                <a:lnTo>
                                  <a:pt x="260" y="73"/>
                                </a:lnTo>
                                <a:lnTo>
                                  <a:pt x="256" y="70"/>
                                </a:lnTo>
                                <a:lnTo>
                                  <a:pt x="253" y="67"/>
                                </a:lnTo>
                                <a:lnTo>
                                  <a:pt x="251" y="65"/>
                                </a:lnTo>
                                <a:lnTo>
                                  <a:pt x="247" y="63"/>
                                </a:lnTo>
                                <a:lnTo>
                                  <a:pt x="244" y="61"/>
                                </a:lnTo>
                                <a:lnTo>
                                  <a:pt x="241" y="58"/>
                                </a:lnTo>
                                <a:lnTo>
                                  <a:pt x="238" y="56"/>
                                </a:lnTo>
                                <a:lnTo>
                                  <a:pt x="236" y="54"/>
                                </a:lnTo>
                                <a:lnTo>
                                  <a:pt x="232" y="53"/>
                                </a:lnTo>
                                <a:lnTo>
                                  <a:pt x="230" y="50"/>
                                </a:lnTo>
                                <a:lnTo>
                                  <a:pt x="226" y="49"/>
                                </a:lnTo>
                                <a:lnTo>
                                  <a:pt x="224" y="48"/>
                                </a:lnTo>
                                <a:lnTo>
                                  <a:pt x="220" y="47"/>
                                </a:lnTo>
                                <a:lnTo>
                                  <a:pt x="214" y="45"/>
                                </a:lnTo>
                                <a:lnTo>
                                  <a:pt x="209" y="44"/>
                                </a:lnTo>
                                <a:lnTo>
                                  <a:pt x="205" y="43"/>
                                </a:lnTo>
                                <a:lnTo>
                                  <a:pt x="200" y="41"/>
                                </a:lnTo>
                                <a:lnTo>
                                  <a:pt x="195" y="40"/>
                                </a:lnTo>
                                <a:lnTo>
                                  <a:pt x="191" y="40"/>
                                </a:lnTo>
                                <a:lnTo>
                                  <a:pt x="186" y="40"/>
                                </a:lnTo>
                                <a:lnTo>
                                  <a:pt x="182" y="39"/>
                                </a:lnTo>
                                <a:lnTo>
                                  <a:pt x="179" y="39"/>
                                </a:lnTo>
                                <a:lnTo>
                                  <a:pt x="176" y="39"/>
                                </a:lnTo>
                                <a:lnTo>
                                  <a:pt x="173" y="39"/>
                                </a:lnTo>
                                <a:lnTo>
                                  <a:pt x="170" y="39"/>
                                </a:lnTo>
                                <a:lnTo>
                                  <a:pt x="169" y="39"/>
                                </a:lnTo>
                                <a:lnTo>
                                  <a:pt x="170" y="38"/>
                                </a:lnTo>
                                <a:lnTo>
                                  <a:pt x="173" y="38"/>
                                </a:lnTo>
                                <a:lnTo>
                                  <a:pt x="176" y="37"/>
                                </a:lnTo>
                                <a:lnTo>
                                  <a:pt x="179" y="37"/>
                                </a:lnTo>
                                <a:lnTo>
                                  <a:pt x="183" y="37"/>
                                </a:lnTo>
                                <a:lnTo>
                                  <a:pt x="186" y="37"/>
                                </a:lnTo>
                                <a:lnTo>
                                  <a:pt x="190" y="36"/>
                                </a:lnTo>
                                <a:lnTo>
                                  <a:pt x="194" y="36"/>
                                </a:lnTo>
                                <a:lnTo>
                                  <a:pt x="198" y="35"/>
                                </a:lnTo>
                                <a:lnTo>
                                  <a:pt x="201" y="35"/>
                                </a:lnTo>
                                <a:lnTo>
                                  <a:pt x="205" y="35"/>
                                </a:lnTo>
                                <a:lnTo>
                                  <a:pt x="208" y="35"/>
                                </a:lnTo>
                                <a:lnTo>
                                  <a:pt x="210" y="35"/>
                                </a:lnTo>
                                <a:lnTo>
                                  <a:pt x="214" y="36"/>
                                </a:lnTo>
                                <a:lnTo>
                                  <a:pt x="216" y="36"/>
                                </a:lnTo>
                                <a:lnTo>
                                  <a:pt x="220" y="37"/>
                                </a:lnTo>
                                <a:lnTo>
                                  <a:pt x="223" y="37"/>
                                </a:lnTo>
                                <a:lnTo>
                                  <a:pt x="228" y="39"/>
                                </a:lnTo>
                                <a:lnTo>
                                  <a:pt x="232" y="40"/>
                                </a:lnTo>
                                <a:lnTo>
                                  <a:pt x="238" y="41"/>
                                </a:lnTo>
                                <a:lnTo>
                                  <a:pt x="243" y="44"/>
                                </a:lnTo>
                                <a:lnTo>
                                  <a:pt x="248" y="46"/>
                                </a:lnTo>
                                <a:lnTo>
                                  <a:pt x="253" y="47"/>
                                </a:lnTo>
                                <a:lnTo>
                                  <a:pt x="258" y="49"/>
                                </a:lnTo>
                                <a:lnTo>
                                  <a:pt x="262" y="50"/>
                                </a:lnTo>
                                <a:lnTo>
                                  <a:pt x="266" y="53"/>
                                </a:lnTo>
                                <a:lnTo>
                                  <a:pt x="269" y="53"/>
                                </a:lnTo>
                                <a:lnTo>
                                  <a:pt x="271" y="54"/>
                                </a:lnTo>
                                <a:lnTo>
                                  <a:pt x="273" y="55"/>
                                </a:lnTo>
                                <a:lnTo>
                                  <a:pt x="274" y="55"/>
                                </a:lnTo>
                                <a:lnTo>
                                  <a:pt x="276" y="41"/>
                                </a:lnTo>
                                <a:lnTo>
                                  <a:pt x="275" y="41"/>
                                </a:lnTo>
                                <a:lnTo>
                                  <a:pt x="274" y="40"/>
                                </a:lnTo>
                                <a:lnTo>
                                  <a:pt x="270" y="39"/>
                                </a:lnTo>
                                <a:lnTo>
                                  <a:pt x="268" y="37"/>
                                </a:lnTo>
                                <a:lnTo>
                                  <a:pt x="263" y="36"/>
                                </a:lnTo>
                                <a:lnTo>
                                  <a:pt x="259" y="34"/>
                                </a:lnTo>
                                <a:lnTo>
                                  <a:pt x="254" y="31"/>
                                </a:lnTo>
                                <a:lnTo>
                                  <a:pt x="248" y="29"/>
                                </a:lnTo>
                                <a:lnTo>
                                  <a:pt x="246" y="27"/>
                                </a:lnTo>
                                <a:lnTo>
                                  <a:pt x="243" y="26"/>
                                </a:lnTo>
                                <a:lnTo>
                                  <a:pt x="240" y="25"/>
                                </a:lnTo>
                                <a:lnTo>
                                  <a:pt x="237" y="23"/>
                                </a:lnTo>
                                <a:lnTo>
                                  <a:pt x="231" y="20"/>
                                </a:lnTo>
                                <a:lnTo>
                                  <a:pt x="226" y="19"/>
                                </a:lnTo>
                                <a:lnTo>
                                  <a:pt x="221" y="16"/>
                                </a:lnTo>
                                <a:lnTo>
                                  <a:pt x="216" y="14"/>
                                </a:lnTo>
                                <a:lnTo>
                                  <a:pt x="213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1"/>
                                </a:lnTo>
                                <a:lnTo>
                                  <a:pt x="202" y="10"/>
                                </a:lnTo>
                                <a:lnTo>
                                  <a:pt x="198" y="10"/>
                                </a:lnTo>
                                <a:lnTo>
                                  <a:pt x="194" y="10"/>
                                </a:lnTo>
                                <a:lnTo>
                                  <a:pt x="191" y="10"/>
                                </a:lnTo>
                                <a:lnTo>
                                  <a:pt x="187" y="10"/>
                                </a:lnTo>
                                <a:lnTo>
                                  <a:pt x="183" y="10"/>
                                </a:lnTo>
                                <a:lnTo>
                                  <a:pt x="180" y="10"/>
                                </a:lnTo>
                                <a:lnTo>
                                  <a:pt x="176" y="10"/>
                                </a:lnTo>
                                <a:lnTo>
                                  <a:pt x="173" y="10"/>
                                </a:lnTo>
                                <a:lnTo>
                                  <a:pt x="170" y="10"/>
                                </a:lnTo>
                                <a:lnTo>
                                  <a:pt x="169" y="10"/>
                                </a:lnTo>
                                <a:lnTo>
                                  <a:pt x="164" y="11"/>
                                </a:lnTo>
                                <a:lnTo>
                                  <a:pt x="164" y="11"/>
                                </a:lnTo>
                                <a:lnTo>
                                  <a:pt x="164" y="10"/>
                                </a:lnTo>
                                <a:lnTo>
                                  <a:pt x="165" y="7"/>
                                </a:lnTo>
                                <a:lnTo>
                                  <a:pt x="168" y="3"/>
                                </a:lnTo>
                                <a:lnTo>
                                  <a:pt x="172" y="0"/>
                                </a:lnTo>
                                <a:lnTo>
                                  <a:pt x="175" y="0"/>
                                </a:lnTo>
                                <a:lnTo>
                                  <a:pt x="177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1"/>
                                </a:lnTo>
                                <a:lnTo>
                                  <a:pt x="187" y="1"/>
                                </a:lnTo>
                                <a:lnTo>
                                  <a:pt x="190" y="1"/>
                                </a:lnTo>
                                <a:lnTo>
                                  <a:pt x="192" y="1"/>
                                </a:lnTo>
                                <a:lnTo>
                                  <a:pt x="195" y="2"/>
                                </a:lnTo>
                                <a:lnTo>
                                  <a:pt x="198" y="2"/>
                                </a:lnTo>
                                <a:lnTo>
                                  <a:pt x="201" y="3"/>
                                </a:lnTo>
                                <a:lnTo>
                                  <a:pt x="205" y="3"/>
                                </a:lnTo>
                                <a:lnTo>
                                  <a:pt x="208" y="4"/>
                                </a:lnTo>
                                <a:lnTo>
                                  <a:pt x="212" y="4"/>
                                </a:lnTo>
                                <a:lnTo>
                                  <a:pt x="214" y="4"/>
                                </a:lnTo>
                                <a:lnTo>
                                  <a:pt x="217" y="5"/>
                                </a:lnTo>
                                <a:lnTo>
                                  <a:pt x="221" y="7"/>
                                </a:lnTo>
                                <a:lnTo>
                                  <a:pt x="224" y="7"/>
                                </a:lnTo>
                                <a:lnTo>
                                  <a:pt x="226" y="8"/>
                                </a:lnTo>
                                <a:lnTo>
                                  <a:pt x="230" y="9"/>
                                </a:lnTo>
                                <a:lnTo>
                                  <a:pt x="233" y="10"/>
                                </a:lnTo>
                                <a:lnTo>
                                  <a:pt x="237" y="10"/>
                                </a:lnTo>
                                <a:lnTo>
                                  <a:pt x="240" y="11"/>
                                </a:lnTo>
                                <a:lnTo>
                                  <a:pt x="243" y="11"/>
                                </a:lnTo>
                                <a:lnTo>
                                  <a:pt x="246" y="12"/>
                                </a:lnTo>
                                <a:lnTo>
                                  <a:pt x="248" y="13"/>
                                </a:lnTo>
                                <a:lnTo>
                                  <a:pt x="252" y="14"/>
                                </a:lnTo>
                                <a:lnTo>
                                  <a:pt x="254" y="14"/>
                                </a:lnTo>
                                <a:lnTo>
                                  <a:pt x="258" y="16"/>
                                </a:lnTo>
                                <a:lnTo>
                                  <a:pt x="262" y="18"/>
                                </a:lnTo>
                                <a:lnTo>
                                  <a:pt x="267" y="19"/>
                                </a:lnTo>
                                <a:lnTo>
                                  <a:pt x="270" y="21"/>
                                </a:lnTo>
                                <a:lnTo>
                                  <a:pt x="275" y="25"/>
                                </a:lnTo>
                                <a:lnTo>
                                  <a:pt x="278" y="26"/>
                                </a:lnTo>
                                <a:lnTo>
                                  <a:pt x="281" y="29"/>
                                </a:lnTo>
                                <a:lnTo>
                                  <a:pt x="284" y="31"/>
                                </a:lnTo>
                                <a:lnTo>
                                  <a:pt x="286" y="35"/>
                                </a:lnTo>
                                <a:lnTo>
                                  <a:pt x="290" y="38"/>
                                </a:lnTo>
                                <a:lnTo>
                                  <a:pt x="293" y="43"/>
                                </a:lnTo>
                                <a:lnTo>
                                  <a:pt x="295" y="45"/>
                                </a:lnTo>
                                <a:lnTo>
                                  <a:pt x="296" y="47"/>
                                </a:lnTo>
                                <a:lnTo>
                                  <a:pt x="289" y="58"/>
                                </a:lnTo>
                                <a:lnTo>
                                  <a:pt x="313" y="83"/>
                                </a:lnTo>
                                <a:lnTo>
                                  <a:pt x="286" y="80"/>
                                </a:lnTo>
                                <a:lnTo>
                                  <a:pt x="288" y="81"/>
                                </a:lnTo>
                                <a:lnTo>
                                  <a:pt x="292" y="84"/>
                                </a:lnTo>
                                <a:lnTo>
                                  <a:pt x="295" y="85"/>
                                </a:lnTo>
                                <a:lnTo>
                                  <a:pt x="297" y="89"/>
                                </a:lnTo>
                                <a:lnTo>
                                  <a:pt x="300" y="92"/>
                                </a:lnTo>
                                <a:lnTo>
                                  <a:pt x="304" y="95"/>
                                </a:lnTo>
                                <a:lnTo>
                                  <a:pt x="306" y="98"/>
                                </a:lnTo>
                                <a:lnTo>
                                  <a:pt x="308" y="101"/>
                                </a:lnTo>
                                <a:lnTo>
                                  <a:pt x="312" y="104"/>
                                </a:lnTo>
                                <a:lnTo>
                                  <a:pt x="314" y="108"/>
                                </a:lnTo>
                                <a:lnTo>
                                  <a:pt x="315" y="110"/>
                                </a:lnTo>
                                <a:lnTo>
                                  <a:pt x="318" y="113"/>
                                </a:lnTo>
                                <a:lnTo>
                                  <a:pt x="318" y="116"/>
                                </a:lnTo>
                                <a:lnTo>
                                  <a:pt x="319" y="118"/>
                                </a:lnTo>
                                <a:lnTo>
                                  <a:pt x="316" y="121"/>
                                </a:lnTo>
                                <a:lnTo>
                                  <a:pt x="313" y="122"/>
                                </a:lnTo>
                                <a:lnTo>
                                  <a:pt x="308" y="123"/>
                                </a:lnTo>
                                <a:lnTo>
                                  <a:pt x="304" y="123"/>
                                </a:lnTo>
                                <a:lnTo>
                                  <a:pt x="299" y="123"/>
                                </a:lnTo>
                                <a:lnTo>
                                  <a:pt x="296" y="123"/>
                                </a:lnTo>
                                <a:lnTo>
                                  <a:pt x="292" y="122"/>
                                </a:lnTo>
                                <a:lnTo>
                                  <a:pt x="291" y="122"/>
                                </a:lnTo>
                                <a:lnTo>
                                  <a:pt x="291" y="146"/>
                                </a:lnTo>
                                <a:lnTo>
                                  <a:pt x="298" y="158"/>
                                </a:lnTo>
                                <a:lnTo>
                                  <a:pt x="297" y="158"/>
                                </a:lnTo>
                                <a:lnTo>
                                  <a:pt x="296" y="158"/>
                                </a:lnTo>
                                <a:lnTo>
                                  <a:pt x="293" y="159"/>
                                </a:lnTo>
                                <a:lnTo>
                                  <a:pt x="290" y="161"/>
                                </a:lnTo>
                                <a:lnTo>
                                  <a:pt x="285" y="161"/>
                                </a:lnTo>
                                <a:lnTo>
                                  <a:pt x="282" y="161"/>
                                </a:lnTo>
                                <a:lnTo>
                                  <a:pt x="277" y="159"/>
                                </a:lnTo>
                                <a:lnTo>
                                  <a:pt x="273" y="158"/>
                                </a:lnTo>
                                <a:lnTo>
                                  <a:pt x="267" y="155"/>
                                </a:lnTo>
                                <a:lnTo>
                                  <a:pt x="261" y="150"/>
                                </a:lnTo>
                                <a:lnTo>
                                  <a:pt x="255" y="145"/>
                                </a:lnTo>
                                <a:lnTo>
                                  <a:pt x="251" y="140"/>
                                </a:lnTo>
                                <a:lnTo>
                                  <a:pt x="246" y="135"/>
                                </a:lnTo>
                                <a:lnTo>
                                  <a:pt x="243" y="130"/>
                                </a:lnTo>
                                <a:lnTo>
                                  <a:pt x="241" y="128"/>
                                </a:lnTo>
                                <a:lnTo>
                                  <a:pt x="240" y="127"/>
                                </a:lnTo>
                                <a:lnTo>
                                  <a:pt x="250" y="127"/>
                                </a:lnTo>
                                <a:lnTo>
                                  <a:pt x="273" y="148"/>
                                </a:lnTo>
                                <a:lnTo>
                                  <a:pt x="271" y="121"/>
                                </a:lnTo>
                                <a:lnTo>
                                  <a:pt x="250" y="113"/>
                                </a:lnTo>
                                <a:lnTo>
                                  <a:pt x="248" y="113"/>
                                </a:lnTo>
                                <a:lnTo>
                                  <a:pt x="246" y="116"/>
                                </a:lnTo>
                                <a:lnTo>
                                  <a:pt x="243" y="116"/>
                                </a:lnTo>
                                <a:lnTo>
                                  <a:pt x="241" y="117"/>
                                </a:lnTo>
                                <a:lnTo>
                                  <a:pt x="238" y="118"/>
                                </a:lnTo>
                                <a:lnTo>
                                  <a:pt x="235" y="120"/>
                                </a:lnTo>
                                <a:lnTo>
                                  <a:pt x="230" y="121"/>
                                </a:lnTo>
                                <a:lnTo>
                                  <a:pt x="226" y="122"/>
                                </a:lnTo>
                                <a:lnTo>
                                  <a:pt x="223" y="123"/>
                                </a:lnTo>
                                <a:lnTo>
                                  <a:pt x="220" y="126"/>
                                </a:lnTo>
                                <a:lnTo>
                                  <a:pt x="214" y="128"/>
                                </a:lnTo>
                                <a:lnTo>
                                  <a:pt x="209" y="129"/>
                                </a:lnTo>
                                <a:lnTo>
                                  <a:pt x="205" y="131"/>
                                </a:lnTo>
                                <a:lnTo>
                                  <a:pt x="201" y="134"/>
                                </a:lnTo>
                                <a:lnTo>
                                  <a:pt x="195" y="135"/>
                                </a:lnTo>
                                <a:lnTo>
                                  <a:pt x="191" y="137"/>
                                </a:lnTo>
                                <a:lnTo>
                                  <a:pt x="185" y="139"/>
                                </a:lnTo>
                                <a:lnTo>
                                  <a:pt x="180" y="140"/>
                                </a:lnTo>
                                <a:lnTo>
                                  <a:pt x="176" y="143"/>
                                </a:lnTo>
                                <a:lnTo>
                                  <a:pt x="171" y="145"/>
                                </a:lnTo>
                                <a:lnTo>
                                  <a:pt x="167" y="146"/>
                                </a:lnTo>
                                <a:lnTo>
                                  <a:pt x="162" y="148"/>
                                </a:lnTo>
                                <a:lnTo>
                                  <a:pt x="157" y="149"/>
                                </a:lnTo>
                                <a:lnTo>
                                  <a:pt x="153" y="150"/>
                                </a:lnTo>
                                <a:lnTo>
                                  <a:pt x="149" y="152"/>
                                </a:lnTo>
                                <a:lnTo>
                                  <a:pt x="146" y="154"/>
                                </a:lnTo>
                                <a:lnTo>
                                  <a:pt x="142" y="154"/>
                                </a:lnTo>
                                <a:lnTo>
                                  <a:pt x="139" y="155"/>
                                </a:lnTo>
                                <a:lnTo>
                                  <a:pt x="137" y="156"/>
                                </a:lnTo>
                                <a:lnTo>
                                  <a:pt x="134" y="157"/>
                                </a:lnTo>
                                <a:lnTo>
                                  <a:pt x="130" y="157"/>
                                </a:lnTo>
                                <a:lnTo>
                                  <a:pt x="124" y="157"/>
                                </a:lnTo>
                                <a:lnTo>
                                  <a:pt x="122" y="157"/>
                                </a:lnTo>
                                <a:lnTo>
                                  <a:pt x="118" y="157"/>
                                </a:lnTo>
                                <a:lnTo>
                                  <a:pt x="115" y="157"/>
                                </a:lnTo>
                                <a:lnTo>
                                  <a:pt x="112" y="157"/>
                                </a:lnTo>
                                <a:lnTo>
                                  <a:pt x="109" y="157"/>
                                </a:lnTo>
                                <a:lnTo>
                                  <a:pt x="107" y="157"/>
                                </a:lnTo>
                                <a:lnTo>
                                  <a:pt x="103" y="156"/>
                                </a:lnTo>
                                <a:lnTo>
                                  <a:pt x="100" y="156"/>
                                </a:lnTo>
                                <a:lnTo>
                                  <a:pt x="94" y="156"/>
                                </a:lnTo>
                                <a:lnTo>
                                  <a:pt x="89" y="156"/>
                                </a:lnTo>
                                <a:lnTo>
                                  <a:pt x="83" y="155"/>
                                </a:lnTo>
                                <a:lnTo>
                                  <a:pt x="79" y="155"/>
                                </a:lnTo>
                                <a:lnTo>
                                  <a:pt x="74" y="154"/>
                                </a:lnTo>
                                <a:lnTo>
                                  <a:pt x="71" y="154"/>
                                </a:lnTo>
                                <a:lnTo>
                                  <a:pt x="66" y="153"/>
                                </a:lnTo>
                                <a:lnTo>
                                  <a:pt x="65" y="153"/>
                                </a:lnTo>
                                <a:lnTo>
                                  <a:pt x="63" y="153"/>
                                </a:lnTo>
                                <a:lnTo>
                                  <a:pt x="64" y="152"/>
                                </a:lnTo>
                                <a:lnTo>
                                  <a:pt x="66" y="152"/>
                                </a:lnTo>
                                <a:lnTo>
                                  <a:pt x="69" y="152"/>
                                </a:lnTo>
                                <a:lnTo>
                                  <a:pt x="73" y="152"/>
                                </a:lnTo>
                                <a:lnTo>
                                  <a:pt x="78" y="152"/>
                                </a:lnTo>
                                <a:lnTo>
                                  <a:pt x="82" y="150"/>
                                </a:lnTo>
                                <a:lnTo>
                                  <a:pt x="86" y="150"/>
                                </a:lnTo>
                                <a:lnTo>
                                  <a:pt x="89" y="150"/>
                                </a:lnTo>
                                <a:lnTo>
                                  <a:pt x="93" y="150"/>
                                </a:lnTo>
                                <a:lnTo>
                                  <a:pt x="96" y="150"/>
                                </a:lnTo>
                                <a:lnTo>
                                  <a:pt x="100" y="149"/>
                                </a:lnTo>
                                <a:lnTo>
                                  <a:pt x="102" y="149"/>
                                </a:lnTo>
                                <a:lnTo>
                                  <a:pt x="105" y="148"/>
                                </a:lnTo>
                                <a:lnTo>
                                  <a:pt x="109" y="148"/>
                                </a:lnTo>
                                <a:lnTo>
                                  <a:pt x="112" y="147"/>
                                </a:lnTo>
                                <a:lnTo>
                                  <a:pt x="115" y="147"/>
                                </a:lnTo>
                                <a:lnTo>
                                  <a:pt x="118" y="146"/>
                                </a:lnTo>
                                <a:lnTo>
                                  <a:pt x="122" y="146"/>
                                </a:lnTo>
                                <a:lnTo>
                                  <a:pt x="126" y="145"/>
                                </a:lnTo>
                                <a:lnTo>
                                  <a:pt x="131" y="144"/>
                                </a:lnTo>
                                <a:lnTo>
                                  <a:pt x="135" y="143"/>
                                </a:lnTo>
                                <a:lnTo>
                                  <a:pt x="139" y="141"/>
                                </a:lnTo>
                                <a:lnTo>
                                  <a:pt x="109" y="127"/>
                                </a:lnTo>
                                <a:lnTo>
                                  <a:pt x="109" y="127"/>
                                </a:lnTo>
                                <a:lnTo>
                                  <a:pt x="107" y="128"/>
                                </a:lnTo>
                                <a:lnTo>
                                  <a:pt x="104" y="128"/>
                                </a:lnTo>
                                <a:lnTo>
                                  <a:pt x="101" y="129"/>
                                </a:lnTo>
                                <a:lnTo>
                                  <a:pt x="96" y="130"/>
                                </a:lnTo>
                                <a:lnTo>
                                  <a:pt x="93" y="132"/>
                                </a:lnTo>
                                <a:lnTo>
                                  <a:pt x="87" y="134"/>
                                </a:lnTo>
                                <a:lnTo>
                                  <a:pt x="82" y="135"/>
                                </a:lnTo>
                                <a:lnTo>
                                  <a:pt x="79" y="136"/>
                                </a:lnTo>
                                <a:lnTo>
                                  <a:pt x="75" y="136"/>
                                </a:lnTo>
                                <a:lnTo>
                                  <a:pt x="72" y="137"/>
                                </a:lnTo>
                                <a:lnTo>
                                  <a:pt x="70" y="138"/>
                                </a:lnTo>
                                <a:lnTo>
                                  <a:pt x="64" y="139"/>
                                </a:lnTo>
                                <a:lnTo>
                                  <a:pt x="59" y="140"/>
                                </a:lnTo>
                                <a:lnTo>
                                  <a:pt x="54" y="140"/>
                                </a:lnTo>
                                <a:lnTo>
                                  <a:pt x="49" y="141"/>
                                </a:lnTo>
                                <a:lnTo>
                                  <a:pt x="44" y="141"/>
                                </a:lnTo>
                                <a:lnTo>
                                  <a:pt x="41" y="141"/>
                                </a:lnTo>
                                <a:lnTo>
                                  <a:pt x="37" y="140"/>
                                </a:lnTo>
                                <a:lnTo>
                                  <a:pt x="33" y="139"/>
                                </a:lnTo>
                                <a:lnTo>
                                  <a:pt x="29" y="137"/>
                                </a:lnTo>
                                <a:lnTo>
                                  <a:pt x="27" y="136"/>
                                </a:lnTo>
                                <a:lnTo>
                                  <a:pt x="22" y="134"/>
                                </a:lnTo>
                                <a:lnTo>
                                  <a:pt x="20" y="131"/>
                                </a:lnTo>
                                <a:lnTo>
                                  <a:pt x="17" y="128"/>
                                </a:lnTo>
                                <a:lnTo>
                                  <a:pt x="14" y="127"/>
                                </a:lnTo>
                                <a:lnTo>
                                  <a:pt x="11" y="123"/>
                                </a:lnTo>
                                <a:lnTo>
                                  <a:pt x="9" y="121"/>
                                </a:lnTo>
                                <a:lnTo>
                                  <a:pt x="6" y="119"/>
                                </a:lnTo>
                                <a:lnTo>
                                  <a:pt x="4" y="117"/>
                                </a:lnTo>
                                <a:lnTo>
                                  <a:pt x="2" y="114"/>
                                </a:lnTo>
                                <a:lnTo>
                                  <a:pt x="0" y="113"/>
                                </a:lnTo>
                                <a:lnTo>
                                  <a:pt x="0" y="1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8" name="Freeform 519"/>
                        <wps:cNvSpPr>
                          <a:spLocks/>
                        </wps:cNvSpPr>
                        <wps:spPr bwMode="auto">
                          <a:xfrm>
                            <a:off x="83185" y="38100"/>
                            <a:ext cx="19685" cy="3810"/>
                          </a:xfrm>
                          <a:custGeom>
                            <a:avLst/>
                            <a:gdLst>
                              <a:gd name="T0" fmla="*/ 92 w 92"/>
                              <a:gd name="T1" fmla="*/ 17 h 20"/>
                              <a:gd name="T2" fmla="*/ 91 w 92"/>
                              <a:gd name="T3" fmla="*/ 15 h 20"/>
                              <a:gd name="T4" fmla="*/ 89 w 92"/>
                              <a:gd name="T5" fmla="*/ 15 h 20"/>
                              <a:gd name="T6" fmla="*/ 86 w 92"/>
                              <a:gd name="T7" fmla="*/ 13 h 20"/>
                              <a:gd name="T8" fmla="*/ 81 w 92"/>
                              <a:gd name="T9" fmla="*/ 12 h 20"/>
                              <a:gd name="T10" fmla="*/ 75 w 92"/>
                              <a:gd name="T11" fmla="*/ 11 h 20"/>
                              <a:gd name="T12" fmla="*/ 71 w 92"/>
                              <a:gd name="T13" fmla="*/ 10 h 20"/>
                              <a:gd name="T14" fmla="*/ 67 w 92"/>
                              <a:gd name="T15" fmla="*/ 9 h 20"/>
                              <a:gd name="T16" fmla="*/ 65 w 92"/>
                              <a:gd name="T17" fmla="*/ 8 h 20"/>
                              <a:gd name="T18" fmla="*/ 61 w 92"/>
                              <a:gd name="T19" fmla="*/ 8 h 20"/>
                              <a:gd name="T20" fmla="*/ 59 w 92"/>
                              <a:gd name="T21" fmla="*/ 6 h 20"/>
                              <a:gd name="T22" fmla="*/ 54 w 92"/>
                              <a:gd name="T23" fmla="*/ 5 h 20"/>
                              <a:gd name="T24" fmla="*/ 52 w 92"/>
                              <a:gd name="T25" fmla="*/ 5 h 20"/>
                              <a:gd name="T26" fmla="*/ 48 w 92"/>
                              <a:gd name="T27" fmla="*/ 4 h 20"/>
                              <a:gd name="T28" fmla="*/ 45 w 92"/>
                              <a:gd name="T29" fmla="*/ 4 h 20"/>
                              <a:gd name="T30" fmla="*/ 42 w 92"/>
                              <a:gd name="T31" fmla="*/ 3 h 20"/>
                              <a:gd name="T32" fmla="*/ 38 w 92"/>
                              <a:gd name="T33" fmla="*/ 3 h 20"/>
                              <a:gd name="T34" fmla="*/ 36 w 92"/>
                              <a:gd name="T35" fmla="*/ 2 h 20"/>
                              <a:gd name="T36" fmla="*/ 34 w 92"/>
                              <a:gd name="T37" fmla="*/ 2 h 20"/>
                              <a:gd name="T38" fmla="*/ 30 w 92"/>
                              <a:gd name="T39" fmla="*/ 1 h 20"/>
                              <a:gd name="T40" fmla="*/ 27 w 92"/>
                              <a:gd name="T41" fmla="*/ 1 h 20"/>
                              <a:gd name="T42" fmla="*/ 24 w 92"/>
                              <a:gd name="T43" fmla="*/ 0 h 20"/>
                              <a:gd name="T44" fmla="*/ 23 w 92"/>
                              <a:gd name="T45" fmla="*/ 0 h 20"/>
                              <a:gd name="T46" fmla="*/ 19 w 92"/>
                              <a:gd name="T47" fmla="*/ 0 h 20"/>
                              <a:gd name="T48" fmla="*/ 16 w 92"/>
                              <a:gd name="T49" fmla="*/ 0 h 20"/>
                              <a:gd name="T50" fmla="*/ 11 w 92"/>
                              <a:gd name="T51" fmla="*/ 1 h 20"/>
                              <a:gd name="T52" fmla="*/ 7 w 92"/>
                              <a:gd name="T53" fmla="*/ 3 h 20"/>
                              <a:gd name="T54" fmla="*/ 5 w 92"/>
                              <a:gd name="T55" fmla="*/ 5 h 20"/>
                              <a:gd name="T56" fmla="*/ 3 w 92"/>
                              <a:gd name="T57" fmla="*/ 8 h 20"/>
                              <a:gd name="T58" fmla="*/ 0 w 92"/>
                              <a:gd name="T59" fmla="*/ 13 h 20"/>
                              <a:gd name="T60" fmla="*/ 3 w 92"/>
                              <a:gd name="T61" fmla="*/ 17 h 20"/>
                              <a:gd name="T62" fmla="*/ 4 w 92"/>
                              <a:gd name="T63" fmla="*/ 17 h 20"/>
                              <a:gd name="T64" fmla="*/ 7 w 92"/>
                              <a:gd name="T65" fmla="*/ 18 h 20"/>
                              <a:gd name="T66" fmla="*/ 11 w 92"/>
                              <a:gd name="T67" fmla="*/ 18 h 20"/>
                              <a:gd name="T68" fmla="*/ 16 w 92"/>
                              <a:gd name="T69" fmla="*/ 18 h 20"/>
                              <a:gd name="T70" fmla="*/ 19 w 92"/>
                              <a:gd name="T71" fmla="*/ 18 h 20"/>
                              <a:gd name="T72" fmla="*/ 22 w 92"/>
                              <a:gd name="T73" fmla="*/ 18 h 20"/>
                              <a:gd name="T74" fmla="*/ 26 w 92"/>
                              <a:gd name="T75" fmla="*/ 18 h 20"/>
                              <a:gd name="T76" fmla="*/ 28 w 92"/>
                              <a:gd name="T77" fmla="*/ 18 h 20"/>
                              <a:gd name="T78" fmla="*/ 31 w 92"/>
                              <a:gd name="T79" fmla="*/ 18 h 20"/>
                              <a:gd name="T80" fmla="*/ 35 w 92"/>
                              <a:gd name="T81" fmla="*/ 18 h 20"/>
                              <a:gd name="T82" fmla="*/ 38 w 92"/>
                              <a:gd name="T83" fmla="*/ 18 h 20"/>
                              <a:gd name="T84" fmla="*/ 43 w 92"/>
                              <a:gd name="T85" fmla="*/ 19 h 20"/>
                              <a:gd name="T86" fmla="*/ 45 w 92"/>
                              <a:gd name="T87" fmla="*/ 19 h 20"/>
                              <a:gd name="T88" fmla="*/ 49 w 92"/>
                              <a:gd name="T89" fmla="*/ 19 h 20"/>
                              <a:gd name="T90" fmla="*/ 52 w 92"/>
                              <a:gd name="T91" fmla="*/ 19 h 20"/>
                              <a:gd name="T92" fmla="*/ 56 w 92"/>
                              <a:gd name="T93" fmla="*/ 19 h 20"/>
                              <a:gd name="T94" fmla="*/ 59 w 92"/>
                              <a:gd name="T95" fmla="*/ 19 h 20"/>
                              <a:gd name="T96" fmla="*/ 61 w 92"/>
                              <a:gd name="T97" fmla="*/ 19 h 20"/>
                              <a:gd name="T98" fmla="*/ 65 w 92"/>
                              <a:gd name="T99" fmla="*/ 19 h 20"/>
                              <a:gd name="T100" fmla="*/ 68 w 92"/>
                              <a:gd name="T101" fmla="*/ 19 h 20"/>
                              <a:gd name="T102" fmla="*/ 73 w 92"/>
                              <a:gd name="T103" fmla="*/ 19 h 20"/>
                              <a:gd name="T104" fmla="*/ 76 w 92"/>
                              <a:gd name="T105" fmla="*/ 19 h 20"/>
                              <a:gd name="T106" fmla="*/ 80 w 92"/>
                              <a:gd name="T107" fmla="*/ 20 h 20"/>
                              <a:gd name="T108" fmla="*/ 82 w 92"/>
                              <a:gd name="T109" fmla="*/ 20 h 20"/>
                              <a:gd name="T110" fmla="*/ 86 w 92"/>
                              <a:gd name="T111" fmla="*/ 20 h 20"/>
                              <a:gd name="T112" fmla="*/ 89 w 92"/>
                              <a:gd name="T113" fmla="*/ 19 h 20"/>
                              <a:gd name="T114" fmla="*/ 91 w 92"/>
                              <a:gd name="T115" fmla="*/ 18 h 20"/>
                              <a:gd name="T116" fmla="*/ 92 w 92"/>
                              <a:gd name="T117" fmla="*/ 17 h 20"/>
                              <a:gd name="T118" fmla="*/ 92 w 92"/>
                              <a:gd name="T119" fmla="*/ 17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2" h="20">
                                <a:moveTo>
                                  <a:pt x="92" y="17"/>
                                </a:moveTo>
                                <a:lnTo>
                                  <a:pt x="91" y="15"/>
                                </a:lnTo>
                                <a:lnTo>
                                  <a:pt x="89" y="15"/>
                                </a:lnTo>
                                <a:lnTo>
                                  <a:pt x="86" y="13"/>
                                </a:lnTo>
                                <a:lnTo>
                                  <a:pt x="81" y="12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7" y="9"/>
                                </a:lnTo>
                                <a:lnTo>
                                  <a:pt x="65" y="8"/>
                                </a:lnTo>
                                <a:lnTo>
                                  <a:pt x="61" y="8"/>
                                </a:lnTo>
                                <a:lnTo>
                                  <a:pt x="59" y="6"/>
                                </a:lnTo>
                                <a:lnTo>
                                  <a:pt x="54" y="5"/>
                                </a:lnTo>
                                <a:lnTo>
                                  <a:pt x="52" y="5"/>
                                </a:lnTo>
                                <a:lnTo>
                                  <a:pt x="48" y="4"/>
                                </a:lnTo>
                                <a:lnTo>
                                  <a:pt x="45" y="4"/>
                                </a:lnTo>
                                <a:lnTo>
                                  <a:pt x="42" y="3"/>
                                </a:lnTo>
                                <a:lnTo>
                                  <a:pt x="38" y="3"/>
                                </a:lnTo>
                                <a:lnTo>
                                  <a:pt x="36" y="2"/>
                                </a:lnTo>
                                <a:lnTo>
                                  <a:pt x="34" y="2"/>
                                </a:lnTo>
                                <a:lnTo>
                                  <a:pt x="30" y="1"/>
                                </a:lnTo>
                                <a:lnTo>
                                  <a:pt x="27" y="1"/>
                                </a:lnTo>
                                <a:lnTo>
                                  <a:pt x="24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1"/>
                                </a:lnTo>
                                <a:lnTo>
                                  <a:pt x="7" y="3"/>
                                </a:lnTo>
                                <a:lnTo>
                                  <a:pt x="5" y="5"/>
                                </a:lnTo>
                                <a:lnTo>
                                  <a:pt x="3" y="8"/>
                                </a:lnTo>
                                <a:lnTo>
                                  <a:pt x="0" y="13"/>
                                </a:lnTo>
                                <a:lnTo>
                                  <a:pt x="3" y="17"/>
                                </a:lnTo>
                                <a:lnTo>
                                  <a:pt x="4" y="17"/>
                                </a:lnTo>
                                <a:lnTo>
                                  <a:pt x="7" y="18"/>
                                </a:lnTo>
                                <a:lnTo>
                                  <a:pt x="11" y="18"/>
                                </a:lnTo>
                                <a:lnTo>
                                  <a:pt x="16" y="18"/>
                                </a:lnTo>
                                <a:lnTo>
                                  <a:pt x="19" y="18"/>
                                </a:lnTo>
                                <a:lnTo>
                                  <a:pt x="22" y="18"/>
                                </a:lnTo>
                                <a:lnTo>
                                  <a:pt x="26" y="18"/>
                                </a:lnTo>
                                <a:lnTo>
                                  <a:pt x="28" y="18"/>
                                </a:lnTo>
                                <a:lnTo>
                                  <a:pt x="31" y="18"/>
                                </a:lnTo>
                                <a:lnTo>
                                  <a:pt x="35" y="18"/>
                                </a:lnTo>
                                <a:lnTo>
                                  <a:pt x="38" y="18"/>
                                </a:lnTo>
                                <a:lnTo>
                                  <a:pt x="43" y="19"/>
                                </a:lnTo>
                                <a:lnTo>
                                  <a:pt x="45" y="19"/>
                                </a:lnTo>
                                <a:lnTo>
                                  <a:pt x="49" y="19"/>
                                </a:lnTo>
                                <a:lnTo>
                                  <a:pt x="52" y="19"/>
                                </a:lnTo>
                                <a:lnTo>
                                  <a:pt x="56" y="19"/>
                                </a:lnTo>
                                <a:lnTo>
                                  <a:pt x="59" y="19"/>
                                </a:lnTo>
                                <a:lnTo>
                                  <a:pt x="61" y="19"/>
                                </a:lnTo>
                                <a:lnTo>
                                  <a:pt x="65" y="19"/>
                                </a:lnTo>
                                <a:lnTo>
                                  <a:pt x="68" y="19"/>
                                </a:lnTo>
                                <a:lnTo>
                                  <a:pt x="73" y="19"/>
                                </a:lnTo>
                                <a:lnTo>
                                  <a:pt x="76" y="19"/>
                                </a:lnTo>
                                <a:lnTo>
                                  <a:pt x="80" y="20"/>
                                </a:lnTo>
                                <a:lnTo>
                                  <a:pt x="82" y="20"/>
                                </a:lnTo>
                                <a:lnTo>
                                  <a:pt x="86" y="20"/>
                                </a:lnTo>
                                <a:lnTo>
                                  <a:pt x="89" y="19"/>
                                </a:lnTo>
                                <a:lnTo>
                                  <a:pt x="91" y="18"/>
                                </a:lnTo>
                                <a:lnTo>
                                  <a:pt x="92" y="17"/>
                                </a:lnTo>
                                <a:lnTo>
                                  <a:pt x="92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Freeform 520"/>
                        <wps:cNvSpPr>
                          <a:spLocks/>
                        </wps:cNvSpPr>
                        <wps:spPr bwMode="auto">
                          <a:xfrm>
                            <a:off x="90170" y="26670"/>
                            <a:ext cx="26035" cy="13335"/>
                          </a:xfrm>
                          <a:custGeom>
                            <a:avLst/>
                            <a:gdLst>
                              <a:gd name="T0" fmla="*/ 0 w 123"/>
                              <a:gd name="T1" fmla="*/ 38 h 64"/>
                              <a:gd name="T2" fmla="*/ 1 w 123"/>
                              <a:gd name="T3" fmla="*/ 34 h 64"/>
                              <a:gd name="T4" fmla="*/ 4 w 123"/>
                              <a:gd name="T5" fmla="*/ 30 h 64"/>
                              <a:gd name="T6" fmla="*/ 9 w 123"/>
                              <a:gd name="T7" fmla="*/ 29 h 64"/>
                              <a:gd name="T8" fmla="*/ 16 w 123"/>
                              <a:gd name="T9" fmla="*/ 29 h 64"/>
                              <a:gd name="T10" fmla="*/ 23 w 123"/>
                              <a:gd name="T11" fmla="*/ 30 h 64"/>
                              <a:gd name="T12" fmla="*/ 31 w 123"/>
                              <a:gd name="T13" fmla="*/ 32 h 64"/>
                              <a:gd name="T14" fmla="*/ 39 w 123"/>
                              <a:gd name="T15" fmla="*/ 36 h 64"/>
                              <a:gd name="T16" fmla="*/ 47 w 123"/>
                              <a:gd name="T17" fmla="*/ 38 h 64"/>
                              <a:gd name="T18" fmla="*/ 54 w 123"/>
                              <a:gd name="T19" fmla="*/ 41 h 64"/>
                              <a:gd name="T20" fmla="*/ 62 w 123"/>
                              <a:gd name="T21" fmla="*/ 44 h 64"/>
                              <a:gd name="T22" fmla="*/ 63 w 123"/>
                              <a:gd name="T23" fmla="*/ 41 h 64"/>
                              <a:gd name="T24" fmla="*/ 60 w 123"/>
                              <a:gd name="T25" fmla="*/ 38 h 64"/>
                              <a:gd name="T26" fmla="*/ 56 w 123"/>
                              <a:gd name="T27" fmla="*/ 31 h 64"/>
                              <a:gd name="T28" fmla="*/ 52 w 123"/>
                              <a:gd name="T29" fmla="*/ 26 h 64"/>
                              <a:gd name="T30" fmla="*/ 47 w 123"/>
                              <a:gd name="T31" fmla="*/ 18 h 64"/>
                              <a:gd name="T32" fmla="*/ 42 w 123"/>
                              <a:gd name="T33" fmla="*/ 10 h 64"/>
                              <a:gd name="T34" fmla="*/ 40 w 123"/>
                              <a:gd name="T35" fmla="*/ 4 h 64"/>
                              <a:gd name="T36" fmla="*/ 40 w 123"/>
                              <a:gd name="T37" fmla="*/ 1 h 64"/>
                              <a:gd name="T38" fmla="*/ 45 w 123"/>
                              <a:gd name="T39" fmla="*/ 0 h 64"/>
                              <a:gd name="T40" fmla="*/ 53 w 123"/>
                              <a:gd name="T41" fmla="*/ 3 h 64"/>
                              <a:gd name="T42" fmla="*/ 60 w 123"/>
                              <a:gd name="T43" fmla="*/ 7 h 64"/>
                              <a:gd name="T44" fmla="*/ 67 w 123"/>
                              <a:gd name="T45" fmla="*/ 10 h 64"/>
                              <a:gd name="T46" fmla="*/ 75 w 123"/>
                              <a:gd name="T47" fmla="*/ 14 h 64"/>
                              <a:gd name="T48" fmla="*/ 82 w 123"/>
                              <a:gd name="T49" fmla="*/ 19 h 64"/>
                              <a:gd name="T50" fmla="*/ 87 w 123"/>
                              <a:gd name="T51" fmla="*/ 22 h 64"/>
                              <a:gd name="T52" fmla="*/ 95 w 123"/>
                              <a:gd name="T53" fmla="*/ 28 h 64"/>
                              <a:gd name="T54" fmla="*/ 106 w 123"/>
                              <a:gd name="T55" fmla="*/ 35 h 64"/>
                              <a:gd name="T56" fmla="*/ 115 w 123"/>
                              <a:gd name="T57" fmla="*/ 41 h 64"/>
                              <a:gd name="T58" fmla="*/ 122 w 123"/>
                              <a:gd name="T59" fmla="*/ 46 h 64"/>
                              <a:gd name="T60" fmla="*/ 122 w 123"/>
                              <a:gd name="T61" fmla="*/ 47 h 64"/>
                              <a:gd name="T62" fmla="*/ 117 w 123"/>
                              <a:gd name="T63" fmla="*/ 49 h 64"/>
                              <a:gd name="T64" fmla="*/ 110 w 123"/>
                              <a:gd name="T65" fmla="*/ 47 h 64"/>
                              <a:gd name="T66" fmla="*/ 105 w 123"/>
                              <a:gd name="T67" fmla="*/ 46 h 64"/>
                              <a:gd name="T68" fmla="*/ 98 w 123"/>
                              <a:gd name="T69" fmla="*/ 43 h 64"/>
                              <a:gd name="T70" fmla="*/ 91 w 123"/>
                              <a:gd name="T71" fmla="*/ 39 h 64"/>
                              <a:gd name="T72" fmla="*/ 85 w 123"/>
                              <a:gd name="T73" fmla="*/ 36 h 64"/>
                              <a:gd name="T74" fmla="*/ 78 w 123"/>
                              <a:gd name="T75" fmla="*/ 32 h 64"/>
                              <a:gd name="T76" fmla="*/ 71 w 123"/>
                              <a:gd name="T77" fmla="*/ 29 h 64"/>
                              <a:gd name="T78" fmla="*/ 71 w 123"/>
                              <a:gd name="T79" fmla="*/ 30 h 64"/>
                              <a:gd name="T80" fmla="*/ 78 w 123"/>
                              <a:gd name="T81" fmla="*/ 37 h 64"/>
                              <a:gd name="T82" fmla="*/ 84 w 123"/>
                              <a:gd name="T83" fmla="*/ 43 h 64"/>
                              <a:gd name="T84" fmla="*/ 90 w 123"/>
                              <a:gd name="T85" fmla="*/ 49 h 64"/>
                              <a:gd name="T86" fmla="*/ 93 w 123"/>
                              <a:gd name="T87" fmla="*/ 55 h 64"/>
                              <a:gd name="T88" fmla="*/ 97 w 123"/>
                              <a:gd name="T89" fmla="*/ 63 h 64"/>
                              <a:gd name="T90" fmla="*/ 91 w 123"/>
                              <a:gd name="T91" fmla="*/ 64 h 64"/>
                              <a:gd name="T92" fmla="*/ 82 w 123"/>
                              <a:gd name="T93" fmla="*/ 62 h 64"/>
                              <a:gd name="T94" fmla="*/ 73 w 123"/>
                              <a:gd name="T95" fmla="*/ 59 h 64"/>
                              <a:gd name="T96" fmla="*/ 68 w 123"/>
                              <a:gd name="T97" fmla="*/ 58 h 64"/>
                              <a:gd name="T98" fmla="*/ 61 w 123"/>
                              <a:gd name="T99" fmla="*/ 56 h 64"/>
                              <a:gd name="T100" fmla="*/ 54 w 123"/>
                              <a:gd name="T101" fmla="*/ 54 h 64"/>
                              <a:gd name="T102" fmla="*/ 47 w 123"/>
                              <a:gd name="T103" fmla="*/ 53 h 64"/>
                              <a:gd name="T104" fmla="*/ 41 w 123"/>
                              <a:gd name="T105" fmla="*/ 50 h 64"/>
                              <a:gd name="T106" fmla="*/ 35 w 123"/>
                              <a:gd name="T107" fmla="*/ 48 h 64"/>
                              <a:gd name="T108" fmla="*/ 29 w 123"/>
                              <a:gd name="T109" fmla="*/ 47 h 64"/>
                              <a:gd name="T110" fmla="*/ 22 w 123"/>
                              <a:gd name="T111" fmla="*/ 45 h 64"/>
                              <a:gd name="T112" fmla="*/ 15 w 123"/>
                              <a:gd name="T113" fmla="*/ 44 h 64"/>
                              <a:gd name="T114" fmla="*/ 9 w 123"/>
                              <a:gd name="T115" fmla="*/ 44 h 64"/>
                              <a:gd name="T116" fmla="*/ 2 w 123"/>
                              <a:gd name="T117" fmla="*/ 41 h 64"/>
                              <a:gd name="T118" fmla="*/ 1 w 123"/>
                              <a:gd name="T119" fmla="*/ 41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3" h="64">
                                <a:moveTo>
                                  <a:pt x="1" y="41"/>
                                </a:moveTo>
                                <a:lnTo>
                                  <a:pt x="0" y="38"/>
                                </a:lnTo>
                                <a:lnTo>
                                  <a:pt x="0" y="36"/>
                                </a:lnTo>
                                <a:lnTo>
                                  <a:pt x="1" y="34"/>
                                </a:lnTo>
                                <a:lnTo>
                                  <a:pt x="2" y="31"/>
                                </a:lnTo>
                                <a:lnTo>
                                  <a:pt x="4" y="30"/>
                                </a:lnTo>
                                <a:lnTo>
                                  <a:pt x="7" y="29"/>
                                </a:lnTo>
                                <a:lnTo>
                                  <a:pt x="9" y="29"/>
                                </a:lnTo>
                                <a:lnTo>
                                  <a:pt x="14" y="29"/>
                                </a:lnTo>
                                <a:lnTo>
                                  <a:pt x="16" y="29"/>
                                </a:lnTo>
                                <a:lnTo>
                                  <a:pt x="19" y="29"/>
                                </a:lnTo>
                                <a:lnTo>
                                  <a:pt x="23" y="30"/>
                                </a:lnTo>
                                <a:lnTo>
                                  <a:pt x="26" y="31"/>
                                </a:lnTo>
                                <a:lnTo>
                                  <a:pt x="31" y="32"/>
                                </a:lnTo>
                                <a:lnTo>
                                  <a:pt x="34" y="35"/>
                                </a:lnTo>
                                <a:lnTo>
                                  <a:pt x="39" y="36"/>
                                </a:lnTo>
                                <a:lnTo>
                                  <a:pt x="43" y="37"/>
                                </a:lnTo>
                                <a:lnTo>
                                  <a:pt x="47" y="38"/>
                                </a:lnTo>
                                <a:lnTo>
                                  <a:pt x="50" y="40"/>
                                </a:lnTo>
                                <a:lnTo>
                                  <a:pt x="54" y="41"/>
                                </a:lnTo>
                                <a:lnTo>
                                  <a:pt x="57" y="43"/>
                                </a:lnTo>
                                <a:lnTo>
                                  <a:pt x="62" y="44"/>
                                </a:lnTo>
                                <a:lnTo>
                                  <a:pt x="63" y="44"/>
                                </a:lnTo>
                                <a:lnTo>
                                  <a:pt x="63" y="41"/>
                                </a:lnTo>
                                <a:lnTo>
                                  <a:pt x="62" y="40"/>
                                </a:lnTo>
                                <a:lnTo>
                                  <a:pt x="60" y="38"/>
                                </a:lnTo>
                                <a:lnTo>
                                  <a:pt x="58" y="36"/>
                                </a:lnTo>
                                <a:lnTo>
                                  <a:pt x="56" y="31"/>
                                </a:lnTo>
                                <a:lnTo>
                                  <a:pt x="54" y="29"/>
                                </a:lnTo>
                                <a:lnTo>
                                  <a:pt x="52" y="26"/>
                                </a:lnTo>
                                <a:lnTo>
                                  <a:pt x="49" y="21"/>
                                </a:lnTo>
                                <a:lnTo>
                                  <a:pt x="47" y="18"/>
                                </a:lnTo>
                                <a:lnTo>
                                  <a:pt x="45" y="14"/>
                                </a:lnTo>
                                <a:lnTo>
                                  <a:pt x="42" y="10"/>
                                </a:lnTo>
                                <a:lnTo>
                                  <a:pt x="41" y="8"/>
                                </a:lnTo>
                                <a:lnTo>
                                  <a:pt x="40" y="4"/>
                                </a:lnTo>
                                <a:lnTo>
                                  <a:pt x="40" y="2"/>
                                </a:lnTo>
                                <a:lnTo>
                                  <a:pt x="40" y="1"/>
                                </a:lnTo>
                                <a:lnTo>
                                  <a:pt x="41" y="0"/>
                                </a:lnTo>
                                <a:lnTo>
                                  <a:pt x="45" y="0"/>
                                </a:lnTo>
                                <a:lnTo>
                                  <a:pt x="49" y="2"/>
                                </a:lnTo>
                                <a:lnTo>
                                  <a:pt x="53" y="3"/>
                                </a:lnTo>
                                <a:lnTo>
                                  <a:pt x="56" y="4"/>
                                </a:lnTo>
                                <a:lnTo>
                                  <a:pt x="60" y="7"/>
                                </a:lnTo>
                                <a:lnTo>
                                  <a:pt x="63" y="9"/>
                                </a:lnTo>
                                <a:lnTo>
                                  <a:pt x="67" y="10"/>
                                </a:lnTo>
                                <a:lnTo>
                                  <a:pt x="71" y="12"/>
                                </a:lnTo>
                                <a:lnTo>
                                  <a:pt x="75" y="14"/>
                                </a:lnTo>
                                <a:lnTo>
                                  <a:pt x="78" y="17"/>
                                </a:lnTo>
                                <a:lnTo>
                                  <a:pt x="82" y="19"/>
                                </a:lnTo>
                                <a:lnTo>
                                  <a:pt x="85" y="20"/>
                                </a:lnTo>
                                <a:lnTo>
                                  <a:pt x="87" y="22"/>
                                </a:lnTo>
                                <a:lnTo>
                                  <a:pt x="91" y="25"/>
                                </a:lnTo>
                                <a:lnTo>
                                  <a:pt x="95" y="28"/>
                                </a:lnTo>
                                <a:lnTo>
                                  <a:pt x="100" y="31"/>
                                </a:lnTo>
                                <a:lnTo>
                                  <a:pt x="106" y="35"/>
                                </a:lnTo>
                                <a:lnTo>
                                  <a:pt x="110" y="38"/>
                                </a:lnTo>
                                <a:lnTo>
                                  <a:pt x="115" y="41"/>
                                </a:lnTo>
                                <a:lnTo>
                                  <a:pt x="118" y="44"/>
                                </a:lnTo>
                                <a:lnTo>
                                  <a:pt x="122" y="46"/>
                                </a:lnTo>
                                <a:lnTo>
                                  <a:pt x="123" y="47"/>
                                </a:lnTo>
                                <a:lnTo>
                                  <a:pt x="122" y="47"/>
                                </a:lnTo>
                                <a:lnTo>
                                  <a:pt x="120" y="48"/>
                                </a:lnTo>
                                <a:lnTo>
                                  <a:pt x="117" y="49"/>
                                </a:lnTo>
                                <a:lnTo>
                                  <a:pt x="113" y="48"/>
                                </a:lnTo>
                                <a:lnTo>
                                  <a:pt x="110" y="47"/>
                                </a:lnTo>
                                <a:lnTo>
                                  <a:pt x="107" y="47"/>
                                </a:lnTo>
                                <a:lnTo>
                                  <a:pt x="105" y="46"/>
                                </a:lnTo>
                                <a:lnTo>
                                  <a:pt x="102" y="45"/>
                                </a:lnTo>
                                <a:lnTo>
                                  <a:pt x="98" y="43"/>
                                </a:lnTo>
                                <a:lnTo>
                                  <a:pt x="95" y="41"/>
                                </a:lnTo>
                                <a:lnTo>
                                  <a:pt x="91" y="39"/>
                                </a:lnTo>
                                <a:lnTo>
                                  <a:pt x="88" y="38"/>
                                </a:lnTo>
                                <a:lnTo>
                                  <a:pt x="85" y="36"/>
                                </a:lnTo>
                                <a:lnTo>
                                  <a:pt x="80" y="34"/>
                                </a:lnTo>
                                <a:lnTo>
                                  <a:pt x="78" y="32"/>
                                </a:lnTo>
                                <a:lnTo>
                                  <a:pt x="76" y="31"/>
                                </a:lnTo>
                                <a:lnTo>
                                  <a:pt x="71" y="29"/>
                                </a:lnTo>
                                <a:lnTo>
                                  <a:pt x="70" y="29"/>
                                </a:lnTo>
                                <a:lnTo>
                                  <a:pt x="71" y="30"/>
                                </a:lnTo>
                                <a:lnTo>
                                  <a:pt x="76" y="34"/>
                                </a:lnTo>
                                <a:lnTo>
                                  <a:pt x="78" y="37"/>
                                </a:lnTo>
                                <a:lnTo>
                                  <a:pt x="80" y="39"/>
                                </a:lnTo>
                                <a:lnTo>
                                  <a:pt x="84" y="43"/>
                                </a:lnTo>
                                <a:lnTo>
                                  <a:pt x="86" y="47"/>
                                </a:lnTo>
                                <a:lnTo>
                                  <a:pt x="90" y="49"/>
                                </a:lnTo>
                                <a:lnTo>
                                  <a:pt x="92" y="53"/>
                                </a:lnTo>
                                <a:lnTo>
                                  <a:pt x="93" y="55"/>
                                </a:lnTo>
                                <a:lnTo>
                                  <a:pt x="95" y="58"/>
                                </a:lnTo>
                                <a:lnTo>
                                  <a:pt x="97" y="63"/>
                                </a:lnTo>
                                <a:lnTo>
                                  <a:pt x="94" y="64"/>
                                </a:lnTo>
                                <a:lnTo>
                                  <a:pt x="91" y="64"/>
                                </a:lnTo>
                                <a:lnTo>
                                  <a:pt x="87" y="63"/>
                                </a:lnTo>
                                <a:lnTo>
                                  <a:pt x="82" y="62"/>
                                </a:lnTo>
                                <a:lnTo>
                                  <a:pt x="77" y="61"/>
                                </a:lnTo>
                                <a:lnTo>
                                  <a:pt x="73" y="59"/>
                                </a:lnTo>
                                <a:lnTo>
                                  <a:pt x="70" y="58"/>
                                </a:lnTo>
                                <a:lnTo>
                                  <a:pt x="68" y="58"/>
                                </a:lnTo>
                                <a:lnTo>
                                  <a:pt x="64" y="57"/>
                                </a:lnTo>
                                <a:lnTo>
                                  <a:pt x="61" y="56"/>
                                </a:lnTo>
                                <a:lnTo>
                                  <a:pt x="57" y="55"/>
                                </a:lnTo>
                                <a:lnTo>
                                  <a:pt x="54" y="54"/>
                                </a:lnTo>
                                <a:lnTo>
                                  <a:pt x="52" y="54"/>
                                </a:lnTo>
                                <a:lnTo>
                                  <a:pt x="47" y="53"/>
                                </a:lnTo>
                                <a:lnTo>
                                  <a:pt x="45" y="52"/>
                                </a:lnTo>
                                <a:lnTo>
                                  <a:pt x="41" y="50"/>
                                </a:lnTo>
                                <a:lnTo>
                                  <a:pt x="38" y="49"/>
                                </a:lnTo>
                                <a:lnTo>
                                  <a:pt x="35" y="48"/>
                                </a:lnTo>
                                <a:lnTo>
                                  <a:pt x="32" y="48"/>
                                </a:lnTo>
                                <a:lnTo>
                                  <a:pt x="29" y="47"/>
                                </a:lnTo>
                                <a:lnTo>
                                  <a:pt x="26" y="47"/>
                                </a:lnTo>
                                <a:lnTo>
                                  <a:pt x="22" y="45"/>
                                </a:lnTo>
                                <a:lnTo>
                                  <a:pt x="18" y="45"/>
                                </a:lnTo>
                                <a:lnTo>
                                  <a:pt x="15" y="44"/>
                                </a:lnTo>
                                <a:lnTo>
                                  <a:pt x="14" y="45"/>
                                </a:lnTo>
                                <a:lnTo>
                                  <a:pt x="9" y="44"/>
                                </a:lnTo>
                                <a:lnTo>
                                  <a:pt x="4" y="43"/>
                                </a:lnTo>
                                <a:lnTo>
                                  <a:pt x="2" y="41"/>
                                </a:lnTo>
                                <a:lnTo>
                                  <a:pt x="1" y="41"/>
                                </a:lnTo>
                                <a:lnTo>
                                  <a:pt x="1" y="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Freeform 521"/>
                        <wps:cNvSpPr>
                          <a:spLocks/>
                        </wps:cNvSpPr>
                        <wps:spPr bwMode="auto">
                          <a:xfrm>
                            <a:off x="113030" y="13335"/>
                            <a:ext cx="40640" cy="19050"/>
                          </a:xfrm>
                          <a:custGeom>
                            <a:avLst/>
                            <a:gdLst>
                              <a:gd name="T0" fmla="*/ 1 w 191"/>
                              <a:gd name="T1" fmla="*/ 42 h 89"/>
                              <a:gd name="T2" fmla="*/ 8 w 191"/>
                              <a:gd name="T3" fmla="*/ 52 h 89"/>
                              <a:gd name="T4" fmla="*/ 22 w 191"/>
                              <a:gd name="T5" fmla="*/ 66 h 89"/>
                              <a:gd name="T6" fmla="*/ 29 w 191"/>
                              <a:gd name="T7" fmla="*/ 73 h 89"/>
                              <a:gd name="T8" fmla="*/ 38 w 191"/>
                              <a:gd name="T9" fmla="*/ 80 h 89"/>
                              <a:gd name="T10" fmla="*/ 47 w 191"/>
                              <a:gd name="T11" fmla="*/ 84 h 89"/>
                              <a:gd name="T12" fmla="*/ 58 w 191"/>
                              <a:gd name="T13" fmla="*/ 88 h 89"/>
                              <a:gd name="T14" fmla="*/ 68 w 191"/>
                              <a:gd name="T15" fmla="*/ 89 h 89"/>
                              <a:gd name="T16" fmla="*/ 73 w 191"/>
                              <a:gd name="T17" fmla="*/ 87 h 89"/>
                              <a:gd name="T18" fmla="*/ 74 w 191"/>
                              <a:gd name="T19" fmla="*/ 74 h 89"/>
                              <a:gd name="T20" fmla="*/ 77 w 191"/>
                              <a:gd name="T21" fmla="*/ 62 h 89"/>
                              <a:gd name="T22" fmla="*/ 82 w 191"/>
                              <a:gd name="T23" fmla="*/ 52 h 89"/>
                              <a:gd name="T24" fmla="*/ 86 w 191"/>
                              <a:gd name="T25" fmla="*/ 53 h 89"/>
                              <a:gd name="T26" fmla="*/ 91 w 191"/>
                              <a:gd name="T27" fmla="*/ 63 h 89"/>
                              <a:gd name="T28" fmla="*/ 96 w 191"/>
                              <a:gd name="T29" fmla="*/ 73 h 89"/>
                              <a:gd name="T30" fmla="*/ 108 w 191"/>
                              <a:gd name="T31" fmla="*/ 78 h 89"/>
                              <a:gd name="T32" fmla="*/ 116 w 191"/>
                              <a:gd name="T33" fmla="*/ 70 h 89"/>
                              <a:gd name="T34" fmla="*/ 128 w 191"/>
                              <a:gd name="T35" fmla="*/ 58 h 89"/>
                              <a:gd name="T36" fmla="*/ 137 w 191"/>
                              <a:gd name="T37" fmla="*/ 51 h 89"/>
                              <a:gd name="T38" fmla="*/ 148 w 191"/>
                              <a:gd name="T39" fmla="*/ 43 h 89"/>
                              <a:gd name="T40" fmla="*/ 159 w 191"/>
                              <a:gd name="T41" fmla="*/ 34 h 89"/>
                              <a:gd name="T42" fmla="*/ 168 w 191"/>
                              <a:gd name="T43" fmla="*/ 25 h 89"/>
                              <a:gd name="T44" fmla="*/ 178 w 191"/>
                              <a:gd name="T45" fmla="*/ 18 h 89"/>
                              <a:gd name="T46" fmla="*/ 188 w 191"/>
                              <a:gd name="T47" fmla="*/ 9 h 89"/>
                              <a:gd name="T48" fmla="*/ 191 w 191"/>
                              <a:gd name="T49" fmla="*/ 2 h 89"/>
                              <a:gd name="T50" fmla="*/ 184 w 191"/>
                              <a:gd name="T51" fmla="*/ 0 h 89"/>
                              <a:gd name="T52" fmla="*/ 176 w 191"/>
                              <a:gd name="T53" fmla="*/ 3 h 89"/>
                              <a:gd name="T54" fmla="*/ 167 w 191"/>
                              <a:gd name="T55" fmla="*/ 9 h 89"/>
                              <a:gd name="T56" fmla="*/ 158 w 191"/>
                              <a:gd name="T57" fmla="*/ 15 h 89"/>
                              <a:gd name="T58" fmla="*/ 148 w 191"/>
                              <a:gd name="T59" fmla="*/ 21 h 89"/>
                              <a:gd name="T60" fmla="*/ 136 w 191"/>
                              <a:gd name="T61" fmla="*/ 28 h 89"/>
                              <a:gd name="T62" fmla="*/ 126 w 191"/>
                              <a:gd name="T63" fmla="*/ 35 h 89"/>
                              <a:gd name="T64" fmla="*/ 118 w 191"/>
                              <a:gd name="T65" fmla="*/ 41 h 89"/>
                              <a:gd name="T66" fmla="*/ 106 w 191"/>
                              <a:gd name="T67" fmla="*/ 48 h 89"/>
                              <a:gd name="T68" fmla="*/ 105 w 191"/>
                              <a:gd name="T69" fmla="*/ 46 h 89"/>
                              <a:gd name="T70" fmla="*/ 104 w 191"/>
                              <a:gd name="T71" fmla="*/ 34 h 89"/>
                              <a:gd name="T72" fmla="*/ 100 w 191"/>
                              <a:gd name="T73" fmla="*/ 23 h 89"/>
                              <a:gd name="T74" fmla="*/ 92 w 191"/>
                              <a:gd name="T75" fmla="*/ 16 h 89"/>
                              <a:gd name="T76" fmla="*/ 79 w 191"/>
                              <a:gd name="T77" fmla="*/ 18 h 89"/>
                              <a:gd name="T78" fmla="*/ 70 w 191"/>
                              <a:gd name="T79" fmla="*/ 28 h 89"/>
                              <a:gd name="T80" fmla="*/ 63 w 191"/>
                              <a:gd name="T81" fmla="*/ 38 h 89"/>
                              <a:gd name="T82" fmla="*/ 58 w 191"/>
                              <a:gd name="T83" fmla="*/ 47 h 89"/>
                              <a:gd name="T84" fmla="*/ 53 w 191"/>
                              <a:gd name="T85" fmla="*/ 60 h 89"/>
                              <a:gd name="T86" fmla="*/ 53 w 191"/>
                              <a:gd name="T87" fmla="*/ 66 h 89"/>
                              <a:gd name="T88" fmla="*/ 50 w 191"/>
                              <a:gd name="T89" fmla="*/ 73 h 89"/>
                              <a:gd name="T90" fmla="*/ 37 w 191"/>
                              <a:gd name="T91" fmla="*/ 64 h 89"/>
                              <a:gd name="T92" fmla="*/ 25 w 191"/>
                              <a:gd name="T93" fmla="*/ 55 h 89"/>
                              <a:gd name="T94" fmla="*/ 17 w 191"/>
                              <a:gd name="T95" fmla="*/ 44 h 89"/>
                              <a:gd name="T96" fmla="*/ 9 w 191"/>
                              <a:gd name="T97" fmla="*/ 34 h 89"/>
                              <a:gd name="T98" fmla="*/ 2 w 191"/>
                              <a:gd name="T99" fmla="*/ 36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91" h="89">
                                <a:moveTo>
                                  <a:pt x="1" y="38"/>
                                </a:moveTo>
                                <a:lnTo>
                                  <a:pt x="0" y="39"/>
                                </a:lnTo>
                                <a:lnTo>
                                  <a:pt x="1" y="42"/>
                                </a:lnTo>
                                <a:lnTo>
                                  <a:pt x="3" y="44"/>
                                </a:lnTo>
                                <a:lnTo>
                                  <a:pt x="6" y="48"/>
                                </a:lnTo>
                                <a:lnTo>
                                  <a:pt x="8" y="52"/>
                                </a:lnTo>
                                <a:lnTo>
                                  <a:pt x="11" y="56"/>
                                </a:lnTo>
                                <a:lnTo>
                                  <a:pt x="16" y="62"/>
                                </a:lnTo>
                                <a:lnTo>
                                  <a:pt x="22" y="66"/>
                                </a:lnTo>
                                <a:lnTo>
                                  <a:pt x="23" y="69"/>
                                </a:lnTo>
                                <a:lnTo>
                                  <a:pt x="26" y="71"/>
                                </a:lnTo>
                                <a:lnTo>
                                  <a:pt x="29" y="73"/>
                                </a:lnTo>
                                <a:lnTo>
                                  <a:pt x="32" y="75"/>
                                </a:lnTo>
                                <a:lnTo>
                                  <a:pt x="35" y="78"/>
                                </a:lnTo>
                                <a:lnTo>
                                  <a:pt x="38" y="80"/>
                                </a:lnTo>
                                <a:lnTo>
                                  <a:pt x="40" y="81"/>
                                </a:lnTo>
                                <a:lnTo>
                                  <a:pt x="44" y="83"/>
                                </a:lnTo>
                                <a:lnTo>
                                  <a:pt x="47" y="84"/>
                                </a:lnTo>
                                <a:lnTo>
                                  <a:pt x="51" y="85"/>
                                </a:lnTo>
                                <a:lnTo>
                                  <a:pt x="54" y="87"/>
                                </a:lnTo>
                                <a:lnTo>
                                  <a:pt x="58" y="88"/>
                                </a:lnTo>
                                <a:lnTo>
                                  <a:pt x="61" y="88"/>
                                </a:lnTo>
                                <a:lnTo>
                                  <a:pt x="64" y="89"/>
                                </a:lnTo>
                                <a:lnTo>
                                  <a:pt x="68" y="89"/>
                                </a:lnTo>
                                <a:lnTo>
                                  <a:pt x="71" y="89"/>
                                </a:lnTo>
                                <a:lnTo>
                                  <a:pt x="71" y="88"/>
                                </a:lnTo>
                                <a:lnTo>
                                  <a:pt x="73" y="87"/>
                                </a:lnTo>
                                <a:lnTo>
                                  <a:pt x="74" y="82"/>
                                </a:lnTo>
                                <a:lnTo>
                                  <a:pt x="74" y="78"/>
                                </a:lnTo>
                                <a:lnTo>
                                  <a:pt x="74" y="74"/>
                                </a:lnTo>
                                <a:lnTo>
                                  <a:pt x="75" y="71"/>
                                </a:lnTo>
                                <a:lnTo>
                                  <a:pt x="76" y="66"/>
                                </a:lnTo>
                                <a:lnTo>
                                  <a:pt x="77" y="62"/>
                                </a:lnTo>
                                <a:lnTo>
                                  <a:pt x="78" y="57"/>
                                </a:lnTo>
                                <a:lnTo>
                                  <a:pt x="79" y="55"/>
                                </a:lnTo>
                                <a:lnTo>
                                  <a:pt x="82" y="52"/>
                                </a:lnTo>
                                <a:lnTo>
                                  <a:pt x="83" y="52"/>
                                </a:lnTo>
                                <a:lnTo>
                                  <a:pt x="84" y="51"/>
                                </a:lnTo>
                                <a:lnTo>
                                  <a:pt x="86" y="53"/>
                                </a:lnTo>
                                <a:lnTo>
                                  <a:pt x="88" y="55"/>
                                </a:lnTo>
                                <a:lnTo>
                                  <a:pt x="89" y="60"/>
                                </a:lnTo>
                                <a:lnTo>
                                  <a:pt x="91" y="63"/>
                                </a:lnTo>
                                <a:lnTo>
                                  <a:pt x="92" y="67"/>
                                </a:lnTo>
                                <a:lnTo>
                                  <a:pt x="93" y="71"/>
                                </a:lnTo>
                                <a:lnTo>
                                  <a:pt x="96" y="73"/>
                                </a:lnTo>
                                <a:lnTo>
                                  <a:pt x="99" y="76"/>
                                </a:lnTo>
                                <a:lnTo>
                                  <a:pt x="104" y="79"/>
                                </a:lnTo>
                                <a:lnTo>
                                  <a:pt x="108" y="78"/>
                                </a:lnTo>
                                <a:lnTo>
                                  <a:pt x="113" y="74"/>
                                </a:lnTo>
                                <a:lnTo>
                                  <a:pt x="114" y="72"/>
                                </a:lnTo>
                                <a:lnTo>
                                  <a:pt x="116" y="70"/>
                                </a:lnTo>
                                <a:lnTo>
                                  <a:pt x="120" y="65"/>
                                </a:lnTo>
                                <a:lnTo>
                                  <a:pt x="126" y="61"/>
                                </a:lnTo>
                                <a:lnTo>
                                  <a:pt x="128" y="58"/>
                                </a:lnTo>
                                <a:lnTo>
                                  <a:pt x="131" y="56"/>
                                </a:lnTo>
                                <a:lnTo>
                                  <a:pt x="134" y="54"/>
                                </a:lnTo>
                                <a:lnTo>
                                  <a:pt x="137" y="51"/>
                                </a:lnTo>
                                <a:lnTo>
                                  <a:pt x="141" y="48"/>
                                </a:lnTo>
                                <a:lnTo>
                                  <a:pt x="144" y="45"/>
                                </a:lnTo>
                                <a:lnTo>
                                  <a:pt x="148" y="43"/>
                                </a:lnTo>
                                <a:lnTo>
                                  <a:pt x="152" y="39"/>
                                </a:lnTo>
                                <a:lnTo>
                                  <a:pt x="154" y="37"/>
                                </a:lnTo>
                                <a:lnTo>
                                  <a:pt x="159" y="34"/>
                                </a:lnTo>
                                <a:lnTo>
                                  <a:pt x="161" y="30"/>
                                </a:lnTo>
                                <a:lnTo>
                                  <a:pt x="165" y="28"/>
                                </a:lnTo>
                                <a:lnTo>
                                  <a:pt x="168" y="25"/>
                                </a:lnTo>
                                <a:lnTo>
                                  <a:pt x="171" y="23"/>
                                </a:lnTo>
                                <a:lnTo>
                                  <a:pt x="174" y="20"/>
                                </a:lnTo>
                                <a:lnTo>
                                  <a:pt x="178" y="18"/>
                                </a:lnTo>
                                <a:lnTo>
                                  <a:pt x="182" y="14"/>
                                </a:lnTo>
                                <a:lnTo>
                                  <a:pt x="186" y="11"/>
                                </a:lnTo>
                                <a:lnTo>
                                  <a:pt x="188" y="9"/>
                                </a:lnTo>
                                <a:lnTo>
                                  <a:pt x="189" y="8"/>
                                </a:lnTo>
                                <a:lnTo>
                                  <a:pt x="190" y="6"/>
                                </a:lnTo>
                                <a:lnTo>
                                  <a:pt x="191" y="2"/>
                                </a:lnTo>
                                <a:lnTo>
                                  <a:pt x="190" y="0"/>
                                </a:lnTo>
                                <a:lnTo>
                                  <a:pt x="187" y="0"/>
                                </a:lnTo>
                                <a:lnTo>
                                  <a:pt x="184" y="0"/>
                                </a:lnTo>
                                <a:lnTo>
                                  <a:pt x="181" y="1"/>
                                </a:lnTo>
                                <a:lnTo>
                                  <a:pt x="179" y="2"/>
                                </a:lnTo>
                                <a:lnTo>
                                  <a:pt x="176" y="3"/>
                                </a:lnTo>
                                <a:lnTo>
                                  <a:pt x="174" y="6"/>
                                </a:lnTo>
                                <a:lnTo>
                                  <a:pt x="171" y="7"/>
                                </a:lnTo>
                                <a:lnTo>
                                  <a:pt x="167" y="9"/>
                                </a:lnTo>
                                <a:lnTo>
                                  <a:pt x="164" y="10"/>
                                </a:lnTo>
                                <a:lnTo>
                                  <a:pt x="161" y="12"/>
                                </a:lnTo>
                                <a:lnTo>
                                  <a:pt x="158" y="15"/>
                                </a:lnTo>
                                <a:lnTo>
                                  <a:pt x="154" y="17"/>
                                </a:lnTo>
                                <a:lnTo>
                                  <a:pt x="151" y="19"/>
                                </a:lnTo>
                                <a:lnTo>
                                  <a:pt x="148" y="21"/>
                                </a:lnTo>
                                <a:lnTo>
                                  <a:pt x="144" y="24"/>
                                </a:lnTo>
                                <a:lnTo>
                                  <a:pt x="139" y="26"/>
                                </a:lnTo>
                                <a:lnTo>
                                  <a:pt x="136" y="28"/>
                                </a:lnTo>
                                <a:lnTo>
                                  <a:pt x="133" y="30"/>
                                </a:lnTo>
                                <a:lnTo>
                                  <a:pt x="129" y="33"/>
                                </a:lnTo>
                                <a:lnTo>
                                  <a:pt x="126" y="35"/>
                                </a:lnTo>
                                <a:lnTo>
                                  <a:pt x="122" y="37"/>
                                </a:lnTo>
                                <a:lnTo>
                                  <a:pt x="120" y="38"/>
                                </a:lnTo>
                                <a:lnTo>
                                  <a:pt x="118" y="41"/>
                                </a:lnTo>
                                <a:lnTo>
                                  <a:pt x="112" y="44"/>
                                </a:lnTo>
                                <a:lnTo>
                                  <a:pt x="108" y="46"/>
                                </a:lnTo>
                                <a:lnTo>
                                  <a:pt x="106" y="48"/>
                                </a:lnTo>
                                <a:lnTo>
                                  <a:pt x="106" y="49"/>
                                </a:lnTo>
                                <a:lnTo>
                                  <a:pt x="105" y="48"/>
                                </a:lnTo>
                                <a:lnTo>
                                  <a:pt x="105" y="46"/>
                                </a:lnTo>
                                <a:lnTo>
                                  <a:pt x="105" y="43"/>
                                </a:lnTo>
                                <a:lnTo>
                                  <a:pt x="105" y="38"/>
                                </a:lnTo>
                                <a:lnTo>
                                  <a:pt x="104" y="34"/>
                                </a:lnTo>
                                <a:lnTo>
                                  <a:pt x="104" y="30"/>
                                </a:lnTo>
                                <a:lnTo>
                                  <a:pt x="101" y="26"/>
                                </a:lnTo>
                                <a:lnTo>
                                  <a:pt x="100" y="23"/>
                                </a:lnTo>
                                <a:lnTo>
                                  <a:pt x="98" y="19"/>
                                </a:lnTo>
                                <a:lnTo>
                                  <a:pt x="94" y="17"/>
                                </a:lnTo>
                                <a:lnTo>
                                  <a:pt x="92" y="16"/>
                                </a:lnTo>
                                <a:lnTo>
                                  <a:pt x="90" y="16"/>
                                </a:lnTo>
                                <a:lnTo>
                                  <a:pt x="84" y="16"/>
                                </a:lnTo>
                                <a:lnTo>
                                  <a:pt x="79" y="18"/>
                                </a:lnTo>
                                <a:lnTo>
                                  <a:pt x="76" y="21"/>
                                </a:lnTo>
                                <a:lnTo>
                                  <a:pt x="73" y="26"/>
                                </a:lnTo>
                                <a:lnTo>
                                  <a:pt x="70" y="28"/>
                                </a:lnTo>
                                <a:lnTo>
                                  <a:pt x="68" y="32"/>
                                </a:lnTo>
                                <a:lnTo>
                                  <a:pt x="66" y="35"/>
                                </a:lnTo>
                                <a:lnTo>
                                  <a:pt x="63" y="38"/>
                                </a:lnTo>
                                <a:lnTo>
                                  <a:pt x="61" y="42"/>
                                </a:lnTo>
                                <a:lnTo>
                                  <a:pt x="59" y="44"/>
                                </a:lnTo>
                                <a:lnTo>
                                  <a:pt x="58" y="47"/>
                                </a:lnTo>
                                <a:lnTo>
                                  <a:pt x="55" y="51"/>
                                </a:lnTo>
                                <a:lnTo>
                                  <a:pt x="53" y="55"/>
                                </a:lnTo>
                                <a:lnTo>
                                  <a:pt x="53" y="60"/>
                                </a:lnTo>
                                <a:lnTo>
                                  <a:pt x="53" y="61"/>
                                </a:lnTo>
                                <a:lnTo>
                                  <a:pt x="53" y="64"/>
                                </a:lnTo>
                                <a:lnTo>
                                  <a:pt x="53" y="66"/>
                                </a:lnTo>
                                <a:lnTo>
                                  <a:pt x="53" y="69"/>
                                </a:lnTo>
                                <a:lnTo>
                                  <a:pt x="53" y="72"/>
                                </a:lnTo>
                                <a:lnTo>
                                  <a:pt x="50" y="73"/>
                                </a:lnTo>
                                <a:lnTo>
                                  <a:pt x="46" y="72"/>
                                </a:lnTo>
                                <a:lnTo>
                                  <a:pt x="43" y="69"/>
                                </a:lnTo>
                                <a:lnTo>
                                  <a:pt x="37" y="64"/>
                                </a:lnTo>
                                <a:lnTo>
                                  <a:pt x="32" y="61"/>
                                </a:lnTo>
                                <a:lnTo>
                                  <a:pt x="29" y="57"/>
                                </a:lnTo>
                                <a:lnTo>
                                  <a:pt x="25" y="55"/>
                                </a:lnTo>
                                <a:lnTo>
                                  <a:pt x="23" y="52"/>
                                </a:lnTo>
                                <a:lnTo>
                                  <a:pt x="21" y="49"/>
                                </a:lnTo>
                                <a:lnTo>
                                  <a:pt x="17" y="44"/>
                                </a:lnTo>
                                <a:lnTo>
                                  <a:pt x="14" y="39"/>
                                </a:lnTo>
                                <a:lnTo>
                                  <a:pt x="11" y="35"/>
                                </a:lnTo>
                                <a:lnTo>
                                  <a:pt x="9" y="34"/>
                                </a:lnTo>
                                <a:lnTo>
                                  <a:pt x="7" y="34"/>
                                </a:lnTo>
                                <a:lnTo>
                                  <a:pt x="6" y="34"/>
                                </a:lnTo>
                                <a:lnTo>
                                  <a:pt x="2" y="36"/>
                                </a:lnTo>
                                <a:lnTo>
                                  <a:pt x="1" y="38"/>
                                </a:lnTo>
                                <a:lnTo>
                                  <a:pt x="1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1" name="Freeform 522"/>
                        <wps:cNvSpPr>
                          <a:spLocks/>
                        </wps:cNvSpPr>
                        <wps:spPr bwMode="auto">
                          <a:xfrm>
                            <a:off x="155575" y="9525"/>
                            <a:ext cx="37465" cy="17145"/>
                          </a:xfrm>
                          <a:custGeom>
                            <a:avLst/>
                            <a:gdLst>
                              <a:gd name="T0" fmla="*/ 8 w 177"/>
                              <a:gd name="T1" fmla="*/ 28 h 81"/>
                              <a:gd name="T2" fmla="*/ 21 w 177"/>
                              <a:gd name="T3" fmla="*/ 23 h 81"/>
                              <a:gd name="T4" fmla="*/ 39 w 177"/>
                              <a:gd name="T5" fmla="*/ 17 h 81"/>
                              <a:gd name="T6" fmla="*/ 56 w 177"/>
                              <a:gd name="T7" fmla="*/ 14 h 81"/>
                              <a:gd name="T8" fmla="*/ 72 w 177"/>
                              <a:gd name="T9" fmla="*/ 15 h 81"/>
                              <a:gd name="T10" fmla="*/ 80 w 177"/>
                              <a:gd name="T11" fmla="*/ 18 h 81"/>
                              <a:gd name="T12" fmla="*/ 70 w 177"/>
                              <a:gd name="T13" fmla="*/ 20 h 81"/>
                              <a:gd name="T14" fmla="*/ 50 w 177"/>
                              <a:gd name="T15" fmla="*/ 26 h 81"/>
                              <a:gd name="T16" fmla="*/ 32 w 177"/>
                              <a:gd name="T17" fmla="*/ 32 h 81"/>
                              <a:gd name="T18" fmla="*/ 20 w 177"/>
                              <a:gd name="T19" fmla="*/ 36 h 81"/>
                              <a:gd name="T20" fmla="*/ 32 w 177"/>
                              <a:gd name="T21" fmla="*/ 46 h 81"/>
                              <a:gd name="T22" fmla="*/ 43 w 177"/>
                              <a:gd name="T23" fmla="*/ 46 h 81"/>
                              <a:gd name="T24" fmla="*/ 60 w 177"/>
                              <a:gd name="T25" fmla="*/ 46 h 81"/>
                              <a:gd name="T26" fmla="*/ 71 w 177"/>
                              <a:gd name="T27" fmla="*/ 47 h 81"/>
                              <a:gd name="T28" fmla="*/ 83 w 177"/>
                              <a:gd name="T29" fmla="*/ 47 h 81"/>
                              <a:gd name="T30" fmla="*/ 95 w 177"/>
                              <a:gd name="T31" fmla="*/ 48 h 81"/>
                              <a:gd name="T32" fmla="*/ 110 w 177"/>
                              <a:gd name="T33" fmla="*/ 51 h 81"/>
                              <a:gd name="T34" fmla="*/ 124 w 177"/>
                              <a:gd name="T35" fmla="*/ 55 h 81"/>
                              <a:gd name="T36" fmla="*/ 138 w 177"/>
                              <a:gd name="T37" fmla="*/ 61 h 81"/>
                              <a:gd name="T38" fmla="*/ 147 w 177"/>
                              <a:gd name="T39" fmla="*/ 67 h 81"/>
                              <a:gd name="T40" fmla="*/ 134 w 177"/>
                              <a:gd name="T41" fmla="*/ 70 h 81"/>
                              <a:gd name="T42" fmla="*/ 118 w 177"/>
                              <a:gd name="T43" fmla="*/ 69 h 81"/>
                              <a:gd name="T44" fmla="*/ 103 w 177"/>
                              <a:gd name="T45" fmla="*/ 64 h 81"/>
                              <a:gd name="T46" fmla="*/ 108 w 177"/>
                              <a:gd name="T47" fmla="*/ 75 h 81"/>
                              <a:gd name="T48" fmla="*/ 122 w 177"/>
                              <a:gd name="T49" fmla="*/ 80 h 81"/>
                              <a:gd name="T50" fmla="*/ 139 w 177"/>
                              <a:gd name="T51" fmla="*/ 81 h 81"/>
                              <a:gd name="T52" fmla="*/ 161 w 177"/>
                              <a:gd name="T53" fmla="*/ 79 h 81"/>
                              <a:gd name="T54" fmla="*/ 175 w 177"/>
                              <a:gd name="T55" fmla="*/ 74 h 81"/>
                              <a:gd name="T56" fmla="*/ 171 w 177"/>
                              <a:gd name="T57" fmla="*/ 67 h 81"/>
                              <a:gd name="T58" fmla="*/ 158 w 177"/>
                              <a:gd name="T59" fmla="*/ 61 h 81"/>
                              <a:gd name="T60" fmla="*/ 143 w 177"/>
                              <a:gd name="T61" fmla="*/ 55 h 81"/>
                              <a:gd name="T62" fmla="*/ 125 w 177"/>
                              <a:gd name="T63" fmla="*/ 51 h 81"/>
                              <a:gd name="T64" fmla="*/ 108 w 177"/>
                              <a:gd name="T65" fmla="*/ 45 h 81"/>
                              <a:gd name="T66" fmla="*/ 93 w 177"/>
                              <a:gd name="T67" fmla="*/ 41 h 81"/>
                              <a:gd name="T68" fmla="*/ 81 w 177"/>
                              <a:gd name="T69" fmla="*/ 37 h 81"/>
                              <a:gd name="T70" fmla="*/ 78 w 177"/>
                              <a:gd name="T71" fmla="*/ 35 h 81"/>
                              <a:gd name="T72" fmla="*/ 93 w 177"/>
                              <a:gd name="T73" fmla="*/ 28 h 81"/>
                              <a:gd name="T74" fmla="*/ 108 w 177"/>
                              <a:gd name="T75" fmla="*/ 20 h 81"/>
                              <a:gd name="T76" fmla="*/ 115 w 177"/>
                              <a:gd name="T77" fmla="*/ 8 h 81"/>
                              <a:gd name="T78" fmla="*/ 106 w 177"/>
                              <a:gd name="T79" fmla="*/ 1 h 81"/>
                              <a:gd name="T80" fmla="*/ 94 w 177"/>
                              <a:gd name="T81" fmla="*/ 0 h 81"/>
                              <a:gd name="T82" fmla="*/ 76 w 177"/>
                              <a:gd name="T83" fmla="*/ 0 h 81"/>
                              <a:gd name="T84" fmla="*/ 64 w 177"/>
                              <a:gd name="T85" fmla="*/ 1 h 81"/>
                              <a:gd name="T86" fmla="*/ 50 w 177"/>
                              <a:gd name="T87" fmla="*/ 1 h 81"/>
                              <a:gd name="T88" fmla="*/ 33 w 177"/>
                              <a:gd name="T89" fmla="*/ 3 h 81"/>
                              <a:gd name="T90" fmla="*/ 17 w 177"/>
                              <a:gd name="T91" fmla="*/ 12 h 81"/>
                              <a:gd name="T92" fmla="*/ 1 w 177"/>
                              <a:gd name="T93" fmla="*/ 24 h 81"/>
                              <a:gd name="T94" fmla="*/ 3 w 177"/>
                              <a:gd name="T95" fmla="*/ 29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177" h="81">
                                <a:moveTo>
                                  <a:pt x="5" y="30"/>
                                </a:moveTo>
                                <a:lnTo>
                                  <a:pt x="5" y="29"/>
                                </a:lnTo>
                                <a:lnTo>
                                  <a:pt x="6" y="29"/>
                                </a:lnTo>
                                <a:lnTo>
                                  <a:pt x="8" y="28"/>
                                </a:lnTo>
                                <a:lnTo>
                                  <a:pt x="11" y="27"/>
                                </a:lnTo>
                                <a:lnTo>
                                  <a:pt x="13" y="26"/>
                                </a:lnTo>
                                <a:lnTo>
                                  <a:pt x="18" y="25"/>
                                </a:lnTo>
                                <a:lnTo>
                                  <a:pt x="21" y="23"/>
                                </a:lnTo>
                                <a:lnTo>
                                  <a:pt x="26" y="21"/>
                                </a:lnTo>
                                <a:lnTo>
                                  <a:pt x="31" y="20"/>
                                </a:lnTo>
                                <a:lnTo>
                                  <a:pt x="35" y="19"/>
                                </a:lnTo>
                                <a:lnTo>
                                  <a:pt x="39" y="17"/>
                                </a:lnTo>
                                <a:lnTo>
                                  <a:pt x="45" y="16"/>
                                </a:lnTo>
                                <a:lnTo>
                                  <a:pt x="48" y="15"/>
                                </a:lnTo>
                                <a:lnTo>
                                  <a:pt x="53" y="14"/>
                                </a:lnTo>
                                <a:lnTo>
                                  <a:pt x="56" y="14"/>
                                </a:lnTo>
                                <a:lnTo>
                                  <a:pt x="60" y="14"/>
                                </a:lnTo>
                                <a:lnTo>
                                  <a:pt x="64" y="14"/>
                                </a:lnTo>
                                <a:lnTo>
                                  <a:pt x="69" y="14"/>
                                </a:lnTo>
                                <a:lnTo>
                                  <a:pt x="72" y="15"/>
                                </a:lnTo>
                                <a:lnTo>
                                  <a:pt x="77" y="16"/>
                                </a:lnTo>
                                <a:lnTo>
                                  <a:pt x="78" y="16"/>
                                </a:lnTo>
                                <a:lnTo>
                                  <a:pt x="80" y="17"/>
                                </a:lnTo>
                                <a:lnTo>
                                  <a:pt x="80" y="18"/>
                                </a:lnTo>
                                <a:lnTo>
                                  <a:pt x="78" y="19"/>
                                </a:lnTo>
                                <a:lnTo>
                                  <a:pt x="76" y="19"/>
                                </a:lnTo>
                                <a:lnTo>
                                  <a:pt x="73" y="19"/>
                                </a:lnTo>
                                <a:lnTo>
                                  <a:pt x="70" y="20"/>
                                </a:lnTo>
                                <a:lnTo>
                                  <a:pt x="65" y="23"/>
                                </a:lnTo>
                                <a:lnTo>
                                  <a:pt x="61" y="24"/>
                                </a:lnTo>
                                <a:lnTo>
                                  <a:pt x="56" y="25"/>
                                </a:lnTo>
                                <a:lnTo>
                                  <a:pt x="50" y="26"/>
                                </a:lnTo>
                                <a:lnTo>
                                  <a:pt x="46" y="27"/>
                                </a:lnTo>
                                <a:lnTo>
                                  <a:pt x="41" y="28"/>
                                </a:lnTo>
                                <a:lnTo>
                                  <a:pt x="36" y="30"/>
                                </a:lnTo>
                                <a:lnTo>
                                  <a:pt x="32" y="32"/>
                                </a:lnTo>
                                <a:lnTo>
                                  <a:pt x="28" y="33"/>
                                </a:lnTo>
                                <a:lnTo>
                                  <a:pt x="24" y="34"/>
                                </a:lnTo>
                                <a:lnTo>
                                  <a:pt x="23" y="35"/>
                                </a:lnTo>
                                <a:lnTo>
                                  <a:pt x="20" y="36"/>
                                </a:lnTo>
                                <a:lnTo>
                                  <a:pt x="21" y="37"/>
                                </a:lnTo>
                                <a:lnTo>
                                  <a:pt x="23" y="41"/>
                                </a:lnTo>
                                <a:lnTo>
                                  <a:pt x="27" y="45"/>
                                </a:lnTo>
                                <a:lnTo>
                                  <a:pt x="32" y="46"/>
                                </a:lnTo>
                                <a:lnTo>
                                  <a:pt x="36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3" y="46"/>
                                </a:lnTo>
                                <a:lnTo>
                                  <a:pt x="47" y="46"/>
                                </a:lnTo>
                                <a:lnTo>
                                  <a:pt x="51" y="46"/>
                                </a:lnTo>
                                <a:lnTo>
                                  <a:pt x="56" y="46"/>
                                </a:lnTo>
                                <a:lnTo>
                                  <a:pt x="60" y="46"/>
                                </a:lnTo>
                                <a:lnTo>
                                  <a:pt x="62" y="46"/>
                                </a:lnTo>
                                <a:lnTo>
                                  <a:pt x="65" y="46"/>
                                </a:lnTo>
                                <a:lnTo>
                                  <a:pt x="68" y="47"/>
                                </a:lnTo>
                                <a:lnTo>
                                  <a:pt x="71" y="47"/>
                                </a:lnTo>
                                <a:lnTo>
                                  <a:pt x="73" y="47"/>
                                </a:lnTo>
                                <a:lnTo>
                                  <a:pt x="77" y="47"/>
                                </a:lnTo>
                                <a:lnTo>
                                  <a:pt x="79" y="47"/>
                                </a:lnTo>
                                <a:lnTo>
                                  <a:pt x="83" y="47"/>
                                </a:lnTo>
                                <a:lnTo>
                                  <a:pt x="85" y="48"/>
                                </a:lnTo>
                                <a:lnTo>
                                  <a:pt x="88" y="48"/>
                                </a:lnTo>
                                <a:lnTo>
                                  <a:pt x="91" y="48"/>
                                </a:lnTo>
                                <a:lnTo>
                                  <a:pt x="95" y="48"/>
                                </a:lnTo>
                                <a:lnTo>
                                  <a:pt x="100" y="50"/>
                                </a:lnTo>
                                <a:lnTo>
                                  <a:pt x="105" y="50"/>
                                </a:lnTo>
                                <a:lnTo>
                                  <a:pt x="108" y="51"/>
                                </a:lnTo>
                                <a:lnTo>
                                  <a:pt x="110" y="51"/>
                                </a:lnTo>
                                <a:lnTo>
                                  <a:pt x="114" y="52"/>
                                </a:lnTo>
                                <a:lnTo>
                                  <a:pt x="117" y="52"/>
                                </a:lnTo>
                                <a:lnTo>
                                  <a:pt x="122" y="54"/>
                                </a:lnTo>
                                <a:lnTo>
                                  <a:pt x="124" y="55"/>
                                </a:lnTo>
                                <a:lnTo>
                                  <a:pt x="128" y="56"/>
                                </a:lnTo>
                                <a:lnTo>
                                  <a:pt x="132" y="59"/>
                                </a:lnTo>
                                <a:lnTo>
                                  <a:pt x="136" y="60"/>
                                </a:lnTo>
                                <a:lnTo>
                                  <a:pt x="138" y="61"/>
                                </a:lnTo>
                                <a:lnTo>
                                  <a:pt x="140" y="62"/>
                                </a:lnTo>
                                <a:lnTo>
                                  <a:pt x="143" y="64"/>
                                </a:lnTo>
                                <a:lnTo>
                                  <a:pt x="145" y="65"/>
                                </a:lnTo>
                                <a:lnTo>
                                  <a:pt x="147" y="67"/>
                                </a:lnTo>
                                <a:lnTo>
                                  <a:pt x="146" y="70"/>
                                </a:lnTo>
                                <a:lnTo>
                                  <a:pt x="143" y="70"/>
                                </a:lnTo>
                                <a:lnTo>
                                  <a:pt x="139" y="70"/>
                                </a:lnTo>
                                <a:lnTo>
                                  <a:pt x="134" y="70"/>
                                </a:lnTo>
                                <a:lnTo>
                                  <a:pt x="131" y="70"/>
                                </a:lnTo>
                                <a:lnTo>
                                  <a:pt x="126" y="70"/>
                                </a:lnTo>
                                <a:lnTo>
                                  <a:pt x="122" y="69"/>
                                </a:lnTo>
                                <a:lnTo>
                                  <a:pt x="118" y="69"/>
                                </a:lnTo>
                                <a:lnTo>
                                  <a:pt x="117" y="69"/>
                                </a:lnTo>
                                <a:lnTo>
                                  <a:pt x="113" y="66"/>
                                </a:lnTo>
                                <a:lnTo>
                                  <a:pt x="108" y="65"/>
                                </a:lnTo>
                                <a:lnTo>
                                  <a:pt x="103" y="64"/>
                                </a:lnTo>
                                <a:lnTo>
                                  <a:pt x="101" y="66"/>
                                </a:lnTo>
                                <a:lnTo>
                                  <a:pt x="101" y="69"/>
                                </a:lnTo>
                                <a:lnTo>
                                  <a:pt x="106" y="73"/>
                                </a:lnTo>
                                <a:lnTo>
                                  <a:pt x="108" y="75"/>
                                </a:lnTo>
                                <a:lnTo>
                                  <a:pt x="111" y="78"/>
                                </a:lnTo>
                                <a:lnTo>
                                  <a:pt x="116" y="79"/>
                                </a:lnTo>
                                <a:lnTo>
                                  <a:pt x="121" y="80"/>
                                </a:lnTo>
                                <a:lnTo>
                                  <a:pt x="122" y="80"/>
                                </a:lnTo>
                                <a:lnTo>
                                  <a:pt x="126" y="81"/>
                                </a:lnTo>
                                <a:lnTo>
                                  <a:pt x="130" y="81"/>
                                </a:lnTo>
                                <a:lnTo>
                                  <a:pt x="134" y="81"/>
                                </a:lnTo>
                                <a:lnTo>
                                  <a:pt x="139" y="81"/>
                                </a:lnTo>
                                <a:lnTo>
                                  <a:pt x="145" y="81"/>
                                </a:lnTo>
                                <a:lnTo>
                                  <a:pt x="151" y="80"/>
                                </a:lnTo>
                                <a:lnTo>
                                  <a:pt x="156" y="80"/>
                                </a:lnTo>
                                <a:lnTo>
                                  <a:pt x="161" y="79"/>
                                </a:lnTo>
                                <a:lnTo>
                                  <a:pt x="166" y="79"/>
                                </a:lnTo>
                                <a:lnTo>
                                  <a:pt x="169" y="76"/>
                                </a:lnTo>
                                <a:lnTo>
                                  <a:pt x="173" y="75"/>
                                </a:lnTo>
                                <a:lnTo>
                                  <a:pt x="175" y="74"/>
                                </a:lnTo>
                                <a:lnTo>
                                  <a:pt x="177" y="73"/>
                                </a:lnTo>
                                <a:lnTo>
                                  <a:pt x="177" y="71"/>
                                </a:lnTo>
                                <a:lnTo>
                                  <a:pt x="176" y="70"/>
                                </a:lnTo>
                                <a:lnTo>
                                  <a:pt x="171" y="67"/>
                                </a:lnTo>
                                <a:lnTo>
                                  <a:pt x="167" y="65"/>
                                </a:lnTo>
                                <a:lnTo>
                                  <a:pt x="164" y="63"/>
                                </a:lnTo>
                                <a:lnTo>
                                  <a:pt x="161" y="62"/>
                                </a:lnTo>
                                <a:lnTo>
                                  <a:pt x="158" y="61"/>
                                </a:lnTo>
                                <a:lnTo>
                                  <a:pt x="154" y="60"/>
                                </a:lnTo>
                                <a:lnTo>
                                  <a:pt x="151" y="59"/>
                                </a:lnTo>
                                <a:lnTo>
                                  <a:pt x="146" y="56"/>
                                </a:lnTo>
                                <a:lnTo>
                                  <a:pt x="143" y="55"/>
                                </a:lnTo>
                                <a:lnTo>
                                  <a:pt x="138" y="54"/>
                                </a:lnTo>
                                <a:lnTo>
                                  <a:pt x="133" y="53"/>
                                </a:lnTo>
                                <a:lnTo>
                                  <a:pt x="130" y="52"/>
                                </a:lnTo>
                                <a:lnTo>
                                  <a:pt x="125" y="51"/>
                                </a:lnTo>
                                <a:lnTo>
                                  <a:pt x="122" y="50"/>
                                </a:lnTo>
                                <a:lnTo>
                                  <a:pt x="116" y="47"/>
                                </a:lnTo>
                                <a:lnTo>
                                  <a:pt x="113" y="46"/>
                                </a:lnTo>
                                <a:lnTo>
                                  <a:pt x="108" y="45"/>
                                </a:lnTo>
                                <a:lnTo>
                                  <a:pt x="105" y="44"/>
                                </a:lnTo>
                                <a:lnTo>
                                  <a:pt x="100" y="42"/>
                                </a:lnTo>
                                <a:lnTo>
                                  <a:pt x="96" y="42"/>
                                </a:lnTo>
                                <a:lnTo>
                                  <a:pt x="93" y="41"/>
                                </a:lnTo>
                                <a:lnTo>
                                  <a:pt x="90" y="41"/>
                                </a:lnTo>
                                <a:lnTo>
                                  <a:pt x="87" y="38"/>
                                </a:lnTo>
                                <a:lnTo>
                                  <a:pt x="84" y="38"/>
                                </a:lnTo>
                                <a:lnTo>
                                  <a:pt x="81" y="37"/>
                                </a:lnTo>
                                <a:lnTo>
                                  <a:pt x="80" y="37"/>
                                </a:lnTo>
                                <a:lnTo>
                                  <a:pt x="77" y="36"/>
                                </a:lnTo>
                                <a:lnTo>
                                  <a:pt x="77" y="36"/>
                                </a:lnTo>
                                <a:lnTo>
                                  <a:pt x="78" y="35"/>
                                </a:lnTo>
                                <a:lnTo>
                                  <a:pt x="83" y="34"/>
                                </a:lnTo>
                                <a:lnTo>
                                  <a:pt x="86" y="32"/>
                                </a:lnTo>
                                <a:lnTo>
                                  <a:pt x="90" y="30"/>
                                </a:lnTo>
                                <a:lnTo>
                                  <a:pt x="93" y="28"/>
                                </a:lnTo>
                                <a:lnTo>
                                  <a:pt x="98" y="27"/>
                                </a:lnTo>
                                <a:lnTo>
                                  <a:pt x="101" y="25"/>
                                </a:lnTo>
                                <a:lnTo>
                                  <a:pt x="105" y="23"/>
                                </a:lnTo>
                                <a:lnTo>
                                  <a:pt x="108" y="20"/>
                                </a:lnTo>
                                <a:lnTo>
                                  <a:pt x="111" y="19"/>
                                </a:lnTo>
                                <a:lnTo>
                                  <a:pt x="116" y="15"/>
                                </a:lnTo>
                                <a:lnTo>
                                  <a:pt x="117" y="14"/>
                                </a:lnTo>
                                <a:lnTo>
                                  <a:pt x="115" y="8"/>
                                </a:lnTo>
                                <a:lnTo>
                                  <a:pt x="111" y="6"/>
                                </a:lnTo>
                                <a:lnTo>
                                  <a:pt x="110" y="3"/>
                                </a:lnTo>
                                <a:lnTo>
                                  <a:pt x="108" y="2"/>
                                </a:lnTo>
                                <a:lnTo>
                                  <a:pt x="106" y="1"/>
                                </a:lnTo>
                                <a:lnTo>
                                  <a:pt x="103" y="1"/>
                                </a:lnTo>
                                <a:lnTo>
                                  <a:pt x="100" y="0"/>
                                </a:lnTo>
                                <a:lnTo>
                                  <a:pt x="98" y="0"/>
                                </a:lnTo>
                                <a:lnTo>
                                  <a:pt x="94" y="0"/>
                                </a:lnTo>
                                <a:lnTo>
                                  <a:pt x="90" y="0"/>
                                </a:lnTo>
                                <a:lnTo>
                                  <a:pt x="84" y="0"/>
                                </a:lnTo>
                                <a:lnTo>
                                  <a:pt x="79" y="0"/>
                                </a:lnTo>
                                <a:lnTo>
                                  <a:pt x="76" y="0"/>
                                </a:lnTo>
                                <a:lnTo>
                                  <a:pt x="73" y="0"/>
                                </a:lnTo>
                                <a:lnTo>
                                  <a:pt x="70" y="0"/>
                                </a:lnTo>
                                <a:lnTo>
                                  <a:pt x="68" y="1"/>
                                </a:lnTo>
                                <a:lnTo>
                                  <a:pt x="64" y="1"/>
                                </a:lnTo>
                                <a:lnTo>
                                  <a:pt x="61" y="1"/>
                                </a:lnTo>
                                <a:lnTo>
                                  <a:pt x="58" y="1"/>
                                </a:lnTo>
                                <a:lnTo>
                                  <a:pt x="56" y="1"/>
                                </a:lnTo>
                                <a:lnTo>
                                  <a:pt x="50" y="1"/>
                                </a:lnTo>
                                <a:lnTo>
                                  <a:pt x="45" y="2"/>
                                </a:lnTo>
                                <a:lnTo>
                                  <a:pt x="40" y="2"/>
                                </a:lnTo>
                                <a:lnTo>
                                  <a:pt x="36" y="3"/>
                                </a:lnTo>
                                <a:lnTo>
                                  <a:pt x="33" y="3"/>
                                </a:lnTo>
                                <a:lnTo>
                                  <a:pt x="31" y="6"/>
                                </a:lnTo>
                                <a:lnTo>
                                  <a:pt x="26" y="7"/>
                                </a:lnTo>
                                <a:lnTo>
                                  <a:pt x="21" y="9"/>
                                </a:lnTo>
                                <a:lnTo>
                                  <a:pt x="17" y="12"/>
                                </a:lnTo>
                                <a:lnTo>
                                  <a:pt x="12" y="16"/>
                                </a:lnTo>
                                <a:lnTo>
                                  <a:pt x="8" y="19"/>
                                </a:lnTo>
                                <a:lnTo>
                                  <a:pt x="3" y="21"/>
                                </a:lnTo>
                                <a:lnTo>
                                  <a:pt x="1" y="24"/>
                                </a:lnTo>
                                <a:lnTo>
                                  <a:pt x="0" y="25"/>
                                </a:lnTo>
                                <a:lnTo>
                                  <a:pt x="0" y="27"/>
                                </a:lnTo>
                                <a:lnTo>
                                  <a:pt x="2" y="29"/>
                                </a:lnTo>
                                <a:lnTo>
                                  <a:pt x="3" y="29"/>
                                </a:lnTo>
                                <a:lnTo>
                                  <a:pt x="5" y="30"/>
                                </a:lnTo>
                                <a:lnTo>
                                  <a:pt x="5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2" name="Freeform 523"/>
                        <wps:cNvSpPr>
                          <a:spLocks/>
                        </wps:cNvSpPr>
                        <wps:spPr bwMode="auto">
                          <a:xfrm>
                            <a:off x="193040" y="59055"/>
                            <a:ext cx="18415" cy="67945"/>
                          </a:xfrm>
                          <a:custGeom>
                            <a:avLst/>
                            <a:gdLst>
                              <a:gd name="T0" fmla="*/ 0 w 87"/>
                              <a:gd name="T1" fmla="*/ 5 h 321"/>
                              <a:gd name="T2" fmla="*/ 4 w 87"/>
                              <a:gd name="T3" fmla="*/ 15 h 321"/>
                              <a:gd name="T4" fmla="*/ 7 w 87"/>
                              <a:gd name="T5" fmla="*/ 24 h 321"/>
                              <a:gd name="T6" fmla="*/ 12 w 87"/>
                              <a:gd name="T7" fmla="*/ 35 h 321"/>
                              <a:gd name="T8" fmla="*/ 16 w 87"/>
                              <a:gd name="T9" fmla="*/ 47 h 321"/>
                              <a:gd name="T10" fmla="*/ 21 w 87"/>
                              <a:gd name="T11" fmla="*/ 58 h 321"/>
                              <a:gd name="T12" fmla="*/ 27 w 87"/>
                              <a:gd name="T13" fmla="*/ 70 h 321"/>
                              <a:gd name="T14" fmla="*/ 31 w 87"/>
                              <a:gd name="T15" fmla="*/ 81 h 321"/>
                              <a:gd name="T16" fmla="*/ 37 w 87"/>
                              <a:gd name="T17" fmla="*/ 90 h 321"/>
                              <a:gd name="T18" fmla="*/ 42 w 87"/>
                              <a:gd name="T19" fmla="*/ 99 h 321"/>
                              <a:gd name="T20" fmla="*/ 45 w 87"/>
                              <a:gd name="T21" fmla="*/ 106 h 321"/>
                              <a:gd name="T22" fmla="*/ 50 w 87"/>
                              <a:gd name="T23" fmla="*/ 115 h 321"/>
                              <a:gd name="T24" fmla="*/ 53 w 87"/>
                              <a:gd name="T25" fmla="*/ 126 h 321"/>
                              <a:gd name="T26" fmla="*/ 57 w 87"/>
                              <a:gd name="T27" fmla="*/ 137 h 321"/>
                              <a:gd name="T28" fmla="*/ 60 w 87"/>
                              <a:gd name="T29" fmla="*/ 149 h 321"/>
                              <a:gd name="T30" fmla="*/ 62 w 87"/>
                              <a:gd name="T31" fmla="*/ 160 h 321"/>
                              <a:gd name="T32" fmla="*/ 65 w 87"/>
                              <a:gd name="T33" fmla="*/ 174 h 321"/>
                              <a:gd name="T34" fmla="*/ 66 w 87"/>
                              <a:gd name="T35" fmla="*/ 186 h 321"/>
                              <a:gd name="T36" fmla="*/ 66 w 87"/>
                              <a:gd name="T37" fmla="*/ 201 h 321"/>
                              <a:gd name="T38" fmla="*/ 65 w 87"/>
                              <a:gd name="T39" fmla="*/ 214 h 321"/>
                              <a:gd name="T40" fmla="*/ 64 w 87"/>
                              <a:gd name="T41" fmla="*/ 227 h 321"/>
                              <a:gd name="T42" fmla="*/ 59 w 87"/>
                              <a:gd name="T43" fmla="*/ 240 h 321"/>
                              <a:gd name="T44" fmla="*/ 53 w 87"/>
                              <a:gd name="T45" fmla="*/ 254 h 321"/>
                              <a:gd name="T46" fmla="*/ 47 w 87"/>
                              <a:gd name="T47" fmla="*/ 265 h 321"/>
                              <a:gd name="T48" fmla="*/ 39 w 87"/>
                              <a:gd name="T49" fmla="*/ 277 h 321"/>
                              <a:gd name="T50" fmla="*/ 31 w 87"/>
                              <a:gd name="T51" fmla="*/ 287 h 321"/>
                              <a:gd name="T52" fmla="*/ 26 w 87"/>
                              <a:gd name="T53" fmla="*/ 299 h 321"/>
                              <a:gd name="T54" fmla="*/ 14 w 87"/>
                              <a:gd name="T55" fmla="*/ 312 h 321"/>
                              <a:gd name="T56" fmla="*/ 9 w 87"/>
                              <a:gd name="T57" fmla="*/ 318 h 321"/>
                              <a:gd name="T58" fmla="*/ 35 w 87"/>
                              <a:gd name="T59" fmla="*/ 319 h 321"/>
                              <a:gd name="T60" fmla="*/ 44 w 87"/>
                              <a:gd name="T61" fmla="*/ 310 h 321"/>
                              <a:gd name="T62" fmla="*/ 53 w 87"/>
                              <a:gd name="T63" fmla="*/ 299 h 321"/>
                              <a:gd name="T64" fmla="*/ 59 w 87"/>
                              <a:gd name="T65" fmla="*/ 290 h 321"/>
                              <a:gd name="T66" fmla="*/ 67 w 87"/>
                              <a:gd name="T67" fmla="*/ 278 h 321"/>
                              <a:gd name="T68" fmla="*/ 73 w 87"/>
                              <a:gd name="T69" fmla="*/ 266 h 321"/>
                              <a:gd name="T70" fmla="*/ 79 w 87"/>
                              <a:gd name="T71" fmla="*/ 251 h 321"/>
                              <a:gd name="T72" fmla="*/ 82 w 87"/>
                              <a:gd name="T73" fmla="*/ 239 h 321"/>
                              <a:gd name="T74" fmla="*/ 84 w 87"/>
                              <a:gd name="T75" fmla="*/ 230 h 321"/>
                              <a:gd name="T76" fmla="*/ 87 w 87"/>
                              <a:gd name="T77" fmla="*/ 217 h 321"/>
                              <a:gd name="T78" fmla="*/ 87 w 87"/>
                              <a:gd name="T79" fmla="*/ 208 h 321"/>
                              <a:gd name="T80" fmla="*/ 87 w 87"/>
                              <a:gd name="T81" fmla="*/ 199 h 321"/>
                              <a:gd name="T82" fmla="*/ 87 w 87"/>
                              <a:gd name="T83" fmla="*/ 191 h 321"/>
                              <a:gd name="T84" fmla="*/ 85 w 87"/>
                              <a:gd name="T85" fmla="*/ 179 h 321"/>
                              <a:gd name="T86" fmla="*/ 83 w 87"/>
                              <a:gd name="T87" fmla="*/ 164 h 321"/>
                              <a:gd name="T88" fmla="*/ 80 w 87"/>
                              <a:gd name="T89" fmla="*/ 150 h 321"/>
                              <a:gd name="T90" fmla="*/ 75 w 87"/>
                              <a:gd name="T91" fmla="*/ 138 h 321"/>
                              <a:gd name="T92" fmla="*/ 71 w 87"/>
                              <a:gd name="T93" fmla="*/ 126 h 321"/>
                              <a:gd name="T94" fmla="*/ 66 w 87"/>
                              <a:gd name="T95" fmla="*/ 115 h 321"/>
                              <a:gd name="T96" fmla="*/ 61 w 87"/>
                              <a:gd name="T97" fmla="*/ 106 h 321"/>
                              <a:gd name="T98" fmla="*/ 58 w 87"/>
                              <a:gd name="T99" fmla="*/ 99 h 321"/>
                              <a:gd name="T100" fmla="*/ 51 w 87"/>
                              <a:gd name="T101" fmla="*/ 88 h 321"/>
                              <a:gd name="T102" fmla="*/ 46 w 87"/>
                              <a:gd name="T103" fmla="*/ 77 h 321"/>
                              <a:gd name="T104" fmla="*/ 42 w 87"/>
                              <a:gd name="T105" fmla="*/ 67 h 321"/>
                              <a:gd name="T106" fmla="*/ 37 w 87"/>
                              <a:gd name="T107" fmla="*/ 56 h 321"/>
                              <a:gd name="T108" fmla="*/ 31 w 87"/>
                              <a:gd name="T109" fmla="*/ 43 h 321"/>
                              <a:gd name="T110" fmla="*/ 27 w 87"/>
                              <a:gd name="T111" fmla="*/ 32 h 321"/>
                              <a:gd name="T112" fmla="*/ 22 w 87"/>
                              <a:gd name="T113" fmla="*/ 21 h 321"/>
                              <a:gd name="T114" fmla="*/ 19 w 87"/>
                              <a:gd name="T115" fmla="*/ 12 h 321"/>
                              <a:gd name="T116" fmla="*/ 15 w 87"/>
                              <a:gd name="T117" fmla="*/ 4 h 321"/>
                              <a:gd name="T118" fmla="*/ 14 w 87"/>
                              <a:gd name="T119" fmla="*/ 0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7" h="321">
                                <a:moveTo>
                                  <a:pt x="0" y="2"/>
                                </a:moveTo>
                                <a:lnTo>
                                  <a:pt x="0" y="3"/>
                                </a:lnTo>
                                <a:lnTo>
                                  <a:pt x="0" y="5"/>
                                </a:lnTo>
                                <a:lnTo>
                                  <a:pt x="1" y="8"/>
                                </a:lnTo>
                                <a:lnTo>
                                  <a:pt x="4" y="13"/>
                                </a:lnTo>
                                <a:lnTo>
                                  <a:pt x="4" y="15"/>
                                </a:lnTo>
                                <a:lnTo>
                                  <a:pt x="5" y="19"/>
                                </a:lnTo>
                                <a:lnTo>
                                  <a:pt x="6" y="21"/>
                                </a:lnTo>
                                <a:lnTo>
                                  <a:pt x="7" y="24"/>
                                </a:lnTo>
                                <a:lnTo>
                                  <a:pt x="9" y="28"/>
                                </a:lnTo>
                                <a:lnTo>
                                  <a:pt x="11" y="31"/>
                                </a:lnTo>
                                <a:lnTo>
                                  <a:pt x="12" y="35"/>
                                </a:lnTo>
                                <a:lnTo>
                                  <a:pt x="14" y="39"/>
                                </a:lnTo>
                                <a:lnTo>
                                  <a:pt x="15" y="42"/>
                                </a:lnTo>
                                <a:lnTo>
                                  <a:pt x="16" y="47"/>
                                </a:lnTo>
                                <a:lnTo>
                                  <a:pt x="19" y="50"/>
                                </a:lnTo>
                                <a:lnTo>
                                  <a:pt x="20" y="55"/>
                                </a:lnTo>
                                <a:lnTo>
                                  <a:pt x="21" y="58"/>
                                </a:lnTo>
                                <a:lnTo>
                                  <a:pt x="23" y="61"/>
                                </a:lnTo>
                                <a:lnTo>
                                  <a:pt x="24" y="66"/>
                                </a:lnTo>
                                <a:lnTo>
                                  <a:pt x="27" y="70"/>
                                </a:lnTo>
                                <a:lnTo>
                                  <a:pt x="28" y="74"/>
                                </a:lnTo>
                                <a:lnTo>
                                  <a:pt x="30" y="77"/>
                                </a:lnTo>
                                <a:lnTo>
                                  <a:pt x="31" y="81"/>
                                </a:lnTo>
                                <a:lnTo>
                                  <a:pt x="34" y="84"/>
                                </a:lnTo>
                                <a:lnTo>
                                  <a:pt x="35" y="87"/>
                                </a:lnTo>
                                <a:lnTo>
                                  <a:pt x="37" y="90"/>
                                </a:lnTo>
                                <a:lnTo>
                                  <a:pt x="38" y="93"/>
                                </a:lnTo>
                                <a:lnTo>
                                  <a:pt x="41" y="96"/>
                                </a:lnTo>
                                <a:lnTo>
                                  <a:pt x="42" y="99"/>
                                </a:lnTo>
                                <a:lnTo>
                                  <a:pt x="43" y="101"/>
                                </a:lnTo>
                                <a:lnTo>
                                  <a:pt x="44" y="104"/>
                                </a:lnTo>
                                <a:lnTo>
                                  <a:pt x="45" y="106"/>
                                </a:lnTo>
                                <a:lnTo>
                                  <a:pt x="46" y="110"/>
                                </a:lnTo>
                                <a:lnTo>
                                  <a:pt x="49" y="112"/>
                                </a:lnTo>
                                <a:lnTo>
                                  <a:pt x="50" y="115"/>
                                </a:lnTo>
                                <a:lnTo>
                                  <a:pt x="51" y="120"/>
                                </a:lnTo>
                                <a:lnTo>
                                  <a:pt x="52" y="122"/>
                                </a:lnTo>
                                <a:lnTo>
                                  <a:pt x="53" y="126"/>
                                </a:lnTo>
                                <a:lnTo>
                                  <a:pt x="54" y="129"/>
                                </a:lnTo>
                                <a:lnTo>
                                  <a:pt x="56" y="133"/>
                                </a:lnTo>
                                <a:lnTo>
                                  <a:pt x="57" y="137"/>
                                </a:lnTo>
                                <a:lnTo>
                                  <a:pt x="58" y="141"/>
                                </a:lnTo>
                                <a:lnTo>
                                  <a:pt x="59" y="145"/>
                                </a:lnTo>
                                <a:lnTo>
                                  <a:pt x="60" y="149"/>
                                </a:lnTo>
                                <a:lnTo>
                                  <a:pt x="61" y="152"/>
                                </a:lnTo>
                                <a:lnTo>
                                  <a:pt x="62" y="157"/>
                                </a:lnTo>
                                <a:lnTo>
                                  <a:pt x="62" y="160"/>
                                </a:lnTo>
                                <a:lnTo>
                                  <a:pt x="64" y="165"/>
                                </a:lnTo>
                                <a:lnTo>
                                  <a:pt x="64" y="169"/>
                                </a:lnTo>
                                <a:lnTo>
                                  <a:pt x="65" y="174"/>
                                </a:lnTo>
                                <a:lnTo>
                                  <a:pt x="65" y="178"/>
                                </a:lnTo>
                                <a:lnTo>
                                  <a:pt x="66" y="183"/>
                                </a:lnTo>
                                <a:lnTo>
                                  <a:pt x="66" y="186"/>
                                </a:lnTo>
                                <a:lnTo>
                                  <a:pt x="66" y="191"/>
                                </a:lnTo>
                                <a:lnTo>
                                  <a:pt x="66" y="196"/>
                                </a:lnTo>
                                <a:lnTo>
                                  <a:pt x="66" y="201"/>
                                </a:lnTo>
                                <a:lnTo>
                                  <a:pt x="66" y="205"/>
                                </a:lnTo>
                                <a:lnTo>
                                  <a:pt x="66" y="210"/>
                                </a:lnTo>
                                <a:lnTo>
                                  <a:pt x="65" y="214"/>
                                </a:lnTo>
                                <a:lnTo>
                                  <a:pt x="65" y="219"/>
                                </a:lnTo>
                                <a:lnTo>
                                  <a:pt x="65" y="222"/>
                                </a:lnTo>
                                <a:lnTo>
                                  <a:pt x="64" y="227"/>
                                </a:lnTo>
                                <a:lnTo>
                                  <a:pt x="62" y="231"/>
                                </a:lnTo>
                                <a:lnTo>
                                  <a:pt x="61" y="236"/>
                                </a:lnTo>
                                <a:lnTo>
                                  <a:pt x="59" y="240"/>
                                </a:lnTo>
                                <a:lnTo>
                                  <a:pt x="58" y="245"/>
                                </a:lnTo>
                                <a:lnTo>
                                  <a:pt x="56" y="249"/>
                                </a:lnTo>
                                <a:lnTo>
                                  <a:pt x="53" y="254"/>
                                </a:lnTo>
                                <a:lnTo>
                                  <a:pt x="51" y="257"/>
                                </a:lnTo>
                                <a:lnTo>
                                  <a:pt x="49" y="261"/>
                                </a:lnTo>
                                <a:lnTo>
                                  <a:pt x="47" y="265"/>
                                </a:lnTo>
                                <a:lnTo>
                                  <a:pt x="45" y="269"/>
                                </a:lnTo>
                                <a:lnTo>
                                  <a:pt x="43" y="273"/>
                                </a:lnTo>
                                <a:lnTo>
                                  <a:pt x="39" y="277"/>
                                </a:lnTo>
                                <a:lnTo>
                                  <a:pt x="37" y="281"/>
                                </a:lnTo>
                                <a:lnTo>
                                  <a:pt x="35" y="285"/>
                                </a:lnTo>
                                <a:lnTo>
                                  <a:pt x="31" y="287"/>
                                </a:lnTo>
                                <a:lnTo>
                                  <a:pt x="30" y="292"/>
                                </a:lnTo>
                                <a:lnTo>
                                  <a:pt x="27" y="294"/>
                                </a:lnTo>
                                <a:lnTo>
                                  <a:pt x="26" y="299"/>
                                </a:lnTo>
                                <a:lnTo>
                                  <a:pt x="21" y="303"/>
                                </a:lnTo>
                                <a:lnTo>
                                  <a:pt x="17" y="309"/>
                                </a:lnTo>
                                <a:lnTo>
                                  <a:pt x="14" y="312"/>
                                </a:lnTo>
                                <a:lnTo>
                                  <a:pt x="12" y="314"/>
                                </a:lnTo>
                                <a:lnTo>
                                  <a:pt x="9" y="317"/>
                                </a:lnTo>
                                <a:lnTo>
                                  <a:pt x="9" y="318"/>
                                </a:lnTo>
                                <a:lnTo>
                                  <a:pt x="34" y="321"/>
                                </a:lnTo>
                                <a:lnTo>
                                  <a:pt x="34" y="320"/>
                                </a:lnTo>
                                <a:lnTo>
                                  <a:pt x="35" y="319"/>
                                </a:lnTo>
                                <a:lnTo>
                                  <a:pt x="37" y="317"/>
                                </a:lnTo>
                                <a:lnTo>
                                  <a:pt x="41" y="314"/>
                                </a:lnTo>
                                <a:lnTo>
                                  <a:pt x="44" y="310"/>
                                </a:lnTo>
                                <a:lnTo>
                                  <a:pt x="49" y="305"/>
                                </a:lnTo>
                                <a:lnTo>
                                  <a:pt x="50" y="302"/>
                                </a:lnTo>
                                <a:lnTo>
                                  <a:pt x="53" y="299"/>
                                </a:lnTo>
                                <a:lnTo>
                                  <a:pt x="54" y="296"/>
                                </a:lnTo>
                                <a:lnTo>
                                  <a:pt x="58" y="293"/>
                                </a:lnTo>
                                <a:lnTo>
                                  <a:pt x="59" y="290"/>
                                </a:lnTo>
                                <a:lnTo>
                                  <a:pt x="62" y="286"/>
                                </a:lnTo>
                                <a:lnTo>
                                  <a:pt x="65" y="283"/>
                                </a:lnTo>
                                <a:lnTo>
                                  <a:pt x="67" y="278"/>
                                </a:lnTo>
                                <a:lnTo>
                                  <a:pt x="69" y="274"/>
                                </a:lnTo>
                                <a:lnTo>
                                  <a:pt x="71" y="270"/>
                                </a:lnTo>
                                <a:lnTo>
                                  <a:pt x="73" y="266"/>
                                </a:lnTo>
                                <a:lnTo>
                                  <a:pt x="75" y="261"/>
                                </a:lnTo>
                                <a:lnTo>
                                  <a:pt x="77" y="256"/>
                                </a:lnTo>
                                <a:lnTo>
                                  <a:pt x="79" y="251"/>
                                </a:lnTo>
                                <a:lnTo>
                                  <a:pt x="81" y="247"/>
                                </a:lnTo>
                                <a:lnTo>
                                  <a:pt x="82" y="241"/>
                                </a:lnTo>
                                <a:lnTo>
                                  <a:pt x="82" y="239"/>
                                </a:lnTo>
                                <a:lnTo>
                                  <a:pt x="83" y="236"/>
                                </a:lnTo>
                                <a:lnTo>
                                  <a:pt x="83" y="233"/>
                                </a:lnTo>
                                <a:lnTo>
                                  <a:pt x="84" y="230"/>
                                </a:lnTo>
                                <a:lnTo>
                                  <a:pt x="85" y="224"/>
                                </a:lnTo>
                                <a:lnTo>
                                  <a:pt x="87" y="220"/>
                                </a:lnTo>
                                <a:lnTo>
                                  <a:pt x="87" y="217"/>
                                </a:lnTo>
                                <a:lnTo>
                                  <a:pt x="87" y="213"/>
                                </a:lnTo>
                                <a:lnTo>
                                  <a:pt x="87" y="211"/>
                                </a:lnTo>
                                <a:lnTo>
                                  <a:pt x="87" y="208"/>
                                </a:lnTo>
                                <a:lnTo>
                                  <a:pt x="87" y="204"/>
                                </a:lnTo>
                                <a:lnTo>
                                  <a:pt x="87" y="202"/>
                                </a:lnTo>
                                <a:lnTo>
                                  <a:pt x="87" y="199"/>
                                </a:lnTo>
                                <a:lnTo>
                                  <a:pt x="87" y="196"/>
                                </a:lnTo>
                                <a:lnTo>
                                  <a:pt x="87" y="193"/>
                                </a:lnTo>
                                <a:lnTo>
                                  <a:pt x="87" y="191"/>
                                </a:lnTo>
                                <a:lnTo>
                                  <a:pt x="87" y="187"/>
                                </a:lnTo>
                                <a:lnTo>
                                  <a:pt x="87" y="185"/>
                                </a:lnTo>
                                <a:lnTo>
                                  <a:pt x="85" y="179"/>
                                </a:lnTo>
                                <a:lnTo>
                                  <a:pt x="85" y="175"/>
                                </a:lnTo>
                                <a:lnTo>
                                  <a:pt x="84" y="169"/>
                                </a:lnTo>
                                <a:lnTo>
                                  <a:pt x="83" y="164"/>
                                </a:lnTo>
                                <a:lnTo>
                                  <a:pt x="82" y="159"/>
                                </a:lnTo>
                                <a:lnTo>
                                  <a:pt x="81" y="155"/>
                                </a:lnTo>
                                <a:lnTo>
                                  <a:pt x="80" y="150"/>
                                </a:lnTo>
                                <a:lnTo>
                                  <a:pt x="79" y="146"/>
                                </a:lnTo>
                                <a:lnTo>
                                  <a:pt x="76" y="141"/>
                                </a:lnTo>
                                <a:lnTo>
                                  <a:pt x="75" y="138"/>
                                </a:lnTo>
                                <a:lnTo>
                                  <a:pt x="74" y="133"/>
                                </a:lnTo>
                                <a:lnTo>
                                  <a:pt x="73" y="129"/>
                                </a:lnTo>
                                <a:lnTo>
                                  <a:pt x="71" y="126"/>
                                </a:lnTo>
                                <a:lnTo>
                                  <a:pt x="69" y="122"/>
                                </a:lnTo>
                                <a:lnTo>
                                  <a:pt x="68" y="119"/>
                                </a:lnTo>
                                <a:lnTo>
                                  <a:pt x="66" y="115"/>
                                </a:lnTo>
                                <a:lnTo>
                                  <a:pt x="65" y="112"/>
                                </a:lnTo>
                                <a:lnTo>
                                  <a:pt x="64" y="110"/>
                                </a:lnTo>
                                <a:lnTo>
                                  <a:pt x="61" y="106"/>
                                </a:lnTo>
                                <a:lnTo>
                                  <a:pt x="60" y="103"/>
                                </a:lnTo>
                                <a:lnTo>
                                  <a:pt x="59" y="101"/>
                                </a:lnTo>
                                <a:lnTo>
                                  <a:pt x="58" y="99"/>
                                </a:lnTo>
                                <a:lnTo>
                                  <a:pt x="56" y="94"/>
                                </a:lnTo>
                                <a:lnTo>
                                  <a:pt x="53" y="92"/>
                                </a:lnTo>
                                <a:lnTo>
                                  <a:pt x="51" y="88"/>
                                </a:lnTo>
                                <a:lnTo>
                                  <a:pt x="49" y="84"/>
                                </a:lnTo>
                                <a:lnTo>
                                  <a:pt x="47" y="81"/>
                                </a:lnTo>
                                <a:lnTo>
                                  <a:pt x="46" y="77"/>
                                </a:lnTo>
                                <a:lnTo>
                                  <a:pt x="44" y="74"/>
                                </a:lnTo>
                                <a:lnTo>
                                  <a:pt x="43" y="72"/>
                                </a:lnTo>
                                <a:lnTo>
                                  <a:pt x="42" y="67"/>
                                </a:lnTo>
                                <a:lnTo>
                                  <a:pt x="39" y="64"/>
                                </a:lnTo>
                                <a:lnTo>
                                  <a:pt x="38" y="59"/>
                                </a:lnTo>
                                <a:lnTo>
                                  <a:pt x="37" y="56"/>
                                </a:lnTo>
                                <a:lnTo>
                                  <a:pt x="35" y="51"/>
                                </a:lnTo>
                                <a:lnTo>
                                  <a:pt x="34" y="48"/>
                                </a:lnTo>
                                <a:lnTo>
                                  <a:pt x="31" y="43"/>
                                </a:lnTo>
                                <a:lnTo>
                                  <a:pt x="30" y="40"/>
                                </a:lnTo>
                                <a:lnTo>
                                  <a:pt x="28" y="36"/>
                                </a:lnTo>
                                <a:lnTo>
                                  <a:pt x="27" y="32"/>
                                </a:lnTo>
                                <a:lnTo>
                                  <a:pt x="26" y="28"/>
                                </a:lnTo>
                                <a:lnTo>
                                  <a:pt x="23" y="24"/>
                                </a:lnTo>
                                <a:lnTo>
                                  <a:pt x="22" y="21"/>
                                </a:lnTo>
                                <a:lnTo>
                                  <a:pt x="21" y="18"/>
                                </a:lnTo>
                                <a:lnTo>
                                  <a:pt x="20" y="14"/>
                                </a:lnTo>
                                <a:lnTo>
                                  <a:pt x="19" y="12"/>
                                </a:lnTo>
                                <a:lnTo>
                                  <a:pt x="17" y="9"/>
                                </a:lnTo>
                                <a:lnTo>
                                  <a:pt x="16" y="6"/>
                                </a:lnTo>
                                <a:lnTo>
                                  <a:pt x="15" y="4"/>
                                </a:lnTo>
                                <a:lnTo>
                                  <a:pt x="15" y="2"/>
                                </a:lnTo>
                                <a:lnTo>
                                  <a:pt x="14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2"/>
                                </a:lnTo>
                                <a:lnTo>
                                  <a:pt x="0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3" name="Freeform 524"/>
                        <wps:cNvSpPr>
                          <a:spLocks/>
                        </wps:cNvSpPr>
                        <wps:spPr bwMode="auto">
                          <a:xfrm>
                            <a:off x="198755" y="66675"/>
                            <a:ext cx="11430" cy="22860"/>
                          </a:xfrm>
                          <a:custGeom>
                            <a:avLst/>
                            <a:gdLst>
                              <a:gd name="T0" fmla="*/ 7 w 55"/>
                              <a:gd name="T1" fmla="*/ 14 h 107"/>
                              <a:gd name="T2" fmla="*/ 11 w 55"/>
                              <a:gd name="T3" fmla="*/ 13 h 107"/>
                              <a:gd name="T4" fmla="*/ 18 w 55"/>
                              <a:gd name="T5" fmla="*/ 12 h 107"/>
                              <a:gd name="T6" fmla="*/ 29 w 55"/>
                              <a:gd name="T7" fmla="*/ 15 h 107"/>
                              <a:gd name="T8" fmla="*/ 35 w 55"/>
                              <a:gd name="T9" fmla="*/ 23 h 107"/>
                              <a:gd name="T10" fmla="*/ 38 w 55"/>
                              <a:gd name="T11" fmla="*/ 30 h 107"/>
                              <a:gd name="T12" fmla="*/ 40 w 55"/>
                              <a:gd name="T13" fmla="*/ 41 h 107"/>
                              <a:gd name="T14" fmla="*/ 40 w 55"/>
                              <a:gd name="T15" fmla="*/ 49 h 107"/>
                              <a:gd name="T16" fmla="*/ 40 w 55"/>
                              <a:gd name="T17" fmla="*/ 55 h 107"/>
                              <a:gd name="T18" fmla="*/ 40 w 55"/>
                              <a:gd name="T19" fmla="*/ 63 h 107"/>
                              <a:gd name="T20" fmla="*/ 39 w 55"/>
                              <a:gd name="T21" fmla="*/ 74 h 107"/>
                              <a:gd name="T22" fmla="*/ 39 w 55"/>
                              <a:gd name="T23" fmla="*/ 81 h 107"/>
                              <a:gd name="T24" fmla="*/ 38 w 55"/>
                              <a:gd name="T25" fmla="*/ 85 h 107"/>
                              <a:gd name="T26" fmla="*/ 49 w 55"/>
                              <a:gd name="T27" fmla="*/ 107 h 107"/>
                              <a:gd name="T28" fmla="*/ 49 w 55"/>
                              <a:gd name="T29" fmla="*/ 104 h 107"/>
                              <a:gd name="T30" fmla="*/ 50 w 55"/>
                              <a:gd name="T31" fmla="*/ 95 h 107"/>
                              <a:gd name="T32" fmla="*/ 52 w 55"/>
                              <a:gd name="T33" fmla="*/ 88 h 107"/>
                              <a:gd name="T34" fmla="*/ 53 w 55"/>
                              <a:gd name="T35" fmla="*/ 82 h 107"/>
                              <a:gd name="T36" fmla="*/ 54 w 55"/>
                              <a:gd name="T37" fmla="*/ 74 h 107"/>
                              <a:gd name="T38" fmla="*/ 54 w 55"/>
                              <a:gd name="T39" fmla="*/ 67 h 107"/>
                              <a:gd name="T40" fmla="*/ 54 w 55"/>
                              <a:gd name="T41" fmla="*/ 58 h 107"/>
                              <a:gd name="T42" fmla="*/ 55 w 55"/>
                              <a:gd name="T43" fmla="*/ 50 h 107"/>
                              <a:gd name="T44" fmla="*/ 54 w 55"/>
                              <a:gd name="T45" fmla="*/ 41 h 107"/>
                              <a:gd name="T46" fmla="*/ 54 w 55"/>
                              <a:gd name="T47" fmla="*/ 34 h 107"/>
                              <a:gd name="T48" fmla="*/ 53 w 55"/>
                              <a:gd name="T49" fmla="*/ 27 h 107"/>
                              <a:gd name="T50" fmla="*/ 52 w 55"/>
                              <a:gd name="T51" fmla="*/ 21 h 107"/>
                              <a:gd name="T52" fmla="*/ 46 w 55"/>
                              <a:gd name="T53" fmla="*/ 12 h 107"/>
                              <a:gd name="T54" fmla="*/ 38 w 55"/>
                              <a:gd name="T55" fmla="*/ 5 h 107"/>
                              <a:gd name="T56" fmla="*/ 31 w 55"/>
                              <a:gd name="T57" fmla="*/ 2 h 107"/>
                              <a:gd name="T58" fmla="*/ 23 w 55"/>
                              <a:gd name="T59" fmla="*/ 0 h 107"/>
                              <a:gd name="T60" fmla="*/ 16 w 55"/>
                              <a:gd name="T61" fmla="*/ 0 h 107"/>
                              <a:gd name="T62" fmla="*/ 9 w 55"/>
                              <a:gd name="T63" fmla="*/ 0 h 107"/>
                              <a:gd name="T64" fmla="*/ 4 w 55"/>
                              <a:gd name="T65" fmla="*/ 1 h 107"/>
                              <a:gd name="T66" fmla="*/ 0 w 55"/>
                              <a:gd name="T67" fmla="*/ 2 h 107"/>
                              <a:gd name="T68" fmla="*/ 7 w 55"/>
                              <a:gd name="T69" fmla="*/ 15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5" h="107">
                                <a:moveTo>
                                  <a:pt x="7" y="15"/>
                                </a:moveTo>
                                <a:lnTo>
                                  <a:pt x="7" y="14"/>
                                </a:lnTo>
                                <a:lnTo>
                                  <a:pt x="9" y="14"/>
                                </a:lnTo>
                                <a:lnTo>
                                  <a:pt x="11" y="13"/>
                                </a:lnTo>
                                <a:lnTo>
                                  <a:pt x="15" y="13"/>
                                </a:lnTo>
                                <a:lnTo>
                                  <a:pt x="18" y="12"/>
                                </a:lnTo>
                                <a:lnTo>
                                  <a:pt x="23" y="14"/>
                                </a:lnTo>
                                <a:lnTo>
                                  <a:pt x="29" y="15"/>
                                </a:lnTo>
                                <a:lnTo>
                                  <a:pt x="33" y="20"/>
                                </a:lnTo>
                                <a:lnTo>
                                  <a:pt x="35" y="23"/>
                                </a:lnTo>
                                <a:lnTo>
                                  <a:pt x="38" y="27"/>
                                </a:lnTo>
                                <a:lnTo>
                                  <a:pt x="38" y="30"/>
                                </a:lnTo>
                                <a:lnTo>
                                  <a:pt x="40" y="36"/>
                                </a:lnTo>
                                <a:lnTo>
                                  <a:pt x="40" y="41"/>
                                </a:lnTo>
                                <a:lnTo>
                                  <a:pt x="40" y="47"/>
                                </a:lnTo>
                                <a:lnTo>
                                  <a:pt x="40" y="49"/>
                                </a:lnTo>
                                <a:lnTo>
                                  <a:pt x="40" y="52"/>
                                </a:lnTo>
                                <a:lnTo>
                                  <a:pt x="40" y="55"/>
                                </a:lnTo>
                                <a:lnTo>
                                  <a:pt x="41" y="58"/>
                                </a:lnTo>
                                <a:lnTo>
                                  <a:pt x="40" y="63"/>
                                </a:lnTo>
                                <a:lnTo>
                                  <a:pt x="40" y="69"/>
                                </a:lnTo>
                                <a:lnTo>
                                  <a:pt x="39" y="74"/>
                                </a:lnTo>
                                <a:lnTo>
                                  <a:pt x="39" y="78"/>
                                </a:lnTo>
                                <a:lnTo>
                                  <a:pt x="39" y="81"/>
                                </a:lnTo>
                                <a:lnTo>
                                  <a:pt x="38" y="84"/>
                                </a:lnTo>
                                <a:lnTo>
                                  <a:pt x="38" y="85"/>
                                </a:lnTo>
                                <a:lnTo>
                                  <a:pt x="38" y="86"/>
                                </a:lnTo>
                                <a:lnTo>
                                  <a:pt x="49" y="107"/>
                                </a:lnTo>
                                <a:lnTo>
                                  <a:pt x="49" y="106"/>
                                </a:lnTo>
                                <a:lnTo>
                                  <a:pt x="49" y="104"/>
                                </a:lnTo>
                                <a:lnTo>
                                  <a:pt x="49" y="100"/>
                                </a:lnTo>
                                <a:lnTo>
                                  <a:pt x="50" y="95"/>
                                </a:lnTo>
                                <a:lnTo>
                                  <a:pt x="50" y="92"/>
                                </a:lnTo>
                                <a:lnTo>
                                  <a:pt x="52" y="88"/>
                                </a:lnTo>
                                <a:lnTo>
                                  <a:pt x="52" y="85"/>
                                </a:lnTo>
                                <a:lnTo>
                                  <a:pt x="53" y="82"/>
                                </a:lnTo>
                                <a:lnTo>
                                  <a:pt x="53" y="78"/>
                                </a:lnTo>
                                <a:lnTo>
                                  <a:pt x="54" y="74"/>
                                </a:lnTo>
                                <a:lnTo>
                                  <a:pt x="54" y="70"/>
                                </a:lnTo>
                                <a:lnTo>
                                  <a:pt x="54" y="67"/>
                                </a:lnTo>
                                <a:lnTo>
                                  <a:pt x="54" y="63"/>
                                </a:lnTo>
                                <a:lnTo>
                                  <a:pt x="54" y="58"/>
                                </a:lnTo>
                                <a:lnTo>
                                  <a:pt x="54" y="54"/>
                                </a:lnTo>
                                <a:lnTo>
                                  <a:pt x="55" y="50"/>
                                </a:lnTo>
                                <a:lnTo>
                                  <a:pt x="54" y="46"/>
                                </a:lnTo>
                                <a:lnTo>
                                  <a:pt x="54" y="41"/>
                                </a:lnTo>
                                <a:lnTo>
                                  <a:pt x="54" y="38"/>
                                </a:lnTo>
                                <a:lnTo>
                                  <a:pt x="54" y="34"/>
                                </a:lnTo>
                                <a:lnTo>
                                  <a:pt x="54" y="30"/>
                                </a:lnTo>
                                <a:lnTo>
                                  <a:pt x="53" y="27"/>
                                </a:lnTo>
                                <a:lnTo>
                                  <a:pt x="52" y="24"/>
                                </a:lnTo>
                                <a:lnTo>
                                  <a:pt x="52" y="21"/>
                                </a:lnTo>
                                <a:lnTo>
                                  <a:pt x="48" y="15"/>
                                </a:lnTo>
                                <a:lnTo>
                                  <a:pt x="46" y="12"/>
                                </a:lnTo>
                                <a:lnTo>
                                  <a:pt x="42" y="9"/>
                                </a:lnTo>
                                <a:lnTo>
                                  <a:pt x="38" y="5"/>
                                </a:lnTo>
                                <a:lnTo>
                                  <a:pt x="34" y="3"/>
                                </a:lnTo>
                                <a:lnTo>
                                  <a:pt x="31" y="2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0"/>
                                </a:lnTo>
                                <a:lnTo>
                                  <a:pt x="9" y="0"/>
                                </a:lnTo>
                                <a:lnTo>
                                  <a:pt x="5" y="0"/>
                                </a:lnTo>
                                <a:lnTo>
                                  <a:pt x="4" y="1"/>
                                </a:lnTo>
                                <a:lnTo>
                                  <a:pt x="1" y="1"/>
                                </a:lnTo>
                                <a:lnTo>
                                  <a:pt x="0" y="2"/>
                                </a:lnTo>
                                <a:lnTo>
                                  <a:pt x="7" y="15"/>
                                </a:lnTo>
                                <a:lnTo>
                                  <a:pt x="7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4" name="Freeform 525"/>
                        <wps:cNvSpPr>
                          <a:spLocks/>
                        </wps:cNvSpPr>
                        <wps:spPr bwMode="auto">
                          <a:xfrm>
                            <a:off x="92710" y="140335"/>
                            <a:ext cx="198120" cy="159385"/>
                          </a:xfrm>
                          <a:custGeom>
                            <a:avLst/>
                            <a:gdLst>
                              <a:gd name="T0" fmla="*/ 44 w 936"/>
                              <a:gd name="T1" fmla="*/ 339 h 752"/>
                              <a:gd name="T2" fmla="*/ 55 w 936"/>
                              <a:gd name="T3" fmla="*/ 263 h 752"/>
                              <a:gd name="T4" fmla="*/ 73 w 936"/>
                              <a:gd name="T5" fmla="*/ 239 h 752"/>
                              <a:gd name="T6" fmla="*/ 72 w 936"/>
                              <a:gd name="T7" fmla="*/ 310 h 752"/>
                              <a:gd name="T8" fmla="*/ 48 w 936"/>
                              <a:gd name="T9" fmla="*/ 389 h 752"/>
                              <a:gd name="T10" fmla="*/ 122 w 936"/>
                              <a:gd name="T11" fmla="*/ 393 h 752"/>
                              <a:gd name="T12" fmla="*/ 257 w 936"/>
                              <a:gd name="T13" fmla="*/ 408 h 752"/>
                              <a:gd name="T14" fmla="*/ 378 w 936"/>
                              <a:gd name="T15" fmla="*/ 437 h 752"/>
                              <a:gd name="T16" fmla="*/ 436 w 936"/>
                              <a:gd name="T17" fmla="*/ 445 h 752"/>
                              <a:gd name="T18" fmla="*/ 504 w 936"/>
                              <a:gd name="T19" fmla="*/ 424 h 752"/>
                              <a:gd name="T20" fmla="*/ 580 w 936"/>
                              <a:gd name="T21" fmla="*/ 405 h 752"/>
                              <a:gd name="T22" fmla="*/ 617 w 936"/>
                              <a:gd name="T23" fmla="*/ 369 h 752"/>
                              <a:gd name="T24" fmla="*/ 612 w 936"/>
                              <a:gd name="T25" fmla="*/ 303 h 752"/>
                              <a:gd name="T26" fmla="*/ 595 w 936"/>
                              <a:gd name="T27" fmla="*/ 217 h 752"/>
                              <a:gd name="T28" fmla="*/ 599 w 936"/>
                              <a:gd name="T29" fmla="*/ 170 h 752"/>
                              <a:gd name="T30" fmla="*/ 618 w 936"/>
                              <a:gd name="T31" fmla="*/ 232 h 752"/>
                              <a:gd name="T32" fmla="*/ 631 w 936"/>
                              <a:gd name="T33" fmla="*/ 316 h 752"/>
                              <a:gd name="T34" fmla="*/ 638 w 936"/>
                              <a:gd name="T35" fmla="*/ 379 h 752"/>
                              <a:gd name="T36" fmla="*/ 709 w 936"/>
                              <a:gd name="T37" fmla="*/ 366 h 752"/>
                              <a:gd name="T38" fmla="*/ 694 w 936"/>
                              <a:gd name="T39" fmla="*/ 289 h 752"/>
                              <a:gd name="T40" fmla="*/ 690 w 936"/>
                              <a:gd name="T41" fmla="*/ 225 h 752"/>
                              <a:gd name="T42" fmla="*/ 675 w 936"/>
                              <a:gd name="T43" fmla="*/ 163 h 752"/>
                              <a:gd name="T44" fmla="*/ 632 w 936"/>
                              <a:gd name="T45" fmla="*/ 106 h 752"/>
                              <a:gd name="T46" fmla="*/ 570 w 936"/>
                              <a:gd name="T47" fmla="*/ 87 h 752"/>
                              <a:gd name="T48" fmla="*/ 569 w 936"/>
                              <a:gd name="T49" fmla="*/ 23 h 752"/>
                              <a:gd name="T50" fmla="*/ 580 w 936"/>
                              <a:gd name="T51" fmla="*/ 27 h 752"/>
                              <a:gd name="T52" fmla="*/ 592 w 936"/>
                              <a:gd name="T53" fmla="*/ 82 h 752"/>
                              <a:gd name="T54" fmla="*/ 660 w 936"/>
                              <a:gd name="T55" fmla="*/ 112 h 752"/>
                              <a:gd name="T56" fmla="*/ 724 w 936"/>
                              <a:gd name="T57" fmla="*/ 120 h 752"/>
                              <a:gd name="T58" fmla="*/ 732 w 936"/>
                              <a:gd name="T59" fmla="*/ 136 h 752"/>
                              <a:gd name="T60" fmla="*/ 693 w 936"/>
                              <a:gd name="T61" fmla="*/ 162 h 752"/>
                              <a:gd name="T62" fmla="*/ 705 w 936"/>
                              <a:gd name="T63" fmla="*/ 228 h 752"/>
                              <a:gd name="T64" fmla="*/ 715 w 936"/>
                              <a:gd name="T65" fmla="*/ 318 h 752"/>
                              <a:gd name="T66" fmla="*/ 736 w 936"/>
                              <a:gd name="T67" fmla="*/ 375 h 752"/>
                              <a:gd name="T68" fmla="*/ 793 w 936"/>
                              <a:gd name="T69" fmla="*/ 420 h 752"/>
                              <a:gd name="T70" fmla="*/ 873 w 936"/>
                              <a:gd name="T71" fmla="*/ 410 h 752"/>
                              <a:gd name="T72" fmla="*/ 916 w 936"/>
                              <a:gd name="T73" fmla="*/ 357 h 752"/>
                              <a:gd name="T74" fmla="*/ 901 w 936"/>
                              <a:gd name="T75" fmla="*/ 275 h 752"/>
                              <a:gd name="T76" fmla="*/ 840 w 936"/>
                              <a:gd name="T77" fmla="*/ 184 h 752"/>
                              <a:gd name="T78" fmla="*/ 795 w 936"/>
                              <a:gd name="T79" fmla="*/ 118 h 752"/>
                              <a:gd name="T80" fmla="*/ 844 w 936"/>
                              <a:gd name="T81" fmla="*/ 156 h 752"/>
                              <a:gd name="T82" fmla="*/ 880 w 936"/>
                              <a:gd name="T83" fmla="*/ 215 h 752"/>
                              <a:gd name="T84" fmla="*/ 917 w 936"/>
                              <a:gd name="T85" fmla="*/ 279 h 752"/>
                              <a:gd name="T86" fmla="*/ 935 w 936"/>
                              <a:gd name="T87" fmla="*/ 350 h 752"/>
                              <a:gd name="T88" fmla="*/ 911 w 936"/>
                              <a:gd name="T89" fmla="*/ 406 h 752"/>
                              <a:gd name="T90" fmla="*/ 840 w 936"/>
                              <a:gd name="T91" fmla="*/ 435 h 752"/>
                              <a:gd name="T92" fmla="*/ 767 w 936"/>
                              <a:gd name="T93" fmla="*/ 424 h 752"/>
                              <a:gd name="T94" fmla="*/ 705 w 936"/>
                              <a:gd name="T95" fmla="*/ 414 h 752"/>
                              <a:gd name="T96" fmla="*/ 627 w 936"/>
                              <a:gd name="T97" fmla="*/ 412 h 752"/>
                              <a:gd name="T98" fmla="*/ 556 w 936"/>
                              <a:gd name="T99" fmla="*/ 423 h 752"/>
                              <a:gd name="T100" fmla="*/ 489 w 936"/>
                              <a:gd name="T101" fmla="*/ 444 h 752"/>
                              <a:gd name="T102" fmla="*/ 430 w 936"/>
                              <a:gd name="T103" fmla="*/ 465 h 752"/>
                              <a:gd name="T104" fmla="*/ 457 w 936"/>
                              <a:gd name="T105" fmla="*/ 532 h 752"/>
                              <a:gd name="T106" fmla="*/ 504 w 936"/>
                              <a:gd name="T107" fmla="*/ 648 h 752"/>
                              <a:gd name="T108" fmla="*/ 539 w 936"/>
                              <a:gd name="T109" fmla="*/ 739 h 752"/>
                              <a:gd name="T110" fmla="*/ 522 w 936"/>
                              <a:gd name="T111" fmla="*/ 715 h 752"/>
                              <a:gd name="T112" fmla="*/ 479 w 936"/>
                              <a:gd name="T113" fmla="*/ 612 h 752"/>
                              <a:gd name="T114" fmla="*/ 434 w 936"/>
                              <a:gd name="T115" fmla="*/ 509 h 752"/>
                              <a:gd name="T116" fmla="*/ 394 w 936"/>
                              <a:gd name="T117" fmla="*/ 463 h 752"/>
                              <a:gd name="T118" fmla="*/ 314 w 936"/>
                              <a:gd name="T119" fmla="*/ 437 h 752"/>
                              <a:gd name="T120" fmla="*/ 174 w 936"/>
                              <a:gd name="T121" fmla="*/ 414 h 752"/>
                              <a:gd name="T122" fmla="*/ 5 w 936"/>
                              <a:gd name="T123" fmla="*/ 391 h 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936" h="752">
                                <a:moveTo>
                                  <a:pt x="5" y="391"/>
                                </a:moveTo>
                                <a:lnTo>
                                  <a:pt x="7" y="392"/>
                                </a:lnTo>
                                <a:lnTo>
                                  <a:pt x="10" y="392"/>
                                </a:lnTo>
                                <a:lnTo>
                                  <a:pt x="14" y="392"/>
                                </a:lnTo>
                                <a:lnTo>
                                  <a:pt x="15" y="390"/>
                                </a:lnTo>
                                <a:lnTo>
                                  <a:pt x="17" y="389"/>
                                </a:lnTo>
                                <a:lnTo>
                                  <a:pt x="21" y="386"/>
                                </a:lnTo>
                                <a:lnTo>
                                  <a:pt x="24" y="382"/>
                                </a:lnTo>
                                <a:lnTo>
                                  <a:pt x="27" y="378"/>
                                </a:lnTo>
                                <a:lnTo>
                                  <a:pt x="30" y="373"/>
                                </a:lnTo>
                                <a:lnTo>
                                  <a:pt x="31" y="370"/>
                                </a:lnTo>
                                <a:lnTo>
                                  <a:pt x="33" y="366"/>
                                </a:lnTo>
                                <a:lnTo>
                                  <a:pt x="36" y="362"/>
                                </a:lnTo>
                                <a:lnTo>
                                  <a:pt x="38" y="359"/>
                                </a:lnTo>
                                <a:lnTo>
                                  <a:pt x="39" y="354"/>
                                </a:lnTo>
                                <a:lnTo>
                                  <a:pt x="42" y="350"/>
                                </a:lnTo>
                                <a:lnTo>
                                  <a:pt x="43" y="344"/>
                                </a:lnTo>
                                <a:lnTo>
                                  <a:pt x="44" y="339"/>
                                </a:lnTo>
                                <a:lnTo>
                                  <a:pt x="45" y="334"/>
                                </a:lnTo>
                                <a:lnTo>
                                  <a:pt x="47" y="328"/>
                                </a:lnTo>
                                <a:lnTo>
                                  <a:pt x="47" y="323"/>
                                </a:lnTo>
                                <a:lnTo>
                                  <a:pt x="50" y="318"/>
                                </a:lnTo>
                                <a:lnTo>
                                  <a:pt x="50" y="315"/>
                                </a:lnTo>
                                <a:lnTo>
                                  <a:pt x="50" y="311"/>
                                </a:lnTo>
                                <a:lnTo>
                                  <a:pt x="51" y="309"/>
                                </a:lnTo>
                                <a:lnTo>
                                  <a:pt x="51" y="307"/>
                                </a:lnTo>
                                <a:lnTo>
                                  <a:pt x="51" y="303"/>
                                </a:lnTo>
                                <a:lnTo>
                                  <a:pt x="52" y="300"/>
                                </a:lnTo>
                                <a:lnTo>
                                  <a:pt x="52" y="298"/>
                                </a:lnTo>
                                <a:lnTo>
                                  <a:pt x="53" y="296"/>
                                </a:lnTo>
                                <a:lnTo>
                                  <a:pt x="53" y="290"/>
                                </a:lnTo>
                                <a:lnTo>
                                  <a:pt x="53" y="284"/>
                                </a:lnTo>
                                <a:lnTo>
                                  <a:pt x="54" y="279"/>
                                </a:lnTo>
                                <a:lnTo>
                                  <a:pt x="55" y="274"/>
                                </a:lnTo>
                                <a:lnTo>
                                  <a:pt x="55" y="269"/>
                                </a:lnTo>
                                <a:lnTo>
                                  <a:pt x="55" y="263"/>
                                </a:lnTo>
                                <a:lnTo>
                                  <a:pt x="55" y="259"/>
                                </a:lnTo>
                                <a:lnTo>
                                  <a:pt x="57" y="255"/>
                                </a:lnTo>
                                <a:lnTo>
                                  <a:pt x="57" y="251"/>
                                </a:lnTo>
                                <a:lnTo>
                                  <a:pt x="57" y="246"/>
                                </a:lnTo>
                                <a:lnTo>
                                  <a:pt x="58" y="242"/>
                                </a:lnTo>
                                <a:lnTo>
                                  <a:pt x="58" y="239"/>
                                </a:lnTo>
                                <a:lnTo>
                                  <a:pt x="58" y="236"/>
                                </a:lnTo>
                                <a:lnTo>
                                  <a:pt x="59" y="233"/>
                                </a:lnTo>
                                <a:lnTo>
                                  <a:pt x="59" y="230"/>
                                </a:lnTo>
                                <a:lnTo>
                                  <a:pt x="59" y="229"/>
                                </a:lnTo>
                                <a:lnTo>
                                  <a:pt x="61" y="226"/>
                                </a:lnTo>
                                <a:lnTo>
                                  <a:pt x="62" y="226"/>
                                </a:lnTo>
                                <a:lnTo>
                                  <a:pt x="67" y="225"/>
                                </a:lnTo>
                                <a:lnTo>
                                  <a:pt x="69" y="226"/>
                                </a:lnTo>
                                <a:lnTo>
                                  <a:pt x="70" y="228"/>
                                </a:lnTo>
                                <a:lnTo>
                                  <a:pt x="72" y="233"/>
                                </a:lnTo>
                                <a:lnTo>
                                  <a:pt x="72" y="235"/>
                                </a:lnTo>
                                <a:lnTo>
                                  <a:pt x="73" y="239"/>
                                </a:lnTo>
                                <a:lnTo>
                                  <a:pt x="73" y="242"/>
                                </a:lnTo>
                                <a:lnTo>
                                  <a:pt x="73" y="244"/>
                                </a:lnTo>
                                <a:lnTo>
                                  <a:pt x="74" y="247"/>
                                </a:lnTo>
                                <a:lnTo>
                                  <a:pt x="74" y="250"/>
                                </a:lnTo>
                                <a:lnTo>
                                  <a:pt x="74" y="253"/>
                                </a:lnTo>
                                <a:lnTo>
                                  <a:pt x="74" y="255"/>
                                </a:lnTo>
                                <a:lnTo>
                                  <a:pt x="74" y="259"/>
                                </a:lnTo>
                                <a:lnTo>
                                  <a:pt x="75" y="263"/>
                                </a:lnTo>
                                <a:lnTo>
                                  <a:pt x="75" y="266"/>
                                </a:lnTo>
                                <a:lnTo>
                                  <a:pt x="75" y="271"/>
                                </a:lnTo>
                                <a:lnTo>
                                  <a:pt x="75" y="275"/>
                                </a:lnTo>
                                <a:lnTo>
                                  <a:pt x="75" y="281"/>
                                </a:lnTo>
                                <a:lnTo>
                                  <a:pt x="74" y="285"/>
                                </a:lnTo>
                                <a:lnTo>
                                  <a:pt x="74" y="290"/>
                                </a:lnTo>
                                <a:lnTo>
                                  <a:pt x="73" y="294"/>
                                </a:lnTo>
                                <a:lnTo>
                                  <a:pt x="73" y="300"/>
                                </a:lnTo>
                                <a:lnTo>
                                  <a:pt x="73" y="305"/>
                                </a:lnTo>
                                <a:lnTo>
                                  <a:pt x="72" y="310"/>
                                </a:lnTo>
                                <a:lnTo>
                                  <a:pt x="72" y="315"/>
                                </a:lnTo>
                                <a:lnTo>
                                  <a:pt x="72" y="320"/>
                                </a:lnTo>
                                <a:lnTo>
                                  <a:pt x="70" y="325"/>
                                </a:lnTo>
                                <a:lnTo>
                                  <a:pt x="69" y="330"/>
                                </a:lnTo>
                                <a:lnTo>
                                  <a:pt x="68" y="335"/>
                                </a:lnTo>
                                <a:lnTo>
                                  <a:pt x="67" y="341"/>
                                </a:lnTo>
                                <a:lnTo>
                                  <a:pt x="66" y="345"/>
                                </a:lnTo>
                                <a:lnTo>
                                  <a:pt x="65" y="350"/>
                                </a:lnTo>
                                <a:lnTo>
                                  <a:pt x="63" y="355"/>
                                </a:lnTo>
                                <a:lnTo>
                                  <a:pt x="62" y="360"/>
                                </a:lnTo>
                                <a:lnTo>
                                  <a:pt x="61" y="364"/>
                                </a:lnTo>
                                <a:lnTo>
                                  <a:pt x="59" y="368"/>
                                </a:lnTo>
                                <a:lnTo>
                                  <a:pt x="58" y="372"/>
                                </a:lnTo>
                                <a:lnTo>
                                  <a:pt x="57" y="375"/>
                                </a:lnTo>
                                <a:lnTo>
                                  <a:pt x="54" y="379"/>
                                </a:lnTo>
                                <a:lnTo>
                                  <a:pt x="53" y="382"/>
                                </a:lnTo>
                                <a:lnTo>
                                  <a:pt x="51" y="386"/>
                                </a:lnTo>
                                <a:lnTo>
                                  <a:pt x="48" y="389"/>
                                </a:lnTo>
                                <a:lnTo>
                                  <a:pt x="50" y="389"/>
                                </a:lnTo>
                                <a:lnTo>
                                  <a:pt x="52" y="389"/>
                                </a:lnTo>
                                <a:lnTo>
                                  <a:pt x="53" y="389"/>
                                </a:lnTo>
                                <a:lnTo>
                                  <a:pt x="57" y="389"/>
                                </a:lnTo>
                                <a:lnTo>
                                  <a:pt x="59" y="389"/>
                                </a:lnTo>
                                <a:lnTo>
                                  <a:pt x="62" y="389"/>
                                </a:lnTo>
                                <a:lnTo>
                                  <a:pt x="65" y="389"/>
                                </a:lnTo>
                                <a:lnTo>
                                  <a:pt x="69" y="389"/>
                                </a:lnTo>
                                <a:lnTo>
                                  <a:pt x="73" y="389"/>
                                </a:lnTo>
                                <a:lnTo>
                                  <a:pt x="77" y="389"/>
                                </a:lnTo>
                                <a:lnTo>
                                  <a:pt x="82" y="389"/>
                                </a:lnTo>
                                <a:lnTo>
                                  <a:pt x="87" y="390"/>
                                </a:lnTo>
                                <a:lnTo>
                                  <a:pt x="92" y="390"/>
                                </a:lnTo>
                                <a:lnTo>
                                  <a:pt x="98" y="391"/>
                                </a:lnTo>
                                <a:lnTo>
                                  <a:pt x="103" y="391"/>
                                </a:lnTo>
                                <a:lnTo>
                                  <a:pt x="110" y="392"/>
                                </a:lnTo>
                                <a:lnTo>
                                  <a:pt x="115" y="392"/>
                                </a:lnTo>
                                <a:lnTo>
                                  <a:pt x="122" y="393"/>
                                </a:lnTo>
                                <a:lnTo>
                                  <a:pt x="128" y="393"/>
                                </a:lnTo>
                                <a:lnTo>
                                  <a:pt x="135" y="393"/>
                                </a:lnTo>
                                <a:lnTo>
                                  <a:pt x="142" y="394"/>
                                </a:lnTo>
                                <a:lnTo>
                                  <a:pt x="150" y="396"/>
                                </a:lnTo>
                                <a:lnTo>
                                  <a:pt x="157" y="396"/>
                                </a:lnTo>
                                <a:lnTo>
                                  <a:pt x="164" y="397"/>
                                </a:lnTo>
                                <a:lnTo>
                                  <a:pt x="172" y="397"/>
                                </a:lnTo>
                                <a:lnTo>
                                  <a:pt x="179" y="398"/>
                                </a:lnTo>
                                <a:lnTo>
                                  <a:pt x="187" y="399"/>
                                </a:lnTo>
                                <a:lnTo>
                                  <a:pt x="195" y="400"/>
                                </a:lnTo>
                                <a:lnTo>
                                  <a:pt x="202" y="400"/>
                                </a:lnTo>
                                <a:lnTo>
                                  <a:pt x="211" y="402"/>
                                </a:lnTo>
                                <a:lnTo>
                                  <a:pt x="218" y="402"/>
                                </a:lnTo>
                                <a:lnTo>
                                  <a:pt x="226" y="403"/>
                                </a:lnTo>
                                <a:lnTo>
                                  <a:pt x="234" y="405"/>
                                </a:lnTo>
                                <a:lnTo>
                                  <a:pt x="242" y="406"/>
                                </a:lnTo>
                                <a:lnTo>
                                  <a:pt x="250" y="407"/>
                                </a:lnTo>
                                <a:lnTo>
                                  <a:pt x="257" y="408"/>
                                </a:lnTo>
                                <a:lnTo>
                                  <a:pt x="265" y="409"/>
                                </a:lnTo>
                                <a:lnTo>
                                  <a:pt x="273" y="410"/>
                                </a:lnTo>
                                <a:lnTo>
                                  <a:pt x="280" y="411"/>
                                </a:lnTo>
                                <a:lnTo>
                                  <a:pt x="288" y="414"/>
                                </a:lnTo>
                                <a:lnTo>
                                  <a:pt x="295" y="415"/>
                                </a:lnTo>
                                <a:lnTo>
                                  <a:pt x="303" y="416"/>
                                </a:lnTo>
                                <a:lnTo>
                                  <a:pt x="310" y="417"/>
                                </a:lnTo>
                                <a:lnTo>
                                  <a:pt x="317" y="419"/>
                                </a:lnTo>
                                <a:lnTo>
                                  <a:pt x="324" y="420"/>
                                </a:lnTo>
                                <a:lnTo>
                                  <a:pt x="331" y="423"/>
                                </a:lnTo>
                                <a:lnTo>
                                  <a:pt x="337" y="424"/>
                                </a:lnTo>
                                <a:lnTo>
                                  <a:pt x="344" y="426"/>
                                </a:lnTo>
                                <a:lnTo>
                                  <a:pt x="349" y="427"/>
                                </a:lnTo>
                                <a:lnTo>
                                  <a:pt x="356" y="429"/>
                                </a:lnTo>
                                <a:lnTo>
                                  <a:pt x="361" y="430"/>
                                </a:lnTo>
                                <a:lnTo>
                                  <a:pt x="367" y="433"/>
                                </a:lnTo>
                                <a:lnTo>
                                  <a:pt x="373" y="435"/>
                                </a:lnTo>
                                <a:lnTo>
                                  <a:pt x="378" y="437"/>
                                </a:lnTo>
                                <a:lnTo>
                                  <a:pt x="382" y="438"/>
                                </a:lnTo>
                                <a:lnTo>
                                  <a:pt x="386" y="442"/>
                                </a:lnTo>
                                <a:lnTo>
                                  <a:pt x="391" y="443"/>
                                </a:lnTo>
                                <a:lnTo>
                                  <a:pt x="394" y="446"/>
                                </a:lnTo>
                                <a:lnTo>
                                  <a:pt x="398" y="447"/>
                                </a:lnTo>
                                <a:lnTo>
                                  <a:pt x="401" y="451"/>
                                </a:lnTo>
                                <a:lnTo>
                                  <a:pt x="404" y="453"/>
                                </a:lnTo>
                                <a:lnTo>
                                  <a:pt x="407" y="455"/>
                                </a:lnTo>
                                <a:lnTo>
                                  <a:pt x="407" y="455"/>
                                </a:lnTo>
                                <a:lnTo>
                                  <a:pt x="408" y="454"/>
                                </a:lnTo>
                                <a:lnTo>
                                  <a:pt x="409" y="453"/>
                                </a:lnTo>
                                <a:lnTo>
                                  <a:pt x="413" y="453"/>
                                </a:lnTo>
                                <a:lnTo>
                                  <a:pt x="415" y="452"/>
                                </a:lnTo>
                                <a:lnTo>
                                  <a:pt x="420" y="450"/>
                                </a:lnTo>
                                <a:lnTo>
                                  <a:pt x="424" y="448"/>
                                </a:lnTo>
                                <a:lnTo>
                                  <a:pt x="430" y="447"/>
                                </a:lnTo>
                                <a:lnTo>
                                  <a:pt x="432" y="445"/>
                                </a:lnTo>
                                <a:lnTo>
                                  <a:pt x="436" y="445"/>
                                </a:lnTo>
                                <a:lnTo>
                                  <a:pt x="438" y="443"/>
                                </a:lnTo>
                                <a:lnTo>
                                  <a:pt x="442" y="443"/>
                                </a:lnTo>
                                <a:lnTo>
                                  <a:pt x="445" y="442"/>
                                </a:lnTo>
                                <a:lnTo>
                                  <a:pt x="447" y="441"/>
                                </a:lnTo>
                                <a:lnTo>
                                  <a:pt x="452" y="439"/>
                                </a:lnTo>
                                <a:lnTo>
                                  <a:pt x="456" y="438"/>
                                </a:lnTo>
                                <a:lnTo>
                                  <a:pt x="459" y="437"/>
                                </a:lnTo>
                                <a:lnTo>
                                  <a:pt x="464" y="436"/>
                                </a:lnTo>
                                <a:lnTo>
                                  <a:pt x="467" y="435"/>
                                </a:lnTo>
                                <a:lnTo>
                                  <a:pt x="471" y="434"/>
                                </a:lnTo>
                                <a:lnTo>
                                  <a:pt x="475" y="432"/>
                                </a:lnTo>
                                <a:lnTo>
                                  <a:pt x="479" y="432"/>
                                </a:lnTo>
                                <a:lnTo>
                                  <a:pt x="483" y="430"/>
                                </a:lnTo>
                                <a:lnTo>
                                  <a:pt x="488" y="429"/>
                                </a:lnTo>
                                <a:lnTo>
                                  <a:pt x="491" y="427"/>
                                </a:lnTo>
                                <a:lnTo>
                                  <a:pt x="496" y="426"/>
                                </a:lnTo>
                                <a:lnTo>
                                  <a:pt x="499" y="425"/>
                                </a:lnTo>
                                <a:lnTo>
                                  <a:pt x="504" y="424"/>
                                </a:lnTo>
                                <a:lnTo>
                                  <a:pt x="509" y="421"/>
                                </a:lnTo>
                                <a:lnTo>
                                  <a:pt x="512" y="420"/>
                                </a:lnTo>
                                <a:lnTo>
                                  <a:pt x="517" y="419"/>
                                </a:lnTo>
                                <a:lnTo>
                                  <a:pt x="521" y="418"/>
                                </a:lnTo>
                                <a:lnTo>
                                  <a:pt x="526" y="417"/>
                                </a:lnTo>
                                <a:lnTo>
                                  <a:pt x="529" y="416"/>
                                </a:lnTo>
                                <a:lnTo>
                                  <a:pt x="534" y="415"/>
                                </a:lnTo>
                                <a:lnTo>
                                  <a:pt x="539" y="414"/>
                                </a:lnTo>
                                <a:lnTo>
                                  <a:pt x="543" y="412"/>
                                </a:lnTo>
                                <a:lnTo>
                                  <a:pt x="547" y="411"/>
                                </a:lnTo>
                                <a:lnTo>
                                  <a:pt x="551" y="410"/>
                                </a:lnTo>
                                <a:lnTo>
                                  <a:pt x="556" y="410"/>
                                </a:lnTo>
                                <a:lnTo>
                                  <a:pt x="559" y="408"/>
                                </a:lnTo>
                                <a:lnTo>
                                  <a:pt x="564" y="407"/>
                                </a:lnTo>
                                <a:lnTo>
                                  <a:pt x="567" y="406"/>
                                </a:lnTo>
                                <a:lnTo>
                                  <a:pt x="572" y="406"/>
                                </a:lnTo>
                                <a:lnTo>
                                  <a:pt x="575" y="405"/>
                                </a:lnTo>
                                <a:lnTo>
                                  <a:pt x="580" y="405"/>
                                </a:lnTo>
                                <a:lnTo>
                                  <a:pt x="584" y="403"/>
                                </a:lnTo>
                                <a:lnTo>
                                  <a:pt x="588" y="402"/>
                                </a:lnTo>
                                <a:lnTo>
                                  <a:pt x="590" y="401"/>
                                </a:lnTo>
                                <a:lnTo>
                                  <a:pt x="595" y="401"/>
                                </a:lnTo>
                                <a:lnTo>
                                  <a:pt x="599" y="400"/>
                                </a:lnTo>
                                <a:lnTo>
                                  <a:pt x="602" y="400"/>
                                </a:lnTo>
                                <a:lnTo>
                                  <a:pt x="605" y="400"/>
                                </a:lnTo>
                                <a:lnTo>
                                  <a:pt x="608" y="399"/>
                                </a:lnTo>
                                <a:lnTo>
                                  <a:pt x="611" y="399"/>
                                </a:lnTo>
                                <a:lnTo>
                                  <a:pt x="615" y="399"/>
                                </a:lnTo>
                                <a:lnTo>
                                  <a:pt x="615" y="398"/>
                                </a:lnTo>
                                <a:lnTo>
                                  <a:pt x="616" y="393"/>
                                </a:lnTo>
                                <a:lnTo>
                                  <a:pt x="616" y="390"/>
                                </a:lnTo>
                                <a:lnTo>
                                  <a:pt x="616" y="387"/>
                                </a:lnTo>
                                <a:lnTo>
                                  <a:pt x="617" y="382"/>
                                </a:lnTo>
                                <a:lnTo>
                                  <a:pt x="617" y="379"/>
                                </a:lnTo>
                                <a:lnTo>
                                  <a:pt x="617" y="373"/>
                                </a:lnTo>
                                <a:lnTo>
                                  <a:pt x="617" y="369"/>
                                </a:lnTo>
                                <a:lnTo>
                                  <a:pt x="617" y="363"/>
                                </a:lnTo>
                                <a:lnTo>
                                  <a:pt x="617" y="359"/>
                                </a:lnTo>
                                <a:lnTo>
                                  <a:pt x="617" y="355"/>
                                </a:lnTo>
                                <a:lnTo>
                                  <a:pt x="617" y="352"/>
                                </a:lnTo>
                                <a:lnTo>
                                  <a:pt x="617" y="350"/>
                                </a:lnTo>
                                <a:lnTo>
                                  <a:pt x="617" y="346"/>
                                </a:lnTo>
                                <a:lnTo>
                                  <a:pt x="617" y="344"/>
                                </a:lnTo>
                                <a:lnTo>
                                  <a:pt x="617" y="341"/>
                                </a:lnTo>
                                <a:lnTo>
                                  <a:pt x="617" y="338"/>
                                </a:lnTo>
                                <a:lnTo>
                                  <a:pt x="617" y="335"/>
                                </a:lnTo>
                                <a:lnTo>
                                  <a:pt x="617" y="332"/>
                                </a:lnTo>
                                <a:lnTo>
                                  <a:pt x="616" y="328"/>
                                </a:lnTo>
                                <a:lnTo>
                                  <a:pt x="616" y="325"/>
                                </a:lnTo>
                                <a:lnTo>
                                  <a:pt x="615" y="321"/>
                                </a:lnTo>
                                <a:lnTo>
                                  <a:pt x="614" y="317"/>
                                </a:lnTo>
                                <a:lnTo>
                                  <a:pt x="614" y="312"/>
                                </a:lnTo>
                                <a:lnTo>
                                  <a:pt x="612" y="308"/>
                                </a:lnTo>
                                <a:lnTo>
                                  <a:pt x="612" y="303"/>
                                </a:lnTo>
                                <a:lnTo>
                                  <a:pt x="611" y="299"/>
                                </a:lnTo>
                                <a:lnTo>
                                  <a:pt x="610" y="294"/>
                                </a:lnTo>
                                <a:lnTo>
                                  <a:pt x="609" y="289"/>
                                </a:lnTo>
                                <a:lnTo>
                                  <a:pt x="608" y="284"/>
                                </a:lnTo>
                                <a:lnTo>
                                  <a:pt x="607" y="279"/>
                                </a:lnTo>
                                <a:lnTo>
                                  <a:pt x="605" y="274"/>
                                </a:lnTo>
                                <a:lnTo>
                                  <a:pt x="605" y="269"/>
                                </a:lnTo>
                                <a:lnTo>
                                  <a:pt x="604" y="264"/>
                                </a:lnTo>
                                <a:lnTo>
                                  <a:pt x="603" y="259"/>
                                </a:lnTo>
                                <a:lnTo>
                                  <a:pt x="602" y="254"/>
                                </a:lnTo>
                                <a:lnTo>
                                  <a:pt x="601" y="248"/>
                                </a:lnTo>
                                <a:lnTo>
                                  <a:pt x="600" y="244"/>
                                </a:lnTo>
                                <a:lnTo>
                                  <a:pt x="600" y="238"/>
                                </a:lnTo>
                                <a:lnTo>
                                  <a:pt x="599" y="234"/>
                                </a:lnTo>
                                <a:lnTo>
                                  <a:pt x="597" y="229"/>
                                </a:lnTo>
                                <a:lnTo>
                                  <a:pt x="597" y="226"/>
                                </a:lnTo>
                                <a:lnTo>
                                  <a:pt x="596" y="220"/>
                                </a:lnTo>
                                <a:lnTo>
                                  <a:pt x="595" y="217"/>
                                </a:lnTo>
                                <a:lnTo>
                                  <a:pt x="595" y="214"/>
                                </a:lnTo>
                                <a:lnTo>
                                  <a:pt x="595" y="210"/>
                                </a:lnTo>
                                <a:lnTo>
                                  <a:pt x="594" y="208"/>
                                </a:lnTo>
                                <a:lnTo>
                                  <a:pt x="594" y="205"/>
                                </a:lnTo>
                                <a:lnTo>
                                  <a:pt x="594" y="202"/>
                                </a:lnTo>
                                <a:lnTo>
                                  <a:pt x="594" y="201"/>
                                </a:lnTo>
                                <a:lnTo>
                                  <a:pt x="593" y="197"/>
                                </a:lnTo>
                                <a:lnTo>
                                  <a:pt x="593" y="193"/>
                                </a:lnTo>
                                <a:lnTo>
                                  <a:pt x="593" y="190"/>
                                </a:lnTo>
                                <a:lnTo>
                                  <a:pt x="593" y="187"/>
                                </a:lnTo>
                                <a:lnTo>
                                  <a:pt x="592" y="183"/>
                                </a:lnTo>
                                <a:lnTo>
                                  <a:pt x="592" y="180"/>
                                </a:lnTo>
                                <a:lnTo>
                                  <a:pt x="593" y="178"/>
                                </a:lnTo>
                                <a:lnTo>
                                  <a:pt x="593" y="175"/>
                                </a:lnTo>
                                <a:lnTo>
                                  <a:pt x="593" y="171"/>
                                </a:lnTo>
                                <a:lnTo>
                                  <a:pt x="595" y="168"/>
                                </a:lnTo>
                                <a:lnTo>
                                  <a:pt x="596" y="168"/>
                                </a:lnTo>
                                <a:lnTo>
                                  <a:pt x="599" y="170"/>
                                </a:lnTo>
                                <a:lnTo>
                                  <a:pt x="601" y="172"/>
                                </a:lnTo>
                                <a:lnTo>
                                  <a:pt x="603" y="178"/>
                                </a:lnTo>
                                <a:lnTo>
                                  <a:pt x="604" y="180"/>
                                </a:lnTo>
                                <a:lnTo>
                                  <a:pt x="605" y="183"/>
                                </a:lnTo>
                                <a:lnTo>
                                  <a:pt x="605" y="185"/>
                                </a:lnTo>
                                <a:lnTo>
                                  <a:pt x="607" y="189"/>
                                </a:lnTo>
                                <a:lnTo>
                                  <a:pt x="608" y="192"/>
                                </a:lnTo>
                                <a:lnTo>
                                  <a:pt x="609" y="197"/>
                                </a:lnTo>
                                <a:lnTo>
                                  <a:pt x="610" y="201"/>
                                </a:lnTo>
                                <a:lnTo>
                                  <a:pt x="611" y="206"/>
                                </a:lnTo>
                                <a:lnTo>
                                  <a:pt x="612" y="210"/>
                                </a:lnTo>
                                <a:lnTo>
                                  <a:pt x="614" y="216"/>
                                </a:lnTo>
                                <a:lnTo>
                                  <a:pt x="614" y="218"/>
                                </a:lnTo>
                                <a:lnTo>
                                  <a:pt x="615" y="220"/>
                                </a:lnTo>
                                <a:lnTo>
                                  <a:pt x="616" y="224"/>
                                </a:lnTo>
                                <a:lnTo>
                                  <a:pt x="617" y="226"/>
                                </a:lnTo>
                                <a:lnTo>
                                  <a:pt x="617" y="229"/>
                                </a:lnTo>
                                <a:lnTo>
                                  <a:pt x="618" y="232"/>
                                </a:lnTo>
                                <a:lnTo>
                                  <a:pt x="618" y="235"/>
                                </a:lnTo>
                                <a:lnTo>
                                  <a:pt x="619" y="239"/>
                                </a:lnTo>
                                <a:lnTo>
                                  <a:pt x="620" y="243"/>
                                </a:lnTo>
                                <a:lnTo>
                                  <a:pt x="622" y="247"/>
                                </a:lnTo>
                                <a:lnTo>
                                  <a:pt x="622" y="252"/>
                                </a:lnTo>
                                <a:lnTo>
                                  <a:pt x="623" y="257"/>
                                </a:lnTo>
                                <a:lnTo>
                                  <a:pt x="623" y="262"/>
                                </a:lnTo>
                                <a:lnTo>
                                  <a:pt x="624" y="266"/>
                                </a:lnTo>
                                <a:lnTo>
                                  <a:pt x="625" y="271"/>
                                </a:lnTo>
                                <a:lnTo>
                                  <a:pt x="626" y="275"/>
                                </a:lnTo>
                                <a:lnTo>
                                  <a:pt x="626" y="281"/>
                                </a:lnTo>
                                <a:lnTo>
                                  <a:pt x="627" y="285"/>
                                </a:lnTo>
                                <a:lnTo>
                                  <a:pt x="627" y="291"/>
                                </a:lnTo>
                                <a:lnTo>
                                  <a:pt x="629" y="297"/>
                                </a:lnTo>
                                <a:lnTo>
                                  <a:pt x="629" y="301"/>
                                </a:lnTo>
                                <a:lnTo>
                                  <a:pt x="630" y="307"/>
                                </a:lnTo>
                                <a:lnTo>
                                  <a:pt x="630" y="311"/>
                                </a:lnTo>
                                <a:lnTo>
                                  <a:pt x="631" y="316"/>
                                </a:lnTo>
                                <a:lnTo>
                                  <a:pt x="632" y="320"/>
                                </a:lnTo>
                                <a:lnTo>
                                  <a:pt x="632" y="325"/>
                                </a:lnTo>
                                <a:lnTo>
                                  <a:pt x="632" y="329"/>
                                </a:lnTo>
                                <a:lnTo>
                                  <a:pt x="633" y="334"/>
                                </a:lnTo>
                                <a:lnTo>
                                  <a:pt x="633" y="337"/>
                                </a:lnTo>
                                <a:lnTo>
                                  <a:pt x="634" y="342"/>
                                </a:lnTo>
                                <a:lnTo>
                                  <a:pt x="634" y="345"/>
                                </a:lnTo>
                                <a:lnTo>
                                  <a:pt x="635" y="348"/>
                                </a:lnTo>
                                <a:lnTo>
                                  <a:pt x="635" y="351"/>
                                </a:lnTo>
                                <a:lnTo>
                                  <a:pt x="637" y="354"/>
                                </a:lnTo>
                                <a:lnTo>
                                  <a:pt x="637" y="356"/>
                                </a:lnTo>
                                <a:lnTo>
                                  <a:pt x="638" y="359"/>
                                </a:lnTo>
                                <a:lnTo>
                                  <a:pt x="638" y="362"/>
                                </a:lnTo>
                                <a:lnTo>
                                  <a:pt x="638" y="365"/>
                                </a:lnTo>
                                <a:lnTo>
                                  <a:pt x="638" y="369"/>
                                </a:lnTo>
                                <a:lnTo>
                                  <a:pt x="638" y="372"/>
                                </a:lnTo>
                                <a:lnTo>
                                  <a:pt x="638" y="375"/>
                                </a:lnTo>
                                <a:lnTo>
                                  <a:pt x="638" y="379"/>
                                </a:lnTo>
                                <a:lnTo>
                                  <a:pt x="638" y="382"/>
                                </a:lnTo>
                                <a:lnTo>
                                  <a:pt x="638" y="386"/>
                                </a:lnTo>
                                <a:lnTo>
                                  <a:pt x="638" y="390"/>
                                </a:lnTo>
                                <a:lnTo>
                                  <a:pt x="638" y="394"/>
                                </a:lnTo>
                                <a:lnTo>
                                  <a:pt x="638" y="397"/>
                                </a:lnTo>
                                <a:lnTo>
                                  <a:pt x="638" y="399"/>
                                </a:lnTo>
                                <a:lnTo>
                                  <a:pt x="737" y="402"/>
                                </a:lnTo>
                                <a:lnTo>
                                  <a:pt x="735" y="401"/>
                                </a:lnTo>
                                <a:lnTo>
                                  <a:pt x="731" y="397"/>
                                </a:lnTo>
                                <a:lnTo>
                                  <a:pt x="728" y="393"/>
                                </a:lnTo>
                                <a:lnTo>
                                  <a:pt x="724" y="391"/>
                                </a:lnTo>
                                <a:lnTo>
                                  <a:pt x="721" y="387"/>
                                </a:lnTo>
                                <a:lnTo>
                                  <a:pt x="718" y="382"/>
                                </a:lnTo>
                                <a:lnTo>
                                  <a:pt x="716" y="379"/>
                                </a:lnTo>
                                <a:lnTo>
                                  <a:pt x="715" y="377"/>
                                </a:lnTo>
                                <a:lnTo>
                                  <a:pt x="713" y="373"/>
                                </a:lnTo>
                                <a:lnTo>
                                  <a:pt x="710" y="371"/>
                                </a:lnTo>
                                <a:lnTo>
                                  <a:pt x="709" y="366"/>
                                </a:lnTo>
                                <a:lnTo>
                                  <a:pt x="708" y="364"/>
                                </a:lnTo>
                                <a:lnTo>
                                  <a:pt x="706" y="361"/>
                                </a:lnTo>
                                <a:lnTo>
                                  <a:pt x="705" y="356"/>
                                </a:lnTo>
                                <a:lnTo>
                                  <a:pt x="703" y="353"/>
                                </a:lnTo>
                                <a:lnTo>
                                  <a:pt x="701" y="348"/>
                                </a:lnTo>
                                <a:lnTo>
                                  <a:pt x="700" y="345"/>
                                </a:lnTo>
                                <a:lnTo>
                                  <a:pt x="700" y="341"/>
                                </a:lnTo>
                                <a:lnTo>
                                  <a:pt x="698" y="336"/>
                                </a:lnTo>
                                <a:lnTo>
                                  <a:pt x="698" y="332"/>
                                </a:lnTo>
                                <a:lnTo>
                                  <a:pt x="698" y="327"/>
                                </a:lnTo>
                                <a:lnTo>
                                  <a:pt x="698" y="323"/>
                                </a:lnTo>
                                <a:lnTo>
                                  <a:pt x="697" y="317"/>
                                </a:lnTo>
                                <a:lnTo>
                                  <a:pt x="695" y="312"/>
                                </a:lnTo>
                                <a:lnTo>
                                  <a:pt x="695" y="307"/>
                                </a:lnTo>
                                <a:lnTo>
                                  <a:pt x="695" y="302"/>
                                </a:lnTo>
                                <a:lnTo>
                                  <a:pt x="694" y="298"/>
                                </a:lnTo>
                                <a:lnTo>
                                  <a:pt x="694" y="293"/>
                                </a:lnTo>
                                <a:lnTo>
                                  <a:pt x="694" y="289"/>
                                </a:lnTo>
                                <a:lnTo>
                                  <a:pt x="694" y="285"/>
                                </a:lnTo>
                                <a:lnTo>
                                  <a:pt x="693" y="281"/>
                                </a:lnTo>
                                <a:lnTo>
                                  <a:pt x="693" y="275"/>
                                </a:lnTo>
                                <a:lnTo>
                                  <a:pt x="693" y="272"/>
                                </a:lnTo>
                                <a:lnTo>
                                  <a:pt x="693" y="269"/>
                                </a:lnTo>
                                <a:lnTo>
                                  <a:pt x="693" y="264"/>
                                </a:lnTo>
                                <a:lnTo>
                                  <a:pt x="693" y="261"/>
                                </a:lnTo>
                                <a:lnTo>
                                  <a:pt x="693" y="257"/>
                                </a:lnTo>
                                <a:lnTo>
                                  <a:pt x="693" y="254"/>
                                </a:lnTo>
                                <a:lnTo>
                                  <a:pt x="692" y="251"/>
                                </a:lnTo>
                                <a:lnTo>
                                  <a:pt x="692" y="247"/>
                                </a:lnTo>
                                <a:lnTo>
                                  <a:pt x="692" y="244"/>
                                </a:lnTo>
                                <a:lnTo>
                                  <a:pt x="692" y="241"/>
                                </a:lnTo>
                                <a:lnTo>
                                  <a:pt x="691" y="237"/>
                                </a:lnTo>
                                <a:lnTo>
                                  <a:pt x="691" y="235"/>
                                </a:lnTo>
                                <a:lnTo>
                                  <a:pt x="691" y="232"/>
                                </a:lnTo>
                                <a:lnTo>
                                  <a:pt x="691" y="229"/>
                                </a:lnTo>
                                <a:lnTo>
                                  <a:pt x="690" y="225"/>
                                </a:lnTo>
                                <a:lnTo>
                                  <a:pt x="688" y="220"/>
                                </a:lnTo>
                                <a:lnTo>
                                  <a:pt x="688" y="216"/>
                                </a:lnTo>
                                <a:lnTo>
                                  <a:pt x="687" y="214"/>
                                </a:lnTo>
                                <a:lnTo>
                                  <a:pt x="686" y="209"/>
                                </a:lnTo>
                                <a:lnTo>
                                  <a:pt x="685" y="205"/>
                                </a:lnTo>
                                <a:lnTo>
                                  <a:pt x="683" y="200"/>
                                </a:lnTo>
                                <a:lnTo>
                                  <a:pt x="682" y="194"/>
                                </a:lnTo>
                                <a:lnTo>
                                  <a:pt x="682" y="192"/>
                                </a:lnTo>
                                <a:lnTo>
                                  <a:pt x="680" y="189"/>
                                </a:lnTo>
                                <a:lnTo>
                                  <a:pt x="679" y="185"/>
                                </a:lnTo>
                                <a:lnTo>
                                  <a:pt x="679" y="183"/>
                                </a:lnTo>
                                <a:lnTo>
                                  <a:pt x="678" y="180"/>
                                </a:lnTo>
                                <a:lnTo>
                                  <a:pt x="678" y="178"/>
                                </a:lnTo>
                                <a:lnTo>
                                  <a:pt x="677" y="174"/>
                                </a:lnTo>
                                <a:lnTo>
                                  <a:pt x="677" y="172"/>
                                </a:lnTo>
                                <a:lnTo>
                                  <a:pt x="676" y="169"/>
                                </a:lnTo>
                                <a:lnTo>
                                  <a:pt x="676" y="166"/>
                                </a:lnTo>
                                <a:lnTo>
                                  <a:pt x="675" y="163"/>
                                </a:lnTo>
                                <a:lnTo>
                                  <a:pt x="675" y="161"/>
                                </a:lnTo>
                                <a:lnTo>
                                  <a:pt x="674" y="155"/>
                                </a:lnTo>
                                <a:lnTo>
                                  <a:pt x="672" y="151"/>
                                </a:lnTo>
                                <a:lnTo>
                                  <a:pt x="671" y="147"/>
                                </a:lnTo>
                                <a:lnTo>
                                  <a:pt x="671" y="145"/>
                                </a:lnTo>
                                <a:lnTo>
                                  <a:pt x="671" y="143"/>
                                </a:lnTo>
                                <a:lnTo>
                                  <a:pt x="669" y="141"/>
                                </a:lnTo>
                                <a:lnTo>
                                  <a:pt x="665" y="137"/>
                                </a:lnTo>
                                <a:lnTo>
                                  <a:pt x="662" y="135"/>
                                </a:lnTo>
                                <a:lnTo>
                                  <a:pt x="659" y="132"/>
                                </a:lnTo>
                                <a:lnTo>
                                  <a:pt x="655" y="128"/>
                                </a:lnTo>
                                <a:lnTo>
                                  <a:pt x="652" y="125"/>
                                </a:lnTo>
                                <a:lnTo>
                                  <a:pt x="648" y="120"/>
                                </a:lnTo>
                                <a:lnTo>
                                  <a:pt x="645" y="118"/>
                                </a:lnTo>
                                <a:lnTo>
                                  <a:pt x="641" y="114"/>
                                </a:lnTo>
                                <a:lnTo>
                                  <a:pt x="638" y="111"/>
                                </a:lnTo>
                                <a:lnTo>
                                  <a:pt x="634" y="108"/>
                                </a:lnTo>
                                <a:lnTo>
                                  <a:pt x="632" y="106"/>
                                </a:lnTo>
                                <a:lnTo>
                                  <a:pt x="630" y="103"/>
                                </a:lnTo>
                                <a:lnTo>
                                  <a:pt x="629" y="102"/>
                                </a:lnTo>
                                <a:lnTo>
                                  <a:pt x="626" y="101"/>
                                </a:lnTo>
                                <a:lnTo>
                                  <a:pt x="623" y="100"/>
                                </a:lnTo>
                                <a:lnTo>
                                  <a:pt x="619" y="99"/>
                                </a:lnTo>
                                <a:lnTo>
                                  <a:pt x="616" y="99"/>
                                </a:lnTo>
                                <a:lnTo>
                                  <a:pt x="611" y="98"/>
                                </a:lnTo>
                                <a:lnTo>
                                  <a:pt x="607" y="98"/>
                                </a:lnTo>
                                <a:lnTo>
                                  <a:pt x="602" y="98"/>
                                </a:lnTo>
                                <a:lnTo>
                                  <a:pt x="597" y="98"/>
                                </a:lnTo>
                                <a:lnTo>
                                  <a:pt x="592" y="97"/>
                                </a:lnTo>
                                <a:lnTo>
                                  <a:pt x="587" y="97"/>
                                </a:lnTo>
                                <a:lnTo>
                                  <a:pt x="582" y="96"/>
                                </a:lnTo>
                                <a:lnTo>
                                  <a:pt x="579" y="96"/>
                                </a:lnTo>
                                <a:lnTo>
                                  <a:pt x="575" y="93"/>
                                </a:lnTo>
                                <a:lnTo>
                                  <a:pt x="573" y="91"/>
                                </a:lnTo>
                                <a:lnTo>
                                  <a:pt x="571" y="89"/>
                                </a:lnTo>
                                <a:lnTo>
                                  <a:pt x="570" y="87"/>
                                </a:lnTo>
                                <a:lnTo>
                                  <a:pt x="567" y="82"/>
                                </a:lnTo>
                                <a:lnTo>
                                  <a:pt x="567" y="78"/>
                                </a:lnTo>
                                <a:lnTo>
                                  <a:pt x="567" y="74"/>
                                </a:lnTo>
                                <a:lnTo>
                                  <a:pt x="567" y="71"/>
                                </a:lnTo>
                                <a:lnTo>
                                  <a:pt x="567" y="69"/>
                                </a:lnTo>
                                <a:lnTo>
                                  <a:pt x="567" y="65"/>
                                </a:lnTo>
                                <a:lnTo>
                                  <a:pt x="567" y="62"/>
                                </a:lnTo>
                                <a:lnTo>
                                  <a:pt x="567" y="59"/>
                                </a:lnTo>
                                <a:lnTo>
                                  <a:pt x="567" y="54"/>
                                </a:lnTo>
                                <a:lnTo>
                                  <a:pt x="567" y="51"/>
                                </a:lnTo>
                                <a:lnTo>
                                  <a:pt x="567" y="47"/>
                                </a:lnTo>
                                <a:lnTo>
                                  <a:pt x="567" y="44"/>
                                </a:lnTo>
                                <a:lnTo>
                                  <a:pt x="567" y="39"/>
                                </a:lnTo>
                                <a:lnTo>
                                  <a:pt x="569" y="37"/>
                                </a:lnTo>
                                <a:lnTo>
                                  <a:pt x="569" y="33"/>
                                </a:lnTo>
                                <a:lnTo>
                                  <a:pt x="569" y="29"/>
                                </a:lnTo>
                                <a:lnTo>
                                  <a:pt x="569" y="26"/>
                                </a:lnTo>
                                <a:lnTo>
                                  <a:pt x="569" y="23"/>
                                </a:lnTo>
                                <a:lnTo>
                                  <a:pt x="569" y="19"/>
                                </a:lnTo>
                                <a:lnTo>
                                  <a:pt x="570" y="16"/>
                                </a:lnTo>
                                <a:lnTo>
                                  <a:pt x="570" y="14"/>
                                </a:lnTo>
                                <a:lnTo>
                                  <a:pt x="570" y="11"/>
                                </a:lnTo>
                                <a:lnTo>
                                  <a:pt x="571" y="6"/>
                                </a:lnTo>
                                <a:lnTo>
                                  <a:pt x="571" y="3"/>
                                </a:lnTo>
                                <a:lnTo>
                                  <a:pt x="571" y="1"/>
                                </a:lnTo>
                                <a:lnTo>
                                  <a:pt x="572" y="0"/>
                                </a:lnTo>
                                <a:lnTo>
                                  <a:pt x="584" y="0"/>
                                </a:lnTo>
                                <a:lnTo>
                                  <a:pt x="584" y="1"/>
                                </a:lnTo>
                                <a:lnTo>
                                  <a:pt x="584" y="3"/>
                                </a:lnTo>
                                <a:lnTo>
                                  <a:pt x="582" y="7"/>
                                </a:lnTo>
                                <a:lnTo>
                                  <a:pt x="582" y="12"/>
                                </a:lnTo>
                                <a:lnTo>
                                  <a:pt x="582" y="15"/>
                                </a:lnTo>
                                <a:lnTo>
                                  <a:pt x="581" y="18"/>
                                </a:lnTo>
                                <a:lnTo>
                                  <a:pt x="581" y="21"/>
                                </a:lnTo>
                                <a:lnTo>
                                  <a:pt x="581" y="25"/>
                                </a:lnTo>
                                <a:lnTo>
                                  <a:pt x="580" y="27"/>
                                </a:lnTo>
                                <a:lnTo>
                                  <a:pt x="580" y="32"/>
                                </a:lnTo>
                                <a:lnTo>
                                  <a:pt x="580" y="35"/>
                                </a:lnTo>
                                <a:lnTo>
                                  <a:pt x="580" y="38"/>
                                </a:lnTo>
                                <a:lnTo>
                                  <a:pt x="579" y="42"/>
                                </a:lnTo>
                                <a:lnTo>
                                  <a:pt x="579" y="46"/>
                                </a:lnTo>
                                <a:lnTo>
                                  <a:pt x="578" y="48"/>
                                </a:lnTo>
                                <a:lnTo>
                                  <a:pt x="578" y="53"/>
                                </a:lnTo>
                                <a:lnTo>
                                  <a:pt x="578" y="56"/>
                                </a:lnTo>
                                <a:lnTo>
                                  <a:pt x="578" y="60"/>
                                </a:lnTo>
                                <a:lnTo>
                                  <a:pt x="578" y="62"/>
                                </a:lnTo>
                                <a:lnTo>
                                  <a:pt x="578" y="65"/>
                                </a:lnTo>
                                <a:lnTo>
                                  <a:pt x="578" y="71"/>
                                </a:lnTo>
                                <a:lnTo>
                                  <a:pt x="579" y="75"/>
                                </a:lnTo>
                                <a:lnTo>
                                  <a:pt x="579" y="78"/>
                                </a:lnTo>
                                <a:lnTo>
                                  <a:pt x="581" y="80"/>
                                </a:lnTo>
                                <a:lnTo>
                                  <a:pt x="584" y="81"/>
                                </a:lnTo>
                                <a:lnTo>
                                  <a:pt x="589" y="82"/>
                                </a:lnTo>
                                <a:lnTo>
                                  <a:pt x="592" y="82"/>
                                </a:lnTo>
                                <a:lnTo>
                                  <a:pt x="595" y="82"/>
                                </a:lnTo>
                                <a:lnTo>
                                  <a:pt x="597" y="82"/>
                                </a:lnTo>
                                <a:lnTo>
                                  <a:pt x="601" y="83"/>
                                </a:lnTo>
                                <a:lnTo>
                                  <a:pt x="604" y="83"/>
                                </a:lnTo>
                                <a:lnTo>
                                  <a:pt x="608" y="83"/>
                                </a:lnTo>
                                <a:lnTo>
                                  <a:pt x="611" y="83"/>
                                </a:lnTo>
                                <a:lnTo>
                                  <a:pt x="615" y="84"/>
                                </a:lnTo>
                                <a:lnTo>
                                  <a:pt x="618" y="84"/>
                                </a:lnTo>
                                <a:lnTo>
                                  <a:pt x="622" y="85"/>
                                </a:lnTo>
                                <a:lnTo>
                                  <a:pt x="625" y="85"/>
                                </a:lnTo>
                                <a:lnTo>
                                  <a:pt x="629" y="87"/>
                                </a:lnTo>
                                <a:lnTo>
                                  <a:pt x="633" y="88"/>
                                </a:lnTo>
                                <a:lnTo>
                                  <a:pt x="638" y="91"/>
                                </a:lnTo>
                                <a:lnTo>
                                  <a:pt x="642" y="93"/>
                                </a:lnTo>
                                <a:lnTo>
                                  <a:pt x="647" y="98"/>
                                </a:lnTo>
                                <a:lnTo>
                                  <a:pt x="652" y="102"/>
                                </a:lnTo>
                                <a:lnTo>
                                  <a:pt x="655" y="107"/>
                                </a:lnTo>
                                <a:lnTo>
                                  <a:pt x="660" y="112"/>
                                </a:lnTo>
                                <a:lnTo>
                                  <a:pt x="664" y="118"/>
                                </a:lnTo>
                                <a:lnTo>
                                  <a:pt x="668" y="123"/>
                                </a:lnTo>
                                <a:lnTo>
                                  <a:pt x="672" y="126"/>
                                </a:lnTo>
                                <a:lnTo>
                                  <a:pt x="676" y="126"/>
                                </a:lnTo>
                                <a:lnTo>
                                  <a:pt x="678" y="127"/>
                                </a:lnTo>
                                <a:lnTo>
                                  <a:pt x="682" y="128"/>
                                </a:lnTo>
                                <a:lnTo>
                                  <a:pt x="685" y="128"/>
                                </a:lnTo>
                                <a:lnTo>
                                  <a:pt x="687" y="128"/>
                                </a:lnTo>
                                <a:lnTo>
                                  <a:pt x="691" y="128"/>
                                </a:lnTo>
                                <a:lnTo>
                                  <a:pt x="694" y="128"/>
                                </a:lnTo>
                                <a:lnTo>
                                  <a:pt x="698" y="128"/>
                                </a:lnTo>
                                <a:lnTo>
                                  <a:pt x="701" y="127"/>
                                </a:lnTo>
                                <a:lnTo>
                                  <a:pt x="706" y="127"/>
                                </a:lnTo>
                                <a:lnTo>
                                  <a:pt x="709" y="126"/>
                                </a:lnTo>
                                <a:lnTo>
                                  <a:pt x="714" y="125"/>
                                </a:lnTo>
                                <a:lnTo>
                                  <a:pt x="717" y="124"/>
                                </a:lnTo>
                                <a:lnTo>
                                  <a:pt x="721" y="123"/>
                                </a:lnTo>
                                <a:lnTo>
                                  <a:pt x="724" y="120"/>
                                </a:lnTo>
                                <a:lnTo>
                                  <a:pt x="728" y="119"/>
                                </a:lnTo>
                                <a:lnTo>
                                  <a:pt x="731" y="117"/>
                                </a:lnTo>
                                <a:lnTo>
                                  <a:pt x="733" y="116"/>
                                </a:lnTo>
                                <a:lnTo>
                                  <a:pt x="737" y="114"/>
                                </a:lnTo>
                                <a:lnTo>
                                  <a:pt x="739" y="112"/>
                                </a:lnTo>
                                <a:lnTo>
                                  <a:pt x="744" y="110"/>
                                </a:lnTo>
                                <a:lnTo>
                                  <a:pt x="747" y="109"/>
                                </a:lnTo>
                                <a:lnTo>
                                  <a:pt x="751" y="109"/>
                                </a:lnTo>
                                <a:lnTo>
                                  <a:pt x="753" y="112"/>
                                </a:lnTo>
                                <a:lnTo>
                                  <a:pt x="753" y="115"/>
                                </a:lnTo>
                                <a:lnTo>
                                  <a:pt x="753" y="118"/>
                                </a:lnTo>
                                <a:lnTo>
                                  <a:pt x="752" y="121"/>
                                </a:lnTo>
                                <a:lnTo>
                                  <a:pt x="751" y="125"/>
                                </a:lnTo>
                                <a:lnTo>
                                  <a:pt x="748" y="127"/>
                                </a:lnTo>
                                <a:lnTo>
                                  <a:pt x="745" y="129"/>
                                </a:lnTo>
                                <a:lnTo>
                                  <a:pt x="742" y="132"/>
                                </a:lnTo>
                                <a:lnTo>
                                  <a:pt x="737" y="135"/>
                                </a:lnTo>
                                <a:lnTo>
                                  <a:pt x="732" y="136"/>
                                </a:lnTo>
                                <a:lnTo>
                                  <a:pt x="730" y="137"/>
                                </a:lnTo>
                                <a:lnTo>
                                  <a:pt x="725" y="138"/>
                                </a:lnTo>
                                <a:lnTo>
                                  <a:pt x="723" y="141"/>
                                </a:lnTo>
                                <a:lnTo>
                                  <a:pt x="718" y="141"/>
                                </a:lnTo>
                                <a:lnTo>
                                  <a:pt x="715" y="142"/>
                                </a:lnTo>
                                <a:lnTo>
                                  <a:pt x="712" y="143"/>
                                </a:lnTo>
                                <a:lnTo>
                                  <a:pt x="708" y="144"/>
                                </a:lnTo>
                                <a:lnTo>
                                  <a:pt x="705" y="145"/>
                                </a:lnTo>
                                <a:lnTo>
                                  <a:pt x="701" y="145"/>
                                </a:lnTo>
                                <a:lnTo>
                                  <a:pt x="699" y="146"/>
                                </a:lnTo>
                                <a:lnTo>
                                  <a:pt x="697" y="146"/>
                                </a:lnTo>
                                <a:lnTo>
                                  <a:pt x="693" y="146"/>
                                </a:lnTo>
                                <a:lnTo>
                                  <a:pt x="693" y="147"/>
                                </a:lnTo>
                                <a:lnTo>
                                  <a:pt x="693" y="148"/>
                                </a:lnTo>
                                <a:lnTo>
                                  <a:pt x="693" y="151"/>
                                </a:lnTo>
                                <a:lnTo>
                                  <a:pt x="693" y="154"/>
                                </a:lnTo>
                                <a:lnTo>
                                  <a:pt x="693" y="157"/>
                                </a:lnTo>
                                <a:lnTo>
                                  <a:pt x="693" y="162"/>
                                </a:lnTo>
                                <a:lnTo>
                                  <a:pt x="693" y="166"/>
                                </a:lnTo>
                                <a:lnTo>
                                  <a:pt x="694" y="171"/>
                                </a:lnTo>
                                <a:lnTo>
                                  <a:pt x="694" y="175"/>
                                </a:lnTo>
                                <a:lnTo>
                                  <a:pt x="695" y="181"/>
                                </a:lnTo>
                                <a:lnTo>
                                  <a:pt x="697" y="185"/>
                                </a:lnTo>
                                <a:lnTo>
                                  <a:pt x="698" y="190"/>
                                </a:lnTo>
                                <a:lnTo>
                                  <a:pt x="698" y="194"/>
                                </a:lnTo>
                                <a:lnTo>
                                  <a:pt x="699" y="199"/>
                                </a:lnTo>
                                <a:lnTo>
                                  <a:pt x="700" y="202"/>
                                </a:lnTo>
                                <a:lnTo>
                                  <a:pt x="701" y="206"/>
                                </a:lnTo>
                                <a:lnTo>
                                  <a:pt x="701" y="207"/>
                                </a:lnTo>
                                <a:lnTo>
                                  <a:pt x="702" y="209"/>
                                </a:lnTo>
                                <a:lnTo>
                                  <a:pt x="702" y="210"/>
                                </a:lnTo>
                                <a:lnTo>
                                  <a:pt x="703" y="214"/>
                                </a:lnTo>
                                <a:lnTo>
                                  <a:pt x="703" y="216"/>
                                </a:lnTo>
                                <a:lnTo>
                                  <a:pt x="703" y="220"/>
                                </a:lnTo>
                                <a:lnTo>
                                  <a:pt x="703" y="224"/>
                                </a:lnTo>
                                <a:lnTo>
                                  <a:pt x="705" y="228"/>
                                </a:lnTo>
                                <a:lnTo>
                                  <a:pt x="705" y="232"/>
                                </a:lnTo>
                                <a:lnTo>
                                  <a:pt x="706" y="236"/>
                                </a:lnTo>
                                <a:lnTo>
                                  <a:pt x="706" y="241"/>
                                </a:lnTo>
                                <a:lnTo>
                                  <a:pt x="707" y="246"/>
                                </a:lnTo>
                                <a:lnTo>
                                  <a:pt x="707" y="251"/>
                                </a:lnTo>
                                <a:lnTo>
                                  <a:pt x="707" y="256"/>
                                </a:lnTo>
                                <a:lnTo>
                                  <a:pt x="708" y="261"/>
                                </a:lnTo>
                                <a:lnTo>
                                  <a:pt x="709" y="266"/>
                                </a:lnTo>
                                <a:lnTo>
                                  <a:pt x="709" y="272"/>
                                </a:lnTo>
                                <a:lnTo>
                                  <a:pt x="709" y="278"/>
                                </a:lnTo>
                                <a:lnTo>
                                  <a:pt x="709" y="282"/>
                                </a:lnTo>
                                <a:lnTo>
                                  <a:pt x="710" y="288"/>
                                </a:lnTo>
                                <a:lnTo>
                                  <a:pt x="710" y="293"/>
                                </a:lnTo>
                                <a:lnTo>
                                  <a:pt x="712" y="298"/>
                                </a:lnTo>
                                <a:lnTo>
                                  <a:pt x="712" y="303"/>
                                </a:lnTo>
                                <a:lnTo>
                                  <a:pt x="713" y="308"/>
                                </a:lnTo>
                                <a:lnTo>
                                  <a:pt x="714" y="312"/>
                                </a:lnTo>
                                <a:lnTo>
                                  <a:pt x="715" y="318"/>
                                </a:lnTo>
                                <a:lnTo>
                                  <a:pt x="715" y="321"/>
                                </a:lnTo>
                                <a:lnTo>
                                  <a:pt x="716" y="326"/>
                                </a:lnTo>
                                <a:lnTo>
                                  <a:pt x="716" y="329"/>
                                </a:lnTo>
                                <a:lnTo>
                                  <a:pt x="717" y="334"/>
                                </a:lnTo>
                                <a:lnTo>
                                  <a:pt x="718" y="337"/>
                                </a:lnTo>
                                <a:lnTo>
                                  <a:pt x="720" y="339"/>
                                </a:lnTo>
                                <a:lnTo>
                                  <a:pt x="720" y="342"/>
                                </a:lnTo>
                                <a:lnTo>
                                  <a:pt x="721" y="345"/>
                                </a:lnTo>
                                <a:lnTo>
                                  <a:pt x="722" y="347"/>
                                </a:lnTo>
                                <a:lnTo>
                                  <a:pt x="723" y="351"/>
                                </a:lnTo>
                                <a:lnTo>
                                  <a:pt x="724" y="354"/>
                                </a:lnTo>
                                <a:lnTo>
                                  <a:pt x="725" y="356"/>
                                </a:lnTo>
                                <a:lnTo>
                                  <a:pt x="728" y="360"/>
                                </a:lnTo>
                                <a:lnTo>
                                  <a:pt x="729" y="363"/>
                                </a:lnTo>
                                <a:lnTo>
                                  <a:pt x="730" y="366"/>
                                </a:lnTo>
                                <a:lnTo>
                                  <a:pt x="731" y="369"/>
                                </a:lnTo>
                                <a:lnTo>
                                  <a:pt x="733" y="372"/>
                                </a:lnTo>
                                <a:lnTo>
                                  <a:pt x="736" y="375"/>
                                </a:lnTo>
                                <a:lnTo>
                                  <a:pt x="737" y="378"/>
                                </a:lnTo>
                                <a:lnTo>
                                  <a:pt x="739" y="381"/>
                                </a:lnTo>
                                <a:lnTo>
                                  <a:pt x="742" y="384"/>
                                </a:lnTo>
                                <a:lnTo>
                                  <a:pt x="744" y="388"/>
                                </a:lnTo>
                                <a:lnTo>
                                  <a:pt x="747" y="392"/>
                                </a:lnTo>
                                <a:lnTo>
                                  <a:pt x="753" y="398"/>
                                </a:lnTo>
                                <a:lnTo>
                                  <a:pt x="755" y="400"/>
                                </a:lnTo>
                                <a:lnTo>
                                  <a:pt x="759" y="403"/>
                                </a:lnTo>
                                <a:lnTo>
                                  <a:pt x="761" y="406"/>
                                </a:lnTo>
                                <a:lnTo>
                                  <a:pt x="765" y="408"/>
                                </a:lnTo>
                                <a:lnTo>
                                  <a:pt x="768" y="410"/>
                                </a:lnTo>
                                <a:lnTo>
                                  <a:pt x="770" y="411"/>
                                </a:lnTo>
                                <a:lnTo>
                                  <a:pt x="774" y="414"/>
                                </a:lnTo>
                                <a:lnTo>
                                  <a:pt x="777" y="415"/>
                                </a:lnTo>
                                <a:lnTo>
                                  <a:pt x="781" y="416"/>
                                </a:lnTo>
                                <a:lnTo>
                                  <a:pt x="785" y="418"/>
                                </a:lnTo>
                                <a:lnTo>
                                  <a:pt x="789" y="419"/>
                                </a:lnTo>
                                <a:lnTo>
                                  <a:pt x="793" y="420"/>
                                </a:lnTo>
                                <a:lnTo>
                                  <a:pt x="797" y="420"/>
                                </a:lnTo>
                                <a:lnTo>
                                  <a:pt x="802" y="420"/>
                                </a:lnTo>
                                <a:lnTo>
                                  <a:pt x="805" y="420"/>
                                </a:lnTo>
                                <a:lnTo>
                                  <a:pt x="810" y="421"/>
                                </a:lnTo>
                                <a:lnTo>
                                  <a:pt x="814" y="420"/>
                                </a:lnTo>
                                <a:lnTo>
                                  <a:pt x="819" y="420"/>
                                </a:lnTo>
                                <a:lnTo>
                                  <a:pt x="823" y="420"/>
                                </a:lnTo>
                                <a:lnTo>
                                  <a:pt x="828" y="420"/>
                                </a:lnTo>
                                <a:lnTo>
                                  <a:pt x="833" y="420"/>
                                </a:lnTo>
                                <a:lnTo>
                                  <a:pt x="837" y="419"/>
                                </a:lnTo>
                                <a:lnTo>
                                  <a:pt x="842" y="418"/>
                                </a:lnTo>
                                <a:lnTo>
                                  <a:pt x="846" y="418"/>
                                </a:lnTo>
                                <a:lnTo>
                                  <a:pt x="851" y="417"/>
                                </a:lnTo>
                                <a:lnTo>
                                  <a:pt x="856" y="416"/>
                                </a:lnTo>
                                <a:lnTo>
                                  <a:pt x="860" y="415"/>
                                </a:lnTo>
                                <a:lnTo>
                                  <a:pt x="865" y="414"/>
                                </a:lnTo>
                                <a:lnTo>
                                  <a:pt x="868" y="411"/>
                                </a:lnTo>
                                <a:lnTo>
                                  <a:pt x="873" y="410"/>
                                </a:lnTo>
                                <a:lnTo>
                                  <a:pt x="876" y="408"/>
                                </a:lnTo>
                                <a:lnTo>
                                  <a:pt x="880" y="406"/>
                                </a:lnTo>
                                <a:lnTo>
                                  <a:pt x="885" y="403"/>
                                </a:lnTo>
                                <a:lnTo>
                                  <a:pt x="888" y="401"/>
                                </a:lnTo>
                                <a:lnTo>
                                  <a:pt x="890" y="399"/>
                                </a:lnTo>
                                <a:lnTo>
                                  <a:pt x="895" y="398"/>
                                </a:lnTo>
                                <a:lnTo>
                                  <a:pt x="897" y="394"/>
                                </a:lnTo>
                                <a:lnTo>
                                  <a:pt x="901" y="392"/>
                                </a:lnTo>
                                <a:lnTo>
                                  <a:pt x="903" y="389"/>
                                </a:lnTo>
                                <a:lnTo>
                                  <a:pt x="905" y="387"/>
                                </a:lnTo>
                                <a:lnTo>
                                  <a:pt x="908" y="382"/>
                                </a:lnTo>
                                <a:lnTo>
                                  <a:pt x="910" y="380"/>
                                </a:lnTo>
                                <a:lnTo>
                                  <a:pt x="911" y="377"/>
                                </a:lnTo>
                                <a:lnTo>
                                  <a:pt x="912" y="373"/>
                                </a:lnTo>
                                <a:lnTo>
                                  <a:pt x="913" y="369"/>
                                </a:lnTo>
                                <a:lnTo>
                                  <a:pt x="913" y="365"/>
                                </a:lnTo>
                                <a:lnTo>
                                  <a:pt x="915" y="361"/>
                                </a:lnTo>
                                <a:lnTo>
                                  <a:pt x="916" y="357"/>
                                </a:lnTo>
                                <a:lnTo>
                                  <a:pt x="916" y="353"/>
                                </a:lnTo>
                                <a:lnTo>
                                  <a:pt x="917" y="350"/>
                                </a:lnTo>
                                <a:lnTo>
                                  <a:pt x="917" y="345"/>
                                </a:lnTo>
                                <a:lnTo>
                                  <a:pt x="917" y="342"/>
                                </a:lnTo>
                                <a:lnTo>
                                  <a:pt x="917" y="337"/>
                                </a:lnTo>
                                <a:lnTo>
                                  <a:pt x="916" y="333"/>
                                </a:lnTo>
                                <a:lnTo>
                                  <a:pt x="916" y="328"/>
                                </a:lnTo>
                                <a:lnTo>
                                  <a:pt x="915" y="324"/>
                                </a:lnTo>
                                <a:lnTo>
                                  <a:pt x="913" y="319"/>
                                </a:lnTo>
                                <a:lnTo>
                                  <a:pt x="913" y="315"/>
                                </a:lnTo>
                                <a:lnTo>
                                  <a:pt x="912" y="310"/>
                                </a:lnTo>
                                <a:lnTo>
                                  <a:pt x="911" y="306"/>
                                </a:lnTo>
                                <a:lnTo>
                                  <a:pt x="910" y="300"/>
                                </a:lnTo>
                                <a:lnTo>
                                  <a:pt x="909" y="296"/>
                                </a:lnTo>
                                <a:lnTo>
                                  <a:pt x="906" y="290"/>
                                </a:lnTo>
                                <a:lnTo>
                                  <a:pt x="905" y="285"/>
                                </a:lnTo>
                                <a:lnTo>
                                  <a:pt x="903" y="281"/>
                                </a:lnTo>
                                <a:lnTo>
                                  <a:pt x="901" y="275"/>
                                </a:lnTo>
                                <a:lnTo>
                                  <a:pt x="898" y="270"/>
                                </a:lnTo>
                                <a:lnTo>
                                  <a:pt x="896" y="265"/>
                                </a:lnTo>
                                <a:lnTo>
                                  <a:pt x="894" y="260"/>
                                </a:lnTo>
                                <a:lnTo>
                                  <a:pt x="890" y="255"/>
                                </a:lnTo>
                                <a:lnTo>
                                  <a:pt x="888" y="250"/>
                                </a:lnTo>
                                <a:lnTo>
                                  <a:pt x="885" y="245"/>
                                </a:lnTo>
                                <a:lnTo>
                                  <a:pt x="881" y="241"/>
                                </a:lnTo>
                                <a:lnTo>
                                  <a:pt x="878" y="235"/>
                                </a:lnTo>
                                <a:lnTo>
                                  <a:pt x="873" y="230"/>
                                </a:lnTo>
                                <a:lnTo>
                                  <a:pt x="870" y="226"/>
                                </a:lnTo>
                                <a:lnTo>
                                  <a:pt x="865" y="220"/>
                                </a:lnTo>
                                <a:lnTo>
                                  <a:pt x="861" y="215"/>
                                </a:lnTo>
                                <a:lnTo>
                                  <a:pt x="857" y="210"/>
                                </a:lnTo>
                                <a:lnTo>
                                  <a:pt x="853" y="205"/>
                                </a:lnTo>
                                <a:lnTo>
                                  <a:pt x="850" y="199"/>
                                </a:lnTo>
                                <a:lnTo>
                                  <a:pt x="845" y="194"/>
                                </a:lnTo>
                                <a:lnTo>
                                  <a:pt x="842" y="189"/>
                                </a:lnTo>
                                <a:lnTo>
                                  <a:pt x="840" y="184"/>
                                </a:lnTo>
                                <a:lnTo>
                                  <a:pt x="835" y="180"/>
                                </a:lnTo>
                                <a:lnTo>
                                  <a:pt x="831" y="175"/>
                                </a:lnTo>
                                <a:lnTo>
                                  <a:pt x="829" y="171"/>
                                </a:lnTo>
                                <a:lnTo>
                                  <a:pt x="826" y="166"/>
                                </a:lnTo>
                                <a:lnTo>
                                  <a:pt x="823" y="162"/>
                                </a:lnTo>
                                <a:lnTo>
                                  <a:pt x="820" y="157"/>
                                </a:lnTo>
                                <a:lnTo>
                                  <a:pt x="818" y="153"/>
                                </a:lnTo>
                                <a:lnTo>
                                  <a:pt x="815" y="150"/>
                                </a:lnTo>
                                <a:lnTo>
                                  <a:pt x="812" y="146"/>
                                </a:lnTo>
                                <a:lnTo>
                                  <a:pt x="810" y="142"/>
                                </a:lnTo>
                                <a:lnTo>
                                  <a:pt x="807" y="138"/>
                                </a:lnTo>
                                <a:lnTo>
                                  <a:pt x="806" y="135"/>
                                </a:lnTo>
                                <a:lnTo>
                                  <a:pt x="804" y="133"/>
                                </a:lnTo>
                                <a:lnTo>
                                  <a:pt x="802" y="129"/>
                                </a:lnTo>
                                <a:lnTo>
                                  <a:pt x="800" y="127"/>
                                </a:lnTo>
                                <a:lnTo>
                                  <a:pt x="799" y="125"/>
                                </a:lnTo>
                                <a:lnTo>
                                  <a:pt x="796" y="120"/>
                                </a:lnTo>
                                <a:lnTo>
                                  <a:pt x="795" y="118"/>
                                </a:lnTo>
                                <a:lnTo>
                                  <a:pt x="793" y="116"/>
                                </a:lnTo>
                                <a:lnTo>
                                  <a:pt x="814" y="103"/>
                                </a:lnTo>
                                <a:lnTo>
                                  <a:pt x="815" y="105"/>
                                </a:lnTo>
                                <a:lnTo>
                                  <a:pt x="815" y="106"/>
                                </a:lnTo>
                                <a:lnTo>
                                  <a:pt x="818" y="109"/>
                                </a:lnTo>
                                <a:lnTo>
                                  <a:pt x="819" y="112"/>
                                </a:lnTo>
                                <a:lnTo>
                                  <a:pt x="821" y="117"/>
                                </a:lnTo>
                                <a:lnTo>
                                  <a:pt x="822" y="119"/>
                                </a:lnTo>
                                <a:lnTo>
                                  <a:pt x="823" y="123"/>
                                </a:lnTo>
                                <a:lnTo>
                                  <a:pt x="826" y="125"/>
                                </a:lnTo>
                                <a:lnTo>
                                  <a:pt x="828" y="128"/>
                                </a:lnTo>
                                <a:lnTo>
                                  <a:pt x="829" y="132"/>
                                </a:lnTo>
                                <a:lnTo>
                                  <a:pt x="831" y="136"/>
                                </a:lnTo>
                                <a:lnTo>
                                  <a:pt x="834" y="139"/>
                                </a:lnTo>
                                <a:lnTo>
                                  <a:pt x="837" y="144"/>
                                </a:lnTo>
                                <a:lnTo>
                                  <a:pt x="840" y="148"/>
                                </a:lnTo>
                                <a:lnTo>
                                  <a:pt x="842" y="153"/>
                                </a:lnTo>
                                <a:lnTo>
                                  <a:pt x="844" y="156"/>
                                </a:lnTo>
                                <a:lnTo>
                                  <a:pt x="845" y="159"/>
                                </a:lnTo>
                                <a:lnTo>
                                  <a:pt x="846" y="162"/>
                                </a:lnTo>
                                <a:lnTo>
                                  <a:pt x="849" y="164"/>
                                </a:lnTo>
                                <a:lnTo>
                                  <a:pt x="851" y="168"/>
                                </a:lnTo>
                                <a:lnTo>
                                  <a:pt x="852" y="170"/>
                                </a:lnTo>
                                <a:lnTo>
                                  <a:pt x="853" y="172"/>
                                </a:lnTo>
                                <a:lnTo>
                                  <a:pt x="856" y="175"/>
                                </a:lnTo>
                                <a:lnTo>
                                  <a:pt x="857" y="179"/>
                                </a:lnTo>
                                <a:lnTo>
                                  <a:pt x="859" y="182"/>
                                </a:lnTo>
                                <a:lnTo>
                                  <a:pt x="861" y="185"/>
                                </a:lnTo>
                                <a:lnTo>
                                  <a:pt x="864" y="189"/>
                                </a:lnTo>
                                <a:lnTo>
                                  <a:pt x="866" y="192"/>
                                </a:lnTo>
                                <a:lnTo>
                                  <a:pt x="868" y="196"/>
                                </a:lnTo>
                                <a:lnTo>
                                  <a:pt x="871" y="199"/>
                                </a:lnTo>
                                <a:lnTo>
                                  <a:pt x="873" y="203"/>
                                </a:lnTo>
                                <a:lnTo>
                                  <a:pt x="875" y="207"/>
                                </a:lnTo>
                                <a:lnTo>
                                  <a:pt x="878" y="210"/>
                                </a:lnTo>
                                <a:lnTo>
                                  <a:pt x="880" y="215"/>
                                </a:lnTo>
                                <a:lnTo>
                                  <a:pt x="883" y="219"/>
                                </a:lnTo>
                                <a:lnTo>
                                  <a:pt x="886" y="223"/>
                                </a:lnTo>
                                <a:lnTo>
                                  <a:pt x="888" y="226"/>
                                </a:lnTo>
                                <a:lnTo>
                                  <a:pt x="890" y="230"/>
                                </a:lnTo>
                                <a:lnTo>
                                  <a:pt x="893" y="234"/>
                                </a:lnTo>
                                <a:lnTo>
                                  <a:pt x="895" y="237"/>
                                </a:lnTo>
                                <a:lnTo>
                                  <a:pt x="897" y="242"/>
                                </a:lnTo>
                                <a:lnTo>
                                  <a:pt x="900" y="244"/>
                                </a:lnTo>
                                <a:lnTo>
                                  <a:pt x="902" y="248"/>
                                </a:lnTo>
                                <a:lnTo>
                                  <a:pt x="903" y="252"/>
                                </a:lnTo>
                                <a:lnTo>
                                  <a:pt x="905" y="254"/>
                                </a:lnTo>
                                <a:lnTo>
                                  <a:pt x="906" y="257"/>
                                </a:lnTo>
                                <a:lnTo>
                                  <a:pt x="909" y="261"/>
                                </a:lnTo>
                                <a:lnTo>
                                  <a:pt x="910" y="264"/>
                                </a:lnTo>
                                <a:lnTo>
                                  <a:pt x="911" y="268"/>
                                </a:lnTo>
                                <a:lnTo>
                                  <a:pt x="913" y="270"/>
                                </a:lnTo>
                                <a:lnTo>
                                  <a:pt x="916" y="273"/>
                                </a:lnTo>
                                <a:lnTo>
                                  <a:pt x="917" y="279"/>
                                </a:lnTo>
                                <a:lnTo>
                                  <a:pt x="920" y="284"/>
                                </a:lnTo>
                                <a:lnTo>
                                  <a:pt x="923" y="289"/>
                                </a:lnTo>
                                <a:lnTo>
                                  <a:pt x="925" y="294"/>
                                </a:lnTo>
                                <a:lnTo>
                                  <a:pt x="926" y="299"/>
                                </a:lnTo>
                                <a:lnTo>
                                  <a:pt x="928" y="303"/>
                                </a:lnTo>
                                <a:lnTo>
                                  <a:pt x="930" y="308"/>
                                </a:lnTo>
                                <a:lnTo>
                                  <a:pt x="931" y="312"/>
                                </a:lnTo>
                                <a:lnTo>
                                  <a:pt x="932" y="317"/>
                                </a:lnTo>
                                <a:lnTo>
                                  <a:pt x="933" y="320"/>
                                </a:lnTo>
                                <a:lnTo>
                                  <a:pt x="933" y="324"/>
                                </a:lnTo>
                                <a:lnTo>
                                  <a:pt x="934" y="328"/>
                                </a:lnTo>
                                <a:lnTo>
                                  <a:pt x="934" y="332"/>
                                </a:lnTo>
                                <a:lnTo>
                                  <a:pt x="934" y="335"/>
                                </a:lnTo>
                                <a:lnTo>
                                  <a:pt x="935" y="338"/>
                                </a:lnTo>
                                <a:lnTo>
                                  <a:pt x="935" y="342"/>
                                </a:lnTo>
                                <a:lnTo>
                                  <a:pt x="935" y="344"/>
                                </a:lnTo>
                                <a:lnTo>
                                  <a:pt x="935" y="347"/>
                                </a:lnTo>
                                <a:lnTo>
                                  <a:pt x="935" y="350"/>
                                </a:lnTo>
                                <a:lnTo>
                                  <a:pt x="935" y="353"/>
                                </a:lnTo>
                                <a:lnTo>
                                  <a:pt x="935" y="355"/>
                                </a:lnTo>
                                <a:lnTo>
                                  <a:pt x="935" y="359"/>
                                </a:lnTo>
                                <a:lnTo>
                                  <a:pt x="935" y="361"/>
                                </a:lnTo>
                                <a:lnTo>
                                  <a:pt x="936" y="364"/>
                                </a:lnTo>
                                <a:lnTo>
                                  <a:pt x="935" y="369"/>
                                </a:lnTo>
                                <a:lnTo>
                                  <a:pt x="934" y="374"/>
                                </a:lnTo>
                                <a:lnTo>
                                  <a:pt x="933" y="378"/>
                                </a:lnTo>
                                <a:lnTo>
                                  <a:pt x="932" y="381"/>
                                </a:lnTo>
                                <a:lnTo>
                                  <a:pt x="930" y="383"/>
                                </a:lnTo>
                                <a:lnTo>
                                  <a:pt x="928" y="387"/>
                                </a:lnTo>
                                <a:lnTo>
                                  <a:pt x="927" y="389"/>
                                </a:lnTo>
                                <a:lnTo>
                                  <a:pt x="925" y="392"/>
                                </a:lnTo>
                                <a:lnTo>
                                  <a:pt x="923" y="394"/>
                                </a:lnTo>
                                <a:lnTo>
                                  <a:pt x="920" y="398"/>
                                </a:lnTo>
                                <a:lnTo>
                                  <a:pt x="917" y="400"/>
                                </a:lnTo>
                                <a:lnTo>
                                  <a:pt x="915" y="403"/>
                                </a:lnTo>
                                <a:lnTo>
                                  <a:pt x="911" y="406"/>
                                </a:lnTo>
                                <a:lnTo>
                                  <a:pt x="909" y="409"/>
                                </a:lnTo>
                                <a:lnTo>
                                  <a:pt x="905" y="411"/>
                                </a:lnTo>
                                <a:lnTo>
                                  <a:pt x="902" y="414"/>
                                </a:lnTo>
                                <a:lnTo>
                                  <a:pt x="898" y="416"/>
                                </a:lnTo>
                                <a:lnTo>
                                  <a:pt x="895" y="419"/>
                                </a:lnTo>
                                <a:lnTo>
                                  <a:pt x="890" y="420"/>
                                </a:lnTo>
                                <a:lnTo>
                                  <a:pt x="887" y="423"/>
                                </a:lnTo>
                                <a:lnTo>
                                  <a:pt x="883" y="425"/>
                                </a:lnTo>
                                <a:lnTo>
                                  <a:pt x="880" y="427"/>
                                </a:lnTo>
                                <a:lnTo>
                                  <a:pt x="875" y="428"/>
                                </a:lnTo>
                                <a:lnTo>
                                  <a:pt x="871" y="430"/>
                                </a:lnTo>
                                <a:lnTo>
                                  <a:pt x="867" y="432"/>
                                </a:lnTo>
                                <a:lnTo>
                                  <a:pt x="863" y="433"/>
                                </a:lnTo>
                                <a:lnTo>
                                  <a:pt x="858" y="433"/>
                                </a:lnTo>
                                <a:lnTo>
                                  <a:pt x="853" y="434"/>
                                </a:lnTo>
                                <a:lnTo>
                                  <a:pt x="849" y="435"/>
                                </a:lnTo>
                                <a:lnTo>
                                  <a:pt x="845" y="436"/>
                                </a:lnTo>
                                <a:lnTo>
                                  <a:pt x="840" y="435"/>
                                </a:lnTo>
                                <a:lnTo>
                                  <a:pt x="835" y="435"/>
                                </a:lnTo>
                                <a:lnTo>
                                  <a:pt x="830" y="435"/>
                                </a:lnTo>
                                <a:lnTo>
                                  <a:pt x="826" y="435"/>
                                </a:lnTo>
                                <a:lnTo>
                                  <a:pt x="821" y="435"/>
                                </a:lnTo>
                                <a:lnTo>
                                  <a:pt x="816" y="434"/>
                                </a:lnTo>
                                <a:lnTo>
                                  <a:pt x="813" y="434"/>
                                </a:lnTo>
                                <a:lnTo>
                                  <a:pt x="808" y="434"/>
                                </a:lnTo>
                                <a:lnTo>
                                  <a:pt x="804" y="433"/>
                                </a:lnTo>
                                <a:lnTo>
                                  <a:pt x="799" y="432"/>
                                </a:lnTo>
                                <a:lnTo>
                                  <a:pt x="796" y="432"/>
                                </a:lnTo>
                                <a:lnTo>
                                  <a:pt x="791" y="430"/>
                                </a:lnTo>
                                <a:lnTo>
                                  <a:pt x="788" y="429"/>
                                </a:lnTo>
                                <a:lnTo>
                                  <a:pt x="784" y="428"/>
                                </a:lnTo>
                                <a:lnTo>
                                  <a:pt x="781" y="427"/>
                                </a:lnTo>
                                <a:lnTo>
                                  <a:pt x="777" y="427"/>
                                </a:lnTo>
                                <a:lnTo>
                                  <a:pt x="774" y="426"/>
                                </a:lnTo>
                                <a:lnTo>
                                  <a:pt x="770" y="425"/>
                                </a:lnTo>
                                <a:lnTo>
                                  <a:pt x="767" y="424"/>
                                </a:lnTo>
                                <a:lnTo>
                                  <a:pt x="765" y="423"/>
                                </a:lnTo>
                                <a:lnTo>
                                  <a:pt x="759" y="420"/>
                                </a:lnTo>
                                <a:lnTo>
                                  <a:pt x="754" y="419"/>
                                </a:lnTo>
                                <a:lnTo>
                                  <a:pt x="751" y="417"/>
                                </a:lnTo>
                                <a:lnTo>
                                  <a:pt x="748" y="416"/>
                                </a:lnTo>
                                <a:lnTo>
                                  <a:pt x="747" y="416"/>
                                </a:lnTo>
                                <a:lnTo>
                                  <a:pt x="745" y="415"/>
                                </a:lnTo>
                                <a:lnTo>
                                  <a:pt x="742" y="415"/>
                                </a:lnTo>
                                <a:lnTo>
                                  <a:pt x="739" y="415"/>
                                </a:lnTo>
                                <a:lnTo>
                                  <a:pt x="737" y="415"/>
                                </a:lnTo>
                                <a:lnTo>
                                  <a:pt x="735" y="415"/>
                                </a:lnTo>
                                <a:lnTo>
                                  <a:pt x="731" y="415"/>
                                </a:lnTo>
                                <a:lnTo>
                                  <a:pt x="727" y="415"/>
                                </a:lnTo>
                                <a:lnTo>
                                  <a:pt x="723" y="415"/>
                                </a:lnTo>
                                <a:lnTo>
                                  <a:pt x="718" y="415"/>
                                </a:lnTo>
                                <a:lnTo>
                                  <a:pt x="715" y="415"/>
                                </a:lnTo>
                                <a:lnTo>
                                  <a:pt x="709" y="414"/>
                                </a:lnTo>
                                <a:lnTo>
                                  <a:pt x="705" y="414"/>
                                </a:lnTo>
                                <a:lnTo>
                                  <a:pt x="699" y="414"/>
                                </a:lnTo>
                                <a:lnTo>
                                  <a:pt x="694" y="414"/>
                                </a:lnTo>
                                <a:lnTo>
                                  <a:pt x="691" y="414"/>
                                </a:lnTo>
                                <a:lnTo>
                                  <a:pt x="688" y="414"/>
                                </a:lnTo>
                                <a:lnTo>
                                  <a:pt x="685" y="414"/>
                                </a:lnTo>
                                <a:lnTo>
                                  <a:pt x="683" y="414"/>
                                </a:lnTo>
                                <a:lnTo>
                                  <a:pt x="677" y="412"/>
                                </a:lnTo>
                                <a:lnTo>
                                  <a:pt x="671" y="412"/>
                                </a:lnTo>
                                <a:lnTo>
                                  <a:pt x="669" y="412"/>
                                </a:lnTo>
                                <a:lnTo>
                                  <a:pt x="665" y="412"/>
                                </a:lnTo>
                                <a:lnTo>
                                  <a:pt x="663" y="412"/>
                                </a:lnTo>
                                <a:lnTo>
                                  <a:pt x="660" y="412"/>
                                </a:lnTo>
                                <a:lnTo>
                                  <a:pt x="654" y="412"/>
                                </a:lnTo>
                                <a:lnTo>
                                  <a:pt x="649" y="412"/>
                                </a:lnTo>
                                <a:lnTo>
                                  <a:pt x="644" y="412"/>
                                </a:lnTo>
                                <a:lnTo>
                                  <a:pt x="638" y="412"/>
                                </a:lnTo>
                                <a:lnTo>
                                  <a:pt x="632" y="412"/>
                                </a:lnTo>
                                <a:lnTo>
                                  <a:pt x="627" y="412"/>
                                </a:lnTo>
                                <a:lnTo>
                                  <a:pt x="623" y="412"/>
                                </a:lnTo>
                                <a:lnTo>
                                  <a:pt x="618" y="412"/>
                                </a:lnTo>
                                <a:lnTo>
                                  <a:pt x="614" y="412"/>
                                </a:lnTo>
                                <a:lnTo>
                                  <a:pt x="610" y="412"/>
                                </a:lnTo>
                                <a:lnTo>
                                  <a:pt x="605" y="412"/>
                                </a:lnTo>
                                <a:lnTo>
                                  <a:pt x="601" y="412"/>
                                </a:lnTo>
                                <a:lnTo>
                                  <a:pt x="595" y="414"/>
                                </a:lnTo>
                                <a:lnTo>
                                  <a:pt x="589" y="415"/>
                                </a:lnTo>
                                <a:lnTo>
                                  <a:pt x="586" y="415"/>
                                </a:lnTo>
                                <a:lnTo>
                                  <a:pt x="584" y="416"/>
                                </a:lnTo>
                                <a:lnTo>
                                  <a:pt x="580" y="416"/>
                                </a:lnTo>
                                <a:lnTo>
                                  <a:pt x="577" y="417"/>
                                </a:lnTo>
                                <a:lnTo>
                                  <a:pt x="573" y="418"/>
                                </a:lnTo>
                                <a:lnTo>
                                  <a:pt x="570" y="419"/>
                                </a:lnTo>
                                <a:lnTo>
                                  <a:pt x="566" y="420"/>
                                </a:lnTo>
                                <a:lnTo>
                                  <a:pt x="563" y="421"/>
                                </a:lnTo>
                                <a:lnTo>
                                  <a:pt x="559" y="421"/>
                                </a:lnTo>
                                <a:lnTo>
                                  <a:pt x="556" y="423"/>
                                </a:lnTo>
                                <a:lnTo>
                                  <a:pt x="551" y="424"/>
                                </a:lnTo>
                                <a:lnTo>
                                  <a:pt x="549" y="425"/>
                                </a:lnTo>
                                <a:lnTo>
                                  <a:pt x="544" y="426"/>
                                </a:lnTo>
                                <a:lnTo>
                                  <a:pt x="541" y="427"/>
                                </a:lnTo>
                                <a:lnTo>
                                  <a:pt x="537" y="428"/>
                                </a:lnTo>
                                <a:lnTo>
                                  <a:pt x="534" y="429"/>
                                </a:lnTo>
                                <a:lnTo>
                                  <a:pt x="529" y="430"/>
                                </a:lnTo>
                                <a:lnTo>
                                  <a:pt x="526" y="432"/>
                                </a:lnTo>
                                <a:lnTo>
                                  <a:pt x="522" y="433"/>
                                </a:lnTo>
                                <a:lnTo>
                                  <a:pt x="518" y="434"/>
                                </a:lnTo>
                                <a:lnTo>
                                  <a:pt x="514" y="435"/>
                                </a:lnTo>
                                <a:lnTo>
                                  <a:pt x="511" y="436"/>
                                </a:lnTo>
                                <a:lnTo>
                                  <a:pt x="506" y="437"/>
                                </a:lnTo>
                                <a:lnTo>
                                  <a:pt x="504" y="439"/>
                                </a:lnTo>
                                <a:lnTo>
                                  <a:pt x="499" y="441"/>
                                </a:lnTo>
                                <a:lnTo>
                                  <a:pt x="496" y="442"/>
                                </a:lnTo>
                                <a:lnTo>
                                  <a:pt x="492" y="442"/>
                                </a:lnTo>
                                <a:lnTo>
                                  <a:pt x="489" y="444"/>
                                </a:lnTo>
                                <a:lnTo>
                                  <a:pt x="484" y="445"/>
                                </a:lnTo>
                                <a:lnTo>
                                  <a:pt x="482" y="446"/>
                                </a:lnTo>
                                <a:lnTo>
                                  <a:pt x="479" y="447"/>
                                </a:lnTo>
                                <a:lnTo>
                                  <a:pt x="475" y="448"/>
                                </a:lnTo>
                                <a:lnTo>
                                  <a:pt x="472" y="450"/>
                                </a:lnTo>
                                <a:lnTo>
                                  <a:pt x="469" y="451"/>
                                </a:lnTo>
                                <a:lnTo>
                                  <a:pt x="466" y="452"/>
                                </a:lnTo>
                                <a:lnTo>
                                  <a:pt x="464" y="453"/>
                                </a:lnTo>
                                <a:lnTo>
                                  <a:pt x="460" y="453"/>
                                </a:lnTo>
                                <a:lnTo>
                                  <a:pt x="457" y="455"/>
                                </a:lnTo>
                                <a:lnTo>
                                  <a:pt x="454" y="455"/>
                                </a:lnTo>
                                <a:lnTo>
                                  <a:pt x="452" y="457"/>
                                </a:lnTo>
                                <a:lnTo>
                                  <a:pt x="447" y="459"/>
                                </a:lnTo>
                                <a:lnTo>
                                  <a:pt x="443" y="460"/>
                                </a:lnTo>
                                <a:lnTo>
                                  <a:pt x="439" y="462"/>
                                </a:lnTo>
                                <a:lnTo>
                                  <a:pt x="436" y="463"/>
                                </a:lnTo>
                                <a:lnTo>
                                  <a:pt x="431" y="464"/>
                                </a:lnTo>
                                <a:lnTo>
                                  <a:pt x="430" y="465"/>
                                </a:lnTo>
                                <a:lnTo>
                                  <a:pt x="430" y="466"/>
                                </a:lnTo>
                                <a:lnTo>
                                  <a:pt x="431" y="469"/>
                                </a:lnTo>
                                <a:lnTo>
                                  <a:pt x="431" y="470"/>
                                </a:lnTo>
                                <a:lnTo>
                                  <a:pt x="432" y="472"/>
                                </a:lnTo>
                                <a:lnTo>
                                  <a:pt x="434" y="474"/>
                                </a:lnTo>
                                <a:lnTo>
                                  <a:pt x="436" y="478"/>
                                </a:lnTo>
                                <a:lnTo>
                                  <a:pt x="436" y="480"/>
                                </a:lnTo>
                                <a:lnTo>
                                  <a:pt x="437" y="484"/>
                                </a:lnTo>
                                <a:lnTo>
                                  <a:pt x="439" y="487"/>
                                </a:lnTo>
                                <a:lnTo>
                                  <a:pt x="442" y="491"/>
                                </a:lnTo>
                                <a:lnTo>
                                  <a:pt x="443" y="496"/>
                                </a:lnTo>
                                <a:lnTo>
                                  <a:pt x="444" y="500"/>
                                </a:lnTo>
                                <a:lnTo>
                                  <a:pt x="446" y="505"/>
                                </a:lnTo>
                                <a:lnTo>
                                  <a:pt x="449" y="510"/>
                                </a:lnTo>
                                <a:lnTo>
                                  <a:pt x="450" y="515"/>
                                </a:lnTo>
                                <a:lnTo>
                                  <a:pt x="452" y="520"/>
                                </a:lnTo>
                                <a:lnTo>
                                  <a:pt x="454" y="526"/>
                                </a:lnTo>
                                <a:lnTo>
                                  <a:pt x="457" y="532"/>
                                </a:lnTo>
                                <a:lnTo>
                                  <a:pt x="459" y="537"/>
                                </a:lnTo>
                                <a:lnTo>
                                  <a:pt x="461" y="544"/>
                                </a:lnTo>
                                <a:lnTo>
                                  <a:pt x="464" y="550"/>
                                </a:lnTo>
                                <a:lnTo>
                                  <a:pt x="467" y="556"/>
                                </a:lnTo>
                                <a:lnTo>
                                  <a:pt x="469" y="562"/>
                                </a:lnTo>
                                <a:lnTo>
                                  <a:pt x="472" y="569"/>
                                </a:lnTo>
                                <a:lnTo>
                                  <a:pt x="475" y="575"/>
                                </a:lnTo>
                                <a:lnTo>
                                  <a:pt x="477" y="582"/>
                                </a:lnTo>
                                <a:lnTo>
                                  <a:pt x="480" y="588"/>
                                </a:lnTo>
                                <a:lnTo>
                                  <a:pt x="483" y="596"/>
                                </a:lnTo>
                                <a:lnTo>
                                  <a:pt x="486" y="602"/>
                                </a:lnTo>
                                <a:lnTo>
                                  <a:pt x="489" y="609"/>
                                </a:lnTo>
                                <a:lnTo>
                                  <a:pt x="490" y="615"/>
                                </a:lnTo>
                                <a:lnTo>
                                  <a:pt x="494" y="623"/>
                                </a:lnTo>
                                <a:lnTo>
                                  <a:pt x="496" y="628"/>
                                </a:lnTo>
                                <a:lnTo>
                                  <a:pt x="498" y="636"/>
                                </a:lnTo>
                                <a:lnTo>
                                  <a:pt x="502" y="642"/>
                                </a:lnTo>
                                <a:lnTo>
                                  <a:pt x="504" y="648"/>
                                </a:lnTo>
                                <a:lnTo>
                                  <a:pt x="506" y="655"/>
                                </a:lnTo>
                                <a:lnTo>
                                  <a:pt x="509" y="662"/>
                                </a:lnTo>
                                <a:lnTo>
                                  <a:pt x="511" y="668"/>
                                </a:lnTo>
                                <a:lnTo>
                                  <a:pt x="513" y="673"/>
                                </a:lnTo>
                                <a:lnTo>
                                  <a:pt x="516" y="680"/>
                                </a:lnTo>
                                <a:lnTo>
                                  <a:pt x="518" y="686"/>
                                </a:lnTo>
                                <a:lnTo>
                                  <a:pt x="520" y="691"/>
                                </a:lnTo>
                                <a:lnTo>
                                  <a:pt x="522" y="697"/>
                                </a:lnTo>
                                <a:lnTo>
                                  <a:pt x="525" y="702"/>
                                </a:lnTo>
                                <a:lnTo>
                                  <a:pt x="527" y="708"/>
                                </a:lnTo>
                                <a:lnTo>
                                  <a:pt x="528" y="712"/>
                                </a:lnTo>
                                <a:lnTo>
                                  <a:pt x="531" y="717"/>
                                </a:lnTo>
                                <a:lnTo>
                                  <a:pt x="532" y="721"/>
                                </a:lnTo>
                                <a:lnTo>
                                  <a:pt x="534" y="726"/>
                                </a:lnTo>
                                <a:lnTo>
                                  <a:pt x="534" y="729"/>
                                </a:lnTo>
                                <a:lnTo>
                                  <a:pt x="536" y="733"/>
                                </a:lnTo>
                                <a:lnTo>
                                  <a:pt x="537" y="736"/>
                                </a:lnTo>
                                <a:lnTo>
                                  <a:pt x="539" y="739"/>
                                </a:lnTo>
                                <a:lnTo>
                                  <a:pt x="540" y="742"/>
                                </a:lnTo>
                                <a:lnTo>
                                  <a:pt x="540" y="744"/>
                                </a:lnTo>
                                <a:lnTo>
                                  <a:pt x="540" y="746"/>
                                </a:lnTo>
                                <a:lnTo>
                                  <a:pt x="541" y="748"/>
                                </a:lnTo>
                                <a:lnTo>
                                  <a:pt x="542" y="751"/>
                                </a:lnTo>
                                <a:lnTo>
                                  <a:pt x="542" y="752"/>
                                </a:lnTo>
                                <a:lnTo>
                                  <a:pt x="540" y="750"/>
                                </a:lnTo>
                                <a:lnTo>
                                  <a:pt x="539" y="747"/>
                                </a:lnTo>
                                <a:lnTo>
                                  <a:pt x="537" y="745"/>
                                </a:lnTo>
                                <a:lnTo>
                                  <a:pt x="536" y="743"/>
                                </a:lnTo>
                                <a:lnTo>
                                  <a:pt x="534" y="741"/>
                                </a:lnTo>
                                <a:lnTo>
                                  <a:pt x="534" y="738"/>
                                </a:lnTo>
                                <a:lnTo>
                                  <a:pt x="532" y="734"/>
                                </a:lnTo>
                                <a:lnTo>
                                  <a:pt x="529" y="732"/>
                                </a:lnTo>
                                <a:lnTo>
                                  <a:pt x="528" y="727"/>
                                </a:lnTo>
                                <a:lnTo>
                                  <a:pt x="527" y="724"/>
                                </a:lnTo>
                                <a:lnTo>
                                  <a:pt x="525" y="719"/>
                                </a:lnTo>
                                <a:lnTo>
                                  <a:pt x="522" y="715"/>
                                </a:lnTo>
                                <a:lnTo>
                                  <a:pt x="520" y="710"/>
                                </a:lnTo>
                                <a:lnTo>
                                  <a:pt x="519" y="706"/>
                                </a:lnTo>
                                <a:lnTo>
                                  <a:pt x="517" y="701"/>
                                </a:lnTo>
                                <a:lnTo>
                                  <a:pt x="514" y="696"/>
                                </a:lnTo>
                                <a:lnTo>
                                  <a:pt x="512" y="690"/>
                                </a:lnTo>
                                <a:lnTo>
                                  <a:pt x="510" y="686"/>
                                </a:lnTo>
                                <a:lnTo>
                                  <a:pt x="506" y="680"/>
                                </a:lnTo>
                                <a:lnTo>
                                  <a:pt x="504" y="674"/>
                                </a:lnTo>
                                <a:lnTo>
                                  <a:pt x="502" y="669"/>
                                </a:lnTo>
                                <a:lnTo>
                                  <a:pt x="499" y="663"/>
                                </a:lnTo>
                                <a:lnTo>
                                  <a:pt x="496" y="656"/>
                                </a:lnTo>
                                <a:lnTo>
                                  <a:pt x="494" y="650"/>
                                </a:lnTo>
                                <a:lnTo>
                                  <a:pt x="491" y="644"/>
                                </a:lnTo>
                                <a:lnTo>
                                  <a:pt x="489" y="637"/>
                                </a:lnTo>
                                <a:lnTo>
                                  <a:pt x="486" y="630"/>
                                </a:lnTo>
                                <a:lnTo>
                                  <a:pt x="483" y="625"/>
                                </a:lnTo>
                                <a:lnTo>
                                  <a:pt x="481" y="619"/>
                                </a:lnTo>
                                <a:lnTo>
                                  <a:pt x="479" y="612"/>
                                </a:lnTo>
                                <a:lnTo>
                                  <a:pt x="475" y="606"/>
                                </a:lnTo>
                                <a:lnTo>
                                  <a:pt x="473" y="599"/>
                                </a:lnTo>
                                <a:lnTo>
                                  <a:pt x="471" y="593"/>
                                </a:lnTo>
                                <a:lnTo>
                                  <a:pt x="468" y="587"/>
                                </a:lnTo>
                                <a:lnTo>
                                  <a:pt x="465" y="581"/>
                                </a:lnTo>
                                <a:lnTo>
                                  <a:pt x="462" y="574"/>
                                </a:lnTo>
                                <a:lnTo>
                                  <a:pt x="459" y="569"/>
                                </a:lnTo>
                                <a:lnTo>
                                  <a:pt x="458" y="562"/>
                                </a:lnTo>
                                <a:lnTo>
                                  <a:pt x="454" y="556"/>
                                </a:lnTo>
                                <a:lnTo>
                                  <a:pt x="452" y="550"/>
                                </a:lnTo>
                                <a:lnTo>
                                  <a:pt x="450" y="545"/>
                                </a:lnTo>
                                <a:lnTo>
                                  <a:pt x="447" y="539"/>
                                </a:lnTo>
                                <a:lnTo>
                                  <a:pt x="445" y="534"/>
                                </a:lnTo>
                                <a:lnTo>
                                  <a:pt x="443" y="528"/>
                                </a:lnTo>
                                <a:lnTo>
                                  <a:pt x="441" y="524"/>
                                </a:lnTo>
                                <a:lnTo>
                                  <a:pt x="438" y="518"/>
                                </a:lnTo>
                                <a:lnTo>
                                  <a:pt x="436" y="514"/>
                                </a:lnTo>
                                <a:lnTo>
                                  <a:pt x="434" y="509"/>
                                </a:lnTo>
                                <a:lnTo>
                                  <a:pt x="431" y="505"/>
                                </a:lnTo>
                                <a:lnTo>
                                  <a:pt x="430" y="500"/>
                                </a:lnTo>
                                <a:lnTo>
                                  <a:pt x="428" y="496"/>
                                </a:lnTo>
                                <a:lnTo>
                                  <a:pt x="427" y="492"/>
                                </a:lnTo>
                                <a:lnTo>
                                  <a:pt x="426" y="490"/>
                                </a:lnTo>
                                <a:lnTo>
                                  <a:pt x="423" y="487"/>
                                </a:lnTo>
                                <a:lnTo>
                                  <a:pt x="422" y="483"/>
                                </a:lnTo>
                                <a:lnTo>
                                  <a:pt x="420" y="481"/>
                                </a:lnTo>
                                <a:lnTo>
                                  <a:pt x="419" y="479"/>
                                </a:lnTo>
                                <a:lnTo>
                                  <a:pt x="419" y="477"/>
                                </a:lnTo>
                                <a:lnTo>
                                  <a:pt x="416" y="474"/>
                                </a:lnTo>
                                <a:lnTo>
                                  <a:pt x="415" y="473"/>
                                </a:lnTo>
                                <a:lnTo>
                                  <a:pt x="413" y="472"/>
                                </a:lnTo>
                                <a:lnTo>
                                  <a:pt x="411" y="471"/>
                                </a:lnTo>
                                <a:lnTo>
                                  <a:pt x="407" y="469"/>
                                </a:lnTo>
                                <a:lnTo>
                                  <a:pt x="404" y="468"/>
                                </a:lnTo>
                                <a:lnTo>
                                  <a:pt x="399" y="464"/>
                                </a:lnTo>
                                <a:lnTo>
                                  <a:pt x="394" y="463"/>
                                </a:lnTo>
                                <a:lnTo>
                                  <a:pt x="391" y="461"/>
                                </a:lnTo>
                                <a:lnTo>
                                  <a:pt x="388" y="460"/>
                                </a:lnTo>
                                <a:lnTo>
                                  <a:pt x="385" y="459"/>
                                </a:lnTo>
                                <a:lnTo>
                                  <a:pt x="382" y="459"/>
                                </a:lnTo>
                                <a:lnTo>
                                  <a:pt x="377" y="456"/>
                                </a:lnTo>
                                <a:lnTo>
                                  <a:pt x="374" y="455"/>
                                </a:lnTo>
                                <a:lnTo>
                                  <a:pt x="370" y="453"/>
                                </a:lnTo>
                                <a:lnTo>
                                  <a:pt x="366" y="452"/>
                                </a:lnTo>
                                <a:lnTo>
                                  <a:pt x="361" y="451"/>
                                </a:lnTo>
                                <a:lnTo>
                                  <a:pt x="356" y="448"/>
                                </a:lnTo>
                                <a:lnTo>
                                  <a:pt x="352" y="447"/>
                                </a:lnTo>
                                <a:lnTo>
                                  <a:pt x="347" y="446"/>
                                </a:lnTo>
                                <a:lnTo>
                                  <a:pt x="343" y="444"/>
                                </a:lnTo>
                                <a:lnTo>
                                  <a:pt x="337" y="443"/>
                                </a:lnTo>
                                <a:lnTo>
                                  <a:pt x="331" y="442"/>
                                </a:lnTo>
                                <a:lnTo>
                                  <a:pt x="326" y="439"/>
                                </a:lnTo>
                                <a:lnTo>
                                  <a:pt x="319" y="438"/>
                                </a:lnTo>
                                <a:lnTo>
                                  <a:pt x="314" y="437"/>
                                </a:lnTo>
                                <a:lnTo>
                                  <a:pt x="308" y="435"/>
                                </a:lnTo>
                                <a:lnTo>
                                  <a:pt x="302" y="434"/>
                                </a:lnTo>
                                <a:lnTo>
                                  <a:pt x="295" y="432"/>
                                </a:lnTo>
                                <a:lnTo>
                                  <a:pt x="288" y="430"/>
                                </a:lnTo>
                                <a:lnTo>
                                  <a:pt x="281" y="429"/>
                                </a:lnTo>
                                <a:lnTo>
                                  <a:pt x="275" y="427"/>
                                </a:lnTo>
                                <a:lnTo>
                                  <a:pt x="266" y="426"/>
                                </a:lnTo>
                                <a:lnTo>
                                  <a:pt x="260" y="425"/>
                                </a:lnTo>
                                <a:lnTo>
                                  <a:pt x="251" y="423"/>
                                </a:lnTo>
                                <a:lnTo>
                                  <a:pt x="245" y="421"/>
                                </a:lnTo>
                                <a:lnTo>
                                  <a:pt x="235" y="420"/>
                                </a:lnTo>
                                <a:lnTo>
                                  <a:pt x="227" y="419"/>
                                </a:lnTo>
                                <a:lnTo>
                                  <a:pt x="219" y="418"/>
                                </a:lnTo>
                                <a:lnTo>
                                  <a:pt x="211" y="417"/>
                                </a:lnTo>
                                <a:lnTo>
                                  <a:pt x="202" y="416"/>
                                </a:lnTo>
                                <a:lnTo>
                                  <a:pt x="193" y="415"/>
                                </a:lnTo>
                                <a:lnTo>
                                  <a:pt x="183" y="415"/>
                                </a:lnTo>
                                <a:lnTo>
                                  <a:pt x="174" y="414"/>
                                </a:lnTo>
                                <a:lnTo>
                                  <a:pt x="165" y="412"/>
                                </a:lnTo>
                                <a:lnTo>
                                  <a:pt x="156" y="411"/>
                                </a:lnTo>
                                <a:lnTo>
                                  <a:pt x="145" y="410"/>
                                </a:lnTo>
                                <a:lnTo>
                                  <a:pt x="136" y="410"/>
                                </a:lnTo>
                                <a:lnTo>
                                  <a:pt x="125" y="410"/>
                                </a:lnTo>
                                <a:lnTo>
                                  <a:pt x="114" y="410"/>
                                </a:lnTo>
                                <a:lnTo>
                                  <a:pt x="104" y="410"/>
                                </a:lnTo>
                                <a:lnTo>
                                  <a:pt x="93" y="410"/>
                                </a:lnTo>
                                <a:lnTo>
                                  <a:pt x="82" y="409"/>
                                </a:lnTo>
                                <a:lnTo>
                                  <a:pt x="70" y="409"/>
                                </a:lnTo>
                                <a:lnTo>
                                  <a:pt x="59" y="409"/>
                                </a:lnTo>
                                <a:lnTo>
                                  <a:pt x="48" y="410"/>
                                </a:lnTo>
                                <a:lnTo>
                                  <a:pt x="37" y="410"/>
                                </a:lnTo>
                                <a:lnTo>
                                  <a:pt x="24" y="410"/>
                                </a:lnTo>
                                <a:lnTo>
                                  <a:pt x="13" y="411"/>
                                </a:lnTo>
                                <a:lnTo>
                                  <a:pt x="0" y="412"/>
                                </a:lnTo>
                                <a:lnTo>
                                  <a:pt x="5" y="391"/>
                                </a:lnTo>
                                <a:lnTo>
                                  <a:pt x="5" y="3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5" name="Freeform 526"/>
                        <wps:cNvSpPr>
                          <a:spLocks/>
                        </wps:cNvSpPr>
                        <wps:spPr bwMode="auto">
                          <a:xfrm>
                            <a:off x="226060" y="201295"/>
                            <a:ext cx="23495" cy="26035"/>
                          </a:xfrm>
                          <a:custGeom>
                            <a:avLst/>
                            <a:gdLst>
                              <a:gd name="T0" fmla="*/ 67 w 111"/>
                              <a:gd name="T1" fmla="*/ 0 h 123"/>
                              <a:gd name="T2" fmla="*/ 0 w 111"/>
                              <a:gd name="T3" fmla="*/ 62 h 123"/>
                              <a:gd name="T4" fmla="*/ 111 w 111"/>
                              <a:gd name="T5" fmla="*/ 123 h 123"/>
                              <a:gd name="T6" fmla="*/ 108 w 111"/>
                              <a:gd name="T7" fmla="*/ 108 h 123"/>
                              <a:gd name="T8" fmla="*/ 36 w 111"/>
                              <a:gd name="T9" fmla="*/ 57 h 123"/>
                              <a:gd name="T10" fmla="*/ 71 w 111"/>
                              <a:gd name="T11" fmla="*/ 32 h 123"/>
                              <a:gd name="T12" fmla="*/ 67 w 111"/>
                              <a:gd name="T13" fmla="*/ 0 h 123"/>
                              <a:gd name="T14" fmla="*/ 67 w 111"/>
                              <a:gd name="T15" fmla="*/ 0 h 1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11" h="123">
                                <a:moveTo>
                                  <a:pt x="67" y="0"/>
                                </a:moveTo>
                                <a:lnTo>
                                  <a:pt x="0" y="62"/>
                                </a:lnTo>
                                <a:lnTo>
                                  <a:pt x="111" y="123"/>
                                </a:lnTo>
                                <a:lnTo>
                                  <a:pt x="108" y="108"/>
                                </a:lnTo>
                                <a:lnTo>
                                  <a:pt x="36" y="57"/>
                                </a:lnTo>
                                <a:lnTo>
                                  <a:pt x="71" y="32"/>
                                </a:lnTo>
                                <a:lnTo>
                                  <a:pt x="67" y="0"/>
                                </a:lnTo>
                                <a:lnTo>
                                  <a:pt x="6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6" name="Freeform 527"/>
                        <wps:cNvSpPr>
                          <a:spLocks/>
                        </wps:cNvSpPr>
                        <wps:spPr bwMode="auto">
                          <a:xfrm>
                            <a:off x="224790" y="141605"/>
                            <a:ext cx="22860" cy="18415"/>
                          </a:xfrm>
                          <a:custGeom>
                            <a:avLst/>
                            <a:gdLst>
                              <a:gd name="T0" fmla="*/ 1 w 108"/>
                              <a:gd name="T1" fmla="*/ 1 h 85"/>
                              <a:gd name="T2" fmla="*/ 7 w 108"/>
                              <a:gd name="T3" fmla="*/ 6 h 85"/>
                              <a:gd name="T4" fmla="*/ 12 w 108"/>
                              <a:gd name="T5" fmla="*/ 14 h 85"/>
                              <a:gd name="T6" fmla="*/ 13 w 108"/>
                              <a:gd name="T7" fmla="*/ 24 h 85"/>
                              <a:gd name="T8" fmla="*/ 10 w 108"/>
                              <a:gd name="T9" fmla="*/ 35 h 85"/>
                              <a:gd name="T10" fmla="*/ 7 w 108"/>
                              <a:gd name="T11" fmla="*/ 42 h 85"/>
                              <a:gd name="T12" fmla="*/ 7 w 108"/>
                              <a:gd name="T13" fmla="*/ 48 h 85"/>
                              <a:gd name="T14" fmla="*/ 13 w 108"/>
                              <a:gd name="T15" fmla="*/ 50 h 85"/>
                              <a:gd name="T16" fmla="*/ 21 w 108"/>
                              <a:gd name="T17" fmla="*/ 48 h 85"/>
                              <a:gd name="T18" fmla="*/ 28 w 108"/>
                              <a:gd name="T19" fmla="*/ 48 h 85"/>
                              <a:gd name="T20" fmla="*/ 35 w 108"/>
                              <a:gd name="T21" fmla="*/ 46 h 85"/>
                              <a:gd name="T22" fmla="*/ 42 w 108"/>
                              <a:gd name="T23" fmla="*/ 45 h 85"/>
                              <a:gd name="T24" fmla="*/ 50 w 108"/>
                              <a:gd name="T25" fmla="*/ 45 h 85"/>
                              <a:gd name="T26" fmla="*/ 57 w 108"/>
                              <a:gd name="T27" fmla="*/ 46 h 85"/>
                              <a:gd name="T28" fmla="*/ 62 w 108"/>
                              <a:gd name="T29" fmla="*/ 48 h 85"/>
                              <a:gd name="T30" fmla="*/ 69 w 108"/>
                              <a:gd name="T31" fmla="*/ 54 h 85"/>
                              <a:gd name="T32" fmla="*/ 78 w 108"/>
                              <a:gd name="T33" fmla="*/ 59 h 85"/>
                              <a:gd name="T34" fmla="*/ 87 w 108"/>
                              <a:gd name="T35" fmla="*/ 68 h 85"/>
                              <a:gd name="T36" fmla="*/ 93 w 108"/>
                              <a:gd name="T37" fmla="*/ 75 h 85"/>
                              <a:gd name="T38" fmla="*/ 100 w 108"/>
                              <a:gd name="T39" fmla="*/ 81 h 85"/>
                              <a:gd name="T40" fmla="*/ 106 w 108"/>
                              <a:gd name="T41" fmla="*/ 85 h 85"/>
                              <a:gd name="T42" fmla="*/ 107 w 108"/>
                              <a:gd name="T43" fmla="*/ 79 h 85"/>
                              <a:gd name="T44" fmla="*/ 105 w 108"/>
                              <a:gd name="T45" fmla="*/ 74 h 85"/>
                              <a:gd name="T46" fmla="*/ 102 w 108"/>
                              <a:gd name="T47" fmla="*/ 67 h 85"/>
                              <a:gd name="T48" fmla="*/ 97 w 108"/>
                              <a:gd name="T49" fmla="*/ 60 h 85"/>
                              <a:gd name="T50" fmla="*/ 91 w 108"/>
                              <a:gd name="T51" fmla="*/ 54 h 85"/>
                              <a:gd name="T52" fmla="*/ 87 w 108"/>
                              <a:gd name="T53" fmla="*/ 47 h 85"/>
                              <a:gd name="T54" fmla="*/ 78 w 108"/>
                              <a:gd name="T55" fmla="*/ 40 h 85"/>
                              <a:gd name="T56" fmla="*/ 70 w 108"/>
                              <a:gd name="T57" fmla="*/ 36 h 85"/>
                              <a:gd name="T58" fmla="*/ 63 w 108"/>
                              <a:gd name="T59" fmla="*/ 33 h 85"/>
                              <a:gd name="T60" fmla="*/ 55 w 108"/>
                              <a:gd name="T61" fmla="*/ 33 h 85"/>
                              <a:gd name="T62" fmla="*/ 47 w 108"/>
                              <a:gd name="T63" fmla="*/ 33 h 85"/>
                              <a:gd name="T64" fmla="*/ 38 w 108"/>
                              <a:gd name="T65" fmla="*/ 35 h 85"/>
                              <a:gd name="T66" fmla="*/ 31 w 108"/>
                              <a:gd name="T67" fmla="*/ 36 h 85"/>
                              <a:gd name="T68" fmla="*/ 25 w 108"/>
                              <a:gd name="T69" fmla="*/ 36 h 85"/>
                              <a:gd name="T70" fmla="*/ 22 w 108"/>
                              <a:gd name="T71" fmla="*/ 37 h 85"/>
                              <a:gd name="T72" fmla="*/ 22 w 108"/>
                              <a:gd name="T73" fmla="*/ 36 h 85"/>
                              <a:gd name="T74" fmla="*/ 24 w 108"/>
                              <a:gd name="T75" fmla="*/ 29 h 85"/>
                              <a:gd name="T76" fmla="*/ 29 w 108"/>
                              <a:gd name="T77" fmla="*/ 20 h 85"/>
                              <a:gd name="T78" fmla="*/ 30 w 108"/>
                              <a:gd name="T79" fmla="*/ 10 h 85"/>
                              <a:gd name="T80" fmla="*/ 0 w 108"/>
                              <a:gd name="T81" fmla="*/ 0 h 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08" h="85">
                                <a:moveTo>
                                  <a:pt x="0" y="0"/>
                                </a:moveTo>
                                <a:lnTo>
                                  <a:pt x="1" y="1"/>
                                </a:lnTo>
                                <a:lnTo>
                                  <a:pt x="5" y="4"/>
                                </a:lnTo>
                                <a:lnTo>
                                  <a:pt x="7" y="6"/>
                                </a:lnTo>
                                <a:lnTo>
                                  <a:pt x="9" y="10"/>
                                </a:lnTo>
                                <a:lnTo>
                                  <a:pt x="12" y="14"/>
                                </a:lnTo>
                                <a:lnTo>
                                  <a:pt x="13" y="19"/>
                                </a:lnTo>
                                <a:lnTo>
                                  <a:pt x="13" y="24"/>
                                </a:lnTo>
                                <a:lnTo>
                                  <a:pt x="13" y="30"/>
                                </a:lnTo>
                                <a:lnTo>
                                  <a:pt x="10" y="35"/>
                                </a:lnTo>
                                <a:lnTo>
                                  <a:pt x="9" y="39"/>
                                </a:lnTo>
                                <a:lnTo>
                                  <a:pt x="7" y="42"/>
                                </a:lnTo>
                                <a:lnTo>
                                  <a:pt x="6" y="46"/>
                                </a:lnTo>
                                <a:lnTo>
                                  <a:pt x="7" y="48"/>
                                </a:lnTo>
                                <a:lnTo>
                                  <a:pt x="8" y="50"/>
                                </a:lnTo>
                                <a:lnTo>
                                  <a:pt x="13" y="50"/>
                                </a:lnTo>
                                <a:lnTo>
                                  <a:pt x="17" y="49"/>
                                </a:lnTo>
                                <a:lnTo>
                                  <a:pt x="21" y="48"/>
                                </a:lnTo>
                                <a:lnTo>
                                  <a:pt x="23" y="48"/>
                                </a:lnTo>
                                <a:lnTo>
                                  <a:pt x="28" y="48"/>
                                </a:lnTo>
                                <a:lnTo>
                                  <a:pt x="31" y="47"/>
                                </a:lnTo>
                                <a:lnTo>
                                  <a:pt x="35" y="46"/>
                                </a:lnTo>
                                <a:lnTo>
                                  <a:pt x="38" y="46"/>
                                </a:lnTo>
                                <a:lnTo>
                                  <a:pt x="42" y="45"/>
                                </a:lnTo>
                                <a:lnTo>
                                  <a:pt x="46" y="45"/>
                                </a:lnTo>
                                <a:lnTo>
                                  <a:pt x="50" y="45"/>
                                </a:lnTo>
                                <a:lnTo>
                                  <a:pt x="53" y="46"/>
                                </a:lnTo>
                                <a:lnTo>
                                  <a:pt x="57" y="46"/>
                                </a:lnTo>
                                <a:lnTo>
                                  <a:pt x="60" y="48"/>
                                </a:lnTo>
                                <a:lnTo>
                                  <a:pt x="62" y="48"/>
                                </a:lnTo>
                                <a:lnTo>
                                  <a:pt x="66" y="50"/>
                                </a:lnTo>
                                <a:lnTo>
                                  <a:pt x="69" y="54"/>
                                </a:lnTo>
                                <a:lnTo>
                                  <a:pt x="74" y="57"/>
                                </a:lnTo>
                                <a:lnTo>
                                  <a:pt x="78" y="59"/>
                                </a:lnTo>
                                <a:lnTo>
                                  <a:pt x="82" y="64"/>
                                </a:lnTo>
                                <a:lnTo>
                                  <a:pt x="87" y="68"/>
                                </a:lnTo>
                                <a:lnTo>
                                  <a:pt x="90" y="72"/>
                                </a:lnTo>
                                <a:lnTo>
                                  <a:pt x="93" y="75"/>
                                </a:lnTo>
                                <a:lnTo>
                                  <a:pt x="97" y="78"/>
                                </a:lnTo>
                                <a:lnTo>
                                  <a:pt x="100" y="81"/>
                                </a:lnTo>
                                <a:lnTo>
                                  <a:pt x="103" y="84"/>
                                </a:lnTo>
                                <a:lnTo>
                                  <a:pt x="106" y="85"/>
                                </a:lnTo>
                                <a:lnTo>
                                  <a:pt x="108" y="83"/>
                                </a:lnTo>
                                <a:lnTo>
                                  <a:pt x="107" y="79"/>
                                </a:lnTo>
                                <a:lnTo>
                                  <a:pt x="106" y="77"/>
                                </a:lnTo>
                                <a:lnTo>
                                  <a:pt x="105" y="74"/>
                                </a:lnTo>
                                <a:lnTo>
                                  <a:pt x="104" y="70"/>
                                </a:lnTo>
                                <a:lnTo>
                                  <a:pt x="102" y="67"/>
                                </a:lnTo>
                                <a:lnTo>
                                  <a:pt x="99" y="64"/>
                                </a:lnTo>
                                <a:lnTo>
                                  <a:pt x="97" y="60"/>
                                </a:lnTo>
                                <a:lnTo>
                                  <a:pt x="95" y="57"/>
                                </a:lnTo>
                                <a:lnTo>
                                  <a:pt x="91" y="54"/>
                                </a:lnTo>
                                <a:lnTo>
                                  <a:pt x="89" y="50"/>
                                </a:lnTo>
                                <a:lnTo>
                                  <a:pt x="87" y="47"/>
                                </a:lnTo>
                                <a:lnTo>
                                  <a:pt x="84" y="45"/>
                                </a:lnTo>
                                <a:lnTo>
                                  <a:pt x="78" y="40"/>
                                </a:lnTo>
                                <a:lnTo>
                                  <a:pt x="73" y="37"/>
                                </a:lnTo>
                                <a:lnTo>
                                  <a:pt x="70" y="36"/>
                                </a:lnTo>
                                <a:lnTo>
                                  <a:pt x="68" y="35"/>
                                </a:lnTo>
                                <a:lnTo>
                                  <a:pt x="63" y="33"/>
                                </a:lnTo>
                                <a:lnTo>
                                  <a:pt x="60" y="33"/>
                                </a:lnTo>
                                <a:lnTo>
                                  <a:pt x="55" y="33"/>
                                </a:lnTo>
                                <a:lnTo>
                                  <a:pt x="51" y="33"/>
                                </a:lnTo>
                                <a:lnTo>
                                  <a:pt x="47" y="33"/>
                                </a:lnTo>
                                <a:lnTo>
                                  <a:pt x="43" y="35"/>
                                </a:lnTo>
                                <a:lnTo>
                                  <a:pt x="38" y="35"/>
                                </a:lnTo>
                                <a:lnTo>
                                  <a:pt x="35" y="35"/>
                                </a:lnTo>
                                <a:lnTo>
                                  <a:pt x="31" y="36"/>
                                </a:lnTo>
                                <a:lnTo>
                                  <a:pt x="29" y="36"/>
                                </a:lnTo>
                                <a:lnTo>
                                  <a:pt x="25" y="36"/>
                                </a:lnTo>
                                <a:lnTo>
                                  <a:pt x="23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4" y="29"/>
                                </a:lnTo>
                                <a:lnTo>
                                  <a:pt x="27" y="26"/>
                                </a:lnTo>
                                <a:lnTo>
                                  <a:pt x="29" y="20"/>
                                </a:lnTo>
                                <a:lnTo>
                                  <a:pt x="30" y="15"/>
                                </a:lnTo>
                                <a:lnTo>
                                  <a:pt x="30" y="10"/>
                                </a:lnTo>
                                <a:lnTo>
                                  <a:pt x="30" y="5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" name="Freeform 528"/>
                        <wps:cNvSpPr>
                          <a:spLocks/>
                        </wps:cNvSpPr>
                        <wps:spPr bwMode="auto">
                          <a:xfrm>
                            <a:off x="69215" y="227330"/>
                            <a:ext cx="254635" cy="84455"/>
                          </a:xfrm>
                          <a:custGeom>
                            <a:avLst/>
                            <a:gdLst>
                              <a:gd name="T0" fmla="*/ 95 w 1205"/>
                              <a:gd name="T1" fmla="*/ 358 h 398"/>
                              <a:gd name="T2" fmla="*/ 131 w 1205"/>
                              <a:gd name="T3" fmla="*/ 349 h 398"/>
                              <a:gd name="T4" fmla="*/ 177 w 1205"/>
                              <a:gd name="T5" fmla="*/ 339 h 398"/>
                              <a:gd name="T6" fmla="*/ 233 w 1205"/>
                              <a:gd name="T7" fmla="*/ 332 h 398"/>
                              <a:gd name="T8" fmla="*/ 296 w 1205"/>
                              <a:gd name="T9" fmla="*/ 328 h 398"/>
                              <a:gd name="T10" fmla="*/ 364 w 1205"/>
                              <a:gd name="T11" fmla="*/ 333 h 398"/>
                              <a:gd name="T12" fmla="*/ 426 w 1205"/>
                              <a:gd name="T13" fmla="*/ 340 h 398"/>
                              <a:gd name="T14" fmla="*/ 480 w 1205"/>
                              <a:gd name="T15" fmla="*/ 349 h 398"/>
                              <a:gd name="T16" fmla="*/ 525 w 1205"/>
                              <a:gd name="T17" fmla="*/ 358 h 398"/>
                              <a:gd name="T18" fmla="*/ 560 w 1205"/>
                              <a:gd name="T19" fmla="*/ 366 h 398"/>
                              <a:gd name="T20" fmla="*/ 592 w 1205"/>
                              <a:gd name="T21" fmla="*/ 377 h 398"/>
                              <a:gd name="T22" fmla="*/ 620 w 1205"/>
                              <a:gd name="T23" fmla="*/ 398 h 398"/>
                              <a:gd name="T24" fmla="*/ 667 w 1205"/>
                              <a:gd name="T25" fmla="*/ 394 h 398"/>
                              <a:gd name="T26" fmla="*/ 692 w 1205"/>
                              <a:gd name="T27" fmla="*/ 361 h 398"/>
                              <a:gd name="T28" fmla="*/ 716 w 1205"/>
                              <a:gd name="T29" fmla="*/ 339 h 398"/>
                              <a:gd name="T30" fmla="*/ 752 w 1205"/>
                              <a:gd name="T31" fmla="*/ 317 h 398"/>
                              <a:gd name="T32" fmla="*/ 791 w 1205"/>
                              <a:gd name="T33" fmla="*/ 296 h 398"/>
                              <a:gd name="T34" fmla="*/ 841 w 1205"/>
                              <a:gd name="T35" fmla="*/ 277 h 398"/>
                              <a:gd name="T36" fmla="*/ 900 w 1205"/>
                              <a:gd name="T37" fmla="*/ 262 h 398"/>
                              <a:gd name="T38" fmla="*/ 964 w 1205"/>
                              <a:gd name="T39" fmla="*/ 252 h 398"/>
                              <a:gd name="T40" fmla="*/ 1029 w 1205"/>
                              <a:gd name="T41" fmla="*/ 248 h 398"/>
                              <a:gd name="T42" fmla="*/ 1089 w 1205"/>
                              <a:gd name="T43" fmla="*/ 246 h 398"/>
                              <a:gd name="T44" fmla="*/ 1140 w 1205"/>
                              <a:gd name="T45" fmla="*/ 248 h 398"/>
                              <a:gd name="T46" fmla="*/ 1179 w 1205"/>
                              <a:gd name="T47" fmla="*/ 250 h 398"/>
                              <a:gd name="T48" fmla="*/ 1205 w 1205"/>
                              <a:gd name="T49" fmla="*/ 252 h 398"/>
                              <a:gd name="T50" fmla="*/ 1192 w 1205"/>
                              <a:gd name="T51" fmla="*/ 223 h 398"/>
                              <a:gd name="T52" fmla="*/ 1172 w 1205"/>
                              <a:gd name="T53" fmla="*/ 182 h 398"/>
                              <a:gd name="T54" fmla="*/ 1147 w 1205"/>
                              <a:gd name="T55" fmla="*/ 133 h 398"/>
                              <a:gd name="T56" fmla="*/ 1115 w 1205"/>
                              <a:gd name="T57" fmla="*/ 80 h 398"/>
                              <a:gd name="T58" fmla="*/ 1082 w 1205"/>
                              <a:gd name="T59" fmla="*/ 34 h 398"/>
                              <a:gd name="T60" fmla="*/ 989 w 1205"/>
                              <a:gd name="T61" fmla="*/ 12 h 398"/>
                              <a:gd name="T62" fmla="*/ 1072 w 1205"/>
                              <a:gd name="T63" fmla="*/ 40 h 398"/>
                              <a:gd name="T64" fmla="*/ 1095 w 1205"/>
                              <a:gd name="T65" fmla="*/ 73 h 398"/>
                              <a:gd name="T66" fmla="*/ 1122 w 1205"/>
                              <a:gd name="T67" fmla="*/ 117 h 398"/>
                              <a:gd name="T68" fmla="*/ 1149 w 1205"/>
                              <a:gd name="T69" fmla="*/ 163 h 398"/>
                              <a:gd name="T70" fmla="*/ 1171 w 1205"/>
                              <a:gd name="T71" fmla="*/ 208 h 398"/>
                              <a:gd name="T72" fmla="*/ 1181 w 1205"/>
                              <a:gd name="T73" fmla="*/ 240 h 398"/>
                              <a:gd name="T74" fmla="*/ 1148 w 1205"/>
                              <a:gd name="T75" fmla="*/ 236 h 398"/>
                              <a:gd name="T76" fmla="*/ 1105 w 1205"/>
                              <a:gd name="T77" fmla="*/ 234 h 398"/>
                              <a:gd name="T78" fmla="*/ 1053 w 1205"/>
                              <a:gd name="T79" fmla="*/ 233 h 398"/>
                              <a:gd name="T80" fmla="*/ 996 w 1205"/>
                              <a:gd name="T81" fmla="*/ 234 h 398"/>
                              <a:gd name="T82" fmla="*/ 939 w 1205"/>
                              <a:gd name="T83" fmla="*/ 239 h 398"/>
                              <a:gd name="T84" fmla="*/ 886 w 1205"/>
                              <a:gd name="T85" fmla="*/ 250 h 398"/>
                              <a:gd name="T86" fmla="*/ 835 w 1205"/>
                              <a:gd name="T87" fmla="*/ 267 h 398"/>
                              <a:gd name="T88" fmla="*/ 787 w 1205"/>
                              <a:gd name="T89" fmla="*/ 288 h 398"/>
                              <a:gd name="T90" fmla="*/ 743 w 1205"/>
                              <a:gd name="T91" fmla="*/ 310 h 398"/>
                              <a:gd name="T92" fmla="*/ 708 w 1205"/>
                              <a:gd name="T93" fmla="*/ 330 h 398"/>
                              <a:gd name="T94" fmla="*/ 677 w 1205"/>
                              <a:gd name="T95" fmla="*/ 350 h 398"/>
                              <a:gd name="T96" fmla="*/ 631 w 1205"/>
                              <a:gd name="T97" fmla="*/ 359 h 398"/>
                              <a:gd name="T98" fmla="*/ 650 w 1205"/>
                              <a:gd name="T99" fmla="*/ 346 h 398"/>
                              <a:gd name="T100" fmla="*/ 617 w 1205"/>
                              <a:gd name="T101" fmla="*/ 348 h 398"/>
                              <a:gd name="T102" fmla="*/ 595 w 1205"/>
                              <a:gd name="T103" fmla="*/ 357 h 398"/>
                              <a:gd name="T104" fmla="*/ 557 w 1205"/>
                              <a:gd name="T105" fmla="*/ 346 h 398"/>
                              <a:gd name="T106" fmla="*/ 515 w 1205"/>
                              <a:gd name="T107" fmla="*/ 337 h 398"/>
                              <a:gd name="T108" fmla="*/ 464 w 1205"/>
                              <a:gd name="T109" fmla="*/ 327 h 398"/>
                              <a:gd name="T110" fmla="*/ 407 w 1205"/>
                              <a:gd name="T111" fmla="*/ 319 h 398"/>
                              <a:gd name="T112" fmla="*/ 350 w 1205"/>
                              <a:gd name="T113" fmla="*/ 316 h 398"/>
                              <a:gd name="T114" fmla="*/ 294 w 1205"/>
                              <a:gd name="T115" fmla="*/ 316 h 398"/>
                              <a:gd name="T116" fmla="*/ 238 w 1205"/>
                              <a:gd name="T117" fmla="*/ 321 h 398"/>
                              <a:gd name="T118" fmla="*/ 186 w 1205"/>
                              <a:gd name="T119" fmla="*/ 328 h 398"/>
                              <a:gd name="T120" fmla="*/ 140 w 1205"/>
                              <a:gd name="T121" fmla="*/ 336 h 398"/>
                              <a:gd name="T122" fmla="*/ 105 w 1205"/>
                              <a:gd name="T123" fmla="*/ 343 h 398"/>
                              <a:gd name="T124" fmla="*/ 0 w 1205"/>
                              <a:gd name="T125" fmla="*/ 85 h 3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205" h="398">
                                <a:moveTo>
                                  <a:pt x="0" y="85"/>
                                </a:moveTo>
                                <a:lnTo>
                                  <a:pt x="70" y="367"/>
                                </a:lnTo>
                                <a:lnTo>
                                  <a:pt x="71" y="366"/>
                                </a:lnTo>
                                <a:lnTo>
                                  <a:pt x="75" y="364"/>
                                </a:lnTo>
                                <a:lnTo>
                                  <a:pt x="78" y="363"/>
                                </a:lnTo>
                                <a:lnTo>
                                  <a:pt x="81" y="362"/>
                                </a:lnTo>
                                <a:lnTo>
                                  <a:pt x="86" y="360"/>
                                </a:lnTo>
                                <a:lnTo>
                                  <a:pt x="90" y="360"/>
                                </a:lnTo>
                                <a:lnTo>
                                  <a:pt x="93" y="359"/>
                                </a:lnTo>
                                <a:lnTo>
                                  <a:pt x="95" y="358"/>
                                </a:lnTo>
                                <a:lnTo>
                                  <a:pt x="98" y="357"/>
                                </a:lnTo>
                                <a:lnTo>
                                  <a:pt x="102" y="355"/>
                                </a:lnTo>
                                <a:lnTo>
                                  <a:pt x="105" y="354"/>
                                </a:lnTo>
                                <a:lnTo>
                                  <a:pt x="108" y="354"/>
                                </a:lnTo>
                                <a:lnTo>
                                  <a:pt x="111" y="353"/>
                                </a:lnTo>
                                <a:lnTo>
                                  <a:pt x="115" y="352"/>
                                </a:lnTo>
                                <a:lnTo>
                                  <a:pt x="118" y="351"/>
                                </a:lnTo>
                                <a:lnTo>
                                  <a:pt x="123" y="350"/>
                                </a:lnTo>
                                <a:lnTo>
                                  <a:pt x="126" y="349"/>
                                </a:lnTo>
                                <a:lnTo>
                                  <a:pt x="131" y="349"/>
                                </a:lnTo>
                                <a:lnTo>
                                  <a:pt x="134" y="348"/>
                                </a:lnTo>
                                <a:lnTo>
                                  <a:pt x="139" y="346"/>
                                </a:lnTo>
                                <a:lnTo>
                                  <a:pt x="143" y="345"/>
                                </a:lnTo>
                                <a:lnTo>
                                  <a:pt x="148" y="344"/>
                                </a:lnTo>
                                <a:lnTo>
                                  <a:pt x="153" y="343"/>
                                </a:lnTo>
                                <a:lnTo>
                                  <a:pt x="157" y="342"/>
                                </a:lnTo>
                                <a:lnTo>
                                  <a:pt x="162" y="341"/>
                                </a:lnTo>
                                <a:lnTo>
                                  <a:pt x="168" y="340"/>
                                </a:lnTo>
                                <a:lnTo>
                                  <a:pt x="172" y="339"/>
                                </a:lnTo>
                                <a:lnTo>
                                  <a:pt x="177" y="339"/>
                                </a:lnTo>
                                <a:lnTo>
                                  <a:pt x="183" y="337"/>
                                </a:lnTo>
                                <a:lnTo>
                                  <a:pt x="188" y="337"/>
                                </a:lnTo>
                                <a:lnTo>
                                  <a:pt x="193" y="335"/>
                                </a:lnTo>
                                <a:lnTo>
                                  <a:pt x="199" y="335"/>
                                </a:lnTo>
                                <a:lnTo>
                                  <a:pt x="203" y="334"/>
                                </a:lnTo>
                                <a:lnTo>
                                  <a:pt x="210" y="333"/>
                                </a:lnTo>
                                <a:lnTo>
                                  <a:pt x="215" y="333"/>
                                </a:lnTo>
                                <a:lnTo>
                                  <a:pt x="221" y="333"/>
                                </a:lnTo>
                                <a:lnTo>
                                  <a:pt x="228" y="332"/>
                                </a:lnTo>
                                <a:lnTo>
                                  <a:pt x="233" y="332"/>
                                </a:lnTo>
                                <a:lnTo>
                                  <a:pt x="239" y="331"/>
                                </a:lnTo>
                                <a:lnTo>
                                  <a:pt x="246" y="330"/>
                                </a:lnTo>
                                <a:lnTo>
                                  <a:pt x="252" y="330"/>
                                </a:lnTo>
                                <a:lnTo>
                                  <a:pt x="258" y="330"/>
                                </a:lnTo>
                                <a:lnTo>
                                  <a:pt x="264" y="328"/>
                                </a:lnTo>
                                <a:lnTo>
                                  <a:pt x="270" y="328"/>
                                </a:lnTo>
                                <a:lnTo>
                                  <a:pt x="277" y="328"/>
                                </a:lnTo>
                                <a:lnTo>
                                  <a:pt x="284" y="328"/>
                                </a:lnTo>
                                <a:lnTo>
                                  <a:pt x="290" y="328"/>
                                </a:lnTo>
                                <a:lnTo>
                                  <a:pt x="296" y="328"/>
                                </a:lnTo>
                                <a:lnTo>
                                  <a:pt x="302" y="328"/>
                                </a:lnTo>
                                <a:lnTo>
                                  <a:pt x="309" y="328"/>
                                </a:lnTo>
                                <a:lnTo>
                                  <a:pt x="316" y="328"/>
                                </a:lnTo>
                                <a:lnTo>
                                  <a:pt x="323" y="330"/>
                                </a:lnTo>
                                <a:lnTo>
                                  <a:pt x="330" y="330"/>
                                </a:lnTo>
                                <a:lnTo>
                                  <a:pt x="337" y="331"/>
                                </a:lnTo>
                                <a:lnTo>
                                  <a:pt x="344" y="331"/>
                                </a:lnTo>
                                <a:lnTo>
                                  <a:pt x="350" y="332"/>
                                </a:lnTo>
                                <a:lnTo>
                                  <a:pt x="357" y="332"/>
                                </a:lnTo>
                                <a:lnTo>
                                  <a:pt x="364" y="333"/>
                                </a:lnTo>
                                <a:lnTo>
                                  <a:pt x="369" y="333"/>
                                </a:lnTo>
                                <a:lnTo>
                                  <a:pt x="376" y="333"/>
                                </a:lnTo>
                                <a:lnTo>
                                  <a:pt x="383" y="334"/>
                                </a:lnTo>
                                <a:lnTo>
                                  <a:pt x="389" y="335"/>
                                </a:lnTo>
                                <a:lnTo>
                                  <a:pt x="395" y="335"/>
                                </a:lnTo>
                                <a:lnTo>
                                  <a:pt x="402" y="336"/>
                                </a:lnTo>
                                <a:lnTo>
                                  <a:pt x="407" y="337"/>
                                </a:lnTo>
                                <a:lnTo>
                                  <a:pt x="414" y="339"/>
                                </a:lnTo>
                                <a:lnTo>
                                  <a:pt x="420" y="339"/>
                                </a:lnTo>
                                <a:lnTo>
                                  <a:pt x="426" y="340"/>
                                </a:lnTo>
                                <a:lnTo>
                                  <a:pt x="432" y="340"/>
                                </a:lnTo>
                                <a:lnTo>
                                  <a:pt x="437" y="341"/>
                                </a:lnTo>
                                <a:lnTo>
                                  <a:pt x="443" y="342"/>
                                </a:lnTo>
                                <a:lnTo>
                                  <a:pt x="448" y="343"/>
                                </a:lnTo>
                                <a:lnTo>
                                  <a:pt x="454" y="343"/>
                                </a:lnTo>
                                <a:lnTo>
                                  <a:pt x="459" y="344"/>
                                </a:lnTo>
                                <a:lnTo>
                                  <a:pt x="464" y="344"/>
                                </a:lnTo>
                                <a:lnTo>
                                  <a:pt x="470" y="346"/>
                                </a:lnTo>
                                <a:lnTo>
                                  <a:pt x="474" y="346"/>
                                </a:lnTo>
                                <a:lnTo>
                                  <a:pt x="480" y="349"/>
                                </a:lnTo>
                                <a:lnTo>
                                  <a:pt x="485" y="349"/>
                                </a:lnTo>
                                <a:lnTo>
                                  <a:pt x="489" y="350"/>
                                </a:lnTo>
                                <a:lnTo>
                                  <a:pt x="494" y="351"/>
                                </a:lnTo>
                                <a:lnTo>
                                  <a:pt x="499" y="352"/>
                                </a:lnTo>
                                <a:lnTo>
                                  <a:pt x="503" y="352"/>
                                </a:lnTo>
                                <a:lnTo>
                                  <a:pt x="508" y="354"/>
                                </a:lnTo>
                                <a:lnTo>
                                  <a:pt x="512" y="354"/>
                                </a:lnTo>
                                <a:lnTo>
                                  <a:pt x="517" y="355"/>
                                </a:lnTo>
                                <a:lnTo>
                                  <a:pt x="520" y="357"/>
                                </a:lnTo>
                                <a:lnTo>
                                  <a:pt x="525" y="358"/>
                                </a:lnTo>
                                <a:lnTo>
                                  <a:pt x="529" y="358"/>
                                </a:lnTo>
                                <a:lnTo>
                                  <a:pt x="533" y="359"/>
                                </a:lnTo>
                                <a:lnTo>
                                  <a:pt x="537" y="360"/>
                                </a:lnTo>
                                <a:lnTo>
                                  <a:pt x="540" y="360"/>
                                </a:lnTo>
                                <a:lnTo>
                                  <a:pt x="543" y="361"/>
                                </a:lnTo>
                                <a:lnTo>
                                  <a:pt x="547" y="362"/>
                                </a:lnTo>
                                <a:lnTo>
                                  <a:pt x="550" y="363"/>
                                </a:lnTo>
                                <a:lnTo>
                                  <a:pt x="553" y="364"/>
                                </a:lnTo>
                                <a:lnTo>
                                  <a:pt x="556" y="364"/>
                                </a:lnTo>
                                <a:lnTo>
                                  <a:pt x="560" y="366"/>
                                </a:lnTo>
                                <a:lnTo>
                                  <a:pt x="564" y="367"/>
                                </a:lnTo>
                                <a:lnTo>
                                  <a:pt x="570" y="369"/>
                                </a:lnTo>
                                <a:lnTo>
                                  <a:pt x="575" y="370"/>
                                </a:lnTo>
                                <a:lnTo>
                                  <a:pt x="578" y="370"/>
                                </a:lnTo>
                                <a:lnTo>
                                  <a:pt x="582" y="371"/>
                                </a:lnTo>
                                <a:lnTo>
                                  <a:pt x="585" y="373"/>
                                </a:lnTo>
                                <a:lnTo>
                                  <a:pt x="587" y="373"/>
                                </a:lnTo>
                                <a:lnTo>
                                  <a:pt x="590" y="375"/>
                                </a:lnTo>
                                <a:lnTo>
                                  <a:pt x="591" y="376"/>
                                </a:lnTo>
                                <a:lnTo>
                                  <a:pt x="592" y="377"/>
                                </a:lnTo>
                                <a:lnTo>
                                  <a:pt x="594" y="377"/>
                                </a:lnTo>
                                <a:lnTo>
                                  <a:pt x="595" y="380"/>
                                </a:lnTo>
                                <a:lnTo>
                                  <a:pt x="598" y="384"/>
                                </a:lnTo>
                                <a:lnTo>
                                  <a:pt x="600" y="388"/>
                                </a:lnTo>
                                <a:lnTo>
                                  <a:pt x="602" y="391"/>
                                </a:lnTo>
                                <a:lnTo>
                                  <a:pt x="606" y="395"/>
                                </a:lnTo>
                                <a:lnTo>
                                  <a:pt x="608" y="397"/>
                                </a:lnTo>
                                <a:lnTo>
                                  <a:pt x="614" y="398"/>
                                </a:lnTo>
                                <a:lnTo>
                                  <a:pt x="616" y="398"/>
                                </a:lnTo>
                                <a:lnTo>
                                  <a:pt x="620" y="398"/>
                                </a:lnTo>
                                <a:lnTo>
                                  <a:pt x="623" y="398"/>
                                </a:lnTo>
                                <a:lnTo>
                                  <a:pt x="629" y="398"/>
                                </a:lnTo>
                                <a:lnTo>
                                  <a:pt x="633" y="398"/>
                                </a:lnTo>
                                <a:lnTo>
                                  <a:pt x="638" y="398"/>
                                </a:lnTo>
                                <a:lnTo>
                                  <a:pt x="643" y="397"/>
                                </a:lnTo>
                                <a:lnTo>
                                  <a:pt x="648" y="397"/>
                                </a:lnTo>
                                <a:lnTo>
                                  <a:pt x="653" y="396"/>
                                </a:lnTo>
                                <a:lnTo>
                                  <a:pt x="658" y="396"/>
                                </a:lnTo>
                                <a:lnTo>
                                  <a:pt x="662" y="395"/>
                                </a:lnTo>
                                <a:lnTo>
                                  <a:pt x="667" y="394"/>
                                </a:lnTo>
                                <a:lnTo>
                                  <a:pt x="670" y="393"/>
                                </a:lnTo>
                                <a:lnTo>
                                  <a:pt x="673" y="393"/>
                                </a:lnTo>
                                <a:lnTo>
                                  <a:pt x="675" y="390"/>
                                </a:lnTo>
                                <a:lnTo>
                                  <a:pt x="677" y="389"/>
                                </a:lnTo>
                                <a:lnTo>
                                  <a:pt x="678" y="385"/>
                                </a:lnTo>
                                <a:lnTo>
                                  <a:pt x="682" y="380"/>
                                </a:lnTo>
                                <a:lnTo>
                                  <a:pt x="684" y="375"/>
                                </a:lnTo>
                                <a:lnTo>
                                  <a:pt x="688" y="370"/>
                                </a:lnTo>
                                <a:lnTo>
                                  <a:pt x="689" y="364"/>
                                </a:lnTo>
                                <a:lnTo>
                                  <a:pt x="692" y="361"/>
                                </a:lnTo>
                                <a:lnTo>
                                  <a:pt x="693" y="358"/>
                                </a:lnTo>
                                <a:lnTo>
                                  <a:pt x="695" y="358"/>
                                </a:lnTo>
                                <a:lnTo>
                                  <a:pt x="695" y="357"/>
                                </a:lnTo>
                                <a:lnTo>
                                  <a:pt x="697" y="354"/>
                                </a:lnTo>
                                <a:lnTo>
                                  <a:pt x="699" y="352"/>
                                </a:lnTo>
                                <a:lnTo>
                                  <a:pt x="701" y="350"/>
                                </a:lnTo>
                                <a:lnTo>
                                  <a:pt x="705" y="348"/>
                                </a:lnTo>
                                <a:lnTo>
                                  <a:pt x="708" y="345"/>
                                </a:lnTo>
                                <a:lnTo>
                                  <a:pt x="712" y="342"/>
                                </a:lnTo>
                                <a:lnTo>
                                  <a:pt x="716" y="339"/>
                                </a:lnTo>
                                <a:lnTo>
                                  <a:pt x="721" y="335"/>
                                </a:lnTo>
                                <a:lnTo>
                                  <a:pt x="727" y="332"/>
                                </a:lnTo>
                                <a:lnTo>
                                  <a:pt x="729" y="330"/>
                                </a:lnTo>
                                <a:lnTo>
                                  <a:pt x="733" y="327"/>
                                </a:lnTo>
                                <a:lnTo>
                                  <a:pt x="735" y="326"/>
                                </a:lnTo>
                                <a:lnTo>
                                  <a:pt x="738" y="324"/>
                                </a:lnTo>
                                <a:lnTo>
                                  <a:pt x="742" y="322"/>
                                </a:lnTo>
                                <a:lnTo>
                                  <a:pt x="744" y="321"/>
                                </a:lnTo>
                                <a:lnTo>
                                  <a:pt x="749" y="318"/>
                                </a:lnTo>
                                <a:lnTo>
                                  <a:pt x="752" y="317"/>
                                </a:lnTo>
                                <a:lnTo>
                                  <a:pt x="755" y="315"/>
                                </a:lnTo>
                                <a:lnTo>
                                  <a:pt x="759" y="313"/>
                                </a:lnTo>
                                <a:lnTo>
                                  <a:pt x="763" y="310"/>
                                </a:lnTo>
                                <a:lnTo>
                                  <a:pt x="766" y="308"/>
                                </a:lnTo>
                                <a:lnTo>
                                  <a:pt x="771" y="306"/>
                                </a:lnTo>
                                <a:lnTo>
                                  <a:pt x="774" y="305"/>
                                </a:lnTo>
                                <a:lnTo>
                                  <a:pt x="779" y="301"/>
                                </a:lnTo>
                                <a:lnTo>
                                  <a:pt x="783" y="300"/>
                                </a:lnTo>
                                <a:lnTo>
                                  <a:pt x="787" y="298"/>
                                </a:lnTo>
                                <a:lnTo>
                                  <a:pt x="791" y="296"/>
                                </a:lnTo>
                                <a:lnTo>
                                  <a:pt x="796" y="294"/>
                                </a:lnTo>
                                <a:lnTo>
                                  <a:pt x="801" y="293"/>
                                </a:lnTo>
                                <a:lnTo>
                                  <a:pt x="805" y="290"/>
                                </a:lnTo>
                                <a:lnTo>
                                  <a:pt x="810" y="288"/>
                                </a:lnTo>
                                <a:lnTo>
                                  <a:pt x="816" y="286"/>
                                </a:lnTo>
                                <a:lnTo>
                                  <a:pt x="820" y="285"/>
                                </a:lnTo>
                                <a:lnTo>
                                  <a:pt x="826" y="282"/>
                                </a:lnTo>
                                <a:lnTo>
                                  <a:pt x="831" y="280"/>
                                </a:lnTo>
                                <a:lnTo>
                                  <a:pt x="835" y="279"/>
                                </a:lnTo>
                                <a:lnTo>
                                  <a:pt x="841" y="277"/>
                                </a:lnTo>
                                <a:lnTo>
                                  <a:pt x="847" y="276"/>
                                </a:lnTo>
                                <a:lnTo>
                                  <a:pt x="853" y="273"/>
                                </a:lnTo>
                                <a:lnTo>
                                  <a:pt x="857" y="272"/>
                                </a:lnTo>
                                <a:lnTo>
                                  <a:pt x="864" y="271"/>
                                </a:lnTo>
                                <a:lnTo>
                                  <a:pt x="870" y="269"/>
                                </a:lnTo>
                                <a:lnTo>
                                  <a:pt x="876" y="268"/>
                                </a:lnTo>
                                <a:lnTo>
                                  <a:pt x="881" y="266"/>
                                </a:lnTo>
                                <a:lnTo>
                                  <a:pt x="887" y="264"/>
                                </a:lnTo>
                                <a:lnTo>
                                  <a:pt x="894" y="263"/>
                                </a:lnTo>
                                <a:lnTo>
                                  <a:pt x="900" y="262"/>
                                </a:lnTo>
                                <a:lnTo>
                                  <a:pt x="907" y="261"/>
                                </a:lnTo>
                                <a:lnTo>
                                  <a:pt x="913" y="260"/>
                                </a:lnTo>
                                <a:lnTo>
                                  <a:pt x="919" y="259"/>
                                </a:lnTo>
                                <a:lnTo>
                                  <a:pt x="925" y="258"/>
                                </a:lnTo>
                                <a:lnTo>
                                  <a:pt x="932" y="257"/>
                                </a:lnTo>
                                <a:lnTo>
                                  <a:pt x="939" y="255"/>
                                </a:lnTo>
                                <a:lnTo>
                                  <a:pt x="945" y="254"/>
                                </a:lnTo>
                                <a:lnTo>
                                  <a:pt x="952" y="254"/>
                                </a:lnTo>
                                <a:lnTo>
                                  <a:pt x="957" y="253"/>
                                </a:lnTo>
                                <a:lnTo>
                                  <a:pt x="964" y="252"/>
                                </a:lnTo>
                                <a:lnTo>
                                  <a:pt x="971" y="252"/>
                                </a:lnTo>
                                <a:lnTo>
                                  <a:pt x="978" y="251"/>
                                </a:lnTo>
                                <a:lnTo>
                                  <a:pt x="984" y="250"/>
                                </a:lnTo>
                                <a:lnTo>
                                  <a:pt x="991" y="250"/>
                                </a:lnTo>
                                <a:lnTo>
                                  <a:pt x="997" y="250"/>
                                </a:lnTo>
                                <a:lnTo>
                                  <a:pt x="1004" y="249"/>
                                </a:lnTo>
                                <a:lnTo>
                                  <a:pt x="1011" y="249"/>
                                </a:lnTo>
                                <a:lnTo>
                                  <a:pt x="1017" y="249"/>
                                </a:lnTo>
                                <a:lnTo>
                                  <a:pt x="1022" y="248"/>
                                </a:lnTo>
                                <a:lnTo>
                                  <a:pt x="1029" y="248"/>
                                </a:lnTo>
                                <a:lnTo>
                                  <a:pt x="1035" y="248"/>
                                </a:lnTo>
                                <a:lnTo>
                                  <a:pt x="1042" y="248"/>
                                </a:lnTo>
                                <a:lnTo>
                                  <a:pt x="1047" y="246"/>
                                </a:lnTo>
                                <a:lnTo>
                                  <a:pt x="1053" y="246"/>
                                </a:lnTo>
                                <a:lnTo>
                                  <a:pt x="1060" y="246"/>
                                </a:lnTo>
                                <a:lnTo>
                                  <a:pt x="1066" y="246"/>
                                </a:lnTo>
                                <a:lnTo>
                                  <a:pt x="1070" y="246"/>
                                </a:lnTo>
                                <a:lnTo>
                                  <a:pt x="1077" y="246"/>
                                </a:lnTo>
                                <a:lnTo>
                                  <a:pt x="1082" y="246"/>
                                </a:lnTo>
                                <a:lnTo>
                                  <a:pt x="1089" y="246"/>
                                </a:lnTo>
                                <a:lnTo>
                                  <a:pt x="1094" y="246"/>
                                </a:lnTo>
                                <a:lnTo>
                                  <a:pt x="1099" y="246"/>
                                </a:lnTo>
                                <a:lnTo>
                                  <a:pt x="1105" y="246"/>
                                </a:lnTo>
                                <a:lnTo>
                                  <a:pt x="1111" y="248"/>
                                </a:lnTo>
                                <a:lnTo>
                                  <a:pt x="1115" y="248"/>
                                </a:lnTo>
                                <a:lnTo>
                                  <a:pt x="1120" y="248"/>
                                </a:lnTo>
                                <a:lnTo>
                                  <a:pt x="1125" y="248"/>
                                </a:lnTo>
                                <a:lnTo>
                                  <a:pt x="1130" y="248"/>
                                </a:lnTo>
                                <a:lnTo>
                                  <a:pt x="1135" y="248"/>
                                </a:lnTo>
                                <a:lnTo>
                                  <a:pt x="1140" y="248"/>
                                </a:lnTo>
                                <a:lnTo>
                                  <a:pt x="1143" y="248"/>
                                </a:lnTo>
                                <a:lnTo>
                                  <a:pt x="1148" y="248"/>
                                </a:lnTo>
                                <a:lnTo>
                                  <a:pt x="1152" y="248"/>
                                </a:lnTo>
                                <a:lnTo>
                                  <a:pt x="1156" y="248"/>
                                </a:lnTo>
                                <a:lnTo>
                                  <a:pt x="1160" y="249"/>
                                </a:lnTo>
                                <a:lnTo>
                                  <a:pt x="1164" y="249"/>
                                </a:lnTo>
                                <a:lnTo>
                                  <a:pt x="1169" y="249"/>
                                </a:lnTo>
                                <a:lnTo>
                                  <a:pt x="1172" y="249"/>
                                </a:lnTo>
                                <a:lnTo>
                                  <a:pt x="1175" y="250"/>
                                </a:lnTo>
                                <a:lnTo>
                                  <a:pt x="1179" y="250"/>
                                </a:lnTo>
                                <a:lnTo>
                                  <a:pt x="1181" y="250"/>
                                </a:lnTo>
                                <a:lnTo>
                                  <a:pt x="1185" y="250"/>
                                </a:lnTo>
                                <a:lnTo>
                                  <a:pt x="1187" y="250"/>
                                </a:lnTo>
                                <a:lnTo>
                                  <a:pt x="1189" y="251"/>
                                </a:lnTo>
                                <a:lnTo>
                                  <a:pt x="1194" y="251"/>
                                </a:lnTo>
                                <a:lnTo>
                                  <a:pt x="1197" y="252"/>
                                </a:lnTo>
                                <a:lnTo>
                                  <a:pt x="1201" y="252"/>
                                </a:lnTo>
                                <a:lnTo>
                                  <a:pt x="1203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5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4" y="250"/>
                                </a:lnTo>
                                <a:lnTo>
                                  <a:pt x="1203" y="248"/>
                                </a:lnTo>
                                <a:lnTo>
                                  <a:pt x="1202" y="244"/>
                                </a:lnTo>
                                <a:lnTo>
                                  <a:pt x="1198" y="240"/>
                                </a:lnTo>
                                <a:lnTo>
                                  <a:pt x="1196" y="235"/>
                                </a:lnTo>
                                <a:lnTo>
                                  <a:pt x="1195" y="232"/>
                                </a:lnTo>
                                <a:lnTo>
                                  <a:pt x="1194" y="228"/>
                                </a:lnTo>
                                <a:lnTo>
                                  <a:pt x="1193" y="225"/>
                                </a:lnTo>
                                <a:lnTo>
                                  <a:pt x="1192" y="223"/>
                                </a:lnTo>
                                <a:lnTo>
                                  <a:pt x="1189" y="218"/>
                                </a:lnTo>
                                <a:lnTo>
                                  <a:pt x="1188" y="215"/>
                                </a:lnTo>
                                <a:lnTo>
                                  <a:pt x="1186" y="210"/>
                                </a:lnTo>
                                <a:lnTo>
                                  <a:pt x="1185" y="207"/>
                                </a:lnTo>
                                <a:lnTo>
                                  <a:pt x="1182" y="204"/>
                                </a:lnTo>
                                <a:lnTo>
                                  <a:pt x="1180" y="199"/>
                                </a:lnTo>
                                <a:lnTo>
                                  <a:pt x="1178" y="195"/>
                                </a:lnTo>
                                <a:lnTo>
                                  <a:pt x="1177" y="191"/>
                                </a:lnTo>
                                <a:lnTo>
                                  <a:pt x="1174" y="187"/>
                                </a:lnTo>
                                <a:lnTo>
                                  <a:pt x="1172" y="182"/>
                                </a:lnTo>
                                <a:lnTo>
                                  <a:pt x="1170" y="177"/>
                                </a:lnTo>
                                <a:lnTo>
                                  <a:pt x="1167" y="172"/>
                                </a:lnTo>
                                <a:lnTo>
                                  <a:pt x="1164" y="168"/>
                                </a:lnTo>
                                <a:lnTo>
                                  <a:pt x="1163" y="163"/>
                                </a:lnTo>
                                <a:lnTo>
                                  <a:pt x="1159" y="158"/>
                                </a:lnTo>
                                <a:lnTo>
                                  <a:pt x="1158" y="153"/>
                                </a:lnTo>
                                <a:lnTo>
                                  <a:pt x="1155" y="148"/>
                                </a:lnTo>
                                <a:lnTo>
                                  <a:pt x="1152" y="143"/>
                                </a:lnTo>
                                <a:lnTo>
                                  <a:pt x="1149" y="137"/>
                                </a:lnTo>
                                <a:lnTo>
                                  <a:pt x="1147" y="133"/>
                                </a:lnTo>
                                <a:lnTo>
                                  <a:pt x="1143" y="127"/>
                                </a:lnTo>
                                <a:lnTo>
                                  <a:pt x="1141" y="122"/>
                                </a:lnTo>
                                <a:lnTo>
                                  <a:pt x="1137" y="117"/>
                                </a:lnTo>
                                <a:lnTo>
                                  <a:pt x="1135" y="112"/>
                                </a:lnTo>
                                <a:lnTo>
                                  <a:pt x="1132" y="106"/>
                                </a:lnTo>
                                <a:lnTo>
                                  <a:pt x="1128" y="100"/>
                                </a:lnTo>
                                <a:lnTo>
                                  <a:pt x="1126" y="96"/>
                                </a:lnTo>
                                <a:lnTo>
                                  <a:pt x="1122" y="90"/>
                                </a:lnTo>
                                <a:lnTo>
                                  <a:pt x="1119" y="86"/>
                                </a:lnTo>
                                <a:lnTo>
                                  <a:pt x="1115" y="80"/>
                                </a:lnTo>
                                <a:lnTo>
                                  <a:pt x="1113" y="76"/>
                                </a:lnTo>
                                <a:lnTo>
                                  <a:pt x="1110" y="71"/>
                                </a:lnTo>
                                <a:lnTo>
                                  <a:pt x="1106" y="66"/>
                                </a:lnTo>
                                <a:lnTo>
                                  <a:pt x="1103" y="61"/>
                                </a:lnTo>
                                <a:lnTo>
                                  <a:pt x="1099" y="57"/>
                                </a:lnTo>
                                <a:lnTo>
                                  <a:pt x="1096" y="52"/>
                                </a:lnTo>
                                <a:lnTo>
                                  <a:pt x="1092" y="48"/>
                                </a:lnTo>
                                <a:lnTo>
                                  <a:pt x="1089" y="42"/>
                                </a:lnTo>
                                <a:lnTo>
                                  <a:pt x="1085" y="37"/>
                                </a:lnTo>
                                <a:lnTo>
                                  <a:pt x="1082" y="34"/>
                                </a:lnTo>
                                <a:lnTo>
                                  <a:pt x="1079" y="30"/>
                                </a:lnTo>
                                <a:lnTo>
                                  <a:pt x="1075" y="25"/>
                                </a:lnTo>
                                <a:lnTo>
                                  <a:pt x="1072" y="21"/>
                                </a:lnTo>
                                <a:lnTo>
                                  <a:pt x="1069" y="18"/>
                                </a:lnTo>
                                <a:lnTo>
                                  <a:pt x="1066" y="14"/>
                                </a:lnTo>
                                <a:lnTo>
                                  <a:pt x="1061" y="10"/>
                                </a:lnTo>
                                <a:lnTo>
                                  <a:pt x="1059" y="8"/>
                                </a:lnTo>
                                <a:lnTo>
                                  <a:pt x="1056" y="5"/>
                                </a:lnTo>
                                <a:lnTo>
                                  <a:pt x="1008" y="0"/>
                                </a:lnTo>
                                <a:lnTo>
                                  <a:pt x="989" y="12"/>
                                </a:lnTo>
                                <a:lnTo>
                                  <a:pt x="1056" y="16"/>
                                </a:lnTo>
                                <a:lnTo>
                                  <a:pt x="1057" y="17"/>
                                </a:lnTo>
                                <a:lnTo>
                                  <a:pt x="1058" y="19"/>
                                </a:lnTo>
                                <a:lnTo>
                                  <a:pt x="1060" y="22"/>
                                </a:lnTo>
                                <a:lnTo>
                                  <a:pt x="1061" y="25"/>
                                </a:lnTo>
                                <a:lnTo>
                                  <a:pt x="1065" y="30"/>
                                </a:lnTo>
                                <a:lnTo>
                                  <a:pt x="1066" y="31"/>
                                </a:lnTo>
                                <a:lnTo>
                                  <a:pt x="1068" y="34"/>
                                </a:lnTo>
                                <a:lnTo>
                                  <a:pt x="1070" y="36"/>
                                </a:lnTo>
                                <a:lnTo>
                                  <a:pt x="1072" y="40"/>
                                </a:lnTo>
                                <a:lnTo>
                                  <a:pt x="1074" y="42"/>
                                </a:lnTo>
                                <a:lnTo>
                                  <a:pt x="1076" y="45"/>
                                </a:lnTo>
                                <a:lnTo>
                                  <a:pt x="1077" y="49"/>
                                </a:lnTo>
                                <a:lnTo>
                                  <a:pt x="1080" y="52"/>
                                </a:lnTo>
                                <a:lnTo>
                                  <a:pt x="1082" y="55"/>
                                </a:lnTo>
                                <a:lnTo>
                                  <a:pt x="1084" y="59"/>
                                </a:lnTo>
                                <a:lnTo>
                                  <a:pt x="1087" y="62"/>
                                </a:lnTo>
                                <a:lnTo>
                                  <a:pt x="1090" y="67"/>
                                </a:lnTo>
                                <a:lnTo>
                                  <a:pt x="1092" y="70"/>
                                </a:lnTo>
                                <a:lnTo>
                                  <a:pt x="1095" y="73"/>
                                </a:lnTo>
                                <a:lnTo>
                                  <a:pt x="1097" y="78"/>
                                </a:lnTo>
                                <a:lnTo>
                                  <a:pt x="1100" y="82"/>
                                </a:lnTo>
                                <a:lnTo>
                                  <a:pt x="1103" y="86"/>
                                </a:lnTo>
                                <a:lnTo>
                                  <a:pt x="1105" y="90"/>
                                </a:lnTo>
                                <a:lnTo>
                                  <a:pt x="1109" y="95"/>
                                </a:lnTo>
                                <a:lnTo>
                                  <a:pt x="1111" y="99"/>
                                </a:lnTo>
                                <a:lnTo>
                                  <a:pt x="1114" y="104"/>
                                </a:lnTo>
                                <a:lnTo>
                                  <a:pt x="1117" y="108"/>
                                </a:lnTo>
                                <a:lnTo>
                                  <a:pt x="1119" y="113"/>
                                </a:lnTo>
                                <a:lnTo>
                                  <a:pt x="1122" y="117"/>
                                </a:lnTo>
                                <a:lnTo>
                                  <a:pt x="1125" y="122"/>
                                </a:lnTo>
                                <a:lnTo>
                                  <a:pt x="1127" y="126"/>
                                </a:lnTo>
                                <a:lnTo>
                                  <a:pt x="1130" y="131"/>
                                </a:lnTo>
                                <a:lnTo>
                                  <a:pt x="1133" y="135"/>
                                </a:lnTo>
                                <a:lnTo>
                                  <a:pt x="1135" y="140"/>
                                </a:lnTo>
                                <a:lnTo>
                                  <a:pt x="1139" y="144"/>
                                </a:lnTo>
                                <a:lnTo>
                                  <a:pt x="1141" y="150"/>
                                </a:lnTo>
                                <a:lnTo>
                                  <a:pt x="1143" y="154"/>
                                </a:lnTo>
                                <a:lnTo>
                                  <a:pt x="1145" y="159"/>
                                </a:lnTo>
                                <a:lnTo>
                                  <a:pt x="1149" y="163"/>
                                </a:lnTo>
                                <a:lnTo>
                                  <a:pt x="1151" y="168"/>
                                </a:lnTo>
                                <a:lnTo>
                                  <a:pt x="1154" y="172"/>
                                </a:lnTo>
                                <a:lnTo>
                                  <a:pt x="1156" y="177"/>
                                </a:lnTo>
                                <a:lnTo>
                                  <a:pt x="1158" y="181"/>
                                </a:lnTo>
                                <a:lnTo>
                                  <a:pt x="1160" y="186"/>
                                </a:lnTo>
                                <a:lnTo>
                                  <a:pt x="1163" y="190"/>
                                </a:lnTo>
                                <a:lnTo>
                                  <a:pt x="1164" y="195"/>
                                </a:lnTo>
                                <a:lnTo>
                                  <a:pt x="1166" y="199"/>
                                </a:lnTo>
                                <a:lnTo>
                                  <a:pt x="1169" y="204"/>
                                </a:lnTo>
                                <a:lnTo>
                                  <a:pt x="1171" y="208"/>
                                </a:lnTo>
                                <a:lnTo>
                                  <a:pt x="1172" y="213"/>
                                </a:lnTo>
                                <a:lnTo>
                                  <a:pt x="1174" y="216"/>
                                </a:lnTo>
                                <a:lnTo>
                                  <a:pt x="1175" y="221"/>
                                </a:lnTo>
                                <a:lnTo>
                                  <a:pt x="1178" y="225"/>
                                </a:lnTo>
                                <a:lnTo>
                                  <a:pt x="1179" y="228"/>
                                </a:lnTo>
                                <a:lnTo>
                                  <a:pt x="1180" y="233"/>
                                </a:lnTo>
                                <a:lnTo>
                                  <a:pt x="1181" y="236"/>
                                </a:lnTo>
                                <a:lnTo>
                                  <a:pt x="1182" y="241"/>
                                </a:lnTo>
                                <a:lnTo>
                                  <a:pt x="1181" y="240"/>
                                </a:lnTo>
                                <a:lnTo>
                                  <a:pt x="1181" y="240"/>
                                </a:lnTo>
                                <a:lnTo>
                                  <a:pt x="1178" y="240"/>
                                </a:lnTo>
                                <a:lnTo>
                                  <a:pt x="1175" y="240"/>
                                </a:lnTo>
                                <a:lnTo>
                                  <a:pt x="1171" y="239"/>
                                </a:lnTo>
                                <a:lnTo>
                                  <a:pt x="1166" y="239"/>
                                </a:lnTo>
                                <a:lnTo>
                                  <a:pt x="1163" y="237"/>
                                </a:lnTo>
                                <a:lnTo>
                                  <a:pt x="1160" y="237"/>
                                </a:lnTo>
                                <a:lnTo>
                                  <a:pt x="1157" y="237"/>
                                </a:lnTo>
                                <a:lnTo>
                                  <a:pt x="1155" y="237"/>
                                </a:lnTo>
                                <a:lnTo>
                                  <a:pt x="1151" y="237"/>
                                </a:lnTo>
                                <a:lnTo>
                                  <a:pt x="1148" y="236"/>
                                </a:lnTo>
                                <a:lnTo>
                                  <a:pt x="1143" y="236"/>
                                </a:lnTo>
                                <a:lnTo>
                                  <a:pt x="1140" y="236"/>
                                </a:lnTo>
                                <a:lnTo>
                                  <a:pt x="1136" y="235"/>
                                </a:lnTo>
                                <a:lnTo>
                                  <a:pt x="1132" y="235"/>
                                </a:lnTo>
                                <a:lnTo>
                                  <a:pt x="1127" y="235"/>
                                </a:lnTo>
                                <a:lnTo>
                                  <a:pt x="1124" y="235"/>
                                </a:lnTo>
                                <a:lnTo>
                                  <a:pt x="1119" y="235"/>
                                </a:lnTo>
                                <a:lnTo>
                                  <a:pt x="1114" y="235"/>
                                </a:lnTo>
                                <a:lnTo>
                                  <a:pt x="1110" y="234"/>
                                </a:lnTo>
                                <a:lnTo>
                                  <a:pt x="1105" y="234"/>
                                </a:lnTo>
                                <a:lnTo>
                                  <a:pt x="1100" y="234"/>
                                </a:lnTo>
                                <a:lnTo>
                                  <a:pt x="1096" y="234"/>
                                </a:lnTo>
                                <a:lnTo>
                                  <a:pt x="1090" y="234"/>
                                </a:lnTo>
                                <a:lnTo>
                                  <a:pt x="1085" y="234"/>
                                </a:lnTo>
                                <a:lnTo>
                                  <a:pt x="1080" y="233"/>
                                </a:lnTo>
                                <a:lnTo>
                                  <a:pt x="1075" y="233"/>
                                </a:lnTo>
                                <a:lnTo>
                                  <a:pt x="1069" y="233"/>
                                </a:lnTo>
                                <a:lnTo>
                                  <a:pt x="1064" y="233"/>
                                </a:lnTo>
                                <a:lnTo>
                                  <a:pt x="1058" y="233"/>
                                </a:lnTo>
                                <a:lnTo>
                                  <a:pt x="1053" y="233"/>
                                </a:lnTo>
                                <a:lnTo>
                                  <a:pt x="1047" y="233"/>
                                </a:lnTo>
                                <a:lnTo>
                                  <a:pt x="1042" y="233"/>
                                </a:lnTo>
                                <a:lnTo>
                                  <a:pt x="1036" y="233"/>
                                </a:lnTo>
                                <a:lnTo>
                                  <a:pt x="1030" y="233"/>
                                </a:lnTo>
                                <a:lnTo>
                                  <a:pt x="1024" y="233"/>
                                </a:lnTo>
                                <a:lnTo>
                                  <a:pt x="1019" y="233"/>
                                </a:lnTo>
                                <a:lnTo>
                                  <a:pt x="1013" y="233"/>
                                </a:lnTo>
                                <a:lnTo>
                                  <a:pt x="1007" y="233"/>
                                </a:lnTo>
                                <a:lnTo>
                                  <a:pt x="1001" y="234"/>
                                </a:lnTo>
                                <a:lnTo>
                                  <a:pt x="996" y="234"/>
                                </a:lnTo>
                                <a:lnTo>
                                  <a:pt x="990" y="234"/>
                                </a:lnTo>
                                <a:lnTo>
                                  <a:pt x="984" y="234"/>
                                </a:lnTo>
                                <a:lnTo>
                                  <a:pt x="978" y="235"/>
                                </a:lnTo>
                                <a:lnTo>
                                  <a:pt x="972" y="235"/>
                                </a:lnTo>
                                <a:lnTo>
                                  <a:pt x="967" y="235"/>
                                </a:lnTo>
                                <a:lnTo>
                                  <a:pt x="961" y="236"/>
                                </a:lnTo>
                                <a:lnTo>
                                  <a:pt x="955" y="236"/>
                                </a:lnTo>
                                <a:lnTo>
                                  <a:pt x="951" y="237"/>
                                </a:lnTo>
                                <a:lnTo>
                                  <a:pt x="944" y="237"/>
                                </a:lnTo>
                                <a:lnTo>
                                  <a:pt x="939" y="239"/>
                                </a:lnTo>
                                <a:lnTo>
                                  <a:pt x="933" y="240"/>
                                </a:lnTo>
                                <a:lnTo>
                                  <a:pt x="927" y="241"/>
                                </a:lnTo>
                                <a:lnTo>
                                  <a:pt x="923" y="241"/>
                                </a:lnTo>
                                <a:lnTo>
                                  <a:pt x="917" y="242"/>
                                </a:lnTo>
                                <a:lnTo>
                                  <a:pt x="913" y="243"/>
                                </a:lnTo>
                                <a:lnTo>
                                  <a:pt x="907" y="245"/>
                                </a:lnTo>
                                <a:lnTo>
                                  <a:pt x="902" y="246"/>
                                </a:lnTo>
                                <a:lnTo>
                                  <a:pt x="898" y="248"/>
                                </a:lnTo>
                                <a:lnTo>
                                  <a:pt x="892" y="248"/>
                                </a:lnTo>
                                <a:lnTo>
                                  <a:pt x="886" y="250"/>
                                </a:lnTo>
                                <a:lnTo>
                                  <a:pt x="881" y="251"/>
                                </a:lnTo>
                                <a:lnTo>
                                  <a:pt x="876" y="252"/>
                                </a:lnTo>
                                <a:lnTo>
                                  <a:pt x="871" y="254"/>
                                </a:lnTo>
                                <a:lnTo>
                                  <a:pt x="866" y="257"/>
                                </a:lnTo>
                                <a:lnTo>
                                  <a:pt x="861" y="258"/>
                                </a:lnTo>
                                <a:lnTo>
                                  <a:pt x="855" y="259"/>
                                </a:lnTo>
                                <a:lnTo>
                                  <a:pt x="850" y="261"/>
                                </a:lnTo>
                                <a:lnTo>
                                  <a:pt x="846" y="263"/>
                                </a:lnTo>
                                <a:lnTo>
                                  <a:pt x="840" y="264"/>
                                </a:lnTo>
                                <a:lnTo>
                                  <a:pt x="835" y="267"/>
                                </a:lnTo>
                                <a:lnTo>
                                  <a:pt x="831" y="269"/>
                                </a:lnTo>
                                <a:lnTo>
                                  <a:pt x="826" y="271"/>
                                </a:lnTo>
                                <a:lnTo>
                                  <a:pt x="820" y="273"/>
                                </a:lnTo>
                                <a:lnTo>
                                  <a:pt x="814" y="275"/>
                                </a:lnTo>
                                <a:lnTo>
                                  <a:pt x="810" y="277"/>
                                </a:lnTo>
                                <a:lnTo>
                                  <a:pt x="805" y="279"/>
                                </a:lnTo>
                                <a:lnTo>
                                  <a:pt x="801" y="281"/>
                                </a:lnTo>
                                <a:lnTo>
                                  <a:pt x="796" y="284"/>
                                </a:lnTo>
                                <a:lnTo>
                                  <a:pt x="791" y="286"/>
                                </a:lnTo>
                                <a:lnTo>
                                  <a:pt x="787" y="288"/>
                                </a:lnTo>
                                <a:lnTo>
                                  <a:pt x="781" y="290"/>
                                </a:lnTo>
                                <a:lnTo>
                                  <a:pt x="776" y="293"/>
                                </a:lnTo>
                                <a:lnTo>
                                  <a:pt x="772" y="295"/>
                                </a:lnTo>
                                <a:lnTo>
                                  <a:pt x="768" y="297"/>
                                </a:lnTo>
                                <a:lnTo>
                                  <a:pt x="764" y="299"/>
                                </a:lnTo>
                                <a:lnTo>
                                  <a:pt x="759" y="301"/>
                                </a:lnTo>
                                <a:lnTo>
                                  <a:pt x="755" y="304"/>
                                </a:lnTo>
                                <a:lnTo>
                                  <a:pt x="751" y="306"/>
                                </a:lnTo>
                                <a:lnTo>
                                  <a:pt x="746" y="308"/>
                                </a:lnTo>
                                <a:lnTo>
                                  <a:pt x="743" y="310"/>
                                </a:lnTo>
                                <a:lnTo>
                                  <a:pt x="738" y="312"/>
                                </a:lnTo>
                                <a:lnTo>
                                  <a:pt x="735" y="314"/>
                                </a:lnTo>
                                <a:lnTo>
                                  <a:pt x="731" y="316"/>
                                </a:lnTo>
                                <a:lnTo>
                                  <a:pt x="728" y="318"/>
                                </a:lnTo>
                                <a:lnTo>
                                  <a:pt x="725" y="321"/>
                                </a:lnTo>
                                <a:lnTo>
                                  <a:pt x="721" y="322"/>
                                </a:lnTo>
                                <a:lnTo>
                                  <a:pt x="718" y="324"/>
                                </a:lnTo>
                                <a:lnTo>
                                  <a:pt x="714" y="326"/>
                                </a:lnTo>
                                <a:lnTo>
                                  <a:pt x="711" y="327"/>
                                </a:lnTo>
                                <a:lnTo>
                                  <a:pt x="708" y="330"/>
                                </a:lnTo>
                                <a:lnTo>
                                  <a:pt x="705" y="331"/>
                                </a:lnTo>
                                <a:lnTo>
                                  <a:pt x="703" y="333"/>
                                </a:lnTo>
                                <a:lnTo>
                                  <a:pt x="700" y="334"/>
                                </a:lnTo>
                                <a:lnTo>
                                  <a:pt x="698" y="336"/>
                                </a:lnTo>
                                <a:lnTo>
                                  <a:pt x="692" y="339"/>
                                </a:lnTo>
                                <a:lnTo>
                                  <a:pt x="689" y="342"/>
                                </a:lnTo>
                                <a:lnTo>
                                  <a:pt x="685" y="343"/>
                                </a:lnTo>
                                <a:lnTo>
                                  <a:pt x="683" y="346"/>
                                </a:lnTo>
                                <a:lnTo>
                                  <a:pt x="678" y="349"/>
                                </a:lnTo>
                                <a:lnTo>
                                  <a:pt x="677" y="350"/>
                                </a:lnTo>
                                <a:lnTo>
                                  <a:pt x="668" y="385"/>
                                </a:lnTo>
                                <a:lnTo>
                                  <a:pt x="617" y="389"/>
                                </a:lnTo>
                                <a:lnTo>
                                  <a:pt x="606" y="368"/>
                                </a:lnTo>
                                <a:lnTo>
                                  <a:pt x="607" y="367"/>
                                </a:lnTo>
                                <a:lnTo>
                                  <a:pt x="609" y="367"/>
                                </a:lnTo>
                                <a:lnTo>
                                  <a:pt x="613" y="364"/>
                                </a:lnTo>
                                <a:lnTo>
                                  <a:pt x="617" y="363"/>
                                </a:lnTo>
                                <a:lnTo>
                                  <a:pt x="622" y="361"/>
                                </a:lnTo>
                                <a:lnTo>
                                  <a:pt x="628" y="360"/>
                                </a:lnTo>
                                <a:lnTo>
                                  <a:pt x="631" y="359"/>
                                </a:lnTo>
                                <a:lnTo>
                                  <a:pt x="636" y="359"/>
                                </a:lnTo>
                                <a:lnTo>
                                  <a:pt x="638" y="358"/>
                                </a:lnTo>
                                <a:lnTo>
                                  <a:pt x="640" y="359"/>
                                </a:lnTo>
                                <a:lnTo>
                                  <a:pt x="644" y="360"/>
                                </a:lnTo>
                                <a:lnTo>
                                  <a:pt x="647" y="361"/>
                                </a:lnTo>
                                <a:lnTo>
                                  <a:pt x="652" y="362"/>
                                </a:lnTo>
                                <a:lnTo>
                                  <a:pt x="653" y="360"/>
                                </a:lnTo>
                                <a:lnTo>
                                  <a:pt x="652" y="354"/>
                                </a:lnTo>
                                <a:lnTo>
                                  <a:pt x="651" y="350"/>
                                </a:lnTo>
                                <a:lnTo>
                                  <a:pt x="650" y="346"/>
                                </a:lnTo>
                                <a:lnTo>
                                  <a:pt x="645" y="345"/>
                                </a:lnTo>
                                <a:lnTo>
                                  <a:pt x="644" y="344"/>
                                </a:lnTo>
                                <a:lnTo>
                                  <a:pt x="642" y="344"/>
                                </a:lnTo>
                                <a:lnTo>
                                  <a:pt x="638" y="344"/>
                                </a:lnTo>
                                <a:lnTo>
                                  <a:pt x="636" y="345"/>
                                </a:lnTo>
                                <a:lnTo>
                                  <a:pt x="632" y="345"/>
                                </a:lnTo>
                                <a:lnTo>
                                  <a:pt x="629" y="345"/>
                                </a:lnTo>
                                <a:lnTo>
                                  <a:pt x="624" y="346"/>
                                </a:lnTo>
                                <a:lnTo>
                                  <a:pt x="622" y="348"/>
                                </a:lnTo>
                                <a:lnTo>
                                  <a:pt x="617" y="348"/>
                                </a:lnTo>
                                <a:lnTo>
                                  <a:pt x="614" y="349"/>
                                </a:lnTo>
                                <a:lnTo>
                                  <a:pt x="610" y="350"/>
                                </a:lnTo>
                                <a:lnTo>
                                  <a:pt x="608" y="352"/>
                                </a:lnTo>
                                <a:lnTo>
                                  <a:pt x="605" y="353"/>
                                </a:lnTo>
                                <a:lnTo>
                                  <a:pt x="602" y="354"/>
                                </a:lnTo>
                                <a:lnTo>
                                  <a:pt x="600" y="357"/>
                                </a:lnTo>
                                <a:lnTo>
                                  <a:pt x="599" y="359"/>
                                </a:lnTo>
                                <a:lnTo>
                                  <a:pt x="598" y="358"/>
                                </a:lnTo>
                                <a:lnTo>
                                  <a:pt x="597" y="358"/>
                                </a:lnTo>
                                <a:lnTo>
                                  <a:pt x="595" y="357"/>
                                </a:lnTo>
                                <a:lnTo>
                                  <a:pt x="592" y="357"/>
                                </a:lnTo>
                                <a:lnTo>
                                  <a:pt x="588" y="354"/>
                                </a:lnTo>
                                <a:lnTo>
                                  <a:pt x="585" y="354"/>
                                </a:lnTo>
                                <a:lnTo>
                                  <a:pt x="579" y="352"/>
                                </a:lnTo>
                                <a:lnTo>
                                  <a:pt x="575" y="351"/>
                                </a:lnTo>
                                <a:lnTo>
                                  <a:pt x="570" y="350"/>
                                </a:lnTo>
                                <a:lnTo>
                                  <a:pt x="568" y="349"/>
                                </a:lnTo>
                                <a:lnTo>
                                  <a:pt x="564" y="349"/>
                                </a:lnTo>
                                <a:lnTo>
                                  <a:pt x="561" y="348"/>
                                </a:lnTo>
                                <a:lnTo>
                                  <a:pt x="557" y="346"/>
                                </a:lnTo>
                                <a:lnTo>
                                  <a:pt x="553" y="346"/>
                                </a:lnTo>
                                <a:lnTo>
                                  <a:pt x="549" y="345"/>
                                </a:lnTo>
                                <a:lnTo>
                                  <a:pt x="546" y="344"/>
                                </a:lnTo>
                                <a:lnTo>
                                  <a:pt x="541" y="343"/>
                                </a:lnTo>
                                <a:lnTo>
                                  <a:pt x="538" y="343"/>
                                </a:lnTo>
                                <a:lnTo>
                                  <a:pt x="533" y="341"/>
                                </a:lnTo>
                                <a:lnTo>
                                  <a:pt x="530" y="341"/>
                                </a:lnTo>
                                <a:lnTo>
                                  <a:pt x="525" y="340"/>
                                </a:lnTo>
                                <a:lnTo>
                                  <a:pt x="519" y="339"/>
                                </a:lnTo>
                                <a:lnTo>
                                  <a:pt x="515" y="337"/>
                                </a:lnTo>
                                <a:lnTo>
                                  <a:pt x="511" y="337"/>
                                </a:lnTo>
                                <a:lnTo>
                                  <a:pt x="505" y="335"/>
                                </a:lnTo>
                                <a:lnTo>
                                  <a:pt x="501" y="334"/>
                                </a:lnTo>
                                <a:lnTo>
                                  <a:pt x="495" y="333"/>
                                </a:lnTo>
                                <a:lnTo>
                                  <a:pt x="490" y="333"/>
                                </a:lnTo>
                                <a:lnTo>
                                  <a:pt x="486" y="332"/>
                                </a:lnTo>
                                <a:lnTo>
                                  <a:pt x="480" y="331"/>
                                </a:lnTo>
                                <a:lnTo>
                                  <a:pt x="475" y="330"/>
                                </a:lnTo>
                                <a:lnTo>
                                  <a:pt x="470" y="328"/>
                                </a:lnTo>
                                <a:lnTo>
                                  <a:pt x="464" y="327"/>
                                </a:lnTo>
                                <a:lnTo>
                                  <a:pt x="458" y="327"/>
                                </a:lnTo>
                                <a:lnTo>
                                  <a:pt x="452" y="326"/>
                                </a:lnTo>
                                <a:lnTo>
                                  <a:pt x="448" y="325"/>
                                </a:lnTo>
                                <a:lnTo>
                                  <a:pt x="442" y="324"/>
                                </a:lnTo>
                                <a:lnTo>
                                  <a:pt x="436" y="324"/>
                                </a:lnTo>
                                <a:lnTo>
                                  <a:pt x="430" y="323"/>
                                </a:lnTo>
                                <a:lnTo>
                                  <a:pt x="426" y="322"/>
                                </a:lnTo>
                                <a:lnTo>
                                  <a:pt x="419" y="322"/>
                                </a:lnTo>
                                <a:lnTo>
                                  <a:pt x="413" y="321"/>
                                </a:lnTo>
                                <a:lnTo>
                                  <a:pt x="407" y="319"/>
                                </a:lnTo>
                                <a:lnTo>
                                  <a:pt x="403" y="319"/>
                                </a:lnTo>
                                <a:lnTo>
                                  <a:pt x="396" y="318"/>
                                </a:lnTo>
                                <a:lnTo>
                                  <a:pt x="390" y="317"/>
                                </a:lnTo>
                                <a:lnTo>
                                  <a:pt x="384" y="317"/>
                                </a:lnTo>
                                <a:lnTo>
                                  <a:pt x="380" y="317"/>
                                </a:lnTo>
                                <a:lnTo>
                                  <a:pt x="373" y="317"/>
                                </a:lnTo>
                                <a:lnTo>
                                  <a:pt x="367" y="316"/>
                                </a:lnTo>
                                <a:lnTo>
                                  <a:pt x="361" y="316"/>
                                </a:lnTo>
                                <a:lnTo>
                                  <a:pt x="356" y="316"/>
                                </a:lnTo>
                                <a:lnTo>
                                  <a:pt x="350" y="316"/>
                                </a:lnTo>
                                <a:lnTo>
                                  <a:pt x="345" y="316"/>
                                </a:lnTo>
                                <a:lnTo>
                                  <a:pt x="339" y="316"/>
                                </a:lnTo>
                                <a:lnTo>
                                  <a:pt x="334" y="316"/>
                                </a:lnTo>
                                <a:lnTo>
                                  <a:pt x="328" y="316"/>
                                </a:lnTo>
                                <a:lnTo>
                                  <a:pt x="323" y="316"/>
                                </a:lnTo>
                                <a:lnTo>
                                  <a:pt x="316" y="316"/>
                                </a:lnTo>
                                <a:lnTo>
                                  <a:pt x="312" y="316"/>
                                </a:lnTo>
                                <a:lnTo>
                                  <a:pt x="306" y="316"/>
                                </a:lnTo>
                                <a:lnTo>
                                  <a:pt x="300" y="316"/>
                                </a:lnTo>
                                <a:lnTo>
                                  <a:pt x="294" y="316"/>
                                </a:lnTo>
                                <a:lnTo>
                                  <a:pt x="289" y="317"/>
                                </a:lnTo>
                                <a:lnTo>
                                  <a:pt x="283" y="317"/>
                                </a:lnTo>
                                <a:lnTo>
                                  <a:pt x="277" y="317"/>
                                </a:lnTo>
                                <a:lnTo>
                                  <a:pt x="271" y="317"/>
                                </a:lnTo>
                                <a:lnTo>
                                  <a:pt x="266" y="318"/>
                                </a:lnTo>
                                <a:lnTo>
                                  <a:pt x="260" y="318"/>
                                </a:lnTo>
                                <a:lnTo>
                                  <a:pt x="255" y="319"/>
                                </a:lnTo>
                                <a:lnTo>
                                  <a:pt x="249" y="319"/>
                                </a:lnTo>
                                <a:lnTo>
                                  <a:pt x="244" y="321"/>
                                </a:lnTo>
                                <a:lnTo>
                                  <a:pt x="238" y="321"/>
                                </a:lnTo>
                                <a:lnTo>
                                  <a:pt x="233" y="322"/>
                                </a:lnTo>
                                <a:lnTo>
                                  <a:pt x="228" y="322"/>
                                </a:lnTo>
                                <a:lnTo>
                                  <a:pt x="222" y="323"/>
                                </a:lnTo>
                                <a:lnTo>
                                  <a:pt x="216" y="324"/>
                                </a:lnTo>
                                <a:lnTo>
                                  <a:pt x="211" y="325"/>
                                </a:lnTo>
                                <a:lnTo>
                                  <a:pt x="206" y="325"/>
                                </a:lnTo>
                                <a:lnTo>
                                  <a:pt x="201" y="326"/>
                                </a:lnTo>
                                <a:lnTo>
                                  <a:pt x="196" y="327"/>
                                </a:lnTo>
                                <a:lnTo>
                                  <a:pt x="191" y="327"/>
                                </a:lnTo>
                                <a:lnTo>
                                  <a:pt x="186" y="328"/>
                                </a:lnTo>
                                <a:lnTo>
                                  <a:pt x="180" y="330"/>
                                </a:lnTo>
                                <a:lnTo>
                                  <a:pt x="176" y="330"/>
                                </a:lnTo>
                                <a:lnTo>
                                  <a:pt x="171" y="331"/>
                                </a:lnTo>
                                <a:lnTo>
                                  <a:pt x="166" y="332"/>
                                </a:lnTo>
                                <a:lnTo>
                                  <a:pt x="163" y="333"/>
                                </a:lnTo>
                                <a:lnTo>
                                  <a:pt x="158" y="333"/>
                                </a:lnTo>
                                <a:lnTo>
                                  <a:pt x="154" y="334"/>
                                </a:lnTo>
                                <a:lnTo>
                                  <a:pt x="148" y="335"/>
                                </a:lnTo>
                                <a:lnTo>
                                  <a:pt x="144" y="336"/>
                                </a:lnTo>
                                <a:lnTo>
                                  <a:pt x="140" y="336"/>
                                </a:lnTo>
                                <a:lnTo>
                                  <a:pt x="136" y="337"/>
                                </a:lnTo>
                                <a:lnTo>
                                  <a:pt x="132" y="339"/>
                                </a:lnTo>
                                <a:lnTo>
                                  <a:pt x="128" y="339"/>
                                </a:lnTo>
                                <a:lnTo>
                                  <a:pt x="125" y="340"/>
                                </a:lnTo>
                                <a:lnTo>
                                  <a:pt x="121" y="340"/>
                                </a:lnTo>
                                <a:lnTo>
                                  <a:pt x="118" y="341"/>
                                </a:lnTo>
                                <a:lnTo>
                                  <a:pt x="115" y="342"/>
                                </a:lnTo>
                                <a:lnTo>
                                  <a:pt x="111" y="342"/>
                                </a:lnTo>
                                <a:lnTo>
                                  <a:pt x="108" y="343"/>
                                </a:lnTo>
                                <a:lnTo>
                                  <a:pt x="105" y="343"/>
                                </a:lnTo>
                                <a:lnTo>
                                  <a:pt x="103" y="344"/>
                                </a:lnTo>
                                <a:lnTo>
                                  <a:pt x="97" y="345"/>
                                </a:lnTo>
                                <a:lnTo>
                                  <a:pt x="93" y="346"/>
                                </a:lnTo>
                                <a:lnTo>
                                  <a:pt x="88" y="348"/>
                                </a:lnTo>
                                <a:lnTo>
                                  <a:pt x="86" y="349"/>
                                </a:lnTo>
                                <a:lnTo>
                                  <a:pt x="81" y="350"/>
                                </a:lnTo>
                                <a:lnTo>
                                  <a:pt x="80" y="351"/>
                                </a:lnTo>
                                <a:lnTo>
                                  <a:pt x="12" y="76"/>
                                </a:lnTo>
                                <a:lnTo>
                                  <a:pt x="0" y="85"/>
                                </a:lnTo>
                                <a:lnTo>
                                  <a:pt x="0" y="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8" name="Freeform 529"/>
                        <wps:cNvSpPr>
                          <a:spLocks/>
                        </wps:cNvSpPr>
                        <wps:spPr bwMode="auto">
                          <a:xfrm>
                            <a:off x="86995" y="300355"/>
                            <a:ext cx="112395" cy="24130"/>
                          </a:xfrm>
                          <a:custGeom>
                            <a:avLst/>
                            <a:gdLst>
                              <a:gd name="T0" fmla="*/ 19 w 531"/>
                              <a:gd name="T1" fmla="*/ 32 h 114"/>
                              <a:gd name="T2" fmla="*/ 46 w 531"/>
                              <a:gd name="T3" fmla="*/ 26 h 114"/>
                              <a:gd name="T4" fmla="*/ 72 w 531"/>
                              <a:gd name="T5" fmla="*/ 21 h 114"/>
                              <a:gd name="T6" fmla="*/ 102 w 531"/>
                              <a:gd name="T7" fmla="*/ 15 h 114"/>
                              <a:gd name="T8" fmla="*/ 136 w 531"/>
                              <a:gd name="T9" fmla="*/ 10 h 114"/>
                              <a:gd name="T10" fmla="*/ 172 w 531"/>
                              <a:gd name="T11" fmla="*/ 6 h 114"/>
                              <a:gd name="T12" fmla="*/ 208 w 531"/>
                              <a:gd name="T13" fmla="*/ 2 h 114"/>
                              <a:gd name="T14" fmla="*/ 245 w 531"/>
                              <a:gd name="T15" fmla="*/ 0 h 114"/>
                              <a:gd name="T16" fmla="*/ 282 w 531"/>
                              <a:gd name="T17" fmla="*/ 0 h 114"/>
                              <a:gd name="T18" fmla="*/ 319 w 531"/>
                              <a:gd name="T19" fmla="*/ 2 h 114"/>
                              <a:gd name="T20" fmla="*/ 356 w 531"/>
                              <a:gd name="T21" fmla="*/ 7 h 114"/>
                              <a:gd name="T22" fmla="*/ 388 w 531"/>
                              <a:gd name="T23" fmla="*/ 12 h 114"/>
                              <a:gd name="T24" fmla="*/ 417 w 531"/>
                              <a:gd name="T25" fmla="*/ 18 h 114"/>
                              <a:gd name="T26" fmla="*/ 440 w 531"/>
                              <a:gd name="T27" fmla="*/ 24 h 114"/>
                              <a:gd name="T28" fmla="*/ 467 w 531"/>
                              <a:gd name="T29" fmla="*/ 32 h 114"/>
                              <a:gd name="T30" fmla="*/ 530 w 531"/>
                              <a:gd name="T31" fmla="*/ 61 h 114"/>
                              <a:gd name="T32" fmla="*/ 506 w 531"/>
                              <a:gd name="T33" fmla="*/ 69 h 114"/>
                              <a:gd name="T34" fmla="*/ 482 w 531"/>
                              <a:gd name="T35" fmla="*/ 69 h 114"/>
                              <a:gd name="T36" fmla="*/ 460 w 531"/>
                              <a:gd name="T37" fmla="*/ 69 h 114"/>
                              <a:gd name="T38" fmla="*/ 436 w 531"/>
                              <a:gd name="T39" fmla="*/ 69 h 114"/>
                              <a:gd name="T40" fmla="*/ 414 w 531"/>
                              <a:gd name="T41" fmla="*/ 67 h 114"/>
                              <a:gd name="T42" fmla="*/ 392 w 531"/>
                              <a:gd name="T43" fmla="*/ 69 h 114"/>
                              <a:gd name="T44" fmla="*/ 362 w 531"/>
                              <a:gd name="T45" fmla="*/ 71 h 114"/>
                              <a:gd name="T46" fmla="*/ 323 w 531"/>
                              <a:gd name="T47" fmla="*/ 74 h 114"/>
                              <a:gd name="T48" fmla="*/ 281 w 531"/>
                              <a:gd name="T49" fmla="*/ 80 h 114"/>
                              <a:gd name="T50" fmla="*/ 234 w 531"/>
                              <a:gd name="T51" fmla="*/ 84 h 114"/>
                              <a:gd name="T52" fmla="*/ 189 w 531"/>
                              <a:gd name="T53" fmla="*/ 91 h 114"/>
                              <a:gd name="T54" fmla="*/ 144 w 531"/>
                              <a:gd name="T55" fmla="*/ 99 h 114"/>
                              <a:gd name="T56" fmla="*/ 103 w 531"/>
                              <a:gd name="T57" fmla="*/ 108 h 114"/>
                              <a:gd name="T58" fmla="*/ 72 w 531"/>
                              <a:gd name="T59" fmla="*/ 99 h 114"/>
                              <a:gd name="T60" fmla="*/ 90 w 531"/>
                              <a:gd name="T61" fmla="*/ 94 h 114"/>
                              <a:gd name="T62" fmla="*/ 123 w 531"/>
                              <a:gd name="T63" fmla="*/ 89 h 114"/>
                              <a:gd name="T64" fmla="*/ 166 w 531"/>
                              <a:gd name="T65" fmla="*/ 81 h 114"/>
                              <a:gd name="T66" fmla="*/ 218 w 531"/>
                              <a:gd name="T67" fmla="*/ 73 h 114"/>
                              <a:gd name="T68" fmla="*/ 271 w 531"/>
                              <a:gd name="T69" fmla="*/ 64 h 114"/>
                              <a:gd name="T70" fmla="*/ 327 w 531"/>
                              <a:gd name="T71" fmla="*/ 58 h 114"/>
                              <a:gd name="T72" fmla="*/ 379 w 531"/>
                              <a:gd name="T73" fmla="*/ 55 h 114"/>
                              <a:gd name="T74" fmla="*/ 428 w 531"/>
                              <a:gd name="T75" fmla="*/ 56 h 114"/>
                              <a:gd name="T76" fmla="*/ 444 w 531"/>
                              <a:gd name="T77" fmla="*/ 55 h 114"/>
                              <a:gd name="T78" fmla="*/ 422 w 531"/>
                              <a:gd name="T79" fmla="*/ 50 h 114"/>
                              <a:gd name="T80" fmla="*/ 394 w 531"/>
                              <a:gd name="T81" fmla="*/ 44 h 114"/>
                              <a:gd name="T82" fmla="*/ 357 w 531"/>
                              <a:gd name="T83" fmla="*/ 42 h 114"/>
                              <a:gd name="T84" fmla="*/ 306 w 531"/>
                              <a:gd name="T85" fmla="*/ 42 h 114"/>
                              <a:gd name="T86" fmla="*/ 244 w 531"/>
                              <a:gd name="T87" fmla="*/ 46 h 114"/>
                              <a:gd name="T88" fmla="*/ 166 w 531"/>
                              <a:gd name="T89" fmla="*/ 56 h 114"/>
                              <a:gd name="T90" fmla="*/ 72 w 531"/>
                              <a:gd name="T91" fmla="*/ 75 h 114"/>
                              <a:gd name="T92" fmla="*/ 41 w 531"/>
                              <a:gd name="T93" fmla="*/ 66 h 114"/>
                              <a:gd name="T94" fmla="*/ 67 w 531"/>
                              <a:gd name="T95" fmla="*/ 61 h 114"/>
                              <a:gd name="T96" fmla="*/ 103 w 531"/>
                              <a:gd name="T97" fmla="*/ 54 h 114"/>
                              <a:gd name="T98" fmla="*/ 150 w 531"/>
                              <a:gd name="T99" fmla="*/ 45 h 114"/>
                              <a:gd name="T100" fmla="*/ 204 w 531"/>
                              <a:gd name="T101" fmla="*/ 38 h 114"/>
                              <a:gd name="T102" fmla="*/ 260 w 531"/>
                              <a:gd name="T103" fmla="*/ 33 h 114"/>
                              <a:gd name="T104" fmla="*/ 318 w 531"/>
                              <a:gd name="T105" fmla="*/ 29 h 114"/>
                              <a:gd name="T106" fmla="*/ 373 w 531"/>
                              <a:gd name="T107" fmla="*/ 30 h 114"/>
                              <a:gd name="T108" fmla="*/ 426 w 531"/>
                              <a:gd name="T109" fmla="*/ 36 h 114"/>
                              <a:gd name="T110" fmla="*/ 407 w 531"/>
                              <a:gd name="T111" fmla="*/ 29 h 114"/>
                              <a:gd name="T112" fmla="*/ 383 w 531"/>
                              <a:gd name="T113" fmla="*/ 24 h 114"/>
                              <a:gd name="T114" fmla="*/ 347 w 531"/>
                              <a:gd name="T115" fmla="*/ 18 h 114"/>
                              <a:gd name="T116" fmla="*/ 303 w 531"/>
                              <a:gd name="T117" fmla="*/ 14 h 114"/>
                              <a:gd name="T118" fmla="*/ 249 w 531"/>
                              <a:gd name="T119" fmla="*/ 11 h 114"/>
                              <a:gd name="T120" fmla="*/ 188 w 531"/>
                              <a:gd name="T121" fmla="*/ 15 h 114"/>
                              <a:gd name="T122" fmla="*/ 115 w 531"/>
                              <a:gd name="T123" fmla="*/ 24 h 114"/>
                              <a:gd name="T124" fmla="*/ 35 w 531"/>
                              <a:gd name="T125" fmla="*/ 41 h 1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31" h="114">
                                <a:moveTo>
                                  <a:pt x="0" y="36"/>
                                </a:moveTo>
                                <a:lnTo>
                                  <a:pt x="1" y="36"/>
                                </a:lnTo>
                                <a:lnTo>
                                  <a:pt x="5" y="35"/>
                                </a:lnTo>
                                <a:lnTo>
                                  <a:pt x="8" y="34"/>
                                </a:lnTo>
                                <a:lnTo>
                                  <a:pt x="11" y="34"/>
                                </a:lnTo>
                                <a:lnTo>
                                  <a:pt x="15" y="33"/>
                                </a:lnTo>
                                <a:lnTo>
                                  <a:pt x="19" y="32"/>
                                </a:lnTo>
                                <a:lnTo>
                                  <a:pt x="24" y="30"/>
                                </a:lnTo>
                                <a:lnTo>
                                  <a:pt x="30" y="29"/>
                                </a:lnTo>
                                <a:lnTo>
                                  <a:pt x="32" y="28"/>
                                </a:lnTo>
                                <a:lnTo>
                                  <a:pt x="35" y="27"/>
                                </a:lnTo>
                                <a:lnTo>
                                  <a:pt x="39" y="27"/>
                                </a:lnTo>
                                <a:lnTo>
                                  <a:pt x="42" y="27"/>
                                </a:lnTo>
                                <a:lnTo>
                                  <a:pt x="46" y="26"/>
                                </a:lnTo>
                                <a:lnTo>
                                  <a:pt x="48" y="25"/>
                                </a:lnTo>
                                <a:lnTo>
                                  <a:pt x="52" y="24"/>
                                </a:lnTo>
                                <a:lnTo>
                                  <a:pt x="56" y="24"/>
                                </a:lnTo>
                                <a:lnTo>
                                  <a:pt x="60" y="23"/>
                                </a:lnTo>
                                <a:lnTo>
                                  <a:pt x="64" y="21"/>
                                </a:lnTo>
                                <a:lnTo>
                                  <a:pt x="68" y="21"/>
                                </a:lnTo>
                                <a:lnTo>
                                  <a:pt x="72" y="21"/>
                                </a:lnTo>
                                <a:lnTo>
                                  <a:pt x="76" y="20"/>
                                </a:lnTo>
                                <a:lnTo>
                                  <a:pt x="80" y="19"/>
                                </a:lnTo>
                                <a:lnTo>
                                  <a:pt x="84" y="18"/>
                                </a:lnTo>
                                <a:lnTo>
                                  <a:pt x="88" y="17"/>
                                </a:lnTo>
                                <a:lnTo>
                                  <a:pt x="93" y="17"/>
                                </a:lnTo>
                                <a:lnTo>
                                  <a:pt x="98" y="16"/>
                                </a:lnTo>
                                <a:lnTo>
                                  <a:pt x="102" y="15"/>
                                </a:lnTo>
                                <a:lnTo>
                                  <a:pt x="107" y="15"/>
                                </a:lnTo>
                                <a:lnTo>
                                  <a:pt x="112" y="14"/>
                                </a:lnTo>
                                <a:lnTo>
                                  <a:pt x="116" y="12"/>
                                </a:lnTo>
                                <a:lnTo>
                                  <a:pt x="121" y="11"/>
                                </a:lnTo>
                                <a:lnTo>
                                  <a:pt x="125" y="11"/>
                                </a:lnTo>
                                <a:lnTo>
                                  <a:pt x="130" y="10"/>
                                </a:lnTo>
                                <a:lnTo>
                                  <a:pt x="136" y="10"/>
                                </a:lnTo>
                                <a:lnTo>
                                  <a:pt x="140" y="9"/>
                                </a:lnTo>
                                <a:lnTo>
                                  <a:pt x="146" y="9"/>
                                </a:lnTo>
                                <a:lnTo>
                                  <a:pt x="151" y="8"/>
                                </a:lnTo>
                                <a:lnTo>
                                  <a:pt x="155" y="7"/>
                                </a:lnTo>
                                <a:lnTo>
                                  <a:pt x="161" y="6"/>
                                </a:lnTo>
                                <a:lnTo>
                                  <a:pt x="166" y="6"/>
                                </a:lnTo>
                                <a:lnTo>
                                  <a:pt x="172" y="6"/>
                                </a:lnTo>
                                <a:lnTo>
                                  <a:pt x="176" y="5"/>
                                </a:lnTo>
                                <a:lnTo>
                                  <a:pt x="182" y="5"/>
                                </a:lnTo>
                                <a:lnTo>
                                  <a:pt x="188" y="5"/>
                                </a:lnTo>
                                <a:lnTo>
                                  <a:pt x="192" y="3"/>
                                </a:lnTo>
                                <a:lnTo>
                                  <a:pt x="198" y="2"/>
                                </a:lnTo>
                                <a:lnTo>
                                  <a:pt x="203" y="2"/>
                                </a:lnTo>
                                <a:lnTo>
                                  <a:pt x="208" y="2"/>
                                </a:lnTo>
                                <a:lnTo>
                                  <a:pt x="213" y="1"/>
                                </a:lnTo>
                                <a:lnTo>
                                  <a:pt x="219" y="1"/>
                                </a:lnTo>
                                <a:lnTo>
                                  <a:pt x="225" y="1"/>
                                </a:lnTo>
                                <a:lnTo>
                                  <a:pt x="230" y="1"/>
                                </a:lnTo>
                                <a:lnTo>
                                  <a:pt x="235" y="0"/>
                                </a:lnTo>
                                <a:lnTo>
                                  <a:pt x="241" y="0"/>
                                </a:lnTo>
                                <a:lnTo>
                                  <a:pt x="245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2" y="0"/>
                                </a:lnTo>
                                <a:lnTo>
                                  <a:pt x="278" y="0"/>
                                </a:lnTo>
                                <a:lnTo>
                                  <a:pt x="282" y="0"/>
                                </a:lnTo>
                                <a:lnTo>
                                  <a:pt x="288" y="0"/>
                                </a:lnTo>
                                <a:lnTo>
                                  <a:pt x="294" y="0"/>
                                </a:lnTo>
                                <a:lnTo>
                                  <a:pt x="298" y="0"/>
                                </a:lnTo>
                                <a:lnTo>
                                  <a:pt x="304" y="1"/>
                                </a:lnTo>
                                <a:lnTo>
                                  <a:pt x="309" y="1"/>
                                </a:lnTo>
                                <a:lnTo>
                                  <a:pt x="314" y="2"/>
                                </a:lnTo>
                                <a:lnTo>
                                  <a:pt x="319" y="2"/>
                                </a:lnTo>
                                <a:lnTo>
                                  <a:pt x="325" y="3"/>
                                </a:lnTo>
                                <a:lnTo>
                                  <a:pt x="331" y="3"/>
                                </a:lnTo>
                                <a:lnTo>
                                  <a:pt x="335" y="5"/>
                                </a:lnTo>
                                <a:lnTo>
                                  <a:pt x="340" y="5"/>
                                </a:lnTo>
                                <a:lnTo>
                                  <a:pt x="346" y="6"/>
                                </a:lnTo>
                                <a:lnTo>
                                  <a:pt x="350" y="6"/>
                                </a:lnTo>
                                <a:lnTo>
                                  <a:pt x="356" y="7"/>
                                </a:lnTo>
                                <a:lnTo>
                                  <a:pt x="361" y="8"/>
                                </a:lnTo>
                                <a:lnTo>
                                  <a:pt x="365" y="9"/>
                                </a:lnTo>
                                <a:lnTo>
                                  <a:pt x="370" y="9"/>
                                </a:lnTo>
                                <a:lnTo>
                                  <a:pt x="374" y="10"/>
                                </a:lnTo>
                                <a:lnTo>
                                  <a:pt x="379" y="11"/>
                                </a:lnTo>
                                <a:lnTo>
                                  <a:pt x="384" y="11"/>
                                </a:lnTo>
                                <a:lnTo>
                                  <a:pt x="388" y="12"/>
                                </a:lnTo>
                                <a:lnTo>
                                  <a:pt x="393" y="14"/>
                                </a:lnTo>
                                <a:lnTo>
                                  <a:pt x="396" y="15"/>
                                </a:lnTo>
                                <a:lnTo>
                                  <a:pt x="401" y="16"/>
                                </a:lnTo>
                                <a:lnTo>
                                  <a:pt x="406" y="16"/>
                                </a:lnTo>
                                <a:lnTo>
                                  <a:pt x="409" y="17"/>
                                </a:lnTo>
                                <a:lnTo>
                                  <a:pt x="413" y="17"/>
                                </a:lnTo>
                                <a:lnTo>
                                  <a:pt x="417" y="18"/>
                                </a:lnTo>
                                <a:lnTo>
                                  <a:pt x="421" y="19"/>
                                </a:lnTo>
                                <a:lnTo>
                                  <a:pt x="424" y="20"/>
                                </a:lnTo>
                                <a:lnTo>
                                  <a:pt x="428" y="21"/>
                                </a:lnTo>
                                <a:lnTo>
                                  <a:pt x="431" y="21"/>
                                </a:lnTo>
                                <a:lnTo>
                                  <a:pt x="434" y="23"/>
                                </a:lnTo>
                                <a:lnTo>
                                  <a:pt x="438" y="24"/>
                                </a:lnTo>
                                <a:lnTo>
                                  <a:pt x="440" y="24"/>
                                </a:lnTo>
                                <a:lnTo>
                                  <a:pt x="444" y="25"/>
                                </a:lnTo>
                                <a:lnTo>
                                  <a:pt x="447" y="26"/>
                                </a:lnTo>
                                <a:lnTo>
                                  <a:pt x="451" y="27"/>
                                </a:lnTo>
                                <a:lnTo>
                                  <a:pt x="454" y="27"/>
                                </a:lnTo>
                                <a:lnTo>
                                  <a:pt x="459" y="29"/>
                                </a:lnTo>
                                <a:lnTo>
                                  <a:pt x="462" y="30"/>
                                </a:lnTo>
                                <a:lnTo>
                                  <a:pt x="467" y="32"/>
                                </a:lnTo>
                                <a:lnTo>
                                  <a:pt x="469" y="32"/>
                                </a:lnTo>
                                <a:lnTo>
                                  <a:pt x="471" y="33"/>
                                </a:lnTo>
                                <a:lnTo>
                                  <a:pt x="472" y="33"/>
                                </a:lnTo>
                                <a:lnTo>
                                  <a:pt x="472" y="34"/>
                                </a:lnTo>
                                <a:lnTo>
                                  <a:pt x="522" y="46"/>
                                </a:lnTo>
                                <a:lnTo>
                                  <a:pt x="531" y="60"/>
                                </a:lnTo>
                                <a:lnTo>
                                  <a:pt x="530" y="61"/>
                                </a:lnTo>
                                <a:lnTo>
                                  <a:pt x="527" y="64"/>
                                </a:lnTo>
                                <a:lnTo>
                                  <a:pt x="524" y="65"/>
                                </a:lnTo>
                                <a:lnTo>
                                  <a:pt x="521" y="66"/>
                                </a:lnTo>
                                <a:lnTo>
                                  <a:pt x="517" y="67"/>
                                </a:lnTo>
                                <a:lnTo>
                                  <a:pt x="513" y="69"/>
                                </a:lnTo>
                                <a:lnTo>
                                  <a:pt x="509" y="69"/>
                                </a:lnTo>
                                <a:lnTo>
                                  <a:pt x="506" y="69"/>
                                </a:lnTo>
                                <a:lnTo>
                                  <a:pt x="501" y="69"/>
                                </a:lnTo>
                                <a:lnTo>
                                  <a:pt x="497" y="69"/>
                                </a:lnTo>
                                <a:lnTo>
                                  <a:pt x="494" y="69"/>
                                </a:lnTo>
                                <a:lnTo>
                                  <a:pt x="491" y="69"/>
                                </a:lnTo>
                                <a:lnTo>
                                  <a:pt x="487" y="69"/>
                                </a:lnTo>
                                <a:lnTo>
                                  <a:pt x="485" y="69"/>
                                </a:lnTo>
                                <a:lnTo>
                                  <a:pt x="482" y="69"/>
                                </a:lnTo>
                                <a:lnTo>
                                  <a:pt x="478" y="69"/>
                                </a:lnTo>
                                <a:lnTo>
                                  <a:pt x="476" y="69"/>
                                </a:lnTo>
                                <a:lnTo>
                                  <a:pt x="472" y="69"/>
                                </a:lnTo>
                                <a:lnTo>
                                  <a:pt x="469" y="69"/>
                                </a:lnTo>
                                <a:lnTo>
                                  <a:pt x="466" y="69"/>
                                </a:lnTo>
                                <a:lnTo>
                                  <a:pt x="462" y="69"/>
                                </a:lnTo>
                                <a:lnTo>
                                  <a:pt x="460" y="69"/>
                                </a:lnTo>
                                <a:lnTo>
                                  <a:pt x="455" y="69"/>
                                </a:lnTo>
                                <a:lnTo>
                                  <a:pt x="452" y="69"/>
                                </a:lnTo>
                                <a:lnTo>
                                  <a:pt x="449" y="69"/>
                                </a:lnTo>
                                <a:lnTo>
                                  <a:pt x="446" y="69"/>
                                </a:lnTo>
                                <a:lnTo>
                                  <a:pt x="443" y="69"/>
                                </a:lnTo>
                                <a:lnTo>
                                  <a:pt x="439" y="69"/>
                                </a:lnTo>
                                <a:lnTo>
                                  <a:pt x="436" y="69"/>
                                </a:lnTo>
                                <a:lnTo>
                                  <a:pt x="433" y="69"/>
                                </a:lnTo>
                                <a:lnTo>
                                  <a:pt x="430" y="69"/>
                                </a:lnTo>
                                <a:lnTo>
                                  <a:pt x="426" y="69"/>
                                </a:lnTo>
                                <a:lnTo>
                                  <a:pt x="424" y="69"/>
                                </a:lnTo>
                                <a:lnTo>
                                  <a:pt x="422" y="69"/>
                                </a:lnTo>
                                <a:lnTo>
                                  <a:pt x="418" y="67"/>
                                </a:lnTo>
                                <a:lnTo>
                                  <a:pt x="414" y="67"/>
                                </a:lnTo>
                                <a:lnTo>
                                  <a:pt x="411" y="67"/>
                                </a:lnTo>
                                <a:lnTo>
                                  <a:pt x="409" y="67"/>
                                </a:lnTo>
                                <a:lnTo>
                                  <a:pt x="406" y="67"/>
                                </a:lnTo>
                                <a:lnTo>
                                  <a:pt x="403" y="69"/>
                                </a:lnTo>
                                <a:lnTo>
                                  <a:pt x="400" y="69"/>
                                </a:lnTo>
                                <a:lnTo>
                                  <a:pt x="395" y="69"/>
                                </a:lnTo>
                                <a:lnTo>
                                  <a:pt x="392" y="69"/>
                                </a:lnTo>
                                <a:lnTo>
                                  <a:pt x="388" y="70"/>
                                </a:lnTo>
                                <a:lnTo>
                                  <a:pt x="384" y="70"/>
                                </a:lnTo>
                                <a:lnTo>
                                  <a:pt x="380" y="70"/>
                                </a:lnTo>
                                <a:lnTo>
                                  <a:pt x="376" y="71"/>
                                </a:lnTo>
                                <a:lnTo>
                                  <a:pt x="371" y="71"/>
                                </a:lnTo>
                                <a:lnTo>
                                  <a:pt x="366" y="71"/>
                                </a:lnTo>
                                <a:lnTo>
                                  <a:pt x="362" y="71"/>
                                </a:lnTo>
                                <a:lnTo>
                                  <a:pt x="356" y="71"/>
                                </a:lnTo>
                                <a:lnTo>
                                  <a:pt x="351" y="72"/>
                                </a:lnTo>
                                <a:lnTo>
                                  <a:pt x="346" y="72"/>
                                </a:lnTo>
                                <a:lnTo>
                                  <a:pt x="340" y="72"/>
                                </a:lnTo>
                                <a:lnTo>
                                  <a:pt x="334" y="73"/>
                                </a:lnTo>
                                <a:lnTo>
                                  <a:pt x="329" y="74"/>
                                </a:lnTo>
                                <a:lnTo>
                                  <a:pt x="323" y="74"/>
                                </a:lnTo>
                                <a:lnTo>
                                  <a:pt x="317" y="75"/>
                                </a:lnTo>
                                <a:lnTo>
                                  <a:pt x="311" y="75"/>
                                </a:lnTo>
                                <a:lnTo>
                                  <a:pt x="305" y="76"/>
                                </a:lnTo>
                                <a:lnTo>
                                  <a:pt x="298" y="76"/>
                                </a:lnTo>
                                <a:lnTo>
                                  <a:pt x="293" y="78"/>
                                </a:lnTo>
                                <a:lnTo>
                                  <a:pt x="286" y="79"/>
                                </a:lnTo>
                                <a:lnTo>
                                  <a:pt x="281" y="80"/>
                                </a:lnTo>
                                <a:lnTo>
                                  <a:pt x="274" y="80"/>
                                </a:lnTo>
                                <a:lnTo>
                                  <a:pt x="267" y="81"/>
                                </a:lnTo>
                                <a:lnTo>
                                  <a:pt x="260" y="81"/>
                                </a:lnTo>
                                <a:lnTo>
                                  <a:pt x="253" y="82"/>
                                </a:lnTo>
                                <a:lnTo>
                                  <a:pt x="248" y="82"/>
                                </a:lnTo>
                                <a:lnTo>
                                  <a:pt x="241" y="83"/>
                                </a:lnTo>
                                <a:lnTo>
                                  <a:pt x="234" y="84"/>
                                </a:lnTo>
                                <a:lnTo>
                                  <a:pt x="228" y="85"/>
                                </a:lnTo>
                                <a:lnTo>
                                  <a:pt x="221" y="87"/>
                                </a:lnTo>
                                <a:lnTo>
                                  <a:pt x="214" y="87"/>
                                </a:lnTo>
                                <a:lnTo>
                                  <a:pt x="208" y="88"/>
                                </a:lnTo>
                                <a:lnTo>
                                  <a:pt x="201" y="89"/>
                                </a:lnTo>
                                <a:lnTo>
                                  <a:pt x="195" y="90"/>
                                </a:lnTo>
                                <a:lnTo>
                                  <a:pt x="189" y="91"/>
                                </a:lnTo>
                                <a:lnTo>
                                  <a:pt x="182" y="92"/>
                                </a:lnTo>
                                <a:lnTo>
                                  <a:pt x="176" y="93"/>
                                </a:lnTo>
                                <a:lnTo>
                                  <a:pt x="169" y="94"/>
                                </a:lnTo>
                                <a:lnTo>
                                  <a:pt x="162" y="96"/>
                                </a:lnTo>
                                <a:lnTo>
                                  <a:pt x="157" y="97"/>
                                </a:lnTo>
                                <a:lnTo>
                                  <a:pt x="150" y="98"/>
                                </a:lnTo>
                                <a:lnTo>
                                  <a:pt x="144" y="99"/>
                                </a:lnTo>
                                <a:lnTo>
                                  <a:pt x="138" y="100"/>
                                </a:lnTo>
                                <a:lnTo>
                                  <a:pt x="132" y="101"/>
                                </a:lnTo>
                                <a:lnTo>
                                  <a:pt x="127" y="103"/>
                                </a:lnTo>
                                <a:lnTo>
                                  <a:pt x="120" y="103"/>
                                </a:lnTo>
                                <a:lnTo>
                                  <a:pt x="115" y="105"/>
                                </a:lnTo>
                                <a:lnTo>
                                  <a:pt x="109" y="106"/>
                                </a:lnTo>
                                <a:lnTo>
                                  <a:pt x="103" y="108"/>
                                </a:lnTo>
                                <a:lnTo>
                                  <a:pt x="98" y="109"/>
                                </a:lnTo>
                                <a:lnTo>
                                  <a:pt x="93" y="110"/>
                                </a:lnTo>
                                <a:lnTo>
                                  <a:pt x="88" y="112"/>
                                </a:lnTo>
                                <a:lnTo>
                                  <a:pt x="84" y="114"/>
                                </a:lnTo>
                                <a:lnTo>
                                  <a:pt x="70" y="100"/>
                                </a:lnTo>
                                <a:lnTo>
                                  <a:pt x="70" y="100"/>
                                </a:lnTo>
                                <a:lnTo>
                                  <a:pt x="72" y="99"/>
                                </a:lnTo>
                                <a:lnTo>
                                  <a:pt x="73" y="99"/>
                                </a:lnTo>
                                <a:lnTo>
                                  <a:pt x="76" y="98"/>
                                </a:lnTo>
                                <a:lnTo>
                                  <a:pt x="78" y="98"/>
                                </a:lnTo>
                                <a:lnTo>
                                  <a:pt x="82" y="98"/>
                                </a:lnTo>
                                <a:lnTo>
                                  <a:pt x="84" y="97"/>
                                </a:lnTo>
                                <a:lnTo>
                                  <a:pt x="87" y="96"/>
                                </a:lnTo>
                                <a:lnTo>
                                  <a:pt x="90" y="94"/>
                                </a:lnTo>
                                <a:lnTo>
                                  <a:pt x="94" y="94"/>
                                </a:lnTo>
                                <a:lnTo>
                                  <a:pt x="99" y="93"/>
                                </a:lnTo>
                                <a:lnTo>
                                  <a:pt x="103" y="92"/>
                                </a:lnTo>
                                <a:lnTo>
                                  <a:pt x="108" y="92"/>
                                </a:lnTo>
                                <a:lnTo>
                                  <a:pt x="113" y="91"/>
                                </a:lnTo>
                                <a:lnTo>
                                  <a:pt x="117" y="90"/>
                                </a:lnTo>
                                <a:lnTo>
                                  <a:pt x="123" y="89"/>
                                </a:lnTo>
                                <a:lnTo>
                                  <a:pt x="128" y="88"/>
                                </a:lnTo>
                                <a:lnTo>
                                  <a:pt x="135" y="87"/>
                                </a:lnTo>
                                <a:lnTo>
                                  <a:pt x="140" y="85"/>
                                </a:lnTo>
                                <a:lnTo>
                                  <a:pt x="146" y="84"/>
                                </a:lnTo>
                                <a:lnTo>
                                  <a:pt x="153" y="83"/>
                                </a:lnTo>
                                <a:lnTo>
                                  <a:pt x="160" y="82"/>
                                </a:lnTo>
                                <a:lnTo>
                                  <a:pt x="166" y="81"/>
                                </a:lnTo>
                                <a:lnTo>
                                  <a:pt x="173" y="80"/>
                                </a:lnTo>
                                <a:lnTo>
                                  <a:pt x="180" y="79"/>
                                </a:lnTo>
                                <a:lnTo>
                                  <a:pt x="188" y="78"/>
                                </a:lnTo>
                                <a:lnTo>
                                  <a:pt x="195" y="76"/>
                                </a:lnTo>
                                <a:lnTo>
                                  <a:pt x="201" y="75"/>
                                </a:lnTo>
                                <a:lnTo>
                                  <a:pt x="210" y="74"/>
                                </a:lnTo>
                                <a:lnTo>
                                  <a:pt x="218" y="73"/>
                                </a:lnTo>
                                <a:lnTo>
                                  <a:pt x="225" y="71"/>
                                </a:lnTo>
                                <a:lnTo>
                                  <a:pt x="231" y="70"/>
                                </a:lnTo>
                                <a:lnTo>
                                  <a:pt x="240" y="69"/>
                                </a:lnTo>
                                <a:lnTo>
                                  <a:pt x="248" y="67"/>
                                </a:lnTo>
                                <a:lnTo>
                                  <a:pt x="256" y="66"/>
                                </a:lnTo>
                                <a:lnTo>
                                  <a:pt x="264" y="65"/>
                                </a:lnTo>
                                <a:lnTo>
                                  <a:pt x="271" y="64"/>
                                </a:lnTo>
                                <a:lnTo>
                                  <a:pt x="280" y="64"/>
                                </a:lnTo>
                                <a:lnTo>
                                  <a:pt x="287" y="62"/>
                                </a:lnTo>
                                <a:lnTo>
                                  <a:pt x="295" y="62"/>
                                </a:lnTo>
                                <a:lnTo>
                                  <a:pt x="303" y="61"/>
                                </a:lnTo>
                                <a:lnTo>
                                  <a:pt x="311" y="61"/>
                                </a:lnTo>
                                <a:lnTo>
                                  <a:pt x="319" y="60"/>
                                </a:lnTo>
                                <a:lnTo>
                                  <a:pt x="327" y="58"/>
                                </a:lnTo>
                                <a:lnTo>
                                  <a:pt x="335" y="57"/>
                                </a:lnTo>
                                <a:lnTo>
                                  <a:pt x="342" y="57"/>
                                </a:lnTo>
                                <a:lnTo>
                                  <a:pt x="350" y="56"/>
                                </a:lnTo>
                                <a:lnTo>
                                  <a:pt x="357" y="56"/>
                                </a:lnTo>
                                <a:lnTo>
                                  <a:pt x="364" y="55"/>
                                </a:lnTo>
                                <a:lnTo>
                                  <a:pt x="372" y="55"/>
                                </a:lnTo>
                                <a:lnTo>
                                  <a:pt x="379" y="55"/>
                                </a:lnTo>
                                <a:lnTo>
                                  <a:pt x="387" y="55"/>
                                </a:lnTo>
                                <a:lnTo>
                                  <a:pt x="394" y="55"/>
                                </a:lnTo>
                                <a:lnTo>
                                  <a:pt x="401" y="55"/>
                                </a:lnTo>
                                <a:lnTo>
                                  <a:pt x="408" y="55"/>
                                </a:lnTo>
                                <a:lnTo>
                                  <a:pt x="415" y="55"/>
                                </a:lnTo>
                                <a:lnTo>
                                  <a:pt x="421" y="55"/>
                                </a:lnTo>
                                <a:lnTo>
                                  <a:pt x="428" y="56"/>
                                </a:lnTo>
                                <a:lnTo>
                                  <a:pt x="433" y="56"/>
                                </a:lnTo>
                                <a:lnTo>
                                  <a:pt x="439" y="57"/>
                                </a:lnTo>
                                <a:lnTo>
                                  <a:pt x="445" y="58"/>
                                </a:lnTo>
                                <a:lnTo>
                                  <a:pt x="451" y="60"/>
                                </a:lnTo>
                                <a:lnTo>
                                  <a:pt x="449" y="58"/>
                                </a:lnTo>
                                <a:lnTo>
                                  <a:pt x="446" y="57"/>
                                </a:lnTo>
                                <a:lnTo>
                                  <a:pt x="444" y="55"/>
                                </a:lnTo>
                                <a:lnTo>
                                  <a:pt x="440" y="55"/>
                                </a:lnTo>
                                <a:lnTo>
                                  <a:pt x="437" y="54"/>
                                </a:lnTo>
                                <a:lnTo>
                                  <a:pt x="433" y="53"/>
                                </a:lnTo>
                                <a:lnTo>
                                  <a:pt x="430" y="52"/>
                                </a:lnTo>
                                <a:lnTo>
                                  <a:pt x="428" y="51"/>
                                </a:lnTo>
                                <a:lnTo>
                                  <a:pt x="424" y="50"/>
                                </a:lnTo>
                                <a:lnTo>
                                  <a:pt x="422" y="50"/>
                                </a:lnTo>
                                <a:lnTo>
                                  <a:pt x="418" y="48"/>
                                </a:lnTo>
                                <a:lnTo>
                                  <a:pt x="415" y="48"/>
                                </a:lnTo>
                                <a:lnTo>
                                  <a:pt x="411" y="47"/>
                                </a:lnTo>
                                <a:lnTo>
                                  <a:pt x="408" y="46"/>
                                </a:lnTo>
                                <a:lnTo>
                                  <a:pt x="403" y="45"/>
                                </a:lnTo>
                                <a:lnTo>
                                  <a:pt x="399" y="45"/>
                                </a:lnTo>
                                <a:lnTo>
                                  <a:pt x="394" y="44"/>
                                </a:lnTo>
                                <a:lnTo>
                                  <a:pt x="389" y="44"/>
                                </a:lnTo>
                                <a:lnTo>
                                  <a:pt x="385" y="43"/>
                                </a:lnTo>
                                <a:lnTo>
                                  <a:pt x="379" y="43"/>
                                </a:lnTo>
                                <a:lnTo>
                                  <a:pt x="374" y="43"/>
                                </a:lnTo>
                                <a:lnTo>
                                  <a:pt x="369" y="43"/>
                                </a:lnTo>
                                <a:lnTo>
                                  <a:pt x="363" y="42"/>
                                </a:lnTo>
                                <a:lnTo>
                                  <a:pt x="357" y="42"/>
                                </a:lnTo>
                                <a:lnTo>
                                  <a:pt x="350" y="41"/>
                                </a:lnTo>
                                <a:lnTo>
                                  <a:pt x="343" y="41"/>
                                </a:lnTo>
                                <a:lnTo>
                                  <a:pt x="336" y="41"/>
                                </a:lnTo>
                                <a:lnTo>
                                  <a:pt x="329" y="41"/>
                                </a:lnTo>
                                <a:lnTo>
                                  <a:pt x="323" y="41"/>
                                </a:lnTo>
                                <a:lnTo>
                                  <a:pt x="314" y="42"/>
                                </a:lnTo>
                                <a:lnTo>
                                  <a:pt x="306" y="42"/>
                                </a:lnTo>
                                <a:lnTo>
                                  <a:pt x="298" y="42"/>
                                </a:lnTo>
                                <a:lnTo>
                                  <a:pt x="290" y="42"/>
                                </a:lnTo>
                                <a:lnTo>
                                  <a:pt x="281" y="43"/>
                                </a:lnTo>
                                <a:lnTo>
                                  <a:pt x="272" y="43"/>
                                </a:lnTo>
                                <a:lnTo>
                                  <a:pt x="263" y="44"/>
                                </a:lnTo>
                                <a:lnTo>
                                  <a:pt x="253" y="45"/>
                                </a:lnTo>
                                <a:lnTo>
                                  <a:pt x="244" y="46"/>
                                </a:lnTo>
                                <a:lnTo>
                                  <a:pt x="233" y="47"/>
                                </a:lnTo>
                                <a:lnTo>
                                  <a:pt x="222" y="48"/>
                                </a:lnTo>
                                <a:lnTo>
                                  <a:pt x="212" y="50"/>
                                </a:lnTo>
                                <a:lnTo>
                                  <a:pt x="200" y="52"/>
                                </a:lnTo>
                                <a:lnTo>
                                  <a:pt x="189" y="53"/>
                                </a:lnTo>
                                <a:lnTo>
                                  <a:pt x="177" y="55"/>
                                </a:lnTo>
                                <a:lnTo>
                                  <a:pt x="166" y="56"/>
                                </a:lnTo>
                                <a:lnTo>
                                  <a:pt x="153" y="60"/>
                                </a:lnTo>
                                <a:lnTo>
                                  <a:pt x="140" y="61"/>
                                </a:lnTo>
                                <a:lnTo>
                                  <a:pt x="128" y="64"/>
                                </a:lnTo>
                                <a:lnTo>
                                  <a:pt x="114" y="66"/>
                                </a:lnTo>
                                <a:lnTo>
                                  <a:pt x="100" y="70"/>
                                </a:lnTo>
                                <a:lnTo>
                                  <a:pt x="86" y="72"/>
                                </a:lnTo>
                                <a:lnTo>
                                  <a:pt x="72" y="75"/>
                                </a:lnTo>
                                <a:lnTo>
                                  <a:pt x="57" y="79"/>
                                </a:lnTo>
                                <a:lnTo>
                                  <a:pt x="42" y="82"/>
                                </a:lnTo>
                                <a:lnTo>
                                  <a:pt x="31" y="70"/>
                                </a:lnTo>
                                <a:lnTo>
                                  <a:pt x="32" y="69"/>
                                </a:lnTo>
                                <a:lnTo>
                                  <a:pt x="34" y="69"/>
                                </a:lnTo>
                                <a:lnTo>
                                  <a:pt x="37" y="67"/>
                                </a:lnTo>
                                <a:lnTo>
                                  <a:pt x="41" y="66"/>
                                </a:lnTo>
                                <a:lnTo>
                                  <a:pt x="45" y="65"/>
                                </a:lnTo>
                                <a:lnTo>
                                  <a:pt x="47" y="65"/>
                                </a:lnTo>
                                <a:lnTo>
                                  <a:pt x="50" y="64"/>
                                </a:lnTo>
                                <a:lnTo>
                                  <a:pt x="54" y="63"/>
                                </a:lnTo>
                                <a:lnTo>
                                  <a:pt x="57" y="62"/>
                                </a:lnTo>
                                <a:lnTo>
                                  <a:pt x="62" y="62"/>
                                </a:lnTo>
                                <a:lnTo>
                                  <a:pt x="67" y="61"/>
                                </a:lnTo>
                                <a:lnTo>
                                  <a:pt x="72" y="61"/>
                                </a:lnTo>
                                <a:lnTo>
                                  <a:pt x="77" y="58"/>
                                </a:lnTo>
                                <a:lnTo>
                                  <a:pt x="82" y="57"/>
                                </a:lnTo>
                                <a:lnTo>
                                  <a:pt x="86" y="56"/>
                                </a:lnTo>
                                <a:lnTo>
                                  <a:pt x="92" y="55"/>
                                </a:lnTo>
                                <a:lnTo>
                                  <a:pt x="98" y="55"/>
                                </a:lnTo>
                                <a:lnTo>
                                  <a:pt x="103" y="54"/>
                                </a:lnTo>
                                <a:lnTo>
                                  <a:pt x="110" y="53"/>
                                </a:lnTo>
                                <a:lnTo>
                                  <a:pt x="117" y="52"/>
                                </a:lnTo>
                                <a:lnTo>
                                  <a:pt x="123" y="50"/>
                                </a:lnTo>
                                <a:lnTo>
                                  <a:pt x="129" y="50"/>
                                </a:lnTo>
                                <a:lnTo>
                                  <a:pt x="136" y="48"/>
                                </a:lnTo>
                                <a:lnTo>
                                  <a:pt x="144" y="47"/>
                                </a:lnTo>
                                <a:lnTo>
                                  <a:pt x="150" y="45"/>
                                </a:lnTo>
                                <a:lnTo>
                                  <a:pt x="158" y="44"/>
                                </a:lnTo>
                                <a:lnTo>
                                  <a:pt x="166" y="43"/>
                                </a:lnTo>
                                <a:lnTo>
                                  <a:pt x="173" y="43"/>
                                </a:lnTo>
                                <a:lnTo>
                                  <a:pt x="181" y="42"/>
                                </a:lnTo>
                                <a:lnTo>
                                  <a:pt x="188" y="41"/>
                                </a:lnTo>
                                <a:lnTo>
                                  <a:pt x="196" y="39"/>
                                </a:lnTo>
                                <a:lnTo>
                                  <a:pt x="204" y="38"/>
                                </a:lnTo>
                                <a:lnTo>
                                  <a:pt x="211" y="37"/>
                                </a:lnTo>
                                <a:lnTo>
                                  <a:pt x="220" y="36"/>
                                </a:lnTo>
                                <a:lnTo>
                                  <a:pt x="227" y="35"/>
                                </a:lnTo>
                                <a:lnTo>
                                  <a:pt x="236" y="35"/>
                                </a:lnTo>
                                <a:lnTo>
                                  <a:pt x="243" y="34"/>
                                </a:lnTo>
                                <a:lnTo>
                                  <a:pt x="252" y="34"/>
                                </a:lnTo>
                                <a:lnTo>
                                  <a:pt x="260" y="33"/>
                                </a:lnTo>
                                <a:lnTo>
                                  <a:pt x="268" y="32"/>
                                </a:lnTo>
                                <a:lnTo>
                                  <a:pt x="276" y="32"/>
                                </a:lnTo>
                                <a:lnTo>
                                  <a:pt x="286" y="30"/>
                                </a:lnTo>
                                <a:lnTo>
                                  <a:pt x="293" y="30"/>
                                </a:lnTo>
                                <a:lnTo>
                                  <a:pt x="302" y="30"/>
                                </a:lnTo>
                                <a:lnTo>
                                  <a:pt x="310" y="29"/>
                                </a:lnTo>
                                <a:lnTo>
                                  <a:pt x="318" y="29"/>
                                </a:lnTo>
                                <a:lnTo>
                                  <a:pt x="326" y="29"/>
                                </a:lnTo>
                                <a:lnTo>
                                  <a:pt x="334" y="29"/>
                                </a:lnTo>
                                <a:lnTo>
                                  <a:pt x="342" y="29"/>
                                </a:lnTo>
                                <a:lnTo>
                                  <a:pt x="350" y="29"/>
                                </a:lnTo>
                                <a:lnTo>
                                  <a:pt x="358" y="29"/>
                                </a:lnTo>
                                <a:lnTo>
                                  <a:pt x="366" y="30"/>
                                </a:lnTo>
                                <a:lnTo>
                                  <a:pt x="373" y="30"/>
                                </a:lnTo>
                                <a:lnTo>
                                  <a:pt x="381" y="30"/>
                                </a:lnTo>
                                <a:lnTo>
                                  <a:pt x="389" y="30"/>
                                </a:lnTo>
                                <a:lnTo>
                                  <a:pt x="398" y="32"/>
                                </a:lnTo>
                                <a:lnTo>
                                  <a:pt x="404" y="33"/>
                                </a:lnTo>
                                <a:lnTo>
                                  <a:pt x="411" y="34"/>
                                </a:lnTo>
                                <a:lnTo>
                                  <a:pt x="419" y="35"/>
                                </a:lnTo>
                                <a:lnTo>
                                  <a:pt x="426" y="36"/>
                                </a:lnTo>
                                <a:lnTo>
                                  <a:pt x="425" y="36"/>
                                </a:lnTo>
                                <a:lnTo>
                                  <a:pt x="424" y="35"/>
                                </a:lnTo>
                                <a:lnTo>
                                  <a:pt x="422" y="34"/>
                                </a:lnTo>
                                <a:lnTo>
                                  <a:pt x="419" y="34"/>
                                </a:lnTo>
                                <a:lnTo>
                                  <a:pt x="415" y="32"/>
                                </a:lnTo>
                                <a:lnTo>
                                  <a:pt x="410" y="30"/>
                                </a:lnTo>
                                <a:lnTo>
                                  <a:pt x="407" y="29"/>
                                </a:lnTo>
                                <a:lnTo>
                                  <a:pt x="404" y="28"/>
                                </a:lnTo>
                                <a:lnTo>
                                  <a:pt x="401" y="28"/>
                                </a:lnTo>
                                <a:lnTo>
                                  <a:pt x="399" y="27"/>
                                </a:lnTo>
                                <a:lnTo>
                                  <a:pt x="394" y="26"/>
                                </a:lnTo>
                                <a:lnTo>
                                  <a:pt x="391" y="26"/>
                                </a:lnTo>
                                <a:lnTo>
                                  <a:pt x="386" y="24"/>
                                </a:lnTo>
                                <a:lnTo>
                                  <a:pt x="383" y="24"/>
                                </a:lnTo>
                                <a:lnTo>
                                  <a:pt x="378" y="23"/>
                                </a:lnTo>
                                <a:lnTo>
                                  <a:pt x="373" y="21"/>
                                </a:lnTo>
                                <a:lnTo>
                                  <a:pt x="369" y="21"/>
                                </a:lnTo>
                                <a:lnTo>
                                  <a:pt x="364" y="20"/>
                                </a:lnTo>
                                <a:lnTo>
                                  <a:pt x="358" y="19"/>
                                </a:lnTo>
                                <a:lnTo>
                                  <a:pt x="353" y="19"/>
                                </a:lnTo>
                                <a:lnTo>
                                  <a:pt x="347" y="18"/>
                                </a:lnTo>
                                <a:lnTo>
                                  <a:pt x="342" y="17"/>
                                </a:lnTo>
                                <a:lnTo>
                                  <a:pt x="335" y="17"/>
                                </a:lnTo>
                                <a:lnTo>
                                  <a:pt x="331" y="16"/>
                                </a:lnTo>
                                <a:lnTo>
                                  <a:pt x="324" y="15"/>
                                </a:lnTo>
                                <a:lnTo>
                                  <a:pt x="318" y="15"/>
                                </a:lnTo>
                                <a:lnTo>
                                  <a:pt x="310" y="14"/>
                                </a:lnTo>
                                <a:lnTo>
                                  <a:pt x="303" y="14"/>
                                </a:lnTo>
                                <a:lnTo>
                                  <a:pt x="296" y="12"/>
                                </a:lnTo>
                                <a:lnTo>
                                  <a:pt x="289" y="12"/>
                                </a:lnTo>
                                <a:lnTo>
                                  <a:pt x="281" y="12"/>
                                </a:lnTo>
                                <a:lnTo>
                                  <a:pt x="274" y="11"/>
                                </a:lnTo>
                                <a:lnTo>
                                  <a:pt x="266" y="11"/>
                                </a:lnTo>
                                <a:lnTo>
                                  <a:pt x="258" y="11"/>
                                </a:lnTo>
                                <a:lnTo>
                                  <a:pt x="249" y="11"/>
                                </a:lnTo>
                                <a:lnTo>
                                  <a:pt x="241" y="11"/>
                                </a:lnTo>
                                <a:lnTo>
                                  <a:pt x="233" y="11"/>
                                </a:lnTo>
                                <a:lnTo>
                                  <a:pt x="225" y="12"/>
                                </a:lnTo>
                                <a:lnTo>
                                  <a:pt x="215" y="12"/>
                                </a:lnTo>
                                <a:lnTo>
                                  <a:pt x="205" y="14"/>
                                </a:lnTo>
                                <a:lnTo>
                                  <a:pt x="196" y="14"/>
                                </a:lnTo>
                                <a:lnTo>
                                  <a:pt x="188" y="15"/>
                                </a:lnTo>
                                <a:lnTo>
                                  <a:pt x="177" y="16"/>
                                </a:lnTo>
                                <a:lnTo>
                                  <a:pt x="167" y="17"/>
                                </a:lnTo>
                                <a:lnTo>
                                  <a:pt x="157" y="17"/>
                                </a:lnTo>
                                <a:lnTo>
                                  <a:pt x="147" y="19"/>
                                </a:lnTo>
                                <a:lnTo>
                                  <a:pt x="137" y="20"/>
                                </a:lnTo>
                                <a:lnTo>
                                  <a:pt x="127" y="21"/>
                                </a:lnTo>
                                <a:lnTo>
                                  <a:pt x="115" y="24"/>
                                </a:lnTo>
                                <a:lnTo>
                                  <a:pt x="105" y="26"/>
                                </a:lnTo>
                                <a:lnTo>
                                  <a:pt x="93" y="27"/>
                                </a:lnTo>
                                <a:lnTo>
                                  <a:pt x="83" y="29"/>
                                </a:lnTo>
                                <a:lnTo>
                                  <a:pt x="71" y="32"/>
                                </a:lnTo>
                                <a:lnTo>
                                  <a:pt x="60" y="35"/>
                                </a:lnTo>
                                <a:lnTo>
                                  <a:pt x="47" y="38"/>
                                </a:lnTo>
                                <a:lnTo>
                                  <a:pt x="35" y="41"/>
                                </a:lnTo>
                                <a:lnTo>
                                  <a:pt x="24" y="44"/>
                                </a:lnTo>
                                <a:lnTo>
                                  <a:pt x="12" y="47"/>
                                </a:lnTo>
                                <a:lnTo>
                                  <a:pt x="0" y="36"/>
                                </a:lnTo>
                                <a:lnTo>
                                  <a:pt x="0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9" name="Freeform 530"/>
                        <wps:cNvSpPr>
                          <a:spLocks/>
                        </wps:cNvSpPr>
                        <wps:spPr bwMode="auto">
                          <a:xfrm>
                            <a:off x="215265" y="283210"/>
                            <a:ext cx="106045" cy="27940"/>
                          </a:xfrm>
                          <a:custGeom>
                            <a:avLst/>
                            <a:gdLst>
                              <a:gd name="T0" fmla="*/ 43 w 501"/>
                              <a:gd name="T1" fmla="*/ 72 h 132"/>
                              <a:gd name="T2" fmla="*/ 86 w 501"/>
                              <a:gd name="T3" fmla="*/ 55 h 132"/>
                              <a:gd name="T4" fmla="*/ 141 w 501"/>
                              <a:gd name="T5" fmla="*/ 37 h 132"/>
                              <a:gd name="T6" fmla="*/ 207 w 501"/>
                              <a:gd name="T7" fmla="*/ 22 h 132"/>
                              <a:gd name="T8" fmla="*/ 279 w 501"/>
                              <a:gd name="T9" fmla="*/ 8 h 132"/>
                              <a:gd name="T10" fmla="*/ 347 w 501"/>
                              <a:gd name="T11" fmla="*/ 0 h 132"/>
                              <a:gd name="T12" fmla="*/ 403 w 501"/>
                              <a:gd name="T13" fmla="*/ 0 h 132"/>
                              <a:gd name="T14" fmla="*/ 448 w 501"/>
                              <a:gd name="T15" fmla="*/ 3 h 132"/>
                              <a:gd name="T16" fmla="*/ 487 w 501"/>
                              <a:gd name="T17" fmla="*/ 8 h 132"/>
                              <a:gd name="T18" fmla="*/ 488 w 501"/>
                              <a:gd name="T19" fmla="*/ 19 h 132"/>
                              <a:gd name="T20" fmla="*/ 448 w 501"/>
                              <a:gd name="T21" fmla="*/ 16 h 132"/>
                              <a:gd name="T22" fmla="*/ 407 w 501"/>
                              <a:gd name="T23" fmla="*/ 15 h 132"/>
                              <a:gd name="T24" fmla="*/ 354 w 501"/>
                              <a:gd name="T25" fmla="*/ 16 h 132"/>
                              <a:gd name="T26" fmla="*/ 293 w 501"/>
                              <a:gd name="T27" fmla="*/ 22 h 132"/>
                              <a:gd name="T28" fmla="*/ 227 w 501"/>
                              <a:gd name="T29" fmla="*/ 32 h 132"/>
                              <a:gd name="T30" fmla="*/ 166 w 501"/>
                              <a:gd name="T31" fmla="*/ 46 h 132"/>
                              <a:gd name="T32" fmla="*/ 114 w 501"/>
                              <a:gd name="T33" fmla="*/ 62 h 132"/>
                              <a:gd name="T34" fmla="*/ 73 w 501"/>
                              <a:gd name="T35" fmla="*/ 76 h 132"/>
                              <a:gd name="T36" fmla="*/ 57 w 501"/>
                              <a:gd name="T37" fmla="*/ 85 h 132"/>
                              <a:gd name="T38" fmla="*/ 96 w 501"/>
                              <a:gd name="T39" fmla="*/ 76 h 132"/>
                              <a:gd name="T40" fmla="*/ 149 w 501"/>
                              <a:gd name="T41" fmla="*/ 63 h 132"/>
                              <a:gd name="T42" fmla="*/ 209 w 501"/>
                              <a:gd name="T43" fmla="*/ 52 h 132"/>
                              <a:gd name="T44" fmla="*/ 267 w 501"/>
                              <a:gd name="T45" fmla="*/ 44 h 132"/>
                              <a:gd name="T46" fmla="*/ 319 w 501"/>
                              <a:gd name="T47" fmla="*/ 43 h 132"/>
                              <a:gd name="T48" fmla="*/ 364 w 501"/>
                              <a:gd name="T49" fmla="*/ 45 h 132"/>
                              <a:gd name="T50" fmla="*/ 405 w 501"/>
                              <a:gd name="T51" fmla="*/ 47 h 132"/>
                              <a:gd name="T52" fmla="*/ 451 w 501"/>
                              <a:gd name="T53" fmla="*/ 51 h 132"/>
                              <a:gd name="T54" fmla="*/ 473 w 501"/>
                              <a:gd name="T55" fmla="*/ 65 h 132"/>
                              <a:gd name="T56" fmla="*/ 433 w 501"/>
                              <a:gd name="T57" fmla="*/ 62 h 132"/>
                              <a:gd name="T58" fmla="*/ 396 w 501"/>
                              <a:gd name="T59" fmla="*/ 59 h 132"/>
                              <a:gd name="T60" fmla="*/ 355 w 501"/>
                              <a:gd name="T61" fmla="*/ 59 h 132"/>
                              <a:gd name="T62" fmla="*/ 312 w 501"/>
                              <a:gd name="T63" fmla="*/ 58 h 132"/>
                              <a:gd name="T64" fmla="*/ 267 w 501"/>
                              <a:gd name="T65" fmla="*/ 60 h 132"/>
                              <a:gd name="T66" fmla="*/ 211 w 501"/>
                              <a:gd name="T67" fmla="*/ 69 h 132"/>
                              <a:gd name="T68" fmla="*/ 151 w 501"/>
                              <a:gd name="T69" fmla="*/ 81 h 132"/>
                              <a:gd name="T70" fmla="*/ 96 w 501"/>
                              <a:gd name="T71" fmla="*/ 94 h 132"/>
                              <a:gd name="T72" fmla="*/ 52 w 501"/>
                              <a:gd name="T73" fmla="*/ 105 h 132"/>
                              <a:gd name="T74" fmla="*/ 38 w 501"/>
                              <a:gd name="T75" fmla="*/ 110 h 132"/>
                              <a:gd name="T76" fmla="*/ 74 w 501"/>
                              <a:gd name="T77" fmla="*/ 104 h 132"/>
                              <a:gd name="T78" fmla="*/ 128 w 501"/>
                              <a:gd name="T79" fmla="*/ 97 h 132"/>
                              <a:gd name="T80" fmla="*/ 191 w 501"/>
                              <a:gd name="T81" fmla="*/ 88 h 132"/>
                              <a:gd name="T82" fmla="*/ 250 w 501"/>
                              <a:gd name="T83" fmla="*/ 80 h 132"/>
                              <a:gd name="T84" fmla="*/ 299 w 501"/>
                              <a:gd name="T85" fmla="*/ 77 h 132"/>
                              <a:gd name="T86" fmla="*/ 336 w 501"/>
                              <a:gd name="T87" fmla="*/ 74 h 132"/>
                              <a:gd name="T88" fmla="*/ 375 w 501"/>
                              <a:gd name="T89" fmla="*/ 74 h 132"/>
                              <a:gd name="T90" fmla="*/ 412 w 501"/>
                              <a:gd name="T91" fmla="*/ 76 h 132"/>
                              <a:gd name="T92" fmla="*/ 456 w 501"/>
                              <a:gd name="T93" fmla="*/ 76 h 132"/>
                              <a:gd name="T94" fmla="*/ 468 w 501"/>
                              <a:gd name="T95" fmla="*/ 90 h 132"/>
                              <a:gd name="T96" fmla="*/ 423 w 501"/>
                              <a:gd name="T97" fmla="*/ 88 h 132"/>
                              <a:gd name="T98" fmla="*/ 389 w 501"/>
                              <a:gd name="T99" fmla="*/ 88 h 132"/>
                              <a:gd name="T100" fmla="*/ 351 w 501"/>
                              <a:gd name="T101" fmla="*/ 88 h 132"/>
                              <a:gd name="T102" fmla="*/ 313 w 501"/>
                              <a:gd name="T103" fmla="*/ 89 h 132"/>
                              <a:gd name="T104" fmla="*/ 274 w 501"/>
                              <a:gd name="T105" fmla="*/ 91 h 132"/>
                              <a:gd name="T106" fmla="*/ 219 w 501"/>
                              <a:gd name="T107" fmla="*/ 98 h 132"/>
                              <a:gd name="T108" fmla="*/ 152 w 501"/>
                              <a:gd name="T109" fmla="*/ 107 h 132"/>
                              <a:gd name="T110" fmla="*/ 87 w 501"/>
                              <a:gd name="T111" fmla="*/ 117 h 132"/>
                              <a:gd name="T112" fmla="*/ 33 w 501"/>
                              <a:gd name="T113" fmla="*/ 125 h 132"/>
                              <a:gd name="T114" fmla="*/ 3 w 501"/>
                              <a:gd name="T115" fmla="*/ 132 h 132"/>
                              <a:gd name="T116" fmla="*/ 8 w 501"/>
                              <a:gd name="T117" fmla="*/ 115 h 132"/>
                              <a:gd name="T118" fmla="*/ 23 w 501"/>
                              <a:gd name="T119" fmla="*/ 101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501" h="132">
                                <a:moveTo>
                                  <a:pt x="11" y="87"/>
                                </a:moveTo>
                                <a:lnTo>
                                  <a:pt x="12" y="86"/>
                                </a:lnTo>
                                <a:lnTo>
                                  <a:pt x="16" y="83"/>
                                </a:lnTo>
                                <a:lnTo>
                                  <a:pt x="19" y="82"/>
                                </a:lnTo>
                                <a:lnTo>
                                  <a:pt x="22" y="80"/>
                                </a:lnTo>
                                <a:lnTo>
                                  <a:pt x="27" y="79"/>
                                </a:lnTo>
                                <a:lnTo>
                                  <a:pt x="33" y="77"/>
                                </a:lnTo>
                                <a:lnTo>
                                  <a:pt x="35" y="76"/>
                                </a:lnTo>
                                <a:lnTo>
                                  <a:pt x="37" y="74"/>
                                </a:lnTo>
                                <a:lnTo>
                                  <a:pt x="41" y="73"/>
                                </a:lnTo>
                                <a:lnTo>
                                  <a:pt x="43" y="72"/>
                                </a:lnTo>
                                <a:lnTo>
                                  <a:pt x="46" y="70"/>
                                </a:lnTo>
                                <a:lnTo>
                                  <a:pt x="50" y="69"/>
                                </a:lnTo>
                                <a:lnTo>
                                  <a:pt x="53" y="68"/>
                                </a:lnTo>
                                <a:lnTo>
                                  <a:pt x="57" y="67"/>
                                </a:lnTo>
                                <a:lnTo>
                                  <a:pt x="60" y="64"/>
                                </a:lnTo>
                                <a:lnTo>
                                  <a:pt x="65" y="63"/>
                                </a:lnTo>
                                <a:lnTo>
                                  <a:pt x="68" y="62"/>
                                </a:lnTo>
                                <a:lnTo>
                                  <a:pt x="73" y="60"/>
                                </a:lnTo>
                                <a:lnTo>
                                  <a:pt x="76" y="59"/>
                                </a:lnTo>
                                <a:lnTo>
                                  <a:pt x="81" y="58"/>
                                </a:lnTo>
                                <a:lnTo>
                                  <a:pt x="86" y="55"/>
                                </a:lnTo>
                                <a:lnTo>
                                  <a:pt x="90" y="54"/>
                                </a:lnTo>
                                <a:lnTo>
                                  <a:pt x="95" y="53"/>
                                </a:lnTo>
                                <a:lnTo>
                                  <a:pt x="99" y="51"/>
                                </a:lnTo>
                                <a:lnTo>
                                  <a:pt x="104" y="49"/>
                                </a:lnTo>
                                <a:lnTo>
                                  <a:pt x="110" y="47"/>
                                </a:lnTo>
                                <a:lnTo>
                                  <a:pt x="114" y="46"/>
                                </a:lnTo>
                                <a:lnTo>
                                  <a:pt x="119" y="44"/>
                                </a:lnTo>
                                <a:lnTo>
                                  <a:pt x="125" y="43"/>
                                </a:lnTo>
                                <a:lnTo>
                                  <a:pt x="131" y="42"/>
                                </a:lnTo>
                                <a:lnTo>
                                  <a:pt x="135" y="40"/>
                                </a:lnTo>
                                <a:lnTo>
                                  <a:pt x="141" y="37"/>
                                </a:lnTo>
                                <a:lnTo>
                                  <a:pt x="146" y="36"/>
                                </a:lnTo>
                                <a:lnTo>
                                  <a:pt x="152" y="35"/>
                                </a:lnTo>
                                <a:lnTo>
                                  <a:pt x="158" y="33"/>
                                </a:lnTo>
                                <a:lnTo>
                                  <a:pt x="164" y="32"/>
                                </a:lnTo>
                                <a:lnTo>
                                  <a:pt x="170" y="31"/>
                                </a:lnTo>
                                <a:lnTo>
                                  <a:pt x="177" y="28"/>
                                </a:lnTo>
                                <a:lnTo>
                                  <a:pt x="182" y="27"/>
                                </a:lnTo>
                                <a:lnTo>
                                  <a:pt x="187" y="26"/>
                                </a:lnTo>
                                <a:lnTo>
                                  <a:pt x="194" y="24"/>
                                </a:lnTo>
                                <a:lnTo>
                                  <a:pt x="200" y="23"/>
                                </a:lnTo>
                                <a:lnTo>
                                  <a:pt x="207" y="22"/>
                                </a:lnTo>
                                <a:lnTo>
                                  <a:pt x="212" y="19"/>
                                </a:lnTo>
                                <a:lnTo>
                                  <a:pt x="219" y="18"/>
                                </a:lnTo>
                                <a:lnTo>
                                  <a:pt x="226" y="17"/>
                                </a:lnTo>
                                <a:lnTo>
                                  <a:pt x="232" y="16"/>
                                </a:lnTo>
                                <a:lnTo>
                                  <a:pt x="238" y="14"/>
                                </a:lnTo>
                                <a:lnTo>
                                  <a:pt x="245" y="13"/>
                                </a:lnTo>
                                <a:lnTo>
                                  <a:pt x="252" y="12"/>
                                </a:lnTo>
                                <a:lnTo>
                                  <a:pt x="259" y="10"/>
                                </a:lnTo>
                                <a:lnTo>
                                  <a:pt x="265" y="10"/>
                                </a:lnTo>
                                <a:lnTo>
                                  <a:pt x="272" y="9"/>
                                </a:lnTo>
                                <a:lnTo>
                                  <a:pt x="279" y="8"/>
                                </a:lnTo>
                                <a:lnTo>
                                  <a:pt x="286" y="7"/>
                                </a:lnTo>
                                <a:lnTo>
                                  <a:pt x="292" y="6"/>
                                </a:lnTo>
                                <a:lnTo>
                                  <a:pt x="299" y="6"/>
                                </a:lnTo>
                                <a:lnTo>
                                  <a:pt x="306" y="5"/>
                                </a:lnTo>
                                <a:lnTo>
                                  <a:pt x="312" y="4"/>
                                </a:lnTo>
                                <a:lnTo>
                                  <a:pt x="317" y="4"/>
                                </a:lnTo>
                                <a:lnTo>
                                  <a:pt x="324" y="3"/>
                                </a:lnTo>
                                <a:lnTo>
                                  <a:pt x="330" y="3"/>
                                </a:lnTo>
                                <a:lnTo>
                                  <a:pt x="336" y="1"/>
                                </a:lnTo>
                                <a:lnTo>
                                  <a:pt x="342" y="1"/>
                                </a:lnTo>
                                <a:lnTo>
                                  <a:pt x="347" y="0"/>
                                </a:lnTo>
                                <a:lnTo>
                                  <a:pt x="353" y="0"/>
                                </a:lnTo>
                                <a:lnTo>
                                  <a:pt x="358" y="0"/>
                                </a:lnTo>
                                <a:lnTo>
                                  <a:pt x="364" y="0"/>
                                </a:lnTo>
                                <a:lnTo>
                                  <a:pt x="368" y="0"/>
                                </a:lnTo>
                                <a:lnTo>
                                  <a:pt x="374" y="0"/>
                                </a:lnTo>
                                <a:lnTo>
                                  <a:pt x="378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5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7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1" y="0"/>
                                </a:lnTo>
                                <a:lnTo>
                                  <a:pt x="425" y="0"/>
                                </a:lnTo>
                                <a:lnTo>
                                  <a:pt x="429" y="1"/>
                                </a:lnTo>
                                <a:lnTo>
                                  <a:pt x="433" y="1"/>
                                </a:lnTo>
                                <a:lnTo>
                                  <a:pt x="436" y="1"/>
                                </a:lnTo>
                                <a:lnTo>
                                  <a:pt x="440" y="3"/>
                                </a:lnTo>
                                <a:lnTo>
                                  <a:pt x="444" y="3"/>
                                </a:lnTo>
                                <a:lnTo>
                                  <a:pt x="448" y="3"/>
                                </a:lnTo>
                                <a:lnTo>
                                  <a:pt x="450" y="3"/>
                                </a:lnTo>
                                <a:lnTo>
                                  <a:pt x="453" y="4"/>
                                </a:lnTo>
                                <a:lnTo>
                                  <a:pt x="457" y="4"/>
                                </a:lnTo>
                                <a:lnTo>
                                  <a:pt x="460" y="4"/>
                                </a:lnTo>
                                <a:lnTo>
                                  <a:pt x="463" y="5"/>
                                </a:lnTo>
                                <a:lnTo>
                                  <a:pt x="466" y="5"/>
                                </a:lnTo>
                                <a:lnTo>
                                  <a:pt x="468" y="6"/>
                                </a:lnTo>
                                <a:lnTo>
                                  <a:pt x="473" y="6"/>
                                </a:lnTo>
                                <a:lnTo>
                                  <a:pt x="478" y="6"/>
                                </a:lnTo>
                                <a:lnTo>
                                  <a:pt x="482" y="7"/>
                                </a:lnTo>
                                <a:lnTo>
                                  <a:pt x="487" y="8"/>
                                </a:lnTo>
                                <a:lnTo>
                                  <a:pt x="489" y="8"/>
                                </a:lnTo>
                                <a:lnTo>
                                  <a:pt x="493" y="9"/>
                                </a:lnTo>
                                <a:lnTo>
                                  <a:pt x="495" y="9"/>
                                </a:lnTo>
                                <a:lnTo>
                                  <a:pt x="497" y="10"/>
                                </a:lnTo>
                                <a:lnTo>
                                  <a:pt x="500" y="10"/>
                                </a:lnTo>
                                <a:lnTo>
                                  <a:pt x="501" y="12"/>
                                </a:lnTo>
                                <a:lnTo>
                                  <a:pt x="497" y="21"/>
                                </a:lnTo>
                                <a:lnTo>
                                  <a:pt x="496" y="21"/>
                                </a:lnTo>
                                <a:lnTo>
                                  <a:pt x="494" y="19"/>
                                </a:lnTo>
                                <a:lnTo>
                                  <a:pt x="490" y="19"/>
                                </a:lnTo>
                                <a:lnTo>
                                  <a:pt x="488" y="19"/>
                                </a:lnTo>
                                <a:lnTo>
                                  <a:pt x="485" y="18"/>
                                </a:lnTo>
                                <a:lnTo>
                                  <a:pt x="482" y="18"/>
                                </a:lnTo>
                                <a:lnTo>
                                  <a:pt x="478" y="17"/>
                                </a:lnTo>
                                <a:lnTo>
                                  <a:pt x="473" y="17"/>
                                </a:lnTo>
                                <a:lnTo>
                                  <a:pt x="467" y="16"/>
                                </a:lnTo>
                                <a:lnTo>
                                  <a:pt x="463" y="16"/>
                                </a:lnTo>
                                <a:lnTo>
                                  <a:pt x="460" y="16"/>
                                </a:lnTo>
                                <a:lnTo>
                                  <a:pt x="457" y="16"/>
                                </a:lnTo>
                                <a:lnTo>
                                  <a:pt x="455" y="16"/>
                                </a:lnTo>
                                <a:lnTo>
                                  <a:pt x="451" y="16"/>
                                </a:lnTo>
                                <a:lnTo>
                                  <a:pt x="448" y="16"/>
                                </a:lnTo>
                                <a:lnTo>
                                  <a:pt x="445" y="16"/>
                                </a:lnTo>
                                <a:lnTo>
                                  <a:pt x="442" y="16"/>
                                </a:lnTo>
                                <a:lnTo>
                                  <a:pt x="438" y="16"/>
                                </a:lnTo>
                                <a:lnTo>
                                  <a:pt x="434" y="15"/>
                                </a:lnTo>
                                <a:lnTo>
                                  <a:pt x="430" y="15"/>
                                </a:lnTo>
                                <a:lnTo>
                                  <a:pt x="427" y="15"/>
                                </a:lnTo>
                                <a:lnTo>
                                  <a:pt x="423" y="15"/>
                                </a:lnTo>
                                <a:lnTo>
                                  <a:pt x="419" y="15"/>
                                </a:lnTo>
                                <a:lnTo>
                                  <a:pt x="415" y="15"/>
                                </a:lnTo>
                                <a:lnTo>
                                  <a:pt x="411" y="15"/>
                                </a:lnTo>
                                <a:lnTo>
                                  <a:pt x="407" y="15"/>
                                </a:lnTo>
                                <a:lnTo>
                                  <a:pt x="403" y="15"/>
                                </a:lnTo>
                                <a:lnTo>
                                  <a:pt x="398" y="15"/>
                                </a:lnTo>
                                <a:lnTo>
                                  <a:pt x="393" y="15"/>
                                </a:lnTo>
                                <a:lnTo>
                                  <a:pt x="389" y="15"/>
                                </a:lnTo>
                                <a:lnTo>
                                  <a:pt x="384" y="15"/>
                                </a:lnTo>
                                <a:lnTo>
                                  <a:pt x="380" y="15"/>
                                </a:lnTo>
                                <a:lnTo>
                                  <a:pt x="375" y="15"/>
                                </a:lnTo>
                                <a:lnTo>
                                  <a:pt x="370" y="16"/>
                                </a:lnTo>
                                <a:lnTo>
                                  <a:pt x="365" y="16"/>
                                </a:lnTo>
                                <a:lnTo>
                                  <a:pt x="360" y="16"/>
                                </a:lnTo>
                                <a:lnTo>
                                  <a:pt x="354" y="16"/>
                                </a:lnTo>
                                <a:lnTo>
                                  <a:pt x="350" y="16"/>
                                </a:lnTo>
                                <a:lnTo>
                                  <a:pt x="344" y="16"/>
                                </a:lnTo>
                                <a:lnTo>
                                  <a:pt x="339" y="16"/>
                                </a:lnTo>
                                <a:lnTo>
                                  <a:pt x="334" y="17"/>
                                </a:lnTo>
                                <a:lnTo>
                                  <a:pt x="329" y="18"/>
                                </a:lnTo>
                                <a:lnTo>
                                  <a:pt x="322" y="18"/>
                                </a:lnTo>
                                <a:lnTo>
                                  <a:pt x="317" y="19"/>
                                </a:lnTo>
                                <a:lnTo>
                                  <a:pt x="310" y="19"/>
                                </a:lnTo>
                                <a:lnTo>
                                  <a:pt x="306" y="21"/>
                                </a:lnTo>
                                <a:lnTo>
                                  <a:pt x="299" y="21"/>
                                </a:lnTo>
                                <a:lnTo>
                                  <a:pt x="293" y="22"/>
                                </a:lnTo>
                                <a:lnTo>
                                  <a:pt x="287" y="22"/>
                                </a:lnTo>
                                <a:lnTo>
                                  <a:pt x="282" y="24"/>
                                </a:lnTo>
                                <a:lnTo>
                                  <a:pt x="276" y="24"/>
                                </a:lnTo>
                                <a:lnTo>
                                  <a:pt x="270" y="25"/>
                                </a:lnTo>
                                <a:lnTo>
                                  <a:pt x="263" y="26"/>
                                </a:lnTo>
                                <a:lnTo>
                                  <a:pt x="257" y="27"/>
                                </a:lnTo>
                                <a:lnTo>
                                  <a:pt x="250" y="27"/>
                                </a:lnTo>
                                <a:lnTo>
                                  <a:pt x="245" y="28"/>
                                </a:lnTo>
                                <a:lnTo>
                                  <a:pt x="239" y="30"/>
                                </a:lnTo>
                                <a:lnTo>
                                  <a:pt x="233" y="32"/>
                                </a:lnTo>
                                <a:lnTo>
                                  <a:pt x="227" y="32"/>
                                </a:lnTo>
                                <a:lnTo>
                                  <a:pt x="222" y="33"/>
                                </a:lnTo>
                                <a:lnTo>
                                  <a:pt x="216" y="34"/>
                                </a:lnTo>
                                <a:lnTo>
                                  <a:pt x="210" y="36"/>
                                </a:lnTo>
                                <a:lnTo>
                                  <a:pt x="204" y="37"/>
                                </a:lnTo>
                                <a:lnTo>
                                  <a:pt x="200" y="38"/>
                                </a:lnTo>
                                <a:lnTo>
                                  <a:pt x="194" y="40"/>
                                </a:lnTo>
                                <a:lnTo>
                                  <a:pt x="188" y="42"/>
                                </a:lnTo>
                                <a:lnTo>
                                  <a:pt x="182" y="43"/>
                                </a:lnTo>
                                <a:lnTo>
                                  <a:pt x="178" y="44"/>
                                </a:lnTo>
                                <a:lnTo>
                                  <a:pt x="172" y="45"/>
                                </a:lnTo>
                                <a:lnTo>
                                  <a:pt x="166" y="46"/>
                                </a:lnTo>
                                <a:lnTo>
                                  <a:pt x="161" y="47"/>
                                </a:lnTo>
                                <a:lnTo>
                                  <a:pt x="156" y="49"/>
                                </a:lnTo>
                                <a:lnTo>
                                  <a:pt x="151" y="51"/>
                                </a:lnTo>
                                <a:lnTo>
                                  <a:pt x="147" y="52"/>
                                </a:lnTo>
                                <a:lnTo>
                                  <a:pt x="141" y="53"/>
                                </a:lnTo>
                                <a:lnTo>
                                  <a:pt x="136" y="54"/>
                                </a:lnTo>
                                <a:lnTo>
                                  <a:pt x="132" y="56"/>
                                </a:lnTo>
                                <a:lnTo>
                                  <a:pt x="128" y="58"/>
                                </a:lnTo>
                                <a:lnTo>
                                  <a:pt x="122" y="59"/>
                                </a:lnTo>
                                <a:lnTo>
                                  <a:pt x="118" y="61"/>
                                </a:lnTo>
                                <a:lnTo>
                                  <a:pt x="114" y="62"/>
                                </a:lnTo>
                                <a:lnTo>
                                  <a:pt x="111" y="64"/>
                                </a:lnTo>
                                <a:lnTo>
                                  <a:pt x="106" y="64"/>
                                </a:lnTo>
                                <a:lnTo>
                                  <a:pt x="102" y="65"/>
                                </a:lnTo>
                                <a:lnTo>
                                  <a:pt x="97" y="68"/>
                                </a:lnTo>
                                <a:lnTo>
                                  <a:pt x="95" y="69"/>
                                </a:lnTo>
                                <a:lnTo>
                                  <a:pt x="90" y="70"/>
                                </a:lnTo>
                                <a:lnTo>
                                  <a:pt x="87" y="71"/>
                                </a:lnTo>
                                <a:lnTo>
                                  <a:pt x="83" y="72"/>
                                </a:lnTo>
                                <a:lnTo>
                                  <a:pt x="80" y="74"/>
                                </a:lnTo>
                                <a:lnTo>
                                  <a:pt x="76" y="76"/>
                                </a:lnTo>
                                <a:lnTo>
                                  <a:pt x="73" y="76"/>
                                </a:lnTo>
                                <a:lnTo>
                                  <a:pt x="69" y="77"/>
                                </a:lnTo>
                                <a:lnTo>
                                  <a:pt x="67" y="78"/>
                                </a:lnTo>
                                <a:lnTo>
                                  <a:pt x="63" y="80"/>
                                </a:lnTo>
                                <a:lnTo>
                                  <a:pt x="57" y="82"/>
                                </a:lnTo>
                                <a:lnTo>
                                  <a:pt x="52" y="83"/>
                                </a:lnTo>
                                <a:lnTo>
                                  <a:pt x="49" y="86"/>
                                </a:lnTo>
                                <a:lnTo>
                                  <a:pt x="45" y="87"/>
                                </a:lnTo>
                                <a:lnTo>
                                  <a:pt x="45" y="88"/>
                                </a:lnTo>
                                <a:lnTo>
                                  <a:pt x="49" y="87"/>
                                </a:lnTo>
                                <a:lnTo>
                                  <a:pt x="53" y="86"/>
                                </a:lnTo>
                                <a:lnTo>
                                  <a:pt x="57" y="85"/>
                                </a:lnTo>
                                <a:lnTo>
                                  <a:pt x="59" y="85"/>
                                </a:lnTo>
                                <a:lnTo>
                                  <a:pt x="63" y="83"/>
                                </a:lnTo>
                                <a:lnTo>
                                  <a:pt x="66" y="83"/>
                                </a:lnTo>
                                <a:lnTo>
                                  <a:pt x="68" y="81"/>
                                </a:lnTo>
                                <a:lnTo>
                                  <a:pt x="72" y="81"/>
                                </a:lnTo>
                                <a:lnTo>
                                  <a:pt x="75" y="80"/>
                                </a:lnTo>
                                <a:lnTo>
                                  <a:pt x="79" y="79"/>
                                </a:lnTo>
                                <a:lnTo>
                                  <a:pt x="83" y="78"/>
                                </a:lnTo>
                                <a:lnTo>
                                  <a:pt x="87" y="77"/>
                                </a:lnTo>
                                <a:lnTo>
                                  <a:pt x="91" y="76"/>
                                </a:lnTo>
                                <a:lnTo>
                                  <a:pt x="96" y="76"/>
                                </a:lnTo>
                                <a:lnTo>
                                  <a:pt x="101" y="73"/>
                                </a:lnTo>
                                <a:lnTo>
                                  <a:pt x="104" y="72"/>
                                </a:lnTo>
                                <a:lnTo>
                                  <a:pt x="109" y="71"/>
                                </a:lnTo>
                                <a:lnTo>
                                  <a:pt x="114" y="70"/>
                                </a:lnTo>
                                <a:lnTo>
                                  <a:pt x="119" y="70"/>
                                </a:lnTo>
                                <a:lnTo>
                                  <a:pt x="124" y="69"/>
                                </a:lnTo>
                                <a:lnTo>
                                  <a:pt x="128" y="68"/>
                                </a:lnTo>
                                <a:lnTo>
                                  <a:pt x="134" y="67"/>
                                </a:lnTo>
                                <a:lnTo>
                                  <a:pt x="139" y="64"/>
                                </a:lnTo>
                                <a:lnTo>
                                  <a:pt x="143" y="64"/>
                                </a:lnTo>
                                <a:lnTo>
                                  <a:pt x="149" y="63"/>
                                </a:lnTo>
                                <a:lnTo>
                                  <a:pt x="154" y="62"/>
                                </a:lnTo>
                                <a:lnTo>
                                  <a:pt x="159" y="60"/>
                                </a:lnTo>
                                <a:lnTo>
                                  <a:pt x="165" y="59"/>
                                </a:lnTo>
                                <a:lnTo>
                                  <a:pt x="170" y="59"/>
                                </a:lnTo>
                                <a:lnTo>
                                  <a:pt x="176" y="58"/>
                                </a:lnTo>
                                <a:lnTo>
                                  <a:pt x="181" y="55"/>
                                </a:lnTo>
                                <a:lnTo>
                                  <a:pt x="187" y="55"/>
                                </a:lnTo>
                                <a:lnTo>
                                  <a:pt x="192" y="54"/>
                                </a:lnTo>
                                <a:lnTo>
                                  <a:pt x="197" y="53"/>
                                </a:lnTo>
                                <a:lnTo>
                                  <a:pt x="203" y="52"/>
                                </a:lnTo>
                                <a:lnTo>
                                  <a:pt x="209" y="52"/>
                                </a:lnTo>
                                <a:lnTo>
                                  <a:pt x="215" y="51"/>
                                </a:lnTo>
                                <a:lnTo>
                                  <a:pt x="221" y="50"/>
                                </a:lnTo>
                                <a:lnTo>
                                  <a:pt x="225" y="49"/>
                                </a:lnTo>
                                <a:lnTo>
                                  <a:pt x="231" y="49"/>
                                </a:lnTo>
                                <a:lnTo>
                                  <a:pt x="235" y="47"/>
                                </a:lnTo>
                                <a:lnTo>
                                  <a:pt x="241" y="47"/>
                                </a:lnTo>
                                <a:lnTo>
                                  <a:pt x="246" y="46"/>
                                </a:lnTo>
                                <a:lnTo>
                                  <a:pt x="252" y="45"/>
                                </a:lnTo>
                                <a:lnTo>
                                  <a:pt x="256" y="45"/>
                                </a:lnTo>
                                <a:lnTo>
                                  <a:pt x="262" y="45"/>
                                </a:lnTo>
                                <a:lnTo>
                                  <a:pt x="267" y="44"/>
                                </a:lnTo>
                                <a:lnTo>
                                  <a:pt x="272" y="43"/>
                                </a:lnTo>
                                <a:lnTo>
                                  <a:pt x="277" y="43"/>
                                </a:lnTo>
                                <a:lnTo>
                                  <a:pt x="283" y="43"/>
                                </a:lnTo>
                                <a:lnTo>
                                  <a:pt x="287" y="43"/>
                                </a:lnTo>
                                <a:lnTo>
                                  <a:pt x="292" y="43"/>
                                </a:lnTo>
                                <a:lnTo>
                                  <a:pt x="297" y="43"/>
                                </a:lnTo>
                                <a:lnTo>
                                  <a:pt x="301" y="43"/>
                                </a:lnTo>
                                <a:lnTo>
                                  <a:pt x="306" y="43"/>
                                </a:lnTo>
                                <a:lnTo>
                                  <a:pt x="309" y="43"/>
                                </a:lnTo>
                                <a:lnTo>
                                  <a:pt x="314" y="43"/>
                                </a:lnTo>
                                <a:lnTo>
                                  <a:pt x="319" y="43"/>
                                </a:lnTo>
                                <a:lnTo>
                                  <a:pt x="323" y="43"/>
                                </a:lnTo>
                                <a:lnTo>
                                  <a:pt x="327" y="44"/>
                                </a:lnTo>
                                <a:lnTo>
                                  <a:pt x="331" y="44"/>
                                </a:lnTo>
                                <a:lnTo>
                                  <a:pt x="336" y="44"/>
                                </a:lnTo>
                                <a:lnTo>
                                  <a:pt x="339" y="44"/>
                                </a:lnTo>
                                <a:lnTo>
                                  <a:pt x="344" y="44"/>
                                </a:lnTo>
                                <a:lnTo>
                                  <a:pt x="347" y="44"/>
                                </a:lnTo>
                                <a:lnTo>
                                  <a:pt x="352" y="45"/>
                                </a:lnTo>
                                <a:lnTo>
                                  <a:pt x="355" y="45"/>
                                </a:lnTo>
                                <a:lnTo>
                                  <a:pt x="360" y="45"/>
                                </a:lnTo>
                                <a:lnTo>
                                  <a:pt x="364" y="45"/>
                                </a:lnTo>
                                <a:lnTo>
                                  <a:pt x="368" y="46"/>
                                </a:lnTo>
                                <a:lnTo>
                                  <a:pt x="373" y="46"/>
                                </a:lnTo>
                                <a:lnTo>
                                  <a:pt x="376" y="46"/>
                                </a:lnTo>
                                <a:lnTo>
                                  <a:pt x="380" y="46"/>
                                </a:lnTo>
                                <a:lnTo>
                                  <a:pt x="384" y="46"/>
                                </a:lnTo>
                                <a:lnTo>
                                  <a:pt x="387" y="46"/>
                                </a:lnTo>
                                <a:lnTo>
                                  <a:pt x="391" y="47"/>
                                </a:lnTo>
                                <a:lnTo>
                                  <a:pt x="395" y="47"/>
                                </a:lnTo>
                                <a:lnTo>
                                  <a:pt x="398" y="47"/>
                                </a:lnTo>
                                <a:lnTo>
                                  <a:pt x="402" y="47"/>
                                </a:lnTo>
                                <a:lnTo>
                                  <a:pt x="405" y="47"/>
                                </a:lnTo>
                                <a:lnTo>
                                  <a:pt x="408" y="49"/>
                                </a:lnTo>
                                <a:lnTo>
                                  <a:pt x="412" y="49"/>
                                </a:lnTo>
                                <a:lnTo>
                                  <a:pt x="415" y="49"/>
                                </a:lnTo>
                                <a:lnTo>
                                  <a:pt x="418" y="49"/>
                                </a:lnTo>
                                <a:lnTo>
                                  <a:pt x="421" y="49"/>
                                </a:lnTo>
                                <a:lnTo>
                                  <a:pt x="425" y="50"/>
                                </a:lnTo>
                                <a:lnTo>
                                  <a:pt x="430" y="50"/>
                                </a:lnTo>
                                <a:lnTo>
                                  <a:pt x="436" y="50"/>
                                </a:lnTo>
                                <a:lnTo>
                                  <a:pt x="441" y="51"/>
                                </a:lnTo>
                                <a:lnTo>
                                  <a:pt x="447" y="51"/>
                                </a:lnTo>
                                <a:lnTo>
                                  <a:pt x="451" y="51"/>
                                </a:lnTo>
                                <a:lnTo>
                                  <a:pt x="456" y="52"/>
                                </a:lnTo>
                                <a:lnTo>
                                  <a:pt x="459" y="52"/>
                                </a:lnTo>
                                <a:lnTo>
                                  <a:pt x="464" y="53"/>
                                </a:lnTo>
                                <a:lnTo>
                                  <a:pt x="466" y="53"/>
                                </a:lnTo>
                                <a:lnTo>
                                  <a:pt x="470" y="53"/>
                                </a:lnTo>
                                <a:lnTo>
                                  <a:pt x="472" y="53"/>
                                </a:lnTo>
                                <a:lnTo>
                                  <a:pt x="474" y="54"/>
                                </a:lnTo>
                                <a:lnTo>
                                  <a:pt x="477" y="54"/>
                                </a:lnTo>
                                <a:lnTo>
                                  <a:pt x="478" y="54"/>
                                </a:lnTo>
                                <a:lnTo>
                                  <a:pt x="475" y="65"/>
                                </a:lnTo>
                                <a:lnTo>
                                  <a:pt x="473" y="65"/>
                                </a:lnTo>
                                <a:lnTo>
                                  <a:pt x="471" y="64"/>
                                </a:lnTo>
                                <a:lnTo>
                                  <a:pt x="467" y="64"/>
                                </a:lnTo>
                                <a:lnTo>
                                  <a:pt x="465" y="64"/>
                                </a:lnTo>
                                <a:lnTo>
                                  <a:pt x="462" y="64"/>
                                </a:lnTo>
                                <a:lnTo>
                                  <a:pt x="458" y="64"/>
                                </a:lnTo>
                                <a:lnTo>
                                  <a:pt x="453" y="63"/>
                                </a:lnTo>
                                <a:lnTo>
                                  <a:pt x="449" y="63"/>
                                </a:lnTo>
                                <a:lnTo>
                                  <a:pt x="443" y="62"/>
                                </a:lnTo>
                                <a:lnTo>
                                  <a:pt x="438" y="62"/>
                                </a:lnTo>
                                <a:lnTo>
                                  <a:pt x="435" y="62"/>
                                </a:lnTo>
                                <a:lnTo>
                                  <a:pt x="433" y="62"/>
                                </a:lnTo>
                                <a:lnTo>
                                  <a:pt x="429" y="61"/>
                                </a:lnTo>
                                <a:lnTo>
                                  <a:pt x="427" y="61"/>
                                </a:lnTo>
                                <a:lnTo>
                                  <a:pt x="423" y="61"/>
                                </a:lnTo>
                                <a:lnTo>
                                  <a:pt x="420" y="61"/>
                                </a:lnTo>
                                <a:lnTo>
                                  <a:pt x="418" y="61"/>
                                </a:lnTo>
                                <a:lnTo>
                                  <a:pt x="414" y="61"/>
                                </a:lnTo>
                                <a:lnTo>
                                  <a:pt x="411" y="60"/>
                                </a:lnTo>
                                <a:lnTo>
                                  <a:pt x="407" y="60"/>
                                </a:lnTo>
                                <a:lnTo>
                                  <a:pt x="404" y="60"/>
                                </a:lnTo>
                                <a:lnTo>
                                  <a:pt x="400" y="60"/>
                                </a:lnTo>
                                <a:lnTo>
                                  <a:pt x="396" y="59"/>
                                </a:lnTo>
                                <a:lnTo>
                                  <a:pt x="393" y="59"/>
                                </a:lnTo>
                                <a:lnTo>
                                  <a:pt x="389" y="59"/>
                                </a:lnTo>
                                <a:lnTo>
                                  <a:pt x="385" y="59"/>
                                </a:lnTo>
                                <a:lnTo>
                                  <a:pt x="382" y="59"/>
                                </a:lnTo>
                                <a:lnTo>
                                  <a:pt x="378" y="59"/>
                                </a:lnTo>
                                <a:lnTo>
                                  <a:pt x="374" y="59"/>
                                </a:lnTo>
                                <a:lnTo>
                                  <a:pt x="370" y="59"/>
                                </a:lnTo>
                                <a:lnTo>
                                  <a:pt x="367" y="59"/>
                                </a:lnTo>
                                <a:lnTo>
                                  <a:pt x="362" y="59"/>
                                </a:lnTo>
                                <a:lnTo>
                                  <a:pt x="359" y="59"/>
                                </a:lnTo>
                                <a:lnTo>
                                  <a:pt x="355" y="59"/>
                                </a:lnTo>
                                <a:lnTo>
                                  <a:pt x="352" y="58"/>
                                </a:lnTo>
                                <a:lnTo>
                                  <a:pt x="347" y="58"/>
                                </a:lnTo>
                                <a:lnTo>
                                  <a:pt x="343" y="58"/>
                                </a:lnTo>
                                <a:lnTo>
                                  <a:pt x="339" y="58"/>
                                </a:lnTo>
                                <a:lnTo>
                                  <a:pt x="336" y="58"/>
                                </a:lnTo>
                                <a:lnTo>
                                  <a:pt x="331" y="58"/>
                                </a:lnTo>
                                <a:lnTo>
                                  <a:pt x="328" y="58"/>
                                </a:lnTo>
                                <a:lnTo>
                                  <a:pt x="324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2" y="58"/>
                                </a:lnTo>
                                <a:lnTo>
                                  <a:pt x="308" y="59"/>
                                </a:lnTo>
                                <a:lnTo>
                                  <a:pt x="304" y="59"/>
                                </a:lnTo>
                                <a:lnTo>
                                  <a:pt x="300" y="59"/>
                                </a:lnTo>
                                <a:lnTo>
                                  <a:pt x="297" y="59"/>
                                </a:lnTo>
                                <a:lnTo>
                                  <a:pt x="293" y="59"/>
                                </a:lnTo>
                                <a:lnTo>
                                  <a:pt x="289" y="59"/>
                                </a:lnTo>
                                <a:lnTo>
                                  <a:pt x="285" y="59"/>
                                </a:lnTo>
                                <a:lnTo>
                                  <a:pt x="280" y="59"/>
                                </a:lnTo>
                                <a:lnTo>
                                  <a:pt x="276" y="60"/>
                                </a:lnTo>
                                <a:lnTo>
                                  <a:pt x="271" y="60"/>
                                </a:lnTo>
                                <a:lnTo>
                                  <a:pt x="267" y="60"/>
                                </a:lnTo>
                                <a:lnTo>
                                  <a:pt x="262" y="61"/>
                                </a:lnTo>
                                <a:lnTo>
                                  <a:pt x="259" y="62"/>
                                </a:lnTo>
                                <a:lnTo>
                                  <a:pt x="253" y="62"/>
                                </a:lnTo>
                                <a:lnTo>
                                  <a:pt x="248" y="63"/>
                                </a:lnTo>
                                <a:lnTo>
                                  <a:pt x="242" y="63"/>
                                </a:lnTo>
                                <a:lnTo>
                                  <a:pt x="238" y="64"/>
                                </a:lnTo>
                                <a:lnTo>
                                  <a:pt x="232" y="64"/>
                                </a:lnTo>
                                <a:lnTo>
                                  <a:pt x="227" y="65"/>
                                </a:lnTo>
                                <a:lnTo>
                                  <a:pt x="222" y="67"/>
                                </a:lnTo>
                                <a:lnTo>
                                  <a:pt x="217" y="68"/>
                                </a:lnTo>
                                <a:lnTo>
                                  <a:pt x="211" y="69"/>
                                </a:lnTo>
                                <a:lnTo>
                                  <a:pt x="207" y="70"/>
                                </a:lnTo>
                                <a:lnTo>
                                  <a:pt x="201" y="70"/>
                                </a:lnTo>
                                <a:lnTo>
                                  <a:pt x="195" y="71"/>
                                </a:lnTo>
                                <a:lnTo>
                                  <a:pt x="189" y="72"/>
                                </a:lnTo>
                                <a:lnTo>
                                  <a:pt x="185" y="73"/>
                                </a:lnTo>
                                <a:lnTo>
                                  <a:pt x="179" y="74"/>
                                </a:lnTo>
                                <a:lnTo>
                                  <a:pt x="173" y="76"/>
                                </a:lnTo>
                                <a:lnTo>
                                  <a:pt x="167" y="77"/>
                                </a:lnTo>
                                <a:lnTo>
                                  <a:pt x="163" y="78"/>
                                </a:lnTo>
                                <a:lnTo>
                                  <a:pt x="157" y="80"/>
                                </a:lnTo>
                                <a:lnTo>
                                  <a:pt x="151" y="81"/>
                                </a:lnTo>
                                <a:lnTo>
                                  <a:pt x="146" y="82"/>
                                </a:lnTo>
                                <a:lnTo>
                                  <a:pt x="141" y="83"/>
                                </a:lnTo>
                                <a:lnTo>
                                  <a:pt x="135" y="85"/>
                                </a:lnTo>
                                <a:lnTo>
                                  <a:pt x="131" y="86"/>
                                </a:lnTo>
                                <a:lnTo>
                                  <a:pt x="125" y="87"/>
                                </a:lnTo>
                                <a:lnTo>
                                  <a:pt x="120" y="88"/>
                                </a:lnTo>
                                <a:lnTo>
                                  <a:pt x="114" y="89"/>
                                </a:lnTo>
                                <a:lnTo>
                                  <a:pt x="110" y="91"/>
                                </a:lnTo>
                                <a:lnTo>
                                  <a:pt x="105" y="91"/>
                                </a:lnTo>
                                <a:lnTo>
                                  <a:pt x="101" y="92"/>
                                </a:lnTo>
                                <a:lnTo>
                                  <a:pt x="96" y="94"/>
                                </a:lnTo>
                                <a:lnTo>
                                  <a:pt x="91" y="96"/>
                                </a:lnTo>
                                <a:lnTo>
                                  <a:pt x="87" y="96"/>
                                </a:lnTo>
                                <a:lnTo>
                                  <a:pt x="82" y="97"/>
                                </a:lnTo>
                                <a:lnTo>
                                  <a:pt x="78" y="98"/>
                                </a:lnTo>
                                <a:lnTo>
                                  <a:pt x="74" y="99"/>
                                </a:lnTo>
                                <a:lnTo>
                                  <a:pt x="69" y="100"/>
                                </a:lnTo>
                                <a:lnTo>
                                  <a:pt x="66" y="101"/>
                                </a:lnTo>
                                <a:lnTo>
                                  <a:pt x="63" y="101"/>
                                </a:lnTo>
                                <a:lnTo>
                                  <a:pt x="59" y="104"/>
                                </a:lnTo>
                                <a:lnTo>
                                  <a:pt x="56" y="104"/>
                                </a:lnTo>
                                <a:lnTo>
                                  <a:pt x="52" y="105"/>
                                </a:lnTo>
                                <a:lnTo>
                                  <a:pt x="50" y="105"/>
                                </a:lnTo>
                                <a:lnTo>
                                  <a:pt x="46" y="106"/>
                                </a:lnTo>
                                <a:lnTo>
                                  <a:pt x="42" y="107"/>
                                </a:lnTo>
                                <a:lnTo>
                                  <a:pt x="37" y="109"/>
                                </a:lnTo>
                                <a:lnTo>
                                  <a:pt x="34" y="109"/>
                                </a:lnTo>
                                <a:lnTo>
                                  <a:pt x="31" y="110"/>
                                </a:lnTo>
                                <a:lnTo>
                                  <a:pt x="30" y="112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0"/>
                                </a:lnTo>
                                <a:lnTo>
                                  <a:pt x="38" y="110"/>
                                </a:lnTo>
                                <a:lnTo>
                                  <a:pt x="41" y="109"/>
                                </a:lnTo>
                                <a:lnTo>
                                  <a:pt x="43" y="109"/>
                                </a:lnTo>
                                <a:lnTo>
                                  <a:pt x="45" y="108"/>
                                </a:lnTo>
                                <a:lnTo>
                                  <a:pt x="49" y="108"/>
                                </a:lnTo>
                                <a:lnTo>
                                  <a:pt x="51" y="107"/>
                                </a:lnTo>
                                <a:lnTo>
                                  <a:pt x="54" y="107"/>
                                </a:lnTo>
                                <a:lnTo>
                                  <a:pt x="58" y="107"/>
                                </a:lnTo>
                                <a:lnTo>
                                  <a:pt x="63" y="107"/>
                                </a:lnTo>
                                <a:lnTo>
                                  <a:pt x="66" y="106"/>
                                </a:lnTo>
                                <a:lnTo>
                                  <a:pt x="69" y="105"/>
                                </a:lnTo>
                                <a:lnTo>
                                  <a:pt x="74" y="104"/>
                                </a:lnTo>
                                <a:lnTo>
                                  <a:pt x="79" y="104"/>
                                </a:lnTo>
                                <a:lnTo>
                                  <a:pt x="83" y="103"/>
                                </a:lnTo>
                                <a:lnTo>
                                  <a:pt x="88" y="101"/>
                                </a:lnTo>
                                <a:lnTo>
                                  <a:pt x="93" y="101"/>
                                </a:lnTo>
                                <a:lnTo>
                                  <a:pt x="97" y="101"/>
                                </a:lnTo>
                                <a:lnTo>
                                  <a:pt x="102" y="100"/>
                                </a:lnTo>
                                <a:lnTo>
                                  <a:pt x="106" y="99"/>
                                </a:lnTo>
                                <a:lnTo>
                                  <a:pt x="112" y="98"/>
                                </a:lnTo>
                                <a:lnTo>
                                  <a:pt x="118" y="98"/>
                                </a:lnTo>
                                <a:lnTo>
                                  <a:pt x="122" y="97"/>
                                </a:lnTo>
                                <a:lnTo>
                                  <a:pt x="128" y="97"/>
                                </a:lnTo>
                                <a:lnTo>
                                  <a:pt x="134" y="96"/>
                                </a:lnTo>
                                <a:lnTo>
                                  <a:pt x="140" y="96"/>
                                </a:lnTo>
                                <a:lnTo>
                                  <a:pt x="144" y="95"/>
                                </a:lnTo>
                                <a:lnTo>
                                  <a:pt x="150" y="94"/>
                                </a:lnTo>
                                <a:lnTo>
                                  <a:pt x="156" y="92"/>
                                </a:lnTo>
                                <a:lnTo>
                                  <a:pt x="162" y="91"/>
                                </a:lnTo>
                                <a:lnTo>
                                  <a:pt x="167" y="91"/>
                                </a:lnTo>
                                <a:lnTo>
                                  <a:pt x="173" y="90"/>
                                </a:lnTo>
                                <a:lnTo>
                                  <a:pt x="179" y="89"/>
                                </a:lnTo>
                                <a:lnTo>
                                  <a:pt x="185" y="89"/>
                                </a:lnTo>
                                <a:lnTo>
                                  <a:pt x="191" y="88"/>
                                </a:lnTo>
                                <a:lnTo>
                                  <a:pt x="196" y="87"/>
                                </a:lnTo>
                                <a:lnTo>
                                  <a:pt x="202" y="86"/>
                                </a:lnTo>
                                <a:lnTo>
                                  <a:pt x="208" y="86"/>
                                </a:lnTo>
                                <a:lnTo>
                                  <a:pt x="212" y="85"/>
                                </a:lnTo>
                                <a:lnTo>
                                  <a:pt x="218" y="85"/>
                                </a:lnTo>
                                <a:lnTo>
                                  <a:pt x="224" y="83"/>
                                </a:lnTo>
                                <a:lnTo>
                                  <a:pt x="230" y="83"/>
                                </a:lnTo>
                                <a:lnTo>
                                  <a:pt x="235" y="82"/>
                                </a:lnTo>
                                <a:lnTo>
                                  <a:pt x="240" y="82"/>
                                </a:lnTo>
                                <a:lnTo>
                                  <a:pt x="246" y="81"/>
                                </a:lnTo>
                                <a:lnTo>
                                  <a:pt x="250" y="80"/>
                                </a:lnTo>
                                <a:lnTo>
                                  <a:pt x="255" y="80"/>
                                </a:lnTo>
                                <a:lnTo>
                                  <a:pt x="260" y="80"/>
                                </a:lnTo>
                                <a:lnTo>
                                  <a:pt x="264" y="79"/>
                                </a:lnTo>
                                <a:lnTo>
                                  <a:pt x="270" y="79"/>
                                </a:lnTo>
                                <a:lnTo>
                                  <a:pt x="275" y="78"/>
                                </a:lnTo>
                                <a:lnTo>
                                  <a:pt x="279" y="78"/>
                                </a:lnTo>
                                <a:lnTo>
                                  <a:pt x="283" y="77"/>
                                </a:lnTo>
                                <a:lnTo>
                                  <a:pt x="287" y="77"/>
                                </a:lnTo>
                                <a:lnTo>
                                  <a:pt x="291" y="77"/>
                                </a:lnTo>
                                <a:lnTo>
                                  <a:pt x="295" y="77"/>
                                </a:lnTo>
                                <a:lnTo>
                                  <a:pt x="299" y="77"/>
                                </a:lnTo>
                                <a:lnTo>
                                  <a:pt x="302" y="77"/>
                                </a:lnTo>
                                <a:lnTo>
                                  <a:pt x="306" y="76"/>
                                </a:lnTo>
                                <a:lnTo>
                                  <a:pt x="308" y="76"/>
                                </a:lnTo>
                                <a:lnTo>
                                  <a:pt x="312" y="76"/>
                                </a:lnTo>
                                <a:lnTo>
                                  <a:pt x="315" y="76"/>
                                </a:lnTo>
                                <a:lnTo>
                                  <a:pt x="319" y="76"/>
                                </a:lnTo>
                                <a:lnTo>
                                  <a:pt x="322" y="76"/>
                                </a:lnTo>
                                <a:lnTo>
                                  <a:pt x="325" y="76"/>
                                </a:lnTo>
                                <a:lnTo>
                                  <a:pt x="330" y="76"/>
                                </a:lnTo>
                                <a:lnTo>
                                  <a:pt x="332" y="74"/>
                                </a:lnTo>
                                <a:lnTo>
                                  <a:pt x="336" y="74"/>
                                </a:lnTo>
                                <a:lnTo>
                                  <a:pt x="340" y="74"/>
                                </a:lnTo>
                                <a:lnTo>
                                  <a:pt x="344" y="74"/>
                                </a:lnTo>
                                <a:lnTo>
                                  <a:pt x="347" y="74"/>
                                </a:lnTo>
                                <a:lnTo>
                                  <a:pt x="351" y="74"/>
                                </a:lnTo>
                                <a:lnTo>
                                  <a:pt x="354" y="74"/>
                                </a:lnTo>
                                <a:lnTo>
                                  <a:pt x="358" y="74"/>
                                </a:lnTo>
                                <a:lnTo>
                                  <a:pt x="361" y="74"/>
                                </a:lnTo>
                                <a:lnTo>
                                  <a:pt x="365" y="74"/>
                                </a:lnTo>
                                <a:lnTo>
                                  <a:pt x="368" y="74"/>
                                </a:lnTo>
                                <a:lnTo>
                                  <a:pt x="372" y="74"/>
                                </a:lnTo>
                                <a:lnTo>
                                  <a:pt x="375" y="74"/>
                                </a:lnTo>
                                <a:lnTo>
                                  <a:pt x="378" y="74"/>
                                </a:lnTo>
                                <a:lnTo>
                                  <a:pt x="382" y="74"/>
                                </a:lnTo>
                                <a:lnTo>
                                  <a:pt x="385" y="74"/>
                                </a:lnTo>
                                <a:lnTo>
                                  <a:pt x="389" y="74"/>
                                </a:lnTo>
                                <a:lnTo>
                                  <a:pt x="392" y="74"/>
                                </a:lnTo>
                                <a:lnTo>
                                  <a:pt x="396" y="74"/>
                                </a:lnTo>
                                <a:lnTo>
                                  <a:pt x="399" y="74"/>
                                </a:lnTo>
                                <a:lnTo>
                                  <a:pt x="403" y="74"/>
                                </a:lnTo>
                                <a:lnTo>
                                  <a:pt x="406" y="74"/>
                                </a:lnTo>
                                <a:lnTo>
                                  <a:pt x="408" y="74"/>
                                </a:lnTo>
                                <a:lnTo>
                                  <a:pt x="412" y="76"/>
                                </a:lnTo>
                                <a:lnTo>
                                  <a:pt x="415" y="76"/>
                                </a:lnTo>
                                <a:lnTo>
                                  <a:pt x="418" y="76"/>
                                </a:lnTo>
                                <a:lnTo>
                                  <a:pt x="421" y="76"/>
                                </a:lnTo>
                                <a:lnTo>
                                  <a:pt x="423" y="76"/>
                                </a:lnTo>
                                <a:lnTo>
                                  <a:pt x="429" y="76"/>
                                </a:lnTo>
                                <a:lnTo>
                                  <a:pt x="435" y="76"/>
                                </a:lnTo>
                                <a:lnTo>
                                  <a:pt x="440" y="76"/>
                                </a:lnTo>
                                <a:lnTo>
                                  <a:pt x="444" y="76"/>
                                </a:lnTo>
                                <a:lnTo>
                                  <a:pt x="449" y="76"/>
                                </a:lnTo>
                                <a:lnTo>
                                  <a:pt x="453" y="76"/>
                                </a:lnTo>
                                <a:lnTo>
                                  <a:pt x="456" y="76"/>
                                </a:lnTo>
                                <a:lnTo>
                                  <a:pt x="459" y="76"/>
                                </a:lnTo>
                                <a:lnTo>
                                  <a:pt x="462" y="76"/>
                                </a:lnTo>
                                <a:lnTo>
                                  <a:pt x="465" y="76"/>
                                </a:lnTo>
                                <a:lnTo>
                                  <a:pt x="467" y="76"/>
                                </a:lnTo>
                                <a:lnTo>
                                  <a:pt x="470" y="77"/>
                                </a:lnTo>
                                <a:lnTo>
                                  <a:pt x="470" y="79"/>
                                </a:lnTo>
                                <a:lnTo>
                                  <a:pt x="472" y="83"/>
                                </a:lnTo>
                                <a:lnTo>
                                  <a:pt x="472" y="86"/>
                                </a:lnTo>
                                <a:lnTo>
                                  <a:pt x="472" y="88"/>
                                </a:lnTo>
                                <a:lnTo>
                                  <a:pt x="471" y="89"/>
                                </a:lnTo>
                                <a:lnTo>
                                  <a:pt x="468" y="90"/>
                                </a:lnTo>
                                <a:lnTo>
                                  <a:pt x="465" y="89"/>
                                </a:lnTo>
                                <a:lnTo>
                                  <a:pt x="460" y="89"/>
                                </a:lnTo>
                                <a:lnTo>
                                  <a:pt x="457" y="88"/>
                                </a:lnTo>
                                <a:lnTo>
                                  <a:pt x="455" y="88"/>
                                </a:lnTo>
                                <a:lnTo>
                                  <a:pt x="450" y="88"/>
                                </a:lnTo>
                                <a:lnTo>
                                  <a:pt x="447" y="88"/>
                                </a:lnTo>
                                <a:lnTo>
                                  <a:pt x="441" y="88"/>
                                </a:lnTo>
                                <a:lnTo>
                                  <a:pt x="436" y="88"/>
                                </a:lnTo>
                                <a:lnTo>
                                  <a:pt x="432" y="88"/>
                                </a:lnTo>
                                <a:lnTo>
                                  <a:pt x="426" y="88"/>
                                </a:lnTo>
                                <a:lnTo>
                                  <a:pt x="423" y="88"/>
                                </a:lnTo>
                                <a:lnTo>
                                  <a:pt x="420" y="88"/>
                                </a:lnTo>
                                <a:lnTo>
                                  <a:pt x="418" y="88"/>
                                </a:lnTo>
                                <a:lnTo>
                                  <a:pt x="414" y="88"/>
                                </a:lnTo>
                                <a:lnTo>
                                  <a:pt x="412" y="88"/>
                                </a:lnTo>
                                <a:lnTo>
                                  <a:pt x="408" y="88"/>
                                </a:lnTo>
                                <a:lnTo>
                                  <a:pt x="405" y="88"/>
                                </a:lnTo>
                                <a:lnTo>
                                  <a:pt x="403" y="88"/>
                                </a:lnTo>
                                <a:lnTo>
                                  <a:pt x="399" y="88"/>
                                </a:lnTo>
                                <a:lnTo>
                                  <a:pt x="396" y="88"/>
                                </a:lnTo>
                                <a:lnTo>
                                  <a:pt x="392" y="88"/>
                                </a:lnTo>
                                <a:lnTo>
                                  <a:pt x="389" y="88"/>
                                </a:lnTo>
                                <a:lnTo>
                                  <a:pt x="385" y="88"/>
                                </a:lnTo>
                                <a:lnTo>
                                  <a:pt x="382" y="88"/>
                                </a:lnTo>
                                <a:lnTo>
                                  <a:pt x="378" y="88"/>
                                </a:lnTo>
                                <a:lnTo>
                                  <a:pt x="375" y="88"/>
                                </a:lnTo>
                                <a:lnTo>
                                  <a:pt x="372" y="88"/>
                                </a:lnTo>
                                <a:lnTo>
                                  <a:pt x="368" y="88"/>
                                </a:lnTo>
                                <a:lnTo>
                                  <a:pt x="365" y="88"/>
                                </a:lnTo>
                                <a:lnTo>
                                  <a:pt x="361" y="88"/>
                                </a:lnTo>
                                <a:lnTo>
                                  <a:pt x="358" y="88"/>
                                </a:lnTo>
                                <a:lnTo>
                                  <a:pt x="354" y="88"/>
                                </a:lnTo>
                                <a:lnTo>
                                  <a:pt x="351" y="88"/>
                                </a:lnTo>
                                <a:lnTo>
                                  <a:pt x="347" y="88"/>
                                </a:lnTo>
                                <a:lnTo>
                                  <a:pt x="344" y="88"/>
                                </a:lnTo>
                                <a:lnTo>
                                  <a:pt x="340" y="88"/>
                                </a:lnTo>
                                <a:lnTo>
                                  <a:pt x="336" y="88"/>
                                </a:lnTo>
                                <a:lnTo>
                                  <a:pt x="334" y="88"/>
                                </a:lnTo>
                                <a:lnTo>
                                  <a:pt x="330" y="88"/>
                                </a:lnTo>
                                <a:lnTo>
                                  <a:pt x="325" y="89"/>
                                </a:lnTo>
                                <a:lnTo>
                                  <a:pt x="322" y="89"/>
                                </a:lnTo>
                                <a:lnTo>
                                  <a:pt x="320" y="89"/>
                                </a:lnTo>
                                <a:lnTo>
                                  <a:pt x="315" y="89"/>
                                </a:lnTo>
                                <a:lnTo>
                                  <a:pt x="313" y="89"/>
                                </a:lnTo>
                                <a:lnTo>
                                  <a:pt x="308" y="89"/>
                                </a:lnTo>
                                <a:lnTo>
                                  <a:pt x="306" y="90"/>
                                </a:lnTo>
                                <a:lnTo>
                                  <a:pt x="302" y="90"/>
                                </a:lnTo>
                                <a:lnTo>
                                  <a:pt x="299" y="90"/>
                                </a:lnTo>
                                <a:lnTo>
                                  <a:pt x="297" y="90"/>
                                </a:lnTo>
                                <a:lnTo>
                                  <a:pt x="293" y="91"/>
                                </a:lnTo>
                                <a:lnTo>
                                  <a:pt x="290" y="91"/>
                                </a:lnTo>
                                <a:lnTo>
                                  <a:pt x="286" y="91"/>
                                </a:lnTo>
                                <a:lnTo>
                                  <a:pt x="282" y="91"/>
                                </a:lnTo>
                                <a:lnTo>
                                  <a:pt x="278" y="91"/>
                                </a:lnTo>
                                <a:lnTo>
                                  <a:pt x="274" y="91"/>
                                </a:lnTo>
                                <a:lnTo>
                                  <a:pt x="270" y="92"/>
                                </a:lnTo>
                                <a:lnTo>
                                  <a:pt x="264" y="92"/>
                                </a:lnTo>
                                <a:lnTo>
                                  <a:pt x="261" y="94"/>
                                </a:lnTo>
                                <a:lnTo>
                                  <a:pt x="255" y="94"/>
                                </a:lnTo>
                                <a:lnTo>
                                  <a:pt x="250" y="95"/>
                                </a:lnTo>
                                <a:lnTo>
                                  <a:pt x="246" y="95"/>
                                </a:lnTo>
                                <a:lnTo>
                                  <a:pt x="240" y="96"/>
                                </a:lnTo>
                                <a:lnTo>
                                  <a:pt x="234" y="96"/>
                                </a:lnTo>
                                <a:lnTo>
                                  <a:pt x="230" y="97"/>
                                </a:lnTo>
                                <a:lnTo>
                                  <a:pt x="224" y="97"/>
                                </a:lnTo>
                                <a:lnTo>
                                  <a:pt x="219" y="98"/>
                                </a:lnTo>
                                <a:lnTo>
                                  <a:pt x="212" y="99"/>
                                </a:lnTo>
                                <a:lnTo>
                                  <a:pt x="207" y="100"/>
                                </a:lnTo>
                                <a:lnTo>
                                  <a:pt x="201" y="100"/>
                                </a:lnTo>
                                <a:lnTo>
                                  <a:pt x="195" y="101"/>
                                </a:lnTo>
                                <a:lnTo>
                                  <a:pt x="188" y="101"/>
                                </a:lnTo>
                                <a:lnTo>
                                  <a:pt x="184" y="103"/>
                                </a:lnTo>
                                <a:lnTo>
                                  <a:pt x="177" y="104"/>
                                </a:lnTo>
                                <a:lnTo>
                                  <a:pt x="171" y="105"/>
                                </a:lnTo>
                                <a:lnTo>
                                  <a:pt x="165" y="106"/>
                                </a:lnTo>
                                <a:lnTo>
                                  <a:pt x="158" y="107"/>
                                </a:lnTo>
                                <a:lnTo>
                                  <a:pt x="152" y="107"/>
                                </a:lnTo>
                                <a:lnTo>
                                  <a:pt x="146" y="108"/>
                                </a:lnTo>
                                <a:lnTo>
                                  <a:pt x="140" y="109"/>
                                </a:lnTo>
                                <a:lnTo>
                                  <a:pt x="134" y="110"/>
                                </a:lnTo>
                                <a:lnTo>
                                  <a:pt x="128" y="112"/>
                                </a:lnTo>
                                <a:lnTo>
                                  <a:pt x="122" y="113"/>
                                </a:lnTo>
                                <a:lnTo>
                                  <a:pt x="116" y="114"/>
                                </a:lnTo>
                                <a:lnTo>
                                  <a:pt x="110" y="114"/>
                                </a:lnTo>
                                <a:lnTo>
                                  <a:pt x="104" y="115"/>
                                </a:lnTo>
                                <a:lnTo>
                                  <a:pt x="98" y="116"/>
                                </a:lnTo>
                                <a:lnTo>
                                  <a:pt x="91" y="116"/>
                                </a:lnTo>
                                <a:lnTo>
                                  <a:pt x="87" y="117"/>
                                </a:lnTo>
                                <a:lnTo>
                                  <a:pt x="81" y="118"/>
                                </a:lnTo>
                                <a:lnTo>
                                  <a:pt x="75" y="119"/>
                                </a:lnTo>
                                <a:lnTo>
                                  <a:pt x="69" y="119"/>
                                </a:lnTo>
                                <a:lnTo>
                                  <a:pt x="65" y="121"/>
                                </a:lnTo>
                                <a:lnTo>
                                  <a:pt x="60" y="122"/>
                                </a:lnTo>
                                <a:lnTo>
                                  <a:pt x="56" y="123"/>
                                </a:lnTo>
                                <a:lnTo>
                                  <a:pt x="51" y="123"/>
                                </a:lnTo>
                                <a:lnTo>
                                  <a:pt x="45" y="124"/>
                                </a:lnTo>
                                <a:lnTo>
                                  <a:pt x="41" y="124"/>
                                </a:lnTo>
                                <a:lnTo>
                                  <a:pt x="37" y="125"/>
                                </a:lnTo>
                                <a:lnTo>
                                  <a:pt x="33" y="125"/>
                                </a:lnTo>
                                <a:lnTo>
                                  <a:pt x="29" y="126"/>
                                </a:lnTo>
                                <a:lnTo>
                                  <a:pt x="26" y="126"/>
                                </a:lnTo>
                                <a:lnTo>
                                  <a:pt x="22" y="127"/>
                                </a:lnTo>
                                <a:lnTo>
                                  <a:pt x="19" y="127"/>
                                </a:lnTo>
                                <a:lnTo>
                                  <a:pt x="16" y="128"/>
                                </a:lnTo>
                                <a:lnTo>
                                  <a:pt x="14" y="128"/>
                                </a:lnTo>
                                <a:lnTo>
                                  <a:pt x="12" y="130"/>
                                </a:lnTo>
                                <a:lnTo>
                                  <a:pt x="7" y="130"/>
                                </a:lnTo>
                                <a:lnTo>
                                  <a:pt x="4" y="131"/>
                                </a:lnTo>
                                <a:lnTo>
                                  <a:pt x="3" y="131"/>
                                </a:lnTo>
                                <a:lnTo>
                                  <a:pt x="3" y="132"/>
                                </a:lnTo>
                                <a:lnTo>
                                  <a:pt x="1" y="130"/>
                                </a:lnTo>
                                <a:lnTo>
                                  <a:pt x="0" y="126"/>
                                </a:lnTo>
                                <a:lnTo>
                                  <a:pt x="0" y="124"/>
                                </a:lnTo>
                                <a:lnTo>
                                  <a:pt x="3" y="122"/>
                                </a:lnTo>
                                <a:lnTo>
                                  <a:pt x="4" y="121"/>
                                </a:lnTo>
                                <a:lnTo>
                                  <a:pt x="6" y="119"/>
                                </a:lnTo>
                                <a:lnTo>
                                  <a:pt x="8" y="119"/>
                                </a:lnTo>
                                <a:lnTo>
                                  <a:pt x="13" y="118"/>
                                </a:lnTo>
                                <a:lnTo>
                                  <a:pt x="12" y="118"/>
                                </a:lnTo>
                                <a:lnTo>
                                  <a:pt x="9" y="117"/>
                                </a:lnTo>
                                <a:lnTo>
                                  <a:pt x="8" y="115"/>
                                </a:lnTo>
                                <a:lnTo>
                                  <a:pt x="7" y="114"/>
                                </a:lnTo>
                                <a:lnTo>
                                  <a:pt x="7" y="110"/>
                                </a:lnTo>
                                <a:lnTo>
                                  <a:pt x="9" y="107"/>
                                </a:lnTo>
                                <a:lnTo>
                                  <a:pt x="12" y="106"/>
                                </a:lnTo>
                                <a:lnTo>
                                  <a:pt x="15" y="104"/>
                                </a:lnTo>
                                <a:lnTo>
                                  <a:pt x="18" y="103"/>
                                </a:lnTo>
                                <a:lnTo>
                                  <a:pt x="20" y="103"/>
                                </a:lnTo>
                                <a:lnTo>
                                  <a:pt x="22" y="101"/>
                                </a:lnTo>
                                <a:lnTo>
                                  <a:pt x="26" y="101"/>
                                </a:lnTo>
                                <a:lnTo>
                                  <a:pt x="24" y="101"/>
                                </a:lnTo>
                                <a:lnTo>
                                  <a:pt x="23" y="101"/>
                                </a:lnTo>
                                <a:lnTo>
                                  <a:pt x="20" y="101"/>
                                </a:lnTo>
                                <a:lnTo>
                                  <a:pt x="18" y="101"/>
                                </a:lnTo>
                                <a:lnTo>
                                  <a:pt x="14" y="100"/>
                                </a:lnTo>
                                <a:lnTo>
                                  <a:pt x="12" y="99"/>
                                </a:lnTo>
                                <a:lnTo>
                                  <a:pt x="8" y="98"/>
                                </a:lnTo>
                                <a:lnTo>
                                  <a:pt x="7" y="97"/>
                                </a:lnTo>
                                <a:lnTo>
                                  <a:pt x="11" y="87"/>
                                </a:lnTo>
                                <a:lnTo>
                                  <a:pt x="11" y="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" name="Freeform 531"/>
                        <wps:cNvSpPr>
                          <a:spLocks/>
                        </wps:cNvSpPr>
                        <wps:spPr bwMode="auto">
                          <a:xfrm>
                            <a:off x="92075" y="265430"/>
                            <a:ext cx="4445" cy="3810"/>
                          </a:xfrm>
                          <a:custGeom>
                            <a:avLst/>
                            <a:gdLst>
                              <a:gd name="T0" fmla="*/ 20 w 20"/>
                              <a:gd name="T1" fmla="*/ 15 h 18"/>
                              <a:gd name="T2" fmla="*/ 18 w 20"/>
                              <a:gd name="T3" fmla="*/ 12 h 18"/>
                              <a:gd name="T4" fmla="*/ 17 w 20"/>
                              <a:gd name="T5" fmla="*/ 10 h 18"/>
                              <a:gd name="T6" fmla="*/ 15 w 20"/>
                              <a:gd name="T7" fmla="*/ 8 h 18"/>
                              <a:gd name="T8" fmla="*/ 13 w 20"/>
                              <a:gd name="T9" fmla="*/ 6 h 18"/>
                              <a:gd name="T10" fmla="*/ 9 w 20"/>
                              <a:gd name="T11" fmla="*/ 1 h 18"/>
                              <a:gd name="T12" fmla="*/ 6 w 20"/>
                              <a:gd name="T13" fmla="*/ 0 h 18"/>
                              <a:gd name="T14" fmla="*/ 3 w 20"/>
                              <a:gd name="T15" fmla="*/ 1 h 18"/>
                              <a:gd name="T16" fmla="*/ 1 w 20"/>
                              <a:gd name="T17" fmla="*/ 4 h 18"/>
                              <a:gd name="T18" fmla="*/ 0 w 20"/>
                              <a:gd name="T19" fmla="*/ 6 h 18"/>
                              <a:gd name="T20" fmla="*/ 0 w 20"/>
                              <a:gd name="T21" fmla="*/ 9 h 18"/>
                              <a:gd name="T22" fmla="*/ 3 w 20"/>
                              <a:gd name="T23" fmla="*/ 11 h 18"/>
                              <a:gd name="T24" fmla="*/ 6 w 20"/>
                              <a:gd name="T25" fmla="*/ 15 h 18"/>
                              <a:gd name="T26" fmla="*/ 9 w 20"/>
                              <a:gd name="T27" fmla="*/ 17 h 18"/>
                              <a:gd name="T28" fmla="*/ 13 w 20"/>
                              <a:gd name="T29" fmla="*/ 18 h 18"/>
                              <a:gd name="T30" fmla="*/ 16 w 20"/>
                              <a:gd name="T31" fmla="*/ 17 h 18"/>
                              <a:gd name="T32" fmla="*/ 17 w 20"/>
                              <a:gd name="T33" fmla="*/ 16 h 18"/>
                              <a:gd name="T34" fmla="*/ 20 w 20"/>
                              <a:gd name="T35" fmla="*/ 15 h 18"/>
                              <a:gd name="T36" fmla="*/ 20 w 20"/>
                              <a:gd name="T37" fmla="*/ 15 h 18"/>
                              <a:gd name="T38" fmla="*/ 20 w 20"/>
                              <a:gd name="T39" fmla="*/ 15 h 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0" h="18">
                                <a:moveTo>
                                  <a:pt x="20" y="15"/>
                                </a:moveTo>
                                <a:lnTo>
                                  <a:pt x="18" y="12"/>
                                </a:lnTo>
                                <a:lnTo>
                                  <a:pt x="17" y="10"/>
                                </a:lnTo>
                                <a:lnTo>
                                  <a:pt x="15" y="8"/>
                                </a:lnTo>
                                <a:lnTo>
                                  <a:pt x="13" y="6"/>
                                </a:lnTo>
                                <a:lnTo>
                                  <a:pt x="9" y="1"/>
                                </a:lnTo>
                                <a:lnTo>
                                  <a:pt x="6" y="0"/>
                                </a:lnTo>
                                <a:lnTo>
                                  <a:pt x="3" y="1"/>
                                </a:lnTo>
                                <a:lnTo>
                                  <a:pt x="1" y="4"/>
                                </a:lnTo>
                                <a:lnTo>
                                  <a:pt x="0" y="6"/>
                                </a:lnTo>
                                <a:lnTo>
                                  <a:pt x="0" y="9"/>
                                </a:lnTo>
                                <a:lnTo>
                                  <a:pt x="3" y="11"/>
                                </a:lnTo>
                                <a:lnTo>
                                  <a:pt x="6" y="15"/>
                                </a:lnTo>
                                <a:lnTo>
                                  <a:pt x="9" y="17"/>
                                </a:lnTo>
                                <a:lnTo>
                                  <a:pt x="13" y="18"/>
                                </a:lnTo>
                                <a:lnTo>
                                  <a:pt x="16" y="17"/>
                                </a:lnTo>
                                <a:lnTo>
                                  <a:pt x="17" y="16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1" name="Freeform 532"/>
                        <wps:cNvSpPr>
                          <a:spLocks/>
                        </wps:cNvSpPr>
                        <wps:spPr bwMode="auto">
                          <a:xfrm>
                            <a:off x="95885" y="266700"/>
                            <a:ext cx="17780" cy="14605"/>
                          </a:xfrm>
                          <a:custGeom>
                            <a:avLst/>
                            <a:gdLst>
                              <a:gd name="T0" fmla="*/ 0 w 83"/>
                              <a:gd name="T1" fmla="*/ 45 h 70"/>
                              <a:gd name="T2" fmla="*/ 0 w 83"/>
                              <a:gd name="T3" fmla="*/ 31 h 70"/>
                              <a:gd name="T4" fmla="*/ 4 w 83"/>
                              <a:gd name="T5" fmla="*/ 23 h 70"/>
                              <a:gd name="T6" fmla="*/ 7 w 83"/>
                              <a:gd name="T7" fmla="*/ 14 h 70"/>
                              <a:gd name="T8" fmla="*/ 21 w 83"/>
                              <a:gd name="T9" fmla="*/ 4 h 70"/>
                              <a:gd name="T10" fmla="*/ 37 w 83"/>
                              <a:gd name="T11" fmla="*/ 0 h 70"/>
                              <a:gd name="T12" fmla="*/ 51 w 83"/>
                              <a:gd name="T13" fmla="*/ 1 h 70"/>
                              <a:gd name="T14" fmla="*/ 61 w 83"/>
                              <a:gd name="T15" fmla="*/ 2 h 70"/>
                              <a:gd name="T16" fmla="*/ 71 w 83"/>
                              <a:gd name="T17" fmla="*/ 13 h 70"/>
                              <a:gd name="T18" fmla="*/ 76 w 83"/>
                              <a:gd name="T19" fmla="*/ 19 h 70"/>
                              <a:gd name="T20" fmla="*/ 82 w 83"/>
                              <a:gd name="T21" fmla="*/ 23 h 70"/>
                              <a:gd name="T22" fmla="*/ 82 w 83"/>
                              <a:gd name="T23" fmla="*/ 37 h 70"/>
                              <a:gd name="T24" fmla="*/ 79 w 83"/>
                              <a:gd name="T25" fmla="*/ 48 h 70"/>
                              <a:gd name="T26" fmla="*/ 71 w 83"/>
                              <a:gd name="T27" fmla="*/ 47 h 70"/>
                              <a:gd name="T28" fmla="*/ 62 w 83"/>
                              <a:gd name="T29" fmla="*/ 40 h 70"/>
                              <a:gd name="T30" fmla="*/ 60 w 83"/>
                              <a:gd name="T31" fmla="*/ 31 h 70"/>
                              <a:gd name="T32" fmla="*/ 59 w 83"/>
                              <a:gd name="T33" fmla="*/ 15 h 70"/>
                              <a:gd name="T34" fmla="*/ 49 w 83"/>
                              <a:gd name="T35" fmla="*/ 10 h 70"/>
                              <a:gd name="T36" fmla="*/ 37 w 83"/>
                              <a:gd name="T37" fmla="*/ 9 h 70"/>
                              <a:gd name="T38" fmla="*/ 28 w 83"/>
                              <a:gd name="T39" fmla="*/ 12 h 70"/>
                              <a:gd name="T40" fmla="*/ 21 w 83"/>
                              <a:gd name="T41" fmla="*/ 24 h 70"/>
                              <a:gd name="T42" fmla="*/ 26 w 83"/>
                              <a:gd name="T43" fmla="*/ 27 h 70"/>
                              <a:gd name="T44" fmla="*/ 38 w 83"/>
                              <a:gd name="T45" fmla="*/ 28 h 70"/>
                              <a:gd name="T46" fmla="*/ 45 w 83"/>
                              <a:gd name="T47" fmla="*/ 36 h 70"/>
                              <a:gd name="T48" fmla="*/ 34 w 83"/>
                              <a:gd name="T49" fmla="*/ 38 h 70"/>
                              <a:gd name="T50" fmla="*/ 32 w 83"/>
                              <a:gd name="T51" fmla="*/ 42 h 70"/>
                              <a:gd name="T52" fmla="*/ 36 w 83"/>
                              <a:gd name="T53" fmla="*/ 52 h 70"/>
                              <a:gd name="T54" fmla="*/ 39 w 83"/>
                              <a:gd name="T55" fmla="*/ 58 h 70"/>
                              <a:gd name="T56" fmla="*/ 50 w 83"/>
                              <a:gd name="T57" fmla="*/ 58 h 70"/>
                              <a:gd name="T58" fmla="*/ 53 w 83"/>
                              <a:gd name="T59" fmla="*/ 65 h 70"/>
                              <a:gd name="T60" fmla="*/ 47 w 83"/>
                              <a:gd name="T61" fmla="*/ 69 h 70"/>
                              <a:gd name="T62" fmla="*/ 37 w 83"/>
                              <a:gd name="T63" fmla="*/ 68 h 70"/>
                              <a:gd name="T64" fmla="*/ 28 w 83"/>
                              <a:gd name="T65" fmla="*/ 68 h 70"/>
                              <a:gd name="T66" fmla="*/ 20 w 83"/>
                              <a:gd name="T67" fmla="*/ 68 h 70"/>
                              <a:gd name="T68" fmla="*/ 15 w 83"/>
                              <a:gd name="T69" fmla="*/ 64 h 70"/>
                              <a:gd name="T70" fmla="*/ 16 w 83"/>
                              <a:gd name="T71" fmla="*/ 59 h 70"/>
                              <a:gd name="T72" fmla="*/ 23 w 83"/>
                              <a:gd name="T73" fmla="*/ 50 h 70"/>
                              <a:gd name="T74" fmla="*/ 19 w 83"/>
                              <a:gd name="T75" fmla="*/ 49 h 70"/>
                              <a:gd name="T76" fmla="*/ 19 w 83"/>
                              <a:gd name="T77" fmla="*/ 37 h 70"/>
                              <a:gd name="T78" fmla="*/ 11 w 83"/>
                              <a:gd name="T79" fmla="*/ 36 h 70"/>
                              <a:gd name="T80" fmla="*/ 9 w 83"/>
                              <a:gd name="T81" fmla="*/ 42 h 70"/>
                              <a:gd name="T82" fmla="*/ 11 w 83"/>
                              <a:gd name="T83" fmla="*/ 51 h 70"/>
                              <a:gd name="T84" fmla="*/ 3 w 83"/>
                              <a:gd name="T85" fmla="*/ 50 h 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83" h="70">
                                <a:moveTo>
                                  <a:pt x="1" y="50"/>
                                </a:moveTo>
                                <a:lnTo>
                                  <a:pt x="1" y="48"/>
                                </a:lnTo>
                                <a:lnTo>
                                  <a:pt x="0" y="45"/>
                                </a:lnTo>
                                <a:lnTo>
                                  <a:pt x="0" y="40"/>
                                </a:lnTo>
                                <a:lnTo>
                                  <a:pt x="0" y="34"/>
                                </a:lnTo>
                                <a:lnTo>
                                  <a:pt x="0" y="31"/>
                                </a:lnTo>
                                <a:lnTo>
                                  <a:pt x="1" y="29"/>
                                </a:lnTo>
                                <a:lnTo>
                                  <a:pt x="1" y="25"/>
                                </a:lnTo>
                                <a:lnTo>
                                  <a:pt x="4" y="23"/>
                                </a:lnTo>
                                <a:lnTo>
                                  <a:pt x="5" y="20"/>
                                </a:lnTo>
                                <a:lnTo>
                                  <a:pt x="6" y="16"/>
                                </a:lnTo>
                                <a:lnTo>
                                  <a:pt x="7" y="14"/>
                                </a:lnTo>
                                <a:lnTo>
                                  <a:pt x="11" y="12"/>
                                </a:lnTo>
                                <a:lnTo>
                                  <a:pt x="15" y="7"/>
                                </a:lnTo>
                                <a:lnTo>
                                  <a:pt x="21" y="4"/>
                                </a:lnTo>
                                <a:lnTo>
                                  <a:pt x="27" y="2"/>
                                </a:lnTo>
                                <a:lnTo>
                                  <a:pt x="31" y="1"/>
                                </a:lnTo>
                                <a:lnTo>
                                  <a:pt x="37" y="0"/>
                                </a:lnTo>
                                <a:lnTo>
                                  <a:pt x="43" y="0"/>
                                </a:lnTo>
                                <a:lnTo>
                                  <a:pt x="46" y="0"/>
                                </a:lnTo>
                                <a:lnTo>
                                  <a:pt x="51" y="1"/>
                                </a:lnTo>
                                <a:lnTo>
                                  <a:pt x="54" y="1"/>
                                </a:lnTo>
                                <a:lnTo>
                                  <a:pt x="59" y="2"/>
                                </a:lnTo>
                                <a:lnTo>
                                  <a:pt x="61" y="2"/>
                                </a:lnTo>
                                <a:lnTo>
                                  <a:pt x="65" y="4"/>
                                </a:lnTo>
                                <a:lnTo>
                                  <a:pt x="69" y="9"/>
                                </a:lnTo>
                                <a:lnTo>
                                  <a:pt x="71" y="13"/>
                                </a:lnTo>
                                <a:lnTo>
                                  <a:pt x="72" y="15"/>
                                </a:lnTo>
                                <a:lnTo>
                                  <a:pt x="74" y="18"/>
                                </a:lnTo>
                                <a:lnTo>
                                  <a:pt x="76" y="19"/>
                                </a:lnTo>
                                <a:lnTo>
                                  <a:pt x="79" y="19"/>
                                </a:lnTo>
                                <a:lnTo>
                                  <a:pt x="83" y="21"/>
                                </a:lnTo>
                                <a:lnTo>
                                  <a:pt x="82" y="23"/>
                                </a:lnTo>
                                <a:lnTo>
                                  <a:pt x="81" y="28"/>
                                </a:lnTo>
                                <a:lnTo>
                                  <a:pt x="81" y="32"/>
                                </a:lnTo>
                                <a:lnTo>
                                  <a:pt x="82" y="37"/>
                                </a:lnTo>
                                <a:lnTo>
                                  <a:pt x="81" y="41"/>
                                </a:lnTo>
                                <a:lnTo>
                                  <a:pt x="81" y="45"/>
                                </a:lnTo>
                                <a:lnTo>
                                  <a:pt x="79" y="48"/>
                                </a:lnTo>
                                <a:lnTo>
                                  <a:pt x="77" y="49"/>
                                </a:lnTo>
                                <a:lnTo>
                                  <a:pt x="74" y="48"/>
                                </a:lnTo>
                                <a:lnTo>
                                  <a:pt x="71" y="47"/>
                                </a:lnTo>
                                <a:lnTo>
                                  <a:pt x="68" y="45"/>
                                </a:lnTo>
                                <a:lnTo>
                                  <a:pt x="65" y="42"/>
                                </a:lnTo>
                                <a:lnTo>
                                  <a:pt x="62" y="40"/>
                                </a:lnTo>
                                <a:lnTo>
                                  <a:pt x="61" y="37"/>
                                </a:lnTo>
                                <a:lnTo>
                                  <a:pt x="60" y="34"/>
                                </a:lnTo>
                                <a:lnTo>
                                  <a:pt x="60" y="31"/>
                                </a:lnTo>
                                <a:lnTo>
                                  <a:pt x="59" y="25"/>
                                </a:lnTo>
                                <a:lnTo>
                                  <a:pt x="60" y="21"/>
                                </a:lnTo>
                                <a:lnTo>
                                  <a:pt x="59" y="15"/>
                                </a:lnTo>
                                <a:lnTo>
                                  <a:pt x="56" y="12"/>
                                </a:lnTo>
                                <a:lnTo>
                                  <a:pt x="52" y="10"/>
                                </a:lnTo>
                                <a:lnTo>
                                  <a:pt x="49" y="10"/>
                                </a:lnTo>
                                <a:lnTo>
                                  <a:pt x="45" y="9"/>
                                </a:lnTo>
                                <a:lnTo>
                                  <a:pt x="42" y="9"/>
                                </a:lnTo>
                                <a:lnTo>
                                  <a:pt x="37" y="9"/>
                                </a:lnTo>
                                <a:lnTo>
                                  <a:pt x="34" y="10"/>
                                </a:lnTo>
                                <a:lnTo>
                                  <a:pt x="30" y="11"/>
                                </a:lnTo>
                                <a:lnTo>
                                  <a:pt x="28" y="12"/>
                                </a:lnTo>
                                <a:lnTo>
                                  <a:pt x="23" y="15"/>
                                </a:lnTo>
                                <a:lnTo>
                                  <a:pt x="22" y="20"/>
                                </a:lnTo>
                                <a:lnTo>
                                  <a:pt x="21" y="24"/>
                                </a:lnTo>
                                <a:lnTo>
                                  <a:pt x="22" y="27"/>
                                </a:lnTo>
                                <a:lnTo>
                                  <a:pt x="23" y="27"/>
                                </a:lnTo>
                                <a:lnTo>
                                  <a:pt x="26" y="27"/>
                                </a:lnTo>
                                <a:lnTo>
                                  <a:pt x="30" y="27"/>
                                </a:lnTo>
                                <a:lnTo>
                                  <a:pt x="35" y="27"/>
                                </a:lnTo>
                                <a:lnTo>
                                  <a:pt x="38" y="28"/>
                                </a:lnTo>
                                <a:lnTo>
                                  <a:pt x="43" y="31"/>
                                </a:lnTo>
                                <a:lnTo>
                                  <a:pt x="45" y="34"/>
                                </a:lnTo>
                                <a:lnTo>
                                  <a:pt x="45" y="36"/>
                                </a:lnTo>
                                <a:lnTo>
                                  <a:pt x="42" y="36"/>
                                </a:lnTo>
                                <a:lnTo>
                                  <a:pt x="37" y="37"/>
                                </a:lnTo>
                                <a:lnTo>
                                  <a:pt x="34" y="38"/>
                                </a:lnTo>
                                <a:lnTo>
                                  <a:pt x="32" y="38"/>
                                </a:lnTo>
                                <a:lnTo>
                                  <a:pt x="32" y="39"/>
                                </a:lnTo>
                                <a:lnTo>
                                  <a:pt x="32" y="42"/>
                                </a:lnTo>
                                <a:lnTo>
                                  <a:pt x="34" y="46"/>
                                </a:lnTo>
                                <a:lnTo>
                                  <a:pt x="36" y="50"/>
                                </a:lnTo>
                                <a:lnTo>
                                  <a:pt x="36" y="52"/>
                                </a:lnTo>
                                <a:lnTo>
                                  <a:pt x="37" y="56"/>
                                </a:lnTo>
                                <a:lnTo>
                                  <a:pt x="37" y="57"/>
                                </a:lnTo>
                                <a:lnTo>
                                  <a:pt x="39" y="58"/>
                                </a:lnTo>
                                <a:lnTo>
                                  <a:pt x="43" y="58"/>
                                </a:lnTo>
                                <a:lnTo>
                                  <a:pt x="47" y="58"/>
                                </a:lnTo>
                                <a:lnTo>
                                  <a:pt x="50" y="58"/>
                                </a:lnTo>
                                <a:lnTo>
                                  <a:pt x="51" y="59"/>
                                </a:lnTo>
                                <a:lnTo>
                                  <a:pt x="52" y="60"/>
                                </a:lnTo>
                                <a:lnTo>
                                  <a:pt x="53" y="65"/>
                                </a:lnTo>
                                <a:lnTo>
                                  <a:pt x="53" y="69"/>
                                </a:lnTo>
                                <a:lnTo>
                                  <a:pt x="51" y="70"/>
                                </a:lnTo>
                                <a:lnTo>
                                  <a:pt x="47" y="69"/>
                                </a:lnTo>
                                <a:lnTo>
                                  <a:pt x="43" y="68"/>
                                </a:lnTo>
                                <a:lnTo>
                                  <a:pt x="39" y="68"/>
                                </a:lnTo>
                                <a:lnTo>
                                  <a:pt x="37" y="68"/>
                                </a:lnTo>
                                <a:lnTo>
                                  <a:pt x="34" y="68"/>
                                </a:lnTo>
                                <a:lnTo>
                                  <a:pt x="31" y="69"/>
                                </a:lnTo>
                                <a:lnTo>
                                  <a:pt x="28" y="68"/>
                                </a:lnTo>
                                <a:lnTo>
                                  <a:pt x="24" y="68"/>
                                </a:lnTo>
                                <a:lnTo>
                                  <a:pt x="22" y="68"/>
                                </a:lnTo>
                                <a:lnTo>
                                  <a:pt x="20" y="68"/>
                                </a:lnTo>
                                <a:lnTo>
                                  <a:pt x="16" y="67"/>
                                </a:lnTo>
                                <a:lnTo>
                                  <a:pt x="15" y="67"/>
                                </a:lnTo>
                                <a:lnTo>
                                  <a:pt x="15" y="64"/>
                                </a:lnTo>
                                <a:lnTo>
                                  <a:pt x="15" y="61"/>
                                </a:lnTo>
                                <a:lnTo>
                                  <a:pt x="15" y="59"/>
                                </a:lnTo>
                                <a:lnTo>
                                  <a:pt x="16" y="59"/>
                                </a:lnTo>
                                <a:lnTo>
                                  <a:pt x="24" y="59"/>
                                </a:lnTo>
                                <a:lnTo>
                                  <a:pt x="24" y="50"/>
                                </a:lnTo>
                                <a:lnTo>
                                  <a:pt x="23" y="50"/>
                                </a:lnTo>
                                <a:lnTo>
                                  <a:pt x="21" y="50"/>
                                </a:lnTo>
                                <a:lnTo>
                                  <a:pt x="19" y="50"/>
                                </a:lnTo>
                                <a:lnTo>
                                  <a:pt x="19" y="49"/>
                                </a:lnTo>
                                <a:lnTo>
                                  <a:pt x="19" y="45"/>
                                </a:lnTo>
                                <a:lnTo>
                                  <a:pt x="20" y="40"/>
                                </a:lnTo>
                                <a:lnTo>
                                  <a:pt x="19" y="37"/>
                                </a:lnTo>
                                <a:lnTo>
                                  <a:pt x="16" y="34"/>
                                </a:lnTo>
                                <a:lnTo>
                                  <a:pt x="13" y="34"/>
                                </a:lnTo>
                                <a:lnTo>
                                  <a:pt x="11" y="36"/>
                                </a:lnTo>
                                <a:lnTo>
                                  <a:pt x="9" y="38"/>
                                </a:lnTo>
                                <a:lnTo>
                                  <a:pt x="9" y="40"/>
                                </a:lnTo>
                                <a:lnTo>
                                  <a:pt x="9" y="42"/>
                                </a:lnTo>
                                <a:lnTo>
                                  <a:pt x="11" y="46"/>
                                </a:lnTo>
                                <a:lnTo>
                                  <a:pt x="12" y="49"/>
                                </a:lnTo>
                                <a:lnTo>
                                  <a:pt x="11" y="51"/>
                                </a:lnTo>
                                <a:lnTo>
                                  <a:pt x="7" y="51"/>
                                </a:lnTo>
                                <a:lnTo>
                                  <a:pt x="5" y="51"/>
                                </a:lnTo>
                                <a:lnTo>
                                  <a:pt x="3" y="50"/>
                                </a:lnTo>
                                <a:lnTo>
                                  <a:pt x="1" y="50"/>
                                </a:lnTo>
                                <a:lnTo>
                                  <a:pt x="1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" name="Freeform 533"/>
                        <wps:cNvSpPr>
                          <a:spLocks/>
                        </wps:cNvSpPr>
                        <wps:spPr bwMode="auto">
                          <a:xfrm>
                            <a:off x="118110" y="241935"/>
                            <a:ext cx="12700" cy="11430"/>
                          </a:xfrm>
                          <a:custGeom>
                            <a:avLst/>
                            <a:gdLst>
                              <a:gd name="T0" fmla="*/ 5 w 60"/>
                              <a:gd name="T1" fmla="*/ 4 h 55"/>
                              <a:gd name="T2" fmla="*/ 6 w 60"/>
                              <a:gd name="T3" fmla="*/ 10 h 55"/>
                              <a:gd name="T4" fmla="*/ 11 w 60"/>
                              <a:gd name="T5" fmla="*/ 12 h 55"/>
                              <a:gd name="T6" fmla="*/ 20 w 60"/>
                              <a:gd name="T7" fmla="*/ 12 h 55"/>
                              <a:gd name="T8" fmla="*/ 23 w 60"/>
                              <a:gd name="T9" fmla="*/ 18 h 55"/>
                              <a:gd name="T10" fmla="*/ 25 w 60"/>
                              <a:gd name="T11" fmla="*/ 24 h 55"/>
                              <a:gd name="T12" fmla="*/ 19 w 60"/>
                              <a:gd name="T13" fmla="*/ 28 h 55"/>
                              <a:gd name="T14" fmla="*/ 13 w 60"/>
                              <a:gd name="T15" fmla="*/ 30 h 55"/>
                              <a:gd name="T16" fmla="*/ 6 w 60"/>
                              <a:gd name="T17" fmla="*/ 33 h 55"/>
                              <a:gd name="T18" fmla="*/ 1 w 60"/>
                              <a:gd name="T19" fmla="*/ 36 h 55"/>
                              <a:gd name="T20" fmla="*/ 1 w 60"/>
                              <a:gd name="T21" fmla="*/ 39 h 55"/>
                              <a:gd name="T22" fmla="*/ 1 w 60"/>
                              <a:gd name="T23" fmla="*/ 46 h 55"/>
                              <a:gd name="T24" fmla="*/ 6 w 60"/>
                              <a:gd name="T25" fmla="*/ 48 h 55"/>
                              <a:gd name="T26" fmla="*/ 14 w 60"/>
                              <a:gd name="T27" fmla="*/ 48 h 55"/>
                              <a:gd name="T28" fmla="*/ 25 w 60"/>
                              <a:gd name="T29" fmla="*/ 48 h 55"/>
                              <a:gd name="T30" fmla="*/ 31 w 60"/>
                              <a:gd name="T31" fmla="*/ 48 h 55"/>
                              <a:gd name="T32" fmla="*/ 48 w 60"/>
                              <a:gd name="T33" fmla="*/ 55 h 55"/>
                              <a:gd name="T34" fmla="*/ 50 w 60"/>
                              <a:gd name="T35" fmla="*/ 51 h 55"/>
                              <a:gd name="T36" fmla="*/ 49 w 60"/>
                              <a:gd name="T37" fmla="*/ 47 h 55"/>
                              <a:gd name="T38" fmla="*/ 42 w 60"/>
                              <a:gd name="T39" fmla="*/ 42 h 55"/>
                              <a:gd name="T40" fmla="*/ 35 w 60"/>
                              <a:gd name="T41" fmla="*/ 41 h 55"/>
                              <a:gd name="T42" fmla="*/ 29 w 60"/>
                              <a:gd name="T43" fmla="*/ 40 h 55"/>
                              <a:gd name="T44" fmla="*/ 21 w 60"/>
                              <a:gd name="T45" fmla="*/ 40 h 55"/>
                              <a:gd name="T46" fmla="*/ 14 w 60"/>
                              <a:gd name="T47" fmla="*/ 39 h 55"/>
                              <a:gd name="T48" fmla="*/ 12 w 60"/>
                              <a:gd name="T49" fmla="*/ 39 h 55"/>
                              <a:gd name="T50" fmla="*/ 15 w 60"/>
                              <a:gd name="T51" fmla="*/ 39 h 55"/>
                              <a:gd name="T52" fmla="*/ 23 w 60"/>
                              <a:gd name="T53" fmla="*/ 38 h 55"/>
                              <a:gd name="T54" fmla="*/ 30 w 60"/>
                              <a:gd name="T55" fmla="*/ 34 h 55"/>
                              <a:gd name="T56" fmla="*/ 36 w 60"/>
                              <a:gd name="T57" fmla="*/ 30 h 55"/>
                              <a:gd name="T58" fmla="*/ 36 w 60"/>
                              <a:gd name="T59" fmla="*/ 23 h 55"/>
                              <a:gd name="T60" fmla="*/ 36 w 60"/>
                              <a:gd name="T61" fmla="*/ 18 h 55"/>
                              <a:gd name="T62" fmla="*/ 36 w 60"/>
                              <a:gd name="T63" fmla="*/ 12 h 55"/>
                              <a:gd name="T64" fmla="*/ 36 w 60"/>
                              <a:gd name="T65" fmla="*/ 11 h 55"/>
                              <a:gd name="T66" fmla="*/ 43 w 60"/>
                              <a:gd name="T67" fmla="*/ 14 h 55"/>
                              <a:gd name="T68" fmla="*/ 51 w 60"/>
                              <a:gd name="T69" fmla="*/ 13 h 55"/>
                              <a:gd name="T70" fmla="*/ 59 w 60"/>
                              <a:gd name="T71" fmla="*/ 12 h 55"/>
                              <a:gd name="T72" fmla="*/ 58 w 60"/>
                              <a:gd name="T73" fmla="*/ 6 h 55"/>
                              <a:gd name="T74" fmla="*/ 56 w 60"/>
                              <a:gd name="T75" fmla="*/ 2 h 55"/>
                              <a:gd name="T76" fmla="*/ 51 w 60"/>
                              <a:gd name="T77" fmla="*/ 0 h 55"/>
                              <a:gd name="T78" fmla="*/ 46 w 60"/>
                              <a:gd name="T79" fmla="*/ 0 h 55"/>
                              <a:gd name="T80" fmla="*/ 42 w 60"/>
                              <a:gd name="T81" fmla="*/ 0 h 55"/>
                              <a:gd name="T82" fmla="*/ 34 w 60"/>
                              <a:gd name="T83" fmla="*/ 1 h 55"/>
                              <a:gd name="T84" fmla="*/ 27 w 60"/>
                              <a:gd name="T85" fmla="*/ 2 h 55"/>
                              <a:gd name="T86" fmla="*/ 19 w 60"/>
                              <a:gd name="T87" fmla="*/ 2 h 55"/>
                              <a:gd name="T88" fmla="*/ 13 w 60"/>
                              <a:gd name="T89" fmla="*/ 2 h 55"/>
                              <a:gd name="T90" fmla="*/ 6 w 60"/>
                              <a:gd name="T91" fmla="*/ 3 h 55"/>
                              <a:gd name="T92" fmla="*/ 5 w 60"/>
                              <a:gd name="T93" fmla="*/ 4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60" h="55">
                                <a:moveTo>
                                  <a:pt x="5" y="4"/>
                                </a:moveTo>
                                <a:lnTo>
                                  <a:pt x="5" y="4"/>
                                </a:lnTo>
                                <a:lnTo>
                                  <a:pt x="5" y="6"/>
                                </a:lnTo>
                                <a:lnTo>
                                  <a:pt x="6" y="10"/>
                                </a:lnTo>
                                <a:lnTo>
                                  <a:pt x="8" y="12"/>
                                </a:lnTo>
                                <a:lnTo>
                                  <a:pt x="11" y="12"/>
                                </a:lnTo>
                                <a:lnTo>
                                  <a:pt x="15" y="12"/>
                                </a:lnTo>
                                <a:lnTo>
                                  <a:pt x="20" y="12"/>
                                </a:lnTo>
                                <a:lnTo>
                                  <a:pt x="22" y="15"/>
                                </a:lnTo>
                                <a:lnTo>
                                  <a:pt x="23" y="18"/>
                                </a:lnTo>
                                <a:lnTo>
                                  <a:pt x="25" y="22"/>
                                </a:lnTo>
                                <a:lnTo>
                                  <a:pt x="25" y="24"/>
                                </a:lnTo>
                                <a:lnTo>
                                  <a:pt x="22" y="28"/>
                                </a:lnTo>
                                <a:lnTo>
                                  <a:pt x="19" y="28"/>
                                </a:lnTo>
                                <a:lnTo>
                                  <a:pt x="16" y="29"/>
                                </a:lnTo>
                                <a:lnTo>
                                  <a:pt x="13" y="30"/>
                                </a:lnTo>
                                <a:lnTo>
                                  <a:pt x="10" y="32"/>
                                </a:lnTo>
                                <a:lnTo>
                                  <a:pt x="6" y="33"/>
                                </a:lnTo>
                                <a:lnTo>
                                  <a:pt x="4" y="36"/>
                                </a:lnTo>
                                <a:lnTo>
                                  <a:pt x="1" y="36"/>
                                </a:lnTo>
                                <a:lnTo>
                                  <a:pt x="1" y="37"/>
                                </a:lnTo>
                                <a:lnTo>
                                  <a:pt x="1" y="39"/>
                                </a:lnTo>
                                <a:lnTo>
                                  <a:pt x="0" y="42"/>
                                </a:lnTo>
                                <a:lnTo>
                                  <a:pt x="1" y="46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11" y="48"/>
                                </a:lnTo>
                                <a:lnTo>
                                  <a:pt x="14" y="48"/>
                                </a:lnTo>
                                <a:lnTo>
                                  <a:pt x="20" y="48"/>
                                </a:lnTo>
                                <a:lnTo>
                                  <a:pt x="25" y="48"/>
                                </a:lnTo>
                                <a:lnTo>
                                  <a:pt x="29" y="48"/>
                                </a:lnTo>
                                <a:lnTo>
                                  <a:pt x="31" y="48"/>
                                </a:lnTo>
                                <a:lnTo>
                                  <a:pt x="34" y="48"/>
                                </a:lnTo>
                                <a:lnTo>
                                  <a:pt x="48" y="55"/>
                                </a:lnTo>
                                <a:lnTo>
                                  <a:pt x="49" y="54"/>
                                </a:lnTo>
                                <a:lnTo>
                                  <a:pt x="50" y="51"/>
                                </a:lnTo>
                                <a:lnTo>
                                  <a:pt x="51" y="49"/>
                                </a:lnTo>
                                <a:lnTo>
                                  <a:pt x="49" y="47"/>
                                </a:lnTo>
                                <a:lnTo>
                                  <a:pt x="44" y="45"/>
                                </a:lnTo>
                                <a:lnTo>
                                  <a:pt x="42" y="42"/>
                                </a:lnTo>
                                <a:lnTo>
                                  <a:pt x="37" y="41"/>
                                </a:lnTo>
                                <a:lnTo>
                                  <a:pt x="35" y="41"/>
                                </a:lnTo>
                                <a:lnTo>
                                  <a:pt x="31" y="41"/>
                                </a:lnTo>
                                <a:lnTo>
                                  <a:pt x="29" y="40"/>
                                </a:lnTo>
                                <a:lnTo>
                                  <a:pt x="25" y="40"/>
                                </a:lnTo>
                                <a:lnTo>
                                  <a:pt x="21" y="40"/>
                                </a:lnTo>
                                <a:lnTo>
                                  <a:pt x="18" y="39"/>
                                </a:lnTo>
                                <a:lnTo>
                                  <a:pt x="14" y="39"/>
                                </a:lnTo>
                                <a:lnTo>
                                  <a:pt x="13" y="39"/>
                                </a:lnTo>
                                <a:lnTo>
                                  <a:pt x="12" y="39"/>
                                </a:lnTo>
                                <a:lnTo>
                                  <a:pt x="13" y="39"/>
                                </a:lnTo>
                                <a:lnTo>
                                  <a:pt x="15" y="39"/>
                                </a:lnTo>
                                <a:lnTo>
                                  <a:pt x="19" y="38"/>
                                </a:lnTo>
                                <a:lnTo>
                                  <a:pt x="23" y="38"/>
                                </a:lnTo>
                                <a:lnTo>
                                  <a:pt x="27" y="36"/>
                                </a:lnTo>
                                <a:lnTo>
                                  <a:pt x="30" y="34"/>
                                </a:lnTo>
                                <a:lnTo>
                                  <a:pt x="34" y="32"/>
                                </a:lnTo>
                                <a:lnTo>
                                  <a:pt x="36" y="30"/>
                                </a:lnTo>
                                <a:lnTo>
                                  <a:pt x="36" y="27"/>
                                </a:lnTo>
                                <a:lnTo>
                                  <a:pt x="36" y="23"/>
                                </a:lnTo>
                                <a:lnTo>
                                  <a:pt x="36" y="21"/>
                                </a:lnTo>
                                <a:lnTo>
                                  <a:pt x="36" y="18"/>
                                </a:lnTo>
                                <a:lnTo>
                                  <a:pt x="36" y="14"/>
                                </a:lnTo>
                                <a:lnTo>
                                  <a:pt x="36" y="12"/>
                                </a:lnTo>
                                <a:lnTo>
                                  <a:pt x="36" y="11"/>
                                </a:lnTo>
                                <a:lnTo>
                                  <a:pt x="36" y="11"/>
                                </a:lnTo>
                                <a:lnTo>
                                  <a:pt x="39" y="13"/>
                                </a:lnTo>
                                <a:lnTo>
                                  <a:pt x="43" y="14"/>
                                </a:lnTo>
                                <a:lnTo>
                                  <a:pt x="46" y="15"/>
                                </a:lnTo>
                                <a:lnTo>
                                  <a:pt x="51" y="13"/>
                                </a:lnTo>
                                <a:lnTo>
                                  <a:pt x="56" y="13"/>
                                </a:lnTo>
                                <a:lnTo>
                                  <a:pt x="59" y="12"/>
                                </a:lnTo>
                                <a:lnTo>
                                  <a:pt x="60" y="11"/>
                                </a:lnTo>
                                <a:lnTo>
                                  <a:pt x="58" y="6"/>
                                </a:lnTo>
                                <a:lnTo>
                                  <a:pt x="57" y="3"/>
                                </a:lnTo>
                                <a:lnTo>
                                  <a:pt x="56" y="2"/>
                                </a:lnTo>
                                <a:lnTo>
                                  <a:pt x="53" y="1"/>
                                </a:lnTo>
                                <a:lnTo>
                                  <a:pt x="51" y="0"/>
                                </a:lnTo>
                                <a:lnTo>
                                  <a:pt x="49" y="0"/>
                                </a:lnTo>
                                <a:lnTo>
                                  <a:pt x="46" y="0"/>
                                </a:lnTo>
                                <a:lnTo>
                                  <a:pt x="44" y="0"/>
                                </a:lnTo>
                                <a:lnTo>
                                  <a:pt x="42" y="0"/>
                                </a:lnTo>
                                <a:lnTo>
                                  <a:pt x="38" y="1"/>
                                </a:lnTo>
                                <a:lnTo>
                                  <a:pt x="34" y="1"/>
                                </a:lnTo>
                                <a:lnTo>
                                  <a:pt x="30" y="1"/>
                                </a:lnTo>
                                <a:lnTo>
                                  <a:pt x="27" y="2"/>
                                </a:lnTo>
                                <a:lnTo>
                                  <a:pt x="23" y="2"/>
                                </a:lnTo>
                                <a:lnTo>
                                  <a:pt x="19" y="2"/>
                                </a:lnTo>
                                <a:lnTo>
                                  <a:pt x="16" y="2"/>
                                </a:lnTo>
                                <a:lnTo>
                                  <a:pt x="13" y="2"/>
                                </a:lnTo>
                                <a:lnTo>
                                  <a:pt x="11" y="3"/>
                                </a:lnTo>
                                <a:lnTo>
                                  <a:pt x="6" y="3"/>
                                </a:lnTo>
                                <a:lnTo>
                                  <a:pt x="5" y="4"/>
                                </a:lnTo>
                                <a:lnTo>
                                  <a:pt x="5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" name="Freeform 534"/>
                        <wps:cNvSpPr>
                          <a:spLocks/>
                        </wps:cNvSpPr>
                        <wps:spPr bwMode="auto">
                          <a:xfrm>
                            <a:off x="125095" y="264795"/>
                            <a:ext cx="19685" cy="17145"/>
                          </a:xfrm>
                          <a:custGeom>
                            <a:avLst/>
                            <a:gdLst>
                              <a:gd name="T0" fmla="*/ 42 w 94"/>
                              <a:gd name="T1" fmla="*/ 1 h 81"/>
                              <a:gd name="T2" fmla="*/ 32 w 94"/>
                              <a:gd name="T3" fmla="*/ 8 h 81"/>
                              <a:gd name="T4" fmla="*/ 25 w 94"/>
                              <a:gd name="T5" fmla="*/ 13 h 81"/>
                              <a:gd name="T6" fmla="*/ 14 w 94"/>
                              <a:gd name="T7" fmla="*/ 15 h 81"/>
                              <a:gd name="T8" fmla="*/ 5 w 94"/>
                              <a:gd name="T9" fmla="*/ 20 h 81"/>
                              <a:gd name="T10" fmla="*/ 6 w 94"/>
                              <a:gd name="T11" fmla="*/ 29 h 81"/>
                              <a:gd name="T12" fmla="*/ 17 w 94"/>
                              <a:gd name="T13" fmla="*/ 37 h 81"/>
                              <a:gd name="T14" fmla="*/ 26 w 94"/>
                              <a:gd name="T15" fmla="*/ 40 h 81"/>
                              <a:gd name="T16" fmla="*/ 0 w 94"/>
                              <a:gd name="T17" fmla="*/ 54 h 81"/>
                              <a:gd name="T18" fmla="*/ 2 w 94"/>
                              <a:gd name="T19" fmla="*/ 60 h 81"/>
                              <a:gd name="T20" fmla="*/ 11 w 94"/>
                              <a:gd name="T21" fmla="*/ 63 h 81"/>
                              <a:gd name="T22" fmla="*/ 25 w 94"/>
                              <a:gd name="T23" fmla="*/ 64 h 81"/>
                              <a:gd name="T24" fmla="*/ 36 w 94"/>
                              <a:gd name="T25" fmla="*/ 61 h 81"/>
                              <a:gd name="T26" fmla="*/ 37 w 94"/>
                              <a:gd name="T27" fmla="*/ 47 h 81"/>
                              <a:gd name="T28" fmla="*/ 45 w 94"/>
                              <a:gd name="T29" fmla="*/ 48 h 81"/>
                              <a:gd name="T30" fmla="*/ 52 w 94"/>
                              <a:gd name="T31" fmla="*/ 51 h 81"/>
                              <a:gd name="T32" fmla="*/ 52 w 94"/>
                              <a:gd name="T33" fmla="*/ 59 h 81"/>
                              <a:gd name="T34" fmla="*/ 43 w 94"/>
                              <a:gd name="T35" fmla="*/ 68 h 81"/>
                              <a:gd name="T36" fmla="*/ 41 w 94"/>
                              <a:gd name="T37" fmla="*/ 77 h 81"/>
                              <a:gd name="T38" fmla="*/ 47 w 94"/>
                              <a:gd name="T39" fmla="*/ 77 h 81"/>
                              <a:gd name="T40" fmla="*/ 60 w 94"/>
                              <a:gd name="T41" fmla="*/ 79 h 81"/>
                              <a:gd name="T42" fmla="*/ 72 w 94"/>
                              <a:gd name="T43" fmla="*/ 79 h 81"/>
                              <a:gd name="T44" fmla="*/ 83 w 94"/>
                              <a:gd name="T45" fmla="*/ 76 h 81"/>
                              <a:gd name="T46" fmla="*/ 89 w 94"/>
                              <a:gd name="T47" fmla="*/ 72 h 81"/>
                              <a:gd name="T48" fmla="*/ 94 w 94"/>
                              <a:gd name="T49" fmla="*/ 67 h 81"/>
                              <a:gd name="T50" fmla="*/ 88 w 94"/>
                              <a:gd name="T51" fmla="*/ 65 h 81"/>
                              <a:gd name="T52" fmla="*/ 79 w 94"/>
                              <a:gd name="T53" fmla="*/ 67 h 81"/>
                              <a:gd name="T54" fmla="*/ 68 w 94"/>
                              <a:gd name="T55" fmla="*/ 70 h 81"/>
                              <a:gd name="T56" fmla="*/ 59 w 94"/>
                              <a:gd name="T57" fmla="*/ 67 h 81"/>
                              <a:gd name="T58" fmla="*/ 65 w 94"/>
                              <a:gd name="T59" fmla="*/ 61 h 81"/>
                              <a:gd name="T60" fmla="*/ 72 w 94"/>
                              <a:gd name="T61" fmla="*/ 51 h 81"/>
                              <a:gd name="T62" fmla="*/ 67 w 94"/>
                              <a:gd name="T63" fmla="*/ 42 h 81"/>
                              <a:gd name="T64" fmla="*/ 59 w 94"/>
                              <a:gd name="T65" fmla="*/ 37 h 81"/>
                              <a:gd name="T66" fmla="*/ 48 w 94"/>
                              <a:gd name="T67" fmla="*/ 33 h 81"/>
                              <a:gd name="T68" fmla="*/ 35 w 94"/>
                              <a:gd name="T69" fmla="*/ 32 h 81"/>
                              <a:gd name="T70" fmla="*/ 26 w 94"/>
                              <a:gd name="T71" fmla="*/ 28 h 81"/>
                              <a:gd name="T72" fmla="*/ 28 w 94"/>
                              <a:gd name="T73" fmla="*/ 22 h 81"/>
                              <a:gd name="T74" fmla="*/ 37 w 94"/>
                              <a:gd name="T75" fmla="*/ 16 h 81"/>
                              <a:gd name="T76" fmla="*/ 44 w 94"/>
                              <a:gd name="T77" fmla="*/ 16 h 81"/>
                              <a:gd name="T78" fmla="*/ 49 w 94"/>
                              <a:gd name="T79" fmla="*/ 27 h 81"/>
                              <a:gd name="T80" fmla="*/ 56 w 94"/>
                              <a:gd name="T81" fmla="*/ 28 h 81"/>
                              <a:gd name="T82" fmla="*/ 65 w 94"/>
                              <a:gd name="T83" fmla="*/ 28 h 81"/>
                              <a:gd name="T84" fmla="*/ 67 w 94"/>
                              <a:gd name="T85" fmla="*/ 16 h 81"/>
                              <a:gd name="T86" fmla="*/ 60 w 94"/>
                              <a:gd name="T87" fmla="*/ 4 h 81"/>
                              <a:gd name="T88" fmla="*/ 53 w 94"/>
                              <a:gd name="T89" fmla="*/ 1 h 81"/>
                              <a:gd name="T90" fmla="*/ 48 w 94"/>
                              <a:gd name="T91" fmla="*/ 0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94" h="81">
                                <a:moveTo>
                                  <a:pt x="48" y="0"/>
                                </a:moveTo>
                                <a:lnTo>
                                  <a:pt x="44" y="0"/>
                                </a:lnTo>
                                <a:lnTo>
                                  <a:pt x="42" y="1"/>
                                </a:lnTo>
                                <a:lnTo>
                                  <a:pt x="38" y="3"/>
                                </a:lnTo>
                                <a:lnTo>
                                  <a:pt x="36" y="5"/>
                                </a:lnTo>
                                <a:lnTo>
                                  <a:pt x="32" y="8"/>
                                </a:lnTo>
                                <a:lnTo>
                                  <a:pt x="29" y="10"/>
                                </a:lnTo>
                                <a:lnTo>
                                  <a:pt x="26" y="11"/>
                                </a:lnTo>
                                <a:lnTo>
                                  <a:pt x="25" y="13"/>
                                </a:lnTo>
                                <a:lnTo>
                                  <a:pt x="21" y="13"/>
                                </a:lnTo>
                                <a:lnTo>
                                  <a:pt x="19" y="14"/>
                                </a:lnTo>
                                <a:lnTo>
                                  <a:pt x="14" y="15"/>
                                </a:lnTo>
                                <a:lnTo>
                                  <a:pt x="11" y="16"/>
                                </a:lnTo>
                                <a:lnTo>
                                  <a:pt x="7" y="18"/>
                                </a:lnTo>
                                <a:lnTo>
                                  <a:pt x="5" y="20"/>
                                </a:lnTo>
                                <a:lnTo>
                                  <a:pt x="4" y="22"/>
                                </a:lnTo>
                                <a:lnTo>
                                  <a:pt x="5" y="27"/>
                                </a:lnTo>
                                <a:lnTo>
                                  <a:pt x="6" y="29"/>
                                </a:lnTo>
                                <a:lnTo>
                                  <a:pt x="10" y="32"/>
                                </a:lnTo>
                                <a:lnTo>
                                  <a:pt x="13" y="34"/>
                                </a:lnTo>
                                <a:lnTo>
                                  <a:pt x="17" y="37"/>
                                </a:lnTo>
                                <a:lnTo>
                                  <a:pt x="20" y="38"/>
                                </a:lnTo>
                                <a:lnTo>
                                  <a:pt x="23" y="39"/>
                                </a:lnTo>
                                <a:lnTo>
                                  <a:pt x="26" y="40"/>
                                </a:lnTo>
                                <a:lnTo>
                                  <a:pt x="27" y="40"/>
                                </a:lnTo>
                                <a:lnTo>
                                  <a:pt x="23" y="49"/>
                                </a:lnTo>
                                <a:lnTo>
                                  <a:pt x="0" y="54"/>
                                </a:lnTo>
                                <a:lnTo>
                                  <a:pt x="0" y="55"/>
                                </a:lnTo>
                                <a:lnTo>
                                  <a:pt x="0" y="57"/>
                                </a:lnTo>
                                <a:lnTo>
                                  <a:pt x="2" y="60"/>
                                </a:lnTo>
                                <a:lnTo>
                                  <a:pt x="5" y="63"/>
                                </a:lnTo>
                                <a:lnTo>
                                  <a:pt x="6" y="63"/>
                                </a:lnTo>
                                <a:lnTo>
                                  <a:pt x="11" y="63"/>
                                </a:lnTo>
                                <a:lnTo>
                                  <a:pt x="14" y="63"/>
                                </a:lnTo>
                                <a:lnTo>
                                  <a:pt x="20" y="64"/>
                                </a:lnTo>
                                <a:lnTo>
                                  <a:pt x="25" y="64"/>
                                </a:lnTo>
                                <a:lnTo>
                                  <a:pt x="30" y="64"/>
                                </a:lnTo>
                                <a:lnTo>
                                  <a:pt x="34" y="63"/>
                                </a:lnTo>
                                <a:lnTo>
                                  <a:pt x="36" y="61"/>
                                </a:lnTo>
                                <a:lnTo>
                                  <a:pt x="37" y="56"/>
                                </a:lnTo>
                                <a:lnTo>
                                  <a:pt x="37" y="51"/>
                                </a:lnTo>
                                <a:lnTo>
                                  <a:pt x="37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5" y="48"/>
                                </a:lnTo>
                                <a:lnTo>
                                  <a:pt x="48" y="49"/>
                                </a:lnTo>
                                <a:lnTo>
                                  <a:pt x="50" y="49"/>
                                </a:lnTo>
                                <a:lnTo>
                                  <a:pt x="52" y="51"/>
                                </a:lnTo>
                                <a:lnTo>
                                  <a:pt x="53" y="52"/>
                                </a:lnTo>
                                <a:lnTo>
                                  <a:pt x="53" y="55"/>
                                </a:lnTo>
                                <a:lnTo>
                                  <a:pt x="52" y="59"/>
                                </a:lnTo>
                                <a:lnTo>
                                  <a:pt x="49" y="63"/>
                                </a:lnTo>
                                <a:lnTo>
                                  <a:pt x="47" y="66"/>
                                </a:lnTo>
                                <a:lnTo>
                                  <a:pt x="43" y="68"/>
                                </a:lnTo>
                                <a:lnTo>
                                  <a:pt x="42" y="73"/>
                                </a:lnTo>
                                <a:lnTo>
                                  <a:pt x="41" y="76"/>
                                </a:lnTo>
                                <a:lnTo>
                                  <a:pt x="41" y="77"/>
                                </a:lnTo>
                                <a:lnTo>
                                  <a:pt x="41" y="77"/>
                                </a:lnTo>
                                <a:lnTo>
                                  <a:pt x="43" y="77"/>
                                </a:lnTo>
                                <a:lnTo>
                                  <a:pt x="47" y="77"/>
                                </a:lnTo>
                                <a:lnTo>
                                  <a:pt x="51" y="78"/>
                                </a:lnTo>
                                <a:lnTo>
                                  <a:pt x="56" y="78"/>
                                </a:lnTo>
                                <a:lnTo>
                                  <a:pt x="60" y="79"/>
                                </a:lnTo>
                                <a:lnTo>
                                  <a:pt x="64" y="79"/>
                                </a:lnTo>
                                <a:lnTo>
                                  <a:pt x="67" y="81"/>
                                </a:lnTo>
                                <a:lnTo>
                                  <a:pt x="72" y="79"/>
                                </a:lnTo>
                                <a:lnTo>
                                  <a:pt x="77" y="79"/>
                                </a:lnTo>
                                <a:lnTo>
                                  <a:pt x="80" y="77"/>
                                </a:lnTo>
                                <a:lnTo>
                                  <a:pt x="83" y="76"/>
                                </a:lnTo>
                                <a:lnTo>
                                  <a:pt x="85" y="74"/>
                                </a:lnTo>
                                <a:lnTo>
                                  <a:pt x="87" y="73"/>
                                </a:lnTo>
                                <a:lnTo>
                                  <a:pt x="89" y="72"/>
                                </a:lnTo>
                                <a:lnTo>
                                  <a:pt x="92" y="70"/>
                                </a:lnTo>
                                <a:lnTo>
                                  <a:pt x="93" y="69"/>
                                </a:lnTo>
                                <a:lnTo>
                                  <a:pt x="94" y="67"/>
                                </a:lnTo>
                                <a:lnTo>
                                  <a:pt x="93" y="66"/>
                                </a:lnTo>
                                <a:lnTo>
                                  <a:pt x="92" y="66"/>
                                </a:lnTo>
                                <a:lnTo>
                                  <a:pt x="88" y="65"/>
                                </a:lnTo>
                                <a:lnTo>
                                  <a:pt x="85" y="65"/>
                                </a:lnTo>
                                <a:lnTo>
                                  <a:pt x="81" y="66"/>
                                </a:lnTo>
                                <a:lnTo>
                                  <a:pt x="79" y="67"/>
                                </a:lnTo>
                                <a:lnTo>
                                  <a:pt x="75" y="69"/>
                                </a:lnTo>
                                <a:lnTo>
                                  <a:pt x="72" y="72"/>
                                </a:lnTo>
                                <a:lnTo>
                                  <a:pt x="68" y="70"/>
                                </a:lnTo>
                                <a:lnTo>
                                  <a:pt x="64" y="70"/>
                                </a:lnTo>
                                <a:lnTo>
                                  <a:pt x="60" y="68"/>
                                </a:lnTo>
                                <a:lnTo>
                                  <a:pt x="59" y="67"/>
                                </a:lnTo>
                                <a:lnTo>
                                  <a:pt x="60" y="65"/>
                                </a:lnTo>
                                <a:lnTo>
                                  <a:pt x="63" y="64"/>
                                </a:lnTo>
                                <a:lnTo>
                                  <a:pt x="65" y="61"/>
                                </a:lnTo>
                                <a:lnTo>
                                  <a:pt x="68" y="60"/>
                                </a:lnTo>
                                <a:lnTo>
                                  <a:pt x="72" y="56"/>
                                </a:lnTo>
                                <a:lnTo>
                                  <a:pt x="72" y="51"/>
                                </a:lnTo>
                                <a:lnTo>
                                  <a:pt x="71" y="48"/>
                                </a:lnTo>
                                <a:lnTo>
                                  <a:pt x="70" y="45"/>
                                </a:lnTo>
                                <a:lnTo>
                                  <a:pt x="67" y="42"/>
                                </a:lnTo>
                                <a:lnTo>
                                  <a:pt x="65" y="40"/>
                                </a:lnTo>
                                <a:lnTo>
                                  <a:pt x="63" y="38"/>
                                </a:lnTo>
                                <a:lnTo>
                                  <a:pt x="59" y="37"/>
                                </a:lnTo>
                                <a:lnTo>
                                  <a:pt x="56" y="34"/>
                                </a:lnTo>
                                <a:lnTo>
                                  <a:pt x="53" y="34"/>
                                </a:lnTo>
                                <a:lnTo>
                                  <a:pt x="48" y="33"/>
                                </a:lnTo>
                                <a:lnTo>
                                  <a:pt x="44" y="33"/>
                                </a:lnTo>
                                <a:lnTo>
                                  <a:pt x="40" y="32"/>
                                </a:lnTo>
                                <a:lnTo>
                                  <a:pt x="35" y="32"/>
                                </a:lnTo>
                                <a:lnTo>
                                  <a:pt x="32" y="30"/>
                                </a:lnTo>
                                <a:lnTo>
                                  <a:pt x="28" y="29"/>
                                </a:lnTo>
                                <a:lnTo>
                                  <a:pt x="26" y="28"/>
                                </a:lnTo>
                                <a:lnTo>
                                  <a:pt x="26" y="27"/>
                                </a:lnTo>
                                <a:lnTo>
                                  <a:pt x="26" y="23"/>
                                </a:lnTo>
                                <a:lnTo>
                                  <a:pt x="28" y="22"/>
                                </a:lnTo>
                                <a:lnTo>
                                  <a:pt x="32" y="20"/>
                                </a:lnTo>
                                <a:lnTo>
                                  <a:pt x="34" y="18"/>
                                </a:lnTo>
                                <a:lnTo>
                                  <a:pt x="37" y="16"/>
                                </a:lnTo>
                                <a:lnTo>
                                  <a:pt x="41" y="16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5" y="20"/>
                                </a:lnTo>
                                <a:lnTo>
                                  <a:pt x="48" y="23"/>
                                </a:lnTo>
                                <a:lnTo>
                                  <a:pt x="49" y="27"/>
                                </a:lnTo>
                                <a:lnTo>
                                  <a:pt x="52" y="28"/>
                                </a:lnTo>
                                <a:lnTo>
                                  <a:pt x="53" y="28"/>
                                </a:lnTo>
                                <a:lnTo>
                                  <a:pt x="56" y="28"/>
                                </a:lnTo>
                                <a:lnTo>
                                  <a:pt x="59" y="28"/>
                                </a:lnTo>
                                <a:lnTo>
                                  <a:pt x="62" y="28"/>
                                </a:lnTo>
                                <a:lnTo>
                                  <a:pt x="65" y="28"/>
                                </a:lnTo>
                                <a:lnTo>
                                  <a:pt x="67" y="25"/>
                                </a:lnTo>
                                <a:lnTo>
                                  <a:pt x="67" y="21"/>
                                </a:lnTo>
                                <a:lnTo>
                                  <a:pt x="67" y="16"/>
                                </a:lnTo>
                                <a:lnTo>
                                  <a:pt x="65" y="11"/>
                                </a:lnTo>
                                <a:lnTo>
                                  <a:pt x="64" y="6"/>
                                </a:lnTo>
                                <a:lnTo>
                                  <a:pt x="60" y="4"/>
                                </a:lnTo>
                                <a:lnTo>
                                  <a:pt x="58" y="3"/>
                                </a:lnTo>
                                <a:lnTo>
                                  <a:pt x="55" y="1"/>
                                </a:lnTo>
                                <a:lnTo>
                                  <a:pt x="53" y="1"/>
                                </a:lnTo>
                                <a:lnTo>
                                  <a:pt x="49" y="0"/>
                                </a:lnTo>
                                <a:lnTo>
                                  <a:pt x="48" y="0"/>
                                </a:lnTo>
                                <a:lnTo>
                                  <a:pt x="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4" name="Freeform 535"/>
                        <wps:cNvSpPr>
                          <a:spLocks/>
                        </wps:cNvSpPr>
                        <wps:spPr bwMode="auto">
                          <a:xfrm>
                            <a:off x="146050" y="245745"/>
                            <a:ext cx="3810" cy="4445"/>
                          </a:xfrm>
                          <a:custGeom>
                            <a:avLst/>
                            <a:gdLst>
                              <a:gd name="T0" fmla="*/ 3 w 19"/>
                              <a:gd name="T1" fmla="*/ 0 h 22"/>
                              <a:gd name="T2" fmla="*/ 1 w 19"/>
                              <a:gd name="T3" fmla="*/ 2 h 22"/>
                              <a:gd name="T4" fmla="*/ 0 w 19"/>
                              <a:gd name="T5" fmla="*/ 6 h 22"/>
                              <a:gd name="T6" fmla="*/ 0 w 19"/>
                              <a:gd name="T7" fmla="*/ 10 h 22"/>
                              <a:gd name="T8" fmla="*/ 3 w 19"/>
                              <a:gd name="T9" fmla="*/ 14 h 22"/>
                              <a:gd name="T10" fmla="*/ 7 w 19"/>
                              <a:gd name="T11" fmla="*/ 18 h 22"/>
                              <a:gd name="T12" fmla="*/ 10 w 19"/>
                              <a:gd name="T13" fmla="*/ 20 h 22"/>
                              <a:gd name="T14" fmla="*/ 12 w 19"/>
                              <a:gd name="T15" fmla="*/ 21 h 22"/>
                              <a:gd name="T16" fmla="*/ 13 w 19"/>
                              <a:gd name="T17" fmla="*/ 22 h 22"/>
                              <a:gd name="T18" fmla="*/ 19 w 19"/>
                              <a:gd name="T19" fmla="*/ 15 h 22"/>
                              <a:gd name="T20" fmla="*/ 3 w 19"/>
                              <a:gd name="T21" fmla="*/ 0 h 22"/>
                              <a:gd name="T22" fmla="*/ 3 w 19"/>
                              <a:gd name="T23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19" h="22">
                                <a:moveTo>
                                  <a:pt x="3" y="0"/>
                                </a:moveTo>
                                <a:lnTo>
                                  <a:pt x="1" y="2"/>
                                </a:lnTo>
                                <a:lnTo>
                                  <a:pt x="0" y="6"/>
                                </a:lnTo>
                                <a:lnTo>
                                  <a:pt x="0" y="10"/>
                                </a:lnTo>
                                <a:lnTo>
                                  <a:pt x="3" y="14"/>
                                </a:lnTo>
                                <a:lnTo>
                                  <a:pt x="7" y="18"/>
                                </a:lnTo>
                                <a:lnTo>
                                  <a:pt x="10" y="20"/>
                                </a:lnTo>
                                <a:lnTo>
                                  <a:pt x="12" y="21"/>
                                </a:lnTo>
                                <a:lnTo>
                                  <a:pt x="13" y="22"/>
                                </a:lnTo>
                                <a:lnTo>
                                  <a:pt x="19" y="15"/>
                                </a:lnTo>
                                <a:lnTo>
                                  <a:pt x="3" y="0"/>
                                </a:lnTo>
                                <a:lnTo>
                                  <a:pt x="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" name="Freeform 536"/>
                        <wps:cNvSpPr>
                          <a:spLocks/>
                        </wps:cNvSpPr>
                        <wps:spPr bwMode="auto">
                          <a:xfrm>
                            <a:off x="149860" y="242570"/>
                            <a:ext cx="12700" cy="13335"/>
                          </a:xfrm>
                          <a:custGeom>
                            <a:avLst/>
                            <a:gdLst>
                              <a:gd name="T0" fmla="*/ 0 w 59"/>
                              <a:gd name="T1" fmla="*/ 17 h 64"/>
                              <a:gd name="T2" fmla="*/ 2 w 59"/>
                              <a:gd name="T3" fmla="*/ 20 h 64"/>
                              <a:gd name="T4" fmla="*/ 9 w 59"/>
                              <a:gd name="T5" fmla="*/ 21 h 64"/>
                              <a:gd name="T6" fmla="*/ 14 w 59"/>
                              <a:gd name="T7" fmla="*/ 21 h 64"/>
                              <a:gd name="T8" fmla="*/ 15 w 59"/>
                              <a:gd name="T9" fmla="*/ 28 h 64"/>
                              <a:gd name="T10" fmla="*/ 39 w 59"/>
                              <a:gd name="T11" fmla="*/ 36 h 64"/>
                              <a:gd name="T12" fmla="*/ 38 w 59"/>
                              <a:gd name="T13" fmla="*/ 42 h 64"/>
                              <a:gd name="T14" fmla="*/ 32 w 59"/>
                              <a:gd name="T15" fmla="*/ 45 h 64"/>
                              <a:gd name="T16" fmla="*/ 25 w 59"/>
                              <a:gd name="T17" fmla="*/ 46 h 64"/>
                              <a:gd name="T18" fmla="*/ 17 w 59"/>
                              <a:gd name="T19" fmla="*/ 47 h 64"/>
                              <a:gd name="T20" fmla="*/ 13 w 59"/>
                              <a:gd name="T21" fmla="*/ 47 h 64"/>
                              <a:gd name="T22" fmla="*/ 12 w 59"/>
                              <a:gd name="T23" fmla="*/ 48 h 64"/>
                              <a:gd name="T24" fmla="*/ 12 w 59"/>
                              <a:gd name="T25" fmla="*/ 53 h 64"/>
                              <a:gd name="T26" fmla="*/ 12 w 59"/>
                              <a:gd name="T27" fmla="*/ 59 h 64"/>
                              <a:gd name="T28" fmla="*/ 13 w 59"/>
                              <a:gd name="T29" fmla="*/ 63 h 64"/>
                              <a:gd name="T30" fmla="*/ 18 w 59"/>
                              <a:gd name="T31" fmla="*/ 64 h 64"/>
                              <a:gd name="T32" fmla="*/ 25 w 59"/>
                              <a:gd name="T33" fmla="*/ 64 h 64"/>
                              <a:gd name="T34" fmla="*/ 32 w 59"/>
                              <a:gd name="T35" fmla="*/ 64 h 64"/>
                              <a:gd name="T36" fmla="*/ 38 w 59"/>
                              <a:gd name="T37" fmla="*/ 63 h 64"/>
                              <a:gd name="T38" fmla="*/ 43 w 59"/>
                              <a:gd name="T39" fmla="*/ 63 h 64"/>
                              <a:gd name="T40" fmla="*/ 50 w 59"/>
                              <a:gd name="T41" fmla="*/ 63 h 64"/>
                              <a:gd name="T42" fmla="*/ 55 w 59"/>
                              <a:gd name="T43" fmla="*/ 60 h 64"/>
                              <a:gd name="T44" fmla="*/ 59 w 59"/>
                              <a:gd name="T45" fmla="*/ 55 h 64"/>
                              <a:gd name="T46" fmla="*/ 52 w 59"/>
                              <a:gd name="T47" fmla="*/ 54 h 64"/>
                              <a:gd name="T48" fmla="*/ 47 w 59"/>
                              <a:gd name="T49" fmla="*/ 53 h 64"/>
                              <a:gd name="T50" fmla="*/ 44 w 59"/>
                              <a:gd name="T51" fmla="*/ 53 h 64"/>
                              <a:gd name="T52" fmla="*/ 45 w 59"/>
                              <a:gd name="T53" fmla="*/ 52 h 64"/>
                              <a:gd name="T54" fmla="*/ 55 w 59"/>
                              <a:gd name="T55" fmla="*/ 47 h 64"/>
                              <a:gd name="T56" fmla="*/ 57 w 59"/>
                              <a:gd name="T57" fmla="*/ 39 h 64"/>
                              <a:gd name="T58" fmla="*/ 54 w 59"/>
                              <a:gd name="T59" fmla="*/ 34 h 64"/>
                              <a:gd name="T60" fmla="*/ 51 w 59"/>
                              <a:gd name="T61" fmla="*/ 32 h 64"/>
                              <a:gd name="T62" fmla="*/ 44 w 59"/>
                              <a:gd name="T63" fmla="*/ 29 h 64"/>
                              <a:gd name="T64" fmla="*/ 38 w 59"/>
                              <a:gd name="T65" fmla="*/ 29 h 64"/>
                              <a:gd name="T66" fmla="*/ 32 w 59"/>
                              <a:gd name="T67" fmla="*/ 27 h 64"/>
                              <a:gd name="T68" fmla="*/ 31 w 59"/>
                              <a:gd name="T69" fmla="*/ 21 h 64"/>
                              <a:gd name="T70" fmla="*/ 32 w 59"/>
                              <a:gd name="T71" fmla="*/ 16 h 64"/>
                              <a:gd name="T72" fmla="*/ 38 w 59"/>
                              <a:gd name="T73" fmla="*/ 16 h 64"/>
                              <a:gd name="T74" fmla="*/ 46 w 59"/>
                              <a:gd name="T75" fmla="*/ 17 h 64"/>
                              <a:gd name="T76" fmla="*/ 45 w 59"/>
                              <a:gd name="T77" fmla="*/ 14 h 64"/>
                              <a:gd name="T78" fmla="*/ 44 w 59"/>
                              <a:gd name="T79" fmla="*/ 8 h 64"/>
                              <a:gd name="T80" fmla="*/ 38 w 59"/>
                              <a:gd name="T81" fmla="*/ 1 h 64"/>
                              <a:gd name="T82" fmla="*/ 29 w 59"/>
                              <a:gd name="T83" fmla="*/ 0 h 64"/>
                              <a:gd name="T84" fmla="*/ 18 w 59"/>
                              <a:gd name="T85" fmla="*/ 0 h 64"/>
                              <a:gd name="T86" fmla="*/ 13 w 59"/>
                              <a:gd name="T87" fmla="*/ 4 h 64"/>
                              <a:gd name="T88" fmla="*/ 9 w 59"/>
                              <a:gd name="T89" fmla="*/ 9 h 64"/>
                              <a:gd name="T90" fmla="*/ 0 w 59"/>
                              <a:gd name="T91" fmla="*/ 17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9" h="64">
                                <a:moveTo>
                                  <a:pt x="0" y="17"/>
                                </a:move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2" y="20"/>
                                </a:lnTo>
                                <a:lnTo>
                                  <a:pt x="7" y="21"/>
                                </a:lnTo>
                                <a:lnTo>
                                  <a:pt x="9" y="21"/>
                                </a:lnTo>
                                <a:lnTo>
                                  <a:pt x="13" y="21"/>
                                </a:lnTo>
                                <a:lnTo>
                                  <a:pt x="14" y="21"/>
                                </a:lnTo>
                                <a:lnTo>
                                  <a:pt x="15" y="21"/>
                                </a:lnTo>
                                <a:lnTo>
                                  <a:pt x="15" y="28"/>
                                </a:lnTo>
                                <a:lnTo>
                                  <a:pt x="39" y="35"/>
                                </a:lnTo>
                                <a:lnTo>
                                  <a:pt x="39" y="36"/>
                                </a:lnTo>
                                <a:lnTo>
                                  <a:pt x="39" y="38"/>
                                </a:lnTo>
                                <a:lnTo>
                                  <a:pt x="38" y="42"/>
                                </a:lnTo>
                                <a:lnTo>
                                  <a:pt x="36" y="44"/>
                                </a:lnTo>
                                <a:lnTo>
                                  <a:pt x="32" y="45"/>
                                </a:lnTo>
                                <a:lnTo>
                                  <a:pt x="29" y="45"/>
                                </a:lnTo>
                                <a:lnTo>
                                  <a:pt x="25" y="46"/>
                                </a:lnTo>
                                <a:lnTo>
                                  <a:pt x="22" y="46"/>
                                </a:lnTo>
                                <a:lnTo>
                                  <a:pt x="17" y="47"/>
                                </a:lnTo>
                                <a:lnTo>
                                  <a:pt x="14" y="47"/>
                                </a:lnTo>
                                <a:lnTo>
                                  <a:pt x="13" y="47"/>
                                </a:lnTo>
                                <a:lnTo>
                                  <a:pt x="12" y="48"/>
                                </a:lnTo>
                                <a:lnTo>
                                  <a:pt x="12" y="48"/>
                                </a:lnTo>
                                <a:lnTo>
                                  <a:pt x="12" y="51"/>
                                </a:lnTo>
                                <a:lnTo>
                                  <a:pt x="12" y="53"/>
                                </a:lnTo>
                                <a:lnTo>
                                  <a:pt x="12" y="56"/>
                                </a:lnTo>
                                <a:lnTo>
                                  <a:pt x="12" y="59"/>
                                </a:lnTo>
                                <a:lnTo>
                                  <a:pt x="12" y="62"/>
                                </a:lnTo>
                                <a:lnTo>
                                  <a:pt x="13" y="63"/>
                                </a:lnTo>
                                <a:lnTo>
                                  <a:pt x="15" y="64"/>
                                </a:lnTo>
                                <a:lnTo>
                                  <a:pt x="18" y="64"/>
                                </a:lnTo>
                                <a:lnTo>
                                  <a:pt x="23" y="64"/>
                                </a:lnTo>
                                <a:lnTo>
                                  <a:pt x="25" y="64"/>
                                </a:lnTo>
                                <a:lnTo>
                                  <a:pt x="29" y="64"/>
                                </a:lnTo>
                                <a:lnTo>
                                  <a:pt x="32" y="64"/>
                                </a:lnTo>
                                <a:lnTo>
                                  <a:pt x="35" y="64"/>
                                </a:lnTo>
                                <a:lnTo>
                                  <a:pt x="38" y="63"/>
                                </a:lnTo>
                                <a:lnTo>
                                  <a:pt x="40" y="63"/>
                                </a:lnTo>
                                <a:lnTo>
                                  <a:pt x="43" y="63"/>
                                </a:lnTo>
                                <a:lnTo>
                                  <a:pt x="46" y="63"/>
                                </a:lnTo>
                                <a:lnTo>
                                  <a:pt x="50" y="63"/>
                                </a:lnTo>
                                <a:lnTo>
                                  <a:pt x="52" y="63"/>
                                </a:lnTo>
                                <a:lnTo>
                                  <a:pt x="55" y="60"/>
                                </a:lnTo>
                                <a:lnTo>
                                  <a:pt x="58" y="57"/>
                                </a:lnTo>
                                <a:lnTo>
                                  <a:pt x="59" y="55"/>
                                </a:lnTo>
                                <a:lnTo>
                                  <a:pt x="57" y="55"/>
                                </a:lnTo>
                                <a:lnTo>
                                  <a:pt x="52" y="54"/>
                                </a:lnTo>
                                <a:lnTo>
                                  <a:pt x="50" y="54"/>
                                </a:lnTo>
                                <a:lnTo>
                                  <a:pt x="47" y="53"/>
                                </a:lnTo>
                                <a:lnTo>
                                  <a:pt x="46" y="53"/>
                                </a:lnTo>
                                <a:lnTo>
                                  <a:pt x="44" y="53"/>
                                </a:lnTo>
                                <a:lnTo>
                                  <a:pt x="44" y="53"/>
                                </a:lnTo>
                                <a:lnTo>
                                  <a:pt x="45" y="52"/>
                                </a:lnTo>
                                <a:lnTo>
                                  <a:pt x="50" y="51"/>
                                </a:lnTo>
                                <a:lnTo>
                                  <a:pt x="55" y="47"/>
                                </a:lnTo>
                                <a:lnTo>
                                  <a:pt x="57" y="44"/>
                                </a:lnTo>
                                <a:lnTo>
                                  <a:pt x="57" y="39"/>
                                </a:lnTo>
                                <a:lnTo>
                                  <a:pt x="55" y="35"/>
                                </a:lnTo>
                                <a:lnTo>
                                  <a:pt x="54" y="34"/>
                                </a:lnTo>
                                <a:lnTo>
                                  <a:pt x="53" y="33"/>
                                </a:lnTo>
                                <a:lnTo>
                                  <a:pt x="51" y="32"/>
                                </a:lnTo>
                                <a:lnTo>
                                  <a:pt x="48" y="30"/>
                                </a:lnTo>
                                <a:lnTo>
                                  <a:pt x="44" y="29"/>
                                </a:lnTo>
                                <a:lnTo>
                                  <a:pt x="40" y="29"/>
                                </a:lnTo>
                                <a:lnTo>
                                  <a:pt x="38" y="29"/>
                                </a:lnTo>
                                <a:lnTo>
                                  <a:pt x="36" y="29"/>
                                </a:lnTo>
                                <a:lnTo>
                                  <a:pt x="32" y="27"/>
                                </a:lnTo>
                                <a:lnTo>
                                  <a:pt x="31" y="25"/>
                                </a:lnTo>
                                <a:lnTo>
                                  <a:pt x="31" y="21"/>
                                </a:lnTo>
                                <a:lnTo>
                                  <a:pt x="31" y="19"/>
                                </a:lnTo>
                                <a:lnTo>
                                  <a:pt x="32" y="16"/>
                                </a:lnTo>
                                <a:lnTo>
                                  <a:pt x="35" y="15"/>
                                </a:lnTo>
                                <a:lnTo>
                                  <a:pt x="38" y="16"/>
                                </a:lnTo>
                                <a:lnTo>
                                  <a:pt x="43" y="17"/>
                                </a:lnTo>
                                <a:lnTo>
                                  <a:pt x="46" y="17"/>
                                </a:lnTo>
                                <a:lnTo>
                                  <a:pt x="46" y="15"/>
                                </a:lnTo>
                                <a:lnTo>
                                  <a:pt x="45" y="14"/>
                                </a:lnTo>
                                <a:lnTo>
                                  <a:pt x="45" y="10"/>
                                </a:lnTo>
                                <a:lnTo>
                                  <a:pt x="44" y="8"/>
                                </a:lnTo>
                                <a:lnTo>
                                  <a:pt x="42" y="6"/>
                                </a:lnTo>
                                <a:lnTo>
                                  <a:pt x="38" y="1"/>
                                </a:lnTo>
                                <a:lnTo>
                                  <a:pt x="33" y="0"/>
                                </a:lnTo>
                                <a:lnTo>
                                  <a:pt x="29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2"/>
                                </a:lnTo>
                                <a:lnTo>
                                  <a:pt x="13" y="4"/>
                                </a:lnTo>
                                <a:lnTo>
                                  <a:pt x="10" y="7"/>
                                </a:lnTo>
                                <a:lnTo>
                                  <a:pt x="9" y="9"/>
                                </a:lnTo>
                                <a:lnTo>
                                  <a:pt x="9" y="10"/>
                                </a:lnTo>
                                <a:lnTo>
                                  <a:pt x="0" y="17"/>
                                </a:lnTo>
                                <a:lnTo>
                                  <a:pt x="0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" name="Freeform 537"/>
                        <wps:cNvSpPr>
                          <a:spLocks/>
                        </wps:cNvSpPr>
                        <wps:spPr bwMode="auto">
                          <a:xfrm>
                            <a:off x="160020" y="264795"/>
                            <a:ext cx="18415" cy="20320"/>
                          </a:xfrm>
                          <a:custGeom>
                            <a:avLst/>
                            <a:gdLst>
                              <a:gd name="T0" fmla="*/ 2 w 87"/>
                              <a:gd name="T1" fmla="*/ 12 h 97"/>
                              <a:gd name="T2" fmla="*/ 2 w 87"/>
                              <a:gd name="T3" fmla="*/ 17 h 97"/>
                              <a:gd name="T4" fmla="*/ 13 w 87"/>
                              <a:gd name="T5" fmla="*/ 21 h 97"/>
                              <a:gd name="T6" fmla="*/ 24 w 87"/>
                              <a:gd name="T7" fmla="*/ 22 h 97"/>
                              <a:gd name="T8" fmla="*/ 29 w 87"/>
                              <a:gd name="T9" fmla="*/ 23 h 97"/>
                              <a:gd name="T10" fmla="*/ 36 w 87"/>
                              <a:gd name="T11" fmla="*/ 17 h 97"/>
                              <a:gd name="T12" fmla="*/ 43 w 87"/>
                              <a:gd name="T13" fmla="*/ 19 h 97"/>
                              <a:gd name="T14" fmla="*/ 51 w 87"/>
                              <a:gd name="T15" fmla="*/ 22 h 97"/>
                              <a:gd name="T16" fmla="*/ 56 w 87"/>
                              <a:gd name="T17" fmla="*/ 28 h 97"/>
                              <a:gd name="T18" fmla="*/ 44 w 87"/>
                              <a:gd name="T19" fmla="*/ 35 h 97"/>
                              <a:gd name="T20" fmla="*/ 37 w 87"/>
                              <a:gd name="T21" fmla="*/ 39 h 97"/>
                              <a:gd name="T22" fmla="*/ 28 w 87"/>
                              <a:gd name="T23" fmla="*/ 38 h 97"/>
                              <a:gd name="T24" fmla="*/ 18 w 87"/>
                              <a:gd name="T25" fmla="*/ 39 h 97"/>
                              <a:gd name="T26" fmla="*/ 12 w 87"/>
                              <a:gd name="T27" fmla="*/ 43 h 97"/>
                              <a:gd name="T28" fmla="*/ 9 w 87"/>
                              <a:gd name="T29" fmla="*/ 48 h 97"/>
                              <a:gd name="T30" fmla="*/ 14 w 87"/>
                              <a:gd name="T31" fmla="*/ 49 h 97"/>
                              <a:gd name="T32" fmla="*/ 27 w 87"/>
                              <a:gd name="T33" fmla="*/ 50 h 97"/>
                              <a:gd name="T34" fmla="*/ 36 w 87"/>
                              <a:gd name="T35" fmla="*/ 50 h 97"/>
                              <a:gd name="T36" fmla="*/ 32 w 87"/>
                              <a:gd name="T37" fmla="*/ 55 h 97"/>
                              <a:gd name="T38" fmla="*/ 35 w 87"/>
                              <a:gd name="T39" fmla="*/ 62 h 97"/>
                              <a:gd name="T40" fmla="*/ 45 w 87"/>
                              <a:gd name="T41" fmla="*/ 71 h 97"/>
                              <a:gd name="T42" fmla="*/ 36 w 87"/>
                              <a:gd name="T43" fmla="*/ 78 h 97"/>
                              <a:gd name="T44" fmla="*/ 32 w 87"/>
                              <a:gd name="T45" fmla="*/ 89 h 97"/>
                              <a:gd name="T46" fmla="*/ 36 w 87"/>
                              <a:gd name="T47" fmla="*/ 96 h 97"/>
                              <a:gd name="T48" fmla="*/ 44 w 87"/>
                              <a:gd name="T49" fmla="*/ 96 h 97"/>
                              <a:gd name="T50" fmla="*/ 57 w 87"/>
                              <a:gd name="T51" fmla="*/ 96 h 97"/>
                              <a:gd name="T52" fmla="*/ 71 w 87"/>
                              <a:gd name="T53" fmla="*/ 97 h 97"/>
                              <a:gd name="T54" fmla="*/ 81 w 87"/>
                              <a:gd name="T55" fmla="*/ 96 h 97"/>
                              <a:gd name="T56" fmla="*/ 87 w 87"/>
                              <a:gd name="T57" fmla="*/ 96 h 97"/>
                              <a:gd name="T58" fmla="*/ 77 w 87"/>
                              <a:gd name="T59" fmla="*/ 91 h 97"/>
                              <a:gd name="T60" fmla="*/ 63 w 87"/>
                              <a:gd name="T61" fmla="*/ 86 h 97"/>
                              <a:gd name="T62" fmla="*/ 57 w 87"/>
                              <a:gd name="T63" fmla="*/ 84 h 97"/>
                              <a:gd name="T64" fmla="*/ 66 w 87"/>
                              <a:gd name="T65" fmla="*/ 76 h 97"/>
                              <a:gd name="T66" fmla="*/ 65 w 87"/>
                              <a:gd name="T67" fmla="*/ 68 h 97"/>
                              <a:gd name="T68" fmla="*/ 55 w 87"/>
                              <a:gd name="T69" fmla="*/ 57 h 97"/>
                              <a:gd name="T70" fmla="*/ 45 w 87"/>
                              <a:gd name="T71" fmla="*/ 46 h 97"/>
                              <a:gd name="T72" fmla="*/ 50 w 87"/>
                              <a:gd name="T73" fmla="*/ 41 h 97"/>
                              <a:gd name="T74" fmla="*/ 60 w 87"/>
                              <a:gd name="T75" fmla="*/ 33 h 97"/>
                              <a:gd name="T76" fmla="*/ 65 w 87"/>
                              <a:gd name="T77" fmla="*/ 23 h 97"/>
                              <a:gd name="T78" fmla="*/ 63 w 87"/>
                              <a:gd name="T79" fmla="*/ 15 h 97"/>
                              <a:gd name="T80" fmla="*/ 58 w 87"/>
                              <a:gd name="T81" fmla="*/ 11 h 97"/>
                              <a:gd name="T82" fmla="*/ 48 w 87"/>
                              <a:gd name="T83" fmla="*/ 10 h 97"/>
                              <a:gd name="T84" fmla="*/ 35 w 87"/>
                              <a:gd name="T85" fmla="*/ 13 h 97"/>
                              <a:gd name="T86" fmla="*/ 26 w 87"/>
                              <a:gd name="T87" fmla="*/ 16 h 97"/>
                              <a:gd name="T88" fmla="*/ 18 w 87"/>
                              <a:gd name="T89" fmla="*/ 9 h 97"/>
                              <a:gd name="T90" fmla="*/ 26 w 87"/>
                              <a:gd name="T91" fmla="*/ 1 h 97"/>
                              <a:gd name="T92" fmla="*/ 18 w 87"/>
                              <a:gd name="T93" fmla="*/ 0 h 97"/>
                              <a:gd name="T94" fmla="*/ 9 w 87"/>
                              <a:gd name="T95" fmla="*/ 4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87" h="97">
                                <a:moveTo>
                                  <a:pt x="9" y="4"/>
                                </a:moveTo>
                                <a:lnTo>
                                  <a:pt x="5" y="7"/>
                                </a:lnTo>
                                <a:lnTo>
                                  <a:pt x="2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6"/>
                                </a:lnTo>
                                <a:lnTo>
                                  <a:pt x="2" y="17"/>
                                </a:lnTo>
                                <a:lnTo>
                                  <a:pt x="5" y="20"/>
                                </a:lnTo>
                                <a:lnTo>
                                  <a:pt x="9" y="20"/>
                                </a:lnTo>
                                <a:lnTo>
                                  <a:pt x="13" y="21"/>
                                </a:lnTo>
                                <a:lnTo>
                                  <a:pt x="17" y="21"/>
                                </a:lnTo>
                                <a:lnTo>
                                  <a:pt x="21" y="22"/>
                                </a:lnTo>
                                <a:lnTo>
                                  <a:pt x="24" y="22"/>
                                </a:lnTo>
                                <a:lnTo>
                                  <a:pt x="27" y="22"/>
                                </a:lnTo>
                                <a:lnTo>
                                  <a:pt x="28" y="22"/>
                                </a:lnTo>
                                <a:lnTo>
                                  <a:pt x="29" y="23"/>
                                </a:lnTo>
                                <a:lnTo>
                                  <a:pt x="30" y="22"/>
                                </a:lnTo>
                                <a:lnTo>
                                  <a:pt x="34" y="20"/>
                                </a:lnTo>
                                <a:lnTo>
                                  <a:pt x="36" y="17"/>
                                </a:lnTo>
                                <a:lnTo>
                                  <a:pt x="40" y="17"/>
                                </a:lnTo>
                                <a:lnTo>
                                  <a:pt x="40" y="17"/>
                                </a:lnTo>
                                <a:lnTo>
                                  <a:pt x="43" y="19"/>
                                </a:lnTo>
                                <a:lnTo>
                                  <a:pt x="45" y="20"/>
                                </a:lnTo>
                                <a:lnTo>
                                  <a:pt x="49" y="21"/>
                                </a:lnTo>
                                <a:lnTo>
                                  <a:pt x="51" y="22"/>
                                </a:lnTo>
                                <a:lnTo>
                                  <a:pt x="54" y="23"/>
                                </a:lnTo>
                                <a:lnTo>
                                  <a:pt x="56" y="24"/>
                                </a:lnTo>
                                <a:lnTo>
                                  <a:pt x="56" y="28"/>
                                </a:lnTo>
                                <a:lnTo>
                                  <a:pt x="51" y="31"/>
                                </a:lnTo>
                                <a:lnTo>
                                  <a:pt x="47" y="34"/>
                                </a:lnTo>
                                <a:lnTo>
                                  <a:pt x="44" y="35"/>
                                </a:lnTo>
                                <a:lnTo>
                                  <a:pt x="41" y="38"/>
                                </a:lnTo>
                                <a:lnTo>
                                  <a:pt x="39" y="39"/>
                                </a:lnTo>
                                <a:lnTo>
                                  <a:pt x="37" y="39"/>
                                </a:lnTo>
                                <a:lnTo>
                                  <a:pt x="34" y="39"/>
                                </a:lnTo>
                                <a:lnTo>
                                  <a:pt x="32" y="38"/>
                                </a:lnTo>
                                <a:lnTo>
                                  <a:pt x="28" y="38"/>
                                </a:lnTo>
                                <a:lnTo>
                                  <a:pt x="25" y="38"/>
                                </a:lnTo>
                                <a:lnTo>
                                  <a:pt x="21" y="38"/>
                                </a:lnTo>
                                <a:lnTo>
                                  <a:pt x="18" y="39"/>
                                </a:lnTo>
                                <a:lnTo>
                                  <a:pt x="15" y="39"/>
                                </a:lnTo>
                                <a:lnTo>
                                  <a:pt x="14" y="40"/>
                                </a:lnTo>
                                <a:lnTo>
                                  <a:pt x="12" y="43"/>
                                </a:lnTo>
                                <a:lnTo>
                                  <a:pt x="10" y="46"/>
                                </a:lnTo>
                                <a:lnTo>
                                  <a:pt x="9" y="47"/>
                                </a:lnTo>
                                <a:lnTo>
                                  <a:pt x="9" y="48"/>
                                </a:lnTo>
                                <a:lnTo>
                                  <a:pt x="10" y="49"/>
                                </a:lnTo>
                                <a:lnTo>
                                  <a:pt x="12" y="49"/>
                                </a:lnTo>
                                <a:lnTo>
                                  <a:pt x="14" y="49"/>
                                </a:lnTo>
                                <a:lnTo>
                                  <a:pt x="18" y="49"/>
                                </a:lnTo>
                                <a:lnTo>
                                  <a:pt x="22" y="49"/>
                                </a:lnTo>
                                <a:lnTo>
                                  <a:pt x="27" y="50"/>
                                </a:lnTo>
                                <a:lnTo>
                                  <a:pt x="30" y="50"/>
                                </a:lnTo>
                                <a:lnTo>
                                  <a:pt x="34" y="50"/>
                                </a:lnTo>
                                <a:lnTo>
                                  <a:pt x="36" y="50"/>
                                </a:lnTo>
                                <a:lnTo>
                                  <a:pt x="37" y="51"/>
                                </a:lnTo>
                                <a:lnTo>
                                  <a:pt x="35" y="52"/>
                                </a:lnTo>
                                <a:lnTo>
                                  <a:pt x="32" y="55"/>
                                </a:lnTo>
                                <a:lnTo>
                                  <a:pt x="29" y="58"/>
                                </a:lnTo>
                                <a:lnTo>
                                  <a:pt x="32" y="61"/>
                                </a:lnTo>
                                <a:lnTo>
                                  <a:pt x="35" y="62"/>
                                </a:lnTo>
                                <a:lnTo>
                                  <a:pt x="41" y="66"/>
                                </a:lnTo>
                                <a:lnTo>
                                  <a:pt x="44" y="68"/>
                                </a:lnTo>
                                <a:lnTo>
                                  <a:pt x="45" y="71"/>
                                </a:lnTo>
                                <a:lnTo>
                                  <a:pt x="44" y="74"/>
                                </a:lnTo>
                                <a:lnTo>
                                  <a:pt x="41" y="77"/>
                                </a:lnTo>
                                <a:lnTo>
                                  <a:pt x="36" y="78"/>
                                </a:lnTo>
                                <a:lnTo>
                                  <a:pt x="34" y="82"/>
                                </a:lnTo>
                                <a:lnTo>
                                  <a:pt x="32" y="84"/>
                                </a:lnTo>
                                <a:lnTo>
                                  <a:pt x="32" y="89"/>
                                </a:lnTo>
                                <a:lnTo>
                                  <a:pt x="32" y="94"/>
                                </a:lnTo>
                                <a:lnTo>
                                  <a:pt x="35" y="96"/>
                                </a:lnTo>
                                <a:lnTo>
                                  <a:pt x="36" y="96"/>
                                </a:lnTo>
                                <a:lnTo>
                                  <a:pt x="39" y="96"/>
                                </a:lnTo>
                                <a:lnTo>
                                  <a:pt x="41" y="96"/>
                                </a:lnTo>
                                <a:lnTo>
                                  <a:pt x="44" y="96"/>
                                </a:lnTo>
                                <a:lnTo>
                                  <a:pt x="48" y="96"/>
                                </a:lnTo>
                                <a:lnTo>
                                  <a:pt x="52" y="96"/>
                                </a:lnTo>
                                <a:lnTo>
                                  <a:pt x="57" y="96"/>
                                </a:lnTo>
                                <a:lnTo>
                                  <a:pt x="63" y="97"/>
                                </a:lnTo>
                                <a:lnTo>
                                  <a:pt x="66" y="97"/>
                                </a:lnTo>
                                <a:lnTo>
                                  <a:pt x="71" y="97"/>
                                </a:lnTo>
                                <a:lnTo>
                                  <a:pt x="74" y="97"/>
                                </a:lnTo>
                                <a:lnTo>
                                  <a:pt x="79" y="97"/>
                                </a:lnTo>
                                <a:lnTo>
                                  <a:pt x="81" y="96"/>
                                </a:lnTo>
                                <a:lnTo>
                                  <a:pt x="85" y="96"/>
                                </a:lnTo>
                                <a:lnTo>
                                  <a:pt x="86" y="96"/>
                                </a:lnTo>
                                <a:lnTo>
                                  <a:pt x="87" y="96"/>
                                </a:lnTo>
                                <a:lnTo>
                                  <a:pt x="85" y="94"/>
                                </a:lnTo>
                                <a:lnTo>
                                  <a:pt x="81" y="93"/>
                                </a:lnTo>
                                <a:lnTo>
                                  <a:pt x="77" y="91"/>
                                </a:lnTo>
                                <a:lnTo>
                                  <a:pt x="72" y="89"/>
                                </a:lnTo>
                                <a:lnTo>
                                  <a:pt x="66" y="88"/>
                                </a:lnTo>
                                <a:lnTo>
                                  <a:pt x="63" y="86"/>
                                </a:lnTo>
                                <a:lnTo>
                                  <a:pt x="58" y="85"/>
                                </a:lnTo>
                                <a:lnTo>
                                  <a:pt x="57" y="85"/>
                                </a:lnTo>
                                <a:lnTo>
                                  <a:pt x="57" y="84"/>
                                </a:lnTo>
                                <a:lnTo>
                                  <a:pt x="62" y="80"/>
                                </a:lnTo>
                                <a:lnTo>
                                  <a:pt x="64" y="78"/>
                                </a:lnTo>
                                <a:lnTo>
                                  <a:pt x="66" y="76"/>
                                </a:lnTo>
                                <a:lnTo>
                                  <a:pt x="67" y="74"/>
                                </a:lnTo>
                                <a:lnTo>
                                  <a:pt x="67" y="73"/>
                                </a:lnTo>
                                <a:lnTo>
                                  <a:pt x="65" y="68"/>
                                </a:lnTo>
                                <a:lnTo>
                                  <a:pt x="63" y="65"/>
                                </a:lnTo>
                                <a:lnTo>
                                  <a:pt x="58" y="60"/>
                                </a:lnTo>
                                <a:lnTo>
                                  <a:pt x="55" y="57"/>
                                </a:lnTo>
                                <a:lnTo>
                                  <a:pt x="51" y="52"/>
                                </a:lnTo>
                                <a:lnTo>
                                  <a:pt x="48" y="49"/>
                                </a:lnTo>
                                <a:lnTo>
                                  <a:pt x="45" y="46"/>
                                </a:lnTo>
                                <a:lnTo>
                                  <a:pt x="45" y="44"/>
                                </a:lnTo>
                                <a:lnTo>
                                  <a:pt x="47" y="42"/>
                                </a:lnTo>
                                <a:lnTo>
                                  <a:pt x="50" y="41"/>
                                </a:lnTo>
                                <a:lnTo>
                                  <a:pt x="54" y="39"/>
                                </a:lnTo>
                                <a:lnTo>
                                  <a:pt x="57" y="35"/>
                                </a:lnTo>
                                <a:lnTo>
                                  <a:pt x="60" y="33"/>
                                </a:lnTo>
                                <a:lnTo>
                                  <a:pt x="63" y="30"/>
                                </a:lnTo>
                                <a:lnTo>
                                  <a:pt x="65" y="26"/>
                                </a:lnTo>
                                <a:lnTo>
                                  <a:pt x="65" y="23"/>
                                </a:lnTo>
                                <a:lnTo>
                                  <a:pt x="64" y="21"/>
                                </a:lnTo>
                                <a:lnTo>
                                  <a:pt x="64" y="17"/>
                                </a:lnTo>
                                <a:lnTo>
                                  <a:pt x="63" y="15"/>
                                </a:lnTo>
                                <a:lnTo>
                                  <a:pt x="63" y="14"/>
                                </a:lnTo>
                                <a:lnTo>
                                  <a:pt x="60" y="12"/>
                                </a:lnTo>
                                <a:lnTo>
                                  <a:pt x="58" y="11"/>
                                </a:lnTo>
                                <a:lnTo>
                                  <a:pt x="56" y="11"/>
                                </a:lnTo>
                                <a:lnTo>
                                  <a:pt x="52" y="11"/>
                                </a:lnTo>
                                <a:lnTo>
                                  <a:pt x="48" y="10"/>
                                </a:lnTo>
                                <a:lnTo>
                                  <a:pt x="43" y="11"/>
                                </a:lnTo>
                                <a:lnTo>
                                  <a:pt x="39" y="12"/>
                                </a:lnTo>
                                <a:lnTo>
                                  <a:pt x="35" y="13"/>
                                </a:lnTo>
                                <a:lnTo>
                                  <a:pt x="30" y="14"/>
                                </a:lnTo>
                                <a:lnTo>
                                  <a:pt x="28" y="15"/>
                                </a:lnTo>
                                <a:lnTo>
                                  <a:pt x="26" y="16"/>
                                </a:lnTo>
                                <a:lnTo>
                                  <a:pt x="26" y="17"/>
                                </a:lnTo>
                                <a:lnTo>
                                  <a:pt x="17" y="11"/>
                                </a:lnTo>
                                <a:lnTo>
                                  <a:pt x="18" y="9"/>
                                </a:lnTo>
                                <a:lnTo>
                                  <a:pt x="22" y="6"/>
                                </a:lnTo>
                                <a:lnTo>
                                  <a:pt x="26" y="3"/>
                                </a:lnTo>
                                <a:lnTo>
                                  <a:pt x="26" y="1"/>
                                </a:lnTo>
                                <a:lnTo>
                                  <a:pt x="24" y="0"/>
                                </a:lnTo>
                                <a:lnTo>
                                  <a:pt x="21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1"/>
                                </a:lnTo>
                                <a:lnTo>
                                  <a:pt x="11" y="2"/>
                                </a:lnTo>
                                <a:lnTo>
                                  <a:pt x="9" y="4"/>
                                </a:lnTo>
                                <a:lnTo>
                                  <a:pt x="9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7" name="Freeform 538"/>
                        <wps:cNvSpPr>
                          <a:spLocks/>
                        </wps:cNvSpPr>
                        <wps:spPr bwMode="auto">
                          <a:xfrm>
                            <a:off x="161925" y="277495"/>
                            <a:ext cx="3175" cy="5715"/>
                          </a:xfrm>
                          <a:custGeom>
                            <a:avLst/>
                            <a:gdLst>
                              <a:gd name="T0" fmla="*/ 10 w 15"/>
                              <a:gd name="T1" fmla="*/ 0 h 26"/>
                              <a:gd name="T2" fmla="*/ 6 w 15"/>
                              <a:gd name="T3" fmla="*/ 0 h 26"/>
                              <a:gd name="T4" fmla="*/ 4 w 15"/>
                              <a:gd name="T5" fmla="*/ 2 h 26"/>
                              <a:gd name="T6" fmla="*/ 3 w 15"/>
                              <a:gd name="T7" fmla="*/ 4 h 26"/>
                              <a:gd name="T8" fmla="*/ 1 w 15"/>
                              <a:gd name="T9" fmla="*/ 8 h 26"/>
                              <a:gd name="T10" fmla="*/ 0 w 15"/>
                              <a:gd name="T11" fmla="*/ 9 h 26"/>
                              <a:gd name="T12" fmla="*/ 0 w 15"/>
                              <a:gd name="T13" fmla="*/ 13 h 26"/>
                              <a:gd name="T14" fmla="*/ 0 w 15"/>
                              <a:gd name="T15" fmla="*/ 15 h 26"/>
                              <a:gd name="T16" fmla="*/ 0 w 15"/>
                              <a:gd name="T17" fmla="*/ 17 h 26"/>
                              <a:gd name="T18" fmla="*/ 0 w 15"/>
                              <a:gd name="T19" fmla="*/ 22 h 26"/>
                              <a:gd name="T20" fmla="*/ 2 w 15"/>
                              <a:gd name="T21" fmla="*/ 26 h 26"/>
                              <a:gd name="T22" fmla="*/ 5 w 15"/>
                              <a:gd name="T23" fmla="*/ 26 h 26"/>
                              <a:gd name="T24" fmla="*/ 10 w 15"/>
                              <a:gd name="T25" fmla="*/ 26 h 26"/>
                              <a:gd name="T26" fmla="*/ 13 w 15"/>
                              <a:gd name="T27" fmla="*/ 25 h 26"/>
                              <a:gd name="T28" fmla="*/ 15 w 15"/>
                              <a:gd name="T29" fmla="*/ 23 h 26"/>
                              <a:gd name="T30" fmla="*/ 12 w 15"/>
                              <a:gd name="T31" fmla="*/ 21 h 26"/>
                              <a:gd name="T32" fmla="*/ 10 w 15"/>
                              <a:gd name="T33" fmla="*/ 18 h 26"/>
                              <a:gd name="T34" fmla="*/ 9 w 15"/>
                              <a:gd name="T35" fmla="*/ 16 h 26"/>
                              <a:gd name="T36" fmla="*/ 9 w 15"/>
                              <a:gd name="T37" fmla="*/ 15 h 26"/>
                              <a:gd name="T38" fmla="*/ 9 w 15"/>
                              <a:gd name="T39" fmla="*/ 11 h 26"/>
                              <a:gd name="T40" fmla="*/ 9 w 15"/>
                              <a:gd name="T41" fmla="*/ 5 h 26"/>
                              <a:gd name="T42" fmla="*/ 9 w 15"/>
                              <a:gd name="T43" fmla="*/ 2 h 26"/>
                              <a:gd name="T44" fmla="*/ 10 w 15"/>
                              <a:gd name="T45" fmla="*/ 0 h 26"/>
                              <a:gd name="T46" fmla="*/ 10 w 15"/>
                              <a:gd name="T47" fmla="*/ 0 h 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5" h="26">
                                <a:moveTo>
                                  <a:pt x="10" y="0"/>
                                </a:moveTo>
                                <a:lnTo>
                                  <a:pt x="6" y="0"/>
                                </a:lnTo>
                                <a:lnTo>
                                  <a:pt x="4" y="2"/>
                                </a:lnTo>
                                <a:lnTo>
                                  <a:pt x="3" y="4"/>
                                </a:lnTo>
                                <a:lnTo>
                                  <a:pt x="1" y="8"/>
                                </a:lnTo>
                                <a:lnTo>
                                  <a:pt x="0" y="9"/>
                                </a:lnTo>
                                <a:lnTo>
                                  <a:pt x="0" y="13"/>
                                </a:lnTo>
                                <a:lnTo>
                                  <a:pt x="0" y="15"/>
                                </a:lnTo>
                                <a:lnTo>
                                  <a:pt x="0" y="17"/>
                                </a:lnTo>
                                <a:lnTo>
                                  <a:pt x="0" y="22"/>
                                </a:lnTo>
                                <a:lnTo>
                                  <a:pt x="2" y="26"/>
                                </a:lnTo>
                                <a:lnTo>
                                  <a:pt x="5" y="26"/>
                                </a:lnTo>
                                <a:lnTo>
                                  <a:pt x="10" y="26"/>
                                </a:lnTo>
                                <a:lnTo>
                                  <a:pt x="13" y="25"/>
                                </a:lnTo>
                                <a:lnTo>
                                  <a:pt x="15" y="23"/>
                                </a:lnTo>
                                <a:lnTo>
                                  <a:pt x="12" y="21"/>
                                </a:lnTo>
                                <a:lnTo>
                                  <a:pt x="10" y="18"/>
                                </a:lnTo>
                                <a:lnTo>
                                  <a:pt x="9" y="16"/>
                                </a:lnTo>
                                <a:lnTo>
                                  <a:pt x="9" y="15"/>
                                </a:lnTo>
                                <a:lnTo>
                                  <a:pt x="9" y="11"/>
                                </a:lnTo>
                                <a:lnTo>
                                  <a:pt x="9" y="5"/>
                                </a:lnTo>
                                <a:lnTo>
                                  <a:pt x="9" y="2"/>
                                </a:ln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8" name="Freeform 539"/>
                        <wps:cNvSpPr>
                          <a:spLocks/>
                        </wps:cNvSpPr>
                        <wps:spPr bwMode="auto">
                          <a:xfrm>
                            <a:off x="210185" y="241300"/>
                            <a:ext cx="13335" cy="7620"/>
                          </a:xfrm>
                          <a:custGeom>
                            <a:avLst/>
                            <a:gdLst>
                              <a:gd name="T0" fmla="*/ 0 w 61"/>
                              <a:gd name="T1" fmla="*/ 12 h 35"/>
                              <a:gd name="T2" fmla="*/ 17 w 61"/>
                              <a:gd name="T3" fmla="*/ 19 h 35"/>
                              <a:gd name="T4" fmla="*/ 17 w 61"/>
                              <a:gd name="T5" fmla="*/ 20 h 35"/>
                              <a:gd name="T6" fmla="*/ 17 w 61"/>
                              <a:gd name="T7" fmla="*/ 22 h 35"/>
                              <a:gd name="T8" fmla="*/ 17 w 61"/>
                              <a:gd name="T9" fmla="*/ 24 h 35"/>
                              <a:gd name="T10" fmla="*/ 18 w 61"/>
                              <a:gd name="T11" fmla="*/ 28 h 35"/>
                              <a:gd name="T12" fmla="*/ 18 w 61"/>
                              <a:gd name="T13" fmla="*/ 30 h 35"/>
                              <a:gd name="T14" fmla="*/ 21 w 61"/>
                              <a:gd name="T15" fmla="*/ 33 h 35"/>
                              <a:gd name="T16" fmla="*/ 21 w 61"/>
                              <a:gd name="T17" fmla="*/ 34 h 35"/>
                              <a:gd name="T18" fmla="*/ 24 w 61"/>
                              <a:gd name="T19" fmla="*/ 35 h 35"/>
                              <a:gd name="T20" fmla="*/ 27 w 61"/>
                              <a:gd name="T21" fmla="*/ 34 h 35"/>
                              <a:gd name="T22" fmla="*/ 31 w 61"/>
                              <a:gd name="T23" fmla="*/ 34 h 35"/>
                              <a:gd name="T24" fmla="*/ 33 w 61"/>
                              <a:gd name="T25" fmla="*/ 33 h 35"/>
                              <a:gd name="T26" fmla="*/ 37 w 61"/>
                              <a:gd name="T27" fmla="*/ 32 h 35"/>
                              <a:gd name="T28" fmla="*/ 40 w 61"/>
                              <a:gd name="T29" fmla="*/ 31 h 35"/>
                              <a:gd name="T30" fmla="*/ 44 w 61"/>
                              <a:gd name="T31" fmla="*/ 30 h 35"/>
                              <a:gd name="T32" fmla="*/ 47 w 61"/>
                              <a:gd name="T33" fmla="*/ 29 h 35"/>
                              <a:gd name="T34" fmla="*/ 50 w 61"/>
                              <a:gd name="T35" fmla="*/ 29 h 35"/>
                              <a:gd name="T36" fmla="*/ 53 w 61"/>
                              <a:gd name="T37" fmla="*/ 26 h 35"/>
                              <a:gd name="T38" fmla="*/ 55 w 61"/>
                              <a:gd name="T39" fmla="*/ 26 h 35"/>
                              <a:gd name="T40" fmla="*/ 60 w 61"/>
                              <a:gd name="T41" fmla="*/ 24 h 35"/>
                              <a:gd name="T42" fmla="*/ 61 w 61"/>
                              <a:gd name="T43" fmla="*/ 24 h 35"/>
                              <a:gd name="T44" fmla="*/ 60 w 61"/>
                              <a:gd name="T45" fmla="*/ 20 h 35"/>
                              <a:gd name="T46" fmla="*/ 61 w 61"/>
                              <a:gd name="T47" fmla="*/ 18 h 35"/>
                              <a:gd name="T48" fmla="*/ 60 w 61"/>
                              <a:gd name="T49" fmla="*/ 14 h 35"/>
                              <a:gd name="T50" fmla="*/ 58 w 61"/>
                              <a:gd name="T51" fmla="*/ 13 h 35"/>
                              <a:gd name="T52" fmla="*/ 54 w 61"/>
                              <a:gd name="T53" fmla="*/ 14 h 35"/>
                              <a:gd name="T54" fmla="*/ 50 w 61"/>
                              <a:gd name="T55" fmla="*/ 15 h 35"/>
                              <a:gd name="T56" fmla="*/ 46 w 61"/>
                              <a:gd name="T57" fmla="*/ 16 h 35"/>
                              <a:gd name="T58" fmla="*/ 44 w 61"/>
                              <a:gd name="T59" fmla="*/ 18 h 35"/>
                              <a:gd name="T60" fmla="*/ 40 w 61"/>
                              <a:gd name="T61" fmla="*/ 18 h 35"/>
                              <a:gd name="T62" fmla="*/ 38 w 61"/>
                              <a:gd name="T63" fmla="*/ 19 h 35"/>
                              <a:gd name="T64" fmla="*/ 32 w 61"/>
                              <a:gd name="T65" fmla="*/ 21 h 35"/>
                              <a:gd name="T66" fmla="*/ 28 w 61"/>
                              <a:gd name="T67" fmla="*/ 22 h 35"/>
                              <a:gd name="T68" fmla="*/ 25 w 61"/>
                              <a:gd name="T69" fmla="*/ 23 h 35"/>
                              <a:gd name="T70" fmla="*/ 24 w 61"/>
                              <a:gd name="T71" fmla="*/ 24 h 35"/>
                              <a:gd name="T72" fmla="*/ 23 w 61"/>
                              <a:gd name="T73" fmla="*/ 19 h 35"/>
                              <a:gd name="T74" fmla="*/ 23 w 61"/>
                              <a:gd name="T75" fmla="*/ 18 h 35"/>
                              <a:gd name="T76" fmla="*/ 23 w 61"/>
                              <a:gd name="T77" fmla="*/ 15 h 35"/>
                              <a:gd name="T78" fmla="*/ 23 w 61"/>
                              <a:gd name="T79" fmla="*/ 13 h 35"/>
                              <a:gd name="T80" fmla="*/ 24 w 61"/>
                              <a:gd name="T81" fmla="*/ 10 h 35"/>
                              <a:gd name="T82" fmla="*/ 23 w 61"/>
                              <a:gd name="T83" fmla="*/ 6 h 35"/>
                              <a:gd name="T84" fmla="*/ 23 w 61"/>
                              <a:gd name="T85" fmla="*/ 4 h 35"/>
                              <a:gd name="T86" fmla="*/ 22 w 61"/>
                              <a:gd name="T87" fmla="*/ 2 h 35"/>
                              <a:gd name="T88" fmla="*/ 21 w 61"/>
                              <a:gd name="T89" fmla="*/ 1 h 35"/>
                              <a:gd name="T90" fmla="*/ 17 w 61"/>
                              <a:gd name="T91" fmla="*/ 0 h 35"/>
                              <a:gd name="T92" fmla="*/ 15 w 61"/>
                              <a:gd name="T93" fmla="*/ 2 h 35"/>
                              <a:gd name="T94" fmla="*/ 10 w 61"/>
                              <a:gd name="T95" fmla="*/ 3 h 35"/>
                              <a:gd name="T96" fmla="*/ 8 w 61"/>
                              <a:gd name="T97" fmla="*/ 5 h 35"/>
                              <a:gd name="T98" fmla="*/ 5 w 61"/>
                              <a:gd name="T99" fmla="*/ 7 h 35"/>
                              <a:gd name="T100" fmla="*/ 2 w 61"/>
                              <a:gd name="T101" fmla="*/ 10 h 35"/>
                              <a:gd name="T102" fmla="*/ 0 w 61"/>
                              <a:gd name="T103" fmla="*/ 11 h 35"/>
                              <a:gd name="T104" fmla="*/ 0 w 61"/>
                              <a:gd name="T105" fmla="*/ 12 h 35"/>
                              <a:gd name="T106" fmla="*/ 0 w 61"/>
                              <a:gd name="T107" fmla="*/ 12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61" h="35">
                                <a:moveTo>
                                  <a:pt x="0" y="12"/>
                                </a:moveTo>
                                <a:lnTo>
                                  <a:pt x="17" y="19"/>
                                </a:lnTo>
                                <a:lnTo>
                                  <a:pt x="17" y="20"/>
                                </a:lnTo>
                                <a:lnTo>
                                  <a:pt x="17" y="22"/>
                                </a:lnTo>
                                <a:lnTo>
                                  <a:pt x="17" y="24"/>
                                </a:lnTo>
                                <a:lnTo>
                                  <a:pt x="18" y="28"/>
                                </a:lnTo>
                                <a:lnTo>
                                  <a:pt x="18" y="30"/>
                                </a:lnTo>
                                <a:lnTo>
                                  <a:pt x="21" y="33"/>
                                </a:lnTo>
                                <a:lnTo>
                                  <a:pt x="21" y="34"/>
                                </a:lnTo>
                                <a:lnTo>
                                  <a:pt x="24" y="35"/>
                                </a:lnTo>
                                <a:lnTo>
                                  <a:pt x="27" y="34"/>
                                </a:lnTo>
                                <a:lnTo>
                                  <a:pt x="31" y="34"/>
                                </a:lnTo>
                                <a:lnTo>
                                  <a:pt x="33" y="33"/>
                                </a:lnTo>
                                <a:lnTo>
                                  <a:pt x="37" y="32"/>
                                </a:lnTo>
                                <a:lnTo>
                                  <a:pt x="40" y="31"/>
                                </a:lnTo>
                                <a:lnTo>
                                  <a:pt x="44" y="30"/>
                                </a:lnTo>
                                <a:lnTo>
                                  <a:pt x="47" y="29"/>
                                </a:lnTo>
                                <a:lnTo>
                                  <a:pt x="50" y="29"/>
                                </a:lnTo>
                                <a:lnTo>
                                  <a:pt x="53" y="26"/>
                                </a:lnTo>
                                <a:lnTo>
                                  <a:pt x="55" y="26"/>
                                </a:lnTo>
                                <a:lnTo>
                                  <a:pt x="60" y="24"/>
                                </a:lnTo>
                                <a:lnTo>
                                  <a:pt x="61" y="24"/>
                                </a:lnTo>
                                <a:lnTo>
                                  <a:pt x="60" y="20"/>
                                </a:lnTo>
                                <a:lnTo>
                                  <a:pt x="61" y="18"/>
                                </a:lnTo>
                                <a:lnTo>
                                  <a:pt x="60" y="14"/>
                                </a:lnTo>
                                <a:lnTo>
                                  <a:pt x="58" y="13"/>
                                </a:lnTo>
                                <a:lnTo>
                                  <a:pt x="54" y="14"/>
                                </a:lnTo>
                                <a:lnTo>
                                  <a:pt x="50" y="15"/>
                                </a:lnTo>
                                <a:lnTo>
                                  <a:pt x="46" y="16"/>
                                </a:lnTo>
                                <a:lnTo>
                                  <a:pt x="44" y="18"/>
                                </a:lnTo>
                                <a:lnTo>
                                  <a:pt x="40" y="18"/>
                                </a:lnTo>
                                <a:lnTo>
                                  <a:pt x="38" y="19"/>
                                </a:lnTo>
                                <a:lnTo>
                                  <a:pt x="32" y="21"/>
                                </a:lnTo>
                                <a:lnTo>
                                  <a:pt x="28" y="22"/>
                                </a:lnTo>
                                <a:lnTo>
                                  <a:pt x="25" y="23"/>
                                </a:lnTo>
                                <a:lnTo>
                                  <a:pt x="24" y="24"/>
                                </a:lnTo>
                                <a:lnTo>
                                  <a:pt x="23" y="19"/>
                                </a:lnTo>
                                <a:lnTo>
                                  <a:pt x="23" y="18"/>
                                </a:lnTo>
                                <a:lnTo>
                                  <a:pt x="23" y="15"/>
                                </a:lnTo>
                                <a:lnTo>
                                  <a:pt x="23" y="13"/>
                                </a:lnTo>
                                <a:lnTo>
                                  <a:pt x="24" y="10"/>
                                </a:lnTo>
                                <a:lnTo>
                                  <a:pt x="23" y="6"/>
                                </a:lnTo>
                                <a:lnTo>
                                  <a:pt x="23" y="4"/>
                                </a:lnTo>
                                <a:lnTo>
                                  <a:pt x="22" y="2"/>
                                </a:lnTo>
                                <a:lnTo>
                                  <a:pt x="21" y="1"/>
                                </a:lnTo>
                                <a:lnTo>
                                  <a:pt x="17" y="0"/>
                                </a:lnTo>
                                <a:lnTo>
                                  <a:pt x="15" y="2"/>
                                </a:lnTo>
                                <a:lnTo>
                                  <a:pt x="10" y="3"/>
                                </a:lnTo>
                                <a:lnTo>
                                  <a:pt x="8" y="5"/>
                                </a:lnTo>
                                <a:lnTo>
                                  <a:pt x="5" y="7"/>
                                </a:lnTo>
                                <a:lnTo>
                                  <a:pt x="2" y="10"/>
                                </a:lnTo>
                                <a:lnTo>
                                  <a:pt x="0" y="11"/>
                                </a:lnTo>
                                <a:lnTo>
                                  <a:pt x="0" y="12"/>
                                </a:lnTo>
                                <a:lnTo>
                                  <a:pt x="0" y="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Freeform 540"/>
                        <wps:cNvSpPr>
                          <a:spLocks/>
                        </wps:cNvSpPr>
                        <wps:spPr bwMode="auto">
                          <a:xfrm>
                            <a:off x="217805" y="249555"/>
                            <a:ext cx="13335" cy="11430"/>
                          </a:xfrm>
                          <a:custGeom>
                            <a:avLst/>
                            <a:gdLst>
                              <a:gd name="T0" fmla="*/ 49 w 62"/>
                              <a:gd name="T1" fmla="*/ 1 h 55"/>
                              <a:gd name="T2" fmla="*/ 45 w 62"/>
                              <a:gd name="T3" fmla="*/ 0 h 55"/>
                              <a:gd name="T4" fmla="*/ 38 w 62"/>
                              <a:gd name="T5" fmla="*/ 0 h 55"/>
                              <a:gd name="T6" fmla="*/ 30 w 62"/>
                              <a:gd name="T7" fmla="*/ 0 h 55"/>
                              <a:gd name="T8" fmla="*/ 23 w 62"/>
                              <a:gd name="T9" fmla="*/ 0 h 55"/>
                              <a:gd name="T10" fmla="*/ 16 w 62"/>
                              <a:gd name="T11" fmla="*/ 0 h 55"/>
                              <a:gd name="T12" fmla="*/ 9 w 62"/>
                              <a:gd name="T13" fmla="*/ 1 h 55"/>
                              <a:gd name="T14" fmla="*/ 5 w 62"/>
                              <a:gd name="T15" fmla="*/ 2 h 55"/>
                              <a:gd name="T16" fmla="*/ 3 w 62"/>
                              <a:gd name="T17" fmla="*/ 4 h 55"/>
                              <a:gd name="T18" fmla="*/ 0 w 62"/>
                              <a:gd name="T19" fmla="*/ 10 h 55"/>
                              <a:gd name="T20" fmla="*/ 0 w 62"/>
                              <a:gd name="T21" fmla="*/ 14 h 55"/>
                              <a:gd name="T22" fmla="*/ 2 w 62"/>
                              <a:gd name="T23" fmla="*/ 20 h 55"/>
                              <a:gd name="T24" fmla="*/ 7 w 62"/>
                              <a:gd name="T25" fmla="*/ 22 h 55"/>
                              <a:gd name="T26" fmla="*/ 15 w 62"/>
                              <a:gd name="T27" fmla="*/ 24 h 55"/>
                              <a:gd name="T28" fmla="*/ 25 w 62"/>
                              <a:gd name="T29" fmla="*/ 25 h 55"/>
                              <a:gd name="T30" fmla="*/ 31 w 62"/>
                              <a:gd name="T31" fmla="*/ 25 h 55"/>
                              <a:gd name="T32" fmla="*/ 34 w 62"/>
                              <a:gd name="T33" fmla="*/ 39 h 55"/>
                              <a:gd name="T34" fmla="*/ 31 w 62"/>
                              <a:gd name="T35" fmla="*/ 41 h 55"/>
                              <a:gd name="T36" fmla="*/ 26 w 62"/>
                              <a:gd name="T37" fmla="*/ 47 h 55"/>
                              <a:gd name="T38" fmla="*/ 23 w 62"/>
                              <a:gd name="T39" fmla="*/ 52 h 55"/>
                              <a:gd name="T40" fmla="*/ 24 w 62"/>
                              <a:gd name="T41" fmla="*/ 55 h 55"/>
                              <a:gd name="T42" fmla="*/ 28 w 62"/>
                              <a:gd name="T43" fmla="*/ 55 h 55"/>
                              <a:gd name="T44" fmla="*/ 35 w 62"/>
                              <a:gd name="T45" fmla="*/ 54 h 55"/>
                              <a:gd name="T46" fmla="*/ 40 w 62"/>
                              <a:gd name="T47" fmla="*/ 52 h 55"/>
                              <a:gd name="T48" fmla="*/ 43 w 62"/>
                              <a:gd name="T49" fmla="*/ 52 h 55"/>
                              <a:gd name="T50" fmla="*/ 60 w 62"/>
                              <a:gd name="T51" fmla="*/ 50 h 55"/>
                              <a:gd name="T52" fmla="*/ 62 w 62"/>
                              <a:gd name="T53" fmla="*/ 45 h 55"/>
                              <a:gd name="T54" fmla="*/ 60 w 62"/>
                              <a:gd name="T55" fmla="*/ 41 h 55"/>
                              <a:gd name="T56" fmla="*/ 54 w 62"/>
                              <a:gd name="T57" fmla="*/ 38 h 55"/>
                              <a:gd name="T58" fmla="*/ 49 w 62"/>
                              <a:gd name="T59" fmla="*/ 36 h 55"/>
                              <a:gd name="T60" fmla="*/ 46 w 62"/>
                              <a:gd name="T61" fmla="*/ 32 h 55"/>
                              <a:gd name="T62" fmla="*/ 46 w 62"/>
                              <a:gd name="T63" fmla="*/ 27 h 55"/>
                              <a:gd name="T64" fmla="*/ 46 w 62"/>
                              <a:gd name="T65" fmla="*/ 20 h 55"/>
                              <a:gd name="T66" fmla="*/ 41 w 62"/>
                              <a:gd name="T67" fmla="*/ 18 h 55"/>
                              <a:gd name="T68" fmla="*/ 34 w 62"/>
                              <a:gd name="T69" fmla="*/ 18 h 55"/>
                              <a:gd name="T70" fmla="*/ 26 w 62"/>
                              <a:gd name="T71" fmla="*/ 19 h 55"/>
                              <a:gd name="T72" fmla="*/ 19 w 62"/>
                              <a:gd name="T73" fmla="*/ 18 h 55"/>
                              <a:gd name="T74" fmla="*/ 18 w 62"/>
                              <a:gd name="T75" fmla="*/ 12 h 55"/>
                              <a:gd name="T76" fmla="*/ 25 w 62"/>
                              <a:gd name="T77" fmla="*/ 9 h 55"/>
                              <a:gd name="T78" fmla="*/ 31 w 62"/>
                              <a:gd name="T79" fmla="*/ 9 h 55"/>
                              <a:gd name="T80" fmla="*/ 34 w 62"/>
                              <a:gd name="T81" fmla="*/ 9 h 55"/>
                              <a:gd name="T82" fmla="*/ 41 w 62"/>
                              <a:gd name="T83" fmla="*/ 9 h 55"/>
                              <a:gd name="T84" fmla="*/ 50 w 62"/>
                              <a:gd name="T85" fmla="*/ 9 h 55"/>
                              <a:gd name="T86" fmla="*/ 56 w 62"/>
                              <a:gd name="T87" fmla="*/ 9 h 55"/>
                              <a:gd name="T88" fmla="*/ 52 w 62"/>
                              <a:gd name="T89" fmla="*/ 1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62" h="55">
                                <a:moveTo>
                                  <a:pt x="52" y="1"/>
                                </a:moveTo>
                                <a:lnTo>
                                  <a:pt x="49" y="1"/>
                                </a:lnTo>
                                <a:lnTo>
                                  <a:pt x="47" y="0"/>
                                </a:lnTo>
                                <a:lnTo>
                                  <a:pt x="45" y="0"/>
                                </a:lnTo>
                                <a:lnTo>
                                  <a:pt x="41" y="0"/>
                                </a:lnTo>
                                <a:lnTo>
                                  <a:pt x="38" y="0"/>
                                </a:lnTo>
                                <a:lnTo>
                                  <a:pt x="34" y="0"/>
                                </a:lnTo>
                                <a:lnTo>
                                  <a:pt x="30" y="0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2" y="1"/>
                                </a:lnTo>
                                <a:lnTo>
                                  <a:pt x="9" y="1"/>
                                </a:lnTo>
                                <a:lnTo>
                                  <a:pt x="8" y="2"/>
                                </a:lnTo>
                                <a:lnTo>
                                  <a:pt x="5" y="2"/>
                                </a:lnTo>
                                <a:lnTo>
                                  <a:pt x="4" y="3"/>
                                </a:lnTo>
                                <a:lnTo>
                                  <a:pt x="3" y="4"/>
                                </a:lnTo>
                                <a:lnTo>
                                  <a:pt x="2" y="6"/>
                                </a:lnTo>
                                <a:lnTo>
                                  <a:pt x="0" y="10"/>
                                </a:lnTo>
                                <a:lnTo>
                                  <a:pt x="0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8"/>
                                </a:lnTo>
                                <a:lnTo>
                                  <a:pt x="2" y="20"/>
                                </a:lnTo>
                                <a:lnTo>
                                  <a:pt x="3" y="22"/>
                                </a:lnTo>
                                <a:lnTo>
                                  <a:pt x="7" y="22"/>
                                </a:lnTo>
                                <a:lnTo>
                                  <a:pt x="10" y="23"/>
                                </a:lnTo>
                                <a:lnTo>
                                  <a:pt x="15" y="24"/>
                                </a:lnTo>
                                <a:lnTo>
                                  <a:pt x="20" y="25"/>
                                </a:lnTo>
                                <a:lnTo>
                                  <a:pt x="25" y="25"/>
                                </a:lnTo>
                                <a:lnTo>
                                  <a:pt x="28" y="25"/>
                                </a:lnTo>
                                <a:lnTo>
                                  <a:pt x="31" y="25"/>
                                </a:lnTo>
                                <a:lnTo>
                                  <a:pt x="33" y="27"/>
                                </a:lnTo>
                                <a:lnTo>
                                  <a:pt x="34" y="39"/>
                                </a:lnTo>
                                <a:lnTo>
                                  <a:pt x="33" y="39"/>
                                </a:lnTo>
                                <a:lnTo>
                                  <a:pt x="31" y="41"/>
                                </a:lnTo>
                                <a:lnTo>
                                  <a:pt x="28" y="43"/>
                                </a:lnTo>
                                <a:lnTo>
                                  <a:pt x="26" y="47"/>
                                </a:lnTo>
                                <a:lnTo>
                                  <a:pt x="24" y="49"/>
                                </a:lnTo>
                                <a:lnTo>
                                  <a:pt x="23" y="52"/>
                                </a:lnTo>
                                <a:lnTo>
                                  <a:pt x="23" y="54"/>
                                </a:lnTo>
                                <a:lnTo>
                                  <a:pt x="24" y="55"/>
                                </a:lnTo>
                                <a:lnTo>
                                  <a:pt x="26" y="55"/>
                                </a:lnTo>
                                <a:lnTo>
                                  <a:pt x="28" y="55"/>
                                </a:lnTo>
                                <a:lnTo>
                                  <a:pt x="32" y="54"/>
                                </a:lnTo>
                                <a:lnTo>
                                  <a:pt x="35" y="54"/>
                                </a:lnTo>
                                <a:lnTo>
                                  <a:pt x="38" y="52"/>
                                </a:lnTo>
                                <a:lnTo>
                                  <a:pt x="40" y="52"/>
                                </a:lnTo>
                                <a:lnTo>
                                  <a:pt x="42" y="52"/>
                                </a:lnTo>
                                <a:lnTo>
                                  <a:pt x="43" y="52"/>
                                </a:lnTo>
                                <a:lnTo>
                                  <a:pt x="58" y="52"/>
                                </a:lnTo>
                                <a:lnTo>
                                  <a:pt x="60" y="50"/>
                                </a:lnTo>
                                <a:lnTo>
                                  <a:pt x="62" y="47"/>
                                </a:lnTo>
                                <a:lnTo>
                                  <a:pt x="62" y="45"/>
                                </a:lnTo>
                                <a:lnTo>
                                  <a:pt x="62" y="42"/>
                                </a:lnTo>
                                <a:lnTo>
                                  <a:pt x="60" y="41"/>
                                </a:lnTo>
                                <a:lnTo>
                                  <a:pt x="57" y="40"/>
                                </a:lnTo>
                                <a:lnTo>
                                  <a:pt x="54" y="38"/>
                                </a:lnTo>
                                <a:lnTo>
                                  <a:pt x="52" y="37"/>
                                </a:lnTo>
                                <a:lnTo>
                                  <a:pt x="49" y="36"/>
                                </a:lnTo>
                                <a:lnTo>
                                  <a:pt x="48" y="36"/>
                                </a:lnTo>
                                <a:lnTo>
                                  <a:pt x="46" y="32"/>
                                </a:lnTo>
                                <a:lnTo>
                                  <a:pt x="46" y="31"/>
                                </a:lnTo>
                                <a:lnTo>
                                  <a:pt x="46" y="27"/>
                                </a:lnTo>
                                <a:lnTo>
                                  <a:pt x="47" y="24"/>
                                </a:lnTo>
                                <a:lnTo>
                                  <a:pt x="46" y="20"/>
                                </a:lnTo>
                                <a:lnTo>
                                  <a:pt x="45" y="19"/>
                                </a:lnTo>
                                <a:lnTo>
                                  <a:pt x="41" y="18"/>
                                </a:lnTo>
                                <a:lnTo>
                                  <a:pt x="38" y="18"/>
                                </a:lnTo>
                                <a:lnTo>
                                  <a:pt x="34" y="18"/>
                                </a:lnTo>
                                <a:lnTo>
                                  <a:pt x="31" y="19"/>
                                </a:lnTo>
                                <a:lnTo>
                                  <a:pt x="26" y="19"/>
                                </a:lnTo>
                                <a:lnTo>
                                  <a:pt x="23" y="19"/>
                                </a:lnTo>
                                <a:lnTo>
                                  <a:pt x="19" y="18"/>
                                </a:lnTo>
                                <a:lnTo>
                                  <a:pt x="18" y="16"/>
                                </a:lnTo>
                                <a:lnTo>
                                  <a:pt x="18" y="12"/>
                                </a:lnTo>
                                <a:lnTo>
                                  <a:pt x="23" y="10"/>
                                </a:lnTo>
                                <a:lnTo>
                                  <a:pt x="25" y="9"/>
                                </a:lnTo>
                                <a:lnTo>
                                  <a:pt x="28" y="9"/>
                                </a:lnTo>
                                <a:lnTo>
                                  <a:pt x="31" y="9"/>
                                </a:lnTo>
                                <a:lnTo>
                                  <a:pt x="33" y="9"/>
                                </a:lnTo>
                                <a:lnTo>
                                  <a:pt x="34" y="9"/>
                                </a:lnTo>
                                <a:lnTo>
                                  <a:pt x="38" y="9"/>
                                </a:lnTo>
                                <a:lnTo>
                                  <a:pt x="41" y="9"/>
                                </a:lnTo>
                                <a:lnTo>
                                  <a:pt x="46" y="9"/>
                                </a:lnTo>
                                <a:lnTo>
                                  <a:pt x="50" y="9"/>
                                </a:lnTo>
                                <a:lnTo>
                                  <a:pt x="54" y="9"/>
                                </a:lnTo>
                                <a:lnTo>
                                  <a:pt x="56" y="9"/>
                                </a:lnTo>
                                <a:lnTo>
                                  <a:pt x="57" y="9"/>
                                </a:lnTo>
                                <a:lnTo>
                                  <a:pt x="52" y="1"/>
                                </a:lnTo>
                                <a:lnTo>
                                  <a:pt x="52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" name="Freeform 541"/>
                        <wps:cNvSpPr>
                          <a:spLocks/>
                        </wps:cNvSpPr>
                        <wps:spPr bwMode="auto">
                          <a:xfrm>
                            <a:off x="218440" y="267970"/>
                            <a:ext cx="8255" cy="8890"/>
                          </a:xfrm>
                          <a:custGeom>
                            <a:avLst/>
                            <a:gdLst>
                              <a:gd name="T0" fmla="*/ 19 w 39"/>
                              <a:gd name="T1" fmla="*/ 1 h 42"/>
                              <a:gd name="T2" fmla="*/ 15 w 39"/>
                              <a:gd name="T3" fmla="*/ 0 h 42"/>
                              <a:gd name="T4" fmla="*/ 13 w 39"/>
                              <a:gd name="T5" fmla="*/ 1 h 42"/>
                              <a:gd name="T6" fmla="*/ 9 w 39"/>
                              <a:gd name="T7" fmla="*/ 1 h 42"/>
                              <a:gd name="T8" fmla="*/ 6 w 39"/>
                              <a:gd name="T9" fmla="*/ 4 h 42"/>
                              <a:gd name="T10" fmla="*/ 1 w 39"/>
                              <a:gd name="T11" fmla="*/ 7 h 42"/>
                              <a:gd name="T12" fmla="*/ 0 w 39"/>
                              <a:gd name="T13" fmla="*/ 12 h 42"/>
                              <a:gd name="T14" fmla="*/ 3 w 39"/>
                              <a:gd name="T15" fmla="*/ 13 h 42"/>
                              <a:gd name="T16" fmla="*/ 6 w 39"/>
                              <a:gd name="T17" fmla="*/ 13 h 42"/>
                              <a:gd name="T18" fmla="*/ 11 w 39"/>
                              <a:gd name="T19" fmla="*/ 12 h 42"/>
                              <a:gd name="T20" fmla="*/ 14 w 39"/>
                              <a:gd name="T21" fmla="*/ 10 h 42"/>
                              <a:gd name="T22" fmla="*/ 16 w 39"/>
                              <a:gd name="T23" fmla="*/ 8 h 42"/>
                              <a:gd name="T24" fmla="*/ 20 w 39"/>
                              <a:gd name="T25" fmla="*/ 8 h 42"/>
                              <a:gd name="T26" fmla="*/ 22 w 39"/>
                              <a:gd name="T27" fmla="*/ 9 h 42"/>
                              <a:gd name="T28" fmla="*/ 26 w 39"/>
                              <a:gd name="T29" fmla="*/ 13 h 42"/>
                              <a:gd name="T30" fmla="*/ 27 w 39"/>
                              <a:gd name="T31" fmla="*/ 16 h 42"/>
                              <a:gd name="T32" fmla="*/ 28 w 39"/>
                              <a:gd name="T33" fmla="*/ 19 h 42"/>
                              <a:gd name="T34" fmla="*/ 27 w 39"/>
                              <a:gd name="T35" fmla="*/ 24 h 42"/>
                              <a:gd name="T36" fmla="*/ 26 w 39"/>
                              <a:gd name="T37" fmla="*/ 27 h 42"/>
                              <a:gd name="T38" fmla="*/ 22 w 39"/>
                              <a:gd name="T39" fmla="*/ 28 h 42"/>
                              <a:gd name="T40" fmla="*/ 20 w 39"/>
                              <a:gd name="T41" fmla="*/ 28 h 42"/>
                              <a:gd name="T42" fmla="*/ 16 w 39"/>
                              <a:gd name="T43" fmla="*/ 31 h 42"/>
                              <a:gd name="T44" fmla="*/ 15 w 39"/>
                              <a:gd name="T45" fmla="*/ 32 h 42"/>
                              <a:gd name="T46" fmla="*/ 11 w 39"/>
                              <a:gd name="T47" fmla="*/ 35 h 42"/>
                              <a:gd name="T48" fmla="*/ 12 w 39"/>
                              <a:gd name="T49" fmla="*/ 39 h 42"/>
                              <a:gd name="T50" fmla="*/ 14 w 39"/>
                              <a:gd name="T51" fmla="*/ 39 h 42"/>
                              <a:gd name="T52" fmla="*/ 16 w 39"/>
                              <a:gd name="T53" fmla="*/ 40 h 42"/>
                              <a:gd name="T54" fmla="*/ 20 w 39"/>
                              <a:gd name="T55" fmla="*/ 41 h 42"/>
                              <a:gd name="T56" fmla="*/ 23 w 39"/>
                              <a:gd name="T57" fmla="*/ 42 h 42"/>
                              <a:gd name="T58" fmla="*/ 27 w 39"/>
                              <a:gd name="T59" fmla="*/ 42 h 42"/>
                              <a:gd name="T60" fmla="*/ 30 w 39"/>
                              <a:gd name="T61" fmla="*/ 42 h 42"/>
                              <a:gd name="T62" fmla="*/ 31 w 39"/>
                              <a:gd name="T63" fmla="*/ 42 h 42"/>
                              <a:gd name="T64" fmla="*/ 34 w 39"/>
                              <a:gd name="T65" fmla="*/ 41 h 42"/>
                              <a:gd name="T66" fmla="*/ 34 w 39"/>
                              <a:gd name="T67" fmla="*/ 37 h 42"/>
                              <a:gd name="T68" fmla="*/ 35 w 39"/>
                              <a:gd name="T69" fmla="*/ 34 h 42"/>
                              <a:gd name="T70" fmla="*/ 36 w 39"/>
                              <a:gd name="T71" fmla="*/ 31 h 42"/>
                              <a:gd name="T72" fmla="*/ 37 w 39"/>
                              <a:gd name="T73" fmla="*/ 27 h 42"/>
                              <a:gd name="T74" fmla="*/ 37 w 39"/>
                              <a:gd name="T75" fmla="*/ 23 h 42"/>
                              <a:gd name="T76" fmla="*/ 38 w 39"/>
                              <a:gd name="T77" fmla="*/ 19 h 42"/>
                              <a:gd name="T78" fmla="*/ 39 w 39"/>
                              <a:gd name="T79" fmla="*/ 16 h 42"/>
                              <a:gd name="T80" fmla="*/ 39 w 39"/>
                              <a:gd name="T81" fmla="*/ 14 h 42"/>
                              <a:gd name="T82" fmla="*/ 36 w 39"/>
                              <a:gd name="T83" fmla="*/ 9 h 42"/>
                              <a:gd name="T84" fmla="*/ 33 w 39"/>
                              <a:gd name="T85" fmla="*/ 5 h 42"/>
                              <a:gd name="T86" fmla="*/ 30 w 39"/>
                              <a:gd name="T87" fmla="*/ 1 h 42"/>
                              <a:gd name="T88" fmla="*/ 29 w 39"/>
                              <a:gd name="T89" fmla="*/ 0 h 42"/>
                              <a:gd name="T90" fmla="*/ 19 w 39"/>
                              <a:gd name="T91" fmla="*/ 1 h 42"/>
                              <a:gd name="T92" fmla="*/ 19 w 39"/>
                              <a:gd name="T93" fmla="*/ 1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9" h="42">
                                <a:moveTo>
                                  <a:pt x="19" y="1"/>
                                </a:moveTo>
                                <a:lnTo>
                                  <a:pt x="15" y="0"/>
                                </a:lnTo>
                                <a:lnTo>
                                  <a:pt x="13" y="1"/>
                                </a:lnTo>
                                <a:lnTo>
                                  <a:pt x="9" y="1"/>
                                </a:lnTo>
                                <a:lnTo>
                                  <a:pt x="6" y="4"/>
                                </a:lnTo>
                                <a:lnTo>
                                  <a:pt x="1" y="7"/>
                                </a:lnTo>
                                <a:lnTo>
                                  <a:pt x="0" y="12"/>
                                </a:lnTo>
                                <a:lnTo>
                                  <a:pt x="3" y="13"/>
                                </a:lnTo>
                                <a:lnTo>
                                  <a:pt x="6" y="13"/>
                                </a:lnTo>
                                <a:lnTo>
                                  <a:pt x="11" y="12"/>
                                </a:lnTo>
                                <a:lnTo>
                                  <a:pt x="14" y="10"/>
                                </a:lnTo>
                                <a:lnTo>
                                  <a:pt x="16" y="8"/>
                                </a:lnTo>
                                <a:lnTo>
                                  <a:pt x="20" y="8"/>
                                </a:lnTo>
                                <a:lnTo>
                                  <a:pt x="22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6"/>
                                </a:lnTo>
                                <a:lnTo>
                                  <a:pt x="28" y="19"/>
                                </a:lnTo>
                                <a:lnTo>
                                  <a:pt x="27" y="24"/>
                                </a:lnTo>
                                <a:lnTo>
                                  <a:pt x="26" y="27"/>
                                </a:lnTo>
                                <a:lnTo>
                                  <a:pt x="22" y="28"/>
                                </a:lnTo>
                                <a:lnTo>
                                  <a:pt x="20" y="28"/>
                                </a:lnTo>
                                <a:lnTo>
                                  <a:pt x="16" y="31"/>
                                </a:lnTo>
                                <a:lnTo>
                                  <a:pt x="15" y="32"/>
                                </a:lnTo>
                                <a:lnTo>
                                  <a:pt x="11" y="35"/>
                                </a:lnTo>
                                <a:lnTo>
                                  <a:pt x="12" y="39"/>
                                </a:lnTo>
                                <a:lnTo>
                                  <a:pt x="14" y="39"/>
                                </a:lnTo>
                                <a:lnTo>
                                  <a:pt x="16" y="40"/>
                                </a:lnTo>
                                <a:lnTo>
                                  <a:pt x="20" y="41"/>
                                </a:lnTo>
                                <a:lnTo>
                                  <a:pt x="23" y="42"/>
                                </a:lnTo>
                                <a:lnTo>
                                  <a:pt x="27" y="42"/>
                                </a:lnTo>
                                <a:lnTo>
                                  <a:pt x="30" y="42"/>
                                </a:lnTo>
                                <a:lnTo>
                                  <a:pt x="31" y="42"/>
                                </a:lnTo>
                                <a:lnTo>
                                  <a:pt x="34" y="41"/>
                                </a:lnTo>
                                <a:lnTo>
                                  <a:pt x="34" y="37"/>
                                </a:lnTo>
                                <a:lnTo>
                                  <a:pt x="35" y="34"/>
                                </a:lnTo>
                                <a:lnTo>
                                  <a:pt x="36" y="31"/>
                                </a:lnTo>
                                <a:lnTo>
                                  <a:pt x="37" y="27"/>
                                </a:lnTo>
                                <a:lnTo>
                                  <a:pt x="37" y="23"/>
                                </a:lnTo>
                                <a:lnTo>
                                  <a:pt x="38" y="19"/>
                                </a:lnTo>
                                <a:lnTo>
                                  <a:pt x="39" y="16"/>
                                </a:lnTo>
                                <a:lnTo>
                                  <a:pt x="39" y="14"/>
                                </a:lnTo>
                                <a:lnTo>
                                  <a:pt x="36" y="9"/>
                                </a:lnTo>
                                <a:lnTo>
                                  <a:pt x="33" y="5"/>
                                </a:lnTo>
                                <a:lnTo>
                                  <a:pt x="30" y="1"/>
                                </a:lnTo>
                                <a:lnTo>
                                  <a:pt x="29" y="0"/>
                                </a:lnTo>
                                <a:lnTo>
                                  <a:pt x="19" y="1"/>
                                </a:lnTo>
                                <a:lnTo>
                                  <a:pt x="19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1" name="Freeform 542"/>
                        <wps:cNvSpPr>
                          <a:spLocks/>
                        </wps:cNvSpPr>
                        <wps:spPr bwMode="auto">
                          <a:xfrm>
                            <a:off x="231140" y="264795"/>
                            <a:ext cx="19050" cy="12065"/>
                          </a:xfrm>
                          <a:custGeom>
                            <a:avLst/>
                            <a:gdLst>
                              <a:gd name="T0" fmla="*/ 1 w 91"/>
                              <a:gd name="T1" fmla="*/ 8 h 55"/>
                              <a:gd name="T2" fmla="*/ 8 w 91"/>
                              <a:gd name="T3" fmla="*/ 12 h 55"/>
                              <a:gd name="T4" fmla="*/ 16 w 91"/>
                              <a:gd name="T5" fmla="*/ 12 h 55"/>
                              <a:gd name="T6" fmla="*/ 22 w 91"/>
                              <a:gd name="T7" fmla="*/ 13 h 55"/>
                              <a:gd name="T8" fmla="*/ 20 w 91"/>
                              <a:gd name="T9" fmla="*/ 19 h 55"/>
                              <a:gd name="T10" fmla="*/ 15 w 91"/>
                              <a:gd name="T11" fmla="*/ 26 h 55"/>
                              <a:gd name="T12" fmla="*/ 11 w 91"/>
                              <a:gd name="T13" fmla="*/ 32 h 55"/>
                              <a:gd name="T14" fmla="*/ 7 w 91"/>
                              <a:gd name="T15" fmla="*/ 39 h 55"/>
                              <a:gd name="T16" fmla="*/ 5 w 91"/>
                              <a:gd name="T17" fmla="*/ 45 h 55"/>
                              <a:gd name="T18" fmla="*/ 2 w 91"/>
                              <a:gd name="T19" fmla="*/ 53 h 55"/>
                              <a:gd name="T20" fmla="*/ 8 w 91"/>
                              <a:gd name="T21" fmla="*/ 55 h 55"/>
                              <a:gd name="T22" fmla="*/ 15 w 91"/>
                              <a:gd name="T23" fmla="*/ 55 h 55"/>
                              <a:gd name="T24" fmla="*/ 17 w 91"/>
                              <a:gd name="T25" fmla="*/ 49 h 55"/>
                              <a:gd name="T26" fmla="*/ 20 w 91"/>
                              <a:gd name="T27" fmla="*/ 42 h 55"/>
                              <a:gd name="T28" fmla="*/ 22 w 91"/>
                              <a:gd name="T29" fmla="*/ 36 h 55"/>
                              <a:gd name="T30" fmla="*/ 23 w 91"/>
                              <a:gd name="T31" fmla="*/ 30 h 55"/>
                              <a:gd name="T32" fmla="*/ 25 w 91"/>
                              <a:gd name="T33" fmla="*/ 24 h 55"/>
                              <a:gd name="T34" fmla="*/ 28 w 91"/>
                              <a:gd name="T35" fmla="*/ 19 h 55"/>
                              <a:gd name="T36" fmla="*/ 38 w 91"/>
                              <a:gd name="T37" fmla="*/ 20 h 55"/>
                              <a:gd name="T38" fmla="*/ 26 w 91"/>
                              <a:gd name="T39" fmla="*/ 35 h 55"/>
                              <a:gd name="T40" fmla="*/ 26 w 91"/>
                              <a:gd name="T41" fmla="*/ 39 h 55"/>
                              <a:gd name="T42" fmla="*/ 30 w 91"/>
                              <a:gd name="T43" fmla="*/ 41 h 55"/>
                              <a:gd name="T44" fmla="*/ 34 w 91"/>
                              <a:gd name="T45" fmla="*/ 40 h 55"/>
                              <a:gd name="T46" fmla="*/ 40 w 91"/>
                              <a:gd name="T47" fmla="*/ 38 h 55"/>
                              <a:gd name="T48" fmla="*/ 46 w 91"/>
                              <a:gd name="T49" fmla="*/ 33 h 55"/>
                              <a:gd name="T50" fmla="*/ 89 w 91"/>
                              <a:gd name="T51" fmla="*/ 30 h 55"/>
                              <a:gd name="T52" fmla="*/ 91 w 91"/>
                              <a:gd name="T53" fmla="*/ 26 h 55"/>
                              <a:gd name="T54" fmla="*/ 91 w 91"/>
                              <a:gd name="T55" fmla="*/ 20 h 55"/>
                              <a:gd name="T56" fmla="*/ 84 w 91"/>
                              <a:gd name="T57" fmla="*/ 20 h 55"/>
                              <a:gd name="T58" fmla="*/ 74 w 91"/>
                              <a:gd name="T59" fmla="*/ 21 h 55"/>
                              <a:gd name="T60" fmla="*/ 64 w 91"/>
                              <a:gd name="T61" fmla="*/ 21 h 55"/>
                              <a:gd name="T62" fmla="*/ 58 w 91"/>
                              <a:gd name="T63" fmla="*/ 21 h 55"/>
                              <a:gd name="T64" fmla="*/ 49 w 91"/>
                              <a:gd name="T65" fmla="*/ 21 h 55"/>
                              <a:gd name="T66" fmla="*/ 45 w 91"/>
                              <a:gd name="T67" fmla="*/ 20 h 55"/>
                              <a:gd name="T68" fmla="*/ 46 w 91"/>
                              <a:gd name="T69" fmla="*/ 15 h 55"/>
                              <a:gd name="T70" fmla="*/ 45 w 91"/>
                              <a:gd name="T71" fmla="*/ 12 h 55"/>
                              <a:gd name="T72" fmla="*/ 40 w 91"/>
                              <a:gd name="T73" fmla="*/ 10 h 55"/>
                              <a:gd name="T74" fmla="*/ 32 w 91"/>
                              <a:gd name="T75" fmla="*/ 8 h 55"/>
                              <a:gd name="T76" fmla="*/ 24 w 91"/>
                              <a:gd name="T77" fmla="*/ 8 h 55"/>
                              <a:gd name="T78" fmla="*/ 17 w 91"/>
                              <a:gd name="T79" fmla="*/ 8 h 55"/>
                              <a:gd name="T80" fmla="*/ 15 w 91"/>
                              <a:gd name="T81" fmla="*/ 9 h 55"/>
                              <a:gd name="T82" fmla="*/ 15 w 91"/>
                              <a:gd name="T83" fmla="*/ 5 h 55"/>
                              <a:gd name="T84" fmla="*/ 10 w 91"/>
                              <a:gd name="T85" fmla="*/ 0 h 55"/>
                              <a:gd name="T86" fmla="*/ 3 w 91"/>
                              <a:gd name="T87" fmla="*/ 2 h 55"/>
                              <a:gd name="T88" fmla="*/ 0 w 91"/>
                              <a:gd name="T89" fmla="*/ 7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1" h="55">
                                <a:moveTo>
                                  <a:pt x="0" y="7"/>
                                </a:moveTo>
                                <a:lnTo>
                                  <a:pt x="1" y="8"/>
                                </a:lnTo>
                                <a:lnTo>
                                  <a:pt x="5" y="10"/>
                                </a:lnTo>
                                <a:lnTo>
                                  <a:pt x="8" y="12"/>
                                </a:lnTo>
                                <a:lnTo>
                                  <a:pt x="13" y="13"/>
                                </a:lnTo>
                                <a:lnTo>
                                  <a:pt x="16" y="12"/>
                                </a:lnTo>
                                <a:lnTo>
                                  <a:pt x="20" y="13"/>
                                </a:lnTo>
                                <a:lnTo>
                                  <a:pt x="22" y="13"/>
                                </a:lnTo>
                                <a:lnTo>
                                  <a:pt x="22" y="15"/>
                                </a:lnTo>
                                <a:lnTo>
                                  <a:pt x="20" y="19"/>
                                </a:lnTo>
                                <a:lnTo>
                                  <a:pt x="16" y="23"/>
                                </a:lnTo>
                                <a:lnTo>
                                  <a:pt x="15" y="26"/>
                                </a:lnTo>
                                <a:lnTo>
                                  <a:pt x="13" y="29"/>
                                </a:lnTo>
                                <a:lnTo>
                                  <a:pt x="11" y="32"/>
                                </a:lnTo>
                                <a:lnTo>
                                  <a:pt x="9" y="36"/>
                                </a:lnTo>
                                <a:lnTo>
                                  <a:pt x="7" y="39"/>
                                </a:lnTo>
                                <a:lnTo>
                                  <a:pt x="6" y="42"/>
                                </a:lnTo>
                                <a:lnTo>
                                  <a:pt x="5" y="45"/>
                                </a:lnTo>
                                <a:lnTo>
                                  <a:pt x="3" y="48"/>
                                </a:lnTo>
                                <a:lnTo>
                                  <a:pt x="2" y="53"/>
                                </a:lnTo>
                                <a:lnTo>
                                  <a:pt x="3" y="55"/>
                                </a:lnTo>
                                <a:lnTo>
                                  <a:pt x="8" y="55"/>
                                </a:lnTo>
                                <a:lnTo>
                                  <a:pt x="11" y="55"/>
                                </a:lnTo>
                                <a:lnTo>
                                  <a:pt x="15" y="55"/>
                                </a:lnTo>
                                <a:lnTo>
                                  <a:pt x="17" y="53"/>
                                </a:lnTo>
                                <a:lnTo>
                                  <a:pt x="17" y="49"/>
                                </a:lnTo>
                                <a:lnTo>
                                  <a:pt x="20" y="45"/>
                                </a:lnTo>
                                <a:lnTo>
                                  <a:pt x="20" y="42"/>
                                </a:lnTo>
                                <a:lnTo>
                                  <a:pt x="21" y="39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3" y="30"/>
                                </a:lnTo>
                                <a:lnTo>
                                  <a:pt x="24" y="27"/>
                                </a:lnTo>
                                <a:lnTo>
                                  <a:pt x="25" y="24"/>
                                </a:lnTo>
                                <a:lnTo>
                                  <a:pt x="26" y="22"/>
                                </a:lnTo>
                                <a:lnTo>
                                  <a:pt x="28" y="19"/>
                                </a:lnTo>
                                <a:lnTo>
                                  <a:pt x="28" y="18"/>
                                </a:lnTo>
                                <a:lnTo>
                                  <a:pt x="38" y="20"/>
                                </a:lnTo>
                                <a:lnTo>
                                  <a:pt x="28" y="32"/>
                                </a:lnTo>
                                <a:lnTo>
                                  <a:pt x="26" y="35"/>
                                </a:lnTo>
                                <a:lnTo>
                                  <a:pt x="26" y="38"/>
                                </a:lnTo>
                                <a:lnTo>
                                  <a:pt x="26" y="39"/>
                                </a:lnTo>
                                <a:lnTo>
                                  <a:pt x="28" y="40"/>
                                </a:lnTo>
                                <a:lnTo>
                                  <a:pt x="30" y="41"/>
                                </a:lnTo>
                                <a:lnTo>
                                  <a:pt x="33" y="41"/>
                                </a:lnTo>
                                <a:lnTo>
                                  <a:pt x="34" y="40"/>
                                </a:lnTo>
                                <a:lnTo>
                                  <a:pt x="38" y="39"/>
                                </a:lnTo>
                                <a:lnTo>
                                  <a:pt x="40" y="38"/>
                                </a:lnTo>
                                <a:lnTo>
                                  <a:pt x="43" y="37"/>
                                </a:lnTo>
                                <a:lnTo>
                                  <a:pt x="46" y="33"/>
                                </a:lnTo>
                                <a:lnTo>
                                  <a:pt x="48" y="32"/>
                                </a:lnTo>
                                <a:lnTo>
                                  <a:pt x="89" y="30"/>
                                </a:lnTo>
                                <a:lnTo>
                                  <a:pt x="90" y="28"/>
                                </a:lnTo>
                                <a:lnTo>
                                  <a:pt x="91" y="26"/>
                                </a:lnTo>
                                <a:lnTo>
                                  <a:pt x="91" y="21"/>
                                </a:lnTo>
                                <a:lnTo>
                                  <a:pt x="91" y="20"/>
                                </a:lnTo>
                                <a:lnTo>
                                  <a:pt x="88" y="20"/>
                                </a:lnTo>
                                <a:lnTo>
                                  <a:pt x="84" y="20"/>
                                </a:lnTo>
                                <a:lnTo>
                                  <a:pt x="79" y="20"/>
                                </a:lnTo>
                                <a:lnTo>
                                  <a:pt x="74" y="21"/>
                                </a:lnTo>
                                <a:lnTo>
                                  <a:pt x="68" y="21"/>
                                </a:lnTo>
                                <a:lnTo>
                                  <a:pt x="64" y="21"/>
                                </a:lnTo>
                                <a:lnTo>
                                  <a:pt x="60" y="21"/>
                                </a:lnTo>
                                <a:lnTo>
                                  <a:pt x="58" y="21"/>
                                </a:lnTo>
                                <a:lnTo>
                                  <a:pt x="53" y="21"/>
                                </a:lnTo>
                                <a:lnTo>
                                  <a:pt x="49" y="21"/>
                                </a:lnTo>
                                <a:lnTo>
                                  <a:pt x="46" y="20"/>
                                </a:lnTo>
                                <a:lnTo>
                                  <a:pt x="45" y="20"/>
                                </a:lnTo>
                                <a:lnTo>
                                  <a:pt x="46" y="18"/>
                                </a:lnTo>
                                <a:lnTo>
                                  <a:pt x="46" y="15"/>
                                </a:lnTo>
                                <a:lnTo>
                                  <a:pt x="46" y="13"/>
                                </a:lnTo>
                                <a:lnTo>
                                  <a:pt x="45" y="12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7" y="8"/>
                                </a:lnTo>
                                <a:lnTo>
                                  <a:pt x="32" y="8"/>
                                </a:lnTo>
                                <a:lnTo>
                                  <a:pt x="28" y="8"/>
                                </a:lnTo>
                                <a:lnTo>
                                  <a:pt x="24" y="8"/>
                                </a:lnTo>
                                <a:lnTo>
                                  <a:pt x="21" y="8"/>
                                </a:lnTo>
                                <a:lnTo>
                                  <a:pt x="17" y="8"/>
                                </a:lnTo>
                                <a:lnTo>
                                  <a:pt x="16" y="8"/>
                                </a:lnTo>
                                <a:lnTo>
                                  <a:pt x="15" y="9"/>
                                </a:lnTo>
                                <a:lnTo>
                                  <a:pt x="15" y="7"/>
                                </a:lnTo>
                                <a:lnTo>
                                  <a:pt x="15" y="5"/>
                                </a:lnTo>
                                <a:lnTo>
                                  <a:pt x="13" y="2"/>
                                </a:lnTo>
                                <a:lnTo>
                                  <a:pt x="10" y="0"/>
                                </a:lnTo>
                                <a:lnTo>
                                  <a:pt x="6" y="0"/>
                                </a:lnTo>
                                <a:lnTo>
                                  <a:pt x="3" y="2"/>
                                </a:lnTo>
                                <a:lnTo>
                                  <a:pt x="0" y="5"/>
                                </a:lnTo>
                                <a:lnTo>
                                  <a:pt x="0" y="7"/>
                                </a:lnTo>
                                <a:lnTo>
                                  <a:pt x="0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" name="Freeform 543"/>
                        <wps:cNvSpPr>
                          <a:spLocks/>
                        </wps:cNvSpPr>
                        <wps:spPr bwMode="auto">
                          <a:xfrm>
                            <a:off x="256540" y="247650"/>
                            <a:ext cx="22225" cy="7620"/>
                          </a:xfrm>
                          <a:custGeom>
                            <a:avLst/>
                            <a:gdLst>
                              <a:gd name="T0" fmla="*/ 63 w 106"/>
                              <a:gd name="T1" fmla="*/ 20 h 36"/>
                              <a:gd name="T2" fmla="*/ 54 w 106"/>
                              <a:gd name="T3" fmla="*/ 18 h 36"/>
                              <a:gd name="T4" fmla="*/ 51 w 106"/>
                              <a:gd name="T5" fmla="*/ 17 h 36"/>
                              <a:gd name="T6" fmla="*/ 44 w 106"/>
                              <a:gd name="T7" fmla="*/ 10 h 36"/>
                              <a:gd name="T8" fmla="*/ 38 w 106"/>
                              <a:gd name="T9" fmla="*/ 11 h 36"/>
                              <a:gd name="T10" fmla="*/ 37 w 106"/>
                              <a:gd name="T11" fmla="*/ 9 h 36"/>
                              <a:gd name="T12" fmla="*/ 37 w 106"/>
                              <a:gd name="T13" fmla="*/ 2 h 36"/>
                              <a:gd name="T14" fmla="*/ 33 w 106"/>
                              <a:gd name="T15" fmla="*/ 0 h 36"/>
                              <a:gd name="T16" fmla="*/ 31 w 106"/>
                              <a:gd name="T17" fmla="*/ 0 h 36"/>
                              <a:gd name="T18" fmla="*/ 24 w 106"/>
                              <a:gd name="T19" fmla="*/ 2 h 36"/>
                              <a:gd name="T20" fmla="*/ 14 w 106"/>
                              <a:gd name="T21" fmla="*/ 7 h 36"/>
                              <a:gd name="T22" fmla="*/ 4 w 106"/>
                              <a:gd name="T23" fmla="*/ 12 h 36"/>
                              <a:gd name="T24" fmla="*/ 0 w 106"/>
                              <a:gd name="T25" fmla="*/ 17 h 36"/>
                              <a:gd name="T26" fmla="*/ 3 w 106"/>
                              <a:gd name="T27" fmla="*/ 20 h 36"/>
                              <a:gd name="T28" fmla="*/ 10 w 106"/>
                              <a:gd name="T29" fmla="*/ 21 h 36"/>
                              <a:gd name="T30" fmla="*/ 16 w 106"/>
                              <a:gd name="T31" fmla="*/ 21 h 36"/>
                              <a:gd name="T32" fmla="*/ 24 w 106"/>
                              <a:gd name="T33" fmla="*/ 22 h 36"/>
                              <a:gd name="T34" fmla="*/ 32 w 106"/>
                              <a:gd name="T35" fmla="*/ 21 h 36"/>
                              <a:gd name="T36" fmla="*/ 36 w 106"/>
                              <a:gd name="T37" fmla="*/ 19 h 36"/>
                              <a:gd name="T38" fmla="*/ 42 w 106"/>
                              <a:gd name="T39" fmla="*/ 16 h 36"/>
                              <a:gd name="T40" fmla="*/ 44 w 106"/>
                              <a:gd name="T41" fmla="*/ 17 h 36"/>
                              <a:gd name="T42" fmla="*/ 48 w 106"/>
                              <a:gd name="T43" fmla="*/ 25 h 36"/>
                              <a:gd name="T44" fmla="*/ 51 w 106"/>
                              <a:gd name="T45" fmla="*/ 28 h 36"/>
                              <a:gd name="T46" fmla="*/ 56 w 106"/>
                              <a:gd name="T47" fmla="*/ 31 h 36"/>
                              <a:gd name="T48" fmla="*/ 64 w 106"/>
                              <a:gd name="T49" fmla="*/ 34 h 36"/>
                              <a:gd name="T50" fmla="*/ 71 w 106"/>
                              <a:gd name="T51" fmla="*/ 36 h 36"/>
                              <a:gd name="T52" fmla="*/ 74 w 106"/>
                              <a:gd name="T53" fmla="*/ 32 h 36"/>
                              <a:gd name="T54" fmla="*/ 72 w 106"/>
                              <a:gd name="T55" fmla="*/ 26 h 36"/>
                              <a:gd name="T56" fmla="*/ 83 w 106"/>
                              <a:gd name="T57" fmla="*/ 19 h 36"/>
                              <a:gd name="T58" fmla="*/ 83 w 106"/>
                              <a:gd name="T59" fmla="*/ 23 h 36"/>
                              <a:gd name="T60" fmla="*/ 87 w 106"/>
                              <a:gd name="T61" fmla="*/ 30 h 36"/>
                              <a:gd name="T62" fmla="*/ 93 w 106"/>
                              <a:gd name="T63" fmla="*/ 31 h 36"/>
                              <a:gd name="T64" fmla="*/ 100 w 106"/>
                              <a:gd name="T65" fmla="*/ 31 h 36"/>
                              <a:gd name="T66" fmla="*/ 105 w 106"/>
                              <a:gd name="T67" fmla="*/ 30 h 36"/>
                              <a:gd name="T68" fmla="*/ 106 w 106"/>
                              <a:gd name="T69" fmla="*/ 29 h 36"/>
                              <a:gd name="T70" fmla="*/ 98 w 106"/>
                              <a:gd name="T71" fmla="*/ 22 h 36"/>
                              <a:gd name="T72" fmla="*/ 91 w 106"/>
                              <a:gd name="T73" fmla="*/ 14 h 36"/>
                              <a:gd name="T74" fmla="*/ 87 w 106"/>
                              <a:gd name="T75" fmla="*/ 8 h 36"/>
                              <a:gd name="T76" fmla="*/ 83 w 106"/>
                              <a:gd name="T77" fmla="*/ 7 h 36"/>
                              <a:gd name="T78" fmla="*/ 76 w 106"/>
                              <a:gd name="T79" fmla="*/ 14 h 36"/>
                              <a:gd name="T80" fmla="*/ 76 w 106"/>
                              <a:gd name="T81" fmla="*/ 20 h 36"/>
                              <a:gd name="T82" fmla="*/ 66 w 106"/>
                              <a:gd name="T83" fmla="*/ 21 h 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06" h="36">
                                <a:moveTo>
                                  <a:pt x="66" y="21"/>
                                </a:moveTo>
                                <a:lnTo>
                                  <a:pt x="63" y="20"/>
                                </a:lnTo>
                                <a:lnTo>
                                  <a:pt x="59" y="20"/>
                                </a:lnTo>
                                <a:lnTo>
                                  <a:pt x="54" y="18"/>
                                </a:lnTo>
                                <a:lnTo>
                                  <a:pt x="53" y="18"/>
                                </a:lnTo>
                                <a:lnTo>
                                  <a:pt x="51" y="17"/>
                                </a:lnTo>
                                <a:lnTo>
                                  <a:pt x="48" y="13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8" y="11"/>
                                </a:lnTo>
                                <a:lnTo>
                                  <a:pt x="37" y="11"/>
                                </a:lnTo>
                                <a:lnTo>
                                  <a:pt x="37" y="9"/>
                                </a:lnTo>
                                <a:lnTo>
                                  <a:pt x="37" y="5"/>
                                </a:lnTo>
                                <a:lnTo>
                                  <a:pt x="37" y="2"/>
                                </a:lnTo>
                                <a:lnTo>
                                  <a:pt x="36" y="1"/>
                                </a:lnTo>
                                <a:lnTo>
                                  <a:pt x="33" y="0"/>
                                </a:lnTo>
                                <a:lnTo>
                                  <a:pt x="33" y="0"/>
                                </a:lnTo>
                                <a:lnTo>
                                  <a:pt x="31" y="0"/>
                                </a:lnTo>
                                <a:lnTo>
                                  <a:pt x="28" y="1"/>
                                </a:lnTo>
                                <a:lnTo>
                                  <a:pt x="24" y="2"/>
                                </a:lnTo>
                                <a:lnTo>
                                  <a:pt x="19" y="4"/>
                                </a:lnTo>
                                <a:lnTo>
                                  <a:pt x="14" y="7"/>
                                </a:lnTo>
                                <a:lnTo>
                                  <a:pt x="9" y="10"/>
                                </a:lnTo>
                                <a:lnTo>
                                  <a:pt x="4" y="12"/>
                                </a:lnTo>
                                <a:lnTo>
                                  <a:pt x="1" y="16"/>
                                </a:ln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3" y="20"/>
                                </a:lnTo>
                                <a:lnTo>
                                  <a:pt x="8" y="21"/>
                                </a:lnTo>
                                <a:lnTo>
                                  <a:pt x="10" y="21"/>
                                </a:lnTo>
                                <a:lnTo>
                                  <a:pt x="13" y="21"/>
                                </a:lnTo>
                                <a:lnTo>
                                  <a:pt x="16" y="21"/>
                                </a:lnTo>
                                <a:lnTo>
                                  <a:pt x="18" y="22"/>
                                </a:lnTo>
                                <a:lnTo>
                                  <a:pt x="24" y="22"/>
                                </a:lnTo>
                                <a:lnTo>
                                  <a:pt x="29" y="22"/>
                                </a:lnTo>
                                <a:lnTo>
                                  <a:pt x="32" y="21"/>
                                </a:lnTo>
                                <a:lnTo>
                                  <a:pt x="33" y="21"/>
                                </a:lnTo>
                                <a:lnTo>
                                  <a:pt x="36" y="19"/>
                                </a:lnTo>
                                <a:lnTo>
                                  <a:pt x="39" y="18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4" y="17"/>
                                </a:lnTo>
                                <a:lnTo>
                                  <a:pt x="46" y="20"/>
                                </a:lnTo>
                                <a:lnTo>
                                  <a:pt x="48" y="25"/>
                                </a:lnTo>
                                <a:lnTo>
                                  <a:pt x="51" y="28"/>
                                </a:lnTo>
                                <a:lnTo>
                                  <a:pt x="51" y="28"/>
                                </a:lnTo>
                                <a:lnTo>
                                  <a:pt x="54" y="30"/>
                                </a:lnTo>
                                <a:lnTo>
                                  <a:pt x="56" y="31"/>
                                </a:lnTo>
                                <a:lnTo>
                                  <a:pt x="61" y="32"/>
                                </a:lnTo>
                                <a:lnTo>
                                  <a:pt x="64" y="34"/>
                                </a:lnTo>
                                <a:lnTo>
                                  <a:pt x="68" y="35"/>
                                </a:lnTo>
                                <a:lnTo>
                                  <a:pt x="71" y="36"/>
                                </a:lnTo>
                                <a:lnTo>
                                  <a:pt x="72" y="36"/>
                                </a:lnTo>
                                <a:lnTo>
                                  <a:pt x="74" y="32"/>
                                </a:lnTo>
                                <a:lnTo>
                                  <a:pt x="74" y="29"/>
                                </a:lnTo>
                                <a:lnTo>
                                  <a:pt x="72" y="26"/>
                                </a:lnTo>
                                <a:lnTo>
                                  <a:pt x="72" y="25"/>
                                </a:lnTo>
                                <a:lnTo>
                                  <a:pt x="83" y="19"/>
                                </a:lnTo>
                                <a:lnTo>
                                  <a:pt x="83" y="20"/>
                                </a:lnTo>
                                <a:lnTo>
                                  <a:pt x="83" y="23"/>
                                </a:lnTo>
                                <a:lnTo>
                                  <a:pt x="84" y="27"/>
                                </a:lnTo>
                                <a:lnTo>
                                  <a:pt x="87" y="30"/>
                                </a:lnTo>
                                <a:lnTo>
                                  <a:pt x="90" y="30"/>
                                </a:lnTo>
                                <a:lnTo>
                                  <a:pt x="93" y="31"/>
                                </a:lnTo>
                                <a:lnTo>
                                  <a:pt x="97" y="31"/>
                                </a:lnTo>
                                <a:lnTo>
                                  <a:pt x="100" y="31"/>
                                </a:lnTo>
                                <a:lnTo>
                                  <a:pt x="102" y="31"/>
                                </a:lnTo>
                                <a:lnTo>
                                  <a:pt x="105" y="30"/>
                                </a:lnTo>
                                <a:lnTo>
                                  <a:pt x="106" y="29"/>
                                </a:lnTo>
                                <a:lnTo>
                                  <a:pt x="106" y="29"/>
                                </a:lnTo>
                                <a:lnTo>
                                  <a:pt x="102" y="26"/>
                                </a:lnTo>
                                <a:lnTo>
                                  <a:pt x="98" y="22"/>
                                </a:lnTo>
                                <a:lnTo>
                                  <a:pt x="93" y="18"/>
                                </a:lnTo>
                                <a:lnTo>
                                  <a:pt x="91" y="14"/>
                                </a:lnTo>
                                <a:lnTo>
                                  <a:pt x="90" y="10"/>
                                </a:lnTo>
                                <a:lnTo>
                                  <a:pt x="87" y="8"/>
                                </a:lnTo>
                                <a:lnTo>
                                  <a:pt x="85" y="5"/>
                                </a:lnTo>
                                <a:lnTo>
                                  <a:pt x="83" y="7"/>
                                </a:lnTo>
                                <a:lnTo>
                                  <a:pt x="78" y="10"/>
                                </a:lnTo>
                                <a:lnTo>
                                  <a:pt x="76" y="14"/>
                                </a:lnTo>
                                <a:lnTo>
                                  <a:pt x="76" y="18"/>
                                </a:lnTo>
                                <a:lnTo>
                                  <a:pt x="76" y="20"/>
                                </a:lnTo>
                                <a:lnTo>
                                  <a:pt x="66" y="21"/>
                                </a:lnTo>
                                <a:lnTo>
                                  <a:pt x="66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3" name="Freeform 544"/>
                        <wps:cNvSpPr>
                          <a:spLocks/>
                        </wps:cNvSpPr>
                        <wps:spPr bwMode="auto">
                          <a:xfrm>
                            <a:off x="264160" y="258445"/>
                            <a:ext cx="33655" cy="12700"/>
                          </a:xfrm>
                          <a:custGeom>
                            <a:avLst/>
                            <a:gdLst>
                              <a:gd name="T0" fmla="*/ 19 w 160"/>
                              <a:gd name="T1" fmla="*/ 39 h 60"/>
                              <a:gd name="T2" fmla="*/ 10 w 160"/>
                              <a:gd name="T3" fmla="*/ 41 h 60"/>
                              <a:gd name="T4" fmla="*/ 0 w 160"/>
                              <a:gd name="T5" fmla="*/ 44 h 60"/>
                              <a:gd name="T6" fmla="*/ 10 w 160"/>
                              <a:gd name="T7" fmla="*/ 53 h 60"/>
                              <a:gd name="T8" fmla="*/ 18 w 160"/>
                              <a:gd name="T9" fmla="*/ 56 h 60"/>
                              <a:gd name="T10" fmla="*/ 27 w 160"/>
                              <a:gd name="T11" fmla="*/ 46 h 60"/>
                              <a:gd name="T12" fmla="*/ 34 w 160"/>
                              <a:gd name="T13" fmla="*/ 35 h 60"/>
                              <a:gd name="T14" fmla="*/ 45 w 160"/>
                              <a:gd name="T15" fmla="*/ 30 h 60"/>
                              <a:gd name="T16" fmla="*/ 46 w 160"/>
                              <a:gd name="T17" fmla="*/ 37 h 60"/>
                              <a:gd name="T18" fmla="*/ 46 w 160"/>
                              <a:gd name="T19" fmla="*/ 46 h 60"/>
                              <a:gd name="T20" fmla="*/ 53 w 160"/>
                              <a:gd name="T21" fmla="*/ 58 h 60"/>
                              <a:gd name="T22" fmla="*/ 59 w 160"/>
                              <a:gd name="T23" fmla="*/ 59 h 60"/>
                              <a:gd name="T24" fmla="*/ 63 w 160"/>
                              <a:gd name="T25" fmla="*/ 53 h 60"/>
                              <a:gd name="T26" fmla="*/ 55 w 160"/>
                              <a:gd name="T27" fmla="*/ 40 h 60"/>
                              <a:gd name="T28" fmla="*/ 55 w 160"/>
                              <a:gd name="T29" fmla="*/ 28 h 60"/>
                              <a:gd name="T30" fmla="*/ 57 w 160"/>
                              <a:gd name="T31" fmla="*/ 25 h 60"/>
                              <a:gd name="T32" fmla="*/ 71 w 160"/>
                              <a:gd name="T33" fmla="*/ 27 h 60"/>
                              <a:gd name="T34" fmla="*/ 82 w 160"/>
                              <a:gd name="T35" fmla="*/ 19 h 60"/>
                              <a:gd name="T36" fmla="*/ 92 w 160"/>
                              <a:gd name="T37" fmla="*/ 17 h 60"/>
                              <a:gd name="T38" fmla="*/ 93 w 160"/>
                              <a:gd name="T39" fmla="*/ 25 h 60"/>
                              <a:gd name="T40" fmla="*/ 99 w 160"/>
                              <a:gd name="T41" fmla="*/ 25 h 60"/>
                              <a:gd name="T42" fmla="*/ 108 w 160"/>
                              <a:gd name="T43" fmla="*/ 25 h 60"/>
                              <a:gd name="T44" fmla="*/ 112 w 160"/>
                              <a:gd name="T45" fmla="*/ 26 h 60"/>
                              <a:gd name="T46" fmla="*/ 114 w 160"/>
                              <a:gd name="T47" fmla="*/ 34 h 60"/>
                              <a:gd name="T48" fmla="*/ 107 w 160"/>
                              <a:gd name="T49" fmla="*/ 42 h 60"/>
                              <a:gd name="T50" fmla="*/ 100 w 160"/>
                              <a:gd name="T51" fmla="*/ 44 h 60"/>
                              <a:gd name="T52" fmla="*/ 95 w 160"/>
                              <a:gd name="T53" fmla="*/ 49 h 60"/>
                              <a:gd name="T54" fmla="*/ 106 w 160"/>
                              <a:gd name="T55" fmla="*/ 53 h 60"/>
                              <a:gd name="T56" fmla="*/ 117 w 160"/>
                              <a:gd name="T57" fmla="*/ 42 h 60"/>
                              <a:gd name="T58" fmla="*/ 123 w 160"/>
                              <a:gd name="T59" fmla="*/ 42 h 60"/>
                              <a:gd name="T60" fmla="*/ 138 w 160"/>
                              <a:gd name="T61" fmla="*/ 43 h 60"/>
                              <a:gd name="T62" fmla="*/ 150 w 160"/>
                              <a:gd name="T63" fmla="*/ 45 h 60"/>
                              <a:gd name="T64" fmla="*/ 160 w 160"/>
                              <a:gd name="T65" fmla="*/ 34 h 60"/>
                              <a:gd name="T66" fmla="*/ 154 w 160"/>
                              <a:gd name="T67" fmla="*/ 32 h 60"/>
                              <a:gd name="T68" fmla="*/ 146 w 160"/>
                              <a:gd name="T69" fmla="*/ 32 h 60"/>
                              <a:gd name="T70" fmla="*/ 132 w 160"/>
                              <a:gd name="T71" fmla="*/ 33 h 60"/>
                              <a:gd name="T72" fmla="*/ 129 w 160"/>
                              <a:gd name="T73" fmla="*/ 32 h 60"/>
                              <a:gd name="T74" fmla="*/ 129 w 160"/>
                              <a:gd name="T75" fmla="*/ 25 h 60"/>
                              <a:gd name="T76" fmla="*/ 121 w 160"/>
                              <a:gd name="T77" fmla="*/ 22 h 60"/>
                              <a:gd name="T78" fmla="*/ 110 w 160"/>
                              <a:gd name="T79" fmla="*/ 21 h 60"/>
                              <a:gd name="T80" fmla="*/ 112 w 160"/>
                              <a:gd name="T81" fmla="*/ 10 h 60"/>
                              <a:gd name="T82" fmla="*/ 112 w 160"/>
                              <a:gd name="T83" fmla="*/ 4 h 60"/>
                              <a:gd name="T84" fmla="*/ 101 w 160"/>
                              <a:gd name="T85" fmla="*/ 0 h 60"/>
                              <a:gd name="T86" fmla="*/ 90 w 160"/>
                              <a:gd name="T87" fmla="*/ 10 h 60"/>
                              <a:gd name="T88" fmla="*/ 85 w 160"/>
                              <a:gd name="T89" fmla="*/ 12 h 60"/>
                              <a:gd name="T90" fmla="*/ 75 w 160"/>
                              <a:gd name="T91" fmla="*/ 10 h 60"/>
                              <a:gd name="T92" fmla="*/ 65 w 160"/>
                              <a:gd name="T93" fmla="*/ 10 h 60"/>
                              <a:gd name="T94" fmla="*/ 56 w 160"/>
                              <a:gd name="T95" fmla="*/ 15 h 60"/>
                              <a:gd name="T96" fmla="*/ 50 w 160"/>
                              <a:gd name="T97" fmla="*/ 22 h 60"/>
                              <a:gd name="T98" fmla="*/ 41 w 160"/>
                              <a:gd name="T99" fmla="*/ 17 h 60"/>
                              <a:gd name="T100" fmla="*/ 32 w 160"/>
                              <a:gd name="T101" fmla="*/ 23 h 60"/>
                              <a:gd name="T102" fmla="*/ 24 w 160"/>
                              <a:gd name="T103" fmla="*/ 3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60" h="60">
                                <a:moveTo>
                                  <a:pt x="23" y="34"/>
                                </a:moveTo>
                                <a:lnTo>
                                  <a:pt x="20" y="36"/>
                                </a:lnTo>
                                <a:lnTo>
                                  <a:pt x="19" y="39"/>
                                </a:lnTo>
                                <a:lnTo>
                                  <a:pt x="17" y="41"/>
                                </a:lnTo>
                                <a:lnTo>
                                  <a:pt x="15" y="42"/>
                                </a:lnTo>
                                <a:lnTo>
                                  <a:pt x="10" y="41"/>
                                </a:lnTo>
                                <a:lnTo>
                                  <a:pt x="5" y="40"/>
                                </a:lnTo>
                                <a:lnTo>
                                  <a:pt x="2" y="41"/>
                                </a:lnTo>
                                <a:lnTo>
                                  <a:pt x="0" y="44"/>
                                </a:lnTo>
                                <a:lnTo>
                                  <a:pt x="2" y="47"/>
                                </a:lnTo>
                                <a:lnTo>
                                  <a:pt x="7" y="52"/>
                                </a:lnTo>
                                <a:lnTo>
                                  <a:pt x="10" y="53"/>
                                </a:lnTo>
                                <a:lnTo>
                                  <a:pt x="12" y="55"/>
                                </a:lnTo>
                                <a:lnTo>
                                  <a:pt x="16" y="55"/>
                                </a:lnTo>
                                <a:lnTo>
                                  <a:pt x="18" y="56"/>
                                </a:lnTo>
                                <a:lnTo>
                                  <a:pt x="22" y="54"/>
                                </a:lnTo>
                                <a:lnTo>
                                  <a:pt x="25" y="51"/>
                                </a:lnTo>
                                <a:lnTo>
                                  <a:pt x="27" y="46"/>
                                </a:lnTo>
                                <a:lnTo>
                                  <a:pt x="29" y="43"/>
                                </a:lnTo>
                                <a:lnTo>
                                  <a:pt x="31" y="39"/>
                                </a:lnTo>
                                <a:lnTo>
                                  <a:pt x="34" y="35"/>
                                </a:lnTo>
                                <a:lnTo>
                                  <a:pt x="40" y="31"/>
                                </a:lnTo>
                                <a:lnTo>
                                  <a:pt x="45" y="30"/>
                                </a:lnTo>
                                <a:lnTo>
                                  <a:pt x="45" y="30"/>
                                </a:lnTo>
                                <a:lnTo>
                                  <a:pt x="46" y="31"/>
                                </a:lnTo>
                                <a:lnTo>
                                  <a:pt x="46" y="33"/>
                                </a:lnTo>
                                <a:lnTo>
                                  <a:pt x="46" y="37"/>
                                </a:lnTo>
                                <a:lnTo>
                                  <a:pt x="46" y="40"/>
                                </a:lnTo>
                                <a:lnTo>
                                  <a:pt x="46" y="43"/>
                                </a:lnTo>
                                <a:lnTo>
                                  <a:pt x="46" y="46"/>
                                </a:lnTo>
                                <a:lnTo>
                                  <a:pt x="47" y="50"/>
                                </a:lnTo>
                                <a:lnTo>
                                  <a:pt x="49" y="53"/>
                                </a:lnTo>
                                <a:lnTo>
                                  <a:pt x="53" y="58"/>
                                </a:lnTo>
                                <a:lnTo>
                                  <a:pt x="56" y="59"/>
                                </a:lnTo>
                                <a:lnTo>
                                  <a:pt x="57" y="60"/>
                                </a:lnTo>
                                <a:lnTo>
                                  <a:pt x="59" y="59"/>
                                </a:lnTo>
                                <a:lnTo>
                                  <a:pt x="61" y="59"/>
                                </a:lnTo>
                                <a:lnTo>
                                  <a:pt x="63" y="55"/>
                                </a:lnTo>
                                <a:lnTo>
                                  <a:pt x="63" y="53"/>
                                </a:lnTo>
                                <a:lnTo>
                                  <a:pt x="61" y="50"/>
                                </a:lnTo>
                                <a:lnTo>
                                  <a:pt x="57" y="45"/>
                                </a:lnTo>
                                <a:lnTo>
                                  <a:pt x="55" y="40"/>
                                </a:lnTo>
                                <a:lnTo>
                                  <a:pt x="54" y="36"/>
                                </a:lnTo>
                                <a:lnTo>
                                  <a:pt x="54" y="32"/>
                                </a:lnTo>
                                <a:lnTo>
                                  <a:pt x="55" y="28"/>
                                </a:lnTo>
                                <a:lnTo>
                                  <a:pt x="56" y="26"/>
                                </a:lnTo>
                                <a:lnTo>
                                  <a:pt x="56" y="25"/>
                                </a:lnTo>
                                <a:lnTo>
                                  <a:pt x="57" y="25"/>
                                </a:lnTo>
                                <a:lnTo>
                                  <a:pt x="62" y="26"/>
                                </a:lnTo>
                                <a:lnTo>
                                  <a:pt x="68" y="27"/>
                                </a:lnTo>
                                <a:lnTo>
                                  <a:pt x="71" y="27"/>
                                </a:lnTo>
                                <a:lnTo>
                                  <a:pt x="74" y="25"/>
                                </a:lnTo>
                                <a:lnTo>
                                  <a:pt x="78" y="22"/>
                                </a:lnTo>
                                <a:lnTo>
                                  <a:pt x="82" y="19"/>
                                </a:lnTo>
                                <a:lnTo>
                                  <a:pt x="84" y="18"/>
                                </a:lnTo>
                                <a:lnTo>
                                  <a:pt x="93" y="16"/>
                                </a:lnTo>
                                <a:lnTo>
                                  <a:pt x="92" y="17"/>
                                </a:lnTo>
                                <a:lnTo>
                                  <a:pt x="91" y="21"/>
                                </a:lnTo>
                                <a:lnTo>
                                  <a:pt x="91" y="24"/>
                                </a:lnTo>
                                <a:lnTo>
                                  <a:pt x="93" y="25"/>
                                </a:lnTo>
                                <a:lnTo>
                                  <a:pt x="94" y="25"/>
                                </a:lnTo>
                                <a:lnTo>
                                  <a:pt x="95" y="25"/>
                                </a:lnTo>
                                <a:lnTo>
                                  <a:pt x="99" y="25"/>
                                </a:lnTo>
                                <a:lnTo>
                                  <a:pt x="102" y="25"/>
                                </a:lnTo>
                                <a:lnTo>
                                  <a:pt x="105" y="25"/>
                                </a:lnTo>
                                <a:lnTo>
                                  <a:pt x="108" y="25"/>
                                </a:lnTo>
                                <a:lnTo>
                                  <a:pt x="109" y="25"/>
                                </a:lnTo>
                                <a:lnTo>
                                  <a:pt x="110" y="25"/>
                                </a:lnTo>
                                <a:lnTo>
                                  <a:pt x="112" y="26"/>
                                </a:lnTo>
                                <a:lnTo>
                                  <a:pt x="114" y="28"/>
                                </a:lnTo>
                                <a:lnTo>
                                  <a:pt x="115" y="31"/>
                                </a:lnTo>
                                <a:lnTo>
                                  <a:pt x="114" y="34"/>
                                </a:lnTo>
                                <a:lnTo>
                                  <a:pt x="110" y="36"/>
                                </a:lnTo>
                                <a:lnTo>
                                  <a:pt x="109" y="40"/>
                                </a:lnTo>
                                <a:lnTo>
                                  <a:pt x="107" y="42"/>
                                </a:lnTo>
                                <a:lnTo>
                                  <a:pt x="107" y="44"/>
                                </a:lnTo>
                                <a:lnTo>
                                  <a:pt x="105" y="43"/>
                                </a:lnTo>
                                <a:lnTo>
                                  <a:pt x="100" y="44"/>
                                </a:lnTo>
                                <a:lnTo>
                                  <a:pt x="95" y="44"/>
                                </a:lnTo>
                                <a:lnTo>
                                  <a:pt x="94" y="47"/>
                                </a:lnTo>
                                <a:lnTo>
                                  <a:pt x="95" y="49"/>
                                </a:lnTo>
                                <a:lnTo>
                                  <a:pt x="99" y="52"/>
                                </a:lnTo>
                                <a:lnTo>
                                  <a:pt x="102" y="53"/>
                                </a:lnTo>
                                <a:lnTo>
                                  <a:pt x="106" y="53"/>
                                </a:lnTo>
                                <a:lnTo>
                                  <a:pt x="110" y="50"/>
                                </a:lnTo>
                                <a:lnTo>
                                  <a:pt x="115" y="46"/>
                                </a:lnTo>
                                <a:lnTo>
                                  <a:pt x="117" y="42"/>
                                </a:lnTo>
                                <a:lnTo>
                                  <a:pt x="120" y="42"/>
                                </a:lnTo>
                                <a:lnTo>
                                  <a:pt x="121" y="42"/>
                                </a:lnTo>
                                <a:lnTo>
                                  <a:pt x="123" y="42"/>
                                </a:lnTo>
                                <a:lnTo>
                                  <a:pt x="127" y="42"/>
                                </a:lnTo>
                                <a:lnTo>
                                  <a:pt x="132" y="43"/>
                                </a:lnTo>
                                <a:lnTo>
                                  <a:pt x="138" y="43"/>
                                </a:lnTo>
                                <a:lnTo>
                                  <a:pt x="143" y="44"/>
                                </a:lnTo>
                                <a:lnTo>
                                  <a:pt x="147" y="44"/>
                                </a:lnTo>
                                <a:lnTo>
                                  <a:pt x="150" y="45"/>
                                </a:lnTo>
                                <a:lnTo>
                                  <a:pt x="154" y="42"/>
                                </a:lnTo>
                                <a:lnTo>
                                  <a:pt x="159" y="39"/>
                                </a:lnTo>
                                <a:lnTo>
                                  <a:pt x="160" y="34"/>
                                </a:lnTo>
                                <a:lnTo>
                                  <a:pt x="160" y="32"/>
                                </a:lnTo>
                                <a:lnTo>
                                  <a:pt x="158" y="32"/>
                                </a:lnTo>
                                <a:lnTo>
                                  <a:pt x="154" y="32"/>
                                </a:lnTo>
                                <a:lnTo>
                                  <a:pt x="151" y="32"/>
                                </a:lnTo>
                                <a:lnTo>
                                  <a:pt x="148" y="32"/>
                                </a:lnTo>
                                <a:lnTo>
                                  <a:pt x="146" y="32"/>
                                </a:lnTo>
                                <a:lnTo>
                                  <a:pt x="144" y="32"/>
                                </a:lnTo>
                                <a:lnTo>
                                  <a:pt x="138" y="32"/>
                                </a:lnTo>
                                <a:lnTo>
                                  <a:pt x="132" y="33"/>
                                </a:lnTo>
                                <a:lnTo>
                                  <a:pt x="130" y="33"/>
                                </a:lnTo>
                                <a:lnTo>
                                  <a:pt x="129" y="34"/>
                                </a:lnTo>
                                <a:lnTo>
                                  <a:pt x="129" y="32"/>
                                </a:lnTo>
                                <a:lnTo>
                                  <a:pt x="129" y="31"/>
                                </a:lnTo>
                                <a:lnTo>
                                  <a:pt x="129" y="27"/>
                                </a:lnTo>
                                <a:lnTo>
                                  <a:pt x="129" y="25"/>
                                </a:lnTo>
                                <a:lnTo>
                                  <a:pt x="127" y="24"/>
                                </a:lnTo>
                                <a:lnTo>
                                  <a:pt x="124" y="23"/>
                                </a:lnTo>
                                <a:lnTo>
                                  <a:pt x="121" y="22"/>
                                </a:lnTo>
                                <a:lnTo>
                                  <a:pt x="117" y="22"/>
                                </a:lnTo>
                                <a:lnTo>
                                  <a:pt x="113" y="21"/>
                                </a:lnTo>
                                <a:lnTo>
                                  <a:pt x="110" y="21"/>
                                </a:lnTo>
                                <a:lnTo>
                                  <a:pt x="108" y="12"/>
                                </a:lnTo>
                                <a:lnTo>
                                  <a:pt x="109" y="12"/>
                                </a:lnTo>
                                <a:lnTo>
                                  <a:pt x="112" y="10"/>
                                </a:lnTo>
                                <a:lnTo>
                                  <a:pt x="114" y="9"/>
                                </a:lnTo>
                                <a:lnTo>
                                  <a:pt x="114" y="7"/>
                                </a:lnTo>
                                <a:lnTo>
                                  <a:pt x="112" y="4"/>
                                </a:lnTo>
                                <a:lnTo>
                                  <a:pt x="108" y="1"/>
                                </a:lnTo>
                                <a:lnTo>
                                  <a:pt x="105" y="0"/>
                                </a:lnTo>
                                <a:lnTo>
                                  <a:pt x="101" y="0"/>
                                </a:lnTo>
                                <a:lnTo>
                                  <a:pt x="97" y="4"/>
                                </a:lnTo>
                                <a:lnTo>
                                  <a:pt x="93" y="8"/>
                                </a:lnTo>
                                <a:lnTo>
                                  <a:pt x="90" y="10"/>
                                </a:lnTo>
                                <a:lnTo>
                                  <a:pt x="89" y="13"/>
                                </a:lnTo>
                                <a:lnTo>
                                  <a:pt x="87" y="13"/>
                                </a:lnTo>
                                <a:lnTo>
                                  <a:pt x="85" y="12"/>
                                </a:lnTo>
                                <a:lnTo>
                                  <a:pt x="82" y="12"/>
                                </a:lnTo>
                                <a:lnTo>
                                  <a:pt x="79" y="12"/>
                                </a:lnTo>
                                <a:lnTo>
                                  <a:pt x="75" y="10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2" y="12"/>
                                </a:lnTo>
                                <a:lnTo>
                                  <a:pt x="60" y="13"/>
                                </a:lnTo>
                                <a:lnTo>
                                  <a:pt x="56" y="15"/>
                                </a:lnTo>
                                <a:lnTo>
                                  <a:pt x="55" y="16"/>
                                </a:lnTo>
                                <a:lnTo>
                                  <a:pt x="52" y="19"/>
                                </a:lnTo>
                                <a:lnTo>
                                  <a:pt x="50" y="22"/>
                                </a:lnTo>
                                <a:lnTo>
                                  <a:pt x="49" y="21"/>
                                </a:lnTo>
                                <a:lnTo>
                                  <a:pt x="46" y="18"/>
                                </a:lnTo>
                                <a:lnTo>
                                  <a:pt x="41" y="17"/>
                                </a:lnTo>
                                <a:lnTo>
                                  <a:pt x="38" y="18"/>
                                </a:lnTo>
                                <a:lnTo>
                                  <a:pt x="34" y="21"/>
                                </a:lnTo>
                                <a:lnTo>
                                  <a:pt x="32" y="23"/>
                                </a:lnTo>
                                <a:lnTo>
                                  <a:pt x="30" y="25"/>
                                </a:lnTo>
                                <a:lnTo>
                                  <a:pt x="27" y="27"/>
                                </a:lnTo>
                                <a:lnTo>
                                  <a:pt x="24" y="32"/>
                                </a:lnTo>
                                <a:lnTo>
                                  <a:pt x="23" y="34"/>
                                </a:lnTo>
                                <a:lnTo>
                                  <a:pt x="23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4" name="Freeform 545"/>
                        <wps:cNvSpPr>
                          <a:spLocks/>
                        </wps:cNvSpPr>
                        <wps:spPr bwMode="auto">
                          <a:xfrm>
                            <a:off x="226060" y="130175"/>
                            <a:ext cx="26035" cy="13970"/>
                          </a:xfrm>
                          <a:custGeom>
                            <a:avLst/>
                            <a:gdLst>
                              <a:gd name="T0" fmla="*/ 0 w 123"/>
                              <a:gd name="T1" fmla="*/ 10 h 66"/>
                              <a:gd name="T2" fmla="*/ 84 w 123"/>
                              <a:gd name="T3" fmla="*/ 27 h 66"/>
                              <a:gd name="T4" fmla="*/ 74 w 123"/>
                              <a:gd name="T5" fmla="*/ 62 h 66"/>
                              <a:gd name="T6" fmla="*/ 82 w 123"/>
                              <a:gd name="T7" fmla="*/ 66 h 66"/>
                              <a:gd name="T8" fmla="*/ 97 w 123"/>
                              <a:gd name="T9" fmla="*/ 28 h 66"/>
                              <a:gd name="T10" fmla="*/ 123 w 123"/>
                              <a:gd name="T11" fmla="*/ 33 h 66"/>
                              <a:gd name="T12" fmla="*/ 122 w 123"/>
                              <a:gd name="T13" fmla="*/ 32 h 66"/>
                              <a:gd name="T14" fmla="*/ 121 w 123"/>
                              <a:gd name="T15" fmla="*/ 30 h 66"/>
                              <a:gd name="T16" fmla="*/ 119 w 123"/>
                              <a:gd name="T17" fmla="*/ 27 h 66"/>
                              <a:gd name="T18" fmla="*/ 116 w 123"/>
                              <a:gd name="T19" fmla="*/ 24 h 66"/>
                              <a:gd name="T20" fmla="*/ 112 w 123"/>
                              <a:gd name="T21" fmla="*/ 20 h 66"/>
                              <a:gd name="T22" fmla="*/ 107 w 123"/>
                              <a:gd name="T23" fmla="*/ 18 h 66"/>
                              <a:gd name="T24" fmla="*/ 105 w 123"/>
                              <a:gd name="T25" fmla="*/ 16 h 66"/>
                              <a:gd name="T26" fmla="*/ 101 w 123"/>
                              <a:gd name="T27" fmla="*/ 16 h 66"/>
                              <a:gd name="T28" fmla="*/ 98 w 123"/>
                              <a:gd name="T29" fmla="*/ 14 h 66"/>
                              <a:gd name="T30" fmla="*/ 96 w 123"/>
                              <a:gd name="T31" fmla="*/ 14 h 66"/>
                              <a:gd name="T32" fmla="*/ 91 w 123"/>
                              <a:gd name="T33" fmla="*/ 13 h 66"/>
                              <a:gd name="T34" fmla="*/ 86 w 123"/>
                              <a:gd name="T35" fmla="*/ 13 h 66"/>
                              <a:gd name="T36" fmla="*/ 83 w 123"/>
                              <a:gd name="T37" fmla="*/ 12 h 66"/>
                              <a:gd name="T38" fmla="*/ 81 w 123"/>
                              <a:gd name="T39" fmla="*/ 12 h 66"/>
                              <a:gd name="T40" fmla="*/ 77 w 123"/>
                              <a:gd name="T41" fmla="*/ 11 h 66"/>
                              <a:gd name="T42" fmla="*/ 75 w 123"/>
                              <a:gd name="T43" fmla="*/ 11 h 66"/>
                              <a:gd name="T44" fmla="*/ 71 w 123"/>
                              <a:gd name="T45" fmla="*/ 10 h 66"/>
                              <a:gd name="T46" fmla="*/ 68 w 123"/>
                              <a:gd name="T47" fmla="*/ 10 h 66"/>
                              <a:gd name="T48" fmla="*/ 65 w 123"/>
                              <a:gd name="T49" fmla="*/ 10 h 66"/>
                              <a:gd name="T50" fmla="*/ 61 w 123"/>
                              <a:gd name="T51" fmla="*/ 9 h 66"/>
                              <a:gd name="T52" fmla="*/ 58 w 123"/>
                              <a:gd name="T53" fmla="*/ 8 h 66"/>
                              <a:gd name="T54" fmla="*/ 54 w 123"/>
                              <a:gd name="T55" fmla="*/ 8 h 66"/>
                              <a:gd name="T56" fmla="*/ 51 w 123"/>
                              <a:gd name="T57" fmla="*/ 7 h 66"/>
                              <a:gd name="T58" fmla="*/ 47 w 123"/>
                              <a:gd name="T59" fmla="*/ 7 h 66"/>
                              <a:gd name="T60" fmla="*/ 44 w 123"/>
                              <a:gd name="T61" fmla="*/ 5 h 66"/>
                              <a:gd name="T62" fmla="*/ 40 w 123"/>
                              <a:gd name="T63" fmla="*/ 5 h 66"/>
                              <a:gd name="T64" fmla="*/ 38 w 123"/>
                              <a:gd name="T65" fmla="*/ 4 h 66"/>
                              <a:gd name="T66" fmla="*/ 35 w 123"/>
                              <a:gd name="T67" fmla="*/ 4 h 66"/>
                              <a:gd name="T68" fmla="*/ 29 w 123"/>
                              <a:gd name="T69" fmla="*/ 3 h 66"/>
                              <a:gd name="T70" fmla="*/ 24 w 123"/>
                              <a:gd name="T71" fmla="*/ 2 h 66"/>
                              <a:gd name="T72" fmla="*/ 20 w 123"/>
                              <a:gd name="T73" fmla="*/ 1 h 66"/>
                              <a:gd name="T74" fmla="*/ 16 w 123"/>
                              <a:gd name="T75" fmla="*/ 0 h 66"/>
                              <a:gd name="T76" fmla="*/ 15 w 123"/>
                              <a:gd name="T77" fmla="*/ 0 h 66"/>
                              <a:gd name="T78" fmla="*/ 14 w 123"/>
                              <a:gd name="T79" fmla="*/ 0 h 66"/>
                              <a:gd name="T80" fmla="*/ 0 w 123"/>
                              <a:gd name="T81" fmla="*/ 10 h 66"/>
                              <a:gd name="T82" fmla="*/ 0 w 123"/>
                              <a:gd name="T83" fmla="*/ 10 h 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23" h="66">
                                <a:moveTo>
                                  <a:pt x="0" y="10"/>
                                </a:moveTo>
                                <a:lnTo>
                                  <a:pt x="84" y="27"/>
                                </a:lnTo>
                                <a:lnTo>
                                  <a:pt x="74" y="62"/>
                                </a:lnTo>
                                <a:lnTo>
                                  <a:pt x="82" y="66"/>
                                </a:lnTo>
                                <a:lnTo>
                                  <a:pt x="97" y="28"/>
                                </a:lnTo>
                                <a:lnTo>
                                  <a:pt x="123" y="33"/>
                                </a:lnTo>
                                <a:lnTo>
                                  <a:pt x="122" y="32"/>
                                </a:lnTo>
                                <a:lnTo>
                                  <a:pt x="121" y="30"/>
                                </a:lnTo>
                                <a:lnTo>
                                  <a:pt x="119" y="27"/>
                                </a:lnTo>
                                <a:lnTo>
                                  <a:pt x="116" y="24"/>
                                </a:lnTo>
                                <a:lnTo>
                                  <a:pt x="112" y="20"/>
                                </a:lnTo>
                                <a:lnTo>
                                  <a:pt x="107" y="18"/>
                                </a:lnTo>
                                <a:lnTo>
                                  <a:pt x="105" y="16"/>
                                </a:lnTo>
                                <a:lnTo>
                                  <a:pt x="101" y="16"/>
                                </a:lnTo>
                                <a:lnTo>
                                  <a:pt x="98" y="14"/>
                                </a:lnTo>
                                <a:lnTo>
                                  <a:pt x="96" y="14"/>
                                </a:lnTo>
                                <a:lnTo>
                                  <a:pt x="91" y="13"/>
                                </a:lnTo>
                                <a:lnTo>
                                  <a:pt x="86" y="13"/>
                                </a:lnTo>
                                <a:lnTo>
                                  <a:pt x="83" y="12"/>
                                </a:lnTo>
                                <a:lnTo>
                                  <a:pt x="81" y="12"/>
                                </a:lnTo>
                                <a:lnTo>
                                  <a:pt x="77" y="11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1" y="9"/>
                                </a:lnTo>
                                <a:lnTo>
                                  <a:pt x="58" y="8"/>
                                </a:lnTo>
                                <a:lnTo>
                                  <a:pt x="54" y="8"/>
                                </a:lnTo>
                                <a:lnTo>
                                  <a:pt x="51" y="7"/>
                                </a:lnTo>
                                <a:lnTo>
                                  <a:pt x="47" y="7"/>
                                </a:lnTo>
                                <a:lnTo>
                                  <a:pt x="44" y="5"/>
                                </a:lnTo>
                                <a:lnTo>
                                  <a:pt x="40" y="5"/>
                                </a:lnTo>
                                <a:lnTo>
                                  <a:pt x="38" y="4"/>
                                </a:lnTo>
                                <a:lnTo>
                                  <a:pt x="35" y="4"/>
                                </a:lnTo>
                                <a:lnTo>
                                  <a:pt x="29" y="3"/>
                                </a:lnTo>
                                <a:lnTo>
                                  <a:pt x="24" y="2"/>
                                </a:lnTo>
                                <a:lnTo>
                                  <a:pt x="20" y="1"/>
                                </a:lnTo>
                                <a:lnTo>
                                  <a:pt x="16" y="0"/>
                                </a:lnTo>
                                <a:lnTo>
                                  <a:pt x="15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Freeform 546"/>
                        <wps:cNvSpPr>
                          <a:spLocks/>
                        </wps:cNvSpPr>
                        <wps:spPr bwMode="auto">
                          <a:xfrm>
                            <a:off x="10160" y="255270"/>
                            <a:ext cx="74930" cy="50165"/>
                          </a:xfrm>
                          <a:custGeom>
                            <a:avLst/>
                            <a:gdLst>
                              <a:gd name="T0" fmla="*/ 0 w 353"/>
                              <a:gd name="T1" fmla="*/ 108 h 236"/>
                              <a:gd name="T2" fmla="*/ 231 w 353"/>
                              <a:gd name="T3" fmla="*/ 0 h 236"/>
                              <a:gd name="T4" fmla="*/ 353 w 353"/>
                              <a:gd name="T5" fmla="*/ 57 h 236"/>
                              <a:gd name="T6" fmla="*/ 173 w 353"/>
                              <a:gd name="T7" fmla="*/ 236 h 236"/>
                              <a:gd name="T8" fmla="*/ 0 w 353"/>
                              <a:gd name="T9" fmla="*/ 108 h 236"/>
                              <a:gd name="T10" fmla="*/ 0 w 353"/>
                              <a:gd name="T11" fmla="*/ 108 h 2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53" h="236">
                                <a:moveTo>
                                  <a:pt x="0" y="108"/>
                                </a:moveTo>
                                <a:lnTo>
                                  <a:pt x="231" y="0"/>
                                </a:lnTo>
                                <a:lnTo>
                                  <a:pt x="353" y="57"/>
                                </a:lnTo>
                                <a:lnTo>
                                  <a:pt x="173" y="236"/>
                                </a:lnTo>
                                <a:lnTo>
                                  <a:pt x="0" y="108"/>
                                </a:lnTo>
                                <a:lnTo>
                                  <a:pt x="0" y="1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0C77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Freeform 547"/>
                        <wps:cNvSpPr>
                          <a:spLocks/>
                        </wps:cNvSpPr>
                        <wps:spPr bwMode="auto">
                          <a:xfrm>
                            <a:off x="9525" y="279400"/>
                            <a:ext cx="38735" cy="31115"/>
                          </a:xfrm>
                          <a:custGeom>
                            <a:avLst/>
                            <a:gdLst>
                              <a:gd name="T0" fmla="*/ 0 w 185"/>
                              <a:gd name="T1" fmla="*/ 61 h 147"/>
                              <a:gd name="T2" fmla="*/ 0 w 185"/>
                              <a:gd name="T3" fmla="*/ 0 h 147"/>
                              <a:gd name="T4" fmla="*/ 185 w 185"/>
                              <a:gd name="T5" fmla="*/ 98 h 147"/>
                              <a:gd name="T6" fmla="*/ 184 w 185"/>
                              <a:gd name="T7" fmla="*/ 147 h 147"/>
                              <a:gd name="T8" fmla="*/ 0 w 185"/>
                              <a:gd name="T9" fmla="*/ 61 h 147"/>
                              <a:gd name="T10" fmla="*/ 0 w 185"/>
                              <a:gd name="T11" fmla="*/ 61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5" h="147">
                                <a:moveTo>
                                  <a:pt x="0" y="61"/>
                                </a:moveTo>
                                <a:lnTo>
                                  <a:pt x="0" y="0"/>
                                </a:lnTo>
                                <a:lnTo>
                                  <a:pt x="185" y="98"/>
                                </a:lnTo>
                                <a:lnTo>
                                  <a:pt x="184" y="147"/>
                                </a:lnTo>
                                <a:lnTo>
                                  <a:pt x="0" y="61"/>
                                </a:lnTo>
                                <a:lnTo>
                                  <a:pt x="0" y="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6BF7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Freeform 548"/>
                        <wps:cNvSpPr>
                          <a:spLocks/>
                        </wps:cNvSpPr>
                        <wps:spPr bwMode="auto">
                          <a:xfrm>
                            <a:off x="49530" y="269240"/>
                            <a:ext cx="34925" cy="41275"/>
                          </a:xfrm>
                          <a:custGeom>
                            <a:avLst/>
                            <a:gdLst>
                              <a:gd name="T0" fmla="*/ 0 w 167"/>
                              <a:gd name="T1" fmla="*/ 139 h 195"/>
                              <a:gd name="T2" fmla="*/ 167 w 167"/>
                              <a:gd name="T3" fmla="*/ 0 h 195"/>
                              <a:gd name="T4" fmla="*/ 167 w 167"/>
                              <a:gd name="T5" fmla="*/ 48 h 195"/>
                              <a:gd name="T6" fmla="*/ 0 w 167"/>
                              <a:gd name="T7" fmla="*/ 195 h 195"/>
                              <a:gd name="T8" fmla="*/ 0 w 167"/>
                              <a:gd name="T9" fmla="*/ 139 h 195"/>
                              <a:gd name="T10" fmla="*/ 0 w 167"/>
                              <a:gd name="T11" fmla="*/ 139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7" h="195">
                                <a:moveTo>
                                  <a:pt x="0" y="139"/>
                                </a:moveTo>
                                <a:lnTo>
                                  <a:pt x="167" y="0"/>
                                </a:lnTo>
                                <a:lnTo>
                                  <a:pt x="167" y="48"/>
                                </a:lnTo>
                                <a:lnTo>
                                  <a:pt x="0" y="195"/>
                                </a:lnTo>
                                <a:lnTo>
                                  <a:pt x="0" y="139"/>
                                </a:lnTo>
                                <a:lnTo>
                                  <a:pt x="0" y="1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CB3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Freeform 549"/>
                        <wps:cNvSpPr>
                          <a:spLocks/>
                        </wps:cNvSpPr>
                        <wps:spPr bwMode="auto">
                          <a:xfrm>
                            <a:off x="18415" y="274320"/>
                            <a:ext cx="34290" cy="20320"/>
                          </a:xfrm>
                          <a:custGeom>
                            <a:avLst/>
                            <a:gdLst>
                              <a:gd name="T0" fmla="*/ 0 w 162"/>
                              <a:gd name="T1" fmla="*/ 16 h 96"/>
                              <a:gd name="T2" fmla="*/ 133 w 162"/>
                              <a:gd name="T3" fmla="*/ 96 h 96"/>
                              <a:gd name="T4" fmla="*/ 162 w 162"/>
                              <a:gd name="T5" fmla="*/ 68 h 96"/>
                              <a:gd name="T6" fmla="*/ 42 w 162"/>
                              <a:gd name="T7" fmla="*/ 0 h 96"/>
                              <a:gd name="T8" fmla="*/ 0 w 162"/>
                              <a:gd name="T9" fmla="*/ 16 h 96"/>
                              <a:gd name="T10" fmla="*/ 0 w 162"/>
                              <a:gd name="T11" fmla="*/ 1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2" h="96">
                                <a:moveTo>
                                  <a:pt x="0" y="16"/>
                                </a:moveTo>
                                <a:lnTo>
                                  <a:pt x="133" y="96"/>
                                </a:lnTo>
                                <a:lnTo>
                                  <a:pt x="162" y="68"/>
                                </a:lnTo>
                                <a:lnTo>
                                  <a:pt x="42" y="0"/>
                                </a:lnTo>
                                <a:lnTo>
                                  <a:pt x="0" y="16"/>
                                </a:lnTo>
                                <a:lnTo>
                                  <a:pt x="0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BDE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9" name="Freeform 550"/>
                        <wps:cNvSpPr>
                          <a:spLocks/>
                        </wps:cNvSpPr>
                        <wps:spPr bwMode="auto">
                          <a:xfrm>
                            <a:off x="38735" y="259715"/>
                            <a:ext cx="38100" cy="23495"/>
                          </a:xfrm>
                          <a:custGeom>
                            <a:avLst/>
                            <a:gdLst>
                              <a:gd name="T0" fmla="*/ 0 w 180"/>
                              <a:gd name="T1" fmla="*/ 50 h 112"/>
                              <a:gd name="T2" fmla="*/ 90 w 180"/>
                              <a:gd name="T3" fmla="*/ 112 h 112"/>
                              <a:gd name="T4" fmla="*/ 180 w 180"/>
                              <a:gd name="T5" fmla="*/ 41 h 112"/>
                              <a:gd name="T6" fmla="*/ 92 w 180"/>
                              <a:gd name="T7" fmla="*/ 0 h 112"/>
                              <a:gd name="T8" fmla="*/ 0 w 180"/>
                              <a:gd name="T9" fmla="*/ 50 h 112"/>
                              <a:gd name="T10" fmla="*/ 0 w 180"/>
                              <a:gd name="T11" fmla="*/ 50 h 1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0" h="112">
                                <a:moveTo>
                                  <a:pt x="0" y="50"/>
                                </a:moveTo>
                                <a:lnTo>
                                  <a:pt x="90" y="112"/>
                                </a:lnTo>
                                <a:lnTo>
                                  <a:pt x="180" y="41"/>
                                </a:lnTo>
                                <a:lnTo>
                                  <a:pt x="92" y="0"/>
                                </a:lnTo>
                                <a:lnTo>
                                  <a:pt x="0" y="50"/>
                                </a:lnTo>
                                <a:lnTo>
                                  <a:pt x="0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99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Freeform 551"/>
                        <wps:cNvSpPr>
                          <a:spLocks/>
                        </wps:cNvSpPr>
                        <wps:spPr bwMode="auto">
                          <a:xfrm>
                            <a:off x="47625" y="266065"/>
                            <a:ext cx="38735" cy="45720"/>
                          </a:xfrm>
                          <a:custGeom>
                            <a:avLst/>
                            <a:gdLst>
                              <a:gd name="T0" fmla="*/ 0 w 185"/>
                              <a:gd name="T1" fmla="*/ 155 h 217"/>
                              <a:gd name="T2" fmla="*/ 2 w 185"/>
                              <a:gd name="T3" fmla="*/ 153 h 217"/>
                              <a:gd name="T4" fmla="*/ 8 w 185"/>
                              <a:gd name="T5" fmla="*/ 149 h 217"/>
                              <a:gd name="T6" fmla="*/ 16 w 185"/>
                              <a:gd name="T7" fmla="*/ 140 h 217"/>
                              <a:gd name="T8" fmla="*/ 22 w 185"/>
                              <a:gd name="T9" fmla="*/ 135 h 217"/>
                              <a:gd name="T10" fmla="*/ 29 w 185"/>
                              <a:gd name="T11" fmla="*/ 131 h 217"/>
                              <a:gd name="T12" fmla="*/ 34 w 185"/>
                              <a:gd name="T13" fmla="*/ 124 h 217"/>
                              <a:gd name="T14" fmla="*/ 42 w 185"/>
                              <a:gd name="T15" fmla="*/ 118 h 217"/>
                              <a:gd name="T16" fmla="*/ 49 w 185"/>
                              <a:gd name="T17" fmla="*/ 112 h 217"/>
                              <a:gd name="T18" fmla="*/ 57 w 185"/>
                              <a:gd name="T19" fmla="*/ 105 h 217"/>
                              <a:gd name="T20" fmla="*/ 64 w 185"/>
                              <a:gd name="T21" fmla="*/ 98 h 217"/>
                              <a:gd name="T22" fmla="*/ 74 w 185"/>
                              <a:gd name="T23" fmla="*/ 91 h 217"/>
                              <a:gd name="T24" fmla="*/ 82 w 185"/>
                              <a:gd name="T25" fmla="*/ 84 h 217"/>
                              <a:gd name="T26" fmla="*/ 91 w 185"/>
                              <a:gd name="T27" fmla="*/ 77 h 217"/>
                              <a:gd name="T28" fmla="*/ 99 w 185"/>
                              <a:gd name="T29" fmla="*/ 69 h 217"/>
                              <a:gd name="T30" fmla="*/ 107 w 185"/>
                              <a:gd name="T31" fmla="*/ 62 h 217"/>
                              <a:gd name="T32" fmla="*/ 115 w 185"/>
                              <a:gd name="T33" fmla="*/ 54 h 217"/>
                              <a:gd name="T34" fmla="*/ 124 w 185"/>
                              <a:gd name="T35" fmla="*/ 48 h 217"/>
                              <a:gd name="T36" fmla="*/ 131 w 185"/>
                              <a:gd name="T37" fmla="*/ 41 h 217"/>
                              <a:gd name="T38" fmla="*/ 139 w 185"/>
                              <a:gd name="T39" fmla="*/ 35 h 217"/>
                              <a:gd name="T40" fmla="*/ 146 w 185"/>
                              <a:gd name="T41" fmla="*/ 28 h 217"/>
                              <a:gd name="T42" fmla="*/ 154 w 185"/>
                              <a:gd name="T43" fmla="*/ 24 h 217"/>
                              <a:gd name="T44" fmla="*/ 160 w 185"/>
                              <a:gd name="T45" fmla="*/ 18 h 217"/>
                              <a:gd name="T46" fmla="*/ 166 w 185"/>
                              <a:gd name="T47" fmla="*/ 14 h 217"/>
                              <a:gd name="T48" fmla="*/ 175 w 185"/>
                              <a:gd name="T49" fmla="*/ 6 h 217"/>
                              <a:gd name="T50" fmla="*/ 181 w 185"/>
                              <a:gd name="T51" fmla="*/ 3 h 217"/>
                              <a:gd name="T52" fmla="*/ 184 w 185"/>
                              <a:gd name="T53" fmla="*/ 2 h 217"/>
                              <a:gd name="T54" fmla="*/ 185 w 185"/>
                              <a:gd name="T55" fmla="*/ 5 h 217"/>
                              <a:gd name="T56" fmla="*/ 185 w 185"/>
                              <a:gd name="T57" fmla="*/ 12 h 217"/>
                              <a:gd name="T58" fmla="*/ 185 w 185"/>
                              <a:gd name="T59" fmla="*/ 16 h 217"/>
                              <a:gd name="T60" fmla="*/ 185 w 185"/>
                              <a:gd name="T61" fmla="*/ 22 h 217"/>
                              <a:gd name="T62" fmla="*/ 185 w 185"/>
                              <a:gd name="T63" fmla="*/ 27 h 217"/>
                              <a:gd name="T64" fmla="*/ 185 w 185"/>
                              <a:gd name="T65" fmla="*/ 33 h 217"/>
                              <a:gd name="T66" fmla="*/ 184 w 185"/>
                              <a:gd name="T67" fmla="*/ 39 h 217"/>
                              <a:gd name="T68" fmla="*/ 184 w 185"/>
                              <a:gd name="T69" fmla="*/ 44 h 217"/>
                              <a:gd name="T70" fmla="*/ 184 w 185"/>
                              <a:gd name="T71" fmla="*/ 54 h 217"/>
                              <a:gd name="T72" fmla="*/ 183 w 185"/>
                              <a:gd name="T73" fmla="*/ 61 h 217"/>
                              <a:gd name="T74" fmla="*/ 183 w 185"/>
                              <a:gd name="T75" fmla="*/ 64 h 217"/>
                              <a:gd name="T76" fmla="*/ 177 w 185"/>
                              <a:gd name="T77" fmla="*/ 69 h 217"/>
                              <a:gd name="T78" fmla="*/ 173 w 185"/>
                              <a:gd name="T79" fmla="*/ 70 h 217"/>
                              <a:gd name="T80" fmla="*/ 173 w 185"/>
                              <a:gd name="T81" fmla="*/ 67 h 217"/>
                              <a:gd name="T82" fmla="*/ 174 w 185"/>
                              <a:gd name="T83" fmla="*/ 61 h 217"/>
                              <a:gd name="T84" fmla="*/ 174 w 185"/>
                              <a:gd name="T85" fmla="*/ 52 h 217"/>
                              <a:gd name="T86" fmla="*/ 174 w 185"/>
                              <a:gd name="T87" fmla="*/ 43 h 217"/>
                              <a:gd name="T88" fmla="*/ 174 w 185"/>
                              <a:gd name="T89" fmla="*/ 34 h 217"/>
                              <a:gd name="T90" fmla="*/ 174 w 185"/>
                              <a:gd name="T91" fmla="*/ 26 h 217"/>
                              <a:gd name="T92" fmla="*/ 174 w 185"/>
                              <a:gd name="T93" fmla="*/ 21 h 217"/>
                              <a:gd name="T94" fmla="*/ 12 w 185"/>
                              <a:gd name="T95" fmla="*/ 159 h 217"/>
                              <a:gd name="T96" fmla="*/ 12 w 185"/>
                              <a:gd name="T97" fmla="*/ 163 h 217"/>
                              <a:gd name="T98" fmla="*/ 12 w 185"/>
                              <a:gd name="T99" fmla="*/ 171 h 217"/>
                              <a:gd name="T100" fmla="*/ 12 w 185"/>
                              <a:gd name="T101" fmla="*/ 181 h 217"/>
                              <a:gd name="T102" fmla="*/ 14 w 185"/>
                              <a:gd name="T103" fmla="*/ 191 h 217"/>
                              <a:gd name="T104" fmla="*/ 14 w 185"/>
                              <a:gd name="T105" fmla="*/ 202 h 217"/>
                              <a:gd name="T106" fmla="*/ 12 w 185"/>
                              <a:gd name="T107" fmla="*/ 211 h 217"/>
                              <a:gd name="T108" fmla="*/ 12 w 185"/>
                              <a:gd name="T109" fmla="*/ 216 h 217"/>
                              <a:gd name="T110" fmla="*/ 10 w 185"/>
                              <a:gd name="T111" fmla="*/ 216 h 217"/>
                              <a:gd name="T112" fmla="*/ 2 w 185"/>
                              <a:gd name="T113" fmla="*/ 213 h 217"/>
                              <a:gd name="T114" fmla="*/ 0 w 185"/>
                              <a:gd name="T115" fmla="*/ 212 h 2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185" h="217">
                                <a:moveTo>
                                  <a:pt x="0" y="212"/>
                                </a:moveTo>
                                <a:lnTo>
                                  <a:pt x="0" y="155"/>
                                </a:lnTo>
                                <a:lnTo>
                                  <a:pt x="0" y="154"/>
                                </a:lnTo>
                                <a:lnTo>
                                  <a:pt x="2" y="153"/>
                                </a:lnTo>
                                <a:lnTo>
                                  <a:pt x="4" y="151"/>
                                </a:lnTo>
                                <a:lnTo>
                                  <a:pt x="8" y="149"/>
                                </a:lnTo>
                                <a:lnTo>
                                  <a:pt x="11" y="144"/>
                                </a:lnTo>
                                <a:lnTo>
                                  <a:pt x="16" y="140"/>
                                </a:lnTo>
                                <a:lnTo>
                                  <a:pt x="19" y="137"/>
                                </a:lnTo>
                                <a:lnTo>
                                  <a:pt x="22" y="135"/>
                                </a:lnTo>
                                <a:lnTo>
                                  <a:pt x="25" y="133"/>
                                </a:lnTo>
                                <a:lnTo>
                                  <a:pt x="29" y="131"/>
                                </a:lnTo>
                                <a:lnTo>
                                  <a:pt x="32" y="127"/>
                                </a:lnTo>
                                <a:lnTo>
                                  <a:pt x="34" y="124"/>
                                </a:lnTo>
                                <a:lnTo>
                                  <a:pt x="38" y="122"/>
                                </a:lnTo>
                                <a:lnTo>
                                  <a:pt x="42" y="118"/>
                                </a:lnTo>
                                <a:lnTo>
                                  <a:pt x="45" y="115"/>
                                </a:lnTo>
                                <a:lnTo>
                                  <a:pt x="49" y="112"/>
                                </a:lnTo>
                                <a:lnTo>
                                  <a:pt x="53" y="108"/>
                                </a:lnTo>
                                <a:lnTo>
                                  <a:pt x="57" y="105"/>
                                </a:lnTo>
                                <a:lnTo>
                                  <a:pt x="61" y="102"/>
                                </a:lnTo>
                                <a:lnTo>
                                  <a:pt x="64" y="98"/>
                                </a:lnTo>
                                <a:lnTo>
                                  <a:pt x="69" y="94"/>
                                </a:lnTo>
                                <a:lnTo>
                                  <a:pt x="74" y="91"/>
                                </a:lnTo>
                                <a:lnTo>
                                  <a:pt x="78" y="87"/>
                                </a:lnTo>
                                <a:lnTo>
                                  <a:pt x="82" y="84"/>
                                </a:lnTo>
                                <a:lnTo>
                                  <a:pt x="86" y="80"/>
                                </a:lnTo>
                                <a:lnTo>
                                  <a:pt x="91" y="77"/>
                                </a:lnTo>
                                <a:lnTo>
                                  <a:pt x="94" y="72"/>
                                </a:lnTo>
                                <a:lnTo>
                                  <a:pt x="99" y="69"/>
                                </a:lnTo>
                                <a:lnTo>
                                  <a:pt x="102" y="66"/>
                                </a:lnTo>
                                <a:lnTo>
                                  <a:pt x="107" y="62"/>
                                </a:lnTo>
                                <a:lnTo>
                                  <a:pt x="112" y="59"/>
                                </a:lnTo>
                                <a:lnTo>
                                  <a:pt x="115" y="54"/>
                                </a:lnTo>
                                <a:lnTo>
                                  <a:pt x="120" y="51"/>
                                </a:lnTo>
                                <a:lnTo>
                                  <a:pt x="124" y="48"/>
                                </a:lnTo>
                                <a:lnTo>
                                  <a:pt x="128" y="44"/>
                                </a:lnTo>
                                <a:lnTo>
                                  <a:pt x="131" y="41"/>
                                </a:lnTo>
                                <a:lnTo>
                                  <a:pt x="136" y="37"/>
                                </a:lnTo>
                                <a:lnTo>
                                  <a:pt x="139" y="35"/>
                                </a:lnTo>
                                <a:lnTo>
                                  <a:pt x="143" y="32"/>
                                </a:lnTo>
                                <a:lnTo>
                                  <a:pt x="146" y="28"/>
                                </a:lnTo>
                                <a:lnTo>
                                  <a:pt x="151" y="26"/>
                                </a:lnTo>
                                <a:lnTo>
                                  <a:pt x="154" y="24"/>
                                </a:lnTo>
                                <a:lnTo>
                                  <a:pt x="157" y="21"/>
                                </a:lnTo>
                                <a:lnTo>
                                  <a:pt x="160" y="18"/>
                                </a:lnTo>
                                <a:lnTo>
                                  <a:pt x="162" y="16"/>
                                </a:lnTo>
                                <a:lnTo>
                                  <a:pt x="166" y="14"/>
                                </a:lnTo>
                                <a:lnTo>
                                  <a:pt x="170" y="9"/>
                                </a:lnTo>
                                <a:lnTo>
                                  <a:pt x="175" y="6"/>
                                </a:lnTo>
                                <a:lnTo>
                                  <a:pt x="178" y="4"/>
                                </a:lnTo>
                                <a:lnTo>
                                  <a:pt x="181" y="3"/>
                                </a:lnTo>
                                <a:lnTo>
                                  <a:pt x="183" y="0"/>
                                </a:lnTo>
                                <a:lnTo>
                                  <a:pt x="184" y="2"/>
                                </a:lnTo>
                                <a:lnTo>
                                  <a:pt x="184" y="2"/>
                                </a:lnTo>
                                <a:lnTo>
                                  <a:pt x="185" y="5"/>
                                </a:lnTo>
                                <a:lnTo>
                                  <a:pt x="185" y="7"/>
                                </a:lnTo>
                                <a:lnTo>
                                  <a:pt x="185" y="12"/>
                                </a:lnTo>
                                <a:lnTo>
                                  <a:pt x="185" y="14"/>
                                </a:lnTo>
                                <a:lnTo>
                                  <a:pt x="185" y="16"/>
                                </a:lnTo>
                                <a:lnTo>
                                  <a:pt x="185" y="18"/>
                                </a:lnTo>
                                <a:lnTo>
                                  <a:pt x="185" y="22"/>
                                </a:lnTo>
                                <a:lnTo>
                                  <a:pt x="185" y="24"/>
                                </a:lnTo>
                                <a:lnTo>
                                  <a:pt x="185" y="27"/>
                                </a:lnTo>
                                <a:lnTo>
                                  <a:pt x="185" y="31"/>
                                </a:lnTo>
                                <a:lnTo>
                                  <a:pt x="185" y="33"/>
                                </a:lnTo>
                                <a:lnTo>
                                  <a:pt x="184" y="36"/>
                                </a:lnTo>
                                <a:lnTo>
                                  <a:pt x="184" y="39"/>
                                </a:lnTo>
                                <a:lnTo>
                                  <a:pt x="184" y="42"/>
                                </a:lnTo>
                                <a:lnTo>
                                  <a:pt x="184" y="44"/>
                                </a:lnTo>
                                <a:lnTo>
                                  <a:pt x="184" y="49"/>
                                </a:lnTo>
                                <a:lnTo>
                                  <a:pt x="184" y="54"/>
                                </a:lnTo>
                                <a:lnTo>
                                  <a:pt x="183" y="58"/>
                                </a:lnTo>
                                <a:lnTo>
                                  <a:pt x="183" y="61"/>
                                </a:lnTo>
                                <a:lnTo>
                                  <a:pt x="183" y="63"/>
                                </a:lnTo>
                                <a:lnTo>
                                  <a:pt x="183" y="64"/>
                                </a:lnTo>
                                <a:lnTo>
                                  <a:pt x="181" y="66"/>
                                </a:lnTo>
                                <a:lnTo>
                                  <a:pt x="177" y="69"/>
                                </a:lnTo>
                                <a:lnTo>
                                  <a:pt x="174" y="70"/>
                                </a:lnTo>
                                <a:lnTo>
                                  <a:pt x="173" y="70"/>
                                </a:lnTo>
                                <a:lnTo>
                                  <a:pt x="173" y="69"/>
                                </a:lnTo>
                                <a:lnTo>
                                  <a:pt x="173" y="67"/>
                                </a:lnTo>
                                <a:lnTo>
                                  <a:pt x="173" y="64"/>
                                </a:lnTo>
                                <a:lnTo>
                                  <a:pt x="174" y="61"/>
                                </a:lnTo>
                                <a:lnTo>
                                  <a:pt x="174" y="57"/>
                                </a:lnTo>
                                <a:lnTo>
                                  <a:pt x="174" y="52"/>
                                </a:lnTo>
                                <a:lnTo>
                                  <a:pt x="174" y="48"/>
                                </a:lnTo>
                                <a:lnTo>
                                  <a:pt x="174" y="43"/>
                                </a:lnTo>
                                <a:lnTo>
                                  <a:pt x="174" y="39"/>
                                </a:lnTo>
                                <a:lnTo>
                                  <a:pt x="174" y="34"/>
                                </a:lnTo>
                                <a:lnTo>
                                  <a:pt x="174" y="30"/>
                                </a:lnTo>
                                <a:lnTo>
                                  <a:pt x="174" y="26"/>
                                </a:lnTo>
                                <a:lnTo>
                                  <a:pt x="174" y="23"/>
                                </a:lnTo>
                                <a:lnTo>
                                  <a:pt x="174" y="21"/>
                                </a:lnTo>
                                <a:lnTo>
                                  <a:pt x="174" y="19"/>
                                </a:lnTo>
                                <a:lnTo>
                                  <a:pt x="12" y="159"/>
                                </a:lnTo>
                                <a:lnTo>
                                  <a:pt x="12" y="161"/>
                                </a:lnTo>
                                <a:lnTo>
                                  <a:pt x="12" y="163"/>
                                </a:lnTo>
                                <a:lnTo>
                                  <a:pt x="12" y="167"/>
                                </a:lnTo>
                                <a:lnTo>
                                  <a:pt x="12" y="171"/>
                                </a:lnTo>
                                <a:lnTo>
                                  <a:pt x="12" y="176"/>
                                </a:lnTo>
                                <a:lnTo>
                                  <a:pt x="12" y="181"/>
                                </a:lnTo>
                                <a:lnTo>
                                  <a:pt x="14" y="187"/>
                                </a:lnTo>
                                <a:lnTo>
                                  <a:pt x="14" y="191"/>
                                </a:lnTo>
                                <a:lnTo>
                                  <a:pt x="14" y="197"/>
                                </a:lnTo>
                                <a:lnTo>
                                  <a:pt x="14" y="202"/>
                                </a:lnTo>
                                <a:lnTo>
                                  <a:pt x="14" y="206"/>
                                </a:lnTo>
                                <a:lnTo>
                                  <a:pt x="12" y="211"/>
                                </a:lnTo>
                                <a:lnTo>
                                  <a:pt x="12" y="213"/>
                                </a:lnTo>
                                <a:lnTo>
                                  <a:pt x="12" y="216"/>
                                </a:lnTo>
                                <a:lnTo>
                                  <a:pt x="12" y="217"/>
                                </a:lnTo>
                                <a:lnTo>
                                  <a:pt x="10" y="216"/>
                                </a:lnTo>
                                <a:lnTo>
                                  <a:pt x="5" y="215"/>
                                </a:lnTo>
                                <a:lnTo>
                                  <a:pt x="2" y="213"/>
                                </a:lnTo>
                                <a:lnTo>
                                  <a:pt x="0" y="212"/>
                                </a:lnTo>
                                <a:lnTo>
                                  <a:pt x="0" y="2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Freeform 552"/>
                        <wps:cNvSpPr>
                          <a:spLocks/>
                        </wps:cNvSpPr>
                        <wps:spPr bwMode="auto">
                          <a:xfrm>
                            <a:off x="8255" y="254635"/>
                            <a:ext cx="78105" cy="57150"/>
                          </a:xfrm>
                          <a:custGeom>
                            <a:avLst/>
                            <a:gdLst>
                              <a:gd name="T0" fmla="*/ 195 w 370"/>
                              <a:gd name="T1" fmla="*/ 272 h 272"/>
                              <a:gd name="T2" fmla="*/ 359 w 370"/>
                              <a:gd name="T3" fmla="*/ 113 h 272"/>
                              <a:gd name="T4" fmla="*/ 13 w 370"/>
                              <a:gd name="T5" fmla="*/ 173 h 272"/>
                              <a:gd name="T6" fmla="*/ 239 w 370"/>
                              <a:gd name="T7" fmla="*/ 10 h 272"/>
                              <a:gd name="T8" fmla="*/ 370 w 370"/>
                              <a:gd name="T9" fmla="*/ 57 h 272"/>
                              <a:gd name="T10" fmla="*/ 245 w 370"/>
                              <a:gd name="T11" fmla="*/ 1 h 272"/>
                              <a:gd name="T12" fmla="*/ 238 w 370"/>
                              <a:gd name="T13" fmla="*/ 0 h 272"/>
                              <a:gd name="T14" fmla="*/ 231 w 370"/>
                              <a:gd name="T15" fmla="*/ 1 h 272"/>
                              <a:gd name="T16" fmla="*/ 224 w 370"/>
                              <a:gd name="T17" fmla="*/ 4 h 272"/>
                              <a:gd name="T18" fmla="*/ 217 w 370"/>
                              <a:gd name="T19" fmla="*/ 7 h 272"/>
                              <a:gd name="T20" fmla="*/ 211 w 370"/>
                              <a:gd name="T21" fmla="*/ 9 h 272"/>
                              <a:gd name="T22" fmla="*/ 204 w 370"/>
                              <a:gd name="T23" fmla="*/ 13 h 272"/>
                              <a:gd name="T24" fmla="*/ 197 w 370"/>
                              <a:gd name="T25" fmla="*/ 17 h 272"/>
                              <a:gd name="T26" fmla="*/ 189 w 370"/>
                              <a:gd name="T27" fmla="*/ 21 h 272"/>
                              <a:gd name="T28" fmla="*/ 180 w 370"/>
                              <a:gd name="T29" fmla="*/ 24 h 272"/>
                              <a:gd name="T30" fmla="*/ 171 w 370"/>
                              <a:gd name="T31" fmla="*/ 28 h 272"/>
                              <a:gd name="T32" fmla="*/ 162 w 370"/>
                              <a:gd name="T33" fmla="*/ 33 h 272"/>
                              <a:gd name="T34" fmla="*/ 151 w 370"/>
                              <a:gd name="T35" fmla="*/ 39 h 272"/>
                              <a:gd name="T36" fmla="*/ 141 w 370"/>
                              <a:gd name="T37" fmla="*/ 43 h 272"/>
                              <a:gd name="T38" fmla="*/ 131 w 370"/>
                              <a:gd name="T39" fmla="*/ 48 h 272"/>
                              <a:gd name="T40" fmla="*/ 120 w 370"/>
                              <a:gd name="T41" fmla="*/ 53 h 272"/>
                              <a:gd name="T42" fmla="*/ 110 w 370"/>
                              <a:gd name="T43" fmla="*/ 58 h 272"/>
                              <a:gd name="T44" fmla="*/ 99 w 370"/>
                              <a:gd name="T45" fmla="*/ 63 h 272"/>
                              <a:gd name="T46" fmla="*/ 89 w 370"/>
                              <a:gd name="T47" fmla="*/ 68 h 272"/>
                              <a:gd name="T48" fmla="*/ 80 w 370"/>
                              <a:gd name="T49" fmla="*/ 72 h 272"/>
                              <a:gd name="T50" fmla="*/ 69 w 370"/>
                              <a:gd name="T51" fmla="*/ 77 h 272"/>
                              <a:gd name="T52" fmla="*/ 60 w 370"/>
                              <a:gd name="T53" fmla="*/ 81 h 272"/>
                              <a:gd name="T54" fmla="*/ 51 w 370"/>
                              <a:gd name="T55" fmla="*/ 86 h 272"/>
                              <a:gd name="T56" fmla="*/ 43 w 370"/>
                              <a:gd name="T57" fmla="*/ 90 h 272"/>
                              <a:gd name="T58" fmla="*/ 35 w 370"/>
                              <a:gd name="T59" fmla="*/ 94 h 272"/>
                              <a:gd name="T60" fmla="*/ 28 w 370"/>
                              <a:gd name="T61" fmla="*/ 97 h 272"/>
                              <a:gd name="T62" fmla="*/ 21 w 370"/>
                              <a:gd name="T63" fmla="*/ 100 h 272"/>
                              <a:gd name="T64" fmla="*/ 15 w 370"/>
                              <a:gd name="T65" fmla="*/ 103 h 272"/>
                              <a:gd name="T66" fmla="*/ 9 w 370"/>
                              <a:gd name="T67" fmla="*/ 106 h 272"/>
                              <a:gd name="T68" fmla="*/ 5 w 370"/>
                              <a:gd name="T69" fmla="*/ 108 h 272"/>
                              <a:gd name="T70" fmla="*/ 4 w 370"/>
                              <a:gd name="T71" fmla="*/ 109 h 272"/>
                              <a:gd name="T72" fmla="*/ 3 w 370"/>
                              <a:gd name="T73" fmla="*/ 112 h 272"/>
                              <a:gd name="T74" fmla="*/ 0 w 370"/>
                              <a:gd name="T75" fmla="*/ 117 h 272"/>
                              <a:gd name="T76" fmla="*/ 0 w 370"/>
                              <a:gd name="T77" fmla="*/ 124 h 272"/>
                              <a:gd name="T78" fmla="*/ 0 w 370"/>
                              <a:gd name="T79" fmla="*/ 133 h 272"/>
                              <a:gd name="T80" fmla="*/ 0 w 370"/>
                              <a:gd name="T81" fmla="*/ 141 h 272"/>
                              <a:gd name="T82" fmla="*/ 0 w 370"/>
                              <a:gd name="T83" fmla="*/ 146 h 272"/>
                              <a:gd name="T84" fmla="*/ 0 w 370"/>
                              <a:gd name="T85" fmla="*/ 154 h 272"/>
                              <a:gd name="T86" fmla="*/ 0 w 370"/>
                              <a:gd name="T87" fmla="*/ 163 h 272"/>
                              <a:gd name="T88" fmla="*/ 1 w 370"/>
                              <a:gd name="T89" fmla="*/ 171 h 272"/>
                              <a:gd name="T90" fmla="*/ 1 w 370"/>
                              <a:gd name="T91" fmla="*/ 176 h 272"/>
                              <a:gd name="T92" fmla="*/ 8 w 370"/>
                              <a:gd name="T93" fmla="*/ 183 h 2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70" h="272">
                                <a:moveTo>
                                  <a:pt x="8" y="183"/>
                                </a:moveTo>
                                <a:lnTo>
                                  <a:pt x="195" y="272"/>
                                </a:lnTo>
                                <a:lnTo>
                                  <a:pt x="366" y="121"/>
                                </a:lnTo>
                                <a:lnTo>
                                  <a:pt x="359" y="113"/>
                                </a:lnTo>
                                <a:lnTo>
                                  <a:pt x="195" y="261"/>
                                </a:lnTo>
                                <a:lnTo>
                                  <a:pt x="13" y="173"/>
                                </a:lnTo>
                                <a:lnTo>
                                  <a:pt x="11" y="118"/>
                                </a:lnTo>
                                <a:lnTo>
                                  <a:pt x="239" y="10"/>
                                </a:lnTo>
                                <a:lnTo>
                                  <a:pt x="357" y="65"/>
                                </a:lnTo>
                                <a:lnTo>
                                  <a:pt x="370" y="57"/>
                                </a:lnTo>
                                <a:lnTo>
                                  <a:pt x="246" y="1"/>
                                </a:lnTo>
                                <a:lnTo>
                                  <a:pt x="245" y="1"/>
                                </a:lnTo>
                                <a:lnTo>
                                  <a:pt x="241" y="0"/>
                                </a:lnTo>
                                <a:lnTo>
                                  <a:pt x="238" y="0"/>
                                </a:lnTo>
                                <a:lnTo>
                                  <a:pt x="233" y="1"/>
                                </a:lnTo>
                                <a:lnTo>
                                  <a:pt x="231" y="1"/>
                                </a:lnTo>
                                <a:lnTo>
                                  <a:pt x="229" y="3"/>
                                </a:lnTo>
                                <a:lnTo>
                                  <a:pt x="224" y="4"/>
                                </a:lnTo>
                                <a:lnTo>
                                  <a:pt x="220" y="6"/>
                                </a:lnTo>
                                <a:lnTo>
                                  <a:pt x="217" y="7"/>
                                </a:lnTo>
                                <a:lnTo>
                                  <a:pt x="215" y="8"/>
                                </a:lnTo>
                                <a:lnTo>
                                  <a:pt x="211" y="9"/>
                                </a:lnTo>
                                <a:lnTo>
                                  <a:pt x="208" y="12"/>
                                </a:lnTo>
                                <a:lnTo>
                                  <a:pt x="204" y="13"/>
                                </a:lnTo>
                                <a:lnTo>
                                  <a:pt x="201" y="15"/>
                                </a:lnTo>
                                <a:lnTo>
                                  <a:pt x="197" y="17"/>
                                </a:lnTo>
                                <a:lnTo>
                                  <a:pt x="194" y="18"/>
                                </a:lnTo>
                                <a:lnTo>
                                  <a:pt x="189" y="21"/>
                                </a:lnTo>
                                <a:lnTo>
                                  <a:pt x="185" y="23"/>
                                </a:lnTo>
                                <a:lnTo>
                                  <a:pt x="180" y="24"/>
                                </a:lnTo>
                                <a:lnTo>
                                  <a:pt x="175" y="26"/>
                                </a:lnTo>
                                <a:lnTo>
                                  <a:pt x="171" y="28"/>
                                </a:lnTo>
                                <a:lnTo>
                                  <a:pt x="166" y="31"/>
                                </a:lnTo>
                                <a:lnTo>
                                  <a:pt x="162" y="33"/>
                                </a:lnTo>
                                <a:lnTo>
                                  <a:pt x="157" y="36"/>
                                </a:lnTo>
                                <a:lnTo>
                                  <a:pt x="151" y="39"/>
                                </a:lnTo>
                                <a:lnTo>
                                  <a:pt x="147" y="41"/>
                                </a:lnTo>
                                <a:lnTo>
                                  <a:pt x="141" y="43"/>
                                </a:lnTo>
                                <a:lnTo>
                                  <a:pt x="136" y="45"/>
                                </a:lnTo>
                                <a:lnTo>
                                  <a:pt x="131" y="48"/>
                                </a:lnTo>
                                <a:lnTo>
                                  <a:pt x="126" y="50"/>
                                </a:lnTo>
                                <a:lnTo>
                                  <a:pt x="120" y="53"/>
                                </a:lnTo>
                                <a:lnTo>
                                  <a:pt x="116" y="55"/>
                                </a:lnTo>
                                <a:lnTo>
                                  <a:pt x="110" y="58"/>
                                </a:lnTo>
                                <a:lnTo>
                                  <a:pt x="105" y="60"/>
                                </a:lnTo>
                                <a:lnTo>
                                  <a:pt x="99" y="63"/>
                                </a:lnTo>
                                <a:lnTo>
                                  <a:pt x="95" y="65"/>
                                </a:lnTo>
                                <a:lnTo>
                                  <a:pt x="89" y="68"/>
                                </a:lnTo>
                                <a:lnTo>
                                  <a:pt x="84" y="70"/>
                                </a:lnTo>
                                <a:lnTo>
                                  <a:pt x="80" y="72"/>
                                </a:lnTo>
                                <a:lnTo>
                                  <a:pt x="75" y="76"/>
                                </a:lnTo>
                                <a:lnTo>
                                  <a:pt x="69" y="77"/>
                                </a:lnTo>
                                <a:lnTo>
                                  <a:pt x="65" y="79"/>
                                </a:lnTo>
                                <a:lnTo>
                                  <a:pt x="60" y="81"/>
                                </a:lnTo>
                                <a:lnTo>
                                  <a:pt x="56" y="83"/>
                                </a:lnTo>
                                <a:lnTo>
                                  <a:pt x="51" y="86"/>
                                </a:lnTo>
                                <a:lnTo>
                                  <a:pt x="47" y="88"/>
                                </a:lnTo>
                                <a:lnTo>
                                  <a:pt x="43" y="90"/>
                                </a:lnTo>
                                <a:lnTo>
                                  <a:pt x="39" y="92"/>
                                </a:lnTo>
                                <a:lnTo>
                                  <a:pt x="35" y="94"/>
                                </a:lnTo>
                                <a:lnTo>
                                  <a:pt x="31" y="96"/>
                                </a:lnTo>
                                <a:lnTo>
                                  <a:pt x="28" y="97"/>
                                </a:lnTo>
                                <a:lnTo>
                                  <a:pt x="24" y="99"/>
                                </a:lnTo>
                                <a:lnTo>
                                  <a:pt x="21" y="100"/>
                                </a:lnTo>
                                <a:lnTo>
                                  <a:pt x="19" y="101"/>
                                </a:lnTo>
                                <a:lnTo>
                                  <a:pt x="15" y="103"/>
                                </a:lnTo>
                                <a:lnTo>
                                  <a:pt x="14" y="105"/>
                                </a:lnTo>
                                <a:lnTo>
                                  <a:pt x="9" y="106"/>
                                </a:lnTo>
                                <a:lnTo>
                                  <a:pt x="7" y="108"/>
                                </a:lnTo>
                                <a:lnTo>
                                  <a:pt x="5" y="108"/>
                                </a:lnTo>
                                <a:lnTo>
                                  <a:pt x="5" y="109"/>
                                </a:lnTo>
                                <a:lnTo>
                                  <a:pt x="4" y="109"/>
                                </a:lnTo>
                                <a:lnTo>
                                  <a:pt x="4" y="109"/>
                                </a:lnTo>
                                <a:lnTo>
                                  <a:pt x="3" y="112"/>
                                </a:lnTo>
                                <a:lnTo>
                                  <a:pt x="1" y="116"/>
                                </a:lnTo>
                                <a:lnTo>
                                  <a:pt x="0" y="117"/>
                                </a:lnTo>
                                <a:lnTo>
                                  <a:pt x="0" y="121"/>
                                </a:lnTo>
                                <a:lnTo>
                                  <a:pt x="0" y="124"/>
                                </a:lnTo>
                                <a:lnTo>
                                  <a:pt x="0" y="128"/>
                                </a:lnTo>
                                <a:lnTo>
                                  <a:pt x="0" y="133"/>
                                </a:lnTo>
                                <a:lnTo>
                                  <a:pt x="0" y="137"/>
                                </a:lnTo>
                                <a:lnTo>
                                  <a:pt x="0" y="141"/>
                                </a:lnTo>
                                <a:lnTo>
                                  <a:pt x="0" y="143"/>
                                </a:lnTo>
                                <a:lnTo>
                                  <a:pt x="0" y="146"/>
                                </a:lnTo>
                                <a:lnTo>
                                  <a:pt x="0" y="149"/>
                                </a:lnTo>
                                <a:lnTo>
                                  <a:pt x="0" y="154"/>
                                </a:lnTo>
                                <a:lnTo>
                                  <a:pt x="0" y="159"/>
                                </a:lnTo>
                                <a:lnTo>
                                  <a:pt x="0" y="163"/>
                                </a:lnTo>
                                <a:lnTo>
                                  <a:pt x="1" y="168"/>
                                </a:lnTo>
                                <a:lnTo>
                                  <a:pt x="1" y="171"/>
                                </a:lnTo>
                                <a:lnTo>
                                  <a:pt x="1" y="173"/>
                                </a:lnTo>
                                <a:lnTo>
                                  <a:pt x="1" y="176"/>
                                </a:lnTo>
                                <a:lnTo>
                                  <a:pt x="1" y="177"/>
                                </a:lnTo>
                                <a:lnTo>
                                  <a:pt x="8" y="183"/>
                                </a:lnTo>
                                <a:lnTo>
                                  <a:pt x="8" y="18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" name="Freeform 553"/>
                        <wps:cNvSpPr>
                          <a:spLocks/>
                        </wps:cNvSpPr>
                        <wps:spPr bwMode="auto">
                          <a:xfrm>
                            <a:off x="9525" y="278130"/>
                            <a:ext cx="40005" cy="22225"/>
                          </a:xfrm>
                          <a:custGeom>
                            <a:avLst/>
                            <a:gdLst>
                              <a:gd name="T0" fmla="*/ 0 w 187"/>
                              <a:gd name="T1" fmla="*/ 10 h 105"/>
                              <a:gd name="T2" fmla="*/ 180 w 187"/>
                              <a:gd name="T3" fmla="*/ 105 h 105"/>
                              <a:gd name="T4" fmla="*/ 181 w 187"/>
                              <a:gd name="T5" fmla="*/ 104 h 105"/>
                              <a:gd name="T6" fmla="*/ 183 w 187"/>
                              <a:gd name="T7" fmla="*/ 102 h 105"/>
                              <a:gd name="T8" fmla="*/ 186 w 187"/>
                              <a:gd name="T9" fmla="*/ 100 h 105"/>
                              <a:gd name="T10" fmla="*/ 187 w 187"/>
                              <a:gd name="T11" fmla="*/ 100 h 105"/>
                              <a:gd name="T12" fmla="*/ 1 w 187"/>
                              <a:gd name="T13" fmla="*/ 0 h 105"/>
                              <a:gd name="T14" fmla="*/ 0 w 187"/>
                              <a:gd name="T15" fmla="*/ 10 h 105"/>
                              <a:gd name="T16" fmla="*/ 0 w 187"/>
                              <a:gd name="T17" fmla="*/ 10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87" h="105">
                                <a:moveTo>
                                  <a:pt x="0" y="10"/>
                                </a:moveTo>
                                <a:lnTo>
                                  <a:pt x="180" y="105"/>
                                </a:lnTo>
                                <a:lnTo>
                                  <a:pt x="181" y="104"/>
                                </a:lnTo>
                                <a:lnTo>
                                  <a:pt x="183" y="102"/>
                                </a:lnTo>
                                <a:lnTo>
                                  <a:pt x="186" y="100"/>
                                </a:lnTo>
                                <a:lnTo>
                                  <a:pt x="187" y="100"/>
                                </a:lnTo>
                                <a:lnTo>
                                  <a:pt x="1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" name="Freeform 554"/>
                        <wps:cNvSpPr>
                          <a:spLocks/>
                        </wps:cNvSpPr>
                        <wps:spPr bwMode="auto">
                          <a:xfrm>
                            <a:off x="17780" y="278130"/>
                            <a:ext cx="36195" cy="17145"/>
                          </a:xfrm>
                          <a:custGeom>
                            <a:avLst/>
                            <a:gdLst>
                              <a:gd name="T0" fmla="*/ 0 w 172"/>
                              <a:gd name="T1" fmla="*/ 5 h 82"/>
                              <a:gd name="T2" fmla="*/ 140 w 172"/>
                              <a:gd name="T3" fmla="*/ 82 h 82"/>
                              <a:gd name="T4" fmla="*/ 172 w 172"/>
                              <a:gd name="T5" fmla="*/ 55 h 82"/>
                              <a:gd name="T6" fmla="*/ 165 w 172"/>
                              <a:gd name="T7" fmla="*/ 48 h 82"/>
                              <a:gd name="T8" fmla="*/ 138 w 172"/>
                              <a:gd name="T9" fmla="*/ 73 h 82"/>
                              <a:gd name="T10" fmla="*/ 7 w 172"/>
                              <a:gd name="T11" fmla="*/ 0 h 82"/>
                              <a:gd name="T12" fmla="*/ 0 w 172"/>
                              <a:gd name="T13" fmla="*/ 5 h 82"/>
                              <a:gd name="T14" fmla="*/ 0 w 172"/>
                              <a:gd name="T15" fmla="*/ 5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72" h="82">
                                <a:moveTo>
                                  <a:pt x="0" y="5"/>
                                </a:moveTo>
                                <a:lnTo>
                                  <a:pt x="140" y="82"/>
                                </a:lnTo>
                                <a:lnTo>
                                  <a:pt x="172" y="55"/>
                                </a:lnTo>
                                <a:lnTo>
                                  <a:pt x="165" y="48"/>
                                </a:lnTo>
                                <a:lnTo>
                                  <a:pt x="138" y="73"/>
                                </a:lnTo>
                                <a:lnTo>
                                  <a:pt x="7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4" name="Freeform 555"/>
                        <wps:cNvSpPr>
                          <a:spLocks/>
                        </wps:cNvSpPr>
                        <wps:spPr bwMode="auto">
                          <a:xfrm>
                            <a:off x="16510" y="273050"/>
                            <a:ext cx="38100" cy="16510"/>
                          </a:xfrm>
                          <a:custGeom>
                            <a:avLst/>
                            <a:gdLst>
                              <a:gd name="T0" fmla="*/ 11 w 180"/>
                              <a:gd name="T1" fmla="*/ 28 h 77"/>
                              <a:gd name="T2" fmla="*/ 0 w 180"/>
                              <a:gd name="T3" fmla="*/ 26 h 77"/>
                              <a:gd name="T4" fmla="*/ 56 w 180"/>
                              <a:gd name="T5" fmla="*/ 0 h 77"/>
                              <a:gd name="T6" fmla="*/ 180 w 180"/>
                              <a:gd name="T7" fmla="*/ 72 h 77"/>
                              <a:gd name="T8" fmla="*/ 173 w 180"/>
                              <a:gd name="T9" fmla="*/ 77 h 77"/>
                              <a:gd name="T10" fmla="*/ 54 w 180"/>
                              <a:gd name="T11" fmla="*/ 8 h 77"/>
                              <a:gd name="T12" fmla="*/ 11 w 180"/>
                              <a:gd name="T13" fmla="*/ 28 h 77"/>
                              <a:gd name="T14" fmla="*/ 11 w 180"/>
                              <a:gd name="T15" fmla="*/ 28 h 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0" h="77">
                                <a:moveTo>
                                  <a:pt x="11" y="28"/>
                                </a:moveTo>
                                <a:lnTo>
                                  <a:pt x="0" y="26"/>
                                </a:lnTo>
                                <a:lnTo>
                                  <a:pt x="56" y="0"/>
                                </a:lnTo>
                                <a:lnTo>
                                  <a:pt x="180" y="72"/>
                                </a:lnTo>
                                <a:lnTo>
                                  <a:pt x="173" y="77"/>
                                </a:lnTo>
                                <a:lnTo>
                                  <a:pt x="54" y="8"/>
                                </a:lnTo>
                                <a:lnTo>
                                  <a:pt x="11" y="28"/>
                                </a:lnTo>
                                <a:lnTo>
                                  <a:pt x="11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5" name="Freeform 556"/>
                        <wps:cNvSpPr>
                          <a:spLocks/>
                        </wps:cNvSpPr>
                        <wps:spPr bwMode="auto">
                          <a:xfrm>
                            <a:off x="38100" y="259080"/>
                            <a:ext cx="40005" cy="24765"/>
                          </a:xfrm>
                          <a:custGeom>
                            <a:avLst/>
                            <a:gdLst>
                              <a:gd name="T0" fmla="*/ 0 w 191"/>
                              <a:gd name="T1" fmla="*/ 55 h 117"/>
                              <a:gd name="T2" fmla="*/ 93 w 191"/>
                              <a:gd name="T3" fmla="*/ 117 h 117"/>
                              <a:gd name="T4" fmla="*/ 191 w 191"/>
                              <a:gd name="T5" fmla="*/ 43 h 117"/>
                              <a:gd name="T6" fmla="*/ 98 w 191"/>
                              <a:gd name="T7" fmla="*/ 0 h 117"/>
                              <a:gd name="T8" fmla="*/ 87 w 191"/>
                              <a:gd name="T9" fmla="*/ 2 h 117"/>
                              <a:gd name="T10" fmla="*/ 177 w 191"/>
                              <a:gd name="T11" fmla="*/ 46 h 117"/>
                              <a:gd name="T12" fmla="*/ 93 w 191"/>
                              <a:gd name="T13" fmla="*/ 109 h 117"/>
                              <a:gd name="T14" fmla="*/ 7 w 191"/>
                              <a:gd name="T15" fmla="*/ 49 h 117"/>
                              <a:gd name="T16" fmla="*/ 0 w 191"/>
                              <a:gd name="T17" fmla="*/ 55 h 117"/>
                              <a:gd name="T18" fmla="*/ 0 w 191"/>
                              <a:gd name="T19" fmla="*/ 55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91" h="117">
                                <a:moveTo>
                                  <a:pt x="0" y="55"/>
                                </a:moveTo>
                                <a:lnTo>
                                  <a:pt x="93" y="117"/>
                                </a:lnTo>
                                <a:lnTo>
                                  <a:pt x="191" y="43"/>
                                </a:lnTo>
                                <a:lnTo>
                                  <a:pt x="98" y="0"/>
                                </a:lnTo>
                                <a:lnTo>
                                  <a:pt x="87" y="2"/>
                                </a:lnTo>
                                <a:lnTo>
                                  <a:pt x="177" y="46"/>
                                </a:lnTo>
                                <a:lnTo>
                                  <a:pt x="93" y="109"/>
                                </a:lnTo>
                                <a:lnTo>
                                  <a:pt x="7" y="49"/>
                                </a:lnTo>
                                <a:lnTo>
                                  <a:pt x="0" y="55"/>
                                </a:lnTo>
                                <a:lnTo>
                                  <a:pt x="0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Freeform 557"/>
                        <wps:cNvSpPr>
                          <a:spLocks/>
                        </wps:cNvSpPr>
                        <wps:spPr bwMode="auto">
                          <a:xfrm>
                            <a:off x="36195" y="259080"/>
                            <a:ext cx="23495" cy="11430"/>
                          </a:xfrm>
                          <a:custGeom>
                            <a:avLst/>
                            <a:gdLst>
                              <a:gd name="T0" fmla="*/ 15 w 109"/>
                              <a:gd name="T1" fmla="*/ 51 h 54"/>
                              <a:gd name="T2" fmla="*/ 109 w 109"/>
                              <a:gd name="T3" fmla="*/ 5 h 54"/>
                              <a:gd name="T4" fmla="*/ 108 w 109"/>
                              <a:gd name="T5" fmla="*/ 4 h 54"/>
                              <a:gd name="T6" fmla="*/ 106 w 109"/>
                              <a:gd name="T7" fmla="*/ 2 h 54"/>
                              <a:gd name="T8" fmla="*/ 104 w 109"/>
                              <a:gd name="T9" fmla="*/ 1 h 54"/>
                              <a:gd name="T10" fmla="*/ 100 w 109"/>
                              <a:gd name="T11" fmla="*/ 0 h 54"/>
                              <a:gd name="T12" fmla="*/ 99 w 109"/>
                              <a:gd name="T13" fmla="*/ 0 h 54"/>
                              <a:gd name="T14" fmla="*/ 94 w 109"/>
                              <a:gd name="T15" fmla="*/ 2 h 54"/>
                              <a:gd name="T16" fmla="*/ 91 w 109"/>
                              <a:gd name="T17" fmla="*/ 3 h 54"/>
                              <a:gd name="T18" fmla="*/ 89 w 109"/>
                              <a:gd name="T19" fmla="*/ 4 h 54"/>
                              <a:gd name="T20" fmla="*/ 85 w 109"/>
                              <a:gd name="T21" fmla="*/ 5 h 54"/>
                              <a:gd name="T22" fmla="*/ 83 w 109"/>
                              <a:gd name="T23" fmla="*/ 8 h 54"/>
                              <a:gd name="T24" fmla="*/ 78 w 109"/>
                              <a:gd name="T25" fmla="*/ 10 h 54"/>
                              <a:gd name="T26" fmla="*/ 74 w 109"/>
                              <a:gd name="T27" fmla="*/ 11 h 54"/>
                              <a:gd name="T28" fmla="*/ 70 w 109"/>
                              <a:gd name="T29" fmla="*/ 13 h 54"/>
                              <a:gd name="T30" fmla="*/ 66 w 109"/>
                              <a:gd name="T31" fmla="*/ 16 h 54"/>
                              <a:gd name="T32" fmla="*/ 61 w 109"/>
                              <a:gd name="T33" fmla="*/ 18 h 54"/>
                              <a:gd name="T34" fmla="*/ 56 w 109"/>
                              <a:gd name="T35" fmla="*/ 20 h 54"/>
                              <a:gd name="T36" fmla="*/ 52 w 109"/>
                              <a:gd name="T37" fmla="*/ 22 h 54"/>
                              <a:gd name="T38" fmla="*/ 47 w 109"/>
                              <a:gd name="T39" fmla="*/ 25 h 54"/>
                              <a:gd name="T40" fmla="*/ 42 w 109"/>
                              <a:gd name="T41" fmla="*/ 27 h 54"/>
                              <a:gd name="T42" fmla="*/ 38 w 109"/>
                              <a:gd name="T43" fmla="*/ 29 h 54"/>
                              <a:gd name="T44" fmla="*/ 33 w 109"/>
                              <a:gd name="T45" fmla="*/ 31 h 54"/>
                              <a:gd name="T46" fmla="*/ 29 w 109"/>
                              <a:gd name="T47" fmla="*/ 34 h 54"/>
                              <a:gd name="T48" fmla="*/ 24 w 109"/>
                              <a:gd name="T49" fmla="*/ 36 h 54"/>
                              <a:gd name="T50" fmla="*/ 21 w 109"/>
                              <a:gd name="T51" fmla="*/ 37 h 54"/>
                              <a:gd name="T52" fmla="*/ 16 w 109"/>
                              <a:gd name="T53" fmla="*/ 39 h 54"/>
                              <a:gd name="T54" fmla="*/ 13 w 109"/>
                              <a:gd name="T55" fmla="*/ 41 h 54"/>
                              <a:gd name="T56" fmla="*/ 9 w 109"/>
                              <a:gd name="T57" fmla="*/ 42 h 54"/>
                              <a:gd name="T58" fmla="*/ 7 w 109"/>
                              <a:gd name="T59" fmla="*/ 45 h 54"/>
                              <a:gd name="T60" fmla="*/ 3 w 109"/>
                              <a:gd name="T61" fmla="*/ 46 h 54"/>
                              <a:gd name="T62" fmla="*/ 2 w 109"/>
                              <a:gd name="T63" fmla="*/ 48 h 54"/>
                              <a:gd name="T64" fmla="*/ 0 w 109"/>
                              <a:gd name="T65" fmla="*/ 49 h 54"/>
                              <a:gd name="T66" fmla="*/ 0 w 109"/>
                              <a:gd name="T67" fmla="*/ 51 h 54"/>
                              <a:gd name="T68" fmla="*/ 1 w 109"/>
                              <a:gd name="T69" fmla="*/ 54 h 54"/>
                              <a:gd name="T70" fmla="*/ 6 w 109"/>
                              <a:gd name="T71" fmla="*/ 54 h 54"/>
                              <a:gd name="T72" fmla="*/ 8 w 109"/>
                              <a:gd name="T73" fmla="*/ 54 h 54"/>
                              <a:gd name="T74" fmla="*/ 10 w 109"/>
                              <a:gd name="T75" fmla="*/ 54 h 54"/>
                              <a:gd name="T76" fmla="*/ 15 w 109"/>
                              <a:gd name="T77" fmla="*/ 51 h 54"/>
                              <a:gd name="T78" fmla="*/ 15 w 109"/>
                              <a:gd name="T79" fmla="*/ 51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09" h="54">
                                <a:moveTo>
                                  <a:pt x="15" y="51"/>
                                </a:moveTo>
                                <a:lnTo>
                                  <a:pt x="109" y="5"/>
                                </a:lnTo>
                                <a:lnTo>
                                  <a:pt x="108" y="4"/>
                                </a:lnTo>
                                <a:lnTo>
                                  <a:pt x="106" y="2"/>
                                </a:lnTo>
                                <a:lnTo>
                                  <a:pt x="104" y="1"/>
                                </a:lnTo>
                                <a:lnTo>
                                  <a:pt x="100" y="0"/>
                                </a:lnTo>
                                <a:lnTo>
                                  <a:pt x="99" y="0"/>
                                </a:lnTo>
                                <a:lnTo>
                                  <a:pt x="94" y="2"/>
                                </a:lnTo>
                                <a:lnTo>
                                  <a:pt x="91" y="3"/>
                                </a:lnTo>
                                <a:lnTo>
                                  <a:pt x="89" y="4"/>
                                </a:lnTo>
                                <a:lnTo>
                                  <a:pt x="85" y="5"/>
                                </a:lnTo>
                                <a:lnTo>
                                  <a:pt x="83" y="8"/>
                                </a:lnTo>
                                <a:lnTo>
                                  <a:pt x="78" y="10"/>
                                </a:lnTo>
                                <a:lnTo>
                                  <a:pt x="74" y="11"/>
                                </a:lnTo>
                                <a:lnTo>
                                  <a:pt x="70" y="13"/>
                                </a:lnTo>
                                <a:lnTo>
                                  <a:pt x="66" y="16"/>
                                </a:lnTo>
                                <a:lnTo>
                                  <a:pt x="61" y="18"/>
                                </a:lnTo>
                                <a:lnTo>
                                  <a:pt x="56" y="20"/>
                                </a:lnTo>
                                <a:lnTo>
                                  <a:pt x="52" y="22"/>
                                </a:lnTo>
                                <a:lnTo>
                                  <a:pt x="47" y="25"/>
                                </a:lnTo>
                                <a:lnTo>
                                  <a:pt x="42" y="27"/>
                                </a:lnTo>
                                <a:lnTo>
                                  <a:pt x="38" y="29"/>
                                </a:lnTo>
                                <a:lnTo>
                                  <a:pt x="33" y="31"/>
                                </a:lnTo>
                                <a:lnTo>
                                  <a:pt x="29" y="34"/>
                                </a:lnTo>
                                <a:lnTo>
                                  <a:pt x="24" y="36"/>
                                </a:lnTo>
                                <a:lnTo>
                                  <a:pt x="21" y="37"/>
                                </a:lnTo>
                                <a:lnTo>
                                  <a:pt x="16" y="39"/>
                                </a:lnTo>
                                <a:lnTo>
                                  <a:pt x="13" y="41"/>
                                </a:lnTo>
                                <a:lnTo>
                                  <a:pt x="9" y="42"/>
                                </a:lnTo>
                                <a:lnTo>
                                  <a:pt x="7" y="45"/>
                                </a:lnTo>
                                <a:lnTo>
                                  <a:pt x="3" y="46"/>
                                </a:lnTo>
                                <a:lnTo>
                                  <a:pt x="2" y="48"/>
                                </a:lnTo>
                                <a:lnTo>
                                  <a:pt x="0" y="49"/>
                                </a:lnTo>
                                <a:lnTo>
                                  <a:pt x="0" y="51"/>
                                </a:lnTo>
                                <a:lnTo>
                                  <a:pt x="1" y="54"/>
                                </a:lnTo>
                                <a:lnTo>
                                  <a:pt x="6" y="54"/>
                                </a:lnTo>
                                <a:lnTo>
                                  <a:pt x="8" y="54"/>
                                </a:lnTo>
                                <a:lnTo>
                                  <a:pt x="10" y="54"/>
                                </a:lnTo>
                                <a:lnTo>
                                  <a:pt x="15" y="51"/>
                                </a:lnTo>
                                <a:lnTo>
                                  <a:pt x="15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Freeform 558"/>
                        <wps:cNvSpPr>
                          <a:spLocks/>
                        </wps:cNvSpPr>
                        <wps:spPr bwMode="auto">
                          <a:xfrm>
                            <a:off x="44450" y="266065"/>
                            <a:ext cx="20955" cy="12065"/>
                          </a:xfrm>
                          <a:custGeom>
                            <a:avLst/>
                            <a:gdLst>
                              <a:gd name="T0" fmla="*/ 0 w 98"/>
                              <a:gd name="T1" fmla="*/ 4 h 58"/>
                              <a:gd name="T2" fmla="*/ 92 w 98"/>
                              <a:gd name="T3" fmla="*/ 58 h 58"/>
                              <a:gd name="T4" fmla="*/ 98 w 98"/>
                              <a:gd name="T5" fmla="*/ 53 h 58"/>
                              <a:gd name="T6" fmla="*/ 9 w 98"/>
                              <a:gd name="T7" fmla="*/ 0 h 58"/>
                              <a:gd name="T8" fmla="*/ 0 w 98"/>
                              <a:gd name="T9" fmla="*/ 4 h 58"/>
                              <a:gd name="T10" fmla="*/ 0 w 98"/>
                              <a:gd name="T11" fmla="*/ 4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8" h="58">
                                <a:moveTo>
                                  <a:pt x="0" y="4"/>
                                </a:moveTo>
                                <a:lnTo>
                                  <a:pt x="92" y="58"/>
                                </a:lnTo>
                                <a:lnTo>
                                  <a:pt x="98" y="53"/>
                                </a:lnTo>
                                <a:lnTo>
                                  <a:pt x="9" y="0"/>
                                </a:lnTo>
                                <a:lnTo>
                                  <a:pt x="0" y="4"/>
                                </a:lnTo>
                                <a:lnTo>
                                  <a:pt x="0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Freeform 559"/>
                        <wps:cNvSpPr>
                          <a:spLocks/>
                        </wps:cNvSpPr>
                        <wps:spPr bwMode="auto">
                          <a:xfrm>
                            <a:off x="52070" y="262255"/>
                            <a:ext cx="19050" cy="10795"/>
                          </a:xfrm>
                          <a:custGeom>
                            <a:avLst/>
                            <a:gdLst>
                              <a:gd name="T0" fmla="*/ 0 w 91"/>
                              <a:gd name="T1" fmla="*/ 5 h 53"/>
                              <a:gd name="T2" fmla="*/ 86 w 91"/>
                              <a:gd name="T3" fmla="*/ 53 h 53"/>
                              <a:gd name="T4" fmla="*/ 91 w 91"/>
                              <a:gd name="T5" fmla="*/ 49 h 53"/>
                              <a:gd name="T6" fmla="*/ 9 w 91"/>
                              <a:gd name="T7" fmla="*/ 0 h 53"/>
                              <a:gd name="T8" fmla="*/ 0 w 91"/>
                              <a:gd name="T9" fmla="*/ 5 h 53"/>
                              <a:gd name="T10" fmla="*/ 0 w 91"/>
                              <a:gd name="T11" fmla="*/ 5 h 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1" h="53">
                                <a:moveTo>
                                  <a:pt x="0" y="5"/>
                                </a:moveTo>
                                <a:lnTo>
                                  <a:pt x="86" y="53"/>
                                </a:lnTo>
                                <a:lnTo>
                                  <a:pt x="91" y="49"/>
                                </a:lnTo>
                                <a:lnTo>
                                  <a:pt x="9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9" name="Freeform 560"/>
                        <wps:cNvSpPr>
                          <a:spLocks/>
                        </wps:cNvSpPr>
                        <wps:spPr bwMode="auto">
                          <a:xfrm>
                            <a:off x="51435" y="266065"/>
                            <a:ext cx="20320" cy="13970"/>
                          </a:xfrm>
                          <a:custGeom>
                            <a:avLst/>
                            <a:gdLst>
                              <a:gd name="T0" fmla="*/ 95 w 95"/>
                              <a:gd name="T1" fmla="*/ 3 h 68"/>
                              <a:gd name="T2" fmla="*/ 8 w 95"/>
                              <a:gd name="T3" fmla="*/ 68 h 68"/>
                              <a:gd name="T4" fmla="*/ 0 w 95"/>
                              <a:gd name="T5" fmla="*/ 61 h 68"/>
                              <a:gd name="T6" fmla="*/ 89 w 95"/>
                              <a:gd name="T7" fmla="*/ 0 h 68"/>
                              <a:gd name="T8" fmla="*/ 95 w 95"/>
                              <a:gd name="T9" fmla="*/ 3 h 68"/>
                              <a:gd name="T10" fmla="*/ 95 w 95"/>
                              <a:gd name="T11" fmla="*/ 3 h 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5" h="68">
                                <a:moveTo>
                                  <a:pt x="95" y="3"/>
                                </a:moveTo>
                                <a:lnTo>
                                  <a:pt x="8" y="68"/>
                                </a:lnTo>
                                <a:lnTo>
                                  <a:pt x="0" y="61"/>
                                </a:lnTo>
                                <a:lnTo>
                                  <a:pt x="89" y="0"/>
                                </a:lnTo>
                                <a:lnTo>
                                  <a:pt x="95" y="3"/>
                                </a:lnTo>
                                <a:lnTo>
                                  <a:pt x="95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Freeform 561"/>
                        <wps:cNvSpPr>
                          <a:spLocks/>
                        </wps:cNvSpPr>
                        <wps:spPr bwMode="auto">
                          <a:xfrm>
                            <a:off x="43180" y="261620"/>
                            <a:ext cx="20320" cy="12700"/>
                          </a:xfrm>
                          <a:custGeom>
                            <a:avLst/>
                            <a:gdLst>
                              <a:gd name="T0" fmla="*/ 97 w 97"/>
                              <a:gd name="T1" fmla="*/ 6 h 59"/>
                              <a:gd name="T2" fmla="*/ 10 w 97"/>
                              <a:gd name="T3" fmla="*/ 59 h 59"/>
                              <a:gd name="T4" fmla="*/ 0 w 97"/>
                              <a:gd name="T5" fmla="*/ 53 h 59"/>
                              <a:gd name="T6" fmla="*/ 91 w 97"/>
                              <a:gd name="T7" fmla="*/ 0 h 59"/>
                              <a:gd name="T8" fmla="*/ 97 w 97"/>
                              <a:gd name="T9" fmla="*/ 6 h 59"/>
                              <a:gd name="T10" fmla="*/ 97 w 97"/>
                              <a:gd name="T11" fmla="*/ 6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7" h="59">
                                <a:moveTo>
                                  <a:pt x="97" y="6"/>
                                </a:moveTo>
                                <a:lnTo>
                                  <a:pt x="10" y="59"/>
                                </a:lnTo>
                                <a:lnTo>
                                  <a:pt x="0" y="53"/>
                                </a:lnTo>
                                <a:lnTo>
                                  <a:pt x="91" y="0"/>
                                </a:lnTo>
                                <a:lnTo>
                                  <a:pt x="97" y="6"/>
                                </a:lnTo>
                                <a:lnTo>
                                  <a:pt x="97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097E0B1" id="Canvas 591" o:spid="_x0000_s1026" editas="canvas" style="width:26.35pt;height:26.35pt;mso-position-horizontal-relative:char;mso-position-vertical-relative:line" coordsize="334645,334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">
                <v:shape id="_x0000_s1027" type="#_x0000_t75" style="position:absolute;width:334645;height:334645;visibility:visible;mso-wrap-style:square">
                  <v:fill o:detectmouseclick="t"/>
                  <v:path o:connecttype="none"/>
                </v:shape>
                <v:shape id="Freeform 494" o:spid="_x0000_s1028" style="position:absolute;left:635;top:4445;width:328930;height:325755;visibility:visible;mso-wrap-style:square;v-text-anchor:top" coordsize="1555,1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" path="m357,174r-1,l353,174r-3,-2l345,172r-4,l336,175r-5,1l329,179r-2,1l325,184r-3,2l321,189r-2,2l316,195r-1,3l313,202r-1,3l311,208r-3,3l308,214r,4l311,222r1,2l315,226r3,1l320,229r5,2l327,232r-4,1l319,238r-3,3l314,243r-2,4l312,250r-1,2l311,256r,3l311,263r,3l312,268r,2l312,270r-1,l308,272r-3,3l300,278r-3,1l293,280r-3,3l288,286r-4,1l281,290r-4,2l275,295r-5,2l267,299r-4,3l260,305r-4,2l253,309r-3,3l247,314r-3,1l241,317r-3,1l237,321r-4,3l231,326r-2,4l226,333r-1,2l223,340r-1,3l222,349r,2l222,354r,4l223,362r,4l225,370r,2l226,376r2,3l230,383r1,2l231,388r2,4l235,395r2,3l238,400r1,5l241,408r2,3l244,414r2,2l247,420r1,2l250,424r2,2l253,430r2,3l258,436r1,2l259,439r,1l259,443r-1,2l258,449r,3l258,457r-2,4l256,466r,4l256,476r-1,3l255,481r,4l255,487r,3l255,494r,3l255,499r,3l255,505r-1,3l254,512r,2l254,517r,4l254,523r-1,3l253,529r,3l253,535r,4l253,541r,3l253,548r,4l253,558r,4l253,568r,3l253,577r,3l254,584r,2l254,589r1,4l256,596r,2l258,603r1,3l260,610r1,3l262,616r1,4l265,624r2,2l268,631r1,3l271,638r2,3l274,643r1,4l276,650r2,4l281,660r2,3l284,667r1,1l285,669r,l284,672r-1,2l283,676r-1,3l282,681r-1,4l280,688r-2,4l277,696r-1,3l275,703r-1,4l273,712r-2,4l269,721r-1,3l267,729r-1,4l263,738r,3l262,745r-2,4l259,752r,4l258,759r-3,6l254,768r-1,1l252,771r-2,4l248,778r-2,3l243,786r-3,4l238,795r-2,2l235,799r-3,4l231,806r-2,2l228,812r-3,2l224,819r-2,2l220,824r-2,3l216,831r-1,3l213,838r-3,3l209,845r-3,3l203,852r-1,4l200,859r-2,3l195,866r-2,3l192,874r-2,3l187,880r-2,4l184,888r-2,4l179,895r-2,3l176,903r-3,2l171,910r-1,2l168,916r-3,3l164,923r-1,3l161,930r-1,3l158,935r-2,4l155,942r-1,2l153,948r-1,2l150,953r-2,5l146,963r-3,6l143,975r-1,4l141,985r,5l141,996r,5l141,1006r1,6l142,1017r1,5l143,1028r2,5l147,1039r1,4l148,1048r2,4l152,1058r2,4l155,1067r1,4l158,1076r2,3l162,1083r1,3l165,1090r,3l168,1096r1,3l170,1102r2,4l176,1112r3,4l184,1122r4,4l193,1131r6,4l203,1140r6,3l214,1147r3,2l222,1152r2,2l226,1157r3,1l230,1158r-1,l228,1160r-3,2l223,1166r-3,2l216,1171r-5,4l207,1179r-4,l201,1181r-3,2l193,1185r-2,1l188,1187r-2,1l183,1190r-3,2l177,1193r-4,2l171,1197r-4,1l164,1199r-4,3l156,1203r-3,2l148,1207r-3,1l141,1211r-4,2l133,1214r-5,2l125,1219r-5,2l117,1223r-5,1l109,1228r-5,1l100,1231r-5,2l92,1235r-4,2l83,1239r-3,1l77,1242r-5,2l68,1245r-3,3l62,1250r-4,1l55,1252r-4,2l49,1257r-4,l43,1259r-3,1l39,1261r-5,2l29,1266r-2,1l25,1268r-1,1l24,1269r-2,l20,1269r-2,1l14,1272r-2,3l9,1279r-3,4l6,1286r-1,3l5,1295r-1,2l4,1299r-1,3l3,1305r-1,2l2,1311r,3l2,1317r-2,4l,1323r,3l,1330r,3l,1338r,2l,1344r,4l,1350r,3l,1357r,3l2,1363r,3l3,1370r1,2l5,1375r,3l6,1380r4,6l13,1390r2,2l18,1395r4,2l27,1401r2,1l32,1403r3,2l39,1406r2,1l44,1410r4,2l52,1414r4,2l59,1417r4,3l67,1422r5,1l75,1425r5,3l85,1430r4,2l94,1434r4,3l103,1439r5,1l112,1443r5,3l122,1448r4,1l131,1451r4,1l140,1454r5,3l149,1458r5,2l160,1462r3,1l168,1466r3,1l176,1468r4,2l185,1471r3,1l193,1475r5,1l201,1477r4,1l208,1479r3,l215,1480r2,1l221,1483r4,l231,1483r4,l238,1483r2,-2l244,1480r3,-2l251,1476r3,-2l259,1471r4,-3l268,1465r5,-4l277,1457r5,-4l286,1450r5,-4l296,1441r5,-3l306,1434r5,-4l315,1425r4,-4l323,1417r5,-4l331,1410r4,-3l339,1404r3,-2l345,1398r1,-2l350,1395r2,-3l353,1392r,1l353,1395r1,2l354,1401r2,3l357,1407r1,5l359,1415r1,5l361,1423r2,5l364,1431r1,3l366,1438r1,2l369,1443r5,5l378,1449r2,2l383,1452r4,2l389,1456r4,1l395,1458r3,2l402,1461r1,1l403,1462r-1,4l401,1469r,5l401,1478r,5l403,1486r3,3l411,1493r6,2l419,1496r4,1l426,1498r3,1l432,1499r3,l438,1501r2,1l443,1503r1,l444,1504r3,3l448,1510r2,2l451,1515r3,4l455,1521r3,3l461,1526r3,4l467,1532r4,2l476,1535r4,2l482,1537r5,l489,1537r4,-2l496,1535r4,l503,1534r6,-1l514,1533r4,-1l524,1531r6,l536,1531r6,-1l548,1529r6,-1l561,1526r7,l575,1524r7,l590,1522r8,l605,1521r8,-1l621,1517r8,-1l636,1515r9,-1l652,1513r9,-1l668,1511r8,-1l684,1508r8,-1l700,1505r7,-1l715,1504r8,-1l730,1501r7,-2l744,1499r8,-1l759,1496r7,l773,1495r7,-1l786,1493r6,l797,1492r6,-2l808,1489r5,l818,1488r5,l826,1488r5,-1l833,1487r4,l839,1487r3,l843,1487r3,l848,1487r2,l854,1487r3,l861,1487r3,1l869,1488r4,l877,1488r4,l886,1488r5,l895,1488r5,l905,1488r4,1l914,1488r4,l922,1488r4,l931,1488r5,l939,1488r4,l946,1488r4,l952,1488r3,l960,1488r3,-1l966,1486r3,l971,1485r4,-1l978,1484r4,-1l985,1483r5,-2l994,1480r6,-1l1005,1478r6,l1018,1477r5,-1l1029,1475r7,-1l1043,1472r7,-1l1057,1469r7,-1l1072,1467r8,-1l1087,1465r8,-2l1103,1461r8,l1119,1459r8,-1l1135,1457r8,l1151,1454r8,-1l1167,1451r9,l1184,1449r8,-1l1200,1447r8,-1l1215,1444r8,-1l1230,1442r8,-1l1245,1439r7,l1259,1438r8,-1l1272,1435r6,l1284,1434r7,-1l1295,1432r6,l1306,1431r4,l1314,1431r5,-1l1322,1430r3,l1330,1430r5,l1337,1430r3,l1344,1430r6,1l1351,1431r3,l1357,1431r3,l1362,1431r4,1l1368,1432r4,l1375,1432r4,l1382,1432r3,1l1389,1433r3,l1396,1433r3,l1403,1433r4,l1411,1433r4,1l1419,1434r3,l1427,1434r3,1l1434,1435r3,l1441,1435r3,l1449,1435r3,l1456,1435r3,l1463,1434r2,l1468,1434r4,l1475,1434r4,l1482,1434r3,l1489,1433r6,l1498,1432r5,l1505,1431r4,-1l1510,1429r1,-1l1512,1424r1,-2l1513,1417r,-3l1513,1411r,-4l1513,1403r,-4l1513,1396r-1,-3l1512,1389r,-2l1511,1384r,-1l1511,1381r2,-1l1515,1377r3,-5l1521,1368r4,-6l1526,1359r2,-2l1531,1353r2,-3l1535,1347r1,-4l1539,1340r2,-3l1542,1333r3,-3l1546,1326r2,-2l1549,1321r1,-4l1551,1315r2,-2l1554,1307r1,-2l1555,1302r-1,-4l1553,1294r-2,-5l1549,1287r-1,-3l1547,1280r,-2l1545,1274r-2,-4l1541,1267r-1,-4l1538,1259r-2,-5l1534,1251r-2,-4l1531,1242r-3,-4l1526,1233r-1,-4l1521,1223r-2,-4l1517,1213r-2,-5l1512,1203r-2,-5l1508,1193r-3,-5l1503,1183r-3,-5l1497,1172r-2,-4l1493,1162r-4,-4l1487,1152r-2,-4l1482,1143r-2,-5l1477,1132r-3,-4l1472,1123r-2,-4l1467,1114r-2,-3l1462,1105r-2,-4l1457,1097r-2,-3l1452,1089r-2,-3l1448,1083r-1,-4l1444,1076r-2,-2l1440,1070r-2,-2l1435,1063r-2,-3l1429,1057r-3,-4l1422,1051r-2,-2l1415,1044r-4,-3l1405,1039r-2,-3l1399,1035r-3,l1393,1035r-2,l1389,1035r-1,l1385,1036r,2l1385,1036r,-1l1385,1033r3,-2l1388,1026r1,-4l1389,1020r1,-3l1390,1014r1,-2l1391,1008r1,-3l1392,1002r,-4l1392,994r1,-4l1393,987r,-3l1393,979r-1,-3l1392,971r,-4l1391,963r-1,-4l1390,954r-1,-3l1389,949r-1,-4l1387,943r,-2l1384,938r-1,-4l1383,932r-1,-3l1380,925r-3,-3l1376,919r-1,-4l1373,912r-1,-5l1369,904r-2,-3l1365,896r-3,-3l1361,888r-2,-4l1357,880r-3,-4l1352,872r-2,-4l1347,863r-2,-4l1342,856r-2,-5l1337,847r-2,-5l1332,839r-2,-4l1328,831r-3,-5l1323,822r-2,-3l1319,814r-3,-3l1313,806r-1,-2l1308,799r-1,-3l1304,793r-2,-4l1300,786r-2,-3l1297,780r-2,-3l1293,775r-2,-4l1290,769r-1,-2l1285,762r-1,-3l1282,756r-2,-2l1279,753r,-1l1279,750r1,-2l1282,744r1,-5l1285,733r,-3l1286,727r1,-4l1289,721r1,-5l1291,712r,-4l1293,704r1,-5l1295,695r2,-5l1298,686r1,-5l1301,676r1,-5l1304,666r2,-6l1307,656r1,-6l1310,645r,-3l1312,639r,-3l1313,633r,-2l1314,627r,-2l1315,622r,-2l1316,616r,-3l1317,611r,-6l1319,599r,-2l1319,594r,-4l1319,588r1,-5l1320,577r,-6l1321,567r,-5l1322,558r,-6l1322,548r,-5l1322,540r,-6l1322,531r,-4l1322,524r,-3l1322,518r,-3l1323,513r,-5l1324,506r,-3l1325,501r2,-5l1329,492r,-4l1329,485r1,-2l1331,479r,-2l1332,474r,-4l1334,468r,-3l1334,461r,-3l1334,456r-2,-4l1332,449r-1,-2l1331,443r-2,-2l1328,438r-3,-3l1324,433r-2,-2l1319,429r-3,-3l1313,425r-4,-2l1306,421r-4,-1l1299,418r-4,-2l1293,416r-2,-1l1289,415r-6,-1l1278,414r-4,l1270,415r-5,l1262,416r-3,2l1256,420r-3,1l1249,423r-2,2l1245,427r-4,4l1239,434r-2,2l1236,440r-2,2l1233,447r-2,2l1230,453r-1,4l1226,460r-1,3l1224,468r-2,4l1221,477r-2,3l1218,485r-2,3l1215,492r-1,3l1214,498r-2,4l1211,505r-1,2l1209,511r,2l1209,515r-1,2l1208,518r-31,5l1146,506r,-1l1144,504r,-2l1143,499r-1,-3l1141,493r-1,-4l1137,485r-2,-5l1133,476r-2,-5l1128,467r-2,-5l1122,458r-3,-4l1116,451r-4,-3l1108,445r-5,-2l1098,442r-4,-1l1088,441r-6,l1078,442r-4,l1072,442r-4,l1066,444r-3,l1059,447r-3,1l1053,449r-2,1l1048,452r-4,1l1041,456r-3,1l1035,459r-4,2l1029,465r-1,-3l1028,458r-1,-4l1026,451r,-3l1024,443r-1,-5l1022,433r-1,-6l1019,422r-1,-2l1018,416r-2,-3l1015,411r-2,-4l1012,405r,-3l1011,399r,-1l1011,396r,-2l1012,389r,-2l1013,384r,-3l1014,378r,-3l1015,372r1,-3l1018,366r,-4l1018,358r,-4l1018,351r,-4l1019,343r,-3l1020,336r,-4l1020,329r,-4l1020,322r-1,-4l1019,315r-1,-3l1018,309r-2,-3l1015,303r-1,-4l1013,297r-4,-5l1006,287r-5,-4l997,279r-5,-3l988,274r-6,-4l977,268r-3,-2l970,265r-3,-2l965,262r-3,l960,245r1,-1l963,244r5,-1l974,243r4,-2l983,240r2,-2l988,234r,-4l985,224r-1,-3l983,218r-2,-3l980,213r-5,-6l973,204r-3,-4l969,199r,l971,198r2,-3l975,193r1,-4l977,186r,-3l977,179r-2,-3l973,172r-4,-2l967,168r-4,-2l961,165r-2,-2l958,162r,-1l958,158r,-2l958,151r-2,-4l955,142r,-4l953,132r-2,-5l947,122r-2,-4l940,114r-2,-3l936,108r,l936,108r,-2l935,103r,-4l932,95r-2,-5l926,86r-3,-5l920,79r-3,-3l913,74r-5,-3l903,68r-5,-2l892,63r-5,-2l881,59r-4,-2l871,54r-3,-1l864,52r-2,-1l860,50r1,l864,49r5,-2l873,44r2,-2l876,40r1,-2l877,34r-1,-3l875,27r-4,-3l866,20r-2,-4l861,15r-4,-2l855,11,852,9,848,8,846,7,842,6,839,5,837,4,833,3r-3,l826,2r-3,l820,2r-3,l813,r-3,l805,r-2,l798,r-2,l793,r-4,2l786,2r-4,l779,2r-2,l773,2r-3,1l766,3r-2,l760,3r-3,l753,4r-4,1l745,6r-4,1l737,8r-3,3l728,12r-3,2l720,16r-5,2l711,21r-5,3l702,26r-4,3l694,31r-4,2l685,35r-3,3l679,40r-4,2l672,44r-3,3l666,48r-2,1l661,51r-1,1l658,54r-1,l657,53r,-4l655,47r-1,-4l653,40r-1,-2l650,34r-4,-2l644,29r-4,-2l636,25r-5,-1l628,24r-4,l622,24r-3,1l614,25r-4,1l607,27r-2,2l601,31r-3,1l595,34r-2,4l589,42r-5,6l582,50r-1,3l579,56r-1,3l575,63r-3,5l570,72r,5l569,79r,2l569,83r,l569,80r-1,-2l566,76r-3,-2l560,70r-3,-3l553,63r-2,-3l546,56r-4,-3l538,49r-4,-1l531,44r-4,-1l525,42r-1,1l521,44r-3,4l516,51r,6l515,60r,5l515,68r,1l514,69r-2,-1l509,67r-2,l503,67r-3,l497,68r-3,3l493,74r-2,3l489,80r,4l489,86r,2l489,90r,1l488,90r-4,-3l481,86r-3,-1l474,83r-3,-2l467,80r-3,-2l459,77r-3,-1l453,76r-3,l447,76r-3,1l441,79r-2,4l438,87r,6l438,97r,3l439,103r,1l438,104r-3,-1l431,102r-4,l421,100r-5,2l411,102r-5,2l402,107r-3,4l398,115r,5l398,122r,3l399,127r,2l398,129r-3,-2l391,126r-4,l382,125r-4,1l373,127r-2,4l368,132r-1,3l366,138r-1,3l363,143r-2,5l361,151r-1,5l359,159r-1,3l357,166r,2l357,172r,2l357,174xe" fillcolor="#f2cc99" stroked="f">
                  <v:path arrowok="t" o:connecttype="custom" o:connectlocs="65998,47475;62825,59132;47594,71001;52037,88168;53940,103852;53517,121019;58805,138610;56267,155354;47594,172521;37441,190324;29826,209823;35749,232924;44633,249032;27076,257722;8461,267047;423,278492;3173,295023;22845,305197;44633,313462;65786,303077;76786,302653;85881,315582;99631,325119;126495,322576;164994,316641;184666,315370;204973,314946;235010,309647;273086,303713;291701,303501;309892,303925;319834,295235;327872,279128;322584,260477;309892,235468;295297,219360;294662,208551;289162,190960;277528,170401;271817,154718;277740,133735;279643,113177;282182,97069;269490,87744;257856,101732;240087,101732;222319,95374;214069,85201;215761,68881;203281,51714;206665,38785;197993,22890;182128,10597;174724,424;157590,1272;139187,11445;125861,7206;115496,11869;104285,15684;92650,18439;82708,26705" o:connectangles="0,0,0,0,0,0,0,0,0,0,0,0,0,0,0,0,0,0,0,0,0,0,0,0,0,0,0,0,0,0,0,0,0,0,0,0,0,0,0,0,0,0,0,0,0,0,0,0,0,0,0,0,0,0,0,0,0,0,0,0,0"/>
                </v:shape>
                <v:shape id="Freeform 495" o:spid="_x0000_s1029" style="position:absolute;left:74930;top:11430;width:120650;height:70485;visibility:visible;mso-wrap-style:square;v-text-anchor:top" coordsize="571,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" path="m5,238l2,216,42,198,,176,24,164r27,-6l42,140r41,-6l70,110r36,1l137,124,123,85r37,16l191,119r-1,-1l189,115r-3,-4l185,107r-4,-5l179,97r-4,-5l174,88r-2,-5l170,80r-2,-5l167,72r-2,-2l165,67r,-2l191,82r-1,-1l189,79r-2,-3l186,73r-1,-2l183,68r-1,-3l182,63r,-4l182,56r,-3l183,49r33,35l241,90r9,-33l263,48r21,28l363,16,414,2,480,,445,30r68,18l541,62r-32,9l510,71r4,l517,71r3,1l524,72r4,1l530,74r5,1l539,75r4,1l547,77r3,2l552,80r4,2l559,84r4,4l565,92r2,5l569,99r1,3l571,104r,2l571,146,383,333,70,310,5,238r,xe" fillcolor="#d99966" stroked="f">
                  <v:path arrowok="t" o:connecttype="custom" o:connectlocs="423,45720;0,37253;10776,33443;17538,28363;22397,23495;25989,17992;40358,25188;39935,24342;39090,22648;37822,20532;36765,18627;35920,16933;35286,15240;34864,14182;40358,17357;39935,16722;39301,15452;38667,14393;38456,13335;38456,11853;38667,10372;50922,19050;55571,10160;76700,3387;101422,0;108395,10160;107550,15028;108606,15028;109874,15240;111564,15452;113043,15875;114734,16087;116213,16722;117481,17357;118960,18627;119805,20532;120439,21590;120650,22437;80926,70485;1056,50377" o:connectangles="0,0,0,0,0,0,0,0,0,0,0,0,0,0,0,0,0,0,0,0,0,0,0,0,0,0,0,0,0,0,0,0,0,0,0,0,0,0,0,0"/>
                </v:shape>
                <v:shape id="Freeform 496" o:spid="_x0000_s1030" style="position:absolute;left:74295;top:34925;width:127635;height:54610;visibility:visible;mso-wrap-style:square;v-text-anchor:top" coordsize="602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" path="m56,258l33,232,3,223,25,200,,192,30,172r1,-45l31,128r2,4l35,135r5,5l45,143r4,3l53,148r2,1l58,149r3,1l63,149r5,-1l72,146r5,-1l81,142r5,-1l92,137r4,-1l101,133r5,-1l110,128r4,-1l116,126r2,-1l121,124r1,l113,149r-11,19l102,167r4,-2l108,164r2,-1l114,162r3,-1l119,159r4,-1l125,156r4,-2l133,151r5,-3l137,174r31,-11l205,156,334,127,281,105r54,-5l358,91r,l357,90r-3,-1l351,88r-3,-2l344,85r-4,-3l336,80r-5,-3l327,74r-5,-2l319,70r-5,-3l311,64r-2,-3l306,60r-3,-6l301,49r-3,-5l296,40r-1,-5l294,33r-2,-2l292,30r52,28l471,78,516,64,457,44r2,l463,44r4,-1l470,43r2,l478,43r4,-1l486,42r4,-1l494,41r5,-1l502,40r4,l510,39r5,-3l521,36r3,l529,36r3,l536,36r1,1l538,37,485,r47,12l567,31r35,42l576,78,558,189,56,258r,xe" fillcolor="#bf6633" stroked="f">
                  <v:path arrowok="t" o:connecttype="custom" o:connectlocs="6997,49107;5300,42333;6361,36407;6573,27093;7421,28575;9541,30268;11237,31327;12297,31538;13357,31538;15265,30903;17173,30057;19506,28998;21414,28152;23322,27093;24594,26670;25654,26247;23958,31538;21626,35348;22898,34713;24170,34290;25230,33655;26502,33020;28198,31962;29047,36830;43464,33020;59577,22225;75903,19262;75691,19050;74418,18627;72934,17992;71238,16933;69330,15663;67634,14817;65938,13547;64878,12700;63818,10372;62757,8467;62333,6985;61909,6350;99861,16510;96892,9313;98164,9313;99649,9102;101345,9102;103041,8890;104737,8678;106433,8467;108129,8255;110462,7620;112158,7620;113642,7620;114066,7832;112794,2540;127635,15452;118306,40005;11873,54610" o:connectangles="0,0,0,0,0,0,0,0,0,0,0,0,0,0,0,0,0,0,0,0,0,0,0,0,0,0,0,0,0,0,0,0,0,0,0,0,0,0,0,0,0,0,0,0,0,0,0,0,0,0,0,0,0,0,0,0"/>
                </v:shape>
                <v:shape id="Freeform 497" o:spid="_x0000_s1031" style="position:absolute;left:85725;top:260985;width:238125;height:61595;visibility:visible;mso-wrap-style:square;v-text-anchor:top" coordsize="1125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" path="m,204r7,14l38,222r1,31l71,253r4,27l90,289,524,235r63,-1l617,234,927,186r153,l1081,169r9,-12l1110,123r15,-32l319,,,204r,xe" fillcolor="#e8d9d9" stroked="f">
                  <v:path arrowok="t" o:connecttype="custom" o:connectlocs="0,43479;1482,46463;8043,47315;8255,53922;15028,53922;15875,59677;19050,61595;110913,50086;124248,49873;130598,49873;196215,39642;228600,39642;228812,36019;230717,33462;234950,26215;238125,19395;67522,0;0,43479;0,43479" o:connectangles="0,0,0,0,0,0,0,0,0,0,0,0,0,0,0,0,0,0,0"/>
                </v:shape>
                <v:shape id="Freeform 498" o:spid="_x0000_s1032" style="position:absolute;left:114300;top:114300;width:169545;height:119380;visibility:visible;mso-wrap-style:square;v-text-anchor:top" coordsize="800,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" path="m,l634,11,800,300,678,408r3,95l31,562,,,,xe" fillcolor="#a1b0fa" stroked="f">
                  <v:path arrowok="t" o:connecttype="custom" o:connectlocs="0,0;134364,2337;169545,63726;143689,86667;144325,106847;6570,119380;0,0;0,0" o:connectangles="0,0,0,0,0,0,0,0"/>
                </v:shape>
                <v:shape id="Freeform 499" o:spid="_x0000_s1033" style="position:absolute;left:102235;top:128270;width:84455;height:32385;visibility:visible;mso-wrap-style:square;v-text-anchor:top" coordsize="401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" path="m,78r1,2l3,84r5,3l9,89r4,3l15,94r3,3l22,100r5,3l30,106r6,4l38,111r2,2l43,114r3,1l48,118r4,1l55,120r3,2l61,123r4,1l68,127r5,1l76,129r4,2l84,132r5,2l92,134r5,3l102,138r4,1l111,140r4,1l121,142r6,2l131,144r6,2l142,147r7,1l155,149r5,1l167,151r6,1l179,152r7,l191,152r7,1l204,152r6,l216,152r5,-1l227,150r6,l239,149r4,-1l249,147r6,-1l261,144r4,-1l270,141r6,-1l281,138r5,-3l291,134r4,-2l300,130r4,-2l309,125r5,-2l317,121r5,-2l325,116r5,-2l334,112r4,-2l341,107r4,-2l348,102r4,-2l355,97r4,-2l361,93r3,-2l369,86r6,-4l381,77r4,-3l387,70r4,-3l394,64r3,-3l400,59r1,-1l35,,,78r,xe" fillcolor="#708ff7" stroked="f">
                  <v:path arrowok="t" o:connecttype="custom" o:connectlocs="211,16933;1685,18415;2738,19473;3791,20532;5686,21802;7582,23283;8424,23918;9688,24342;10952,25188;12215,25823;13690,26247;15375,27093;16849,27728;18744,28363;20429,28998;22325,29422;24220,29845;26748,30480;28854,30903;31381,31327;33698,31750;36436,32173;39174,32173;41701,32385;44228,32173;46545,31962;49072,31750;51178,31327;53706,30903;55812,30268;58129,29633;60235,28575;62130,27940;64026,27093;66132,26035;67817,25188;69502,24130;71187,23283;72661,22225;74135,21167;75609,20108;76662,19262;78979,17357;81085,15663;82349,14182;83613,12912;84455,12277;0,16510" o:connectangles="0,0,0,0,0,0,0,0,0,0,0,0,0,0,0,0,0,0,0,0,0,0,0,0,0,0,0,0,0,0,0,0,0,0,0,0,0,0,0,0,0,0,0,0,0,0,0,0"/>
                </v:shape>
                <v:shape id="Freeform 500" o:spid="_x0000_s1034" style="position:absolute;left:213995;top:100330;width:73660;height:131445;visibility:visible;mso-wrap-style:square;v-text-anchor:top" coordsize="349,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" path="m1,184l,272r14,11l51,284r55,49l128,487,73,541r83,45l201,611r61,11l308,608r41,-37l345,488,228,299r23,-29l263,223,293,20,283,,246,16r-24,98l191,96r-35,9l135,91r-35,5l97,33,72,23,33,49,,129r1,55l1,184xe" fillcolor="#ffb5a8" stroked="f">
                  <v:path arrowok="t" o:connecttype="custom" o:connectlocs="211,38884;0,57481;2955,59805;10764,60017;22372,70372;27016,102916;15407,114328;32925,123837;42423,129120;55298,131445;65007,128486;73660,120667;72816,103127;48122,63187;52976,57058;55509,47126;61841,4227;59730,0;51921,3381;46855,24091;40312,20287;32925,22189;28493,19231;21106,20287;20473,6974;15196,4861;6965,10355;0,27261;211,38884;211,38884" o:connectangles="0,0,0,0,0,0,0,0,0,0,0,0,0,0,0,0,0,0,0,0,0,0,0,0,0,0,0,0,0,0"/>
                </v:shape>
                <v:shape id="Freeform 501" o:spid="_x0000_s1035" style="position:absolute;left:38100;top:50165;width:170815;height:194310;visibility:visible;mso-wrap-style:square;v-text-anchor:top" coordsize="807,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" path="m,778r32,76l72,902r64,15l195,905r60,-61l268,792r-1,-97l249,499r32,-21l286,450r37,-13l331,403r74,35l448,450,760,354r41,-56l801,193r6,-91l795,89,760,83,742,50,687,,602,41r-72,1l528,42r-4,1l521,44r-2,l514,46r-3,1l505,48r-5,2l496,51r-6,2l486,53r-2,1l481,54r-4,1l475,55r-4,1l468,57r-2,2l462,59r-3,l455,60r-3,l448,60r-3,1l441,61r-3,l434,61r-3,l428,61r-4,l421,61r-4,l415,61r-4,l408,61r-3,l401,60r-3,l394,59r-2,l388,57r-2,-1l383,55r-3,-1l377,53r-1,-1l370,50r-4,-4l343,59r17,3l349,74r17,-2l366,73r,2l366,80r,5l365,88r,3l363,93r-1,4l358,98r-2,3l353,103r-4,2l317,123r-14,27l251,161r4,19l191,202,176,161,159,134r11,-16l203,101,198,56,182,50,83,134r40,83l117,362r36,81l130,534,12,720,,778r,xe" fillcolor="#ffb5a8" stroked="f">
                  <v:path arrowok="t" o:connecttype="custom" o:connectlocs="6773,180960;28787,194310;53975,178841;56515,147269;59478,101287;68368,92599;85725,92811;160867,75012;169545,40896;168275,18859;157057,10595;127423,8688;111760,8900;110278,9323;108797,9747;106892,10171;104987,10807;102870,11231;101812,11442;100542,11654;99060,12078;97790,12502;96308,12714;94827,12714;93345,12926;91863,12926;90593,12926;89112,12926;87842,12926;86360,12926;84878,12714;83397,12502;82127,12078;81068,11654;79798,11231;78317,10595;72602,12502;73872,15680;77470,15469;77470,16952;77258,18647;76835,19706;75777,20766;74718,21825;67098,26063;53128,34115;40428,42803;33655,28394;42968,21402;38523,10595;26035,45982;32385,93871;2540,152566;0,164856" o:connectangles="0,0,0,0,0,0,0,0,0,0,0,0,0,0,0,0,0,0,0,0,0,0,0,0,0,0,0,0,0,0,0,0,0,0,0,0,0,0,0,0,0,0,0,0,0,0,0,0,0,0,0,0,0,0"/>
                </v:shape>
                <v:shape id="Freeform 502" o:spid="_x0000_s1036" style="position:absolute;left:111760;top:55245;width:90805;height:93345;visibility:visible;mso-wrap-style:square;v-text-anchor:top" coordsize="431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" path="m176,51r,l174,50r-3,l166,49r-3,l159,48r-3,l153,48r-4,l145,47r-3,l138,47r-4,l129,47r-4,-1l121,46r-5,l112,46r-5,l103,47r-5,l93,47r-4,l84,48r-4,l76,49r-3,1l68,51r-3,1l61,54r-4,1l53,57r-5,2l45,62r-3,3l39,69r-4,2l32,76r-3,4l27,85r-4,4l21,94r-3,2l18,98r-1,4l16,105r-2,2l13,110r-1,3l10,116r-1,3l8,122r-1,3l7,129r-1,3l6,134r-1,5l3,142r-1,4l2,149r,3l2,156r-1,3l1,164,,167r,4l,175r,3l,183r,3l,189r,5l,198r,5l,206r1,5l1,215r1,5l2,223r,5l3,231r,6l5,240r1,5l6,248r1,6l7,257r1,3l9,265r1,4l10,273r3,4l13,280r1,5l15,289r1,4l17,296r1,5l20,304r1,5l22,312r2,4l24,320r1,3l28,327r1,4l30,333r2,5l33,341r2,4l37,348r1,3l40,355r2,3l43,360r2,4l46,367r2,3l50,373r2,3l54,378r3,4l60,387r5,6l68,397r5,5l77,405r5,5l86,414r5,4l96,420r5,3l171,442r73,-2l303,422r64,-34l368,387r1,-3l371,382r1,-4l375,376r2,-3l379,368r3,-3l385,360r2,-5l391,350r3,-5l397,339r3,-6l401,330r1,-2l405,324r1,-3l407,318r1,-3l411,312r1,-3l413,305r1,-3l415,298r1,-2l417,292r3,-3l421,286r1,-3l422,279r1,-3l424,273r2,-4l427,266r1,-3l428,259r1,-3l429,252r,-3l430,247r,-4l430,240r,-3l430,234r1,-3l430,228r,-4l429,221r,-3l428,213r,-3l428,206r-1,-3l426,198r-2,-4l423,191r,-5l422,182r-1,-5l420,173r-1,-4l416,164r-1,-5l414,155r-2,-5l411,146r-3,-5l407,137r-1,-5l404,127r-3,-5l399,118r-1,-5l396,109r-3,-5l391,100r-1,-5l387,91r-2,-5l382,82r-3,-5l377,73r-2,-5l372,64r-2,-4l368,56r-4,-4l362,48r-2,-3l357,41r-3,-3l352,34r-3,-3l346,28r-2,-4l340,21r-2,-2l334,16r-2,-2l329,11r-3,-1l323,7,319,5,317,4,314,3,311,2,308,1,304,r-2,l254,19r-1,l249,19r-3,1l241,21r-3,1l235,23r-3,2l229,27r-5,4l219,36r-3,2l213,40r-3,2l208,45r-4,1l199,48r-2,l194,49r-4,1l187,50r-4,l182,51r-4,l176,51r,xe" fillcolor="#ffd1c7" stroked="f">
                  <v:path arrowok="t" o:connecttype="custom" o:connectlocs="34974,10348;31392,10137;27178,9926;22543,9715;17697,10137;13694,10982;9481,13094;6110,16895;3792,20696;2528,23864;1475,27243;421,30833;211,34635;0,38647;0,42871;421,47095;1264,51741;1896,55965;2950,60189;4214,64201;5267,68214;6953,72015;8849,75605;10534,78773;13694,82997;18119,87432;51407,92923;78164,80674;80481,77084;83642,71593;85538,67791;87013,64412;88487,61033;89330,57654;90384,54064;90594,50685;90594,47306;90173,43505;89120,39281;87645,34635;85959,29777;84063,24920;82167,20063;79428,15417;76689,10982;74161,7180;71211,4013;68051,1478;64891,211;52460,4013;48879,5280;44876,8448;41505,10137;38345,10771" o:connectangles="0,0,0,0,0,0,0,0,0,0,0,0,0,0,0,0,0,0,0,0,0,0,0,0,0,0,0,0,0,0,0,0,0,0,0,0,0,0,0,0,0,0,0,0,0,0,0,0,0,0,0,0,0,0"/>
                </v:shape>
                <v:shape id="Freeform 503" o:spid="_x0000_s1037" style="position:absolute;left:242570;top:134620;width:12700;height:8890;visibility:visible;mso-wrap-style:square;v-text-anchor:top" coordsize="60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" path="m,42l14,,60,21,53,42,,42r,xe" fillcolor="#ffe6b3" stroked="f">
                  <v:path arrowok="t" o:connecttype="custom" o:connectlocs="0,8890;2963,0;12700,4445;11218,8890;0,8890;0,8890" o:connectangles="0,0,0,0,0,0"/>
                </v:shape>
                <v:shape id="Freeform 504" o:spid="_x0000_s1038" style="position:absolute;left:173355;top:124460;width:9525;height:9525;visibility:visible;mso-wrap-style:square;v-text-anchor:top" coordsize="43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" path="m,38l17,,43,3,30,46,,38r,xe" fillcolor="#b8b8d9" stroked="f">
                  <v:path arrowok="t" o:connecttype="custom" o:connectlocs="0,7868;3766,0;9525,621;6645,9525;0,7868;0,7868" o:connectangles="0,0,0,0,0,0"/>
                </v:shape>
                <v:shape id="Freeform 505" o:spid="_x0000_s1039" style="position:absolute;left:179705;top:125095;width:66040;height:19050;visibility:visible;mso-wrap-style:square;v-text-anchor:top" coordsize="312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" path="m9,l,43,299,91,312,45,225,29r-7,9l217,38r-3,1l212,39r-2,2l205,41r-3,1l198,42r-4,l171,35,159,18,9,r,xe" fillcolor="#fc0" stroked="f">
                  <v:path arrowok="t" o:connecttype="custom" o:connectlocs="1905,0;0,9002;63288,19050;66040,9420;47625,6071;46143,7955;45932,7955;45297,8164;44873,8164;44450,8583;43392,8583;42757,8792;41910,8792;41063,8792;36195,7327;33655,3768;1905,0;1905,0" o:connectangles="0,0,0,0,0,0,0,0,0,0,0,0,0,0,0,0,0,0"/>
                </v:shape>
                <v:shape id="Freeform 506" o:spid="_x0000_s1040" style="position:absolute;left:161290;top:122555;width:16510;height:10160;visibility:visible;mso-wrap-style:square;v-text-anchor:top" coordsize="79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" path="m,35l34,,79,8,62,46,,35r,xe" fillcolor="#f57575" stroked="f">
                  <v:path arrowok="t" o:connecttype="custom" o:connectlocs="0,7730;7106,0;16510,1767;12957,10160;0,7730;0,7730" o:connectangles="0,0,0,0,0,0"/>
                </v:shape>
                <v:shape id="Freeform 507" o:spid="_x0000_s1041" style="position:absolute;left:69215;top:224790;width:252730;height:80010;visibility:visible;mso-wrap-style:square;v-text-anchor:top" coordsize="1194,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" path="m,89l59,70,118,,241,2,421,30,530,65,703,9,848,7r61,21l964,24r33,-7l1056,24r57,78l1194,256r-240,1l820,288,684,365r-40,-2l593,378,350,335r-131,4l72,373,,89r,xe" fillcolor="#ffeded" stroked="f">
                  <v:path arrowok="t" o:connecttype="custom" o:connectlocs="0,18838;12488,14817;24977,0;51012,423;89112,6350;112183,13758;148802,1905;179493,1482;192405,5927;204047,5080;211032,3598;223520,5080;235585,21590;252730,54187;201930,54398;173567,60960;144780,77258;136313,76835;125518,80010;74083,70908;46355,71755;15240,78952;0,18838;0,18838" o:connectangles="0,0,0,0,0,0,0,0,0,0,0,0,0,0,0,0,0,0,0,0,0,0,0,0"/>
                </v:shape>
                <v:shape id="Freeform 508" o:spid="_x0000_s1042" style="position:absolute;left:71120;top:226060;width:25400;height:24765;visibility:visible;mso-wrap-style:square;v-text-anchor:top" coordsize="119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" path="m5,116r,l8,116r2,-1l14,115r3,-1l23,114r1,-1l27,113r3,-1l33,112r2,-1l39,110r2,-1l45,109r2,-3l50,106r4,-2l56,103r4,-1l62,100r3,-2l69,96r5,-4l79,88r3,-3l83,82r2,-3l89,76r1,-3l92,69r2,-3l95,64r3,-5l99,56r1,-4l102,48r2,-3l105,41r2,-3l108,34r1,-3l110,27r,-3l113,21r1,-6l116,11r,-5l117,4r2,-2l119,1,104,,49,61,,79r5,37l5,116xe" fillcolor="#e8d9d9" stroked="f">
                  <v:path arrowok="t" o:connecttype="custom" o:connectlocs="1067,24765;1067,24765;1708,24765;2134,24552;2988,24552;3629,24338;4909,24338;5123,24125;5763,24125;6403,23911;7044,23911;7471,23698;8324,23484;8751,23271;9605,23271;10032,22630;10672,22630;11526,22203;11953,21990;12807,21776;13234,21349;13874,20922;14728,20495;15795,19641;16862,18787;17503,18147;17716,17506;18143,16866;18997,16225;19210,15585;19637,14731;20064,14090;20277,13663;20918,12596;21131,11956;21345,11102;21771,10248;22198,9607;22412,8753;22839,8113;23052,7259;23266,6618;23479,5764;23479,5124;24119,4483;24333,3202;24760,2348;24760,1281;24973,854;25400,427;25400,213;22198,0;10459,13023;0,16866;1067,24765;1067,24765" o:connectangles="0,0,0,0,0,0,0,0,0,0,0,0,0,0,0,0,0,0,0,0,0,0,0,0,0,0,0,0,0,0,0,0,0,0,0,0,0,0,0,0,0,0,0,0,0,0,0,0,0,0,0,0,0,0,0,0"/>
                </v:shape>
                <v:shape id="Freeform 509" o:spid="_x0000_s1043" style="position:absolute;left:53975;top:43815;width:47625;height:100965;visibility:visible;mso-wrap-style:square;v-text-anchor:top" coordsize="225,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" path="m71,478r-1,-1l69,475r-2,-3l66,467r-2,-3l62,461r-1,-3l60,455r-1,-4l56,448r-1,-3l54,441r-1,-5l51,432r-2,-4l48,423r-2,-4l45,414r-1,-3l43,406r-2,-4l40,397r-1,-4l39,390r-1,-5l38,382r,-5l38,374r,-4l38,366r,-5l38,357r,-5l38,348r,-6l38,338r,-6l38,327r,-6l39,317r,-6l39,305r,-5l40,295r,-5l40,285r,-6l40,275r,-6l40,265r,-4l40,258r-1,-6l39,250r,-3l39,243r-1,-4l38,237r-2,-5l33,229r-2,-5l29,221r-5,-6l21,210r-3,-2l17,204r-1,-2l14,200r-3,-4l10,193,9,190,7,187,4,182,2,177,1,172,,167r,-4l2,160r1,-3l7,154r3,-5l15,146r4,-5l24,138r4,-2l30,133r3,-2l36,130r5,-5l46,122r5,-4l55,115r5,-3l63,109r3,-1l68,105r2,-3l75,97r4,-4l84,88r5,-4l93,82r3,-3l97,79r,-1l96,76r,-2l96,72r,-4l97,65r1,-4l101,59r4,-3l109,54r5,-4l119,48r3,-2l126,45r2,-2l129,43,93,31r,-1l93,28r1,-3l97,22r2,-3l101,15r3,-2l107,11r1,-1l112,7r3,-1l121,5r1,l126,4r3,l131,4r4,-1l138,3r4,-1l145,2r4,l151,1r3,l158,1,160,r4,l167,r4,l173,r3,l179,r2,l186,r3,l192,r3,1l198,1r3,2l204,5r5,2l212,12r-1,1l209,12r-3,l203,11r-4,l195,11r-5,l184,11r-4,1l174,12r-6,l162,12r-4,1l152,13r-3,l144,14r-3,1l137,15r-2,l131,15r-1,1l126,19r-4,2l119,23r2,4l122,27r5,1l130,28r4,1l137,30r4,l143,30r,1l144,30r3,-1l152,27r6,-2l160,24r4,l166,23r3,l173,23r4,2l180,27r3,3l186,32r3,5l191,38r1,3l191,42r-2,l186,42r-5,l177,42r-2,l172,42r-3,l166,42r-4,l159,43r-2,l151,45r-4,2l145,48r-2,l141,50r-4,1l135,54r-4,1l129,57r-2,2l123,61r-3,3l117,65r-2,3l112,70r-1,5l111,75r2,l115,75r5,1l123,78r5,3l131,83r3,3l135,88r,3l136,94r,3l136,102r,3l136,110r,4l135,118r,4l134,125r,5l132,132r-1,4l130,138r,1l127,141r-3,2l121,145r-2,3l113,150r-1,1l114,152r2,l120,154r3,l128,154r4,-2l137,151r1,-1l142,148r3,-2l151,143r5,-3l160,138r4,-2l166,134r3,-1l173,131r4,-3l183,124r6,-3l194,118r4,-3l203,113r2,-3l209,109r3,-3l213,108r-1,4l210,116r-3,6l205,127r-2,3l203,132r22,-9l222,139r-1,l219,140r-2,2l213,145r-4,2l204,150r-6,4l192,157r-2,2l187,160r-4,1l181,164r-6,3l171,170r-6,3l160,175r-3,2l154,178r-5,l146,177r-3,-2l142,173r-3,-5l138,166r-1,l134,166r-4,-1l128,165r-4,l122,165r-3,l115,164r-3,l108,163r-3,l102,161r-3,l98,161r-2,l91,161r-4,l86,161r-1,-2l85,157r2,-3l91,150r5,-4l101,142r6,-4l112,134r3,-4l117,128r,-4l117,123r,-3l119,118r-2,-5l117,111r,-3l117,104r-1,-3l115,96r,-2l115,92r-2,-5l112,86r-3,l107,87r-2,3l102,92r-3,3l94,99r-3,3l87,106r-4,4l79,113r-3,3l73,121r-4,2l66,125r-2,3l63,129r-3,2l55,134r-3,2l48,139r-3,2l43,145r-4,1l36,149r-3,2l30,155r-2,3l25,161r-2,3l23,167r-1,3l22,174r1,4l24,184r1,3l26,190r3,3l30,195r1,4l33,202r1,2l37,208r1,2l39,213r2,3l43,220r1,2l46,225r1,3l49,231r3,5l54,241r1,4l58,248r,1l58,252r,3l58,258r-2,2l56,265r,4l56,274r,4l55,284r,4l55,294r,2l55,300r,2l55,305r-1,3l54,311r,3l54,318r,2l54,323r-1,2l53,329r,2l53,334r,3l53,339r-1,6l52,350r,6l52,360r,5l52,369r,5l52,377r,4l53,384r,2l54,388r1,4l58,396r1,3l60,401r,3l62,408r1,2l64,413r2,2l68,419r1,3l70,426r1,3l74,432r1,4l76,438r1,3l78,445r1,2l81,450r1,2l83,456r,3l84,464r1,3l85,469r-1,4l83,474r-4,1l77,477r-4,1l71,478r,xe" fillcolor="black" stroked="f">
                  <v:path arrowok="t" o:connecttype="custom" o:connectlocs="12912,96741;10372,90404;8255,83011;8043,76252;8043,67803;8467,58931;8255,52172;5080,45413;1905,40133;635,33162;6985,27670;13970,22812;20320,16687;20743,12885;27093,9083;21378,3168;26670,845;31962,211;37253,0;42545,634;42122,2323;33443,2746;27517,3380;28363,6125;33443,5281;38735,6337;38312,8871;33232,9083;27728,11617;23495,15842;28363,18165;28787,24080;27517,29360;24553,32106;30692,30839;37465,27037;44873,22390;47625,25981;41910,32528;34925,36542;29422,35486;25188,34852;20320,34007;20320,30839;24765,25347;24342,19855;20955,20066;14605,25981;9525,29783;4868,34641;6138,40766;8678,45624;11642,51750;11853,56819;11642,63790;11218,68648;11007,75196;11218,81532;13335,86602;15875,92094;17568,96952;15452,100965" o:connectangles="0,0,0,0,0,0,0,0,0,0,0,0,0,0,0,0,0,0,0,0,0,0,0,0,0,0,0,0,0,0,0,0,0,0,0,0,0,0,0,0,0,0,0,0,0,0,0,0,0,0,0,0,0,0,0,0,0,0,0,0,0,0"/>
                </v:shape>
                <v:shape id="Freeform 510" o:spid="_x0000_s1044" style="position:absolute;left:37465;top:125730;width:158115;height:119380;visibility:visible;mso-wrap-style:square;v-text-anchor:top" coordsize="747,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" path="m150,81r-1,1l148,86r-1,1l146,91r-1,3l143,98r-1,5l140,107r-1,5l138,117r-3,6l134,128r-1,3l133,134r-1,2l131,140r-1,2l128,145r-1,2l127,151r-1,2l125,156r-1,3l123,162r-1,6l119,172r-1,6l117,182r-2,5l113,190r-1,5l111,198r-1,2l109,203r-1,1l108,206r-1,l105,208r-2,2l102,214r-4,3l96,222r-3,3l90,231r-2,2l86,235r-3,4l82,241r-2,2l78,246r-3,4l74,253r-3,3l68,260r-1,3l65,267r-2,3l60,273r-2,4l57,281r-4,4l52,288r-3,3l47,296r-3,3l42,303r-2,4l38,310r-2,4l34,318r-2,4l29,326r-2,4l25,334r-2,3l22,342r-2,3l18,349r-1,3l14,356r-1,4l12,363r-2,5l9,371r-2,3l6,378r-1,3l5,385r-2,3l3,391r,4l3,398r-1,2l,404r,3l,410r,3l,416r,3l,423r,3l,428r2,4l2,435r1,4l3,442r1,3l5,449r,3l6,454r1,4l9,461r1,3l11,468r1,2l14,474r,3l17,480r1,3l19,486r2,3l22,492r3,4l26,498r3,6l34,509r3,5l42,519r3,5l50,530r5,4l60,539r5,3l70,545r4,4l80,552r5,2l89,557r6,2l101,561r4,l110,562r6,l120,563r6,l132,564r5,l142,564r5,l153,563r4,l163,562r6,-1l173,560r6,-1l185,558r5,-3l194,553r6,-2l205,549r4,-4l214,543r4,-3l223,537r5,-4l232,530r4,-5l240,522r4,-5l248,513r4,-6l256,503r2,-4l260,497r1,-3l262,491r3,-5l268,481r2,-5l273,470r2,-6l277,460r1,-6l280,450r2,-6l283,440r,-5l284,431r1,-5l286,422r,-5l286,413r,-5l288,404r,-5l288,396r,-5l288,389r-2,-4l286,381r,-3l286,374r,-3l286,368r-1,-3l285,362r-1,-3l284,356r-1,-4l283,349r-1,-5l282,341r-1,-6l281,332r-1,-6l278,322r-1,-6l277,312r-1,-6l276,301r-1,-5l274,291r-1,-5l273,280r-2,-4l271,270r-1,-5l269,261r-1,-5l268,253r-1,-4l267,244r-1,-3l266,239r-1,-6l265,230r,-5l265,221r-2,-3l263,216r,-3l263,210r,-4l262,204r,-4l262,197r,-2l261,191r,-3l261,185r,-4l261,178r-1,-2l260,173r,-3l260,168r,-4l260,162r,-3l260,155r,-2l260,152r3,-1l267,146r6,-3l277,139r6,-5l288,130r4,-5l294,119r3,-3l298,112r1,-4l299,105r,-2l299,100r1,l301,99r5,-1l308,96r4,-2l315,92r5,-2l323,88r4,-2l330,82r4,-2l336,78r3,-2l341,72r1,-1l342,53r1,1l346,56r3,2l352,60r5,1l361,64r5,3l371,70r3,1l376,72r4,2l383,76r4,1l390,79r4,1l397,82r4,1l405,86r4,1l413,89r4,1l421,91r4,1l429,95r5,1l439,98r4,1l449,100r5,1l458,104r5,l467,106r6,1l478,108r6,l489,110r5,l500,112r4,1l510,114r6,l522,114r4,1l532,115r6,l544,115r5,l555,116r6,-1l567,115r5,l578,115r6,-1l590,113r4,-1l600,112r5,-2l610,109r5,-1l621,108r4,-2l630,105r5,-1l639,103r4,-2l647,100r5,-1l657,98r3,-1l664,95r3,-1l672,92r3,-2l679,89r3,-2l685,87r4,-2l691,83r4,-1l698,81r5,-3l708,76r5,-4l718,69r3,-4l726,63r3,-2l732,59r3,-4l737,54r4,-4l744,47r1,-2l747,45,717,43r-2,l713,45r-3,2l705,52r-3,1l698,55r-3,3l691,61r-4,2l683,65r-4,4l675,72r-6,2l665,77r-6,3l653,82r-3,1l647,85r-3,1l642,87r-4,1l636,90r-4,1l630,92r-3,l623,94r-3,1l617,96r-3,1l610,98r-2,l605,99r-4,l598,100r-4,l592,101r-3,l585,101r-3,2l578,103r-3,l571,103r-3,l564,103r-3,l557,103r-3,l550,103r-3,-2l544,101r-5,l537,101r-4,-1l529,100r-4,l522,100r-4,-1l515,99r-4,-1l507,98r-4,-1l500,97r-5,-1l493,96r-5,-1l485,95r-4,-1l478,92r-5,l470,91r-4,-1l463,90r-5,-2l455,87r-4,l447,86r-4,-3l440,82r-5,l432,81r-5,-2l424,78r-5,-1l416,76r-4,-2l408,72r-4,-1l401,70r-5,-2l393,67r-5,-2l384,63r-4,-2l376,60r-3,-2l369,56r-5,-2l360,52r-3,-2l353,49r-4,-4l345,44r-4,-2l337,40r-1,-1l336,34r-1,-2l334,28r,-3l333,22r-2,-4l330,15r-1,-3l328,9,327,6,326,4,323,1r-1,l320,r-4,l313,r-5,l304,r-6,l292,1r-4,2l282,4r-5,1l273,5r-4,1l265,6r-3,1l260,7r,1l260,8r1,4l262,12r3,1l267,13r4,1l274,13r3,l280,12r3,l286,12r3,-2l292,10r4,l298,9r3,l304,9r3,1l311,12r3,2l314,15r1,2l316,19r2,4l319,26r1,5l321,34r2,5l323,43r1,3l326,51r,4l326,58r,3l324,64r-1,3l320,69r-4,3l313,73r-4,3l306,77r-2,1l301,78r,l300,77r,-3l299,70r,-5l297,61r-3,-5l291,54r-3,-1l283,53r-1,2l280,56r,4l278,62r2,5l280,69r,3l281,76r,2l281,83r,6l280,91r,4l278,97r,3l276,105r-2,5l271,115r-3,6l266,123r-3,2l260,127r-4,3l253,132r-3,2l245,135r-2,4l238,140r-2,2l232,143r-2,2l228,147r,4l230,152r2,1l236,154r2,l241,154r3,l245,153r1,l246,154r,5l246,162r,3l246,170r,4l246,177r,2l246,182r,3l246,188r,2l246,194r1,3l247,200r,4l247,207r,3l247,214r1,3l248,222r,3l248,228r,5l248,235r2,5l250,243r,5l250,251r,3l250,259r,3l250,265r1,5l251,273r,4l251,280r1,5l252,287r,4l252,294r1,3l253,300r,4l253,307r1,3l254,313r,3l254,318r1,4l255,326r1,6l256,335r2,6l258,345r1,6l259,355r1,6l260,363r,4l261,370r,3l261,376r,2l261,381r1,4l262,388r,2l262,394r1,3l263,399r,4l263,406r,3l263,413r,3l263,419r,4l262,426r,2l261,432r,3l260,437r,4l260,444r-1,4l258,451r-2,2l255,457r,3l254,463r-1,4l252,470r-1,3l250,476r-2,3l246,481r-1,4l243,487r-2,3l239,492r-1,4l233,501r-5,6l223,512r-6,5l215,518r-4,3l208,523r-2,2l202,526r-2,2l196,530r-2,2l188,534r-5,2l177,539r-5,2l166,542r-5,2l156,544r-6,1l146,545r-5,l137,545r-5,1l127,545r-4,l118,544r-3,l110,543r-3,-1l102,541r-2,-1l96,539r-4,-3l89,535r-3,-1l80,532r-3,-2l71,525r-5,-4l63,518r-3,-3l58,513r-3,-4l52,506r-3,-3l47,498r-4,-3l41,490r-3,-4l36,481r-2,-3l30,472r-1,-4l27,463r-2,-5l23,452r-2,-4l20,442r,-6l19,433r,-2l19,427r,-2l19,422r,-4l19,416r,-3l19,410r,-3l19,404r1,-4l20,398r1,-3l22,391r1,-2l25,386r,-4l26,378r1,-2l28,372r2,-3l32,365r1,-3l35,358r1,-4l37,351r3,-3l41,343r2,-3l45,336r2,-3l49,328r2,-3l52,321r3,-4l57,313r2,-4l62,305r2,-4l65,297r3,-3l70,290r3,-3l74,282r4,-3l80,276r2,-4l83,268r3,-4l88,260r2,-4l93,253r2,-3l96,246r4,-3l101,240r2,-4l105,233r3,-2l109,227r2,-3l113,222r3,-3l117,216r1,-3l120,210r2,-2l125,204r3,-5l130,195r3,-4l134,189r3,-2l138,183r1,-2l139,178r2,-4l142,171r1,-3l145,163r1,-3l147,155r1,-3l149,146r1,-3l150,139r3,-5l153,131r2,-5l155,122r1,-5l156,113r1,-4l158,105r2,-4l160,98r1,-2l161,92r1,-2l162,88r,-1l163,85r,-2l150,81r,xe" fillcolor="black" stroked="f">
                  <v:path arrowok="t" o:connecttype="custom" o:connectlocs="28152,27728;24977,37677;20743,45932;14182,55668;7620,66463;2117,77893;0,87418;1482,96943;6138,106680;20108,118322;35772,118745;49953,111125;58208,98213;60960,84455;59902,74507;57785,60537;56092,47625;55245,38312;57785,30268;64770,20743;72602,11430;83397,16933;96097,21378;111337,24342;128058,23283;141182,19897;152612,13758;149225,11007;136948,17992;128058,20955;117898,21802;107315,20743;96308,18415;84878,14817;73025,9313;69003,847;56938,1270;59902,2540;67310,4868;66887,15240;60960,11218;59267,20108;51435,29422;52070,32385;52282,41698;52917,52493;53552,62865;54822,74295;55668,84032;55033,93345;51858,102658;42333,111760;27940,115570;16298,112183;7197,101177;4022,88477;5715,79587;10795,68792;17357,57573;23495,47413;29422,38312;32808,26670;34502,17568" o:connectangles="0,0,0,0,0,0,0,0,0,0,0,0,0,0,0,0,0,0,0,0,0,0,0,0,0,0,0,0,0,0,0,0,0,0,0,0,0,0,0,0,0,0,0,0,0,0,0,0,0,0,0,0,0,0,0,0,0,0,0,0,0,0,0"/>
                </v:shape>
                <v:shape id="Freeform 511" o:spid="_x0000_s1045" style="position:absolute;left:70485;top:79375;width:37465;height:46990;visibility:visible;mso-wrap-style:square;v-text-anchor:top" coordsize="176,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" path="m,l2,1,4,6r,2l6,12r1,3l10,19r1,5l13,28r1,4l17,36r1,4l19,44r,2l20,50r,4l21,60r,5l23,70r,4l26,78r1,1l29,79r1,-1l34,77r2,-3l41,73r3,-3l50,68r5,-4l60,62r5,-3l70,56r5,-3l80,52r5,-1l89,50r4,l97,50r3,1l102,53r3,2l109,60r3,4l116,69r3,4l123,79r2,4l128,89r2,5l133,98r1,3l135,105r1,1l138,107r-2,l134,108r-3,1l127,110r-5,3l117,115r-4,1l111,117r-3,1l105,121r-3,1l98,122r-2,1l94,125r-6,1l85,130r-5,1l79,132r-1,1l79,134r1,l83,134r3,-1l92,132r3,-1l101,130r4,-2l111,127r5,-1l122,124r4,-1l131,123r3,-1l139,123r2,l143,125r2,1l146,128r1,4l149,135r1,4l151,144r2,5l155,153r1,5l156,163r1,5l158,172r2,5l160,181r,4l161,188r-1,3l160,194r-2,3l158,199r,5l158,208r,2l158,213r,1l158,215r,l160,217r2,1l164,221r2,1l169,222r1,-3l171,218r1,-2l173,214r2,-5l175,205r,-4l176,199r,-3l176,194r,-4l176,187r,-4l176,180r,-3l176,173r,-3l176,168r-1,-4l175,160r-2,-4l173,154r,-4l172,148r,-4l172,142r-1,-6l170,132r-1,-5l168,125r-4,-6l162,116r-4,-2l156,113r-5,-3l150,112r-1,-2l149,109r,-2l148,105r-1,-4l146,98r,-4l145,89r-3,-4l140,80r-1,-6l138,70r-4,-5l133,61r-2,-3l128,54r-3,-3l124,47r-4,-2l119,43r-6,-3l109,39r-2,-2l103,37r-2,l97,37r-3,l92,39r-5,l83,40r-4,1l74,41r-4,1l66,44r-3,1l58,46r-3,3l52,50r-3,1l47,52r-4,1l42,55r-4,1l38,58,37,56r,-2l36,52r,-5l35,44,34,42,33,39r,-3l32,33,30,30,29,26,28,24,26,19,23,17,21,14,20,12,15,7,11,5,6,3,4,,2,,,,,xe" fillcolor="black" stroked="f">
                  <v:path arrowok="t" o:connecttype="custom" o:connectlocs="851,1693;2342,5080;3832,8467;4257,11430;4896,15663;6386,16510;9366,14817;13837,12488;18094,10795;21287,10795;23841,13547;26609,17568;28524,21378;28950,22648;25970,23918;22990,24977;20435,26035;17030,27728;17030,28363;20223,27728;24693,26670;28524,25823;30866,26670;31930,29422;33208,33443;34059,37465;34059,40428;33633,43180;33633,45297;34485,46143;36188,46355;37252,44238;37465,41487;37465,38735;37465,35983;36826,33020;36614,30480;35975,26882;33633,24130;31718,23283;31292,21378;30227,17992;28524,13758;26609,10795;24054,8467;21500,7832;18520,8255;14901,8890;11708,10372;9153,11218;7876,11853;7450,9313;6812,6985;5535,4022;3193,1482;426,0" o:connectangles="0,0,0,0,0,0,0,0,0,0,0,0,0,0,0,0,0,0,0,0,0,0,0,0,0,0,0,0,0,0,0,0,0,0,0,0,0,0,0,0,0,0,0,0,0,0,0,0,0,0,0,0,0,0,0,0"/>
                </v:shape>
                <v:shape id="Freeform 512" o:spid="_x0000_s1046" style="position:absolute;left:89535;top:72390;width:23495;height:12700;visibility:visible;mso-wrap-style:square;v-text-anchor:top" coordsize="11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" path="m,52r1,l6,52,8,51r4,-1l15,49r4,l23,47r4,l31,45r4,-2l39,42r4,-2l45,38r4,-2l53,30r5,-5l62,20r5,-4l73,12,77,9,81,5,86,3,90,2,95,1,99,r5,l106,r3,1l110,2r-1,1l105,5r-4,2l96,10r-5,4l86,16r-5,4l77,24r-3,5l72,32r-1,4l68,38r-1,3l65,43r-4,4l58,47r-2,2l52,50r-3,2l44,52r-5,2l35,55r-2,1l29,57r-3,1l22,58r-2,1l15,59r-3,1l9,60r,l,52r,xe" fillcolor="black" stroked="f">
                  <v:path arrowok="t" o:connecttype="custom" o:connectlocs="0,11007;214,11007;1282,11007;1709,10795;2563,10583;3204,10372;4058,10372;4913,9948;5767,9948;6621,9525;7476,9102;8330,8890;9184,8467;9612,8043;10466,7620;11320,6350;12388,5292;13243,4233;14311,3387;15592,2540;16447,1905;17301,1058;18369,635;19223,423;20291,212;21146,0;22213,0;22641,0;23281,212;23495,423;23281,635;22427,1058;21573,1482;20505,2117;19437,2963;18369,3387;17301,4233;16447,5080;15806,6138;15379,6773;15165,7620;14524,8043;14311,8678;13883,9102;13029,9948;12388,9948;11961,10372;11107,10583;10466,11007;9398,11007;8330,11430;7476,11642;7049,11853;6194,12065;5553,12277;4699,12277;4272,12488;3204,12488;2563,12700;1922,12700;1922,12700;0,11007;0,11007" o:connectangles="0,0,0,0,0,0,0,0,0,0,0,0,0,0,0,0,0,0,0,0,0,0,0,0,0,0,0,0,0,0,0,0,0,0,0,0,0,0,0,0,0,0,0,0,0,0,0,0,0,0,0,0,0,0,0,0,0,0,0,0,0,0,0"/>
                </v:shape>
                <v:shape id="Freeform 513" o:spid="_x0000_s1047" style="position:absolute;left:124460;top:92710;width:6350;height:12700;visibility:visible;mso-wrap-style:square;v-text-anchor:top" coordsize="3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" path="m22,6l20,2,16,,14,,12,,8,,6,2,5,6,4,10,3,11,1,16,,18r,5l,26r,4l,34r,4l,42r1,3l1,48r2,4l5,55r3,4l11,59r3,l16,59r5,1l23,59r4,-2l28,55r2,-2l30,50r,-2l30,45r,-3l29,38r,-4l28,30r,-3l27,23r,-4l26,16r,-4l24,10,23,8r,-2l22,6r,xe" fillcolor="black" stroked="f">
                  <v:path arrowok="t" o:connecttype="custom" o:connectlocs="4657,1270;4233,423;3387,0;2963,0;2540,0;1693,0;1270,423;1058,1270;847,2117;635,2328;212,3387;0,3810;0,4868;0,5503;0,6350;0,7197;0,8043;0,8890;212,9525;212,10160;635,11007;1058,11642;1693,12488;2328,12488;2963,12488;3387,12488;4445,12700;4868,12488;5715,12065;5927,11642;6350,11218;6350,10583;6350,10160;6350,9525;6350,8890;6138,8043;6138,7197;5927,6350;5927,5715;5715,4868;5715,4022;5503,3387;5503,2540;5080,2117;4868,1693;4868,1270;4657,1270;4657,1270" o:connectangles="0,0,0,0,0,0,0,0,0,0,0,0,0,0,0,0,0,0,0,0,0,0,0,0,0,0,0,0,0,0,0,0,0,0,0,0,0,0,0,0,0,0,0,0,0,0,0,0"/>
                </v:shape>
                <v:shape id="Freeform 514" o:spid="_x0000_s1048" style="position:absolute;left:175895;top:84455;width:6985;height:13335;visibility:visible;mso-wrap-style:square;v-text-anchor:top" coordsize="34,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" path="m18,2l12,,7,2,5,3,3,7,1,9r,3l1,15r,2l1,19r,3l,26r,3l,34r1,4l1,41r,4l1,48r3,4l4,54r1,2l6,58r2,1l12,61r3,1l20,62r5,-1l28,59r3,-1l33,55r1,-2l34,49,33,47r,-3l33,40,30,37,29,32,28,28,27,25,26,21,25,17,22,13,21,11,20,8,19,6,18,3r,-1l18,2xe" fillcolor="black" stroked="f">
                  <v:path arrowok="t" o:connecttype="custom" o:connectlocs="3698,430;2465,0;1438,430;1027,645;616,1506;205,1936;205,2581;205,3226;205,3656;205,4087;205,4732;0,5592;0,6237;0,7313;205,8173;205,8818;205,9679;205,10324;822,11184;822,11614;1027,12045;1233,12475;1644,12690;2465,13120;3082,13335;4109,13335;5136,13120;5752,12690;6369,12475;6780,11829;6985,11399;6985,10539;6780,10109;6780,9464;6780,8603;6163,7958;5958,6883;5752,6022;5547,5377;5341,4517;5136,3656;4520,2796;4314,2366;4109,1721;3903,1290;3698,645;3698,430;3698,430" o:connectangles="0,0,0,0,0,0,0,0,0,0,0,0,0,0,0,0,0,0,0,0,0,0,0,0,0,0,0,0,0,0,0,0,0,0,0,0,0,0,0,0,0,0,0,0,0,0,0,0"/>
                </v:shape>
                <v:shape id="Freeform 515" o:spid="_x0000_s1049" style="position:absolute;left:147955;top:105410;width:17780;height:10795;visibility:visible;mso-wrap-style:square;v-text-anchor:top" coordsize="84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" path="m72,2r-3,l65,6,61,9r-4,4l53,17r-5,3l43,24r-4,2l35,26r-2,1l30,26r-3,l24,25r-4,l17,24,15,22,11,21,8,20r-3,l3,20,,20r,1l,24r3,3l4,29r3,2l10,34r2,2l16,38r2,2l22,41r3,3l27,46r4,1l33,48r4,1l41,49r6,l53,47r5,-1l63,45r5,-4l72,38r4,-3l77,31r1,-2l79,26r1,-2l82,20r,-3l83,13r1,-2l83,8r,-2l82,3r,-1l79,,78,,76,,72,2r,xe" fillcolor="black" stroked="f">
                  <v:path arrowok="t" o:connecttype="custom" o:connectlocs="15240,441;14605,441;13758,1322;12912,1983;12065,2864;11218,3745;10160,4406;9102,5287;8255,5728;7408,5728;6985,5948;6350,5728;5715,5728;5080,5508;4233,5508;3598,5287;3175,4847;2328,4626;1693,4406;1058,4406;635,4406;0,4406;0,4626;0,5287;635,5948;847,6389;1482,6829;2117,7490;2540,7931;3387,8372;3810,8812;4657,9033;5292,9693;5715,10134;6562,10354;6985,10575;7832,10795;8678,10795;9948,10795;11218,10354;12277,10134;13335,9914;14393,9033;15240,8372;16087,7711;16298,6829;16510,6389;16722,5728;16933,5287;17357,4406;17357,3745;17568,2864;17780,2423;17568,1762;17568,1322;17357,661;17357,441;16722,0;16510,0;16087,0;15240,441;15240,441" o:connectangles="0,0,0,0,0,0,0,0,0,0,0,0,0,0,0,0,0,0,0,0,0,0,0,0,0,0,0,0,0,0,0,0,0,0,0,0,0,0,0,0,0,0,0,0,0,0,0,0,0,0,0,0,0,0,0,0,0,0,0,0,0,0"/>
                </v:shape>
                <v:shape id="Freeform 516" o:spid="_x0000_s1050" style="position:absolute;left:156210;top:123190;width:108585;height:22860;visibility:visible;mso-wrap-style:square;v-text-anchor:top" coordsize="512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" path="m,28l1,27,3,26,6,23,9,21r4,-3l17,16r5,-4l27,10,31,7,35,6,38,2,43,1,45,r2,l48,r3,1l50,3,48,8r-2,3l43,17r-3,4l37,26r-1,2l35,30,417,92r39,-1l460,70r2,l465,71r4,1l474,74r5,2l484,78r6,3l495,82r4,2l503,87r4,2l510,91r2,2l512,94r-1,2l507,97r-3,1l501,98r-3,1l495,99r-4,1l488,100r-4,l480,101r-4,l472,102r-5,l464,103r-4,l456,103r-5,l446,103r-3,2l439,105r-3,l432,106r-2,l427,106r-3,l421,106r-1,1l417,107r-1,l415,107r-3,-1l408,106r-2,-1l402,105r-3,-2l394,103r-4,-1l385,101r-6,l374,99r-7,l361,98r-7,-1l347,96r-8,-2l331,93r-7,-1l316,90r-9,-1l299,88r-8,-1l281,85r-9,-2l263,82r-8,-1l245,79,235,78r-9,-2l217,75r-9,-2l198,72r-9,-1l180,69r-9,-2l161,66r-9,-2l143,63r-9,-2l126,60r-8,-2l110,56r-8,-1l93,54,85,53,78,52,70,51,65,50,58,48,52,47,46,45r-4,l36,44r-5,l27,42r-3,l20,41r-2,l14,38r-1,l9,36,6,34,5,33,2,32,,29,,28r,xe" fillcolor="black" stroked="f">
                  <v:path arrowok="t" o:connecttype="custom" o:connectlocs="636,5555;2757,3846;5726,2136;8059,427;9968,0;10604,641;9119,3632;7635,5982;96709,19442;98617,15169;101586,16237;104980,17519;107525,19014;108585,20083;106888,20937;104980,21151;102647,21364;100102,21792;97557,22005;94588,22005;92467,22433;90558,22646;89074,22860;88013,22860;86105,22433;83560,22005;80378,21578;76561,20937;71895,20083;67017,19228;61715,18587;55777,17519;49839,16664;44113,15596;38174,14741;32236,13673;26722,12819;21632,11750;16542,11110;12301,10255;8907,9614;5726,8973;3817,8759;1909,7691;424,6837;0,5982" o:connectangles="0,0,0,0,0,0,0,0,0,0,0,0,0,0,0,0,0,0,0,0,0,0,0,0,0,0,0,0,0,0,0,0,0,0,0,0,0,0,0,0,0,0,0,0,0,0"/>
                </v:shape>
                <v:shape id="Freeform 517" o:spid="_x0000_s1051" style="position:absolute;left:167005;top:99060;width:109855;height:67945;visibility:visible;mso-wrap-style:square;v-text-anchor:top" coordsize="520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" path="m31,153l43,125,,118r,-2l1,114r2,-3l8,108r,l10,108r3,l18,109r1,l22,109r3,2l28,111r3,l34,111r4,1l42,112r4,l49,113r4,l57,114r5,l67,115r4,l76,116r4,l85,117r5,l95,118r5,l105,120r4,1l115,122r5,l124,122r5,l133,123r5,l143,124r4,l153,125r3,l161,126r5,l170,127r4,l177,129r5,l186,130r3,l192,131r4,l199,131r6,1l209,132r4,1l216,133r2,l219,134r,-1l220,131r1,-5l222,122r1,-5l224,115r2,-4l227,108r1,-4l230,100r1,-4l233,93r2,-5l236,84r2,-4l239,77r3,-5l243,68r2,-4l248,61r1,-4l251,54r1,-3l254,49r4,-6l263,40r3,-2l269,34r3,-2l275,30r4,-1l282,26r4,-1l289,24r4,l295,23r3,l302,23r2,l308,23r2,1l313,25r3,1l318,29r2,3l323,38r,2l324,42r1,3l325,48r1,3l326,53r1,4l328,60r,2l328,66r,3l329,72r,5l331,82r,4l331,89r,2l331,93r1,-3l336,89r4,-1l343,87r5,l352,88r6,1l363,91r4,4l371,99r3,3l378,105r1,1l380,107r,-1l384,106r3,-1l392,103r4,-1l402,99r4,l410,99r4,l418,100r5,3l429,105r3,2l436,109r3,2l440,112r,-1l440,108r,-3l441,100r,-3l442,95r,-4l444,88r,-3l445,81r,-3l447,75r,-5l448,67r1,-5l451,59r1,-3l453,52r1,-4l455,45r1,-4l457,38r2,-4l460,32r2,-5l465,24r3,-3l471,17r3,-3l477,12r2,-4l483,7r2,-2l489,4r4,-2l499,r6,2l509,5r4,3l516,13r1,3l519,18r,4l520,25r,4l520,31r,3l520,39r-1,3l519,47r-2,4l516,56r-1,2l514,61r-1,3l513,70r-1,2l512,75r-2,3l510,81r,3l510,87r-1,3l509,95r-1,2l508,100r-1,5l507,109r,4l506,116r,5l506,125r-1,4l505,133r-1,5l504,142r,3l502,150r,4l502,159r-1,4l500,168r,3l500,176r-1,4l499,185r-1,4l498,194r-1,3l495,202r,3l494,209r,4l494,217r-1,4l493,224r-1,3l492,231r-1,3l491,238r-1,2l490,243r-1,2l489,249r-2,4l486,258r-1,3l485,263r-2,5l480,272r-2,6l476,284r-4,4l470,294r-2,4l465,304r-3,3l460,311r-3,3l455,317r-2,4l452,322r-1,1l449,323r-3,-1l445,318r-3,-3l440,312r-1,-4l438,306r,-2l438,304r1,-2l442,298r3,-3l448,293r4,-4l456,287r3,-5l462,279r3,-3l468,272r2,-4l472,265r2,-4l476,258r,-2l476,252r1,-3l478,244r,-3l478,239r,-4l479,232r,-3l479,225r1,-3l482,218r,-4l483,209r,-3l484,202r,-5l485,193r,-5l486,184r,-5l487,175r2,-5l489,166r1,-6l491,156r,-5l492,147r,-5l493,138r,-6l494,127r,-4l495,118r,-4l497,109r,-4l498,99r,-3l499,91r1,-4l500,84r,-5l501,77r,-5l502,69r,-3l504,62r,-5l505,52r1,-4l506,45r,-2l506,42r,-3l507,35r,-3l508,30r,-4l507,23r-1,-2l501,20r-4,-2l493,18r-4,l486,21r-3,2l479,26r-1,1l477,30r-2,3l474,35r-2,1l471,40r-1,2l469,45r-1,3l467,52r-2,5l465,62r-2,5l462,71r,2l461,77r-1,2l460,82r-1,6l457,94r-1,2l456,99r-1,3l455,105r-1,6l453,115r-2,6l451,126r-3,5l447,135r-1,5l446,144r-1,4l444,150r-2,3l441,156r-1,2l439,159r-2,-2l436,154r,-2l436,149r-2,-4l434,143r,-4l436,136r,-4l436,129r,-3l436,124r1,-4l438,118r-1,-1l434,116r-3,-2l426,112r-4,-3l416,108r-6,-1l406,108r-5,3l395,115r-4,5l387,124r-5,5l380,132r-3,l376,132r-3,-3l371,125r-2,-4l367,116r-2,-4l364,108r-1,-2l363,105r-36,3l326,108r-1,3l324,114r-3,3l318,122r-2,4l313,130r-1,2l310,135r-1,3l304,143r-3,6l297,153r-3,5l290,161r-3,4l283,166r-2,l278,165r-2,-3l276,159r2,-2l280,153r3,-4l288,144r5,-3l295,138r2,-4l301,130r2,-4l305,122r3,-6l309,112r2,-6l312,104r,-4l313,98r1,-3l314,89r3,-4l317,80r1,-4l318,71r,-3l318,63r-1,-3l317,57r,-3l314,50r,-3l312,43r-3,-1l304,41r-5,l297,41r-3,l290,42r-2,1l284,43r-3,1l279,47r-3,1l271,50r-5,3l261,57r-2,3l258,62r-2,4l254,69r-2,4l250,77r-1,2l249,82r-1,3l245,88r-1,3l244,95r-1,3l241,100r-2,4l238,107r-1,4l236,114r-1,2l234,120r,3l233,127r-2,6l230,138r1,3l231,145r3,4l237,152r4,2l244,156r4,2l249,158r1,1l251,159r1,l254,161r3,2l258,165r,1l256,168r-4,1l249,169r-3,l244,168r-3,l236,166r-5,-1l227,160r-4,-3l220,152r-2,-4l78,131,68,160r-10,l68,131,55,127,40,157r-9,-4l31,153xe" fillcolor="black" stroked="f">
                  <v:path arrowok="t" o:connecttype="custom" o:connectlocs="2113,22718;8028,23560;16056,24401;25351,25663;34013,26505;41407,27557;46477,27557;48801,20194;52392,12832;57463,6731;63800,4838;68237,8414;69293,13883;70138,18932;78377,20825;83659,21456;92109,22929;93377,19142;95278,12411;97602,5680;103306,841;109644,4628;109010,11780;107742,17670;106897,24401;106052,32395;105207,40809;103940,47751;102672,54272;98870,62686;94856,67945;92743,63528;98870,57217;100982,50696;102038,43964;103306,35761;104362,26715;105630,18301;106686,10939;107320,5469;101193,5469;98870,10097;97179,17249;95278,25453;93165,32816;91687,29239;91687,24401;82603,25243;77532,24401;67814,24612;62744,32184;58730,33026;64434,25663;66969,17880;66336,10518;60843,9045;54505,13042;51547,19142;49435,25243;50914,32395;54505,34709;48801,34709;11619,26715" o:connectangles="0,0,0,0,0,0,0,0,0,0,0,0,0,0,0,0,0,0,0,0,0,0,0,0,0,0,0,0,0,0,0,0,0,0,0,0,0,0,0,0,0,0,0,0,0,0,0,0,0,0,0,0,0,0,0,0,0,0,0,0,0,0,0"/>
                </v:shape>
                <v:shape id="Freeform 518" o:spid="_x0000_s1052" style="position:absolute;left:135890;top:26670;width:67945;height:34290;visibility:visible;mso-wrap-style:square;v-text-anchor:top" coordsize="319,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" path="m,113r2,1l6,116r1,1l11,118r3,2l18,121r3,1l25,123r3,2l32,127r3,l39,128r3,l45,128r3,-1l51,127r4,-1l58,126r2,-1l65,123r2,-1l72,122r2,-2l78,120r2,-1l82,118r4,-1l87,117r-1,l85,117r-3,-1l79,116r-5,-3l71,112r-5,-1l62,110r-6,-3l51,105r-4,-3l43,101,39,96,35,94,33,90,32,87r1,-1l36,85r5,-1l45,86r2,l49,87r3,3l57,91r2,l63,92r3,l69,93r3,1l75,95r4,l83,96r4,2l90,98r5,1l100,100r4,l109,101r4,l118,102r5,l127,103r5,l138,104r4,l148,105r5,l158,107r5,l168,107r4,l177,107r3,-2l186,105r4,-1l194,104r4,-1l202,103r4,-1l209,102r4,-1l216,101r4,-1l223,100r6,-2l233,95r5,-1l241,93r3,-1l246,91r1,l248,91r19,4l263,108r41,4l303,111r-3,-1l298,107r-3,-3l290,100r-6,-5l282,92r-4,-2l276,87r-3,-2l269,82r-2,-3l263,75r-3,-2l256,70r-3,-3l251,65r-4,-2l244,61r-3,-3l238,56r-2,-2l232,53r-2,-3l226,49r-2,-1l220,47r-6,-2l209,44r-4,-1l200,41r-5,-1l191,40r-5,l182,39r-3,l176,39r-3,l170,39r-1,l170,38r3,l176,37r3,l183,37r3,l190,36r4,l198,35r3,l205,35r3,l210,35r4,1l216,36r4,1l223,37r5,2l232,40r6,1l243,44r5,2l253,47r5,2l262,50r4,3l269,53r2,1l273,55r1,l276,41r-1,l274,40r-4,-1l268,37r-5,-1l259,34r-5,-3l248,29r-2,-2l243,26r-3,-1l237,23r-6,-3l226,19r-5,-3l216,14r-3,-1l209,12r-3,-1l202,10r-4,l194,10r-3,l187,10r-4,l180,10r-4,l173,10r-3,l169,10r-5,1l164,11r,-1l165,7r3,-4l172,r3,l177,r3,l185,1r2,l190,1r2,l195,2r3,l201,3r4,l208,4r4,l214,4r3,1l221,7r3,l226,8r4,1l233,10r4,l240,11r3,l246,12r2,1l252,14r2,l258,16r4,2l267,19r3,2l275,25r3,1l281,29r3,2l286,35r4,3l293,43r2,2l296,47r-7,11l313,83,286,80r2,1l292,84r3,1l297,89r3,3l304,95r2,3l308,101r4,3l314,108r1,2l318,113r,3l319,118r-3,3l313,122r-5,1l304,123r-5,l296,123r-4,-1l291,122r,24l298,158r-1,l296,158r-3,1l290,161r-5,l282,161r-5,-2l273,158r-6,-3l261,150r-6,-5l251,140r-5,-5l243,130r-2,-2l240,127r10,l273,148r-2,-27l250,113r-2,l246,116r-3,l241,117r-3,1l235,120r-5,1l226,122r-3,1l220,126r-6,2l209,129r-4,2l201,134r-6,1l191,137r-6,2l180,140r-4,3l171,145r-4,1l162,148r-5,1l153,150r-4,2l146,154r-4,l139,155r-2,1l134,157r-4,l124,157r-2,l118,157r-3,l112,157r-3,l107,157r-4,-1l100,156r-6,l89,156r-6,-1l79,155r-5,-1l71,154r-5,-1l65,153r-2,l64,152r2,l69,152r4,l78,152r4,-2l86,150r3,l93,150r3,l100,149r2,l105,148r4,l112,147r3,l118,146r4,l126,145r5,-1l135,143r4,-2l109,127r,l107,128r-3,l101,129r-5,1l93,132r-6,2l82,135r-3,1l75,136r-3,1l70,138r-6,1l59,140r-5,l49,141r-5,l41,141r-4,-1l33,139r-4,-2l27,136r-5,-2l20,131r-3,-3l14,127r-3,-4l9,121,6,119,4,117,2,114,,113r,xe" fillcolor="black" stroked="f">
                  <v:path arrowok="t" o:connecttype="custom" o:connectlocs="3834,25771;8946,27262;13845,26197;18317,24919;15123,23854;8307,20446;9585,18316;14058,19594;19169,20872;26198,21724;33653,22789;40469,22150;46007,21511;51970,19594;64537,23641;59212,19168;54526,14909;50267,11501;44516,9371;38126,8306;37487,7880;42812,7454;47498,7880;54952,10436;58786,8732;54100,6602;48137,4047;42173,2130;36848,2130;35783,639;40469,213;45155,852;49628,2130;54100,2982;59851,6176;61555,12353;63898,19594;67732,24067;63685,26197;63046,33651;56869,33012;51118,27049;51757,24706;46859,26836;39404,29604;32588,31947;27689,33438;22790,33438;15762,32799;14697,32373;20447,31947;25133,31095;23216,27049;17465,28752;11502,29817;5751,28965;1278,25345" o:connectangles="0,0,0,0,0,0,0,0,0,0,0,0,0,0,0,0,0,0,0,0,0,0,0,0,0,0,0,0,0,0,0,0,0,0,0,0,0,0,0,0,0,0,0,0,0,0,0,0,0,0,0,0,0,0,0,0,0"/>
                </v:shape>
                <v:shape id="Freeform 519" o:spid="_x0000_s1053" style="position:absolute;left:83185;top:38100;width:19685;height:3810;visibility:visible;mso-wrap-style:square;v-text-anchor:top" coordsize="92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" path="m92,17l91,15r-2,l86,13,81,12,75,11,71,10,67,9,65,8r-4,l59,6,54,5r-2,l48,4r-3,l42,3r-4,l36,2r-2,l30,1r-3,l24,,23,,19,,16,,11,1,7,3,5,5,3,8,,13r3,4l4,17r3,1l11,18r5,l19,18r3,l26,18r2,l31,18r4,l38,18r5,1l45,19r4,l52,19r4,l59,19r2,l65,19r3,l73,19r3,l80,20r2,l86,20r3,-1l91,18r1,-1l92,17xe" fillcolor="black" stroked="f">
                  <v:path arrowok="t" o:connecttype="custom" o:connectlocs="19685,3239;19471,2858;19043,2858;18401,2477;17331,2286;16048,2096;15192,1905;14336,1715;13908,1524;13052,1524;12624,1143;11554,953;11126,953;10270,762;9629,762;8987,572;8131,572;7703,381;7275,381;6419,191;5777,191;5135,0;4921,0;4065,0;3423,0;2354,191;1498,572;1070,953;642,1524;0,2477;642,3239;856,3239;1498,3429;2354,3429;3423,3429;4065,3429;4707,3429;5563,3429;5991,3429;6633,3429;7489,3429;8131,3429;9201,3620;9629,3620;10484,3620;11126,3620;11982,3620;12624,3620;13052,3620;13908,3620;14550,3620;15620,3620;16262,3620;17117,3810;17545,3810;18401,3810;19043,3620;19471,3429;19685,3239;19685,3239" o:connectangles="0,0,0,0,0,0,0,0,0,0,0,0,0,0,0,0,0,0,0,0,0,0,0,0,0,0,0,0,0,0,0,0,0,0,0,0,0,0,0,0,0,0,0,0,0,0,0,0,0,0,0,0,0,0,0,0,0,0,0,0"/>
                </v:shape>
                <v:shape id="Freeform 520" o:spid="_x0000_s1054" style="position:absolute;left:90170;top:26670;width:26035;height:13335;visibility:visible;mso-wrap-style:square;v-text-anchor:top" coordsize="123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" path="m1,41l,38,,36,1,34,2,31,4,30,7,29r2,l14,29r2,l19,29r4,1l26,31r5,1l34,35r5,1l43,37r4,1l50,40r4,1l57,43r5,1l63,44r,-3l62,40,60,38,58,36,56,31,54,29,52,26,49,21,47,18,45,14,42,10,41,8,40,4r,-2l40,1,41,r4,l49,2r4,1l56,4r4,3l63,9r4,1l71,12r4,2l78,17r4,2l85,20r2,2l91,25r4,3l100,31r6,4l110,38r5,3l118,44r4,2l123,47r-1,l120,48r-3,1l113,48r-3,-1l107,47r-2,-1l102,45,98,43,95,41,91,39,88,38,85,36,80,34,78,32,76,31,71,29r-1,l71,30r5,4l78,37r2,2l84,43r2,4l90,49r2,4l93,55r2,3l97,63r-3,1l91,64,87,63,82,62,77,61,73,59,70,58r-2,l64,57,61,56,57,55,54,54r-2,l47,53,45,52,41,50,38,49,35,48r-3,l29,47r-3,l22,45r-4,l15,44r-1,1l9,44,4,43,2,41r-1,l1,41xe" fillcolor="black" stroked="f">
                  <v:path arrowok="t" o:connecttype="custom" o:connectlocs="0,7918;212,7084;847,6251;1905,6042;3387,6042;4868,6251;6562,6668;8255,7501;9948,7918;11430,8543;13123,9168;13335,8543;12700,7918;11853,6459;11007,5417;9948,3750;8890,2084;8467,833;8467,208;9525,0;11218,625;12700,1459;14182,2084;15875,2917;17357,3959;18415,4584;20108,5834;22437,7293;24342,8543;25823,9585;25823,9793;24765,10210;23283,9793;22225,9585;20743,8959;19262,8126;17992,7501;16510,6668;15028,6042;15028,6251;16510,7709;17780,8959;19050,10210;19685,11460;20532,13127;19262,13335;17357,12918;15452,12293;14393,12085;12912,11668;11430,11251;9948,11043;8678,10418;7408,10001;6138,9793;4657,9376;3175,9168;1905,9168;423,8543;212,8543" o:connectangles="0,0,0,0,0,0,0,0,0,0,0,0,0,0,0,0,0,0,0,0,0,0,0,0,0,0,0,0,0,0,0,0,0,0,0,0,0,0,0,0,0,0,0,0,0,0,0,0,0,0,0,0,0,0,0,0,0,0,0,0"/>
                </v:shape>
                <v:shape id="Freeform 521" o:spid="_x0000_s1055" style="position:absolute;left:113030;top:13335;width:40640;height:19050;visibility:visible;mso-wrap-style:square;v-text-anchor:top" coordsize="191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" path="m1,38l,39r1,3l3,44r3,4l8,52r3,4l16,62r6,4l23,69r3,2l29,73r3,2l35,78r3,2l40,81r4,2l47,84r4,1l54,87r4,1l61,88r3,1l68,89r3,l71,88r2,-1l74,82r,-4l74,74r1,-3l76,66r1,-4l78,57r1,-2l82,52r1,l84,51r2,2l88,55r1,5l91,63r1,4l93,71r3,2l99,76r5,3l108,78r5,-4l114,72r2,-2l120,65r6,-4l128,58r3,-2l134,54r3,-3l141,48r3,-3l148,43r4,-4l154,37r5,-3l161,30r4,-2l168,25r3,-2l174,20r4,-2l182,14r4,-3l188,9r1,-1l190,6r1,-4l190,r-3,l184,r-3,1l179,2r-3,1l174,6r-3,1l167,9r-3,1l161,12r-3,3l154,17r-3,2l148,21r-4,3l139,26r-3,2l133,30r-4,3l126,35r-4,2l120,38r-2,3l112,44r-4,2l106,48r,1l105,48r,-2l105,43r,-5l104,34r,-4l101,26r-1,-3l98,19,94,17,92,16r-2,l84,16r-5,2l76,21r-3,5l70,28r-2,4l66,35r-3,3l61,42r-2,2l58,47r-3,4l53,55r,5l53,61r,3l53,66r,3l53,72r-3,1l46,72,43,69,37,64,32,61,29,57,25,55,23,52,21,49,17,44,14,39,11,35,9,34r-2,l6,34,2,36,1,38r,xe" fillcolor="black" stroked="f">
                  <v:path arrowok="t" o:connecttype="custom" o:connectlocs="213,8990;1702,11130;4681,14127;6170,15625;8085,17124;10000,17980;12341,18836;14469,19050;15533,18622;15745,15839;16384,13271;17448,11130;18299,11344;19363,13485;20426,15625;22980,16696;24682,14983;27235,12415;29150,10916;31491,9204;33831,7278;35746,5351;37874,3853;40002,1926;40640,428;39151,0;37448,642;35533,1926;33618,3211;31491,4495;28937,5993;26810,7492;25107,8776;22554,10274;22341,9846;22129,7278;21277,4923;19575,3425;16809,3853;14894,5993;13405,8134;12341,10060;11277,12843;11277,14127;10639,15625;7873,13699;5319,11772;3617,9418;1915,7278;426,7706" o:connectangles="0,0,0,0,0,0,0,0,0,0,0,0,0,0,0,0,0,0,0,0,0,0,0,0,0,0,0,0,0,0,0,0,0,0,0,0,0,0,0,0,0,0,0,0,0,0,0,0,0,0"/>
                </v:shape>
                <v:shape id="Freeform 522" o:spid="_x0000_s1056" style="position:absolute;left:155575;top:9525;width:37465;height:17145;visibility:visible;mso-wrap-style:square;v-text-anchor:top" coordsize="177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" path="m5,30r,-1l6,29,8,28r3,-1l13,26r5,-1l21,23r5,-2l31,20r4,-1l39,17r6,-1l48,15r5,-1l56,14r4,l64,14r5,l72,15r5,1l78,16r2,1l80,18r-2,1l76,19r-3,l70,20r-5,3l61,24r-5,1l50,26r-4,1l41,28r-5,2l32,32r-4,1l24,34r-1,1l20,36r1,1l23,41r4,4l32,46r4,1l38,46r2,l43,46r4,l51,46r5,l60,46r2,l65,46r3,1l71,47r2,l77,47r2,l83,47r2,1l88,48r3,l95,48r5,2l105,50r3,1l110,51r4,1l117,52r5,2l124,55r4,1l132,59r4,1l138,61r2,1l143,64r2,1l147,67r-1,3l143,70r-4,l134,70r-3,l126,70r-4,-1l118,69r-1,l113,66r-5,-1l103,64r-2,2l101,69r5,4l108,75r3,3l116,79r5,1l122,80r4,1l130,81r4,l139,81r6,l151,80r5,l161,79r5,l169,76r4,-1l175,74r2,-1l177,71r-1,-1l171,67r-4,-2l164,63r-3,-1l158,61r-4,-1l151,59r-5,-3l143,55r-5,-1l133,53r-3,-1l125,51r-3,-1l116,47r-3,-1l108,45r-3,-1l100,42r-4,l93,41r-3,l87,38r-3,l81,37r-1,l77,36r,l78,35r5,-1l86,32r4,-2l93,28r5,-1l101,25r4,-2l108,20r3,-1l116,15r1,-1l115,8,111,6,110,3,108,2,106,1r-3,l100,,98,,94,,90,,84,,79,,76,,73,,70,,68,1r-4,l61,1r-3,l56,1r-6,l45,2r-5,l36,3r-3,l31,6,26,7,21,9r-4,3l12,16,8,19,3,21,1,24,,25r,2l2,29r1,l5,30r,xe" fillcolor="black" stroked="f">
                  <v:path arrowok="t" o:connecttype="custom" o:connectlocs="1693,5927;4445,4868;8255,3598;11853,2963;15240,3175;16933,3810;14817,4233;10583,5503;6773,6773;4233,7620;6773,9737;9102,9737;12700,9737;15028,9948;17568,9948;20108,10160;23283,10795;26247,11642;29210,12912;31115,14182;28363,14817;24977,14605;21802,13547;22860,15875;25823,16933;29422,17145;34078,16722;37042,15663;36195,14182;33443,12912;30268,11642;26458,10795;22860,9525;19685,8678;17145,7832;16510,7408;19685,5927;22860,4233;24342,1693;22437,212;19897,0;16087,0;13547,212;10583,212;6985,635;3598,2540;212,5080;635,6138" o:connectangles="0,0,0,0,0,0,0,0,0,0,0,0,0,0,0,0,0,0,0,0,0,0,0,0,0,0,0,0,0,0,0,0,0,0,0,0,0,0,0,0,0,0,0,0,0,0,0,0"/>
                </v:shape>
                <v:shape id="Freeform 523" o:spid="_x0000_s1057" style="position:absolute;left:193040;top:59055;width:18415;height:67945;visibility:visible;mso-wrap-style:square;v-text-anchor:top" coordsize="87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" path="m,2l,3,,5,1,8r3,5l4,15r1,4l6,21r1,3l9,28r2,3l12,35r2,4l15,42r1,5l19,50r1,5l21,58r2,3l24,66r3,4l28,74r2,3l31,81r3,3l35,87r2,3l38,93r3,3l42,99r1,2l44,104r1,2l46,110r3,2l50,115r1,5l52,122r1,4l54,129r2,4l57,137r1,4l59,145r1,4l61,152r1,5l62,160r2,5l64,169r1,5l65,178r1,5l66,186r,5l66,196r,5l66,205r,5l65,214r,5l65,222r-1,5l62,231r-1,5l59,240r-1,5l56,249r-3,5l51,257r-2,4l47,265r-2,4l43,273r-4,4l37,281r-2,4l31,287r-1,5l27,294r-1,5l21,303r-4,6l14,312r-2,2l9,317r,1l34,321r,-1l35,319r2,-2l41,314r3,-4l49,305r1,-3l53,299r1,-3l58,293r1,-3l62,286r3,-3l67,278r2,-4l71,270r2,-4l75,261r2,-5l79,251r2,-4l82,241r,-2l83,236r,-3l84,230r1,-6l87,220r,-3l87,213r,-2l87,208r,-4l87,202r,-3l87,196r,-3l87,191r,-4l87,185r-2,-6l85,175r-1,-6l83,164r-1,-5l81,155r-1,-5l79,146r-3,-5l75,138r-1,-5l73,129r-2,-3l69,122r-1,-3l66,115r-1,-3l64,110r-3,-4l60,103r-1,-2l58,99,56,94,53,92,51,88,49,84,47,81,46,77,44,74,43,72,42,67,39,64,38,59,37,56,35,51,34,48,31,43,30,40,28,36,27,32,26,28,23,24,22,21,21,18,20,14,19,12,17,9,16,6,15,4r,-2l14,r,l,2r,xe" fillcolor="black" stroked="f">
                  <v:path arrowok="t" o:connecttype="custom" o:connectlocs="0,1058;847,3175;1482,5080;2540,7408;3387,9948;4445,12277;5715,14817;6562,17145;7832,19050;8890,20955;9525,22437;10583,24342;11218,26670;12065,28998;12700,31538;13123,33867;13758,36830;13970,39370;13970,42545;13758,45297;13547,48048;12488,50800;11218,53763;9948,56092;8255,58632;6562,60748;5503,63288;2963,66040;1905,67310;7408,67522;9313,65617;11218,63288;12488,61383;14182,58843;15452,56303;16722,53128;17357,50588;17780,48683;18415,45932;18415,44027;18415,42122;18415,40428;17992,37888;17568,34713;16933,31750;15875,29210;15028,26670;13970,24342;12912,22437;12277,20955;10795,18627;9737,16298;8890,14182;7832,11853;6562,9102;5715,6773;4657,4445;4022,2540;3175,847;2963,0" o:connectangles="0,0,0,0,0,0,0,0,0,0,0,0,0,0,0,0,0,0,0,0,0,0,0,0,0,0,0,0,0,0,0,0,0,0,0,0,0,0,0,0,0,0,0,0,0,0,0,0,0,0,0,0,0,0,0,0,0,0,0,0"/>
                </v:shape>
                <v:shape id="Freeform 524" o:spid="_x0000_s1058" style="position:absolute;left:198755;top:66675;width:11430;height:22860;visibility:visible;mso-wrap-style:square;v-text-anchor:top" coordsize="55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" path="m7,15r,-1l9,14r2,-1l15,13r3,-1l23,14r6,1l33,20r2,3l38,27r,3l40,36r,5l40,47r,2l40,52r,3l41,58r-1,5l40,69r-1,5l39,78r,3l38,84r,1l38,86r11,21l49,106r,-2l49,100r1,-5l50,92r2,-4l52,85r1,-3l53,78r1,-4l54,70r,-3l54,63r,-5l54,54r1,-4l54,46r,-5l54,38r,-4l54,30,53,27,52,24r,-3l48,15,46,12,42,9,38,5,34,3,31,2,26,,23,,18,,16,,11,,9,,5,,4,1,1,1,,2,7,15r,xe" fillcolor="black" stroked="f">
                  <v:path arrowok="t" o:connecttype="custom" o:connectlocs="1455,2991;2286,2777;3741,2564;6027,3205;7274,4914;7897,6409;8313,8759;8313,10469;8313,11750;8313,13460;8105,15810;8105,17305;7897,18160;10183,22860;10183,22219;10391,20296;10807,18801;11014,17519;11222,15810;11222,14314;11222,12391;11430,10682;11222,8759;11222,7264;11014,5768;10807,4487;9560,2564;7897,1068;6442,427;4780,0;3325,0;1870,0;831,214;0,427;1455,3205" o:connectangles="0,0,0,0,0,0,0,0,0,0,0,0,0,0,0,0,0,0,0,0,0,0,0,0,0,0,0,0,0,0,0,0,0,0,0"/>
                </v:shape>
                <v:shape id="Freeform 525" o:spid="_x0000_s1059" style="position:absolute;left:92710;top:140335;width:198120;height:159385;visibility:visible;mso-wrap-style:square;v-text-anchor:top" coordsize="936,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" path="m5,391r2,1l10,392r4,l15,390r2,-1l21,386r3,-4l27,378r3,-5l31,370r2,-4l36,362r2,-3l39,354r3,-4l43,344r1,-5l45,334r2,-6l47,323r3,-5l50,315r,-4l51,309r,-2l51,303r1,-3l52,298r1,-2l53,290r,-6l54,279r1,-5l55,269r,-6l55,259r2,-4l57,251r,-5l58,242r,-3l58,236r1,-3l59,230r,-1l61,226r1,l67,225r2,1l70,228r2,5l72,235r1,4l73,242r,2l74,247r,3l74,253r,2l74,259r1,4l75,266r,5l75,275r,6l74,285r,5l73,294r,6l73,305r-1,5l72,315r,5l70,325r-1,5l68,335r-1,6l66,345r-1,5l63,355r-1,5l61,364r-2,4l58,372r-1,3l54,379r-1,3l51,386r-3,3l50,389r2,l53,389r4,l59,389r3,l65,389r4,l73,389r4,l82,389r5,1l92,390r6,1l103,391r7,1l115,392r7,1l128,393r7,l142,394r8,2l157,396r7,1l172,397r7,1l187,399r8,1l202,400r9,2l218,402r8,1l234,405r8,1l250,407r7,1l265,409r8,1l280,411r8,3l295,415r8,1l310,417r7,2l324,420r7,3l337,424r7,2l349,427r7,2l361,430r6,3l373,435r5,2l382,438r4,4l391,443r3,3l398,447r3,4l404,453r3,2l407,455r1,-1l409,453r4,l415,452r5,-2l424,448r6,-1l432,445r4,l438,443r4,l445,442r2,-1l452,439r4,-1l459,437r5,-1l467,435r4,-1l475,432r4,l483,430r5,-1l491,427r5,-1l499,425r5,-1l509,421r3,-1l517,419r4,-1l526,417r3,-1l534,415r5,-1l543,412r4,-1l551,410r5,l559,408r5,-1l567,406r5,l575,405r5,l584,403r4,-1l590,401r5,l599,400r3,l605,400r3,-1l611,399r4,l615,398r1,-5l616,390r,-3l617,382r,-3l617,373r,-4l617,363r,-4l617,355r,-3l617,350r,-4l617,344r,-3l617,338r,-3l617,332r-1,-4l616,325r-1,-4l614,317r,-5l612,308r,-5l611,299r-1,-5l609,289r-1,-5l607,279r-2,-5l605,269r-1,-5l603,259r-1,-5l601,248r-1,-4l600,238r-1,-4l597,229r,-3l596,220r-1,-3l595,214r,-4l594,208r,-3l594,202r,-1l593,197r,-4l593,190r,-3l592,183r,-3l593,178r,-3l593,171r2,-3l596,168r3,2l601,172r2,6l604,180r1,3l605,185r2,4l608,192r1,5l610,201r1,5l612,210r2,6l614,218r1,2l616,224r1,2l617,229r1,3l618,235r1,4l620,243r2,4l622,252r1,5l623,262r1,4l625,271r1,4l626,281r1,4l627,291r2,6l629,301r1,6l630,311r1,5l632,320r,5l632,329r1,5l633,337r1,5l634,345r1,3l635,351r2,3l637,356r1,3l638,362r,3l638,369r,3l638,375r,4l638,382r,4l638,390r,4l638,397r,2l737,402r-2,-1l731,397r-3,-4l724,391r-3,-4l718,382r-2,-3l715,377r-2,-4l710,371r-1,-5l708,364r-2,-3l705,356r-2,-3l701,348r-1,-3l700,341r-2,-5l698,332r,-5l698,323r-1,-6l695,312r,-5l695,302r-1,-4l694,293r,-4l694,285r-1,-4l693,275r,-3l693,269r,-5l693,261r,-4l693,254r-1,-3l692,247r,-3l692,241r-1,-4l691,235r,-3l691,229r-1,-4l688,220r,-4l687,214r-1,-5l685,205r-2,-5l682,194r,-2l680,189r-1,-4l679,183r-1,-3l678,178r-1,-4l677,172r-1,-3l676,166r-1,-3l675,161r-1,-6l672,151r-1,-4l671,145r,-2l669,141r-4,-4l662,135r-3,-3l655,128r-3,-3l648,120r-3,-2l641,114r-3,-3l634,108r-2,-2l630,103r-1,-1l626,101r-3,-1l619,99r-3,l611,98r-4,l602,98r-5,l592,97r-5,l582,96r-3,l575,93r-2,-2l571,89r-1,-2l567,82r,-4l567,74r,-3l567,69r,-4l567,62r,-3l567,54r,-3l567,47r,-3l567,39r2,-2l569,33r,-4l569,26r,-3l569,19r1,-3l570,14r,-3l571,6r,-3l571,1,572,r12,l584,1r,2l582,7r,5l582,15r-1,3l581,21r,4l580,27r,5l580,35r,3l579,42r,4l578,48r,5l578,56r,4l578,62r,3l578,71r1,4l579,78r2,2l584,81r5,1l592,82r3,l597,82r4,1l604,83r4,l611,83r4,1l618,84r4,1l625,85r4,2l633,88r5,3l642,93r5,5l652,102r3,5l660,112r4,6l668,123r4,3l676,126r2,1l682,128r3,l687,128r4,l694,128r4,l701,127r5,l709,126r5,-1l717,124r4,-1l724,120r4,-1l731,117r2,-1l737,114r2,-2l744,110r3,-1l751,109r2,3l753,115r,3l752,121r-1,4l748,127r-3,2l742,132r-5,3l732,136r-2,1l725,138r-2,3l718,141r-3,1l712,143r-4,1l705,145r-4,l699,146r-2,l693,146r,1l693,148r,3l693,154r,3l693,162r,4l694,171r,4l695,181r2,4l698,190r,4l699,199r1,3l701,206r,1l702,209r,1l703,214r,2l703,220r,4l705,228r,4l706,236r,5l707,246r,5l707,256r1,5l709,266r,6l709,278r,4l710,288r,5l712,298r,5l713,308r1,4l715,318r,3l716,326r,3l717,334r1,3l720,339r,3l721,345r1,2l723,351r1,3l725,356r3,4l729,363r1,3l731,369r2,3l736,375r1,3l739,381r3,3l744,388r3,4l753,398r2,2l759,403r2,3l765,408r3,2l770,411r4,3l777,415r4,1l785,418r4,1l793,420r4,l802,420r3,l810,421r4,-1l819,420r4,l828,420r5,l837,419r5,-1l846,418r5,-1l856,416r4,-1l865,414r3,-3l873,410r3,-2l880,406r5,-3l888,401r2,-2l895,398r2,-4l901,392r2,-3l905,387r3,-5l910,380r1,-3l912,373r1,-4l913,365r2,-4l916,357r,-4l917,350r,-5l917,342r,-5l916,333r,-5l915,324r-2,-5l913,315r-1,-5l911,306r-1,-6l909,296r-3,-6l905,285r-2,-4l901,275r-3,-5l896,265r-2,-5l890,255r-2,-5l885,245r-4,-4l878,235r-5,-5l870,226r-5,-6l861,215r-4,-5l853,205r-3,-6l845,194r-3,-5l840,184r-5,-4l831,175r-2,-4l826,166r-3,-4l820,157r-2,-4l815,150r-3,-4l810,142r-3,-4l806,135r-2,-2l802,129r-2,-2l799,125r-3,-5l795,118r-2,-2l814,103r1,2l815,106r3,3l819,112r2,5l822,119r1,4l826,125r2,3l829,132r2,4l834,139r3,5l840,148r2,5l844,156r1,3l846,162r3,2l851,168r1,2l853,172r3,3l857,179r2,3l861,185r3,4l866,192r2,4l871,199r2,4l875,207r3,3l880,215r3,4l886,223r2,3l890,230r3,4l895,237r2,5l900,244r2,4l903,252r2,2l906,257r3,4l910,264r1,4l913,270r3,3l917,279r3,5l923,289r2,5l926,299r2,4l930,308r1,4l932,317r1,3l933,324r1,4l934,332r,3l935,338r,4l935,344r,3l935,350r,3l935,355r,4l935,361r1,3l935,369r-1,5l933,378r-1,3l930,383r-2,4l927,389r-2,3l923,394r-3,4l917,400r-2,3l911,406r-2,3l905,411r-3,3l898,416r-3,3l890,420r-3,3l883,425r-3,2l875,428r-4,2l867,432r-4,1l858,433r-5,1l849,435r-4,1l840,435r-5,l830,435r-4,l821,435r-5,-1l813,434r-5,l804,433r-5,-1l796,432r-5,-2l788,429r-4,-1l781,427r-4,l774,426r-4,-1l767,424r-2,-1l759,420r-5,-1l751,417r-3,-1l747,416r-2,-1l742,415r-3,l737,415r-2,l731,415r-4,l723,415r-5,l715,415r-6,-1l705,414r-6,l694,414r-3,l688,414r-3,l683,414r-6,-2l671,412r-2,l665,412r-2,l660,412r-6,l649,412r-5,l638,412r-6,l627,412r-4,l618,412r-4,l610,412r-5,l601,412r-6,2l589,415r-3,l584,416r-4,l577,417r-4,1l570,419r-4,1l563,421r-4,l556,423r-5,1l549,425r-5,1l541,427r-4,1l534,429r-5,1l526,432r-4,1l518,434r-4,1l511,436r-5,1l504,439r-5,2l496,442r-4,l489,444r-5,1l482,446r-3,1l475,448r-3,2l469,451r-3,1l464,453r-4,l457,455r-3,l452,457r-5,2l443,460r-4,2l436,463r-5,1l430,465r,1l431,469r,1l432,472r2,2l436,478r,2l437,484r2,3l442,491r1,5l444,500r2,5l449,510r1,5l452,520r2,6l457,532r2,5l461,544r3,6l467,556r2,6l472,569r3,6l477,582r3,6l483,596r3,6l489,609r1,6l494,623r2,5l498,636r4,6l504,648r2,7l509,662r2,6l513,673r3,7l518,686r2,5l522,697r3,5l527,708r1,4l531,717r1,4l534,726r,3l536,733r1,3l539,739r1,3l540,744r,2l541,748r1,3l542,752r-2,-2l539,747r-2,-2l536,743r-2,-2l534,738r-2,-4l529,732r-1,-5l527,724r-2,-5l522,715r-2,-5l519,706r-2,-5l514,696r-2,-6l510,686r-4,-6l504,674r-2,-5l499,663r-3,-7l494,650r-3,-6l489,637r-3,-7l483,625r-2,-6l479,612r-4,-6l473,599r-2,-6l468,587r-3,-6l462,574r-3,-5l458,562r-4,-6l452,550r-2,-5l447,539r-2,-5l443,528r-2,-4l438,518r-2,-4l434,509r-3,-4l430,500r-2,-4l427,492r-1,-2l423,487r-1,-4l420,481r-1,-2l419,477r-3,-3l415,473r-2,-1l411,471r-4,-2l404,468r-5,-4l394,463r-3,-2l388,460r-3,-1l382,459r-5,-3l374,455r-4,-2l366,452r-5,-1l356,448r-4,-1l347,446r-4,-2l337,443r-6,-1l326,439r-7,-1l314,437r-6,-2l302,434r-7,-2l288,430r-7,-1l275,427r-9,-1l260,425r-9,-2l245,421r-10,-1l227,419r-8,-1l211,417r-9,-1l193,415r-10,l174,414r-9,-2l156,411r-11,-1l136,410r-11,l114,410r-10,l93,410,82,409r-12,l59,409r-11,1l37,410r-13,l13,411,,412,5,391r,xe" fillcolor="black" stroked="f">
                  <v:path arrowok="t" o:connecttype="custom" o:connectlocs="9313,71850;11642,55742;15452,50656;15240,65704;10160,82448;25823,83296;54398,86475;80010,92621;92287,94317;106680,89866;122767,85839;130598,78209;129540,64220;125942,45993;126788,36031;130810,49172;133562,66976;135043,80328;150072,77573;146897,61253;146050,47688;142875,34548;133773,22467;120650,18439;120438,4875;122767,5723;125307,17380;139700,23738;153247,25434;154940,28825;146685,34336;149225,48324;151342,67400;155787,79481;167852,89018;184785,86899;193887,75665;190712,58286;177800,38998;168275,25010;178647,33064;186267,45569;194098,59134;197908,74182;192828,86051;177800,92197;162348,89866;149225,87747;132715,87323;117687,89654;103505,94105;91017,98556;96732,112756;106680,137342;114088,156630;110490,151543;101388,129712;91863,107882;83397,98132;66463,92621;36830,87747;1058,82872" o:connectangles="0,0,0,0,0,0,0,0,0,0,0,0,0,0,0,0,0,0,0,0,0,0,0,0,0,0,0,0,0,0,0,0,0,0,0,0,0,0,0,0,0,0,0,0,0,0,0,0,0,0,0,0,0,0,0,0,0,0,0,0,0,0"/>
                </v:shape>
                <v:shape id="Freeform 526" o:spid="_x0000_s1060" style="position:absolute;left:226060;top:201295;width:23495;height:26035;visibility:visible;mso-wrap-style:square;v-text-anchor:top" coordsize="111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" path="m67,l,62r111,61l108,108,36,57,71,32,67,r,xe" fillcolor="black" stroked="f">
                  <v:path arrowok="t" o:connecttype="custom" o:connectlocs="14182,0;0,13123;23495,26035;22860,22860;7620,12065;15028,6773;14182,0;14182,0" o:connectangles="0,0,0,0,0,0,0,0"/>
                </v:shape>
                <v:shape id="Freeform 527" o:spid="_x0000_s1061" style="position:absolute;left:224790;top:141605;width:22860;height:18415;visibility:visible;mso-wrap-style:square;v-text-anchor:top" coordsize="108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" path="m,l1,1,5,4,7,6r2,4l12,14r1,5l13,24r,6l10,35,9,39,7,42,6,46r1,2l8,50r5,l17,49r4,-1l23,48r5,l31,47r4,-1l38,46r4,-1l46,45r4,l53,46r4,l60,48r2,l66,50r3,4l74,57r4,2l82,64r5,4l90,72r3,3l97,78r3,3l103,84r3,1l108,83r-1,-4l106,77r-1,-3l104,70r-2,-3l99,64,97,60,95,57,91,54,89,50,87,47,84,45,78,40,73,37,70,36,68,35,63,33r-3,l55,33r-4,l47,33r-4,2l38,35r-3,l31,36r-2,l25,36r-2,1l22,37r,l22,36r1,-3l24,29r3,-3l29,20r1,-5l30,10r,-5l,,,xe" fillcolor="black" stroked="f">
                  <v:path arrowok="t" o:connecttype="custom" o:connectlocs="212,217;1482,1300;2540,3033;2752,5200;2117,7583;1482,9099;1482,10399;2752,10832;4445,10399;5927,10399;7408,9966;8890,9749;10583,9749;12065,9966;13123,10399;14605,11699;16510,12782;18415,14732;19685,16249;21167,17548;22437,18415;22648,17115;22225,16032;21590,14515;20532,12999;19262,11699;18415,10182;16510,8666;14817,7799;13335,7149;11642,7149;9948,7149;8043,7583;6562,7799;5292,7799;4657,8016;4657,7799;5080,6283;6138,4333;6350,2166;0,0" o:connectangles="0,0,0,0,0,0,0,0,0,0,0,0,0,0,0,0,0,0,0,0,0,0,0,0,0,0,0,0,0,0,0,0,0,0,0,0,0,0,0,0,0"/>
                </v:shape>
                <v:shape id="Freeform 528" o:spid="_x0000_s1062" style="position:absolute;left:69215;top:227330;width:254635;height:84455;visibility:visible;mso-wrap-style:square;v-text-anchor:top" coordsize="1205,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" path="m,85l70,367r1,-1l75,364r3,-1l81,362r5,-2l90,360r3,-1l95,358r3,-1l102,355r3,-1l108,354r3,-1l115,352r3,-1l123,350r3,-1l131,349r3,-1l139,346r4,-1l148,344r5,-1l157,342r5,-1l168,340r4,-1l177,339r6,-2l188,337r5,-2l199,335r4,-1l210,333r5,l221,333r7,-1l233,332r6,-1l246,330r6,l258,330r6,-2l270,328r7,l284,328r6,l296,328r6,l309,328r7,l323,330r7,l337,331r7,l350,332r7,l364,333r5,l376,333r7,1l389,335r6,l402,336r5,1l414,339r6,l426,340r6,l437,341r6,1l448,343r6,l459,344r5,l470,346r4,l480,349r5,l489,350r5,1l499,352r4,l508,354r4,l517,355r3,2l525,358r4,l533,359r4,1l540,360r3,1l547,362r3,1l553,364r3,l560,366r4,1l570,369r5,1l578,370r4,1l585,373r2,l590,375r1,1l592,377r2,l595,380r3,4l600,388r2,3l606,395r2,2l614,398r2,l620,398r3,l629,398r4,l638,398r5,-1l648,397r5,-1l658,396r4,-1l667,394r3,-1l673,393r2,-3l677,389r1,-4l682,380r2,-5l688,370r1,-6l692,361r1,-3l695,358r,-1l697,354r2,-2l701,350r4,-2l708,345r4,-3l716,339r5,-4l727,332r2,-2l733,327r2,-1l738,324r4,-2l744,321r5,-3l752,317r3,-2l759,313r4,-3l766,308r5,-2l774,305r5,-4l783,300r4,-2l791,296r5,-2l801,293r4,-3l810,288r6,-2l820,285r6,-3l831,280r4,-1l841,277r6,-1l853,273r4,-1l864,271r6,-2l876,268r5,-2l887,264r7,-1l900,262r7,-1l913,260r6,-1l925,258r7,-1l939,255r6,-1l952,254r5,-1l964,252r7,l978,251r6,-1l991,250r6,l1004,249r7,l1017,249r5,-1l1029,248r6,l1042,248r5,-2l1053,246r7,l1066,246r4,l1077,246r5,l1089,246r5,l1099,246r6,l1111,248r4,l1120,248r5,l1130,248r5,l1140,248r3,l1148,248r4,l1156,248r4,1l1164,249r5,l1172,249r3,1l1179,250r2,l1185,250r2,l1189,251r5,l1197,252r4,l1203,252r1,l1205,252r-1,l1204,250r-1,-2l1202,244r-4,-4l1196,235r-1,-3l1194,228r-1,-3l1192,223r-3,-5l1188,215r-2,-5l1185,207r-3,-3l1180,199r-2,-4l1177,191r-3,-4l1172,182r-2,-5l1167,172r-3,-4l1163,163r-4,-5l1158,153r-3,-5l1152,143r-3,-6l1147,133r-4,-6l1141,122r-4,-5l1135,112r-3,-6l1128,100r-2,-4l1122,90r-3,-4l1115,80r-2,-4l1110,71r-4,-5l1103,61r-4,-4l1096,52r-4,-4l1089,42r-4,-5l1082,34r-3,-4l1075,25r-3,-4l1069,18r-3,-4l1061,10r-2,-2l1056,5,1008,,989,12r67,4l1057,17r1,2l1060,22r1,3l1065,30r1,1l1068,34r2,2l1072,40r2,2l1076,45r1,4l1080,52r2,3l1084,59r3,3l1090,67r2,3l1095,73r2,5l1100,82r3,4l1105,90r4,5l1111,99r3,5l1117,108r2,5l1122,117r3,5l1127,126r3,5l1133,135r2,5l1139,144r2,6l1143,154r2,5l1149,163r2,5l1154,172r2,5l1158,181r2,5l1163,190r1,5l1166,199r3,5l1171,208r1,5l1174,216r1,5l1178,225r1,3l1180,233r1,3l1182,241r-1,-1l1181,240r-3,l1175,240r-4,-1l1166,239r-3,-2l1160,237r-3,l1155,237r-4,l1148,236r-5,l1140,236r-4,-1l1132,235r-5,l1124,235r-5,l1114,235r-4,-1l1105,234r-5,l1096,234r-6,l1085,234r-5,-1l1075,233r-6,l1064,233r-6,l1053,233r-6,l1042,233r-6,l1030,233r-6,l1019,233r-6,l1007,233r-6,1l996,234r-6,l984,234r-6,1l972,235r-5,l961,236r-6,l951,237r-7,l939,239r-6,1l927,241r-4,l917,242r-4,1l907,245r-5,1l898,248r-6,l886,250r-5,1l876,252r-5,2l866,257r-5,1l855,259r-5,2l846,263r-6,1l835,267r-4,2l826,271r-6,2l814,275r-4,2l805,279r-4,2l796,284r-5,2l787,288r-6,2l776,293r-4,2l768,297r-4,2l759,301r-4,3l751,306r-5,2l743,310r-5,2l735,314r-4,2l728,318r-3,3l721,322r-3,2l714,326r-3,1l708,330r-3,1l703,333r-3,1l698,336r-6,3l689,342r-4,1l683,346r-5,3l677,350r-9,35l617,389,606,368r1,-1l609,367r4,-3l617,363r5,-2l628,360r3,-1l636,359r2,-1l640,359r4,1l647,361r5,1l653,360r-1,-6l651,350r-1,-4l645,345r-1,-1l642,344r-4,l636,345r-4,l629,345r-5,1l622,348r-5,l614,349r-4,1l608,352r-3,1l602,354r-2,3l599,359r-1,-1l597,358r-2,-1l592,357r-4,-3l585,354r-6,-2l575,351r-5,-1l568,349r-4,l561,348r-4,-2l553,346r-4,-1l546,344r-5,-1l538,343r-5,-2l530,341r-5,-1l519,339r-4,-2l511,337r-6,-2l501,334r-6,-1l490,333r-4,-1l480,331r-5,-1l470,328r-6,-1l458,327r-6,-1l448,325r-6,-1l436,324r-6,-1l426,322r-7,l413,321r-6,-2l403,319r-7,-1l390,317r-6,l380,317r-7,l367,316r-6,l356,316r-6,l345,316r-6,l334,316r-6,l323,316r-7,l312,316r-6,l300,316r-6,l289,317r-6,l277,317r-6,l266,318r-6,l255,319r-6,l244,321r-6,l233,322r-5,l222,323r-6,1l211,325r-5,l201,326r-5,1l191,327r-5,1l180,330r-4,l171,331r-5,1l163,333r-5,l154,334r-6,1l144,336r-4,l136,337r-4,2l128,339r-3,1l121,340r-3,1l115,342r-4,l108,343r-3,l103,344r-6,1l93,346r-5,2l86,349r-5,1l80,351,12,76,,85r,xe" fillcolor="black" stroked="f">
                  <v:path arrowok="t" o:connecttype="custom" o:connectlocs="20075,75967;27682,74057;37403,71935;49236,70450;62549,69601;76919,70662;90020,72147;101431,74057;110941,75967;118337,77665;125099,79999;131016,84455;140947,83606;146230,76604;151302,71935;158909,67267;167150,62811;177716,58779;190184,55596;203708,53474;217443,52625;230122,52201;240900,52625;249141,53050;254635,53474;251888,47320;247662,38620;242379,28222;235617,16976;228643,7215;208991,2546;226530,8488;231390,15490;237096,24827;242801,34588;247450,44137;249563,50928;242590,50079;233503,49654;222515,49442;210470,49654;198425,50715;187225,53050;176448,56657;166305,61113;157007,65782;149611,70026;143060,74269;133340,76179;137355,73421;130382,73845;125733,75755;117703,73421;108827,71511;98050,69389;86005,67691;73960,67055;62127,67055;50293,68116;39305,69601;29584,71299;22188,72784;0,18037" o:connectangles="0,0,0,0,0,0,0,0,0,0,0,0,0,0,0,0,0,0,0,0,0,0,0,0,0,0,0,0,0,0,0,0,0,0,0,0,0,0,0,0,0,0,0,0,0,0,0,0,0,0,0,0,0,0,0,0,0,0,0,0,0,0,0"/>
                </v:shape>
                <v:shape id="Freeform 529" o:spid="_x0000_s1063" style="position:absolute;left:86995;top:300355;width:112395;height:24130;visibility:visible;mso-wrap-style:square;v-text-anchor:top" coordsize="531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" path="m,36r1,l5,35,8,34r3,l15,33r4,-1l24,30r6,-1l32,28r3,-1l39,27r3,l46,26r2,-1l52,24r4,l60,23r4,-2l68,21r4,l76,20r4,-1l84,18r4,-1l93,17r5,-1l102,15r5,l112,14r4,-2l121,11r4,l130,10r6,l140,9r6,l151,8r4,-1l161,6r5,l172,6r4,-1l182,5r6,l192,3r6,-1l203,2r5,l213,1r6,l225,1r5,l235,r6,l245,r6,l256,r5,l266,r6,l278,r4,l288,r6,l298,r6,1l309,1r5,1l319,2r6,1l331,3r4,2l340,5r6,1l350,6r6,1l361,8r4,1l370,9r4,1l379,11r5,l388,12r5,2l396,15r5,1l406,16r3,1l413,17r4,1l421,19r3,1l428,21r3,l434,23r4,1l440,24r4,1l447,26r4,1l454,27r5,2l462,30r5,2l469,32r2,1l472,33r,1l522,46r9,14l530,61r-3,3l524,65r-3,1l517,67r-4,2l509,69r-3,l501,69r-4,l494,69r-3,l487,69r-2,l482,69r-4,l476,69r-4,l469,69r-3,l462,69r-2,l455,69r-3,l449,69r-3,l443,69r-4,l436,69r-3,l430,69r-4,l424,69r-2,l418,67r-4,l411,67r-2,l406,67r-3,2l400,69r-5,l392,69r-4,1l384,70r-4,l376,71r-5,l366,71r-4,l356,71r-5,1l346,72r-6,l334,73r-5,1l323,74r-6,1l311,75r-6,1l298,76r-5,2l286,79r-5,1l274,80r-7,1l260,81r-7,1l248,82r-7,1l234,84r-6,1l221,87r-7,l208,88r-7,1l195,90r-6,1l182,92r-6,1l169,94r-7,2l157,97r-7,1l144,99r-6,1l132,101r-5,2l120,103r-5,2l109,106r-6,2l98,109r-5,1l88,112r-4,2l70,100r,l72,99r1,l76,98r2,l82,98r2,-1l87,96r3,-2l94,94r5,-1l103,92r5,l113,91r4,-1l123,89r5,-1l135,87r5,-2l146,84r7,-1l160,82r6,-1l173,80r7,-1l188,78r7,-2l201,75r9,-1l218,73r7,-2l231,70r9,-1l248,67r8,-1l264,65r7,-1l280,64r7,-2l295,62r8,-1l311,61r8,-1l327,58r8,-1l342,57r8,-1l357,56r7,-1l372,55r7,l387,55r7,l401,55r7,l415,55r6,l428,56r5,l439,57r6,1l451,60r-2,-2l446,57r-2,-2l440,55r-3,-1l433,53r-3,-1l428,51r-4,-1l422,50r-4,-2l415,48r-4,-1l408,46r-5,-1l399,45r-5,-1l389,44r-4,-1l379,43r-5,l369,43r-6,-1l357,42r-7,-1l343,41r-7,l329,41r-6,l314,42r-8,l298,42r-8,l281,43r-9,l263,44r-10,1l244,46r-11,1l222,48r-10,2l200,52r-11,1l177,55r-11,1l153,60r-13,1l128,64r-14,2l100,70,86,72,72,75,57,79,42,82,31,70r1,-1l34,69r3,-2l41,66r4,-1l47,65r3,-1l54,63r3,-1l62,62r5,-1l72,61r5,-3l82,57r4,-1l92,55r6,l103,54r7,-1l117,52r6,-2l129,50r7,-2l144,47r6,-2l158,44r8,-1l173,43r8,-1l188,41r8,-2l204,38r7,-1l220,36r7,-1l236,35r7,-1l252,34r8,-1l268,32r8,l286,30r7,l302,30r8,-1l318,29r8,l334,29r8,l350,29r8,l366,30r7,l381,30r8,l398,32r6,1l411,34r8,1l426,36r-1,l424,35r-2,-1l419,34r-4,-2l410,30r-3,-1l404,28r-3,l399,27r-5,-1l391,26r-5,-2l383,24r-5,-1l373,21r-4,l364,20r-6,-1l353,19r-6,-1l342,17r-7,l331,16r-7,-1l318,15r-8,-1l303,14r-7,-2l289,12r-8,l274,11r-8,l258,11r-9,l241,11r-8,l225,12r-10,l205,14r-9,l188,15r-11,1l167,17r-10,l147,19r-10,1l127,21r-12,3l105,26,93,27,83,29,71,32,60,35,47,38,35,41,24,44,12,47,,36r,xe" fillcolor="black" stroked="f">
                  <v:path arrowok="t" o:connecttype="custom" o:connectlocs="4022,6773;9737,5503;15240,4445;21590,3175;28787,2117;36407,1270;44027,423;51858,0;59690,0;67522,423;75353,1482;82127,2540;88265,3810;93133,5080;98848,6773;112183,12912;107103,14605;102023,14605;97367,14605;92287,14605;87630,14182;82973,14605;76623,15028;68368,15663;59478,16933;49530,17780;40005,19262;30480,20955;21802,22860;15240,20955;19050,19897;26035,18838;35137,17145;46143,15452;57362,13547;69215,12277;80222,11642;90593,11853;93980,11642;89323,10583;83397,9313;75565,8890;64770,8890;51647,9737;35137,11853;15240,15875;8678,13970;14182,12912;21802,11430;31750,9525;43180,8043;55033,6985;67310,6138;78952,6350;90170,7620;86148,6138;81068,5080;73448,3810;64135,2963;52705,2328;39793,3175;24342,5080;7408,8678" o:connectangles="0,0,0,0,0,0,0,0,0,0,0,0,0,0,0,0,0,0,0,0,0,0,0,0,0,0,0,0,0,0,0,0,0,0,0,0,0,0,0,0,0,0,0,0,0,0,0,0,0,0,0,0,0,0,0,0,0,0,0,0,0,0,0"/>
                </v:shape>
                <v:shape id="Freeform 530" o:spid="_x0000_s1064" style="position:absolute;left:215265;top:283210;width:106045;height:27940;visibility:visible;mso-wrap-style:square;v-text-anchor:top" coordsize="501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" path="m11,87r1,-1l16,83r3,-1l22,80r5,-1l33,77r2,-1l37,74r4,-1l43,72r3,-2l50,69r3,-1l57,67r3,-3l65,63r3,-1l73,60r3,-1l81,58r5,-3l90,54r5,-1l99,51r5,-2l110,47r4,-1l119,44r6,-1l131,42r4,-2l141,37r5,-1l152,35r6,-2l164,32r6,-1l177,28r5,-1l187,26r7,-2l200,23r7,-1l212,19r7,-1l226,17r6,-1l238,14r7,-1l252,12r7,-2l265,10r7,-1l279,8r7,-1l292,6r7,l306,5r6,-1l317,4r7,-1l330,3r6,-2l342,1,347,r6,l358,r6,l368,r6,l378,r6,l389,r6,l398,r5,l407,r5,l417,r4,l425,r4,1l433,1r3,l440,3r4,l448,3r2,l453,4r4,l460,4r3,1l466,5r2,1l473,6r5,l482,7r5,1l489,8r4,1l495,9r2,1l500,10r1,2l497,21r-1,l494,19r-4,l488,19r-3,-1l482,18r-4,-1l473,17r-6,-1l463,16r-3,l457,16r-2,l451,16r-3,l445,16r-3,l438,16r-4,-1l430,15r-3,l423,15r-4,l415,15r-4,l407,15r-4,l398,15r-5,l389,15r-5,l380,15r-5,l370,16r-5,l360,16r-6,l350,16r-6,l339,16r-5,1l329,18r-7,l317,19r-7,l306,21r-7,l293,22r-6,l282,24r-6,l270,25r-7,1l257,27r-7,l245,28r-6,2l233,32r-6,l222,33r-6,1l210,36r-6,1l200,38r-6,2l188,42r-6,1l178,44r-6,1l166,46r-5,1l156,49r-5,2l147,52r-6,1l136,54r-4,2l128,58r-6,1l118,61r-4,1l111,64r-5,l102,65r-5,3l95,69r-5,1l87,71r-4,1l80,74r-4,2l73,76r-4,1l67,78r-4,2l57,82r-5,1l49,86r-4,1l45,88r4,-1l53,86r4,-1l59,85r4,-2l66,83r2,-2l72,81r3,-1l79,79r4,-1l87,77r4,-1l96,76r5,-3l104,72r5,-1l114,70r5,l124,69r4,-1l134,67r5,-3l143,64r6,-1l154,62r5,-2l165,59r5,l176,58r5,-3l187,55r5,-1l197,53r6,-1l209,52r6,-1l221,50r4,-1l231,49r4,-2l241,47r5,-1l252,45r4,l262,45r5,-1l272,43r5,l283,43r4,l292,43r5,l301,43r5,l309,43r5,l319,43r4,l327,44r4,l336,44r3,l344,44r3,l352,45r3,l360,45r4,l368,46r5,l376,46r4,l384,46r3,l391,47r4,l398,47r4,l405,47r3,2l412,49r3,l418,49r3,l425,50r5,l436,50r5,1l447,51r4,l456,52r3,l464,53r2,l470,53r2,l474,54r3,l478,54r-3,11l473,65r-2,-1l467,64r-2,l462,64r-4,l453,63r-4,l443,62r-5,l435,62r-2,l429,61r-2,l423,61r-3,l418,61r-4,l411,60r-4,l404,60r-4,l396,59r-3,l389,59r-4,l382,59r-4,l374,59r-4,l367,59r-5,l359,59r-4,l352,58r-5,l343,58r-4,l336,58r-5,l328,58r-4,l320,58r-4,l312,58r-4,1l304,59r-4,l297,59r-4,l289,59r-4,l280,59r-4,1l271,60r-4,l262,61r-3,1l253,62r-5,1l242,63r-4,1l232,64r-5,1l222,67r-5,1l211,69r-4,1l201,70r-6,1l189,72r-4,1l179,74r-6,2l167,77r-4,1l157,80r-6,1l146,82r-5,1l135,85r-4,1l125,87r-5,1l114,89r-4,2l105,91r-4,1l96,94r-5,2l87,96r-5,1l78,98r-4,1l69,100r-3,1l63,101r-4,3l56,104r-4,1l50,105r-4,1l42,107r-5,2l34,109r-3,1l30,112r,l33,112r2,-2l38,110r3,-1l43,109r2,-1l49,108r2,-1l54,107r4,l63,107r3,-1l69,105r5,-1l79,104r4,-1l88,101r5,l97,101r5,-1l106,99r6,-1l118,98r4,-1l128,97r6,-1l140,96r4,-1l150,94r6,-2l162,91r5,l173,90r6,-1l185,89r6,-1l196,87r6,-1l208,86r4,-1l218,85r6,-2l230,83r5,-1l240,82r6,-1l250,80r5,l260,80r4,-1l270,79r5,-1l279,78r4,-1l287,77r4,l295,77r4,l302,77r4,-1l308,76r4,l315,76r4,l322,76r3,l330,76r2,-2l336,74r4,l344,74r3,l351,74r3,l358,74r3,l365,74r3,l372,74r3,l378,74r4,l385,74r4,l392,74r4,l399,74r4,l406,74r2,l412,76r3,l418,76r3,l423,76r6,l435,76r5,l444,76r5,l453,76r3,l459,76r3,l465,76r2,l470,77r,2l472,83r,3l472,88r-1,1l468,90r-3,-1l460,89r-3,-1l455,88r-5,l447,88r-6,l436,88r-4,l426,88r-3,l420,88r-2,l414,88r-2,l408,88r-3,l403,88r-4,l396,88r-4,l389,88r-4,l382,88r-4,l375,88r-3,l368,88r-3,l361,88r-3,l354,88r-3,l347,88r-3,l340,88r-4,l334,88r-4,l325,89r-3,l320,89r-5,l313,89r-5,l306,90r-4,l299,90r-2,l293,91r-3,l286,91r-4,l278,91r-4,l270,92r-6,l261,94r-6,l250,95r-4,l240,96r-6,l230,97r-6,l219,98r-7,1l207,100r-6,l195,101r-7,l184,103r-7,1l171,105r-6,1l158,107r-6,l146,108r-6,1l134,110r-6,2l122,113r-6,1l110,114r-6,1l98,116r-7,l87,117r-6,1l75,119r-6,l65,121r-5,1l56,123r-5,l45,124r-4,l37,125r-4,l29,126r-3,l22,127r-3,l16,128r-2,l12,130r-5,l4,131r-1,l3,132,1,130,,126r,-2l3,122r1,-1l6,119r2,l13,118r-1,l9,117,8,115,7,114r,-4l9,107r3,-1l15,104r3,-1l20,103r2,-2l26,101r-2,l23,101r-3,l18,101r-4,-1l12,99,8,98,7,97,11,87r,xe" fillcolor="black" stroked="f">
                  <v:path arrowok="t" o:connecttype="custom" o:connectlocs="9102,15240;18203,11642;29845,7832;43815,4657;59055,1693;73448,0;85302,0;94827,635;103082,1693;103293,4022;94827,3387;86148,3175;74930,3387;62018,4657;48048,6773;35137,9737;24130,13123;15452,16087;12065,17992;20320,16087;31538,13335;44238,11007;56515,9313;67522,9102;77047,9525;85725,9948;95462,10795;100118,13758;91652,13123;83820,12488;75142,12488;66040,12277;56515,12700;44662,14605;31962,17145;20320,19897;11007,22225;8043,23283;15663,22013;27093,20532;40428,18627;52917,16933;63288,16298;71120,15663;79375,15663;87207,16087;96520,16087;99060,19050;89535,18627;82338,18627;74295,18627;66252,18838;57997,19262;46355,20743;32173,22648;18415,24765;6985,26458;635,27940;1693,24342;4868,21378" o:connectangles="0,0,0,0,0,0,0,0,0,0,0,0,0,0,0,0,0,0,0,0,0,0,0,0,0,0,0,0,0,0,0,0,0,0,0,0,0,0,0,0,0,0,0,0,0,0,0,0,0,0,0,0,0,0,0,0,0,0,0,0"/>
                </v:shape>
                <v:shape id="Freeform 531" o:spid="_x0000_s1065" style="position:absolute;left:92075;top:265430;width:4445;height:3810;visibility:visible;mso-wrap-style:square;v-text-anchor:top" coordsize="2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" path="m20,15l18,12,17,10,15,8,13,6,9,1,6,,3,1,1,4,,6,,9r3,2l6,15r3,2l13,18r3,-1l17,16r3,-1l20,15r,xe" fillcolor="black" stroked="f">
                  <v:path arrowok="t" o:connecttype="custom" o:connectlocs="4445,3175;4001,2540;3778,2117;3334,1693;2889,1270;2000,212;1334,0;667,212;222,847;0,1270;0,1905;667,2328;1334,3175;2000,3598;2889,3810;3556,3598;3778,3387;4445,3175;4445,3175;4445,3175" o:connectangles="0,0,0,0,0,0,0,0,0,0,0,0,0,0,0,0,0,0,0,0"/>
                </v:shape>
                <v:shape id="Freeform 532" o:spid="_x0000_s1066" style="position:absolute;left:95885;top:266700;width:17780;height:14605;visibility:visible;mso-wrap-style:square;v-text-anchor:top" coordsize="83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" path="m1,50r,-2l,45,,40,,34,,31,1,29r,-4l4,23,5,20,6,16,7,14r4,-2l15,7,21,4,27,2,31,1,37,r6,l46,r5,1l54,1r5,1l61,2r4,2l69,9r2,4l72,15r2,3l76,19r3,l83,21r-1,2l81,28r,4l82,37r-1,4l81,45r-2,3l77,49,74,48,71,47,68,45,65,42,62,40,61,37,60,34r,-3l59,25r1,-4l59,15,56,12,52,10r-3,l45,9r-3,l37,9r-3,1l30,11r-2,1l23,15r-1,5l21,24r1,3l23,27r3,l30,27r5,l38,28r5,3l45,34r,2l42,36r-5,1l34,38r-2,l32,39r,3l34,46r2,4l36,52r1,4l37,57r2,1l43,58r4,l50,58r1,1l52,60r1,5l53,69r-2,1l47,69,43,68r-4,l37,68r-3,l31,69,28,68r-4,l22,68r-2,l16,67r-1,l15,64r,-3l15,59r1,l24,59r,-9l23,50r-2,l19,50r,-1l19,45r1,-5l19,37,16,34r-3,l11,36,9,38r,2l9,42r2,4l12,49r-1,2l7,51r-2,l3,50r-2,l1,50xe" fillcolor="black" stroked="f">
                  <v:path arrowok="t" o:connecttype="custom" o:connectlocs="0,9389;0,6468;857,4799;1500,2921;4499,835;7926,0;10925,209;13067,417;15209,2712;16280,3964;17566,4799;17566,7720;16923,10015;15209,9806;13281,8346;12853,6468;12639,3130;10497,2086;7926,1878;5998,2504;4499,5007;5570,5633;8140,5842;9640,7511;7283,7928;6855,8763;7712,10849;8354,12101;10711,12101;11353,13562;10068,14396;7926,14188;5998,14188;4284,14188;3213,13353;3427,12310;4927,10432;4070,10224;4070,7720;2356,7511;1928,8763;2356,10641;643,10432" o:connectangles="0,0,0,0,0,0,0,0,0,0,0,0,0,0,0,0,0,0,0,0,0,0,0,0,0,0,0,0,0,0,0,0,0,0,0,0,0,0,0,0,0,0,0"/>
                </v:shape>
                <v:shape id="Freeform 533" o:spid="_x0000_s1067" style="position:absolute;left:118110;top:241935;width:12700;height:11430;visibility:visible;mso-wrap-style:square;v-text-anchor:top" coordsize="60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" path="m5,4r,l5,6r1,4l8,12r3,l15,12r5,l22,15r1,3l25,22r,2l22,28r-3,l16,29r-3,1l10,32,6,33,4,36r-3,l1,37r,2l,42r1,4l4,48r2,l11,48r3,l20,48r5,l29,48r2,l34,48r14,7l49,54r1,-3l51,49,49,47,44,45,42,42,37,41r-2,l31,41,29,40r-4,l21,40,18,39r-4,l13,39r-1,l13,39r2,l19,38r4,l27,36r3,-2l34,32r2,-2l36,27r,-4l36,21r,-3l36,14r,-2l36,11r,l39,13r4,1l46,15r5,-2l56,13r3,-1l60,11,58,6,57,3,56,2,53,1,51,,49,,46,,44,,42,,38,1r-4,l30,1,27,2r-4,l19,2r-3,l13,2,11,3,6,3,5,4r,xe" fillcolor="black" stroked="f">
                  <v:path arrowok="t" o:connecttype="custom" o:connectlocs="1058,831;1270,2078;2328,2494;4233,2494;4868,3741;5292,4988;4022,5819;2752,6235;1270,6858;212,7481;212,8105;212,9560;1270,9975;2963,9975;5292,9975;6562,9975;10160,11430;10583,10599;10372,9767;8890,8728;7408,8521;6138,8313;4445,8313;2963,8105;2540,8105;3175,8105;4868,7897;6350,7066;7620,6235;7620,4780;7620,3741;7620,2494;7620,2286;9102,2909;10795,2702;12488,2494;12277,1247;11853,416;10795,0;9737,0;8890,0;7197,208;5715,416;4022,416;2752,416;1270,623;1058,831" o:connectangles="0,0,0,0,0,0,0,0,0,0,0,0,0,0,0,0,0,0,0,0,0,0,0,0,0,0,0,0,0,0,0,0,0,0,0,0,0,0,0,0,0,0,0,0,0,0,0"/>
                </v:shape>
                <v:shape id="Freeform 534" o:spid="_x0000_s1068" style="position:absolute;left:125095;top:264795;width:19685;height:17145;visibility:visible;mso-wrap-style:square;v-text-anchor:top" coordsize="94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" path="m48,l44,,42,1,38,3,36,5,32,8r-3,2l26,11r-1,2l21,13r-2,1l14,15r-3,1l7,18,5,20,4,22r1,5l6,29r4,3l13,34r4,3l20,38r3,1l26,40r1,l23,49,,54r,1l,57r2,3l5,63r1,l11,63r3,l20,64r5,l30,64r4,-1l36,61r1,-5l37,51r,-4l38,46r2,l45,48r3,1l50,49r2,2l53,52r,3l52,59r-3,4l47,66r-4,2l42,73r-1,3l41,77r,l43,77r4,l51,78r5,l60,79r4,l67,81r5,-2l77,79r3,-2l83,76r2,-2l87,73r2,-1l92,70r1,-1l94,67,93,66r-1,l88,65r-3,l81,66r-2,1l75,69r-3,3l68,70r-4,l60,68,59,67r1,-2l63,64r2,-3l68,60r4,-4l72,51,71,48,70,45,67,42,65,40,63,38,59,37,56,34r-3,l48,33r-4,l40,32r-5,l32,30,28,29,26,28r,-1l26,23r2,-1l32,20r2,-2l37,16r4,l42,16r2,l45,20r3,3l49,27r3,1l53,28r3,l59,28r3,l65,28r2,-3l67,21r,-5l65,11,64,6,60,4,58,3,55,1r-2,l49,,48,r,xe" fillcolor="black" stroked="f">
                  <v:path arrowok="t" o:connecttype="custom" o:connectlocs="8795,212;6701,1693;5235,2752;2932,3175;1047,4233;1256,6138;3560,7832;5445,8467;0,11430;419,12700;2304,13335;5235,13547;7539,12912;7748,9948;9424,10160;10890,10795;10890,12488;9005,14393;8586,16298;9843,16298;12565,16722;15078,16722;17381,16087;18638,15240;19685,14182;18429,13758;16544,14182;14240,14817;12355,14182;13612,12912;15078,10795;14031,8890;12355,7832;10052,6985;7330,6773;5445,5927;5864,4657;7748,3387;9214,3387;10261,5715;11727,5927;13612,5927;14031,3387;12565,847;11099,212;10052,0" o:connectangles="0,0,0,0,0,0,0,0,0,0,0,0,0,0,0,0,0,0,0,0,0,0,0,0,0,0,0,0,0,0,0,0,0,0,0,0,0,0,0,0,0,0,0,0,0,0"/>
                </v:shape>
                <v:shape id="Freeform 535" o:spid="_x0000_s1069" style="position:absolute;left:146050;top:245745;width:3810;height:4445;visibility:visible;mso-wrap-style:square;v-text-anchor:top" coordsize="19,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" path="m3,l1,2,,6r,4l3,14r4,4l10,20r2,1l13,22r6,-7l3,r,xe" fillcolor="black" stroked="f">
                  <v:path arrowok="t" o:connecttype="custom" o:connectlocs="602,0;201,404;0,1212;0,2020;602,2829;1404,3637;2005,4041;2406,4243;2607,4445;3810,3031;602,0;602,0" o:connectangles="0,0,0,0,0,0,0,0,0,0,0,0"/>
                </v:shape>
                <v:shape id="Freeform 536" o:spid="_x0000_s1070" style="position:absolute;left:149860;top:242570;width:12700;height:13335;visibility:visible;mso-wrap-style:square;v-text-anchor:top" coordsize="59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" path="m,17r,l1,19r1,1l7,21r2,l13,21r1,l15,21r,7l39,35r,1l39,38r-1,4l36,44r-4,1l29,45r-4,1l22,46r-5,1l14,47r-1,l12,48r,l12,51r,2l12,56r,3l12,62r1,1l15,64r3,l23,64r2,l29,64r3,l35,64r3,-1l40,63r3,l46,63r4,l52,63r3,-3l58,57r1,-2l57,55,52,54r-2,l47,53r-1,l44,53r,l45,52r5,-1l55,47r2,-3l57,39,55,35,54,34,53,33,51,32,48,30,44,29r-4,l38,29r-2,l32,27,31,25r,-4l31,19r1,-3l35,15r3,1l43,17r3,l46,15,45,14r,-4l44,8,42,6,38,1,33,,29,,23,,18,,15,2,13,4,10,7,9,9r,1l,17r,xe" fillcolor="black" stroked="f">
                  <v:path arrowok="t" o:connecttype="custom" o:connectlocs="0,3542;431,4167;1937,4376;3014,4376;3229,5834;8395,7501;8180,8751;6888,9376;5381,9585;3659,9793;2798,9793;2583,10001;2583,11043;2583,12293;2798,13127;3875,13335;5381,13335;6888,13335;8180,13127;9256,13127;10763,13127;11839,12502;12700,11460;11193,11251;10117,11043;9471,11043;9686,10835;11839,9793;12269,8126;11624,7084;10978,6668;9471,6042;8180,6042;6888,5626;6673,4376;6888,3334;8180,3334;9902,3542;9686,2917;9471,1667;8180,208;6242,0;3875,0;2798,833;1937,1875;0,3542" o:connectangles="0,0,0,0,0,0,0,0,0,0,0,0,0,0,0,0,0,0,0,0,0,0,0,0,0,0,0,0,0,0,0,0,0,0,0,0,0,0,0,0,0,0,0,0,0,0"/>
                </v:shape>
                <v:shape id="Freeform 537" o:spid="_x0000_s1071" style="position:absolute;left:160020;top:264795;width:18415;height:20320;visibility:visible;mso-wrap-style:square;v-text-anchor:top" coordsize="87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" path="m9,4l5,7,2,12,,14r,2l2,17r3,3l9,20r4,1l17,21r4,1l24,22r3,l28,22r1,1l30,22r4,-2l36,17r4,l40,17r3,2l45,20r4,1l51,22r3,1l56,24r,4l51,31r-4,3l44,35r-3,3l39,39r-2,l34,39,32,38r-4,l25,38r-4,l18,39r-3,l14,40r-2,3l10,46,9,47r,1l10,49r2,l14,49r4,l22,49r5,1l30,50r4,l36,50r1,1l35,52r-3,3l29,58r3,3l35,62r6,4l44,68r1,3l44,74r-3,3l36,78r-2,4l32,84r,5l32,94r3,2l36,96r3,l41,96r3,l48,96r4,l57,96r6,1l66,97r5,l74,97r5,l81,96r4,l86,96r1,l85,94,81,93,77,91,72,89,66,88,63,86,58,85r-1,l57,84r5,-4l64,78r2,-2l67,74r,-1l65,68,63,65,58,60,55,57,51,52,48,49,45,46r,-2l47,42r3,-1l54,39r3,-4l60,33r3,-3l65,26r,-3l64,21r,-4l63,15r,-1l60,12,58,11r-2,l52,11,48,10r-5,1l39,12r-4,1l30,14r-2,1l26,16r,1l17,11,18,9,22,6,26,3r,-2l24,,21,,18,,15,1,11,2,9,4r,xe" fillcolor="black" stroked="f">
                  <v:path arrowok="t" o:connecttype="custom" o:connectlocs="423,2514;423,3561;2752,4399;5080,4609;6138,4818;7620,3561;9102,3980;10795,4609;11853,5866;9313,7332;7832,8170;5927,7960;3810,8170;2540,9008;1905,10055;2963,10265;5715,10474;7620,10474;6773,11522;7408,12988;9525,14873;7620,16340;6773,18644;7620,20111;9313,20111;12065,20111;15028,20320;17145,20111;18415,20111;16298,19063;13335,18016;12065,17597;13970,15921;13758,14245;11642,11941;9525,9636;10583,8589;12700,6913;13758,4818;13335,3142;12277,2304;10160,2095;7408,2723;5503,3352;3810,1885;5503,209;3810,0;1905,838" o:connectangles="0,0,0,0,0,0,0,0,0,0,0,0,0,0,0,0,0,0,0,0,0,0,0,0,0,0,0,0,0,0,0,0,0,0,0,0,0,0,0,0,0,0,0,0,0,0,0,0"/>
                </v:shape>
                <v:shape id="Freeform 538" o:spid="_x0000_s1072" style="position:absolute;left:161925;top:277495;width:3175;height:5715;visibility:visible;mso-wrap-style:square;v-text-anchor:top" coordsize="15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" path="m10,l6,,4,2,3,4,1,8,,9r,4l,15r,2l,22r2,4l5,26r5,l13,25r2,-2l12,21,10,18,9,16r,-1l9,11,9,5,9,2,10,r,xe" fillcolor="black" stroked="f">
                  <v:path arrowok="t" o:connecttype="custom" o:connectlocs="2117,0;1270,0;847,440;635,879;212,1758;0,1978;0,2858;0,3297;0,3737;0,4836;423,5715;1058,5715;2117,5715;2752,5495;3175,5056;2540,4616;2117,3957;1905,3517;1905,3297;1905,2418;1905,1099;1905,440;2117,0;2117,0" o:connectangles="0,0,0,0,0,0,0,0,0,0,0,0,0,0,0,0,0,0,0,0,0,0,0,0"/>
                </v:shape>
                <v:shape id="Freeform 539" o:spid="_x0000_s1073" style="position:absolute;left:210185;top:241300;width:13335;height:7620;visibility:visible;mso-wrap-style:square;v-text-anchor:top" coordsize="61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" path="m,12r17,7l17,20r,2l17,24r1,4l18,30r3,3l21,34r3,1l27,34r4,l33,33r4,-1l40,31r4,-1l47,29r3,l53,26r2,l60,24r1,l60,20r1,-2l60,14,58,13r-4,1l50,15r-4,1l44,18r-4,l38,19r-6,2l28,22r-3,1l24,24,23,19r,-1l23,15r,-2l24,10,23,6r,-2l22,2,21,1,17,,15,2,10,3,8,5,5,7,2,10,,11r,1l,12xe" fillcolor="black" stroked="f">
                  <v:path arrowok="t" o:connecttype="custom" o:connectlocs="0,2613;3716,4137;3716,4354;3716,4790;3716,5225;3935,6096;3935,6531;4591,7185;4591,7402;5247,7620;5902,7402;6777,7402;7214,7185;8088,6967;8744,6749;9619,6531;10275,6314;10930,6314;11586,5661;12023,5661;13116,5225;13335,5225;13116,4354;13335,3919;13116,3048;12679,2830;11805,3048;10930,3266;10056,3483;9619,3919;8744,3919;8307,4137;6995,4572;6121,4790;5465,5007;5247,5225;5028,4137;5028,3919;5028,3266;5028,2830;5247,2177;5028,1306;5028,871;4809,435;4591,218;3716,0;3279,435;2186,653;1749,1089;1093,1524;437,2177;0,2395;0,2613;0,2613" o:connectangles="0,0,0,0,0,0,0,0,0,0,0,0,0,0,0,0,0,0,0,0,0,0,0,0,0,0,0,0,0,0,0,0,0,0,0,0,0,0,0,0,0,0,0,0,0,0,0,0,0,0,0,0,0,0"/>
                </v:shape>
                <v:shape id="Freeform 540" o:spid="_x0000_s1074" style="position:absolute;left:217805;top:249555;width:13335;height:11430;visibility:visible;mso-wrap-style:square;v-text-anchor:top" coordsize="62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" path="m52,1r-3,l47,,45,,41,,38,,34,,30,,26,,23,,19,,16,,12,1,9,1,8,2,5,2,4,3,3,4,2,6,,10r,2l,14r,4l2,20r1,2l7,22r3,1l15,24r5,1l25,25r3,l31,25r2,2l34,39r-1,l31,41r-3,2l26,47r-2,2l23,52r,2l24,55r2,l28,55r4,-1l35,54r3,-2l40,52r2,l43,52r15,l60,50r2,-3l62,45r,-3l60,41,57,40,54,38,52,37,49,36r-1,l46,32r,-1l46,27r1,-3l46,20,45,19,41,18r-3,l34,18r-3,1l26,19r-3,l19,18,18,16r,-4l23,10,25,9r3,l31,9r2,l34,9r4,l41,9r5,l50,9r4,l56,9r1,l52,1r,xe" fillcolor="black" stroked="f">
                  <v:path arrowok="t" o:connecttype="custom" o:connectlocs="10539,208;9679,0;8173,0;6452,0;4947,0;3441,0;1936,208;1075,416;645,831;0,2078;0,2909;430,4156;1506,4572;3226,4988;5377,5195;6668,5195;7313,8105;6668,8521;5592,9767;4947,10807;5162,11430;6022,11430;7528,11222;8603,10807;9248,10807;12905,10391;13335,9352;12905,8521;11614,7897;10539,7481;9894,6650;9894,5611;9894,4156;8818,3741;7313,3741;5592,3949;4087,3741;3871,2494;5377,1870;6668,1870;7313,1870;8818,1870;10754,1870;12045,1870;11184,208" o:connectangles="0,0,0,0,0,0,0,0,0,0,0,0,0,0,0,0,0,0,0,0,0,0,0,0,0,0,0,0,0,0,0,0,0,0,0,0,0,0,0,0,0,0,0,0,0"/>
                </v:shape>
                <v:shape id="Freeform 541" o:spid="_x0000_s1075" style="position:absolute;left:218440;top:267970;width:8255;height:8890;visibility:visible;mso-wrap-style:square;v-text-anchor:top" coordsize="39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" path="m19,1l15,,13,1,9,1,6,4,1,7,,12r3,1l6,13r5,-1l14,10,16,8r4,l22,9r4,4l27,16r1,3l27,24r-1,3l22,28r-2,l16,31r-1,1l11,35r1,4l14,39r2,1l20,41r3,1l27,42r3,l31,42r3,-1l34,37r1,-3l36,31r1,-4l37,23r1,-4l39,16r,-2l36,9,33,5,30,1,29,,19,1r,xe" fillcolor="black" stroked="f">
                  <v:path arrowok="t" o:connecttype="custom" o:connectlocs="4022,212;3175,0;2752,212;1905,212;1270,847;212,1482;0,2540;635,2752;1270,2752;2328,2540;2963,2117;3387,1693;4233,1693;4657,1905;5503,2752;5715,3387;5927,4022;5715,5080;5503,5715;4657,5927;4233,5927;3387,6562;3175,6773;2328,7408;2540,8255;2963,8255;3387,8467;4233,8678;4868,8890;5715,8890;6350,8890;6562,8890;7197,8678;7197,7832;7408,7197;7620,6562;7832,5715;7832,4868;8043,4022;8255,3387;8255,2963;7620,1905;6985,1058;6350,212;6138,0;4022,212;4022,212" o:connectangles="0,0,0,0,0,0,0,0,0,0,0,0,0,0,0,0,0,0,0,0,0,0,0,0,0,0,0,0,0,0,0,0,0,0,0,0,0,0,0,0,0,0,0,0,0,0,0"/>
                </v:shape>
                <v:shape id="Freeform 542" o:spid="_x0000_s1076" style="position:absolute;left:231140;top:264795;width:19050;height:12065;visibility:visible;mso-wrap-style:square;v-text-anchor:top" coordsize="91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" path="m,7l1,8r4,2l8,12r5,1l16,12r4,1l22,13r,2l20,19r-4,4l15,26r-2,3l11,32,9,36,7,39,6,42,5,45,3,48,2,53r1,2l8,55r3,l15,55r2,-2l17,49r3,-4l20,42r1,-3l22,36r1,-3l23,30r1,-3l25,24r1,-2l28,19r,-1l38,20,28,32r-2,3l26,38r,1l28,40r2,1l33,41r1,-1l38,39r2,-1l43,37r3,-4l48,32,89,30r1,-2l91,26r,-5l91,20r-3,l84,20r-5,l74,21r-6,l64,21r-4,l58,21r-5,l49,21,46,20r-1,l46,18r,-3l46,13,45,12,44,10r-4,l37,8r-5,l28,8r-4,l21,8r-4,l16,8,15,9r,-2l15,5,13,2,10,,6,,3,2,,5,,7r,xe" fillcolor="black" stroked="f">
                  <v:path arrowok="t" o:connecttype="custom" o:connectlocs="209,1755;1675,2632;3349,2632;4605,2852;4187,4168;3140,5703;2303,7020;1465,8555;1047,9871;419,11626;1675,12065;3140,12065;3559,10749;4187,9213;4605,7897;4815,6581;5234,5265;5862,4168;7955,4387;5443,7678;5443,8555;6280,8994;7118,8775;8374,8336;9630,7239;18631,6581;19050,5703;19050,4387;17585,4387;15491,4607;13398,4607;12142,4607;10258,4607;9420,4387;9630,3290;9420,2632;8374,2194;6699,1755;5024,1755;3559,1755;3140,1974;3140,1097;2093,0;628,439;0,1536" o:connectangles="0,0,0,0,0,0,0,0,0,0,0,0,0,0,0,0,0,0,0,0,0,0,0,0,0,0,0,0,0,0,0,0,0,0,0,0,0,0,0,0,0,0,0,0,0"/>
                </v:shape>
                <v:shape id="Freeform 543" o:spid="_x0000_s1077" style="position:absolute;left:256540;top:247650;width:22225;height:7620;visibility:visible;mso-wrap-style:square;v-text-anchor:top" coordsize="106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" path="m66,21l63,20r-4,l54,18r-1,l51,17,48,13,44,10r-4,l38,11r-1,l37,9r,-4l37,2,36,1,33,r,l31,,28,1,24,2,19,4,14,7,9,10,4,12,1,16,,17r1,2l3,20r5,1l10,21r3,l16,21r2,1l24,22r5,l32,21r1,l36,19r3,-1l42,16r2,l44,17r2,3l48,25r3,3l51,28r3,2l56,31r5,1l64,34r4,1l71,36r1,l74,32r,-3l72,26r,-1l83,19r,1l83,23r1,4l87,30r3,l93,31r4,l100,31r2,l105,30r1,-1l106,29r-4,-3l98,22,93,18,91,14,90,10,87,8,85,5,83,7r-5,3l76,14r,4l76,20,66,21r,xe" fillcolor="black" stroked="f">
                  <v:path arrowok="t" o:connecttype="custom" o:connectlocs="13209,4233;11322,3810;10693,3598;9225,2117;7967,2328;7758,1905;7758,423;6919,0;6500,0;5032,423;2935,1482;839,2540;0,3598;629,4233;2097,4445;3355,4445;5032,4657;6709,4445;7548,4022;8806,3387;9225,3598;10064,5292;10693,5927;11742,6562;13419,7197;14887,7620;15516,6773;15096,5503;17403,4022;17403,4868;18241,6350;19499,6562;20967,6562;22015,6350;22225,6138;20548,4657;19080,2963;18241,1693;17403,1482;15935,2963;15935,4233;13838,4445" o:connectangles="0,0,0,0,0,0,0,0,0,0,0,0,0,0,0,0,0,0,0,0,0,0,0,0,0,0,0,0,0,0,0,0,0,0,0,0,0,0,0,0,0,0"/>
                </v:shape>
                <v:shape id="Freeform 544" o:spid="_x0000_s1078" style="position:absolute;left:264160;top:258445;width:33655;height:12700;visibility:visible;mso-wrap-style:square;v-text-anchor:top" coordsize="16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" path="m23,34r-3,2l19,39r-2,2l15,42,10,41,5,40,2,41,,44r2,3l7,52r3,1l12,55r4,l18,56r4,-2l25,51r2,-5l29,43r2,-4l34,35r6,-4l45,30r,l46,31r,2l46,37r,3l46,43r,3l47,50r2,3l53,58r3,1l57,60r2,-1l61,59r2,-4l63,53,61,50,57,45,55,40,54,36r,-4l55,28r1,-2l56,25r1,l62,26r6,1l71,27r3,-2l78,22r4,-3l84,18r9,-2l92,17r-1,4l91,24r2,1l94,25r1,l99,25r3,l105,25r3,l109,25r1,l112,26r2,2l115,31r-1,3l110,36r-1,4l107,42r,2l105,43r-5,1l95,44r-1,3l95,49r4,3l102,53r4,l110,50r5,-4l117,42r3,l121,42r2,l127,42r5,1l138,43r5,1l147,44r3,1l154,42r5,-3l160,34r,-2l158,32r-4,l151,32r-3,l146,32r-2,l138,32r-6,1l130,33r-1,1l129,32r,-1l129,27r,-2l127,24r-3,-1l121,22r-4,l113,21r-3,l108,12r1,l112,10r2,-1l114,7,112,4,108,1,105,r-4,l97,4,93,8r-3,2l89,13r-2,l85,12r-3,l79,12,75,10r-4,l68,10r-3,l62,12r-2,1l56,15r-1,1l52,19r-2,3l49,21,46,18,41,17r-3,1l34,21r-2,2l30,25r-3,2l24,32r-1,2l23,34xe" fillcolor="black" stroked="f">
                  <v:path arrowok="t" o:connecttype="custom" o:connectlocs="3997,8255;2103,8678;0,9313;2103,11218;3786,11853;5679,9737;7152,7408;9465,6350;9676,7832;9676,9737;11148,12277;12410,12488;13252,11218;11569,8467;11569,5927;11990,5292;14934,5715;17248,4022;19352,3598;19562,5292;20824,5292;22717,5292;23559,5503;23979,7197;22507,8890;21034,9313;19983,10372;22296,11218;24610,8890;25872,8890;29027,9102;31552,9525;33655,7197;32393,6773;30710,6773;27765,6985;27134,6773;27134,5292;25452,4657;23138,4445;23559,2117;23559,847;21245,0;18931,2117;17879,2540;15776,2117;13672,2117;11779,3175;10517,4657;8624,3598;6731,4868;5048,6773" o:connectangles="0,0,0,0,0,0,0,0,0,0,0,0,0,0,0,0,0,0,0,0,0,0,0,0,0,0,0,0,0,0,0,0,0,0,0,0,0,0,0,0,0,0,0,0,0,0,0,0,0,0,0,0"/>
                </v:shape>
                <v:shape id="Freeform 545" o:spid="_x0000_s1079" style="position:absolute;left:226060;top:130175;width:26035;height:13970;visibility:visible;mso-wrap-style:square;v-text-anchor:top" coordsize="123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" path="m,10l84,27,74,62r8,4l97,28r26,5l122,32r-1,-2l119,27r-3,-3l112,20r-5,-2l105,16r-4,l98,14r-2,l91,13r-5,l83,12r-2,l77,11r-2,l71,10r-3,l65,10,61,9,58,8r-4,l51,7r-4,l44,5r-4,l38,4r-3,l29,3,24,2,20,1,16,,15,,14,,,10r,xe" fillcolor="black" stroked="f">
                  <v:path arrowok="t" o:connecttype="custom" o:connectlocs="0,2117;17780,5715;15663,13123;17357,13970;20532,5927;26035,6985;25823,6773;25612,6350;25188,5715;24553,5080;23707,4233;22648,3810;22225,3387;21378,3387;20743,2963;20320,2963;19262,2752;18203,2752;17568,2540;17145,2540;16298,2328;15875,2328;15028,2117;14393,2117;13758,2117;12912,1905;12277,1693;11430,1693;10795,1482;9948,1482;9313,1058;8467,1058;8043,847;7408,847;6138,635;5080,423;4233,212;3387,0;3175,0;2963,0;0,2117;0,2117" o:connectangles="0,0,0,0,0,0,0,0,0,0,0,0,0,0,0,0,0,0,0,0,0,0,0,0,0,0,0,0,0,0,0,0,0,0,0,0,0,0,0,0,0,0"/>
                </v:shape>
                <v:shape id="Freeform 546" o:spid="_x0000_s1080" style="position:absolute;left:10160;top:255270;width:74930;height:50165;visibility:visible;mso-wrap-style:square;v-text-anchor:top" coordsize="353,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" path="m,108l231,,353,57,173,236,,108r,xe" fillcolor="#b0c77d" stroked="f">
                  <v:path arrowok="t" o:connecttype="custom" o:connectlocs="0,22957;49034,0;74930,12116;36722,50165;0,22957;0,22957" o:connectangles="0,0,0,0,0,0"/>
                </v:shape>
                <v:shape id="Freeform 547" o:spid="_x0000_s1081" style="position:absolute;left:9525;top:279400;width:38735;height:31115;visibility:visible;mso-wrap-style:square;v-text-anchor:top" coordsize="185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" path="m,61l,,185,98r-1,49l,61r,xe" fillcolor="#a6bf73" stroked="f">
                  <v:path arrowok="t" o:connecttype="custom" o:connectlocs="0,12912;0,0;38735,20743;38526,31115;0,12912;0,12912" o:connectangles="0,0,0,0,0,0"/>
                </v:shape>
                <v:shape id="Freeform 548" o:spid="_x0000_s1082" style="position:absolute;left:49530;top:269240;width:34925;height:41275;visibility:visible;mso-wrap-style:square;v-text-anchor:top" coordsize="167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" path="m,139l167,r,48l,195,,139r,xe" fillcolor="#9cb366" stroked="f">
                  <v:path arrowok="t" o:connecttype="custom" o:connectlocs="0,29422;34925,0;34925,10160;0,41275;0,29422;0,29422" o:connectangles="0,0,0,0,0,0"/>
                </v:shape>
                <v:shape id="Freeform 549" o:spid="_x0000_s1083" style="position:absolute;left:18415;top:274320;width:34290;height:20320;visibility:visible;mso-wrap-style:square;v-text-anchor:top" coordsize="162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" path="m,16l133,96,162,68,42,,,16r,xe" fillcolor="#dbdea8" stroked="f">
                  <v:path arrowok="t" o:connecttype="custom" o:connectlocs="0,3387;28152,20320;34290,14393;8890,0;0,3387;0,3387" o:connectangles="0,0,0,0,0,0"/>
                </v:shape>
                <v:shape id="Freeform 550" o:spid="_x0000_s1084" style="position:absolute;left:38735;top:259715;width:38100;height:23495;visibility:visible;mso-wrap-style:square;v-text-anchor:top" coordsize="180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" path="m,50r90,62l180,41,92,,,50r,xe" fillcolor="#c99" stroked="f">
                  <v:path arrowok="t" o:connecttype="custom" o:connectlocs="0,10489;19050,23495;38100,8601;19473,0;0,10489;0,10489" o:connectangles="0,0,0,0,0,0"/>
                </v:shape>
                <v:shape id="Freeform 551" o:spid="_x0000_s1085" style="position:absolute;left:47625;top:266065;width:38735;height:45720;visibility:visible;mso-wrap-style:square;v-text-anchor:top" coordsize="18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" path="m,212l,155r,-1l2,153r2,-2l8,149r3,-5l16,140r3,-3l22,135r3,-2l29,131r3,-4l34,124r4,-2l42,118r3,-3l49,112r4,-4l57,105r4,-3l64,98r5,-4l74,91r4,-4l82,84r4,-4l91,77r3,-5l99,69r3,-3l107,62r5,-3l115,54r5,-3l124,48r4,-4l131,41r5,-4l139,35r4,-3l146,28r5,-2l154,24r3,-3l160,18r2,-2l166,14r4,-5l175,6r3,-2l181,3,183,r1,2l184,2r1,3l185,7r,5l185,14r,2l185,18r,4l185,24r,3l185,31r,2l184,36r,3l184,42r,2l184,49r,5l183,58r,3l183,63r,1l181,66r-4,3l174,70r-1,l173,69r,-2l173,64r1,-3l174,57r,-5l174,48r,-5l174,39r,-5l174,30r,-4l174,23r,-2l174,19,12,159r,2l12,163r,4l12,171r,5l12,181r2,6l14,191r,6l14,202r,4l12,211r,2l12,216r,1l10,216,5,215,2,213,,212r,xe" fillcolor="black" stroked="f">
                  <v:path arrowok="t" o:connecttype="custom" o:connectlocs="0,32657;419,32236;1675,31393;3350,29497;4606,28443;6072,27601;7119,26126;8794,24862;10260,23597;11935,22123;13400,20648;15494,19173;17169,17698;19053,16223;20728,14538;22403,13063;24079,11377;25963,10113;27429,8638;29104,7374;30569,5899;32244,5057;33501,3792;34757,2950;36641,1264;37897,632;38526,421;38735,1053;38735,2528;38735,3371;38735,4635;38735,5689;38735,6953;38526,8217;38526,9270;38526,11377;38316,12852;38316,13484;37060,14538;36222,14748;36222,14116;36432,12852;36432,10956;36432,9060;36432,7164;36432,5478;36432,4425;2513,33500;2513,34343;2513,36028;2513,38135;2931,40242;2931,42560;2513,44456;2513,45509;2094,45509;419,44877;0,44667" o:connectangles="0,0,0,0,0,0,0,0,0,0,0,0,0,0,0,0,0,0,0,0,0,0,0,0,0,0,0,0,0,0,0,0,0,0,0,0,0,0,0,0,0,0,0,0,0,0,0,0,0,0,0,0,0,0,0,0,0,0"/>
                </v:shape>
                <v:shape id="Freeform 552" o:spid="_x0000_s1086" style="position:absolute;left:8255;top:254635;width:78105;height:57150;visibility:visible;mso-wrap-style:square;v-text-anchor:top" coordsize="370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" path="m8,183r187,89l366,121r-7,-8l195,261,13,173,11,118,239,10,357,65r13,-8l246,1r-1,l241,r-3,l233,1r-2,l229,3r-5,1l220,6r-3,1l215,8r-4,1l208,12r-4,1l201,15r-4,2l194,18r-5,3l185,23r-5,1l175,26r-4,2l166,31r-4,2l157,36r-6,3l147,41r-6,2l136,45r-5,3l126,50r-6,3l116,55r-6,3l105,60r-6,3l95,65r-6,3l84,70r-4,2l75,76r-6,1l65,79r-5,2l56,83r-5,3l47,88r-4,2l39,92r-4,2l31,96r-3,1l24,99r-3,1l19,101r-4,2l14,105r-5,1l7,108r-2,l5,109r-1,l4,109r-1,3l1,116,,117r,4l,124r,4l,133r,4l,141r,2l,146r,3l,154r,5l,163r1,5l1,171r,2l1,176r,1l8,183r,xe" fillcolor="black" stroked="f">
                  <v:path arrowok="t" o:connecttype="custom" o:connectlocs="41163,57150;75783,23742;2744,36349;50452,2101;78105,11976;51718,210;50241,0;48763,210;47285,840;45808,1471;44541,1891;43063,2731;41586,3572;39897,4412;37997,5043;36097,5883;34197,6934;31875,8194;29764,9035;27653,10085;25331,11136;23220,12186;20898,13237;18787,14288;16888,15128;14566,16178;12666,17019;10766,18069;9077,18910;7388,19750;5911,20381;4433,21011;3166,21641;1900,22272;1055,22692;844,22902;633,23532;0,24583;0,26054;0,27945;0,29626;0,30676;0,32357;0,34248;211,35929;211,36979;1689,38450" o:connectangles="0,0,0,0,0,0,0,0,0,0,0,0,0,0,0,0,0,0,0,0,0,0,0,0,0,0,0,0,0,0,0,0,0,0,0,0,0,0,0,0,0,0,0,0,0,0,0"/>
                </v:shape>
                <v:shape id="Freeform 553" o:spid="_x0000_s1087" style="position:absolute;left:9525;top:278130;width:40005;height:22225;visibility:visible;mso-wrap-style:square;v-text-anchor:top" coordsize="18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" path="m,10r180,95l181,104r2,-2l186,100r1,l1,,,10r,xe" fillcolor="black" stroked="f">
                  <v:path arrowok="t" o:connecttype="custom" o:connectlocs="0,2117;38507,22225;38721,22013;39149,21590;39791,21167;40005,21167;214,0;0,2117;0,2117" o:connectangles="0,0,0,0,0,0,0,0,0"/>
                </v:shape>
                <v:shape id="Freeform 554" o:spid="_x0000_s1088" style="position:absolute;left:17780;top:278130;width:36195;height:17145;visibility:visible;mso-wrap-style:square;v-text-anchor:top" coordsize="172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" path="m,5l140,82,172,55r-7,-7l138,73,7,,,5r,xe" fillcolor="black" stroked="f">
                  <v:path arrowok="t" o:connecttype="custom" o:connectlocs="0,1045;29461,17145;36195,11500;34722,10036;29040,15263;1473,0;0,1045;0,1045" o:connectangles="0,0,0,0,0,0,0,0"/>
                </v:shape>
                <v:shape id="Freeform 555" o:spid="_x0000_s1089" style="position:absolute;left:16510;top:273050;width:38100;height:16510;visibility:visible;mso-wrap-style:square;v-text-anchor:top" coordsize="180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" path="m11,28l,26,56,,180,72r-7,5l54,8,11,28r,xe" fillcolor="black" stroked="f">
                  <v:path arrowok="t" o:connecttype="custom" o:connectlocs="2328,6004;0,5575;11853,0;38100,15438;36618,16510;11430,1715;2328,6004;2328,6004" o:connectangles="0,0,0,0,0,0,0,0"/>
                </v:shape>
                <v:shape id="Freeform 556" o:spid="_x0000_s1090" style="position:absolute;left:38100;top:259080;width:40005;height:24765;visibility:visible;mso-wrap-style:square;v-text-anchor:top" coordsize="191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" path="m,55r93,62l191,43,98,,87,2r90,44l93,109,7,49,,55r,xe" fillcolor="black" stroked="f">
                  <v:path arrowok="t" o:connecttype="custom" o:connectlocs="0,11642;19479,24765;40005,9102;20526,0;18222,423;37073,9737;19479,23072;1466,10372;0,11642;0,11642" o:connectangles="0,0,0,0,0,0,0,0,0,0"/>
                </v:shape>
                <v:shape id="Freeform 557" o:spid="_x0000_s1091" style="position:absolute;left:36195;top:259080;width:23495;height:11430;visibility:visible;mso-wrap-style:square;v-text-anchor:top" coordsize="109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" path="m15,51l109,5,108,4,106,2,104,1,100,,99,,94,2,91,3,89,4,85,5,83,8r-5,2l74,11r-4,2l66,16r-5,2l56,20r-4,2l47,25r-5,2l38,29r-5,2l29,34r-5,2l21,37r-5,2l13,41,9,42,7,45,3,46,2,48,,49r,2l1,54r5,l8,54r2,l15,51r,xe" fillcolor="black" stroked="f">
                  <v:path arrowok="t" o:connecttype="custom" o:connectlocs="3233,10795;23495,1058;23279,847;22848,423;22417,212;21555,0;21339,0;20262,423;19615,635;19184,847;18322,1058;17891,1693;16813,2117;15951,2328;15089,2752;14226,3387;13149,3810;12071,4233;11209,4657;10131,5292;9053,5715;8191,6138;7113,6562;6251,7197;5173,7620;4527,7832;3449,8255;2802,8678;1940,8890;1509,9525;647,9737;431,10160;0,10372;0,10795;216,11430;1293,11430;1724,11430;2156,11430;3233,10795;3233,10795" o:connectangles="0,0,0,0,0,0,0,0,0,0,0,0,0,0,0,0,0,0,0,0,0,0,0,0,0,0,0,0,0,0,0,0,0,0,0,0,0,0,0,0"/>
                </v:shape>
                <v:shape id="Freeform 558" o:spid="_x0000_s1092" style="position:absolute;left:44450;top:266065;width:20955;height:12065;visibility:visible;mso-wrap-style:square;v-text-anchor:top" coordsize="9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" path="m,4l92,58r6,-5l9,,,4r,xe" fillcolor="black" stroked="f">
                  <v:path arrowok="t" o:connecttype="custom" o:connectlocs="0,832;19672,12065;20955,11025;1924,0;0,832;0,832" o:connectangles="0,0,0,0,0,0"/>
                </v:shape>
                <v:shape id="Freeform 559" o:spid="_x0000_s1093" style="position:absolute;left:52070;top:262255;width:19050;height:10795;visibility:visible;mso-wrap-style:square;v-text-anchor:top" coordsize="91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" path="m,5l86,53r5,-4l9,,,5r,xe" fillcolor="black" stroked="f">
                  <v:path arrowok="t" o:connecttype="custom" o:connectlocs="0,1018;18003,10795;19050,9980;1884,0;0,1018;0,1018" o:connectangles="0,0,0,0,0,0"/>
                </v:shape>
                <v:shape id="Freeform 560" o:spid="_x0000_s1094" style="position:absolute;left:51435;top:266065;width:20320;height:13970;visibility:visible;mso-wrap-style:square;v-text-anchor:top" coordsize="95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" path="m95,3l8,68,,61,89,r6,3l95,3xe" fillcolor="black" stroked="f">
                  <v:path arrowok="t" o:connecttype="custom" o:connectlocs="20320,616;1711,13970;0,12532;19037,0;20320,616;20320,616" o:connectangles="0,0,0,0,0,0"/>
                </v:shape>
                <v:shape id="Freeform 561" o:spid="_x0000_s1095" style="position:absolute;left:43180;top:261620;width:20320;height:12700;visibility:visible;mso-wrap-style:square;v-text-anchor:top" coordsize="97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" path="m97,6l10,59,,53,91,r6,6l97,6xe" fillcolor="black" stroked="f">
                  <v:path arrowok="t" o:connecttype="custom" o:connectlocs="20320,1292;2095,12700;0,11408;19063,0;20320,1292;20320,1292" o:connectangles="0,0,0,0,0,0"/>
                </v:shape>
                <w10:wrap anchorx="page"/>
                <w10:anchorlock/>
              </v:group>
            </w:pict>
          </mc:Fallback>
        </mc:AlternateContent>
      </w:r>
      <w:r w:rsidRPr="00A10054">
        <w:rPr>
          <w:rFonts w:hint="cs"/>
          <w:b/>
          <w:bCs/>
          <w:rtl/>
        </w:rPr>
        <w:t xml:space="preserve"> </w:t>
      </w:r>
      <w:r w:rsidRPr="0019545C">
        <w:rPr>
          <w:rFonts w:ascii="David" w:eastAsia="FrankRuehl" w:hAnsi="David" w:cs="David" w:hint="cs"/>
          <w:b/>
          <w:bCs/>
          <w:i/>
          <w:sz w:val="24"/>
          <w:szCs w:val="24"/>
          <w:u w:val="single"/>
          <w:rtl/>
        </w:rPr>
        <w:t>בדיקת הבנה</w:t>
      </w:r>
    </w:p>
    <w:p w:rsidR="006866F1" w:rsidRPr="0055354B" w:rsidRDefault="006866F1" w:rsidP="006866F1">
      <w:pPr>
        <w:pStyle w:val="09605"/>
        <w:ind w:left="724" w:hanging="180"/>
        <w:rPr>
          <w:rFonts w:hint="cs"/>
          <w:rtl/>
        </w:rPr>
      </w:pPr>
      <w:r w:rsidRPr="0055354B">
        <w:rPr>
          <w:rFonts w:hint="cs"/>
          <w:rtl/>
        </w:rPr>
        <w:t>2. שנ</w:t>
      </w:r>
      <w:r>
        <w:rPr>
          <w:rFonts w:hint="cs"/>
          <w:rtl/>
        </w:rPr>
        <w:t>י פועלים יכולים לסיים עבודה מסו</w:t>
      </w:r>
      <w:r w:rsidRPr="0055354B">
        <w:rPr>
          <w:rFonts w:hint="cs"/>
          <w:rtl/>
        </w:rPr>
        <w:t xml:space="preserve">ימת אם הם עובדים יחד במשך </w:t>
      </w:r>
      <w:r w:rsidRPr="0055354B">
        <w:rPr>
          <w:position w:val="-6"/>
        </w:rPr>
        <w:object w:dxaOrig="279" w:dyaOrig="260">
          <v:shape id="_x0000_i1052" type="#_x0000_t75" style="width:14.25pt;height:12.75pt" o:ole="">
            <v:imagedata r:id="rId51" o:title=""/>
          </v:shape>
          <o:OLEObject Type="Embed" ProgID="Equation.DSMT4" ShapeID="_x0000_i1052" DrawAspect="Content" ObjectID="_1591953736" r:id="rId52"/>
        </w:object>
      </w:r>
      <w:r w:rsidRPr="0055354B">
        <w:rPr>
          <w:rFonts w:hint="cs"/>
          <w:rtl/>
        </w:rPr>
        <w:t xml:space="preserve"> דקות. נתון כי הזמן </w:t>
      </w:r>
      <w:r>
        <w:rPr>
          <w:rFonts w:hint="cs"/>
          <w:rtl/>
        </w:rPr>
        <w:t xml:space="preserve">   </w:t>
      </w:r>
      <w:r w:rsidRPr="0055354B">
        <w:rPr>
          <w:rFonts w:hint="cs"/>
          <w:rtl/>
        </w:rPr>
        <w:t>הדרוש לפועל השני לבצע את כל העבודה לבדו</w:t>
      </w:r>
      <w:r>
        <w:rPr>
          <w:rFonts w:hint="cs"/>
          <w:rtl/>
        </w:rPr>
        <w:t>,</w:t>
      </w:r>
      <w:r w:rsidRPr="0055354B">
        <w:rPr>
          <w:rFonts w:hint="cs"/>
          <w:rtl/>
        </w:rPr>
        <w:t xml:space="preserve"> גדול ב-</w:t>
      </w:r>
      <w:r w:rsidRPr="0055354B">
        <w:rPr>
          <w:position w:val="-6"/>
        </w:rPr>
        <w:object w:dxaOrig="279" w:dyaOrig="260">
          <v:shape id="_x0000_i1053" type="#_x0000_t75" style="width:14.25pt;height:12.75pt" o:ole="">
            <v:imagedata r:id="rId53" o:title=""/>
          </v:shape>
          <o:OLEObject Type="Embed" ProgID="Equation.DSMT4" ShapeID="_x0000_i1053" DrawAspect="Content" ObjectID="_1591953737" r:id="rId54"/>
        </w:object>
      </w:r>
      <w:r w:rsidRPr="0055354B">
        <w:rPr>
          <w:rFonts w:hint="cs"/>
          <w:rtl/>
        </w:rPr>
        <w:t xml:space="preserve"> דקות מהזמן הדרוש לפועל הראשון לבצע את כל העבודה לבדו. בכמה זמן יכול כל אחד מהפועלים לבצע את כל העבודה לבדו</w:t>
      </w:r>
      <w:r>
        <w:rPr>
          <w:rFonts w:hint="cs"/>
          <w:rtl/>
        </w:rPr>
        <w:t xml:space="preserve"> </w:t>
      </w:r>
      <w:r w:rsidRPr="0055354B">
        <w:rPr>
          <w:rFonts w:hint="cs"/>
          <w:rtl/>
        </w:rPr>
        <w:t>? בנו טבלה מתאימה</w:t>
      </w:r>
      <w:r>
        <w:rPr>
          <w:rFonts w:hint="cs"/>
          <w:rtl/>
        </w:rPr>
        <w:t>.</w:t>
      </w:r>
      <w:r w:rsidRPr="0055354B">
        <w:rPr>
          <w:rFonts w:hint="cs"/>
          <w:rtl/>
        </w:rPr>
        <w:t xml:space="preserve">                     </w:t>
      </w:r>
    </w:p>
    <w:p w:rsidR="006866F1" w:rsidRDefault="006866F1" w:rsidP="006866F1">
      <w:pPr>
        <w:pStyle w:val="09605"/>
        <w:ind w:left="724" w:hanging="180"/>
        <w:rPr>
          <w:rFonts w:hint="cs"/>
          <w:rtl/>
        </w:rPr>
      </w:pPr>
      <w:r w:rsidRPr="0055354B">
        <w:rPr>
          <w:rFonts w:hint="cs"/>
          <w:rtl/>
        </w:rPr>
        <w:t xml:space="preserve">3. שני פועלים גוזמים יחד </w:t>
      </w:r>
      <w:r w:rsidRPr="0055354B">
        <w:rPr>
          <w:position w:val="-6"/>
        </w:rPr>
        <w:object w:dxaOrig="279" w:dyaOrig="260">
          <v:shape id="_x0000_i1054" type="#_x0000_t75" style="width:14.25pt;height:12.75pt" o:ole="">
            <v:imagedata r:id="rId55" o:title=""/>
          </v:shape>
          <o:OLEObject Type="Embed" ProgID="Equation.DSMT4" ShapeID="_x0000_i1054" DrawAspect="Content" ObjectID="_1591953738" r:id="rId56"/>
        </w:object>
      </w:r>
      <w:r w:rsidRPr="0055354B">
        <w:rPr>
          <w:rFonts w:hint="cs"/>
          <w:rtl/>
        </w:rPr>
        <w:t xml:space="preserve"> עצים בשעתיים. אם פועל א' יעבוד לבדו </w:t>
      </w:r>
      <w:r w:rsidRPr="0055354B">
        <w:rPr>
          <w:position w:val="-6"/>
        </w:rPr>
        <w:object w:dxaOrig="180" w:dyaOrig="260">
          <v:shape id="_x0000_i1055" type="#_x0000_t75" style="width:9pt;height:12.75pt" o:ole="">
            <v:imagedata r:id="rId57" o:title=""/>
          </v:shape>
          <o:OLEObject Type="Embed" ProgID="Equation.DSMT4" ShapeID="_x0000_i1055" DrawAspect="Content" ObjectID="_1591953739" r:id="rId58"/>
        </w:object>
      </w:r>
      <w:r w:rsidRPr="0055354B">
        <w:rPr>
          <w:rFonts w:hint="cs"/>
          <w:rtl/>
        </w:rPr>
        <w:t xml:space="preserve"> שעות</w:t>
      </w:r>
      <w:r>
        <w:rPr>
          <w:rFonts w:hint="cs"/>
          <w:rtl/>
        </w:rPr>
        <w:t>,</w:t>
      </w:r>
      <w:r w:rsidRPr="0055354B">
        <w:rPr>
          <w:rFonts w:hint="cs"/>
          <w:rtl/>
        </w:rPr>
        <w:t xml:space="preserve"> יספיק פו</w:t>
      </w:r>
      <w:r>
        <w:rPr>
          <w:rFonts w:hint="cs"/>
          <w:rtl/>
        </w:rPr>
        <w:t xml:space="preserve">על ב' לבדו להשלים את הגיזום </w:t>
      </w:r>
      <w:r w:rsidRPr="0055354B">
        <w:rPr>
          <w:rFonts w:hint="cs"/>
          <w:rtl/>
        </w:rPr>
        <w:t>כעבור חצי שעה. כמה</w:t>
      </w:r>
      <w:r>
        <w:rPr>
          <w:rFonts w:hint="cs"/>
          <w:rtl/>
        </w:rPr>
        <w:t xml:space="preserve"> עצים גוזם כל פועל בשעה ?</w:t>
      </w:r>
      <w:r w:rsidRPr="0055354B">
        <w:rPr>
          <w:rFonts w:hint="cs"/>
          <w:rtl/>
        </w:rPr>
        <w:t xml:space="preserve"> בנו טבלה מתאימה</w:t>
      </w:r>
      <w:r>
        <w:rPr>
          <w:rFonts w:hint="cs"/>
          <w:rtl/>
        </w:rPr>
        <w:t>.</w:t>
      </w:r>
      <w:r w:rsidRPr="0055354B">
        <w:rPr>
          <w:rFonts w:hint="cs"/>
          <w:rtl/>
        </w:rPr>
        <w:t xml:space="preserve">      </w:t>
      </w:r>
    </w:p>
    <w:p w:rsidR="006866F1" w:rsidRPr="0055354B" w:rsidRDefault="006866F1" w:rsidP="006866F1">
      <w:pPr>
        <w:ind w:left="103" w:hanging="166"/>
        <w:rPr>
          <w:rFonts w:cs="FrankRuehl" w:hint="cs"/>
          <w:i/>
          <w:iCs/>
          <w:rtl/>
        </w:rPr>
      </w:pPr>
      <w:r w:rsidRPr="0055354B">
        <w:rPr>
          <w:rFonts w:cs="FrankRuehl" w:hint="cs"/>
          <w:i/>
          <w:iCs/>
          <w:rtl/>
        </w:rPr>
        <w:t xml:space="preserve">               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עיות כוללות לפעמים גם חישובים באחוזים. כד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שנדע להתמודד א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ת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רחיב קצת על נושא האחוזים בכלל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דבר החשוב שעלינ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ו לזכור בכל הקשור באחוזים, הוא </w:t>
      </w:r>
      <w:r w:rsidRPr="00002E1D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 xml:space="preserve">שהאחוז </w:t>
      </w:r>
      <w:r w:rsidRPr="00002E1D">
        <w:rPr>
          <w:rStyle w:val="Eurostile"/>
          <w:rFonts w:ascii="Times New Roman" w:hAnsi="Times New Roman" w:cs="David" w:hint="cs"/>
          <w:sz w:val="24"/>
          <w:szCs w:val="24"/>
          <w:u w:val="single"/>
          <w:rtl/>
        </w:rPr>
        <w:t xml:space="preserve">מצביע על חלק יחסי </w:t>
      </w:r>
      <w:r w:rsidRPr="00002E1D">
        <w:rPr>
          <w:rFonts w:ascii="Times New Roman" w:hAnsi="Times New Roman" w:cs="David" w:hint="cs"/>
          <w:sz w:val="24"/>
          <w:szCs w:val="24"/>
          <w:u w:val="single"/>
          <w:rtl/>
        </w:rPr>
        <w:t>מתוך</w:t>
      </w:r>
      <w:r w:rsidRPr="00002E1D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 xml:space="preserve"> גודל מסוים ואיננו מתאר</w:t>
      </w:r>
      <w:r w:rsidRPr="00002E1D">
        <w:rPr>
          <w:rStyle w:val="Eurostile"/>
          <w:rFonts w:ascii="Times New Roman" w:hAnsi="Times New Roman" w:cs="David" w:hint="cs"/>
          <w:sz w:val="24"/>
          <w:szCs w:val="24"/>
          <w:u w:val="single"/>
          <w:rtl/>
        </w:rPr>
        <w:t xml:space="preserve"> כמו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 בשפת היומיום אנו שומעים משפט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מ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  "את החולצה הזו קניתי ב- 50%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" המידע שעובר אלינ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וא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יש לדובר תחושה טובה.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איננ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קבלים כל מידע על מחיר החולצה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כדי להדגיש את הנקודה הזו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נ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שתמש בדוגמה.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שתי חנויות בגדים נפתחו במרכז מסחרי. חנות א' מפרסמת שהיא בעלת המחירים הנמוכים ביותר בעיר. בחלון הראווה של חנות ב' מופיעה כרז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 גדולה על מכירת סוף עונה בהנח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ל 50%. בחנות א' ניתן למצוא חולצה מסוימת במחיר ש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180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. בחנות ב' נמכרת אותה חולצה בדיוק במחיר של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400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פני הנחה. לקוח הבא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לקנות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יכול להתרשם מהכרזה המופיעה בחנות ב' ולהעדיף אותה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אולם המחיר שישלם יהיה 200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₪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. אמנם הוא יוכל להתפאר בחולצה שרכש בחצי מחיר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אך בפועל שילם 20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יותרים.</w:t>
      </w:r>
    </w:p>
    <w:p w:rsidR="006866F1" w:rsidRPr="00665942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לכן עלינו לזכור תמיד כי </w:t>
      </w:r>
      <w:r w:rsidRPr="000403F3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אחוז חייב לבוא בצמידות למחיר הבסיס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או כפי שהוא מופיע לפעמ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מחיר הקרן).                   </w:t>
      </w:r>
    </w:p>
    <w:p w:rsidR="006866F1" w:rsidRPr="00665942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>אחרי שמבררים את האחוז ואת המחיר הבסיס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יתן לחשב את הכמות המסתתרת מאח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רי האחוזים. לשם חישוב הכמות ש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בטא האחוז (מכאן והלאה נכנה אות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0403F3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 xml:space="preserve">הכמות </w:t>
      </w:r>
      <w:proofErr w:type="spellStart"/>
      <w:r w:rsidRPr="000403F3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האחוזית</w:t>
      </w:r>
      <w:proofErr w:type="spellEnd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יש לנו תבנית אחת ברורה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</w:p>
    <w:p w:rsidR="006866F1" w:rsidRPr="00665942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/>
          <w:position w:val="-10"/>
          <w:sz w:val="24"/>
          <w:szCs w:val="24"/>
          <w:rtl/>
        </w:rPr>
        <w:object w:dxaOrig="180" w:dyaOrig="340">
          <v:shape id="_x0000_i1056" type="#_x0000_t75" style="width:9pt;height:17.25pt" o:ole="">
            <v:imagedata r:id="rId59" o:title=""/>
          </v:shape>
          <o:OLEObject Type="Embed" ProgID="Equation.3" ShapeID="_x0000_i1056" DrawAspect="Content" ObjectID="_1591953740" r:id="rId60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</w:t>
      </w:r>
      <w:r w:rsidRPr="00665942">
        <w:rPr>
          <w:rFonts w:ascii="Times New Roman" w:eastAsia="FrankRuehl" w:hAnsi="Times New Roman" w:cs="David"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873760" cy="513080"/>
                <wp:effectExtent l="7620" t="10160" r="13970" b="10160"/>
                <wp:docPr id="522" name="Text Box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3760" cy="5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66F1" w:rsidRDefault="006866F1" w:rsidP="006866F1">
                            <w:r w:rsidRPr="00064965">
                              <w:rPr>
                                <w:rFonts w:ascii="Eurostile" w:hAnsi="Eurostile"/>
                                <w:position w:val="-24"/>
                              </w:rPr>
                              <w:object w:dxaOrig="1060" w:dyaOrig="620">
                                <v:shape id="_x0000_i1343" type="#_x0000_t75" style="width:54pt;height:31.5pt" o:ole="">
                                  <v:imagedata r:id="rId61" o:title=""/>
                                </v:shape>
                                <o:OLEObject Type="Embed" ProgID="Equation.3" ShapeID="_x0000_i1343" DrawAspect="Content" ObjectID="_1591954023" r:id="rId6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522" o:spid="_x0000_s1035" type="#_x0000_t202" style="width:68.8pt;height:4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">
                <v:textbox>
                  <w:txbxContent>
                    <w:p w:rsidR="006866F1" w:rsidRDefault="006866F1" w:rsidP="006866F1">
                      <w:r w:rsidRPr="00064965">
                        <w:rPr>
                          <w:rFonts w:ascii="Eurostile" w:hAnsi="Eurostile"/>
                          <w:position w:val="-24"/>
                        </w:rPr>
                        <w:object w:dxaOrig="1060" w:dyaOrig="620">
                          <v:shape id="_x0000_i1343" type="#_x0000_t75" style="width:54pt;height:31.5pt" o:ole="">
                            <v:imagedata r:id="rId61" o:title=""/>
                          </v:shape>
                          <o:OLEObject Type="Embed" ProgID="Equation.3" ShapeID="_x0000_i1343" DrawAspect="Content" ObjectID="_1591954023" r:id="rId63"/>
                        </w:objec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תבנית ז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x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מבטא את הבסיס,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p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בטא את האחוז,   ו-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y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מבטא את הכמות </w:t>
      </w:r>
      <w:proofErr w:type="spellStart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אחוזית</w:t>
      </w:r>
      <w:proofErr w:type="spellEnd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הכמות שהיא החלק היחסי מתוך הבסיס)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אשר נתון האחוז באופן מספר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דאי מאוד לזכור את המעבר מאחוז לחלק יחסי 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הֶפֶך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, זאת בעזרת הקבוע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100. כלומר אם נתון 30%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נו מיד י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כולים לתרגמו ל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-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0.3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.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נ"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7%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יהיו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-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0.07 .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וההֶפֶך: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ם אנו מקבל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0.23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יתן לתרגמו ל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-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23%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כן כדי לחשב מע"מ בשיעור 1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7% אנו מכפילים את המחיר ב - 0.17 ,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וכדי לחשב את התשלום אנו מכפילים ב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-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1.17 כי אנו מחברים את המחיר עם המע"מ.</w:t>
      </w:r>
    </w:p>
    <w:p w:rsidR="006866F1" w:rsidRPr="00FA2DE2" w:rsidRDefault="006866F1" w:rsidP="006866F1">
      <w:pPr>
        <w:pStyle w:val="a"/>
        <w:spacing w:line="360" w:lineRule="auto"/>
        <w:jc w:val="left"/>
        <w:rPr>
          <w:rFonts w:ascii="David" w:eastAsia="FrankRuehl" w:hAnsi="David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דוגמ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חיר של חולצ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הוא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150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.  חישוב המע"מ הוא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Pr="00FA2DE2">
        <w:rPr>
          <w:rFonts w:ascii="David" w:hAnsi="David" w:cs="David"/>
          <w:position w:val="-6"/>
          <w:sz w:val="24"/>
          <w:szCs w:val="24"/>
        </w:rPr>
        <w:object w:dxaOrig="1480" w:dyaOrig="260">
          <v:shape id="_x0000_i1058" type="#_x0000_t75" style="width:74.25pt;height:12.75pt" o:ole="">
            <v:imagedata r:id="rId64" o:title=""/>
          </v:shape>
          <o:OLEObject Type="Embed" ProgID="Equation.DSMT4" ShapeID="_x0000_i1058" DrawAspect="Content" ObjectID="_1591953741" r:id="rId65"/>
        </w:object>
      </w:r>
    </w:p>
    <w:p w:rsidR="006866F1" w:rsidRPr="00FA2DE2" w:rsidRDefault="006866F1" w:rsidP="006866F1">
      <w:pPr>
        <w:pStyle w:val="a"/>
        <w:spacing w:line="360" w:lineRule="auto"/>
        <w:jc w:val="left"/>
        <w:rPr>
          <w:rFonts w:ascii="David" w:eastAsia="FrankRuehl" w:hAnsi="David" w:cs="David" w:hint="cs"/>
          <w:sz w:val="24"/>
          <w:szCs w:val="24"/>
          <w:rtl/>
        </w:rPr>
      </w:pPr>
      <w:r w:rsidRPr="00FA2DE2">
        <w:rPr>
          <w:rFonts w:ascii="David" w:eastAsia="FrankRuehl" w:hAnsi="David" w:cs="David" w:hint="cs"/>
          <w:sz w:val="24"/>
          <w:szCs w:val="24"/>
          <w:rtl/>
        </w:rPr>
        <w:t>ובנוס</w:t>
      </w:r>
      <w:r>
        <w:rPr>
          <w:rFonts w:ascii="David" w:eastAsia="FrankRuehl" w:hAnsi="David" w:cs="David" w:hint="cs"/>
          <w:sz w:val="24"/>
          <w:szCs w:val="24"/>
          <w:rtl/>
        </w:rPr>
        <w:t>ף למחיר החולצה התשלום הכולל הוא</w:t>
      </w:r>
      <w:r w:rsidRPr="00FA2DE2">
        <w:rPr>
          <w:rFonts w:ascii="David" w:eastAsia="FrankRuehl" w:hAnsi="David" w:cs="David" w:hint="cs"/>
          <w:sz w:val="24"/>
          <w:szCs w:val="24"/>
          <w:rtl/>
        </w:rPr>
        <w:t>:</w:t>
      </w:r>
      <w:r w:rsidRPr="00FA2DE2">
        <w:rPr>
          <w:rFonts w:ascii="David" w:eastAsia="FrankRuehl" w:hAnsi="David" w:cs="David"/>
          <w:sz w:val="24"/>
          <w:szCs w:val="24"/>
          <w:rtl/>
        </w:rPr>
        <w:t xml:space="preserve"> </w:t>
      </w:r>
      <w:r w:rsidRPr="00FA2DE2">
        <w:rPr>
          <w:rFonts w:ascii="David" w:hAnsi="David" w:cs="David"/>
          <w:position w:val="-6"/>
          <w:sz w:val="24"/>
          <w:szCs w:val="24"/>
        </w:rPr>
        <w:object w:dxaOrig="1680" w:dyaOrig="260">
          <v:shape id="_x0000_i1059" type="#_x0000_t75" style="width:97.5pt;height:12.75pt" o:ole="">
            <v:imagedata r:id="rId66" o:title=""/>
          </v:shape>
          <o:OLEObject Type="Embed" ProgID="Equation.DSMT4" ShapeID="_x0000_i1059" DrawAspect="Content" ObjectID="_1591953742" r:id="rId67"/>
        </w:object>
      </w:r>
    </w:p>
    <w:p w:rsidR="006866F1" w:rsidRPr="00FA2DE2" w:rsidRDefault="006866F1" w:rsidP="006866F1">
      <w:pPr>
        <w:pStyle w:val="a"/>
        <w:spacing w:line="360" w:lineRule="auto"/>
        <w:jc w:val="left"/>
        <w:rPr>
          <w:rFonts w:ascii="David" w:eastAsia="FrankRuehl" w:hAnsi="David" w:cs="David" w:hint="cs"/>
          <w:sz w:val="24"/>
          <w:szCs w:val="24"/>
          <w:rtl/>
        </w:rPr>
      </w:pPr>
      <w:r w:rsidRPr="00FA2DE2">
        <w:rPr>
          <w:rFonts w:ascii="David" w:eastAsia="FrankRuehl" w:hAnsi="David" w:cs="David" w:hint="cs"/>
          <w:sz w:val="24"/>
          <w:szCs w:val="24"/>
          <w:rtl/>
        </w:rPr>
        <w:t>ניתן</w:t>
      </w:r>
      <w:r>
        <w:rPr>
          <w:rFonts w:ascii="David" w:eastAsia="FrankRuehl" w:hAnsi="David" w:cs="David" w:hint="cs"/>
          <w:sz w:val="24"/>
          <w:szCs w:val="24"/>
          <w:rtl/>
        </w:rPr>
        <w:t>, כמובן, גם לחשב זאת באופן מִיָדי</w:t>
      </w:r>
      <w:r w:rsidRPr="00FA2DE2">
        <w:rPr>
          <w:rFonts w:ascii="David" w:eastAsia="FrankRuehl" w:hAnsi="David" w:cs="David" w:hint="cs"/>
          <w:sz w:val="24"/>
          <w:szCs w:val="24"/>
          <w:rtl/>
        </w:rPr>
        <w:t>:</w:t>
      </w:r>
      <w:r>
        <w:rPr>
          <w:rFonts w:ascii="David" w:eastAsia="FrankRuehl" w:hAnsi="David" w:cs="David" w:hint="cs"/>
          <w:sz w:val="24"/>
          <w:szCs w:val="24"/>
          <w:rtl/>
        </w:rPr>
        <w:t xml:space="preserve">  </w:t>
      </w:r>
      <w:r w:rsidRPr="00FA2DE2">
        <w:rPr>
          <w:rFonts w:ascii="David" w:hAnsi="David" w:cs="David"/>
          <w:position w:val="-6"/>
          <w:sz w:val="24"/>
          <w:szCs w:val="24"/>
        </w:rPr>
        <w:object w:dxaOrig="2100" w:dyaOrig="260">
          <v:shape id="_x0000_i1060" type="#_x0000_t75" style="width:105pt;height:12.75pt" o:ole="">
            <v:imagedata r:id="rId68" o:title=""/>
          </v:shape>
          <o:OLEObject Type="Embed" ProgID="Equation.DSMT4" ShapeID="_x0000_i1060" DrawAspect="Content" ObjectID="_1591953743" r:id="rId69"/>
        </w:object>
      </w:r>
    </w:p>
    <w:p w:rsidR="006866F1" w:rsidRPr="00FA2DE2" w:rsidRDefault="006866F1" w:rsidP="006866F1">
      <w:pPr>
        <w:pStyle w:val="a"/>
        <w:tabs>
          <w:tab w:val="left" w:pos="5324"/>
        </w:tabs>
        <w:spacing w:line="360" w:lineRule="auto"/>
        <w:jc w:val="left"/>
        <w:rPr>
          <w:rFonts w:ascii="David" w:eastAsia="FrankRuehl" w:hAnsi="David" w:cs="David" w:hint="cs"/>
          <w:sz w:val="24"/>
          <w:szCs w:val="24"/>
          <w:rtl/>
        </w:rPr>
      </w:pPr>
      <w:r w:rsidRPr="00FA2DE2">
        <w:rPr>
          <w:rFonts w:ascii="David" w:eastAsia="FrankRuehl" w:hAnsi="David" w:cs="David" w:hint="cs"/>
          <w:sz w:val="24"/>
          <w:szCs w:val="24"/>
          <w:rtl/>
        </w:rPr>
        <w:t xml:space="preserve">ובהוצאת גורם משותף:                   </w:t>
      </w:r>
      <w:r>
        <w:rPr>
          <w:rFonts w:ascii="David" w:eastAsia="FrankRuehl" w:hAnsi="David" w:cs="David" w:hint="cs"/>
          <w:sz w:val="24"/>
          <w:szCs w:val="24"/>
          <w:rtl/>
        </w:rPr>
        <w:t xml:space="preserve">        </w:t>
      </w:r>
      <w:r w:rsidRPr="00FA2DE2">
        <w:rPr>
          <w:rFonts w:ascii="David" w:eastAsia="FrankRuehl" w:hAnsi="David" w:cs="David" w:hint="cs"/>
          <w:sz w:val="24"/>
          <w:szCs w:val="24"/>
          <w:rtl/>
        </w:rPr>
        <w:t xml:space="preserve">     </w:t>
      </w:r>
      <w:r w:rsidRPr="00041FFC">
        <w:rPr>
          <w:rFonts w:ascii="David" w:hAnsi="David" w:cs="David"/>
          <w:position w:val="-8"/>
          <w:sz w:val="24"/>
          <w:szCs w:val="24"/>
        </w:rPr>
        <w:object w:dxaOrig="1900" w:dyaOrig="279">
          <v:shape id="_x0000_i1061" type="#_x0000_t75" style="width:95.25pt;height:14.25pt" o:ole="">
            <v:imagedata r:id="rId70" o:title=""/>
          </v:shape>
          <o:OLEObject Type="Embed" ProgID="Equation.DSMT4" ShapeID="_x0000_i1061" DrawAspect="Content" ObjectID="_1591953744" r:id="rId71"/>
        </w:object>
      </w:r>
    </w:p>
    <w:p w:rsidR="006866F1" w:rsidRDefault="006866F1" w:rsidP="006866F1">
      <w:pPr>
        <w:pStyle w:val="a"/>
        <w:spacing w:line="360" w:lineRule="auto"/>
        <w:jc w:val="left"/>
        <w:rPr>
          <w:rFonts w:ascii="David" w:eastAsia="FrankRuehl" w:hAnsi="David" w:cs="David" w:hint="cs"/>
          <w:sz w:val="24"/>
          <w:szCs w:val="24"/>
          <w:rtl/>
        </w:rPr>
      </w:pPr>
      <w:r w:rsidRPr="00FA2DE2">
        <w:rPr>
          <w:rFonts w:ascii="David" w:eastAsia="FrankRuehl" w:hAnsi="David" w:cs="David" w:hint="cs"/>
          <w:sz w:val="24"/>
          <w:szCs w:val="24"/>
          <w:rtl/>
        </w:rPr>
        <w:t xml:space="preserve">במקרה זה יש </w:t>
      </w:r>
      <w:r w:rsidRPr="00FA2DE2">
        <w:rPr>
          <w:rStyle w:val="Eurostile"/>
          <w:rFonts w:ascii="David" w:hAnsi="David" w:cs="David" w:hint="cs"/>
          <w:sz w:val="24"/>
          <w:szCs w:val="24"/>
          <w:rtl/>
        </w:rPr>
        <w:t xml:space="preserve">משמעות הגיונית לסוגריים כי הם מייצגים את מחיר הקרן בתוספת החלק היחסי של המע"מ. לכן כאשר </w:t>
      </w:r>
      <w:r w:rsidRPr="00FA2DE2">
        <w:rPr>
          <w:rFonts w:ascii="David" w:eastAsia="FrankRuehl" w:hAnsi="David" w:cs="David" w:hint="cs"/>
          <w:sz w:val="24"/>
          <w:szCs w:val="24"/>
          <w:rtl/>
        </w:rPr>
        <w:t>אנו רוצים להוסיף מחיר או משקל באחוזים ידועים, אנו נחבר את החלק היחסי לאח</w:t>
      </w:r>
      <w:r>
        <w:rPr>
          <w:rFonts w:ascii="David" w:eastAsia="FrankRuehl" w:hAnsi="David" w:cs="David" w:hint="cs"/>
          <w:sz w:val="24"/>
          <w:szCs w:val="24"/>
          <w:rtl/>
        </w:rPr>
        <w:t>ד ונכפיל בבסיס. ובדוגמה שלנו:</w:t>
      </w:r>
      <w:r w:rsidRPr="00FA2DE2">
        <w:rPr>
          <w:rFonts w:ascii="David" w:eastAsia="FrankRuehl" w:hAnsi="David" w:cs="David" w:hint="cs"/>
          <w:sz w:val="24"/>
          <w:szCs w:val="24"/>
          <w:rtl/>
        </w:rPr>
        <w:t xml:space="preserve">  175.5 =</w:t>
      </w:r>
      <w:r w:rsidRPr="00FA2DE2">
        <w:rPr>
          <w:rFonts w:ascii="David" w:hAnsi="David" w:cs="David"/>
          <w:position w:val="-6"/>
          <w:sz w:val="24"/>
          <w:szCs w:val="24"/>
        </w:rPr>
        <w:object w:dxaOrig="880" w:dyaOrig="260">
          <v:shape id="_x0000_i1062" type="#_x0000_t75" style="width:44.25pt;height:12.75pt" o:ole="">
            <v:imagedata r:id="rId72" o:title=""/>
          </v:shape>
          <o:OLEObject Type="Embed" ProgID="Equation.DSMT4" ShapeID="_x0000_i1062" DrawAspect="Content" ObjectID="_1591953745" r:id="rId73"/>
        </w:object>
      </w:r>
      <w:r w:rsidRPr="00FA2DE2">
        <w:rPr>
          <w:rFonts w:ascii="David" w:eastAsia="FrankRuehl" w:hAnsi="David" w:cs="David" w:hint="cs"/>
          <w:sz w:val="24"/>
          <w:szCs w:val="24"/>
          <w:rtl/>
        </w:rPr>
        <w:t xml:space="preserve"> </w:t>
      </w:r>
    </w:p>
    <w:p w:rsidR="006866F1" w:rsidRDefault="006866F1" w:rsidP="006866F1">
      <w:pPr>
        <w:pStyle w:val="a"/>
        <w:jc w:val="left"/>
        <w:rPr>
          <w:rFonts w:ascii="David" w:eastAsia="FrankRuehl" w:hAnsi="David" w:cs="David" w:hint="cs"/>
          <w:sz w:val="24"/>
          <w:szCs w:val="24"/>
          <w:rtl/>
        </w:rPr>
      </w:pPr>
    </w:p>
    <w:p w:rsidR="006866F1" w:rsidRPr="00951479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באותו אופן נוכל לחשב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ת הבלאי של סחורה בשוו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1250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אם ידוע ש-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7%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מנה ניזוק בהובלה. </w:t>
      </w:r>
    </w:p>
    <w:p w:rsidR="006866F1" w:rsidRPr="00665942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כיוון שעלינו לחסר את הכמות </w:t>
      </w:r>
      <w:proofErr w:type="spellStart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אחוזית</w:t>
      </w:r>
      <w:proofErr w:type="spellEnd"/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אנו מקבלים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1719" w:dyaOrig="620">
          <v:shape id="_x0000_i1063" type="#_x0000_t75" style="width:86.25pt;height:30.75pt" o:ole="">
            <v:imagedata r:id="rId74" o:title=""/>
          </v:shape>
          <o:OLEObject Type="Embed" ProgID="Equation.3" ShapeID="_x0000_i1063" DrawAspect="Content" ObjectID="_1591953746" r:id="rId7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</w:t>
      </w:r>
    </w:p>
    <w:p w:rsidR="006866F1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sz w:val="24"/>
          <w:szCs w:val="24"/>
        </w:rPr>
        <w:t>m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>=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1162.5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                                                                                               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עתה נעבור לכמה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דוגמאו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פשוטות: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CD7517">
        <w:rPr>
          <w:rFonts w:ascii="Times New Roman" w:eastAsia="FrankRuehl" w:hAnsi="Times New Roman" w:cs="David" w:hint="cs"/>
          <w:sz w:val="24"/>
          <w:szCs w:val="24"/>
          <w:rtl/>
        </w:rPr>
        <w:t>ה</w:t>
      </w:r>
      <w:r w:rsidRPr="007075A6">
        <w:rPr>
          <w:rFonts w:ascii="Times New Roman" w:eastAsia="FrankRuehl" w:hAnsi="Times New Roman" w:cs="David" w:hint="cs"/>
          <w:rtl/>
        </w:rPr>
        <w:t>.</w:t>
      </w:r>
      <w:r w:rsidRPr="007075A6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וצר מסוים הוזל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-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x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אחוזים. לאחר תקופה מסוימת התייקר אותו מוצר שוב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ב- </w:t>
      </w:r>
      <w:r w:rsidRPr="00665942">
        <w:rPr>
          <w:rFonts w:ascii="Times New Roman" w:eastAsia="FrankRuehl" w:hAnsi="Times New Roman" w:cs="David"/>
          <w:sz w:val="24"/>
          <w:szCs w:val="24"/>
        </w:rPr>
        <w:t>x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חוזים.</w:t>
      </w:r>
    </w:p>
    <w:p w:rsidR="006866F1" w:rsidRPr="00665942" w:rsidRDefault="006866F1" w:rsidP="006866F1">
      <w:pPr>
        <w:pStyle w:val="a"/>
        <w:spacing w:line="360" w:lineRule="auto"/>
        <w:ind w:left="197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אם מחירו הסופי של המוצר היה שווה, יק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ר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או זול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מחירו הראשונ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?</w:t>
      </w:r>
    </w:p>
    <w:p w:rsidR="006866F1" w:rsidRPr="00665942" w:rsidRDefault="006866F1" w:rsidP="006866F1">
      <w:pPr>
        <w:pStyle w:val="a"/>
        <w:spacing w:line="360" w:lineRule="auto"/>
        <w:ind w:firstLine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951479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שאלה זו ייחודית בכך </w:t>
      </w:r>
      <w:r w:rsidRPr="003B1069">
        <w:rPr>
          <w:rFonts w:ascii="Times New Roman" w:eastAsia="FrankRuehl" w:hAnsi="Times New Roman" w:cs="David" w:hint="cs"/>
          <w:sz w:val="24"/>
          <w:szCs w:val="24"/>
          <w:rtl/>
        </w:rPr>
        <w:t xml:space="preserve">שאיננו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נשאלים על כמות ורכישה אלא על השוואה פנימית של מחיר מוצר בדיד. מסגנון השאלה אנו רואים כי ניתן לבחור את הנעלם כמחירו המקורי של המוצר או כמחירו הסופי. ממילא </w:t>
      </w:r>
      <w:r w:rsidRPr="00951479">
        <w:rPr>
          <w:rFonts w:ascii="Times New Roman" w:eastAsia="FrankRuehl" w:hAnsi="Times New Roman" w:cs="David" w:hint="cs"/>
          <w:sz w:val="24"/>
          <w:szCs w:val="24"/>
          <w:rtl/>
        </w:rPr>
        <w:t>אנו משווים את המחירים האלה. לכן באופן שרירותי נבחר:</w:t>
      </w:r>
    </w:p>
    <w:p w:rsidR="006866F1" w:rsidRPr="00951479" w:rsidRDefault="006866F1" w:rsidP="006866F1">
      <w:pPr>
        <w:ind w:left="724"/>
        <w:rPr>
          <w:rStyle w:val="EurostileTimesNewRoman"/>
          <w:rFonts w:hint="cs"/>
          <w:rtl/>
        </w:rPr>
      </w:pPr>
      <w:r w:rsidRPr="00951479">
        <w:rPr>
          <w:rStyle w:val="EurostileTimesNewRoman"/>
        </w:rPr>
        <w:t>y</w:t>
      </w:r>
      <w:r w:rsidRPr="00951479">
        <w:rPr>
          <w:rStyle w:val="EurostileTimesNewRoman"/>
          <w:rFonts w:hint="cs"/>
          <w:rtl/>
        </w:rPr>
        <w:t xml:space="preserve"> </w:t>
      </w:r>
      <w:r w:rsidRPr="00951479">
        <w:rPr>
          <w:rStyle w:val="EurostileTimesNewRoman"/>
          <w:rtl/>
        </w:rPr>
        <w:t>–</w:t>
      </w:r>
      <w:r w:rsidRPr="00951479">
        <w:rPr>
          <w:rStyle w:val="EurostileTimesNewRoman"/>
          <w:rFonts w:hint="cs"/>
          <w:rtl/>
        </w:rPr>
        <w:t xml:space="preserve"> מחיר מקורי של המוצר</w:t>
      </w:r>
      <w:r w:rsidRPr="00951479">
        <w:rPr>
          <w:rStyle w:val="EurostileTimesNewRoman"/>
          <w:position w:val="-4"/>
        </w:rPr>
        <w:object w:dxaOrig="180" w:dyaOrig="260">
          <v:shape id="_x0000_i1064" type="#_x0000_t75" style="width:9pt;height:12.75pt" o:ole="">
            <v:imagedata r:id="rId76" o:title=""/>
          </v:shape>
          <o:OLEObject Type="Embed" ProgID="Equation.DSMT4" ShapeID="_x0000_i1064" DrawAspect="Content" ObjectID="_1591953747" r:id="rId77"/>
        </w:object>
      </w:r>
      <w:r w:rsidRPr="00951479">
        <w:rPr>
          <w:rStyle w:val="EurostileTimesNewRoman"/>
          <w:position w:val="-4"/>
        </w:rPr>
        <w:object w:dxaOrig="180" w:dyaOrig="260">
          <v:shape id="_x0000_i1065" type="#_x0000_t75" style="width:9pt;height:12.75pt" o:ole="">
            <v:imagedata r:id="rId76" o:title=""/>
          </v:shape>
          <o:OLEObject Type="Embed" ProgID="Equation.DSMT4" ShapeID="_x0000_i1065" DrawAspect="Content" ObjectID="_1591953748" r:id="rId78"/>
        </w:object>
      </w:r>
    </w:p>
    <w:p w:rsidR="006866F1" w:rsidRPr="00951479" w:rsidRDefault="006866F1" w:rsidP="006866F1">
      <w:pPr>
        <w:ind w:left="724"/>
        <w:rPr>
          <w:rStyle w:val="EurostileTimesNewRoman"/>
          <w:rFonts w:hint="cs"/>
          <w:rtl/>
        </w:rPr>
      </w:pPr>
      <w:r w:rsidRPr="00951479">
        <w:rPr>
          <w:rStyle w:val="EurostileTimesNewRoman"/>
          <w:rFonts w:hint="cs"/>
          <w:rtl/>
        </w:rPr>
        <w:t>עתה נפנה לטבלה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503"/>
        <w:gridCol w:w="1574"/>
        <w:gridCol w:w="2694"/>
      </w:tblGrid>
      <w:tr w:rsidR="006866F1" w:rsidRPr="00951479" w:rsidTr="00EC7F95">
        <w:trPr>
          <w:jc w:val="center"/>
        </w:trPr>
        <w:tc>
          <w:tcPr>
            <w:tcW w:w="0" w:type="auto"/>
          </w:tcPr>
          <w:p w:rsidR="006866F1" w:rsidRPr="00951479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Pr="00951479" w:rsidRDefault="006866F1" w:rsidP="00EC7F95">
            <w:pPr>
              <w:pStyle w:val="a"/>
              <w:spacing w:line="360" w:lineRule="auto"/>
              <w:jc w:val="center"/>
              <w:rPr>
                <w:rStyle w:val="EurostileTimesNewRoman"/>
                <w:rFonts w:cs="David" w:hint="cs"/>
                <w:sz w:val="24"/>
                <w:szCs w:val="24"/>
                <w:rtl/>
              </w:rPr>
            </w:pPr>
            <w:r w:rsidRPr="00951479">
              <w:rPr>
                <w:rStyle w:val="EurostileTimesNewRoman"/>
                <w:rFonts w:cs="David" w:hint="cs"/>
                <w:sz w:val="24"/>
                <w:szCs w:val="24"/>
                <w:rtl/>
              </w:rPr>
              <w:t>סיפור א'</w:t>
            </w:r>
          </w:p>
        </w:tc>
        <w:tc>
          <w:tcPr>
            <w:tcW w:w="0" w:type="auto"/>
          </w:tcPr>
          <w:p w:rsidR="006866F1" w:rsidRPr="00951479" w:rsidRDefault="006866F1" w:rsidP="00EC7F95">
            <w:pPr>
              <w:pStyle w:val="a"/>
              <w:spacing w:line="360" w:lineRule="auto"/>
              <w:jc w:val="center"/>
              <w:rPr>
                <w:rStyle w:val="EurostileTimesNewRoman"/>
                <w:rFonts w:cs="David" w:hint="cs"/>
                <w:sz w:val="24"/>
                <w:szCs w:val="24"/>
                <w:rtl/>
              </w:rPr>
            </w:pPr>
            <w:r w:rsidRPr="00951479">
              <w:rPr>
                <w:rStyle w:val="EurostileTimesNewRoman"/>
                <w:rFonts w:cs="David" w:hint="cs"/>
                <w:sz w:val="24"/>
                <w:szCs w:val="24"/>
                <w:rtl/>
              </w:rPr>
              <w:t>סיפור ב'</w:t>
            </w:r>
          </w:p>
        </w:tc>
      </w:tr>
      <w:tr w:rsidR="006866F1" w:rsidRPr="00951479" w:rsidTr="00EC7F95">
        <w:trPr>
          <w:jc w:val="center"/>
        </w:trPr>
        <w:tc>
          <w:tcPr>
            <w:tcW w:w="0" w:type="auto"/>
          </w:tcPr>
          <w:p w:rsidR="006866F1" w:rsidRPr="00951479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Pr="00951479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951479">
              <w:rPr>
                <w:rStyle w:val="EurostileTimesNewRoman"/>
                <w:rFonts w:cs="David" w:hint="cs"/>
                <w:sz w:val="24"/>
                <w:szCs w:val="24"/>
                <w:rtl/>
              </w:rPr>
              <w:t xml:space="preserve">הוזלה                                     </w:t>
            </w:r>
          </w:p>
        </w:tc>
        <w:tc>
          <w:tcPr>
            <w:tcW w:w="0" w:type="auto"/>
          </w:tcPr>
          <w:p w:rsidR="006866F1" w:rsidRPr="00951479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951479">
              <w:rPr>
                <w:rStyle w:val="EurostileTimesNewRoman"/>
                <w:rFonts w:cs="David" w:hint="cs"/>
                <w:sz w:val="24"/>
                <w:szCs w:val="24"/>
                <w:rtl/>
              </w:rPr>
              <w:t>התייקרות</w:t>
            </w:r>
          </w:p>
        </w:tc>
      </w:tr>
      <w:tr w:rsidR="006866F1" w:rsidRPr="00951479" w:rsidTr="00EC7F95">
        <w:trPr>
          <w:jc w:val="center"/>
        </w:trPr>
        <w:tc>
          <w:tcPr>
            <w:tcW w:w="0" w:type="auto"/>
            <w:vAlign w:val="center"/>
          </w:tcPr>
          <w:p w:rsidR="006866F1" w:rsidRPr="00951479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951479">
              <w:rPr>
                <w:rStyle w:val="EurostileTimesNewRoman"/>
                <w:rFonts w:cs="David" w:hint="cs"/>
                <w:sz w:val="24"/>
                <w:szCs w:val="24"/>
                <w:rtl/>
              </w:rPr>
              <w:lastRenderedPageBreak/>
              <w:t xml:space="preserve">מחיר מקורי </w:t>
            </w:r>
          </w:p>
        </w:tc>
        <w:tc>
          <w:tcPr>
            <w:tcW w:w="0" w:type="auto"/>
            <w:vAlign w:val="center"/>
          </w:tcPr>
          <w:p w:rsidR="006866F1" w:rsidRPr="00951479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951479">
              <w:rPr>
                <w:rStyle w:val="EurostileTimesNewRoman"/>
                <w:rFonts w:cs="David"/>
                <w:sz w:val="24"/>
                <w:szCs w:val="24"/>
              </w:rPr>
              <w:t>y</w:t>
            </w:r>
            <w:r w:rsidRPr="00951479">
              <w:rPr>
                <w:rStyle w:val="EurostileTimesNewRoman"/>
                <w:rFonts w:cs="David" w:hint="cs"/>
                <w:sz w:val="24"/>
                <w:szCs w:val="24"/>
                <w:rtl/>
              </w:rPr>
              <w:t xml:space="preserve">                                     </w:t>
            </w:r>
          </w:p>
        </w:tc>
        <w:tc>
          <w:tcPr>
            <w:tcW w:w="0" w:type="auto"/>
            <w:vAlign w:val="center"/>
          </w:tcPr>
          <w:p w:rsidR="006866F1" w:rsidRPr="00951479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951479">
              <w:rPr>
                <w:rFonts w:ascii="Times New Roman" w:eastAsia="FrankRuehl" w:hAnsi="Times New Roman" w:cs="David"/>
                <w:position w:val="-26"/>
                <w:sz w:val="24"/>
                <w:szCs w:val="24"/>
              </w:rPr>
              <w:object w:dxaOrig="1120" w:dyaOrig="660">
                <v:shape id="_x0000_i1066" type="#_x0000_t75" style="width:56.25pt;height:33pt" o:ole="">
                  <v:imagedata r:id="rId79" o:title=""/>
                </v:shape>
                <o:OLEObject Type="Embed" ProgID="Equation.DSMT4" ShapeID="_x0000_i1066" DrawAspect="Content" ObjectID="_1591953749" r:id="rId80"/>
              </w:object>
            </w:r>
          </w:p>
        </w:tc>
      </w:tr>
      <w:tr w:rsidR="006866F1" w:rsidRPr="00951479" w:rsidTr="00EC7F95">
        <w:trPr>
          <w:jc w:val="center"/>
        </w:trPr>
        <w:tc>
          <w:tcPr>
            <w:tcW w:w="0" w:type="auto"/>
            <w:vAlign w:val="center"/>
          </w:tcPr>
          <w:p w:rsidR="006866F1" w:rsidRPr="00951479" w:rsidRDefault="006866F1" w:rsidP="00EC7F95">
            <w:pPr>
              <w:rPr>
                <w:rFonts w:ascii="Times New Roman" w:eastAsia="FrankRuehl" w:hAnsi="Times New Roman" w:hint="cs"/>
                <w:rtl/>
              </w:rPr>
            </w:pPr>
            <w:r w:rsidRPr="00951479">
              <w:rPr>
                <w:rStyle w:val="EurostileTimesNewRoman"/>
                <w:rFonts w:hint="cs"/>
                <w:rtl/>
              </w:rPr>
              <w:t xml:space="preserve">אחוז </w:t>
            </w:r>
          </w:p>
        </w:tc>
        <w:tc>
          <w:tcPr>
            <w:tcW w:w="0" w:type="auto"/>
            <w:vAlign w:val="center"/>
          </w:tcPr>
          <w:p w:rsidR="006866F1" w:rsidRPr="00951479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951479">
              <w:rPr>
                <w:rStyle w:val="EurostileTimesNewRoman"/>
                <w:rFonts w:cs="David"/>
                <w:sz w:val="24"/>
                <w:szCs w:val="24"/>
              </w:rPr>
              <w:t>x</w:t>
            </w:r>
          </w:p>
        </w:tc>
        <w:tc>
          <w:tcPr>
            <w:tcW w:w="0" w:type="auto"/>
            <w:vAlign w:val="center"/>
          </w:tcPr>
          <w:p w:rsidR="006866F1" w:rsidRPr="00951479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951479">
              <w:rPr>
                <w:rStyle w:val="EurostileTimesNewRoman"/>
                <w:rFonts w:cs="David"/>
                <w:sz w:val="24"/>
                <w:szCs w:val="24"/>
              </w:rPr>
              <w:t>x</w:t>
            </w:r>
          </w:p>
        </w:tc>
      </w:tr>
      <w:tr w:rsidR="006866F1" w:rsidRPr="00951479" w:rsidTr="00EC7F95">
        <w:trPr>
          <w:jc w:val="center"/>
        </w:trPr>
        <w:tc>
          <w:tcPr>
            <w:tcW w:w="0" w:type="auto"/>
            <w:vAlign w:val="center"/>
          </w:tcPr>
          <w:p w:rsidR="006866F1" w:rsidRPr="00951479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951479">
              <w:rPr>
                <w:rStyle w:val="EurostileTimesNewRoman"/>
                <w:rFonts w:cs="David" w:hint="cs"/>
                <w:sz w:val="24"/>
                <w:szCs w:val="24"/>
                <w:rtl/>
              </w:rPr>
              <w:t xml:space="preserve">מחיר סופי                           </w:t>
            </w:r>
          </w:p>
        </w:tc>
        <w:tc>
          <w:tcPr>
            <w:tcW w:w="0" w:type="auto"/>
            <w:vAlign w:val="center"/>
          </w:tcPr>
          <w:p w:rsidR="006866F1" w:rsidRPr="00951479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951479">
              <w:rPr>
                <w:rStyle w:val="EurostileTimesNewRoman"/>
                <w:rFonts w:cs="David"/>
                <w:position w:val="-26"/>
                <w:sz w:val="24"/>
                <w:szCs w:val="24"/>
              </w:rPr>
              <w:object w:dxaOrig="1120" w:dyaOrig="660">
                <v:shape id="_x0000_i1067" type="#_x0000_t75" style="width:56.25pt;height:33pt" o:ole="">
                  <v:imagedata r:id="rId81" o:title=""/>
                </v:shape>
                <o:OLEObject Type="Embed" ProgID="Equation.DSMT4" ShapeID="_x0000_i1067" DrawAspect="Content" ObjectID="_1591953750" r:id="rId82"/>
              </w:object>
            </w:r>
            <w:r w:rsidRPr="00951479">
              <w:rPr>
                <w:rStyle w:val="EurostileTimesNewRoman"/>
                <w:rFonts w:cs="David"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0" w:type="auto"/>
            <w:vAlign w:val="center"/>
          </w:tcPr>
          <w:p w:rsidR="006866F1" w:rsidRPr="00951479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951479">
              <w:rPr>
                <w:rFonts w:ascii="Times New Roman" w:eastAsia="FrankRuehl" w:hAnsi="Times New Roman" w:cs="David"/>
                <w:position w:val="-28"/>
                <w:sz w:val="24"/>
                <w:szCs w:val="24"/>
              </w:rPr>
              <w:object w:dxaOrig="2240" w:dyaOrig="700">
                <v:shape id="_x0000_i1068" type="#_x0000_t75" style="width:111.75pt;height:35.25pt" o:ole="">
                  <v:imagedata r:id="rId83" o:title=""/>
                </v:shape>
                <o:OLEObject Type="Embed" ProgID="Equation.DSMT4" ShapeID="_x0000_i1068" DrawAspect="Content" ObjectID="_1591953751" r:id="rId84"/>
              </w:object>
            </w:r>
          </w:p>
        </w:tc>
      </w:tr>
    </w:tbl>
    <w:p w:rsidR="006866F1" w:rsidRPr="00951479" w:rsidRDefault="006866F1" w:rsidP="006866F1">
      <w:pPr>
        <w:rPr>
          <w:rStyle w:val="EurostileTimesNewRoman"/>
          <w:rFonts w:hint="cs"/>
          <w:rtl/>
        </w:rPr>
      </w:pPr>
      <w:r w:rsidRPr="00951479">
        <w:rPr>
          <w:rStyle w:val="EurostileTimesNewRoman"/>
          <w:rFonts w:hint="cs"/>
          <w:rtl/>
        </w:rPr>
        <w:t>כפי שאנו רואים מהטבלה</w:t>
      </w:r>
      <w:r>
        <w:rPr>
          <w:rStyle w:val="EurostileTimesNewRoman"/>
          <w:rFonts w:hint="cs"/>
          <w:rtl/>
        </w:rPr>
        <w:t>,</w:t>
      </w:r>
      <w:r w:rsidRPr="00951479">
        <w:rPr>
          <w:rStyle w:val="EurostileTimesNewRoman"/>
          <w:rFonts w:hint="cs"/>
          <w:rtl/>
        </w:rPr>
        <w:t xml:space="preserve"> בשאלות מסוג זה מחירו הסופי של סיפור א' הוא מחירו המקורי של סיפור ב', ולכן תמיד כדאי להשלים תחילה את סיפור א' ורק אחר כך לעבור לסיפור ב'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002E1D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בבעיות תערוב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נו מוצאים שימוש רב באחוז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ין זה משנה את כללי העבודה עם אחוזים. התבנית נשארת בעינה. אולם עלינו להזכיר לעצמנו מהי תמיס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מהו ריכוז תמיסה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4F6D6D">
        <w:rPr>
          <w:rFonts w:ascii="Times New Roman" w:hAnsi="Times New Roman" w:cs="David" w:hint="cs"/>
          <w:sz w:val="24"/>
          <w:szCs w:val="24"/>
          <w:u w:val="single"/>
          <w:rtl/>
        </w:rPr>
        <w:t>תמיסה או תערובת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מציינים שני חומרים או יותר המעור</w:t>
      </w:r>
      <w:r>
        <w:rPr>
          <w:rFonts w:ascii="Times New Roman" w:hAnsi="Times New Roman" w:cs="David" w:hint="cs"/>
          <w:sz w:val="24"/>
          <w:szCs w:val="24"/>
          <w:rtl/>
        </w:rPr>
        <w:t>בבים זה בזה. הכמויות נמדדות בדרך כלל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ב</w:t>
      </w:r>
      <w:r>
        <w:rPr>
          <w:rFonts w:ascii="Times New Roman" w:hAnsi="Times New Roman" w:cs="David" w:hint="cs"/>
          <w:sz w:val="24"/>
          <w:szCs w:val="24"/>
          <w:rtl/>
        </w:rPr>
        <w:t>מְמַדי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נפח: ליטרים או סמ"ק וכד'. </w:t>
      </w:r>
      <w:r w:rsidRPr="004F6D6D">
        <w:rPr>
          <w:rFonts w:ascii="Times New Roman" w:hAnsi="Times New Roman" w:cs="David" w:hint="cs"/>
          <w:sz w:val="24"/>
          <w:szCs w:val="24"/>
          <w:u w:val="single"/>
          <w:rtl/>
        </w:rPr>
        <w:t>מהילה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אף היא מציינת ערבוב. כאשר כוהל נמהל במים</w:t>
      </w:r>
      <w:r>
        <w:rPr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מקבלים תמיסת כוהל. כבר הזכרנו בנושא האחוז שהוא תמיד מתוך גודל מסוים. הוא מצטרף תמיד לכמות. </w:t>
      </w:r>
      <w:r w:rsidRPr="004F6D6D">
        <w:rPr>
          <w:rFonts w:ascii="Times New Roman" w:hAnsi="Times New Roman" w:cs="David" w:hint="cs"/>
          <w:sz w:val="24"/>
          <w:szCs w:val="24"/>
          <w:u w:val="single"/>
          <w:rtl/>
        </w:rPr>
        <w:t>ריכוז תמיסה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הוא ה</w:t>
      </w:r>
      <w:r>
        <w:rPr>
          <w:rFonts w:ascii="Times New Roman" w:hAnsi="Times New Roman" w:cs="David" w:hint="cs"/>
          <w:sz w:val="24"/>
          <w:szCs w:val="24"/>
          <w:rtl/>
        </w:rPr>
        <w:t>אחוז של החומר המומס בתוך התמיסה,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ולכן גם הריכוז מצטרף תמיד לכמות הכוללת. 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>באופן כללי המעבר מריכוז לכמות הוא על פי הנוסחה: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r>
        <w:rPr>
          <w:rFonts w:ascii="Times New Roman" w:hAnsi="Times New Roman" w:cs="David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737870</wp:posOffset>
                </wp:positionH>
                <wp:positionV relativeFrom="paragraph">
                  <wp:posOffset>68580</wp:posOffset>
                </wp:positionV>
                <wp:extent cx="1761490" cy="563245"/>
                <wp:effectExtent l="8255" t="11430" r="11430" b="6350"/>
                <wp:wrapNone/>
                <wp:docPr id="521" name="Text Box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1490" cy="563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66F1" w:rsidRDefault="006866F1" w:rsidP="006866F1">
                            <w:r w:rsidRPr="00665942">
                              <w:rPr>
                                <w:rFonts w:ascii="Times New Roman" w:hAnsi="Times New Roman"/>
                                <w:position w:val="-24"/>
                              </w:rPr>
                              <w:object w:dxaOrig="2560" w:dyaOrig="620">
                                <v:shape id="_x0000_i1344" type="#_x0000_t75" style="width:123.75pt;height:30pt" o:ole="">
                                  <v:imagedata r:id="rId85" o:title=""/>
                                </v:shape>
                                <o:OLEObject Type="Embed" ProgID="Equation.3" ShapeID="_x0000_i1344" DrawAspect="Content" ObjectID="_1591954024" r:id="rId8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1" o:spid="_x0000_s1036" type="#_x0000_t202" style="position:absolute;left:0;text-align:left;margin-left:58.1pt;margin-top:5.4pt;width:138.7pt;height:44.3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">
                <v:textbox>
                  <w:txbxContent>
                    <w:p w:rsidR="006866F1" w:rsidRDefault="006866F1" w:rsidP="006866F1">
                      <w:r w:rsidRPr="00665942">
                        <w:rPr>
                          <w:rFonts w:ascii="Times New Roman" w:hAnsi="Times New Roman"/>
                          <w:position w:val="-24"/>
                        </w:rPr>
                        <w:object w:dxaOrig="2560" w:dyaOrig="620">
                          <v:shape id="_x0000_i1344" type="#_x0000_t75" style="width:123.75pt;height:30pt" o:ole="">
                            <v:imagedata r:id="rId85" o:title=""/>
                          </v:shape>
                          <o:OLEObject Type="Embed" ProgID="Equation.3" ShapeID="_x0000_i1344" DrawAspect="Content" ObjectID="_1591954024" r:id="rId8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David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229610</wp:posOffset>
                </wp:positionH>
                <wp:positionV relativeFrom="paragraph">
                  <wp:posOffset>68580</wp:posOffset>
                </wp:positionV>
                <wp:extent cx="2303145" cy="571500"/>
                <wp:effectExtent l="13970" t="11430" r="6985" b="7620"/>
                <wp:wrapNone/>
                <wp:docPr id="520" name="Text Box 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3145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66F1" w:rsidRDefault="006866F1" w:rsidP="006866F1">
                            <w:r w:rsidRPr="00665942">
                              <w:rPr>
                                <w:rFonts w:ascii="Times New Roman" w:hAnsi="Times New Roman"/>
                                <w:position w:val="-24"/>
                              </w:rPr>
                              <w:object w:dxaOrig="3320" w:dyaOrig="620">
                                <v:shape id="_x0000_i1345" type="#_x0000_t75" style="width:165.75pt;height:30.75pt" o:ole="">
                                  <v:imagedata r:id="rId88" o:title=""/>
                                </v:shape>
                                <o:OLEObject Type="Embed" ProgID="Equation.3" ShapeID="_x0000_i1345" DrawAspect="Content" ObjectID="_1591954025" r:id="rId8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0" o:spid="_x0000_s1037" type="#_x0000_t202" style="position:absolute;left:0;text-align:left;margin-left:254.3pt;margin-top:5.4pt;width:181.35pt;height:4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">
                <v:textbox>
                  <w:txbxContent>
                    <w:p w:rsidR="006866F1" w:rsidRDefault="006866F1" w:rsidP="006866F1">
                      <w:r w:rsidRPr="00665942">
                        <w:rPr>
                          <w:rFonts w:ascii="Times New Roman" w:hAnsi="Times New Roman"/>
                          <w:position w:val="-24"/>
                        </w:rPr>
                        <w:object w:dxaOrig="3320" w:dyaOrig="620">
                          <v:shape id="_x0000_i1345" type="#_x0000_t75" style="width:165.75pt;height:30.75pt" o:ole="">
                            <v:imagedata r:id="rId88" o:title=""/>
                          </v:shape>
                          <o:OLEObject Type="Embed" ProgID="Equation.3" ShapeID="_x0000_i1345" DrawAspect="Content" ObjectID="_1591954025" r:id="rId9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6866F1" w:rsidRPr="00A209C8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 </w:t>
      </w:r>
      <w:r>
        <w:rPr>
          <w:rFonts w:ascii="Times New Roman" w:hAnsi="Times New Roman" w:cs="David" w:hint="cs"/>
          <w:sz w:val="24"/>
          <w:szCs w:val="24"/>
          <w:rtl/>
        </w:rPr>
        <w:t xml:space="preserve">  </w:t>
      </w:r>
      <w:r>
        <w:rPr>
          <w:rFonts w:ascii="Times New Roman" w:hAnsi="Times New Roman" w:cs="David" w:hint="cs"/>
          <w:color w:val="FF0000"/>
          <w:sz w:val="24"/>
          <w:szCs w:val="24"/>
          <w:rtl/>
        </w:rPr>
        <w:t xml:space="preserve">        </w:t>
      </w:r>
      <w:r>
        <w:rPr>
          <w:rFonts w:ascii="Times New Roman" w:hAnsi="Times New Roman" w:cs="David" w:hint="cs"/>
          <w:sz w:val="24"/>
          <w:szCs w:val="24"/>
          <w:rtl/>
        </w:rPr>
        <w:t xml:space="preserve">                                                                </w:t>
      </w:r>
      <w:r>
        <w:rPr>
          <w:rFonts w:ascii="Times New Roman" w:hAnsi="Times New Roman" w:cs="David" w:hint="cs"/>
          <w:color w:val="FF0000"/>
          <w:sz w:val="24"/>
          <w:szCs w:val="24"/>
          <w:rtl/>
        </w:rPr>
        <w:t xml:space="preserve">  </w:t>
      </w:r>
      <w:r>
        <w:rPr>
          <w:rFonts w:ascii="Times New Roman" w:hAnsi="Times New Roman" w:cs="David" w:hint="cs"/>
          <w:sz w:val="24"/>
          <w:szCs w:val="24"/>
          <w:rtl/>
        </w:rPr>
        <w:t xml:space="preserve">   וההֶפֶך: 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r>
        <w:rPr>
          <w:rFonts w:ascii="Times New Roman" w:hAnsi="Times New Roman" w:cs="David" w:hint="cs"/>
          <w:sz w:val="24"/>
          <w:szCs w:val="24"/>
          <w:rtl/>
        </w:rPr>
        <w:t xml:space="preserve">                                                                                                 </w:t>
      </w:r>
    </w:p>
    <w:p w:rsidR="006866F1" w:rsidRPr="00A05666" w:rsidRDefault="006866F1" w:rsidP="006866F1">
      <w:pPr>
        <w:pStyle w:val="a"/>
        <w:jc w:val="left"/>
        <w:rPr>
          <w:rFonts w:ascii="Times New Roman" w:hAnsi="Times New Roman" w:cs="David" w:hint="cs"/>
          <w:sz w:val="16"/>
          <w:szCs w:val="16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>לדוגמה: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041FFC">
        <w:rPr>
          <w:rFonts w:ascii="Times New Roman" w:eastAsia="FrankRuehl" w:hAnsi="Times New Roman" w:cs="David" w:hint="cs"/>
          <w:sz w:val="24"/>
          <w:szCs w:val="24"/>
          <w:rtl/>
        </w:rPr>
        <w:t>ו</w:t>
      </w:r>
      <w:r w:rsidRPr="007075A6">
        <w:rPr>
          <w:rFonts w:ascii="Times New Roman" w:eastAsia="FrankRuehl" w:hAnsi="Times New Roman" w:cs="David" w:hint="cs"/>
          <w:rtl/>
        </w:rPr>
        <w:t xml:space="preserve">.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לתוך </w:t>
      </w:r>
      <w:smartTag w:uri="urn:schemas-microsoft-com:office:smarttags" w:element="metricconverter">
        <w:smartTagPr>
          <w:attr w:name="ProductID" w:val="60 ליטר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60 ליטר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תמיסת כוהל של 3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5% הוסיפו </w:t>
      </w:r>
      <w:smartTag w:uri="urn:schemas-microsoft-com:office:smarttags" w:element="metricconverter">
        <w:smartTagPr>
          <w:attr w:name="ProductID" w:val="30 ליטר"/>
        </w:smartTagPr>
        <w:r w:rsidRPr="00665942">
          <w:rPr>
            <w:rStyle w:val="Eurostile"/>
            <w:rFonts w:ascii="Times New Roman" w:hAnsi="Times New Roman" w:cs="David" w:hint="cs"/>
            <w:sz w:val="24"/>
            <w:szCs w:val="24"/>
            <w:rtl/>
          </w:rPr>
          <w:t>30 ליטר</w:t>
        </w:r>
      </w:smartTag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כוהל נקי. מה ריכוז התמיסה שהתקבלה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?</w:t>
      </w:r>
    </w:p>
    <w:p w:rsidR="006866F1" w:rsidRDefault="006866F1" w:rsidP="006866F1">
      <w:pPr>
        <w:pStyle w:val="a"/>
        <w:spacing w:line="360" w:lineRule="auto"/>
        <w:ind w:left="364"/>
        <w:jc w:val="left"/>
        <w:rPr>
          <w:rFonts w:eastAsia="FrankRuehl" w:cs="David" w:hint="cs"/>
          <w:sz w:val="24"/>
          <w:szCs w:val="24"/>
          <w:rtl/>
        </w:rPr>
      </w:pPr>
      <w:r>
        <w:rPr>
          <w:rFonts w:eastAsia="FrankRuehl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Style w:val="EurostileTimesNewRoman"/>
          <w:rFonts w:cs="David" w:hint="cs"/>
          <w:sz w:val="24"/>
          <w:szCs w:val="24"/>
          <w:rtl/>
        </w:rPr>
      </w:pPr>
      <w:r w:rsidRPr="007618AE">
        <w:rPr>
          <w:rFonts w:eastAsia="FrankRuehl" w:cs="David" w:hint="cs"/>
          <w:sz w:val="24"/>
          <w:szCs w:val="24"/>
          <w:rtl/>
        </w:rPr>
        <w:t>בחירת הנעלם</w:t>
      </w:r>
      <w:r w:rsidRPr="00665942">
        <w:rPr>
          <w:rFonts w:eastAsia="FrankRuehl" w:hint="cs"/>
          <w:rtl/>
        </w:rPr>
        <w:t xml:space="preserve">:  </w:t>
      </w:r>
      <w:r w:rsidRPr="00665942">
        <w:rPr>
          <w:rStyle w:val="EurostileTimesNewRoman"/>
          <w:rFonts w:cs="David"/>
          <w:sz w:val="24"/>
          <w:szCs w:val="24"/>
        </w:rPr>
        <w:t>x</w:t>
      </w:r>
      <w:r w:rsidRPr="00665942">
        <w:rPr>
          <w:rStyle w:val="EurostileTimesNewRoman"/>
          <w:rFonts w:cs="David" w:hint="cs"/>
          <w:sz w:val="24"/>
          <w:szCs w:val="24"/>
          <w:rtl/>
        </w:rPr>
        <w:t xml:space="preserve"> – ריכוז סופי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510"/>
        <w:gridCol w:w="1696"/>
        <w:gridCol w:w="1374"/>
        <w:gridCol w:w="1385"/>
      </w:tblGrid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TimesNewRoman"/>
                <w:rFonts w:cs="David" w:hint="cs"/>
                <w:sz w:val="24"/>
                <w:szCs w:val="24"/>
                <w:rtl/>
              </w:rPr>
              <w:t>תמיסת הכ</w:t>
            </w:r>
            <w:r>
              <w:rPr>
                <w:rStyle w:val="EurostileTimesNewRoman"/>
                <w:rFonts w:cs="David" w:hint="cs"/>
                <w:sz w:val="24"/>
                <w:szCs w:val="24"/>
                <w:rtl/>
              </w:rPr>
              <w:t>ו</w:t>
            </w:r>
            <w:r w:rsidRPr="00665942">
              <w:rPr>
                <w:rStyle w:val="EurostileTimesNewRoman"/>
                <w:rFonts w:cs="David" w:hint="cs"/>
                <w:sz w:val="24"/>
                <w:szCs w:val="24"/>
                <w:rtl/>
              </w:rPr>
              <w:t xml:space="preserve">הל                                     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TimesNewRoman"/>
                <w:rFonts w:cs="David" w:hint="cs"/>
                <w:sz w:val="24"/>
                <w:szCs w:val="24"/>
                <w:rtl/>
              </w:rPr>
              <w:t>תוספת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TimesNewRoman"/>
                <w:rFonts w:cs="David" w:hint="cs"/>
                <w:sz w:val="24"/>
                <w:szCs w:val="24"/>
                <w:rtl/>
              </w:rPr>
              <w:t>ערבוב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4C1525" w:rsidRDefault="006866F1" w:rsidP="00EC7F95">
            <w:pPr>
              <w:rPr>
                <w:rFonts w:ascii="Times New Roman" w:eastAsia="FrankRuehl" w:hAnsi="Times New Roman" w:hint="cs"/>
                <w:rtl/>
              </w:rPr>
            </w:pPr>
            <w:r w:rsidRPr="004C1525">
              <w:rPr>
                <w:rStyle w:val="EurostileTimesNewRoman"/>
                <w:rFonts w:hint="cs"/>
                <w:rtl/>
              </w:rPr>
              <w:t xml:space="preserve">יחס ריכוז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0.35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Pr="00B227F0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>
              <w:rPr>
                <w:rStyle w:val="EurostileTimesNewRoman"/>
                <w:rFonts w:ascii="David" w:hAnsi="David" w:cs="David"/>
                <w:sz w:val="24"/>
                <w:szCs w:val="24"/>
              </w:rPr>
              <w:t>x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7618AE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TimesNewRoman"/>
                <w:rFonts w:cs="David" w:hint="cs"/>
                <w:sz w:val="24"/>
                <w:szCs w:val="24"/>
                <w:rtl/>
              </w:rPr>
              <w:t xml:space="preserve">כמות כוללת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60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30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467BB5">
              <w:rPr>
                <w:rFonts w:ascii="David" w:eastAsia="FrankRuehl" w:hAnsi="David" w:cs="David"/>
                <w:sz w:val="24"/>
                <w:szCs w:val="24"/>
              </w:rPr>
              <w:t>60+30=90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TimesNewRoman"/>
                <w:rFonts w:cs="David" w:hint="cs"/>
                <w:sz w:val="24"/>
                <w:szCs w:val="24"/>
                <w:rtl/>
              </w:rPr>
              <w:t xml:space="preserve">כמות מומס  </w:t>
            </w:r>
            <w:r w:rsidRPr="00467BB5">
              <w:rPr>
                <w:rStyle w:val="EurostileTimesNewRoman"/>
                <w:rFonts w:ascii="David" w:hAnsi="David" w:cs="David" w:hint="cs"/>
                <w:sz w:val="24"/>
                <w:szCs w:val="24"/>
                <w:rtl/>
              </w:rPr>
              <w:t xml:space="preserve">       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B227F0">
              <w:rPr>
                <w:rStyle w:val="EurostileTimesNewRoman"/>
                <w:rFonts w:cs="David"/>
                <w:position w:val="-6"/>
                <w:sz w:val="24"/>
                <w:szCs w:val="24"/>
              </w:rPr>
              <w:object w:dxaOrig="1200" w:dyaOrig="260">
                <v:shape id="_x0000_i1069" type="#_x0000_t75" style="width:60pt;height:12.75pt" o:ole="">
                  <v:imagedata r:id="rId91" o:title=""/>
                </v:shape>
                <o:OLEObject Type="Embed" ProgID="Equation.DSMT4" ShapeID="_x0000_i1069" DrawAspect="Content" ObjectID="_1591953752" r:id="rId92"/>
              </w:objec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F54C2E">
              <w:rPr>
                <w:rFonts w:ascii="Times New Roman" w:eastAsia="FrankRuehl" w:hAnsi="Times New Roman" w:cs="David"/>
                <w:position w:val="-6"/>
                <w:sz w:val="24"/>
                <w:szCs w:val="24"/>
              </w:rPr>
              <w:object w:dxaOrig="920" w:dyaOrig="260">
                <v:shape id="_x0000_i1070" type="#_x0000_t75" style="width:45.75pt;height:12.75pt" o:ole="">
                  <v:imagedata r:id="rId93" o:title=""/>
                </v:shape>
                <o:OLEObject Type="Embed" ProgID="Equation.DSMT4" ShapeID="_x0000_i1070" DrawAspect="Content" ObjectID="_1591953753" r:id="rId94"/>
              </w:objec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467BB5">
              <w:rPr>
                <w:rFonts w:ascii="David" w:eastAsia="FrankRuehl" w:hAnsi="David" w:cs="Times New Roman"/>
                <w:sz w:val="24"/>
                <w:szCs w:val="24"/>
              </w:rPr>
              <w:t>21+30=51</w:t>
            </w:r>
          </w:p>
        </w:tc>
      </w:tr>
    </w:tbl>
    <w:p w:rsidR="006866F1" w:rsidRDefault="006866F1" w:rsidP="006866F1">
      <w:pPr>
        <w:tabs>
          <w:tab w:val="left" w:pos="1723"/>
        </w:tabs>
        <w:rPr>
          <w:rStyle w:val="EurostileTimesNewRoman"/>
          <w:rFonts w:hint="cs"/>
          <w:rtl/>
        </w:rPr>
      </w:pPr>
      <w:r w:rsidRPr="00665942">
        <w:rPr>
          <w:rStyle w:val="EurostileTimesNewRoman"/>
          <w:rFonts w:hint="cs"/>
          <w:rtl/>
        </w:rPr>
        <w:t xml:space="preserve">                            </w:t>
      </w:r>
    </w:p>
    <w:p w:rsidR="006866F1" w:rsidRDefault="006866F1" w:rsidP="006866F1">
      <w:pPr>
        <w:tabs>
          <w:tab w:val="left" w:pos="1723"/>
        </w:tabs>
        <w:rPr>
          <w:rStyle w:val="EurostileTimesNewRoman"/>
          <w:rFonts w:hint="cs"/>
          <w:rtl/>
        </w:rPr>
      </w:pPr>
    </w:p>
    <w:p w:rsidR="006866F1" w:rsidRDefault="006866F1" w:rsidP="006866F1">
      <w:pPr>
        <w:tabs>
          <w:tab w:val="left" w:pos="1723"/>
        </w:tabs>
        <w:rPr>
          <w:rStyle w:val="EurostileTimesNewRoman"/>
          <w:rFonts w:hint="cs"/>
          <w:rtl/>
        </w:rPr>
      </w:pPr>
    </w:p>
    <w:p w:rsidR="006866F1" w:rsidRPr="00665942" w:rsidRDefault="006866F1" w:rsidP="006866F1">
      <w:pPr>
        <w:tabs>
          <w:tab w:val="left" w:pos="1723"/>
        </w:tabs>
        <w:rPr>
          <w:rStyle w:val="EurostileTimesNewRoman"/>
          <w:rFonts w:hint="cs"/>
          <w:rtl/>
        </w:rPr>
      </w:pPr>
    </w:p>
    <w:p w:rsidR="006866F1" w:rsidRPr="001B615B" w:rsidRDefault="006866F1" w:rsidP="006866F1">
      <w:pPr>
        <w:rPr>
          <w:rStyle w:val="EurostileTimesNewRoman"/>
          <w:rFonts w:hint="cs"/>
          <w:i/>
          <w:u w:val="single"/>
          <w:rtl/>
        </w:rPr>
      </w:pPr>
      <w:r w:rsidRPr="00A10054">
        <w:rPr>
          <w:b/>
          <w:bCs/>
          <w:noProof/>
        </w:rPr>
        <mc:AlternateContent>
          <mc:Choice Requires="wpc">
            <w:drawing>
              <wp:inline distT="0" distB="0" distL="0" distR="0">
                <wp:extent cx="334645" cy="334645"/>
                <wp:effectExtent l="5080" t="4445" r="3175" b="3810"/>
                <wp:docPr id="519" name="Canvas 5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1" name="Freeform 424"/>
                        <wps:cNvSpPr>
                          <a:spLocks/>
                        </wps:cNvSpPr>
                        <wps:spPr bwMode="auto">
                          <a:xfrm>
                            <a:off x="635" y="4445"/>
                            <a:ext cx="328930" cy="325755"/>
                          </a:xfrm>
                          <a:custGeom>
                            <a:avLst/>
                            <a:gdLst>
                              <a:gd name="T0" fmla="*/ 312 w 1555"/>
                              <a:gd name="T1" fmla="*/ 224 h 1537"/>
                              <a:gd name="T2" fmla="*/ 297 w 1555"/>
                              <a:gd name="T3" fmla="*/ 279 h 1537"/>
                              <a:gd name="T4" fmla="*/ 225 w 1555"/>
                              <a:gd name="T5" fmla="*/ 335 h 1537"/>
                              <a:gd name="T6" fmla="*/ 246 w 1555"/>
                              <a:gd name="T7" fmla="*/ 416 h 1537"/>
                              <a:gd name="T8" fmla="*/ 255 w 1555"/>
                              <a:gd name="T9" fmla="*/ 490 h 1537"/>
                              <a:gd name="T10" fmla="*/ 253 w 1555"/>
                              <a:gd name="T11" fmla="*/ 571 h 1537"/>
                              <a:gd name="T12" fmla="*/ 278 w 1555"/>
                              <a:gd name="T13" fmla="*/ 654 h 1537"/>
                              <a:gd name="T14" fmla="*/ 266 w 1555"/>
                              <a:gd name="T15" fmla="*/ 733 h 1537"/>
                              <a:gd name="T16" fmla="*/ 225 w 1555"/>
                              <a:gd name="T17" fmla="*/ 814 h 1537"/>
                              <a:gd name="T18" fmla="*/ 177 w 1555"/>
                              <a:gd name="T19" fmla="*/ 898 h 1537"/>
                              <a:gd name="T20" fmla="*/ 141 w 1555"/>
                              <a:gd name="T21" fmla="*/ 990 h 1537"/>
                              <a:gd name="T22" fmla="*/ 169 w 1555"/>
                              <a:gd name="T23" fmla="*/ 1099 h 1537"/>
                              <a:gd name="T24" fmla="*/ 211 w 1555"/>
                              <a:gd name="T25" fmla="*/ 1175 h 1537"/>
                              <a:gd name="T26" fmla="*/ 128 w 1555"/>
                              <a:gd name="T27" fmla="*/ 1216 h 1537"/>
                              <a:gd name="T28" fmla="*/ 40 w 1555"/>
                              <a:gd name="T29" fmla="*/ 1260 h 1537"/>
                              <a:gd name="T30" fmla="*/ 2 w 1555"/>
                              <a:gd name="T31" fmla="*/ 1314 h 1537"/>
                              <a:gd name="T32" fmla="*/ 15 w 1555"/>
                              <a:gd name="T33" fmla="*/ 1392 h 1537"/>
                              <a:gd name="T34" fmla="*/ 108 w 1555"/>
                              <a:gd name="T35" fmla="*/ 1440 h 1537"/>
                              <a:gd name="T36" fmla="*/ 211 w 1555"/>
                              <a:gd name="T37" fmla="*/ 1479 h 1537"/>
                              <a:gd name="T38" fmla="*/ 311 w 1555"/>
                              <a:gd name="T39" fmla="*/ 1430 h 1537"/>
                              <a:gd name="T40" fmla="*/ 363 w 1555"/>
                              <a:gd name="T41" fmla="*/ 1428 h 1537"/>
                              <a:gd name="T42" fmla="*/ 406 w 1555"/>
                              <a:gd name="T43" fmla="*/ 1489 h 1537"/>
                              <a:gd name="T44" fmla="*/ 471 w 1555"/>
                              <a:gd name="T45" fmla="*/ 1534 h 1537"/>
                              <a:gd name="T46" fmla="*/ 598 w 1555"/>
                              <a:gd name="T47" fmla="*/ 1522 h 1537"/>
                              <a:gd name="T48" fmla="*/ 780 w 1555"/>
                              <a:gd name="T49" fmla="*/ 1494 h 1537"/>
                              <a:gd name="T50" fmla="*/ 873 w 1555"/>
                              <a:gd name="T51" fmla="*/ 1488 h 1537"/>
                              <a:gd name="T52" fmla="*/ 969 w 1555"/>
                              <a:gd name="T53" fmla="*/ 1486 h 1537"/>
                              <a:gd name="T54" fmla="*/ 1111 w 1555"/>
                              <a:gd name="T55" fmla="*/ 1461 h 1537"/>
                              <a:gd name="T56" fmla="*/ 1291 w 1555"/>
                              <a:gd name="T57" fmla="*/ 1433 h 1537"/>
                              <a:gd name="T58" fmla="*/ 1379 w 1555"/>
                              <a:gd name="T59" fmla="*/ 1432 h 1537"/>
                              <a:gd name="T60" fmla="*/ 1465 w 1555"/>
                              <a:gd name="T61" fmla="*/ 1434 h 1537"/>
                              <a:gd name="T62" fmla="*/ 1512 w 1555"/>
                              <a:gd name="T63" fmla="*/ 1393 h 1537"/>
                              <a:gd name="T64" fmla="*/ 1550 w 1555"/>
                              <a:gd name="T65" fmla="*/ 1317 h 1537"/>
                              <a:gd name="T66" fmla="*/ 1525 w 1555"/>
                              <a:gd name="T67" fmla="*/ 1229 h 1537"/>
                              <a:gd name="T68" fmla="*/ 1465 w 1555"/>
                              <a:gd name="T69" fmla="*/ 1111 h 1537"/>
                              <a:gd name="T70" fmla="*/ 1396 w 1555"/>
                              <a:gd name="T71" fmla="*/ 1035 h 1537"/>
                              <a:gd name="T72" fmla="*/ 1393 w 1555"/>
                              <a:gd name="T73" fmla="*/ 984 h 1537"/>
                              <a:gd name="T74" fmla="*/ 1367 w 1555"/>
                              <a:gd name="T75" fmla="*/ 901 h 1537"/>
                              <a:gd name="T76" fmla="*/ 1312 w 1555"/>
                              <a:gd name="T77" fmla="*/ 804 h 1537"/>
                              <a:gd name="T78" fmla="*/ 1285 w 1555"/>
                              <a:gd name="T79" fmla="*/ 730 h 1537"/>
                              <a:gd name="T80" fmla="*/ 1313 w 1555"/>
                              <a:gd name="T81" fmla="*/ 631 h 1537"/>
                              <a:gd name="T82" fmla="*/ 1322 w 1555"/>
                              <a:gd name="T83" fmla="*/ 534 h 1537"/>
                              <a:gd name="T84" fmla="*/ 1334 w 1555"/>
                              <a:gd name="T85" fmla="*/ 458 h 1537"/>
                              <a:gd name="T86" fmla="*/ 1274 w 1555"/>
                              <a:gd name="T87" fmla="*/ 414 h 1537"/>
                              <a:gd name="T88" fmla="*/ 1219 w 1555"/>
                              <a:gd name="T89" fmla="*/ 480 h 1537"/>
                              <a:gd name="T90" fmla="*/ 1135 w 1555"/>
                              <a:gd name="T91" fmla="*/ 480 h 1537"/>
                              <a:gd name="T92" fmla="*/ 1051 w 1555"/>
                              <a:gd name="T93" fmla="*/ 450 h 1537"/>
                              <a:gd name="T94" fmla="*/ 1012 w 1555"/>
                              <a:gd name="T95" fmla="*/ 402 h 1537"/>
                              <a:gd name="T96" fmla="*/ 1020 w 1555"/>
                              <a:gd name="T97" fmla="*/ 325 h 1537"/>
                              <a:gd name="T98" fmla="*/ 961 w 1555"/>
                              <a:gd name="T99" fmla="*/ 244 h 1537"/>
                              <a:gd name="T100" fmla="*/ 977 w 1555"/>
                              <a:gd name="T101" fmla="*/ 183 h 1537"/>
                              <a:gd name="T102" fmla="*/ 936 w 1555"/>
                              <a:gd name="T103" fmla="*/ 108 h 1537"/>
                              <a:gd name="T104" fmla="*/ 861 w 1555"/>
                              <a:gd name="T105" fmla="*/ 50 h 1537"/>
                              <a:gd name="T106" fmla="*/ 826 w 1555"/>
                              <a:gd name="T107" fmla="*/ 2 h 1537"/>
                              <a:gd name="T108" fmla="*/ 745 w 1555"/>
                              <a:gd name="T109" fmla="*/ 6 h 1537"/>
                              <a:gd name="T110" fmla="*/ 658 w 1555"/>
                              <a:gd name="T111" fmla="*/ 54 h 1537"/>
                              <a:gd name="T112" fmla="*/ 595 w 1555"/>
                              <a:gd name="T113" fmla="*/ 34 h 1537"/>
                              <a:gd name="T114" fmla="*/ 546 w 1555"/>
                              <a:gd name="T115" fmla="*/ 56 h 1537"/>
                              <a:gd name="T116" fmla="*/ 493 w 1555"/>
                              <a:gd name="T117" fmla="*/ 74 h 1537"/>
                              <a:gd name="T118" fmla="*/ 438 w 1555"/>
                              <a:gd name="T119" fmla="*/ 87 h 1537"/>
                              <a:gd name="T120" fmla="*/ 391 w 1555"/>
                              <a:gd name="T121" fmla="*/ 126 h 15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1555" h="1537">
                                <a:moveTo>
                                  <a:pt x="357" y="174"/>
                                </a:moveTo>
                                <a:lnTo>
                                  <a:pt x="356" y="174"/>
                                </a:lnTo>
                                <a:lnTo>
                                  <a:pt x="353" y="174"/>
                                </a:lnTo>
                                <a:lnTo>
                                  <a:pt x="350" y="172"/>
                                </a:lnTo>
                                <a:lnTo>
                                  <a:pt x="345" y="172"/>
                                </a:lnTo>
                                <a:lnTo>
                                  <a:pt x="341" y="172"/>
                                </a:lnTo>
                                <a:lnTo>
                                  <a:pt x="336" y="175"/>
                                </a:lnTo>
                                <a:lnTo>
                                  <a:pt x="331" y="176"/>
                                </a:lnTo>
                                <a:lnTo>
                                  <a:pt x="329" y="179"/>
                                </a:lnTo>
                                <a:lnTo>
                                  <a:pt x="327" y="180"/>
                                </a:lnTo>
                                <a:lnTo>
                                  <a:pt x="325" y="184"/>
                                </a:lnTo>
                                <a:lnTo>
                                  <a:pt x="322" y="186"/>
                                </a:lnTo>
                                <a:lnTo>
                                  <a:pt x="321" y="189"/>
                                </a:lnTo>
                                <a:lnTo>
                                  <a:pt x="319" y="191"/>
                                </a:lnTo>
                                <a:lnTo>
                                  <a:pt x="316" y="195"/>
                                </a:lnTo>
                                <a:lnTo>
                                  <a:pt x="315" y="198"/>
                                </a:lnTo>
                                <a:lnTo>
                                  <a:pt x="313" y="202"/>
                                </a:lnTo>
                                <a:lnTo>
                                  <a:pt x="312" y="205"/>
                                </a:lnTo>
                                <a:lnTo>
                                  <a:pt x="311" y="208"/>
                                </a:lnTo>
                                <a:lnTo>
                                  <a:pt x="308" y="211"/>
                                </a:lnTo>
                                <a:lnTo>
                                  <a:pt x="308" y="214"/>
                                </a:lnTo>
                                <a:lnTo>
                                  <a:pt x="308" y="218"/>
                                </a:lnTo>
                                <a:lnTo>
                                  <a:pt x="311" y="222"/>
                                </a:lnTo>
                                <a:lnTo>
                                  <a:pt x="312" y="224"/>
                                </a:lnTo>
                                <a:lnTo>
                                  <a:pt x="315" y="226"/>
                                </a:lnTo>
                                <a:lnTo>
                                  <a:pt x="318" y="227"/>
                                </a:lnTo>
                                <a:lnTo>
                                  <a:pt x="320" y="229"/>
                                </a:lnTo>
                                <a:lnTo>
                                  <a:pt x="325" y="231"/>
                                </a:lnTo>
                                <a:lnTo>
                                  <a:pt x="327" y="232"/>
                                </a:lnTo>
                                <a:lnTo>
                                  <a:pt x="323" y="233"/>
                                </a:lnTo>
                                <a:lnTo>
                                  <a:pt x="319" y="238"/>
                                </a:lnTo>
                                <a:lnTo>
                                  <a:pt x="316" y="241"/>
                                </a:lnTo>
                                <a:lnTo>
                                  <a:pt x="314" y="243"/>
                                </a:lnTo>
                                <a:lnTo>
                                  <a:pt x="312" y="247"/>
                                </a:lnTo>
                                <a:lnTo>
                                  <a:pt x="312" y="250"/>
                                </a:lnTo>
                                <a:lnTo>
                                  <a:pt x="311" y="252"/>
                                </a:lnTo>
                                <a:lnTo>
                                  <a:pt x="311" y="256"/>
                                </a:lnTo>
                                <a:lnTo>
                                  <a:pt x="311" y="259"/>
                                </a:lnTo>
                                <a:lnTo>
                                  <a:pt x="311" y="263"/>
                                </a:lnTo>
                                <a:lnTo>
                                  <a:pt x="311" y="266"/>
                                </a:lnTo>
                                <a:lnTo>
                                  <a:pt x="312" y="268"/>
                                </a:lnTo>
                                <a:lnTo>
                                  <a:pt x="312" y="270"/>
                                </a:lnTo>
                                <a:lnTo>
                                  <a:pt x="312" y="270"/>
                                </a:lnTo>
                                <a:lnTo>
                                  <a:pt x="311" y="270"/>
                                </a:lnTo>
                                <a:lnTo>
                                  <a:pt x="308" y="272"/>
                                </a:lnTo>
                                <a:lnTo>
                                  <a:pt x="305" y="275"/>
                                </a:lnTo>
                                <a:lnTo>
                                  <a:pt x="300" y="278"/>
                                </a:lnTo>
                                <a:lnTo>
                                  <a:pt x="297" y="279"/>
                                </a:lnTo>
                                <a:lnTo>
                                  <a:pt x="293" y="280"/>
                                </a:lnTo>
                                <a:lnTo>
                                  <a:pt x="290" y="283"/>
                                </a:lnTo>
                                <a:lnTo>
                                  <a:pt x="288" y="286"/>
                                </a:lnTo>
                                <a:lnTo>
                                  <a:pt x="284" y="287"/>
                                </a:lnTo>
                                <a:lnTo>
                                  <a:pt x="281" y="290"/>
                                </a:lnTo>
                                <a:lnTo>
                                  <a:pt x="277" y="292"/>
                                </a:lnTo>
                                <a:lnTo>
                                  <a:pt x="275" y="295"/>
                                </a:lnTo>
                                <a:lnTo>
                                  <a:pt x="270" y="297"/>
                                </a:lnTo>
                                <a:lnTo>
                                  <a:pt x="267" y="299"/>
                                </a:lnTo>
                                <a:lnTo>
                                  <a:pt x="263" y="302"/>
                                </a:lnTo>
                                <a:lnTo>
                                  <a:pt x="260" y="305"/>
                                </a:lnTo>
                                <a:lnTo>
                                  <a:pt x="256" y="307"/>
                                </a:lnTo>
                                <a:lnTo>
                                  <a:pt x="253" y="309"/>
                                </a:lnTo>
                                <a:lnTo>
                                  <a:pt x="250" y="312"/>
                                </a:lnTo>
                                <a:lnTo>
                                  <a:pt x="247" y="314"/>
                                </a:lnTo>
                                <a:lnTo>
                                  <a:pt x="244" y="315"/>
                                </a:lnTo>
                                <a:lnTo>
                                  <a:pt x="241" y="317"/>
                                </a:lnTo>
                                <a:lnTo>
                                  <a:pt x="238" y="318"/>
                                </a:lnTo>
                                <a:lnTo>
                                  <a:pt x="237" y="321"/>
                                </a:lnTo>
                                <a:lnTo>
                                  <a:pt x="233" y="324"/>
                                </a:lnTo>
                                <a:lnTo>
                                  <a:pt x="231" y="326"/>
                                </a:lnTo>
                                <a:lnTo>
                                  <a:pt x="229" y="330"/>
                                </a:lnTo>
                                <a:lnTo>
                                  <a:pt x="226" y="333"/>
                                </a:lnTo>
                                <a:lnTo>
                                  <a:pt x="225" y="335"/>
                                </a:lnTo>
                                <a:lnTo>
                                  <a:pt x="223" y="340"/>
                                </a:lnTo>
                                <a:lnTo>
                                  <a:pt x="222" y="343"/>
                                </a:lnTo>
                                <a:lnTo>
                                  <a:pt x="222" y="349"/>
                                </a:lnTo>
                                <a:lnTo>
                                  <a:pt x="222" y="351"/>
                                </a:lnTo>
                                <a:lnTo>
                                  <a:pt x="222" y="354"/>
                                </a:lnTo>
                                <a:lnTo>
                                  <a:pt x="222" y="358"/>
                                </a:lnTo>
                                <a:lnTo>
                                  <a:pt x="223" y="362"/>
                                </a:lnTo>
                                <a:lnTo>
                                  <a:pt x="223" y="366"/>
                                </a:lnTo>
                                <a:lnTo>
                                  <a:pt x="225" y="370"/>
                                </a:lnTo>
                                <a:lnTo>
                                  <a:pt x="225" y="372"/>
                                </a:lnTo>
                                <a:lnTo>
                                  <a:pt x="226" y="376"/>
                                </a:lnTo>
                                <a:lnTo>
                                  <a:pt x="228" y="379"/>
                                </a:lnTo>
                                <a:lnTo>
                                  <a:pt x="230" y="383"/>
                                </a:lnTo>
                                <a:lnTo>
                                  <a:pt x="231" y="385"/>
                                </a:lnTo>
                                <a:lnTo>
                                  <a:pt x="231" y="388"/>
                                </a:lnTo>
                                <a:lnTo>
                                  <a:pt x="233" y="392"/>
                                </a:lnTo>
                                <a:lnTo>
                                  <a:pt x="235" y="395"/>
                                </a:lnTo>
                                <a:lnTo>
                                  <a:pt x="237" y="398"/>
                                </a:lnTo>
                                <a:lnTo>
                                  <a:pt x="238" y="400"/>
                                </a:lnTo>
                                <a:lnTo>
                                  <a:pt x="239" y="405"/>
                                </a:lnTo>
                                <a:lnTo>
                                  <a:pt x="241" y="408"/>
                                </a:lnTo>
                                <a:lnTo>
                                  <a:pt x="243" y="411"/>
                                </a:lnTo>
                                <a:lnTo>
                                  <a:pt x="244" y="414"/>
                                </a:lnTo>
                                <a:lnTo>
                                  <a:pt x="246" y="416"/>
                                </a:lnTo>
                                <a:lnTo>
                                  <a:pt x="247" y="420"/>
                                </a:lnTo>
                                <a:lnTo>
                                  <a:pt x="248" y="422"/>
                                </a:lnTo>
                                <a:lnTo>
                                  <a:pt x="250" y="424"/>
                                </a:lnTo>
                                <a:lnTo>
                                  <a:pt x="252" y="426"/>
                                </a:lnTo>
                                <a:lnTo>
                                  <a:pt x="253" y="430"/>
                                </a:lnTo>
                                <a:lnTo>
                                  <a:pt x="255" y="433"/>
                                </a:lnTo>
                                <a:lnTo>
                                  <a:pt x="258" y="436"/>
                                </a:lnTo>
                                <a:lnTo>
                                  <a:pt x="259" y="438"/>
                                </a:lnTo>
                                <a:lnTo>
                                  <a:pt x="259" y="439"/>
                                </a:lnTo>
                                <a:lnTo>
                                  <a:pt x="259" y="440"/>
                                </a:lnTo>
                                <a:lnTo>
                                  <a:pt x="259" y="443"/>
                                </a:lnTo>
                                <a:lnTo>
                                  <a:pt x="258" y="445"/>
                                </a:lnTo>
                                <a:lnTo>
                                  <a:pt x="258" y="449"/>
                                </a:lnTo>
                                <a:lnTo>
                                  <a:pt x="258" y="452"/>
                                </a:lnTo>
                                <a:lnTo>
                                  <a:pt x="258" y="457"/>
                                </a:lnTo>
                                <a:lnTo>
                                  <a:pt x="256" y="461"/>
                                </a:lnTo>
                                <a:lnTo>
                                  <a:pt x="256" y="466"/>
                                </a:lnTo>
                                <a:lnTo>
                                  <a:pt x="256" y="470"/>
                                </a:lnTo>
                                <a:lnTo>
                                  <a:pt x="256" y="476"/>
                                </a:lnTo>
                                <a:lnTo>
                                  <a:pt x="255" y="479"/>
                                </a:lnTo>
                                <a:lnTo>
                                  <a:pt x="255" y="481"/>
                                </a:lnTo>
                                <a:lnTo>
                                  <a:pt x="255" y="485"/>
                                </a:lnTo>
                                <a:lnTo>
                                  <a:pt x="255" y="487"/>
                                </a:lnTo>
                                <a:lnTo>
                                  <a:pt x="255" y="490"/>
                                </a:lnTo>
                                <a:lnTo>
                                  <a:pt x="255" y="494"/>
                                </a:lnTo>
                                <a:lnTo>
                                  <a:pt x="255" y="497"/>
                                </a:lnTo>
                                <a:lnTo>
                                  <a:pt x="255" y="499"/>
                                </a:lnTo>
                                <a:lnTo>
                                  <a:pt x="255" y="502"/>
                                </a:lnTo>
                                <a:lnTo>
                                  <a:pt x="255" y="505"/>
                                </a:lnTo>
                                <a:lnTo>
                                  <a:pt x="254" y="508"/>
                                </a:lnTo>
                                <a:lnTo>
                                  <a:pt x="254" y="512"/>
                                </a:lnTo>
                                <a:lnTo>
                                  <a:pt x="254" y="514"/>
                                </a:lnTo>
                                <a:lnTo>
                                  <a:pt x="254" y="517"/>
                                </a:lnTo>
                                <a:lnTo>
                                  <a:pt x="254" y="521"/>
                                </a:lnTo>
                                <a:lnTo>
                                  <a:pt x="254" y="523"/>
                                </a:lnTo>
                                <a:lnTo>
                                  <a:pt x="253" y="526"/>
                                </a:lnTo>
                                <a:lnTo>
                                  <a:pt x="253" y="529"/>
                                </a:lnTo>
                                <a:lnTo>
                                  <a:pt x="253" y="532"/>
                                </a:lnTo>
                                <a:lnTo>
                                  <a:pt x="253" y="535"/>
                                </a:lnTo>
                                <a:lnTo>
                                  <a:pt x="253" y="539"/>
                                </a:lnTo>
                                <a:lnTo>
                                  <a:pt x="253" y="541"/>
                                </a:lnTo>
                                <a:lnTo>
                                  <a:pt x="253" y="544"/>
                                </a:lnTo>
                                <a:lnTo>
                                  <a:pt x="253" y="548"/>
                                </a:lnTo>
                                <a:lnTo>
                                  <a:pt x="253" y="552"/>
                                </a:lnTo>
                                <a:lnTo>
                                  <a:pt x="253" y="558"/>
                                </a:lnTo>
                                <a:lnTo>
                                  <a:pt x="253" y="562"/>
                                </a:lnTo>
                                <a:lnTo>
                                  <a:pt x="253" y="568"/>
                                </a:lnTo>
                                <a:lnTo>
                                  <a:pt x="253" y="571"/>
                                </a:lnTo>
                                <a:lnTo>
                                  <a:pt x="253" y="577"/>
                                </a:lnTo>
                                <a:lnTo>
                                  <a:pt x="253" y="580"/>
                                </a:lnTo>
                                <a:lnTo>
                                  <a:pt x="254" y="584"/>
                                </a:lnTo>
                                <a:lnTo>
                                  <a:pt x="254" y="586"/>
                                </a:lnTo>
                                <a:lnTo>
                                  <a:pt x="254" y="589"/>
                                </a:lnTo>
                                <a:lnTo>
                                  <a:pt x="255" y="593"/>
                                </a:lnTo>
                                <a:lnTo>
                                  <a:pt x="256" y="596"/>
                                </a:lnTo>
                                <a:lnTo>
                                  <a:pt x="256" y="598"/>
                                </a:lnTo>
                                <a:lnTo>
                                  <a:pt x="258" y="603"/>
                                </a:lnTo>
                                <a:lnTo>
                                  <a:pt x="259" y="606"/>
                                </a:lnTo>
                                <a:lnTo>
                                  <a:pt x="260" y="610"/>
                                </a:lnTo>
                                <a:lnTo>
                                  <a:pt x="261" y="613"/>
                                </a:lnTo>
                                <a:lnTo>
                                  <a:pt x="262" y="616"/>
                                </a:lnTo>
                                <a:lnTo>
                                  <a:pt x="263" y="620"/>
                                </a:lnTo>
                                <a:lnTo>
                                  <a:pt x="265" y="624"/>
                                </a:lnTo>
                                <a:lnTo>
                                  <a:pt x="267" y="626"/>
                                </a:lnTo>
                                <a:lnTo>
                                  <a:pt x="268" y="631"/>
                                </a:lnTo>
                                <a:lnTo>
                                  <a:pt x="269" y="634"/>
                                </a:lnTo>
                                <a:lnTo>
                                  <a:pt x="271" y="638"/>
                                </a:lnTo>
                                <a:lnTo>
                                  <a:pt x="273" y="641"/>
                                </a:lnTo>
                                <a:lnTo>
                                  <a:pt x="274" y="643"/>
                                </a:lnTo>
                                <a:lnTo>
                                  <a:pt x="275" y="647"/>
                                </a:lnTo>
                                <a:lnTo>
                                  <a:pt x="276" y="650"/>
                                </a:lnTo>
                                <a:lnTo>
                                  <a:pt x="278" y="654"/>
                                </a:lnTo>
                                <a:lnTo>
                                  <a:pt x="281" y="660"/>
                                </a:lnTo>
                                <a:lnTo>
                                  <a:pt x="283" y="663"/>
                                </a:lnTo>
                                <a:lnTo>
                                  <a:pt x="284" y="667"/>
                                </a:lnTo>
                                <a:lnTo>
                                  <a:pt x="285" y="668"/>
                                </a:lnTo>
                                <a:lnTo>
                                  <a:pt x="285" y="669"/>
                                </a:lnTo>
                                <a:lnTo>
                                  <a:pt x="285" y="669"/>
                                </a:lnTo>
                                <a:lnTo>
                                  <a:pt x="284" y="672"/>
                                </a:lnTo>
                                <a:lnTo>
                                  <a:pt x="283" y="674"/>
                                </a:lnTo>
                                <a:lnTo>
                                  <a:pt x="283" y="676"/>
                                </a:lnTo>
                                <a:lnTo>
                                  <a:pt x="282" y="679"/>
                                </a:lnTo>
                                <a:lnTo>
                                  <a:pt x="282" y="681"/>
                                </a:lnTo>
                                <a:lnTo>
                                  <a:pt x="281" y="685"/>
                                </a:lnTo>
                                <a:lnTo>
                                  <a:pt x="280" y="688"/>
                                </a:lnTo>
                                <a:lnTo>
                                  <a:pt x="278" y="692"/>
                                </a:lnTo>
                                <a:lnTo>
                                  <a:pt x="277" y="696"/>
                                </a:lnTo>
                                <a:lnTo>
                                  <a:pt x="276" y="699"/>
                                </a:lnTo>
                                <a:lnTo>
                                  <a:pt x="275" y="703"/>
                                </a:lnTo>
                                <a:lnTo>
                                  <a:pt x="274" y="707"/>
                                </a:lnTo>
                                <a:lnTo>
                                  <a:pt x="273" y="712"/>
                                </a:lnTo>
                                <a:lnTo>
                                  <a:pt x="271" y="716"/>
                                </a:lnTo>
                                <a:lnTo>
                                  <a:pt x="269" y="721"/>
                                </a:lnTo>
                                <a:lnTo>
                                  <a:pt x="268" y="724"/>
                                </a:lnTo>
                                <a:lnTo>
                                  <a:pt x="267" y="729"/>
                                </a:lnTo>
                                <a:lnTo>
                                  <a:pt x="266" y="733"/>
                                </a:lnTo>
                                <a:lnTo>
                                  <a:pt x="263" y="738"/>
                                </a:lnTo>
                                <a:lnTo>
                                  <a:pt x="263" y="741"/>
                                </a:lnTo>
                                <a:lnTo>
                                  <a:pt x="262" y="745"/>
                                </a:lnTo>
                                <a:lnTo>
                                  <a:pt x="260" y="749"/>
                                </a:lnTo>
                                <a:lnTo>
                                  <a:pt x="259" y="752"/>
                                </a:lnTo>
                                <a:lnTo>
                                  <a:pt x="259" y="756"/>
                                </a:lnTo>
                                <a:lnTo>
                                  <a:pt x="258" y="759"/>
                                </a:lnTo>
                                <a:lnTo>
                                  <a:pt x="255" y="765"/>
                                </a:lnTo>
                                <a:lnTo>
                                  <a:pt x="254" y="768"/>
                                </a:lnTo>
                                <a:lnTo>
                                  <a:pt x="253" y="769"/>
                                </a:lnTo>
                                <a:lnTo>
                                  <a:pt x="252" y="771"/>
                                </a:lnTo>
                                <a:lnTo>
                                  <a:pt x="250" y="775"/>
                                </a:lnTo>
                                <a:lnTo>
                                  <a:pt x="248" y="778"/>
                                </a:lnTo>
                                <a:lnTo>
                                  <a:pt x="246" y="781"/>
                                </a:lnTo>
                                <a:lnTo>
                                  <a:pt x="243" y="786"/>
                                </a:lnTo>
                                <a:lnTo>
                                  <a:pt x="240" y="790"/>
                                </a:lnTo>
                                <a:lnTo>
                                  <a:pt x="238" y="795"/>
                                </a:lnTo>
                                <a:lnTo>
                                  <a:pt x="236" y="797"/>
                                </a:lnTo>
                                <a:lnTo>
                                  <a:pt x="235" y="799"/>
                                </a:lnTo>
                                <a:lnTo>
                                  <a:pt x="232" y="803"/>
                                </a:lnTo>
                                <a:lnTo>
                                  <a:pt x="231" y="806"/>
                                </a:lnTo>
                                <a:lnTo>
                                  <a:pt x="229" y="808"/>
                                </a:lnTo>
                                <a:lnTo>
                                  <a:pt x="228" y="812"/>
                                </a:lnTo>
                                <a:lnTo>
                                  <a:pt x="225" y="814"/>
                                </a:lnTo>
                                <a:lnTo>
                                  <a:pt x="224" y="819"/>
                                </a:lnTo>
                                <a:lnTo>
                                  <a:pt x="222" y="821"/>
                                </a:lnTo>
                                <a:lnTo>
                                  <a:pt x="220" y="824"/>
                                </a:lnTo>
                                <a:lnTo>
                                  <a:pt x="218" y="827"/>
                                </a:lnTo>
                                <a:lnTo>
                                  <a:pt x="216" y="831"/>
                                </a:lnTo>
                                <a:lnTo>
                                  <a:pt x="215" y="834"/>
                                </a:lnTo>
                                <a:lnTo>
                                  <a:pt x="213" y="838"/>
                                </a:lnTo>
                                <a:lnTo>
                                  <a:pt x="210" y="841"/>
                                </a:lnTo>
                                <a:lnTo>
                                  <a:pt x="209" y="845"/>
                                </a:lnTo>
                                <a:lnTo>
                                  <a:pt x="206" y="848"/>
                                </a:lnTo>
                                <a:lnTo>
                                  <a:pt x="203" y="852"/>
                                </a:lnTo>
                                <a:lnTo>
                                  <a:pt x="202" y="856"/>
                                </a:lnTo>
                                <a:lnTo>
                                  <a:pt x="200" y="859"/>
                                </a:lnTo>
                                <a:lnTo>
                                  <a:pt x="198" y="862"/>
                                </a:lnTo>
                                <a:lnTo>
                                  <a:pt x="195" y="866"/>
                                </a:lnTo>
                                <a:lnTo>
                                  <a:pt x="193" y="869"/>
                                </a:lnTo>
                                <a:lnTo>
                                  <a:pt x="192" y="874"/>
                                </a:lnTo>
                                <a:lnTo>
                                  <a:pt x="190" y="877"/>
                                </a:lnTo>
                                <a:lnTo>
                                  <a:pt x="187" y="880"/>
                                </a:lnTo>
                                <a:lnTo>
                                  <a:pt x="185" y="884"/>
                                </a:lnTo>
                                <a:lnTo>
                                  <a:pt x="184" y="888"/>
                                </a:lnTo>
                                <a:lnTo>
                                  <a:pt x="182" y="892"/>
                                </a:lnTo>
                                <a:lnTo>
                                  <a:pt x="179" y="895"/>
                                </a:lnTo>
                                <a:lnTo>
                                  <a:pt x="177" y="898"/>
                                </a:lnTo>
                                <a:lnTo>
                                  <a:pt x="176" y="903"/>
                                </a:lnTo>
                                <a:lnTo>
                                  <a:pt x="173" y="905"/>
                                </a:lnTo>
                                <a:lnTo>
                                  <a:pt x="171" y="910"/>
                                </a:lnTo>
                                <a:lnTo>
                                  <a:pt x="170" y="912"/>
                                </a:lnTo>
                                <a:lnTo>
                                  <a:pt x="168" y="916"/>
                                </a:lnTo>
                                <a:lnTo>
                                  <a:pt x="165" y="919"/>
                                </a:lnTo>
                                <a:lnTo>
                                  <a:pt x="164" y="923"/>
                                </a:lnTo>
                                <a:lnTo>
                                  <a:pt x="163" y="926"/>
                                </a:lnTo>
                                <a:lnTo>
                                  <a:pt x="161" y="930"/>
                                </a:lnTo>
                                <a:lnTo>
                                  <a:pt x="160" y="933"/>
                                </a:lnTo>
                                <a:lnTo>
                                  <a:pt x="158" y="935"/>
                                </a:lnTo>
                                <a:lnTo>
                                  <a:pt x="156" y="939"/>
                                </a:lnTo>
                                <a:lnTo>
                                  <a:pt x="155" y="942"/>
                                </a:lnTo>
                                <a:lnTo>
                                  <a:pt x="154" y="944"/>
                                </a:lnTo>
                                <a:lnTo>
                                  <a:pt x="153" y="948"/>
                                </a:lnTo>
                                <a:lnTo>
                                  <a:pt x="152" y="950"/>
                                </a:lnTo>
                                <a:lnTo>
                                  <a:pt x="150" y="953"/>
                                </a:lnTo>
                                <a:lnTo>
                                  <a:pt x="148" y="958"/>
                                </a:lnTo>
                                <a:lnTo>
                                  <a:pt x="146" y="963"/>
                                </a:lnTo>
                                <a:lnTo>
                                  <a:pt x="143" y="969"/>
                                </a:lnTo>
                                <a:lnTo>
                                  <a:pt x="143" y="975"/>
                                </a:lnTo>
                                <a:lnTo>
                                  <a:pt x="142" y="979"/>
                                </a:lnTo>
                                <a:lnTo>
                                  <a:pt x="141" y="985"/>
                                </a:lnTo>
                                <a:lnTo>
                                  <a:pt x="141" y="990"/>
                                </a:lnTo>
                                <a:lnTo>
                                  <a:pt x="141" y="996"/>
                                </a:lnTo>
                                <a:lnTo>
                                  <a:pt x="141" y="1001"/>
                                </a:lnTo>
                                <a:lnTo>
                                  <a:pt x="141" y="1006"/>
                                </a:lnTo>
                                <a:lnTo>
                                  <a:pt x="142" y="1012"/>
                                </a:lnTo>
                                <a:lnTo>
                                  <a:pt x="142" y="1017"/>
                                </a:lnTo>
                                <a:lnTo>
                                  <a:pt x="143" y="1022"/>
                                </a:lnTo>
                                <a:lnTo>
                                  <a:pt x="143" y="1028"/>
                                </a:lnTo>
                                <a:lnTo>
                                  <a:pt x="145" y="1033"/>
                                </a:lnTo>
                                <a:lnTo>
                                  <a:pt x="147" y="1039"/>
                                </a:lnTo>
                                <a:lnTo>
                                  <a:pt x="148" y="1043"/>
                                </a:lnTo>
                                <a:lnTo>
                                  <a:pt x="148" y="1048"/>
                                </a:lnTo>
                                <a:lnTo>
                                  <a:pt x="150" y="1052"/>
                                </a:lnTo>
                                <a:lnTo>
                                  <a:pt x="152" y="1058"/>
                                </a:lnTo>
                                <a:lnTo>
                                  <a:pt x="154" y="1062"/>
                                </a:lnTo>
                                <a:lnTo>
                                  <a:pt x="155" y="1067"/>
                                </a:lnTo>
                                <a:lnTo>
                                  <a:pt x="156" y="1071"/>
                                </a:lnTo>
                                <a:lnTo>
                                  <a:pt x="158" y="1076"/>
                                </a:lnTo>
                                <a:lnTo>
                                  <a:pt x="160" y="1079"/>
                                </a:lnTo>
                                <a:lnTo>
                                  <a:pt x="162" y="1083"/>
                                </a:lnTo>
                                <a:lnTo>
                                  <a:pt x="163" y="1086"/>
                                </a:lnTo>
                                <a:lnTo>
                                  <a:pt x="165" y="1090"/>
                                </a:lnTo>
                                <a:lnTo>
                                  <a:pt x="165" y="1093"/>
                                </a:lnTo>
                                <a:lnTo>
                                  <a:pt x="168" y="1096"/>
                                </a:lnTo>
                                <a:lnTo>
                                  <a:pt x="169" y="1099"/>
                                </a:lnTo>
                                <a:lnTo>
                                  <a:pt x="170" y="1102"/>
                                </a:lnTo>
                                <a:lnTo>
                                  <a:pt x="172" y="1106"/>
                                </a:lnTo>
                                <a:lnTo>
                                  <a:pt x="176" y="1112"/>
                                </a:lnTo>
                                <a:lnTo>
                                  <a:pt x="179" y="1116"/>
                                </a:lnTo>
                                <a:lnTo>
                                  <a:pt x="184" y="1122"/>
                                </a:lnTo>
                                <a:lnTo>
                                  <a:pt x="188" y="1126"/>
                                </a:lnTo>
                                <a:lnTo>
                                  <a:pt x="193" y="1131"/>
                                </a:lnTo>
                                <a:lnTo>
                                  <a:pt x="199" y="1135"/>
                                </a:lnTo>
                                <a:lnTo>
                                  <a:pt x="203" y="1140"/>
                                </a:lnTo>
                                <a:lnTo>
                                  <a:pt x="209" y="1143"/>
                                </a:lnTo>
                                <a:lnTo>
                                  <a:pt x="214" y="1147"/>
                                </a:lnTo>
                                <a:lnTo>
                                  <a:pt x="217" y="1149"/>
                                </a:lnTo>
                                <a:lnTo>
                                  <a:pt x="222" y="1152"/>
                                </a:lnTo>
                                <a:lnTo>
                                  <a:pt x="224" y="1154"/>
                                </a:lnTo>
                                <a:lnTo>
                                  <a:pt x="226" y="1157"/>
                                </a:lnTo>
                                <a:lnTo>
                                  <a:pt x="229" y="1158"/>
                                </a:lnTo>
                                <a:lnTo>
                                  <a:pt x="230" y="1158"/>
                                </a:lnTo>
                                <a:lnTo>
                                  <a:pt x="229" y="1158"/>
                                </a:lnTo>
                                <a:lnTo>
                                  <a:pt x="228" y="1160"/>
                                </a:lnTo>
                                <a:lnTo>
                                  <a:pt x="225" y="1162"/>
                                </a:lnTo>
                                <a:lnTo>
                                  <a:pt x="223" y="1166"/>
                                </a:lnTo>
                                <a:lnTo>
                                  <a:pt x="220" y="1168"/>
                                </a:lnTo>
                                <a:lnTo>
                                  <a:pt x="216" y="1171"/>
                                </a:lnTo>
                                <a:lnTo>
                                  <a:pt x="211" y="1175"/>
                                </a:lnTo>
                                <a:lnTo>
                                  <a:pt x="207" y="1179"/>
                                </a:lnTo>
                                <a:lnTo>
                                  <a:pt x="203" y="1179"/>
                                </a:lnTo>
                                <a:lnTo>
                                  <a:pt x="201" y="1181"/>
                                </a:lnTo>
                                <a:lnTo>
                                  <a:pt x="198" y="1183"/>
                                </a:lnTo>
                                <a:lnTo>
                                  <a:pt x="193" y="1185"/>
                                </a:lnTo>
                                <a:lnTo>
                                  <a:pt x="191" y="1186"/>
                                </a:lnTo>
                                <a:lnTo>
                                  <a:pt x="188" y="1187"/>
                                </a:lnTo>
                                <a:lnTo>
                                  <a:pt x="186" y="1188"/>
                                </a:lnTo>
                                <a:lnTo>
                                  <a:pt x="183" y="1190"/>
                                </a:lnTo>
                                <a:lnTo>
                                  <a:pt x="180" y="1192"/>
                                </a:lnTo>
                                <a:lnTo>
                                  <a:pt x="177" y="1193"/>
                                </a:lnTo>
                                <a:lnTo>
                                  <a:pt x="173" y="1195"/>
                                </a:lnTo>
                                <a:lnTo>
                                  <a:pt x="171" y="1197"/>
                                </a:lnTo>
                                <a:lnTo>
                                  <a:pt x="167" y="1198"/>
                                </a:lnTo>
                                <a:lnTo>
                                  <a:pt x="164" y="1199"/>
                                </a:lnTo>
                                <a:lnTo>
                                  <a:pt x="160" y="1202"/>
                                </a:lnTo>
                                <a:lnTo>
                                  <a:pt x="156" y="1203"/>
                                </a:lnTo>
                                <a:lnTo>
                                  <a:pt x="153" y="1205"/>
                                </a:lnTo>
                                <a:lnTo>
                                  <a:pt x="148" y="1207"/>
                                </a:lnTo>
                                <a:lnTo>
                                  <a:pt x="145" y="1208"/>
                                </a:lnTo>
                                <a:lnTo>
                                  <a:pt x="141" y="1211"/>
                                </a:lnTo>
                                <a:lnTo>
                                  <a:pt x="137" y="1213"/>
                                </a:lnTo>
                                <a:lnTo>
                                  <a:pt x="133" y="1214"/>
                                </a:lnTo>
                                <a:lnTo>
                                  <a:pt x="128" y="1216"/>
                                </a:lnTo>
                                <a:lnTo>
                                  <a:pt x="125" y="1219"/>
                                </a:lnTo>
                                <a:lnTo>
                                  <a:pt x="120" y="1221"/>
                                </a:lnTo>
                                <a:lnTo>
                                  <a:pt x="117" y="1223"/>
                                </a:lnTo>
                                <a:lnTo>
                                  <a:pt x="112" y="1224"/>
                                </a:lnTo>
                                <a:lnTo>
                                  <a:pt x="109" y="1228"/>
                                </a:lnTo>
                                <a:lnTo>
                                  <a:pt x="104" y="1229"/>
                                </a:lnTo>
                                <a:lnTo>
                                  <a:pt x="100" y="1231"/>
                                </a:lnTo>
                                <a:lnTo>
                                  <a:pt x="95" y="1233"/>
                                </a:lnTo>
                                <a:lnTo>
                                  <a:pt x="92" y="1235"/>
                                </a:lnTo>
                                <a:lnTo>
                                  <a:pt x="88" y="1237"/>
                                </a:lnTo>
                                <a:lnTo>
                                  <a:pt x="83" y="1239"/>
                                </a:lnTo>
                                <a:lnTo>
                                  <a:pt x="80" y="1240"/>
                                </a:lnTo>
                                <a:lnTo>
                                  <a:pt x="77" y="1242"/>
                                </a:lnTo>
                                <a:lnTo>
                                  <a:pt x="72" y="1244"/>
                                </a:lnTo>
                                <a:lnTo>
                                  <a:pt x="68" y="1245"/>
                                </a:lnTo>
                                <a:lnTo>
                                  <a:pt x="65" y="1248"/>
                                </a:lnTo>
                                <a:lnTo>
                                  <a:pt x="62" y="1250"/>
                                </a:lnTo>
                                <a:lnTo>
                                  <a:pt x="58" y="1251"/>
                                </a:lnTo>
                                <a:lnTo>
                                  <a:pt x="55" y="1252"/>
                                </a:lnTo>
                                <a:lnTo>
                                  <a:pt x="51" y="1254"/>
                                </a:lnTo>
                                <a:lnTo>
                                  <a:pt x="49" y="1257"/>
                                </a:lnTo>
                                <a:lnTo>
                                  <a:pt x="45" y="1257"/>
                                </a:lnTo>
                                <a:lnTo>
                                  <a:pt x="43" y="1259"/>
                                </a:lnTo>
                                <a:lnTo>
                                  <a:pt x="40" y="1260"/>
                                </a:lnTo>
                                <a:lnTo>
                                  <a:pt x="39" y="1261"/>
                                </a:lnTo>
                                <a:lnTo>
                                  <a:pt x="34" y="1263"/>
                                </a:lnTo>
                                <a:lnTo>
                                  <a:pt x="29" y="1266"/>
                                </a:lnTo>
                                <a:lnTo>
                                  <a:pt x="27" y="1267"/>
                                </a:lnTo>
                                <a:lnTo>
                                  <a:pt x="25" y="1268"/>
                                </a:lnTo>
                                <a:lnTo>
                                  <a:pt x="24" y="1269"/>
                                </a:lnTo>
                                <a:lnTo>
                                  <a:pt x="24" y="1269"/>
                                </a:lnTo>
                                <a:lnTo>
                                  <a:pt x="22" y="1269"/>
                                </a:lnTo>
                                <a:lnTo>
                                  <a:pt x="20" y="1269"/>
                                </a:lnTo>
                                <a:lnTo>
                                  <a:pt x="18" y="1270"/>
                                </a:lnTo>
                                <a:lnTo>
                                  <a:pt x="14" y="1272"/>
                                </a:lnTo>
                                <a:lnTo>
                                  <a:pt x="12" y="1275"/>
                                </a:lnTo>
                                <a:lnTo>
                                  <a:pt x="9" y="1279"/>
                                </a:lnTo>
                                <a:lnTo>
                                  <a:pt x="6" y="1283"/>
                                </a:lnTo>
                                <a:lnTo>
                                  <a:pt x="6" y="1286"/>
                                </a:lnTo>
                                <a:lnTo>
                                  <a:pt x="5" y="1289"/>
                                </a:lnTo>
                                <a:lnTo>
                                  <a:pt x="5" y="1295"/>
                                </a:lnTo>
                                <a:lnTo>
                                  <a:pt x="4" y="1297"/>
                                </a:lnTo>
                                <a:lnTo>
                                  <a:pt x="4" y="1299"/>
                                </a:lnTo>
                                <a:lnTo>
                                  <a:pt x="3" y="1302"/>
                                </a:lnTo>
                                <a:lnTo>
                                  <a:pt x="3" y="1305"/>
                                </a:lnTo>
                                <a:lnTo>
                                  <a:pt x="2" y="1307"/>
                                </a:lnTo>
                                <a:lnTo>
                                  <a:pt x="2" y="1311"/>
                                </a:lnTo>
                                <a:lnTo>
                                  <a:pt x="2" y="1314"/>
                                </a:lnTo>
                                <a:lnTo>
                                  <a:pt x="2" y="1317"/>
                                </a:lnTo>
                                <a:lnTo>
                                  <a:pt x="0" y="1321"/>
                                </a:lnTo>
                                <a:lnTo>
                                  <a:pt x="0" y="1323"/>
                                </a:lnTo>
                                <a:lnTo>
                                  <a:pt x="0" y="1326"/>
                                </a:lnTo>
                                <a:lnTo>
                                  <a:pt x="0" y="1330"/>
                                </a:lnTo>
                                <a:lnTo>
                                  <a:pt x="0" y="1333"/>
                                </a:lnTo>
                                <a:lnTo>
                                  <a:pt x="0" y="1338"/>
                                </a:lnTo>
                                <a:lnTo>
                                  <a:pt x="0" y="1340"/>
                                </a:lnTo>
                                <a:lnTo>
                                  <a:pt x="0" y="1344"/>
                                </a:lnTo>
                                <a:lnTo>
                                  <a:pt x="0" y="1348"/>
                                </a:lnTo>
                                <a:lnTo>
                                  <a:pt x="0" y="1350"/>
                                </a:lnTo>
                                <a:lnTo>
                                  <a:pt x="0" y="1353"/>
                                </a:lnTo>
                                <a:lnTo>
                                  <a:pt x="0" y="1357"/>
                                </a:lnTo>
                                <a:lnTo>
                                  <a:pt x="0" y="1360"/>
                                </a:lnTo>
                                <a:lnTo>
                                  <a:pt x="2" y="1363"/>
                                </a:lnTo>
                                <a:lnTo>
                                  <a:pt x="2" y="1366"/>
                                </a:lnTo>
                                <a:lnTo>
                                  <a:pt x="3" y="1370"/>
                                </a:lnTo>
                                <a:lnTo>
                                  <a:pt x="4" y="1372"/>
                                </a:lnTo>
                                <a:lnTo>
                                  <a:pt x="5" y="1375"/>
                                </a:lnTo>
                                <a:lnTo>
                                  <a:pt x="5" y="1378"/>
                                </a:lnTo>
                                <a:lnTo>
                                  <a:pt x="6" y="1380"/>
                                </a:lnTo>
                                <a:lnTo>
                                  <a:pt x="10" y="1386"/>
                                </a:lnTo>
                                <a:lnTo>
                                  <a:pt x="13" y="1390"/>
                                </a:lnTo>
                                <a:lnTo>
                                  <a:pt x="15" y="1392"/>
                                </a:lnTo>
                                <a:lnTo>
                                  <a:pt x="18" y="1395"/>
                                </a:lnTo>
                                <a:lnTo>
                                  <a:pt x="22" y="1397"/>
                                </a:lnTo>
                                <a:lnTo>
                                  <a:pt x="27" y="1401"/>
                                </a:lnTo>
                                <a:lnTo>
                                  <a:pt x="29" y="1402"/>
                                </a:lnTo>
                                <a:lnTo>
                                  <a:pt x="32" y="1403"/>
                                </a:lnTo>
                                <a:lnTo>
                                  <a:pt x="35" y="1405"/>
                                </a:lnTo>
                                <a:lnTo>
                                  <a:pt x="39" y="1406"/>
                                </a:lnTo>
                                <a:lnTo>
                                  <a:pt x="41" y="1407"/>
                                </a:lnTo>
                                <a:lnTo>
                                  <a:pt x="44" y="1410"/>
                                </a:lnTo>
                                <a:lnTo>
                                  <a:pt x="48" y="1412"/>
                                </a:lnTo>
                                <a:lnTo>
                                  <a:pt x="52" y="1414"/>
                                </a:lnTo>
                                <a:lnTo>
                                  <a:pt x="56" y="1416"/>
                                </a:lnTo>
                                <a:lnTo>
                                  <a:pt x="59" y="1417"/>
                                </a:lnTo>
                                <a:lnTo>
                                  <a:pt x="63" y="1420"/>
                                </a:lnTo>
                                <a:lnTo>
                                  <a:pt x="67" y="1422"/>
                                </a:lnTo>
                                <a:lnTo>
                                  <a:pt x="72" y="1423"/>
                                </a:lnTo>
                                <a:lnTo>
                                  <a:pt x="75" y="1425"/>
                                </a:lnTo>
                                <a:lnTo>
                                  <a:pt x="80" y="1428"/>
                                </a:lnTo>
                                <a:lnTo>
                                  <a:pt x="85" y="1430"/>
                                </a:lnTo>
                                <a:lnTo>
                                  <a:pt x="89" y="1432"/>
                                </a:lnTo>
                                <a:lnTo>
                                  <a:pt x="94" y="1434"/>
                                </a:lnTo>
                                <a:lnTo>
                                  <a:pt x="98" y="1437"/>
                                </a:lnTo>
                                <a:lnTo>
                                  <a:pt x="103" y="1439"/>
                                </a:lnTo>
                                <a:lnTo>
                                  <a:pt x="108" y="1440"/>
                                </a:lnTo>
                                <a:lnTo>
                                  <a:pt x="112" y="1443"/>
                                </a:lnTo>
                                <a:lnTo>
                                  <a:pt x="117" y="1446"/>
                                </a:lnTo>
                                <a:lnTo>
                                  <a:pt x="122" y="1448"/>
                                </a:lnTo>
                                <a:lnTo>
                                  <a:pt x="126" y="1449"/>
                                </a:lnTo>
                                <a:lnTo>
                                  <a:pt x="131" y="1451"/>
                                </a:lnTo>
                                <a:lnTo>
                                  <a:pt x="135" y="1452"/>
                                </a:lnTo>
                                <a:lnTo>
                                  <a:pt x="140" y="1454"/>
                                </a:lnTo>
                                <a:lnTo>
                                  <a:pt x="145" y="1457"/>
                                </a:lnTo>
                                <a:lnTo>
                                  <a:pt x="149" y="1458"/>
                                </a:lnTo>
                                <a:lnTo>
                                  <a:pt x="154" y="1460"/>
                                </a:lnTo>
                                <a:lnTo>
                                  <a:pt x="160" y="1462"/>
                                </a:lnTo>
                                <a:lnTo>
                                  <a:pt x="163" y="1463"/>
                                </a:lnTo>
                                <a:lnTo>
                                  <a:pt x="168" y="1466"/>
                                </a:lnTo>
                                <a:lnTo>
                                  <a:pt x="171" y="1467"/>
                                </a:lnTo>
                                <a:lnTo>
                                  <a:pt x="176" y="1468"/>
                                </a:lnTo>
                                <a:lnTo>
                                  <a:pt x="180" y="1470"/>
                                </a:lnTo>
                                <a:lnTo>
                                  <a:pt x="185" y="1471"/>
                                </a:lnTo>
                                <a:lnTo>
                                  <a:pt x="188" y="1472"/>
                                </a:lnTo>
                                <a:lnTo>
                                  <a:pt x="193" y="1475"/>
                                </a:lnTo>
                                <a:lnTo>
                                  <a:pt x="198" y="1476"/>
                                </a:lnTo>
                                <a:lnTo>
                                  <a:pt x="201" y="1477"/>
                                </a:lnTo>
                                <a:lnTo>
                                  <a:pt x="205" y="1478"/>
                                </a:lnTo>
                                <a:lnTo>
                                  <a:pt x="208" y="1479"/>
                                </a:lnTo>
                                <a:lnTo>
                                  <a:pt x="211" y="1479"/>
                                </a:lnTo>
                                <a:lnTo>
                                  <a:pt x="215" y="1480"/>
                                </a:lnTo>
                                <a:lnTo>
                                  <a:pt x="217" y="1481"/>
                                </a:lnTo>
                                <a:lnTo>
                                  <a:pt x="221" y="1483"/>
                                </a:lnTo>
                                <a:lnTo>
                                  <a:pt x="225" y="1483"/>
                                </a:lnTo>
                                <a:lnTo>
                                  <a:pt x="231" y="1483"/>
                                </a:lnTo>
                                <a:lnTo>
                                  <a:pt x="235" y="1483"/>
                                </a:lnTo>
                                <a:lnTo>
                                  <a:pt x="238" y="1483"/>
                                </a:lnTo>
                                <a:lnTo>
                                  <a:pt x="240" y="1481"/>
                                </a:lnTo>
                                <a:lnTo>
                                  <a:pt x="244" y="1480"/>
                                </a:lnTo>
                                <a:lnTo>
                                  <a:pt x="247" y="1478"/>
                                </a:lnTo>
                                <a:lnTo>
                                  <a:pt x="251" y="1476"/>
                                </a:lnTo>
                                <a:lnTo>
                                  <a:pt x="254" y="1474"/>
                                </a:lnTo>
                                <a:lnTo>
                                  <a:pt x="259" y="1471"/>
                                </a:lnTo>
                                <a:lnTo>
                                  <a:pt x="263" y="1468"/>
                                </a:lnTo>
                                <a:lnTo>
                                  <a:pt x="268" y="1465"/>
                                </a:lnTo>
                                <a:lnTo>
                                  <a:pt x="273" y="1461"/>
                                </a:lnTo>
                                <a:lnTo>
                                  <a:pt x="277" y="1457"/>
                                </a:lnTo>
                                <a:lnTo>
                                  <a:pt x="282" y="1453"/>
                                </a:lnTo>
                                <a:lnTo>
                                  <a:pt x="286" y="1450"/>
                                </a:lnTo>
                                <a:lnTo>
                                  <a:pt x="291" y="1446"/>
                                </a:lnTo>
                                <a:lnTo>
                                  <a:pt x="296" y="1441"/>
                                </a:lnTo>
                                <a:lnTo>
                                  <a:pt x="301" y="1438"/>
                                </a:lnTo>
                                <a:lnTo>
                                  <a:pt x="306" y="1434"/>
                                </a:lnTo>
                                <a:lnTo>
                                  <a:pt x="311" y="1430"/>
                                </a:lnTo>
                                <a:lnTo>
                                  <a:pt x="315" y="1425"/>
                                </a:lnTo>
                                <a:lnTo>
                                  <a:pt x="319" y="1421"/>
                                </a:lnTo>
                                <a:lnTo>
                                  <a:pt x="323" y="1417"/>
                                </a:lnTo>
                                <a:lnTo>
                                  <a:pt x="328" y="1413"/>
                                </a:lnTo>
                                <a:lnTo>
                                  <a:pt x="331" y="1410"/>
                                </a:lnTo>
                                <a:lnTo>
                                  <a:pt x="335" y="1407"/>
                                </a:lnTo>
                                <a:lnTo>
                                  <a:pt x="339" y="1404"/>
                                </a:lnTo>
                                <a:lnTo>
                                  <a:pt x="342" y="1402"/>
                                </a:lnTo>
                                <a:lnTo>
                                  <a:pt x="345" y="1398"/>
                                </a:lnTo>
                                <a:lnTo>
                                  <a:pt x="346" y="1396"/>
                                </a:lnTo>
                                <a:lnTo>
                                  <a:pt x="350" y="1395"/>
                                </a:lnTo>
                                <a:lnTo>
                                  <a:pt x="352" y="1392"/>
                                </a:lnTo>
                                <a:lnTo>
                                  <a:pt x="353" y="1392"/>
                                </a:lnTo>
                                <a:lnTo>
                                  <a:pt x="353" y="1393"/>
                                </a:lnTo>
                                <a:lnTo>
                                  <a:pt x="353" y="1395"/>
                                </a:lnTo>
                                <a:lnTo>
                                  <a:pt x="354" y="1397"/>
                                </a:lnTo>
                                <a:lnTo>
                                  <a:pt x="354" y="1401"/>
                                </a:lnTo>
                                <a:lnTo>
                                  <a:pt x="356" y="1404"/>
                                </a:lnTo>
                                <a:lnTo>
                                  <a:pt x="357" y="1407"/>
                                </a:lnTo>
                                <a:lnTo>
                                  <a:pt x="358" y="1412"/>
                                </a:lnTo>
                                <a:lnTo>
                                  <a:pt x="359" y="1415"/>
                                </a:lnTo>
                                <a:lnTo>
                                  <a:pt x="360" y="1420"/>
                                </a:lnTo>
                                <a:lnTo>
                                  <a:pt x="361" y="1423"/>
                                </a:lnTo>
                                <a:lnTo>
                                  <a:pt x="363" y="1428"/>
                                </a:lnTo>
                                <a:lnTo>
                                  <a:pt x="364" y="1431"/>
                                </a:lnTo>
                                <a:lnTo>
                                  <a:pt x="365" y="1434"/>
                                </a:lnTo>
                                <a:lnTo>
                                  <a:pt x="366" y="1438"/>
                                </a:lnTo>
                                <a:lnTo>
                                  <a:pt x="367" y="1440"/>
                                </a:lnTo>
                                <a:lnTo>
                                  <a:pt x="369" y="1443"/>
                                </a:lnTo>
                                <a:lnTo>
                                  <a:pt x="374" y="1448"/>
                                </a:lnTo>
                                <a:lnTo>
                                  <a:pt x="378" y="1449"/>
                                </a:lnTo>
                                <a:lnTo>
                                  <a:pt x="380" y="1451"/>
                                </a:lnTo>
                                <a:lnTo>
                                  <a:pt x="383" y="1452"/>
                                </a:lnTo>
                                <a:lnTo>
                                  <a:pt x="387" y="1454"/>
                                </a:lnTo>
                                <a:lnTo>
                                  <a:pt x="389" y="1456"/>
                                </a:lnTo>
                                <a:lnTo>
                                  <a:pt x="393" y="1457"/>
                                </a:lnTo>
                                <a:lnTo>
                                  <a:pt x="395" y="1458"/>
                                </a:lnTo>
                                <a:lnTo>
                                  <a:pt x="398" y="1460"/>
                                </a:lnTo>
                                <a:lnTo>
                                  <a:pt x="402" y="1461"/>
                                </a:lnTo>
                                <a:lnTo>
                                  <a:pt x="403" y="1462"/>
                                </a:lnTo>
                                <a:lnTo>
                                  <a:pt x="403" y="1462"/>
                                </a:lnTo>
                                <a:lnTo>
                                  <a:pt x="402" y="1466"/>
                                </a:lnTo>
                                <a:lnTo>
                                  <a:pt x="401" y="1469"/>
                                </a:lnTo>
                                <a:lnTo>
                                  <a:pt x="401" y="1474"/>
                                </a:lnTo>
                                <a:lnTo>
                                  <a:pt x="401" y="1478"/>
                                </a:lnTo>
                                <a:lnTo>
                                  <a:pt x="401" y="1483"/>
                                </a:lnTo>
                                <a:lnTo>
                                  <a:pt x="403" y="1486"/>
                                </a:lnTo>
                                <a:lnTo>
                                  <a:pt x="406" y="1489"/>
                                </a:lnTo>
                                <a:lnTo>
                                  <a:pt x="411" y="1493"/>
                                </a:lnTo>
                                <a:lnTo>
                                  <a:pt x="417" y="1495"/>
                                </a:lnTo>
                                <a:lnTo>
                                  <a:pt x="419" y="1496"/>
                                </a:lnTo>
                                <a:lnTo>
                                  <a:pt x="423" y="1497"/>
                                </a:lnTo>
                                <a:lnTo>
                                  <a:pt x="426" y="1498"/>
                                </a:lnTo>
                                <a:lnTo>
                                  <a:pt x="429" y="1499"/>
                                </a:lnTo>
                                <a:lnTo>
                                  <a:pt x="432" y="1499"/>
                                </a:lnTo>
                                <a:lnTo>
                                  <a:pt x="435" y="1499"/>
                                </a:lnTo>
                                <a:lnTo>
                                  <a:pt x="438" y="1501"/>
                                </a:lnTo>
                                <a:lnTo>
                                  <a:pt x="440" y="1502"/>
                                </a:lnTo>
                                <a:lnTo>
                                  <a:pt x="443" y="1503"/>
                                </a:lnTo>
                                <a:lnTo>
                                  <a:pt x="444" y="1503"/>
                                </a:lnTo>
                                <a:lnTo>
                                  <a:pt x="444" y="1504"/>
                                </a:lnTo>
                                <a:lnTo>
                                  <a:pt x="447" y="1507"/>
                                </a:lnTo>
                                <a:lnTo>
                                  <a:pt x="448" y="1510"/>
                                </a:lnTo>
                                <a:lnTo>
                                  <a:pt x="450" y="1512"/>
                                </a:lnTo>
                                <a:lnTo>
                                  <a:pt x="451" y="1515"/>
                                </a:lnTo>
                                <a:lnTo>
                                  <a:pt x="454" y="1519"/>
                                </a:lnTo>
                                <a:lnTo>
                                  <a:pt x="455" y="1521"/>
                                </a:lnTo>
                                <a:lnTo>
                                  <a:pt x="458" y="1524"/>
                                </a:lnTo>
                                <a:lnTo>
                                  <a:pt x="461" y="1526"/>
                                </a:lnTo>
                                <a:lnTo>
                                  <a:pt x="464" y="1530"/>
                                </a:lnTo>
                                <a:lnTo>
                                  <a:pt x="467" y="1532"/>
                                </a:lnTo>
                                <a:lnTo>
                                  <a:pt x="471" y="1534"/>
                                </a:lnTo>
                                <a:lnTo>
                                  <a:pt x="476" y="1535"/>
                                </a:lnTo>
                                <a:lnTo>
                                  <a:pt x="480" y="1537"/>
                                </a:lnTo>
                                <a:lnTo>
                                  <a:pt x="482" y="1537"/>
                                </a:lnTo>
                                <a:lnTo>
                                  <a:pt x="487" y="1537"/>
                                </a:lnTo>
                                <a:lnTo>
                                  <a:pt x="489" y="1537"/>
                                </a:lnTo>
                                <a:lnTo>
                                  <a:pt x="493" y="1535"/>
                                </a:lnTo>
                                <a:lnTo>
                                  <a:pt x="496" y="1535"/>
                                </a:lnTo>
                                <a:lnTo>
                                  <a:pt x="500" y="1535"/>
                                </a:lnTo>
                                <a:lnTo>
                                  <a:pt x="503" y="1534"/>
                                </a:lnTo>
                                <a:lnTo>
                                  <a:pt x="509" y="1533"/>
                                </a:lnTo>
                                <a:lnTo>
                                  <a:pt x="514" y="1533"/>
                                </a:lnTo>
                                <a:lnTo>
                                  <a:pt x="518" y="1532"/>
                                </a:lnTo>
                                <a:lnTo>
                                  <a:pt x="524" y="1531"/>
                                </a:lnTo>
                                <a:lnTo>
                                  <a:pt x="530" y="1531"/>
                                </a:lnTo>
                                <a:lnTo>
                                  <a:pt x="536" y="1531"/>
                                </a:lnTo>
                                <a:lnTo>
                                  <a:pt x="542" y="1530"/>
                                </a:lnTo>
                                <a:lnTo>
                                  <a:pt x="548" y="1529"/>
                                </a:lnTo>
                                <a:lnTo>
                                  <a:pt x="554" y="1528"/>
                                </a:lnTo>
                                <a:lnTo>
                                  <a:pt x="561" y="1526"/>
                                </a:lnTo>
                                <a:lnTo>
                                  <a:pt x="568" y="1526"/>
                                </a:lnTo>
                                <a:lnTo>
                                  <a:pt x="575" y="1524"/>
                                </a:lnTo>
                                <a:lnTo>
                                  <a:pt x="582" y="1524"/>
                                </a:lnTo>
                                <a:lnTo>
                                  <a:pt x="590" y="1522"/>
                                </a:lnTo>
                                <a:lnTo>
                                  <a:pt x="598" y="1522"/>
                                </a:lnTo>
                                <a:lnTo>
                                  <a:pt x="605" y="1521"/>
                                </a:lnTo>
                                <a:lnTo>
                                  <a:pt x="613" y="1520"/>
                                </a:lnTo>
                                <a:lnTo>
                                  <a:pt x="621" y="1517"/>
                                </a:lnTo>
                                <a:lnTo>
                                  <a:pt x="629" y="1516"/>
                                </a:lnTo>
                                <a:lnTo>
                                  <a:pt x="636" y="1515"/>
                                </a:lnTo>
                                <a:lnTo>
                                  <a:pt x="645" y="1514"/>
                                </a:lnTo>
                                <a:lnTo>
                                  <a:pt x="652" y="1513"/>
                                </a:lnTo>
                                <a:lnTo>
                                  <a:pt x="661" y="1512"/>
                                </a:lnTo>
                                <a:lnTo>
                                  <a:pt x="668" y="1511"/>
                                </a:lnTo>
                                <a:lnTo>
                                  <a:pt x="676" y="1510"/>
                                </a:lnTo>
                                <a:lnTo>
                                  <a:pt x="684" y="1508"/>
                                </a:lnTo>
                                <a:lnTo>
                                  <a:pt x="692" y="1507"/>
                                </a:lnTo>
                                <a:lnTo>
                                  <a:pt x="700" y="1505"/>
                                </a:lnTo>
                                <a:lnTo>
                                  <a:pt x="707" y="1504"/>
                                </a:lnTo>
                                <a:lnTo>
                                  <a:pt x="715" y="1504"/>
                                </a:lnTo>
                                <a:lnTo>
                                  <a:pt x="723" y="1503"/>
                                </a:lnTo>
                                <a:lnTo>
                                  <a:pt x="730" y="1501"/>
                                </a:lnTo>
                                <a:lnTo>
                                  <a:pt x="737" y="1499"/>
                                </a:lnTo>
                                <a:lnTo>
                                  <a:pt x="744" y="1499"/>
                                </a:lnTo>
                                <a:lnTo>
                                  <a:pt x="752" y="1498"/>
                                </a:lnTo>
                                <a:lnTo>
                                  <a:pt x="759" y="1496"/>
                                </a:lnTo>
                                <a:lnTo>
                                  <a:pt x="766" y="1496"/>
                                </a:lnTo>
                                <a:lnTo>
                                  <a:pt x="773" y="1495"/>
                                </a:lnTo>
                                <a:lnTo>
                                  <a:pt x="780" y="1494"/>
                                </a:lnTo>
                                <a:lnTo>
                                  <a:pt x="786" y="1493"/>
                                </a:lnTo>
                                <a:lnTo>
                                  <a:pt x="792" y="1493"/>
                                </a:lnTo>
                                <a:lnTo>
                                  <a:pt x="797" y="1492"/>
                                </a:lnTo>
                                <a:lnTo>
                                  <a:pt x="803" y="1490"/>
                                </a:lnTo>
                                <a:lnTo>
                                  <a:pt x="808" y="1489"/>
                                </a:lnTo>
                                <a:lnTo>
                                  <a:pt x="813" y="1489"/>
                                </a:lnTo>
                                <a:lnTo>
                                  <a:pt x="818" y="1488"/>
                                </a:lnTo>
                                <a:lnTo>
                                  <a:pt x="823" y="1488"/>
                                </a:lnTo>
                                <a:lnTo>
                                  <a:pt x="826" y="1488"/>
                                </a:lnTo>
                                <a:lnTo>
                                  <a:pt x="831" y="1487"/>
                                </a:lnTo>
                                <a:lnTo>
                                  <a:pt x="833" y="1487"/>
                                </a:lnTo>
                                <a:lnTo>
                                  <a:pt x="837" y="1487"/>
                                </a:lnTo>
                                <a:lnTo>
                                  <a:pt x="839" y="1487"/>
                                </a:lnTo>
                                <a:lnTo>
                                  <a:pt x="842" y="1487"/>
                                </a:lnTo>
                                <a:lnTo>
                                  <a:pt x="843" y="1487"/>
                                </a:lnTo>
                                <a:lnTo>
                                  <a:pt x="846" y="1487"/>
                                </a:lnTo>
                                <a:lnTo>
                                  <a:pt x="848" y="1487"/>
                                </a:lnTo>
                                <a:lnTo>
                                  <a:pt x="850" y="1487"/>
                                </a:lnTo>
                                <a:lnTo>
                                  <a:pt x="854" y="1487"/>
                                </a:lnTo>
                                <a:lnTo>
                                  <a:pt x="857" y="1487"/>
                                </a:lnTo>
                                <a:lnTo>
                                  <a:pt x="861" y="1487"/>
                                </a:lnTo>
                                <a:lnTo>
                                  <a:pt x="864" y="1488"/>
                                </a:lnTo>
                                <a:lnTo>
                                  <a:pt x="869" y="1488"/>
                                </a:lnTo>
                                <a:lnTo>
                                  <a:pt x="873" y="1488"/>
                                </a:lnTo>
                                <a:lnTo>
                                  <a:pt x="877" y="1488"/>
                                </a:lnTo>
                                <a:lnTo>
                                  <a:pt x="881" y="1488"/>
                                </a:lnTo>
                                <a:lnTo>
                                  <a:pt x="886" y="1488"/>
                                </a:lnTo>
                                <a:lnTo>
                                  <a:pt x="891" y="1488"/>
                                </a:lnTo>
                                <a:lnTo>
                                  <a:pt x="895" y="1488"/>
                                </a:lnTo>
                                <a:lnTo>
                                  <a:pt x="900" y="1488"/>
                                </a:lnTo>
                                <a:lnTo>
                                  <a:pt x="905" y="1488"/>
                                </a:lnTo>
                                <a:lnTo>
                                  <a:pt x="909" y="1489"/>
                                </a:lnTo>
                                <a:lnTo>
                                  <a:pt x="914" y="1488"/>
                                </a:lnTo>
                                <a:lnTo>
                                  <a:pt x="918" y="1488"/>
                                </a:lnTo>
                                <a:lnTo>
                                  <a:pt x="922" y="1488"/>
                                </a:lnTo>
                                <a:lnTo>
                                  <a:pt x="926" y="1488"/>
                                </a:lnTo>
                                <a:lnTo>
                                  <a:pt x="931" y="1488"/>
                                </a:lnTo>
                                <a:lnTo>
                                  <a:pt x="936" y="1488"/>
                                </a:lnTo>
                                <a:lnTo>
                                  <a:pt x="939" y="1488"/>
                                </a:lnTo>
                                <a:lnTo>
                                  <a:pt x="943" y="1488"/>
                                </a:lnTo>
                                <a:lnTo>
                                  <a:pt x="946" y="1488"/>
                                </a:lnTo>
                                <a:lnTo>
                                  <a:pt x="950" y="1488"/>
                                </a:lnTo>
                                <a:lnTo>
                                  <a:pt x="952" y="1488"/>
                                </a:lnTo>
                                <a:lnTo>
                                  <a:pt x="955" y="1488"/>
                                </a:lnTo>
                                <a:lnTo>
                                  <a:pt x="960" y="1488"/>
                                </a:lnTo>
                                <a:lnTo>
                                  <a:pt x="963" y="1487"/>
                                </a:lnTo>
                                <a:lnTo>
                                  <a:pt x="966" y="1486"/>
                                </a:lnTo>
                                <a:lnTo>
                                  <a:pt x="969" y="1486"/>
                                </a:lnTo>
                                <a:lnTo>
                                  <a:pt x="971" y="1485"/>
                                </a:lnTo>
                                <a:lnTo>
                                  <a:pt x="975" y="1484"/>
                                </a:lnTo>
                                <a:lnTo>
                                  <a:pt x="978" y="1484"/>
                                </a:lnTo>
                                <a:lnTo>
                                  <a:pt x="982" y="1483"/>
                                </a:lnTo>
                                <a:lnTo>
                                  <a:pt x="985" y="1483"/>
                                </a:lnTo>
                                <a:lnTo>
                                  <a:pt x="990" y="1481"/>
                                </a:lnTo>
                                <a:lnTo>
                                  <a:pt x="994" y="1480"/>
                                </a:lnTo>
                                <a:lnTo>
                                  <a:pt x="1000" y="1479"/>
                                </a:lnTo>
                                <a:lnTo>
                                  <a:pt x="1005" y="1478"/>
                                </a:lnTo>
                                <a:lnTo>
                                  <a:pt x="1011" y="1478"/>
                                </a:lnTo>
                                <a:lnTo>
                                  <a:pt x="1018" y="1477"/>
                                </a:lnTo>
                                <a:lnTo>
                                  <a:pt x="1023" y="1476"/>
                                </a:lnTo>
                                <a:lnTo>
                                  <a:pt x="1029" y="1475"/>
                                </a:lnTo>
                                <a:lnTo>
                                  <a:pt x="1036" y="1474"/>
                                </a:lnTo>
                                <a:lnTo>
                                  <a:pt x="1043" y="1472"/>
                                </a:lnTo>
                                <a:lnTo>
                                  <a:pt x="1050" y="1471"/>
                                </a:lnTo>
                                <a:lnTo>
                                  <a:pt x="1057" y="1469"/>
                                </a:lnTo>
                                <a:lnTo>
                                  <a:pt x="1064" y="1468"/>
                                </a:lnTo>
                                <a:lnTo>
                                  <a:pt x="1072" y="1467"/>
                                </a:lnTo>
                                <a:lnTo>
                                  <a:pt x="1080" y="1466"/>
                                </a:lnTo>
                                <a:lnTo>
                                  <a:pt x="1087" y="1465"/>
                                </a:lnTo>
                                <a:lnTo>
                                  <a:pt x="1095" y="1463"/>
                                </a:lnTo>
                                <a:lnTo>
                                  <a:pt x="1103" y="1461"/>
                                </a:lnTo>
                                <a:lnTo>
                                  <a:pt x="1111" y="1461"/>
                                </a:lnTo>
                                <a:lnTo>
                                  <a:pt x="1119" y="1459"/>
                                </a:lnTo>
                                <a:lnTo>
                                  <a:pt x="1127" y="1458"/>
                                </a:lnTo>
                                <a:lnTo>
                                  <a:pt x="1135" y="1457"/>
                                </a:lnTo>
                                <a:lnTo>
                                  <a:pt x="1143" y="1457"/>
                                </a:lnTo>
                                <a:lnTo>
                                  <a:pt x="1151" y="1454"/>
                                </a:lnTo>
                                <a:lnTo>
                                  <a:pt x="1159" y="1453"/>
                                </a:lnTo>
                                <a:lnTo>
                                  <a:pt x="1167" y="1451"/>
                                </a:lnTo>
                                <a:lnTo>
                                  <a:pt x="1176" y="1451"/>
                                </a:lnTo>
                                <a:lnTo>
                                  <a:pt x="1184" y="1449"/>
                                </a:lnTo>
                                <a:lnTo>
                                  <a:pt x="1192" y="1448"/>
                                </a:lnTo>
                                <a:lnTo>
                                  <a:pt x="1200" y="1447"/>
                                </a:lnTo>
                                <a:lnTo>
                                  <a:pt x="1208" y="1446"/>
                                </a:lnTo>
                                <a:lnTo>
                                  <a:pt x="1215" y="1444"/>
                                </a:lnTo>
                                <a:lnTo>
                                  <a:pt x="1223" y="1443"/>
                                </a:lnTo>
                                <a:lnTo>
                                  <a:pt x="1230" y="1442"/>
                                </a:lnTo>
                                <a:lnTo>
                                  <a:pt x="1238" y="1441"/>
                                </a:lnTo>
                                <a:lnTo>
                                  <a:pt x="1245" y="1439"/>
                                </a:lnTo>
                                <a:lnTo>
                                  <a:pt x="1252" y="1439"/>
                                </a:lnTo>
                                <a:lnTo>
                                  <a:pt x="1259" y="1438"/>
                                </a:lnTo>
                                <a:lnTo>
                                  <a:pt x="1267" y="1437"/>
                                </a:lnTo>
                                <a:lnTo>
                                  <a:pt x="1272" y="1435"/>
                                </a:lnTo>
                                <a:lnTo>
                                  <a:pt x="1278" y="1435"/>
                                </a:lnTo>
                                <a:lnTo>
                                  <a:pt x="1284" y="1434"/>
                                </a:lnTo>
                                <a:lnTo>
                                  <a:pt x="1291" y="1433"/>
                                </a:lnTo>
                                <a:lnTo>
                                  <a:pt x="1295" y="1432"/>
                                </a:lnTo>
                                <a:lnTo>
                                  <a:pt x="1301" y="1432"/>
                                </a:lnTo>
                                <a:lnTo>
                                  <a:pt x="1306" y="1431"/>
                                </a:lnTo>
                                <a:lnTo>
                                  <a:pt x="1310" y="1431"/>
                                </a:lnTo>
                                <a:lnTo>
                                  <a:pt x="1314" y="1431"/>
                                </a:lnTo>
                                <a:lnTo>
                                  <a:pt x="1319" y="1430"/>
                                </a:lnTo>
                                <a:lnTo>
                                  <a:pt x="1322" y="1430"/>
                                </a:lnTo>
                                <a:lnTo>
                                  <a:pt x="1325" y="1430"/>
                                </a:lnTo>
                                <a:lnTo>
                                  <a:pt x="1330" y="1430"/>
                                </a:lnTo>
                                <a:lnTo>
                                  <a:pt x="1335" y="1430"/>
                                </a:lnTo>
                                <a:lnTo>
                                  <a:pt x="1337" y="1430"/>
                                </a:lnTo>
                                <a:lnTo>
                                  <a:pt x="1340" y="1430"/>
                                </a:lnTo>
                                <a:lnTo>
                                  <a:pt x="1344" y="1430"/>
                                </a:lnTo>
                                <a:lnTo>
                                  <a:pt x="1350" y="1431"/>
                                </a:lnTo>
                                <a:lnTo>
                                  <a:pt x="1351" y="1431"/>
                                </a:lnTo>
                                <a:lnTo>
                                  <a:pt x="1354" y="1431"/>
                                </a:lnTo>
                                <a:lnTo>
                                  <a:pt x="1357" y="1431"/>
                                </a:lnTo>
                                <a:lnTo>
                                  <a:pt x="1360" y="1431"/>
                                </a:lnTo>
                                <a:lnTo>
                                  <a:pt x="1362" y="1431"/>
                                </a:lnTo>
                                <a:lnTo>
                                  <a:pt x="1366" y="1432"/>
                                </a:lnTo>
                                <a:lnTo>
                                  <a:pt x="1368" y="1432"/>
                                </a:lnTo>
                                <a:lnTo>
                                  <a:pt x="1372" y="1432"/>
                                </a:lnTo>
                                <a:lnTo>
                                  <a:pt x="1375" y="1432"/>
                                </a:lnTo>
                                <a:lnTo>
                                  <a:pt x="1379" y="1432"/>
                                </a:lnTo>
                                <a:lnTo>
                                  <a:pt x="1382" y="1432"/>
                                </a:lnTo>
                                <a:lnTo>
                                  <a:pt x="1385" y="1433"/>
                                </a:lnTo>
                                <a:lnTo>
                                  <a:pt x="1389" y="1433"/>
                                </a:lnTo>
                                <a:lnTo>
                                  <a:pt x="1392" y="1433"/>
                                </a:lnTo>
                                <a:lnTo>
                                  <a:pt x="1396" y="1433"/>
                                </a:lnTo>
                                <a:lnTo>
                                  <a:pt x="1399" y="1433"/>
                                </a:lnTo>
                                <a:lnTo>
                                  <a:pt x="1403" y="1433"/>
                                </a:lnTo>
                                <a:lnTo>
                                  <a:pt x="1407" y="1433"/>
                                </a:lnTo>
                                <a:lnTo>
                                  <a:pt x="1411" y="1433"/>
                                </a:lnTo>
                                <a:lnTo>
                                  <a:pt x="1415" y="1434"/>
                                </a:lnTo>
                                <a:lnTo>
                                  <a:pt x="1419" y="1434"/>
                                </a:lnTo>
                                <a:lnTo>
                                  <a:pt x="1422" y="1434"/>
                                </a:lnTo>
                                <a:lnTo>
                                  <a:pt x="1427" y="1434"/>
                                </a:lnTo>
                                <a:lnTo>
                                  <a:pt x="1430" y="1435"/>
                                </a:lnTo>
                                <a:lnTo>
                                  <a:pt x="1434" y="1435"/>
                                </a:lnTo>
                                <a:lnTo>
                                  <a:pt x="1437" y="1435"/>
                                </a:lnTo>
                                <a:lnTo>
                                  <a:pt x="1441" y="1435"/>
                                </a:lnTo>
                                <a:lnTo>
                                  <a:pt x="1444" y="1435"/>
                                </a:lnTo>
                                <a:lnTo>
                                  <a:pt x="1449" y="1435"/>
                                </a:lnTo>
                                <a:lnTo>
                                  <a:pt x="1452" y="1435"/>
                                </a:lnTo>
                                <a:lnTo>
                                  <a:pt x="1456" y="1435"/>
                                </a:lnTo>
                                <a:lnTo>
                                  <a:pt x="1459" y="1435"/>
                                </a:lnTo>
                                <a:lnTo>
                                  <a:pt x="1463" y="1434"/>
                                </a:lnTo>
                                <a:lnTo>
                                  <a:pt x="1465" y="1434"/>
                                </a:lnTo>
                                <a:lnTo>
                                  <a:pt x="1468" y="1434"/>
                                </a:lnTo>
                                <a:lnTo>
                                  <a:pt x="1472" y="1434"/>
                                </a:lnTo>
                                <a:lnTo>
                                  <a:pt x="1475" y="1434"/>
                                </a:lnTo>
                                <a:lnTo>
                                  <a:pt x="1479" y="1434"/>
                                </a:lnTo>
                                <a:lnTo>
                                  <a:pt x="1482" y="1434"/>
                                </a:lnTo>
                                <a:lnTo>
                                  <a:pt x="1485" y="1434"/>
                                </a:lnTo>
                                <a:lnTo>
                                  <a:pt x="1489" y="1433"/>
                                </a:lnTo>
                                <a:lnTo>
                                  <a:pt x="1495" y="1433"/>
                                </a:lnTo>
                                <a:lnTo>
                                  <a:pt x="1498" y="1432"/>
                                </a:lnTo>
                                <a:lnTo>
                                  <a:pt x="1503" y="1432"/>
                                </a:lnTo>
                                <a:lnTo>
                                  <a:pt x="1505" y="1431"/>
                                </a:lnTo>
                                <a:lnTo>
                                  <a:pt x="1509" y="1430"/>
                                </a:lnTo>
                                <a:lnTo>
                                  <a:pt x="1510" y="1429"/>
                                </a:lnTo>
                                <a:lnTo>
                                  <a:pt x="1511" y="1428"/>
                                </a:lnTo>
                                <a:lnTo>
                                  <a:pt x="1512" y="1424"/>
                                </a:lnTo>
                                <a:lnTo>
                                  <a:pt x="1513" y="1422"/>
                                </a:lnTo>
                                <a:lnTo>
                                  <a:pt x="1513" y="1417"/>
                                </a:lnTo>
                                <a:lnTo>
                                  <a:pt x="1513" y="1414"/>
                                </a:lnTo>
                                <a:lnTo>
                                  <a:pt x="1513" y="1411"/>
                                </a:lnTo>
                                <a:lnTo>
                                  <a:pt x="1513" y="1407"/>
                                </a:lnTo>
                                <a:lnTo>
                                  <a:pt x="1513" y="1403"/>
                                </a:lnTo>
                                <a:lnTo>
                                  <a:pt x="1513" y="1399"/>
                                </a:lnTo>
                                <a:lnTo>
                                  <a:pt x="1513" y="1396"/>
                                </a:lnTo>
                                <a:lnTo>
                                  <a:pt x="1512" y="1393"/>
                                </a:lnTo>
                                <a:lnTo>
                                  <a:pt x="1512" y="1389"/>
                                </a:lnTo>
                                <a:lnTo>
                                  <a:pt x="1512" y="1387"/>
                                </a:lnTo>
                                <a:lnTo>
                                  <a:pt x="1511" y="1384"/>
                                </a:lnTo>
                                <a:lnTo>
                                  <a:pt x="1511" y="1383"/>
                                </a:lnTo>
                                <a:lnTo>
                                  <a:pt x="1511" y="1381"/>
                                </a:lnTo>
                                <a:lnTo>
                                  <a:pt x="1513" y="1380"/>
                                </a:lnTo>
                                <a:lnTo>
                                  <a:pt x="1515" y="1377"/>
                                </a:lnTo>
                                <a:lnTo>
                                  <a:pt x="1518" y="1372"/>
                                </a:lnTo>
                                <a:lnTo>
                                  <a:pt x="1521" y="1368"/>
                                </a:lnTo>
                                <a:lnTo>
                                  <a:pt x="1525" y="1362"/>
                                </a:lnTo>
                                <a:lnTo>
                                  <a:pt x="1526" y="1359"/>
                                </a:lnTo>
                                <a:lnTo>
                                  <a:pt x="1528" y="1357"/>
                                </a:lnTo>
                                <a:lnTo>
                                  <a:pt x="1531" y="1353"/>
                                </a:lnTo>
                                <a:lnTo>
                                  <a:pt x="1533" y="1350"/>
                                </a:lnTo>
                                <a:lnTo>
                                  <a:pt x="1535" y="1347"/>
                                </a:lnTo>
                                <a:lnTo>
                                  <a:pt x="1536" y="1343"/>
                                </a:lnTo>
                                <a:lnTo>
                                  <a:pt x="1539" y="1340"/>
                                </a:lnTo>
                                <a:lnTo>
                                  <a:pt x="1541" y="1337"/>
                                </a:lnTo>
                                <a:lnTo>
                                  <a:pt x="1542" y="1333"/>
                                </a:lnTo>
                                <a:lnTo>
                                  <a:pt x="1545" y="1330"/>
                                </a:lnTo>
                                <a:lnTo>
                                  <a:pt x="1546" y="1326"/>
                                </a:lnTo>
                                <a:lnTo>
                                  <a:pt x="1548" y="1324"/>
                                </a:lnTo>
                                <a:lnTo>
                                  <a:pt x="1549" y="1321"/>
                                </a:lnTo>
                                <a:lnTo>
                                  <a:pt x="1550" y="1317"/>
                                </a:lnTo>
                                <a:lnTo>
                                  <a:pt x="1551" y="1315"/>
                                </a:lnTo>
                                <a:lnTo>
                                  <a:pt x="1553" y="1313"/>
                                </a:lnTo>
                                <a:lnTo>
                                  <a:pt x="1554" y="1307"/>
                                </a:lnTo>
                                <a:lnTo>
                                  <a:pt x="1555" y="1305"/>
                                </a:lnTo>
                                <a:lnTo>
                                  <a:pt x="1555" y="1302"/>
                                </a:lnTo>
                                <a:lnTo>
                                  <a:pt x="1554" y="1298"/>
                                </a:lnTo>
                                <a:lnTo>
                                  <a:pt x="1553" y="1294"/>
                                </a:lnTo>
                                <a:lnTo>
                                  <a:pt x="1551" y="1289"/>
                                </a:lnTo>
                                <a:lnTo>
                                  <a:pt x="1549" y="1287"/>
                                </a:lnTo>
                                <a:lnTo>
                                  <a:pt x="1548" y="1284"/>
                                </a:lnTo>
                                <a:lnTo>
                                  <a:pt x="1547" y="1280"/>
                                </a:lnTo>
                                <a:lnTo>
                                  <a:pt x="1547" y="1278"/>
                                </a:lnTo>
                                <a:lnTo>
                                  <a:pt x="1545" y="1274"/>
                                </a:lnTo>
                                <a:lnTo>
                                  <a:pt x="1543" y="1270"/>
                                </a:lnTo>
                                <a:lnTo>
                                  <a:pt x="1541" y="1267"/>
                                </a:lnTo>
                                <a:lnTo>
                                  <a:pt x="1540" y="1263"/>
                                </a:lnTo>
                                <a:lnTo>
                                  <a:pt x="1538" y="1259"/>
                                </a:lnTo>
                                <a:lnTo>
                                  <a:pt x="1536" y="1254"/>
                                </a:lnTo>
                                <a:lnTo>
                                  <a:pt x="1534" y="1251"/>
                                </a:lnTo>
                                <a:lnTo>
                                  <a:pt x="1532" y="1247"/>
                                </a:lnTo>
                                <a:lnTo>
                                  <a:pt x="1531" y="1242"/>
                                </a:lnTo>
                                <a:lnTo>
                                  <a:pt x="1528" y="1238"/>
                                </a:lnTo>
                                <a:lnTo>
                                  <a:pt x="1526" y="1233"/>
                                </a:lnTo>
                                <a:lnTo>
                                  <a:pt x="1525" y="1229"/>
                                </a:lnTo>
                                <a:lnTo>
                                  <a:pt x="1521" y="1223"/>
                                </a:lnTo>
                                <a:lnTo>
                                  <a:pt x="1519" y="1219"/>
                                </a:lnTo>
                                <a:lnTo>
                                  <a:pt x="1517" y="1213"/>
                                </a:lnTo>
                                <a:lnTo>
                                  <a:pt x="1515" y="1208"/>
                                </a:lnTo>
                                <a:lnTo>
                                  <a:pt x="1512" y="1203"/>
                                </a:lnTo>
                                <a:lnTo>
                                  <a:pt x="1510" y="1198"/>
                                </a:lnTo>
                                <a:lnTo>
                                  <a:pt x="1508" y="1193"/>
                                </a:lnTo>
                                <a:lnTo>
                                  <a:pt x="1505" y="1188"/>
                                </a:lnTo>
                                <a:lnTo>
                                  <a:pt x="1503" y="1183"/>
                                </a:lnTo>
                                <a:lnTo>
                                  <a:pt x="1500" y="1178"/>
                                </a:lnTo>
                                <a:lnTo>
                                  <a:pt x="1497" y="1172"/>
                                </a:lnTo>
                                <a:lnTo>
                                  <a:pt x="1495" y="1168"/>
                                </a:lnTo>
                                <a:lnTo>
                                  <a:pt x="1493" y="1162"/>
                                </a:lnTo>
                                <a:lnTo>
                                  <a:pt x="1489" y="1158"/>
                                </a:lnTo>
                                <a:lnTo>
                                  <a:pt x="1487" y="1152"/>
                                </a:lnTo>
                                <a:lnTo>
                                  <a:pt x="1485" y="1148"/>
                                </a:lnTo>
                                <a:lnTo>
                                  <a:pt x="1482" y="1143"/>
                                </a:lnTo>
                                <a:lnTo>
                                  <a:pt x="1480" y="1138"/>
                                </a:lnTo>
                                <a:lnTo>
                                  <a:pt x="1477" y="1132"/>
                                </a:lnTo>
                                <a:lnTo>
                                  <a:pt x="1474" y="1128"/>
                                </a:lnTo>
                                <a:lnTo>
                                  <a:pt x="1472" y="1123"/>
                                </a:lnTo>
                                <a:lnTo>
                                  <a:pt x="1470" y="1119"/>
                                </a:lnTo>
                                <a:lnTo>
                                  <a:pt x="1467" y="1114"/>
                                </a:lnTo>
                                <a:lnTo>
                                  <a:pt x="1465" y="1111"/>
                                </a:lnTo>
                                <a:lnTo>
                                  <a:pt x="1462" y="1105"/>
                                </a:lnTo>
                                <a:lnTo>
                                  <a:pt x="1460" y="1101"/>
                                </a:lnTo>
                                <a:lnTo>
                                  <a:pt x="1457" y="1097"/>
                                </a:lnTo>
                                <a:lnTo>
                                  <a:pt x="1455" y="1094"/>
                                </a:lnTo>
                                <a:lnTo>
                                  <a:pt x="1452" y="1089"/>
                                </a:lnTo>
                                <a:lnTo>
                                  <a:pt x="1450" y="1086"/>
                                </a:lnTo>
                                <a:lnTo>
                                  <a:pt x="1448" y="1083"/>
                                </a:lnTo>
                                <a:lnTo>
                                  <a:pt x="1447" y="1079"/>
                                </a:lnTo>
                                <a:lnTo>
                                  <a:pt x="1444" y="1076"/>
                                </a:lnTo>
                                <a:lnTo>
                                  <a:pt x="1442" y="1074"/>
                                </a:lnTo>
                                <a:lnTo>
                                  <a:pt x="1440" y="1070"/>
                                </a:lnTo>
                                <a:lnTo>
                                  <a:pt x="1438" y="1068"/>
                                </a:lnTo>
                                <a:lnTo>
                                  <a:pt x="1435" y="1063"/>
                                </a:lnTo>
                                <a:lnTo>
                                  <a:pt x="1433" y="1060"/>
                                </a:lnTo>
                                <a:lnTo>
                                  <a:pt x="1429" y="1057"/>
                                </a:lnTo>
                                <a:lnTo>
                                  <a:pt x="1426" y="1053"/>
                                </a:lnTo>
                                <a:lnTo>
                                  <a:pt x="1422" y="1051"/>
                                </a:lnTo>
                                <a:lnTo>
                                  <a:pt x="1420" y="1049"/>
                                </a:lnTo>
                                <a:lnTo>
                                  <a:pt x="1415" y="1044"/>
                                </a:lnTo>
                                <a:lnTo>
                                  <a:pt x="1411" y="1041"/>
                                </a:lnTo>
                                <a:lnTo>
                                  <a:pt x="1405" y="1039"/>
                                </a:lnTo>
                                <a:lnTo>
                                  <a:pt x="1403" y="1036"/>
                                </a:lnTo>
                                <a:lnTo>
                                  <a:pt x="1399" y="1035"/>
                                </a:lnTo>
                                <a:lnTo>
                                  <a:pt x="1396" y="1035"/>
                                </a:lnTo>
                                <a:lnTo>
                                  <a:pt x="1393" y="1035"/>
                                </a:lnTo>
                                <a:lnTo>
                                  <a:pt x="1391" y="1035"/>
                                </a:lnTo>
                                <a:lnTo>
                                  <a:pt x="1389" y="1035"/>
                                </a:lnTo>
                                <a:lnTo>
                                  <a:pt x="1388" y="1035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8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5"/>
                                </a:lnTo>
                                <a:lnTo>
                                  <a:pt x="1385" y="1033"/>
                                </a:lnTo>
                                <a:lnTo>
                                  <a:pt x="1388" y="1031"/>
                                </a:lnTo>
                                <a:lnTo>
                                  <a:pt x="1388" y="1026"/>
                                </a:lnTo>
                                <a:lnTo>
                                  <a:pt x="1389" y="1022"/>
                                </a:lnTo>
                                <a:lnTo>
                                  <a:pt x="1389" y="1020"/>
                                </a:lnTo>
                                <a:lnTo>
                                  <a:pt x="1390" y="1017"/>
                                </a:lnTo>
                                <a:lnTo>
                                  <a:pt x="1390" y="1014"/>
                                </a:lnTo>
                                <a:lnTo>
                                  <a:pt x="1391" y="1012"/>
                                </a:lnTo>
                                <a:lnTo>
                                  <a:pt x="1391" y="1008"/>
                                </a:lnTo>
                                <a:lnTo>
                                  <a:pt x="1392" y="1005"/>
                                </a:lnTo>
                                <a:lnTo>
                                  <a:pt x="1392" y="1002"/>
                                </a:lnTo>
                                <a:lnTo>
                                  <a:pt x="1392" y="998"/>
                                </a:lnTo>
                                <a:lnTo>
                                  <a:pt x="1392" y="994"/>
                                </a:lnTo>
                                <a:lnTo>
                                  <a:pt x="1393" y="990"/>
                                </a:lnTo>
                                <a:lnTo>
                                  <a:pt x="1393" y="987"/>
                                </a:lnTo>
                                <a:lnTo>
                                  <a:pt x="1393" y="984"/>
                                </a:lnTo>
                                <a:lnTo>
                                  <a:pt x="1393" y="979"/>
                                </a:lnTo>
                                <a:lnTo>
                                  <a:pt x="1392" y="976"/>
                                </a:lnTo>
                                <a:lnTo>
                                  <a:pt x="1392" y="971"/>
                                </a:lnTo>
                                <a:lnTo>
                                  <a:pt x="1392" y="967"/>
                                </a:lnTo>
                                <a:lnTo>
                                  <a:pt x="1391" y="963"/>
                                </a:lnTo>
                                <a:lnTo>
                                  <a:pt x="1390" y="959"/>
                                </a:lnTo>
                                <a:lnTo>
                                  <a:pt x="1390" y="954"/>
                                </a:lnTo>
                                <a:lnTo>
                                  <a:pt x="1389" y="951"/>
                                </a:lnTo>
                                <a:lnTo>
                                  <a:pt x="1389" y="949"/>
                                </a:lnTo>
                                <a:lnTo>
                                  <a:pt x="1388" y="945"/>
                                </a:lnTo>
                                <a:lnTo>
                                  <a:pt x="1387" y="943"/>
                                </a:lnTo>
                                <a:lnTo>
                                  <a:pt x="1387" y="941"/>
                                </a:lnTo>
                                <a:lnTo>
                                  <a:pt x="1384" y="938"/>
                                </a:lnTo>
                                <a:lnTo>
                                  <a:pt x="1383" y="934"/>
                                </a:lnTo>
                                <a:lnTo>
                                  <a:pt x="1383" y="932"/>
                                </a:lnTo>
                                <a:lnTo>
                                  <a:pt x="1382" y="929"/>
                                </a:lnTo>
                                <a:lnTo>
                                  <a:pt x="1380" y="925"/>
                                </a:lnTo>
                                <a:lnTo>
                                  <a:pt x="1377" y="922"/>
                                </a:lnTo>
                                <a:lnTo>
                                  <a:pt x="1376" y="919"/>
                                </a:lnTo>
                                <a:lnTo>
                                  <a:pt x="1375" y="915"/>
                                </a:lnTo>
                                <a:lnTo>
                                  <a:pt x="1373" y="912"/>
                                </a:lnTo>
                                <a:lnTo>
                                  <a:pt x="1372" y="907"/>
                                </a:lnTo>
                                <a:lnTo>
                                  <a:pt x="1369" y="904"/>
                                </a:lnTo>
                                <a:lnTo>
                                  <a:pt x="1367" y="901"/>
                                </a:lnTo>
                                <a:lnTo>
                                  <a:pt x="1365" y="896"/>
                                </a:lnTo>
                                <a:lnTo>
                                  <a:pt x="1362" y="893"/>
                                </a:lnTo>
                                <a:lnTo>
                                  <a:pt x="1361" y="888"/>
                                </a:lnTo>
                                <a:lnTo>
                                  <a:pt x="1359" y="884"/>
                                </a:lnTo>
                                <a:lnTo>
                                  <a:pt x="1357" y="880"/>
                                </a:lnTo>
                                <a:lnTo>
                                  <a:pt x="1354" y="876"/>
                                </a:lnTo>
                                <a:lnTo>
                                  <a:pt x="1352" y="872"/>
                                </a:lnTo>
                                <a:lnTo>
                                  <a:pt x="1350" y="868"/>
                                </a:lnTo>
                                <a:lnTo>
                                  <a:pt x="1347" y="863"/>
                                </a:lnTo>
                                <a:lnTo>
                                  <a:pt x="1345" y="859"/>
                                </a:lnTo>
                                <a:lnTo>
                                  <a:pt x="1342" y="856"/>
                                </a:lnTo>
                                <a:lnTo>
                                  <a:pt x="1340" y="851"/>
                                </a:lnTo>
                                <a:lnTo>
                                  <a:pt x="1337" y="847"/>
                                </a:lnTo>
                                <a:lnTo>
                                  <a:pt x="1335" y="842"/>
                                </a:lnTo>
                                <a:lnTo>
                                  <a:pt x="1332" y="839"/>
                                </a:lnTo>
                                <a:lnTo>
                                  <a:pt x="1330" y="835"/>
                                </a:lnTo>
                                <a:lnTo>
                                  <a:pt x="1328" y="831"/>
                                </a:lnTo>
                                <a:lnTo>
                                  <a:pt x="1325" y="826"/>
                                </a:lnTo>
                                <a:lnTo>
                                  <a:pt x="1323" y="822"/>
                                </a:lnTo>
                                <a:lnTo>
                                  <a:pt x="1321" y="819"/>
                                </a:lnTo>
                                <a:lnTo>
                                  <a:pt x="1319" y="814"/>
                                </a:lnTo>
                                <a:lnTo>
                                  <a:pt x="1316" y="811"/>
                                </a:lnTo>
                                <a:lnTo>
                                  <a:pt x="1313" y="806"/>
                                </a:lnTo>
                                <a:lnTo>
                                  <a:pt x="1312" y="804"/>
                                </a:lnTo>
                                <a:lnTo>
                                  <a:pt x="1308" y="799"/>
                                </a:lnTo>
                                <a:lnTo>
                                  <a:pt x="1307" y="796"/>
                                </a:lnTo>
                                <a:lnTo>
                                  <a:pt x="1304" y="793"/>
                                </a:lnTo>
                                <a:lnTo>
                                  <a:pt x="1302" y="789"/>
                                </a:lnTo>
                                <a:lnTo>
                                  <a:pt x="1300" y="786"/>
                                </a:lnTo>
                                <a:lnTo>
                                  <a:pt x="1298" y="783"/>
                                </a:lnTo>
                                <a:lnTo>
                                  <a:pt x="1297" y="780"/>
                                </a:lnTo>
                                <a:lnTo>
                                  <a:pt x="1295" y="777"/>
                                </a:lnTo>
                                <a:lnTo>
                                  <a:pt x="1293" y="775"/>
                                </a:lnTo>
                                <a:lnTo>
                                  <a:pt x="1291" y="771"/>
                                </a:lnTo>
                                <a:lnTo>
                                  <a:pt x="1290" y="769"/>
                                </a:lnTo>
                                <a:lnTo>
                                  <a:pt x="1289" y="767"/>
                                </a:lnTo>
                                <a:lnTo>
                                  <a:pt x="1285" y="762"/>
                                </a:lnTo>
                                <a:lnTo>
                                  <a:pt x="1284" y="759"/>
                                </a:lnTo>
                                <a:lnTo>
                                  <a:pt x="1282" y="756"/>
                                </a:lnTo>
                                <a:lnTo>
                                  <a:pt x="1280" y="754"/>
                                </a:lnTo>
                                <a:lnTo>
                                  <a:pt x="1279" y="753"/>
                                </a:lnTo>
                                <a:lnTo>
                                  <a:pt x="1279" y="752"/>
                                </a:lnTo>
                                <a:lnTo>
                                  <a:pt x="1279" y="750"/>
                                </a:lnTo>
                                <a:lnTo>
                                  <a:pt x="1280" y="748"/>
                                </a:lnTo>
                                <a:lnTo>
                                  <a:pt x="1282" y="744"/>
                                </a:lnTo>
                                <a:lnTo>
                                  <a:pt x="1283" y="739"/>
                                </a:lnTo>
                                <a:lnTo>
                                  <a:pt x="1285" y="733"/>
                                </a:lnTo>
                                <a:lnTo>
                                  <a:pt x="1285" y="730"/>
                                </a:lnTo>
                                <a:lnTo>
                                  <a:pt x="1286" y="727"/>
                                </a:lnTo>
                                <a:lnTo>
                                  <a:pt x="1287" y="723"/>
                                </a:lnTo>
                                <a:lnTo>
                                  <a:pt x="1289" y="721"/>
                                </a:lnTo>
                                <a:lnTo>
                                  <a:pt x="1290" y="716"/>
                                </a:lnTo>
                                <a:lnTo>
                                  <a:pt x="1291" y="712"/>
                                </a:lnTo>
                                <a:lnTo>
                                  <a:pt x="1291" y="708"/>
                                </a:lnTo>
                                <a:lnTo>
                                  <a:pt x="1293" y="704"/>
                                </a:lnTo>
                                <a:lnTo>
                                  <a:pt x="1294" y="699"/>
                                </a:lnTo>
                                <a:lnTo>
                                  <a:pt x="1295" y="695"/>
                                </a:lnTo>
                                <a:lnTo>
                                  <a:pt x="1297" y="690"/>
                                </a:lnTo>
                                <a:lnTo>
                                  <a:pt x="1298" y="686"/>
                                </a:lnTo>
                                <a:lnTo>
                                  <a:pt x="1299" y="681"/>
                                </a:lnTo>
                                <a:lnTo>
                                  <a:pt x="1301" y="676"/>
                                </a:lnTo>
                                <a:lnTo>
                                  <a:pt x="1302" y="671"/>
                                </a:lnTo>
                                <a:lnTo>
                                  <a:pt x="1304" y="666"/>
                                </a:lnTo>
                                <a:lnTo>
                                  <a:pt x="1306" y="660"/>
                                </a:lnTo>
                                <a:lnTo>
                                  <a:pt x="1307" y="656"/>
                                </a:lnTo>
                                <a:lnTo>
                                  <a:pt x="1308" y="650"/>
                                </a:lnTo>
                                <a:lnTo>
                                  <a:pt x="1310" y="645"/>
                                </a:lnTo>
                                <a:lnTo>
                                  <a:pt x="1310" y="642"/>
                                </a:lnTo>
                                <a:lnTo>
                                  <a:pt x="1312" y="639"/>
                                </a:lnTo>
                                <a:lnTo>
                                  <a:pt x="1312" y="636"/>
                                </a:lnTo>
                                <a:lnTo>
                                  <a:pt x="1313" y="633"/>
                                </a:lnTo>
                                <a:lnTo>
                                  <a:pt x="1313" y="631"/>
                                </a:lnTo>
                                <a:lnTo>
                                  <a:pt x="1314" y="627"/>
                                </a:lnTo>
                                <a:lnTo>
                                  <a:pt x="1314" y="625"/>
                                </a:lnTo>
                                <a:lnTo>
                                  <a:pt x="1315" y="622"/>
                                </a:lnTo>
                                <a:lnTo>
                                  <a:pt x="1315" y="620"/>
                                </a:lnTo>
                                <a:lnTo>
                                  <a:pt x="1316" y="616"/>
                                </a:lnTo>
                                <a:lnTo>
                                  <a:pt x="1316" y="613"/>
                                </a:lnTo>
                                <a:lnTo>
                                  <a:pt x="1317" y="611"/>
                                </a:lnTo>
                                <a:lnTo>
                                  <a:pt x="1317" y="605"/>
                                </a:lnTo>
                                <a:lnTo>
                                  <a:pt x="1319" y="599"/>
                                </a:lnTo>
                                <a:lnTo>
                                  <a:pt x="1319" y="597"/>
                                </a:lnTo>
                                <a:lnTo>
                                  <a:pt x="1319" y="594"/>
                                </a:lnTo>
                                <a:lnTo>
                                  <a:pt x="1319" y="590"/>
                                </a:lnTo>
                                <a:lnTo>
                                  <a:pt x="1319" y="588"/>
                                </a:lnTo>
                                <a:lnTo>
                                  <a:pt x="1320" y="583"/>
                                </a:lnTo>
                                <a:lnTo>
                                  <a:pt x="1320" y="577"/>
                                </a:lnTo>
                                <a:lnTo>
                                  <a:pt x="1320" y="571"/>
                                </a:lnTo>
                                <a:lnTo>
                                  <a:pt x="1321" y="567"/>
                                </a:lnTo>
                                <a:lnTo>
                                  <a:pt x="1321" y="562"/>
                                </a:lnTo>
                                <a:lnTo>
                                  <a:pt x="1322" y="558"/>
                                </a:lnTo>
                                <a:lnTo>
                                  <a:pt x="1322" y="552"/>
                                </a:lnTo>
                                <a:lnTo>
                                  <a:pt x="1322" y="548"/>
                                </a:lnTo>
                                <a:lnTo>
                                  <a:pt x="1322" y="543"/>
                                </a:lnTo>
                                <a:lnTo>
                                  <a:pt x="1322" y="540"/>
                                </a:lnTo>
                                <a:lnTo>
                                  <a:pt x="1322" y="534"/>
                                </a:lnTo>
                                <a:lnTo>
                                  <a:pt x="1322" y="531"/>
                                </a:lnTo>
                                <a:lnTo>
                                  <a:pt x="1322" y="527"/>
                                </a:lnTo>
                                <a:lnTo>
                                  <a:pt x="1322" y="524"/>
                                </a:lnTo>
                                <a:lnTo>
                                  <a:pt x="1322" y="521"/>
                                </a:lnTo>
                                <a:lnTo>
                                  <a:pt x="1322" y="518"/>
                                </a:lnTo>
                                <a:lnTo>
                                  <a:pt x="1322" y="515"/>
                                </a:lnTo>
                                <a:lnTo>
                                  <a:pt x="1323" y="513"/>
                                </a:lnTo>
                                <a:lnTo>
                                  <a:pt x="1323" y="508"/>
                                </a:lnTo>
                                <a:lnTo>
                                  <a:pt x="1324" y="506"/>
                                </a:lnTo>
                                <a:lnTo>
                                  <a:pt x="1324" y="503"/>
                                </a:lnTo>
                                <a:lnTo>
                                  <a:pt x="1325" y="501"/>
                                </a:lnTo>
                                <a:lnTo>
                                  <a:pt x="1327" y="496"/>
                                </a:lnTo>
                                <a:lnTo>
                                  <a:pt x="1329" y="492"/>
                                </a:lnTo>
                                <a:lnTo>
                                  <a:pt x="1329" y="488"/>
                                </a:lnTo>
                                <a:lnTo>
                                  <a:pt x="1329" y="485"/>
                                </a:lnTo>
                                <a:lnTo>
                                  <a:pt x="1330" y="483"/>
                                </a:lnTo>
                                <a:lnTo>
                                  <a:pt x="1331" y="479"/>
                                </a:lnTo>
                                <a:lnTo>
                                  <a:pt x="1331" y="477"/>
                                </a:lnTo>
                                <a:lnTo>
                                  <a:pt x="1332" y="474"/>
                                </a:lnTo>
                                <a:lnTo>
                                  <a:pt x="1332" y="470"/>
                                </a:lnTo>
                                <a:lnTo>
                                  <a:pt x="1334" y="468"/>
                                </a:lnTo>
                                <a:lnTo>
                                  <a:pt x="1334" y="465"/>
                                </a:lnTo>
                                <a:lnTo>
                                  <a:pt x="1334" y="461"/>
                                </a:lnTo>
                                <a:lnTo>
                                  <a:pt x="1334" y="458"/>
                                </a:lnTo>
                                <a:lnTo>
                                  <a:pt x="1334" y="456"/>
                                </a:lnTo>
                                <a:lnTo>
                                  <a:pt x="1332" y="452"/>
                                </a:lnTo>
                                <a:lnTo>
                                  <a:pt x="1332" y="449"/>
                                </a:lnTo>
                                <a:lnTo>
                                  <a:pt x="1331" y="447"/>
                                </a:lnTo>
                                <a:lnTo>
                                  <a:pt x="1331" y="443"/>
                                </a:lnTo>
                                <a:lnTo>
                                  <a:pt x="1329" y="441"/>
                                </a:lnTo>
                                <a:lnTo>
                                  <a:pt x="1328" y="438"/>
                                </a:lnTo>
                                <a:lnTo>
                                  <a:pt x="1325" y="435"/>
                                </a:lnTo>
                                <a:lnTo>
                                  <a:pt x="1324" y="433"/>
                                </a:lnTo>
                                <a:lnTo>
                                  <a:pt x="1322" y="431"/>
                                </a:lnTo>
                                <a:lnTo>
                                  <a:pt x="1319" y="429"/>
                                </a:lnTo>
                                <a:lnTo>
                                  <a:pt x="1316" y="426"/>
                                </a:lnTo>
                                <a:lnTo>
                                  <a:pt x="1313" y="425"/>
                                </a:lnTo>
                                <a:lnTo>
                                  <a:pt x="1309" y="423"/>
                                </a:lnTo>
                                <a:lnTo>
                                  <a:pt x="1306" y="421"/>
                                </a:lnTo>
                                <a:lnTo>
                                  <a:pt x="1302" y="420"/>
                                </a:lnTo>
                                <a:lnTo>
                                  <a:pt x="1299" y="418"/>
                                </a:lnTo>
                                <a:lnTo>
                                  <a:pt x="1295" y="416"/>
                                </a:lnTo>
                                <a:lnTo>
                                  <a:pt x="1293" y="416"/>
                                </a:lnTo>
                                <a:lnTo>
                                  <a:pt x="1291" y="415"/>
                                </a:lnTo>
                                <a:lnTo>
                                  <a:pt x="1289" y="415"/>
                                </a:lnTo>
                                <a:lnTo>
                                  <a:pt x="1283" y="414"/>
                                </a:lnTo>
                                <a:lnTo>
                                  <a:pt x="1278" y="414"/>
                                </a:lnTo>
                                <a:lnTo>
                                  <a:pt x="1274" y="414"/>
                                </a:lnTo>
                                <a:lnTo>
                                  <a:pt x="1270" y="415"/>
                                </a:lnTo>
                                <a:lnTo>
                                  <a:pt x="1265" y="415"/>
                                </a:lnTo>
                                <a:lnTo>
                                  <a:pt x="1262" y="416"/>
                                </a:lnTo>
                                <a:lnTo>
                                  <a:pt x="1259" y="418"/>
                                </a:lnTo>
                                <a:lnTo>
                                  <a:pt x="1256" y="420"/>
                                </a:lnTo>
                                <a:lnTo>
                                  <a:pt x="1253" y="421"/>
                                </a:lnTo>
                                <a:lnTo>
                                  <a:pt x="1249" y="423"/>
                                </a:lnTo>
                                <a:lnTo>
                                  <a:pt x="1247" y="425"/>
                                </a:lnTo>
                                <a:lnTo>
                                  <a:pt x="1245" y="427"/>
                                </a:lnTo>
                                <a:lnTo>
                                  <a:pt x="1241" y="431"/>
                                </a:lnTo>
                                <a:lnTo>
                                  <a:pt x="1239" y="434"/>
                                </a:lnTo>
                                <a:lnTo>
                                  <a:pt x="1237" y="436"/>
                                </a:lnTo>
                                <a:lnTo>
                                  <a:pt x="1236" y="440"/>
                                </a:lnTo>
                                <a:lnTo>
                                  <a:pt x="1234" y="442"/>
                                </a:lnTo>
                                <a:lnTo>
                                  <a:pt x="1233" y="447"/>
                                </a:lnTo>
                                <a:lnTo>
                                  <a:pt x="1231" y="449"/>
                                </a:lnTo>
                                <a:lnTo>
                                  <a:pt x="1230" y="453"/>
                                </a:lnTo>
                                <a:lnTo>
                                  <a:pt x="1229" y="457"/>
                                </a:lnTo>
                                <a:lnTo>
                                  <a:pt x="1226" y="460"/>
                                </a:lnTo>
                                <a:lnTo>
                                  <a:pt x="1225" y="463"/>
                                </a:lnTo>
                                <a:lnTo>
                                  <a:pt x="1224" y="468"/>
                                </a:lnTo>
                                <a:lnTo>
                                  <a:pt x="1222" y="472"/>
                                </a:lnTo>
                                <a:lnTo>
                                  <a:pt x="1221" y="477"/>
                                </a:lnTo>
                                <a:lnTo>
                                  <a:pt x="1219" y="480"/>
                                </a:lnTo>
                                <a:lnTo>
                                  <a:pt x="1218" y="485"/>
                                </a:lnTo>
                                <a:lnTo>
                                  <a:pt x="1216" y="488"/>
                                </a:lnTo>
                                <a:lnTo>
                                  <a:pt x="1215" y="492"/>
                                </a:lnTo>
                                <a:lnTo>
                                  <a:pt x="1214" y="495"/>
                                </a:lnTo>
                                <a:lnTo>
                                  <a:pt x="1214" y="498"/>
                                </a:lnTo>
                                <a:lnTo>
                                  <a:pt x="1212" y="502"/>
                                </a:lnTo>
                                <a:lnTo>
                                  <a:pt x="1211" y="505"/>
                                </a:lnTo>
                                <a:lnTo>
                                  <a:pt x="1210" y="507"/>
                                </a:lnTo>
                                <a:lnTo>
                                  <a:pt x="1209" y="511"/>
                                </a:lnTo>
                                <a:lnTo>
                                  <a:pt x="1209" y="513"/>
                                </a:lnTo>
                                <a:lnTo>
                                  <a:pt x="1209" y="515"/>
                                </a:lnTo>
                                <a:lnTo>
                                  <a:pt x="1208" y="517"/>
                                </a:lnTo>
                                <a:lnTo>
                                  <a:pt x="1208" y="518"/>
                                </a:lnTo>
                                <a:lnTo>
                                  <a:pt x="1177" y="523"/>
                                </a:lnTo>
                                <a:lnTo>
                                  <a:pt x="1146" y="506"/>
                                </a:lnTo>
                                <a:lnTo>
                                  <a:pt x="1146" y="505"/>
                                </a:lnTo>
                                <a:lnTo>
                                  <a:pt x="1144" y="504"/>
                                </a:lnTo>
                                <a:lnTo>
                                  <a:pt x="1144" y="502"/>
                                </a:lnTo>
                                <a:lnTo>
                                  <a:pt x="1143" y="499"/>
                                </a:lnTo>
                                <a:lnTo>
                                  <a:pt x="1142" y="496"/>
                                </a:lnTo>
                                <a:lnTo>
                                  <a:pt x="1141" y="493"/>
                                </a:lnTo>
                                <a:lnTo>
                                  <a:pt x="1140" y="489"/>
                                </a:lnTo>
                                <a:lnTo>
                                  <a:pt x="1137" y="485"/>
                                </a:lnTo>
                                <a:lnTo>
                                  <a:pt x="1135" y="480"/>
                                </a:lnTo>
                                <a:lnTo>
                                  <a:pt x="1133" y="476"/>
                                </a:lnTo>
                                <a:lnTo>
                                  <a:pt x="1131" y="471"/>
                                </a:lnTo>
                                <a:lnTo>
                                  <a:pt x="1128" y="467"/>
                                </a:lnTo>
                                <a:lnTo>
                                  <a:pt x="1126" y="462"/>
                                </a:lnTo>
                                <a:lnTo>
                                  <a:pt x="1122" y="458"/>
                                </a:lnTo>
                                <a:lnTo>
                                  <a:pt x="1119" y="454"/>
                                </a:lnTo>
                                <a:lnTo>
                                  <a:pt x="1116" y="451"/>
                                </a:lnTo>
                                <a:lnTo>
                                  <a:pt x="1112" y="448"/>
                                </a:lnTo>
                                <a:lnTo>
                                  <a:pt x="1108" y="445"/>
                                </a:lnTo>
                                <a:lnTo>
                                  <a:pt x="1103" y="443"/>
                                </a:lnTo>
                                <a:lnTo>
                                  <a:pt x="1098" y="442"/>
                                </a:lnTo>
                                <a:lnTo>
                                  <a:pt x="1094" y="441"/>
                                </a:lnTo>
                                <a:lnTo>
                                  <a:pt x="1088" y="441"/>
                                </a:lnTo>
                                <a:lnTo>
                                  <a:pt x="1082" y="441"/>
                                </a:lnTo>
                                <a:lnTo>
                                  <a:pt x="1078" y="442"/>
                                </a:lnTo>
                                <a:lnTo>
                                  <a:pt x="1074" y="442"/>
                                </a:lnTo>
                                <a:lnTo>
                                  <a:pt x="1072" y="442"/>
                                </a:lnTo>
                                <a:lnTo>
                                  <a:pt x="1068" y="442"/>
                                </a:lnTo>
                                <a:lnTo>
                                  <a:pt x="1066" y="444"/>
                                </a:lnTo>
                                <a:lnTo>
                                  <a:pt x="1063" y="444"/>
                                </a:lnTo>
                                <a:lnTo>
                                  <a:pt x="1059" y="447"/>
                                </a:lnTo>
                                <a:lnTo>
                                  <a:pt x="1056" y="448"/>
                                </a:lnTo>
                                <a:lnTo>
                                  <a:pt x="1053" y="449"/>
                                </a:lnTo>
                                <a:lnTo>
                                  <a:pt x="1051" y="450"/>
                                </a:lnTo>
                                <a:lnTo>
                                  <a:pt x="1048" y="452"/>
                                </a:lnTo>
                                <a:lnTo>
                                  <a:pt x="1044" y="453"/>
                                </a:lnTo>
                                <a:lnTo>
                                  <a:pt x="1041" y="456"/>
                                </a:lnTo>
                                <a:lnTo>
                                  <a:pt x="1038" y="457"/>
                                </a:lnTo>
                                <a:lnTo>
                                  <a:pt x="1035" y="459"/>
                                </a:lnTo>
                                <a:lnTo>
                                  <a:pt x="1031" y="461"/>
                                </a:lnTo>
                                <a:lnTo>
                                  <a:pt x="1029" y="465"/>
                                </a:lnTo>
                                <a:lnTo>
                                  <a:pt x="1028" y="462"/>
                                </a:lnTo>
                                <a:lnTo>
                                  <a:pt x="1028" y="458"/>
                                </a:lnTo>
                                <a:lnTo>
                                  <a:pt x="1027" y="454"/>
                                </a:lnTo>
                                <a:lnTo>
                                  <a:pt x="1026" y="451"/>
                                </a:lnTo>
                                <a:lnTo>
                                  <a:pt x="1026" y="448"/>
                                </a:lnTo>
                                <a:lnTo>
                                  <a:pt x="1024" y="443"/>
                                </a:lnTo>
                                <a:lnTo>
                                  <a:pt x="1023" y="438"/>
                                </a:lnTo>
                                <a:lnTo>
                                  <a:pt x="1022" y="433"/>
                                </a:lnTo>
                                <a:lnTo>
                                  <a:pt x="1021" y="427"/>
                                </a:lnTo>
                                <a:lnTo>
                                  <a:pt x="1019" y="422"/>
                                </a:lnTo>
                                <a:lnTo>
                                  <a:pt x="1018" y="420"/>
                                </a:lnTo>
                                <a:lnTo>
                                  <a:pt x="1018" y="416"/>
                                </a:lnTo>
                                <a:lnTo>
                                  <a:pt x="1016" y="413"/>
                                </a:lnTo>
                                <a:lnTo>
                                  <a:pt x="1015" y="411"/>
                                </a:lnTo>
                                <a:lnTo>
                                  <a:pt x="1013" y="407"/>
                                </a:lnTo>
                                <a:lnTo>
                                  <a:pt x="1012" y="405"/>
                                </a:lnTo>
                                <a:lnTo>
                                  <a:pt x="1012" y="402"/>
                                </a:lnTo>
                                <a:lnTo>
                                  <a:pt x="1011" y="399"/>
                                </a:lnTo>
                                <a:lnTo>
                                  <a:pt x="1011" y="398"/>
                                </a:lnTo>
                                <a:lnTo>
                                  <a:pt x="1011" y="396"/>
                                </a:lnTo>
                                <a:lnTo>
                                  <a:pt x="1011" y="394"/>
                                </a:lnTo>
                                <a:lnTo>
                                  <a:pt x="1012" y="389"/>
                                </a:lnTo>
                                <a:lnTo>
                                  <a:pt x="1012" y="387"/>
                                </a:lnTo>
                                <a:lnTo>
                                  <a:pt x="1013" y="384"/>
                                </a:lnTo>
                                <a:lnTo>
                                  <a:pt x="1013" y="381"/>
                                </a:lnTo>
                                <a:lnTo>
                                  <a:pt x="1014" y="378"/>
                                </a:lnTo>
                                <a:lnTo>
                                  <a:pt x="1014" y="375"/>
                                </a:lnTo>
                                <a:lnTo>
                                  <a:pt x="1015" y="372"/>
                                </a:lnTo>
                                <a:lnTo>
                                  <a:pt x="1016" y="369"/>
                                </a:lnTo>
                                <a:lnTo>
                                  <a:pt x="1018" y="366"/>
                                </a:lnTo>
                                <a:lnTo>
                                  <a:pt x="1018" y="362"/>
                                </a:lnTo>
                                <a:lnTo>
                                  <a:pt x="1018" y="358"/>
                                </a:lnTo>
                                <a:lnTo>
                                  <a:pt x="1018" y="354"/>
                                </a:lnTo>
                                <a:lnTo>
                                  <a:pt x="1018" y="351"/>
                                </a:lnTo>
                                <a:lnTo>
                                  <a:pt x="1018" y="347"/>
                                </a:lnTo>
                                <a:lnTo>
                                  <a:pt x="1019" y="343"/>
                                </a:lnTo>
                                <a:lnTo>
                                  <a:pt x="1019" y="340"/>
                                </a:lnTo>
                                <a:lnTo>
                                  <a:pt x="1020" y="336"/>
                                </a:lnTo>
                                <a:lnTo>
                                  <a:pt x="1020" y="332"/>
                                </a:lnTo>
                                <a:lnTo>
                                  <a:pt x="1020" y="329"/>
                                </a:lnTo>
                                <a:lnTo>
                                  <a:pt x="1020" y="325"/>
                                </a:lnTo>
                                <a:lnTo>
                                  <a:pt x="1020" y="322"/>
                                </a:lnTo>
                                <a:lnTo>
                                  <a:pt x="1019" y="318"/>
                                </a:lnTo>
                                <a:lnTo>
                                  <a:pt x="1019" y="315"/>
                                </a:lnTo>
                                <a:lnTo>
                                  <a:pt x="1018" y="312"/>
                                </a:lnTo>
                                <a:lnTo>
                                  <a:pt x="1018" y="309"/>
                                </a:lnTo>
                                <a:lnTo>
                                  <a:pt x="1016" y="306"/>
                                </a:lnTo>
                                <a:lnTo>
                                  <a:pt x="1015" y="303"/>
                                </a:lnTo>
                                <a:lnTo>
                                  <a:pt x="1014" y="299"/>
                                </a:lnTo>
                                <a:lnTo>
                                  <a:pt x="1013" y="297"/>
                                </a:lnTo>
                                <a:lnTo>
                                  <a:pt x="1009" y="292"/>
                                </a:lnTo>
                                <a:lnTo>
                                  <a:pt x="1006" y="287"/>
                                </a:lnTo>
                                <a:lnTo>
                                  <a:pt x="1001" y="283"/>
                                </a:lnTo>
                                <a:lnTo>
                                  <a:pt x="997" y="279"/>
                                </a:lnTo>
                                <a:lnTo>
                                  <a:pt x="992" y="276"/>
                                </a:lnTo>
                                <a:lnTo>
                                  <a:pt x="988" y="274"/>
                                </a:lnTo>
                                <a:lnTo>
                                  <a:pt x="982" y="270"/>
                                </a:lnTo>
                                <a:lnTo>
                                  <a:pt x="977" y="268"/>
                                </a:lnTo>
                                <a:lnTo>
                                  <a:pt x="974" y="266"/>
                                </a:lnTo>
                                <a:lnTo>
                                  <a:pt x="970" y="265"/>
                                </a:lnTo>
                                <a:lnTo>
                                  <a:pt x="967" y="263"/>
                                </a:lnTo>
                                <a:lnTo>
                                  <a:pt x="965" y="262"/>
                                </a:lnTo>
                                <a:lnTo>
                                  <a:pt x="962" y="262"/>
                                </a:lnTo>
                                <a:lnTo>
                                  <a:pt x="960" y="245"/>
                                </a:lnTo>
                                <a:lnTo>
                                  <a:pt x="961" y="244"/>
                                </a:lnTo>
                                <a:lnTo>
                                  <a:pt x="963" y="244"/>
                                </a:lnTo>
                                <a:lnTo>
                                  <a:pt x="968" y="243"/>
                                </a:lnTo>
                                <a:lnTo>
                                  <a:pt x="974" y="243"/>
                                </a:lnTo>
                                <a:lnTo>
                                  <a:pt x="978" y="241"/>
                                </a:lnTo>
                                <a:lnTo>
                                  <a:pt x="983" y="240"/>
                                </a:lnTo>
                                <a:lnTo>
                                  <a:pt x="985" y="238"/>
                                </a:lnTo>
                                <a:lnTo>
                                  <a:pt x="988" y="234"/>
                                </a:lnTo>
                                <a:lnTo>
                                  <a:pt x="988" y="230"/>
                                </a:lnTo>
                                <a:lnTo>
                                  <a:pt x="985" y="224"/>
                                </a:lnTo>
                                <a:lnTo>
                                  <a:pt x="984" y="221"/>
                                </a:lnTo>
                                <a:lnTo>
                                  <a:pt x="983" y="218"/>
                                </a:lnTo>
                                <a:lnTo>
                                  <a:pt x="981" y="215"/>
                                </a:lnTo>
                                <a:lnTo>
                                  <a:pt x="980" y="213"/>
                                </a:lnTo>
                                <a:lnTo>
                                  <a:pt x="975" y="207"/>
                                </a:lnTo>
                                <a:lnTo>
                                  <a:pt x="973" y="204"/>
                                </a:lnTo>
                                <a:lnTo>
                                  <a:pt x="970" y="200"/>
                                </a:lnTo>
                                <a:lnTo>
                                  <a:pt x="969" y="199"/>
                                </a:lnTo>
                                <a:lnTo>
                                  <a:pt x="969" y="199"/>
                                </a:lnTo>
                                <a:lnTo>
                                  <a:pt x="971" y="198"/>
                                </a:lnTo>
                                <a:lnTo>
                                  <a:pt x="973" y="195"/>
                                </a:lnTo>
                                <a:lnTo>
                                  <a:pt x="975" y="193"/>
                                </a:lnTo>
                                <a:lnTo>
                                  <a:pt x="976" y="189"/>
                                </a:lnTo>
                                <a:lnTo>
                                  <a:pt x="977" y="186"/>
                                </a:lnTo>
                                <a:lnTo>
                                  <a:pt x="977" y="183"/>
                                </a:lnTo>
                                <a:lnTo>
                                  <a:pt x="977" y="179"/>
                                </a:lnTo>
                                <a:lnTo>
                                  <a:pt x="975" y="176"/>
                                </a:lnTo>
                                <a:lnTo>
                                  <a:pt x="973" y="172"/>
                                </a:lnTo>
                                <a:lnTo>
                                  <a:pt x="969" y="170"/>
                                </a:lnTo>
                                <a:lnTo>
                                  <a:pt x="967" y="168"/>
                                </a:lnTo>
                                <a:lnTo>
                                  <a:pt x="963" y="166"/>
                                </a:lnTo>
                                <a:lnTo>
                                  <a:pt x="961" y="165"/>
                                </a:lnTo>
                                <a:lnTo>
                                  <a:pt x="959" y="163"/>
                                </a:lnTo>
                                <a:lnTo>
                                  <a:pt x="958" y="162"/>
                                </a:lnTo>
                                <a:lnTo>
                                  <a:pt x="958" y="161"/>
                                </a:lnTo>
                                <a:lnTo>
                                  <a:pt x="958" y="158"/>
                                </a:lnTo>
                                <a:lnTo>
                                  <a:pt x="958" y="156"/>
                                </a:lnTo>
                                <a:lnTo>
                                  <a:pt x="958" y="151"/>
                                </a:lnTo>
                                <a:lnTo>
                                  <a:pt x="956" y="147"/>
                                </a:lnTo>
                                <a:lnTo>
                                  <a:pt x="955" y="142"/>
                                </a:lnTo>
                                <a:lnTo>
                                  <a:pt x="955" y="138"/>
                                </a:lnTo>
                                <a:lnTo>
                                  <a:pt x="953" y="132"/>
                                </a:lnTo>
                                <a:lnTo>
                                  <a:pt x="951" y="127"/>
                                </a:lnTo>
                                <a:lnTo>
                                  <a:pt x="947" y="122"/>
                                </a:lnTo>
                                <a:lnTo>
                                  <a:pt x="945" y="118"/>
                                </a:lnTo>
                                <a:lnTo>
                                  <a:pt x="940" y="114"/>
                                </a:lnTo>
                                <a:lnTo>
                                  <a:pt x="938" y="111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6"/>
                                </a:lnTo>
                                <a:lnTo>
                                  <a:pt x="935" y="103"/>
                                </a:lnTo>
                                <a:lnTo>
                                  <a:pt x="935" y="99"/>
                                </a:lnTo>
                                <a:lnTo>
                                  <a:pt x="932" y="95"/>
                                </a:lnTo>
                                <a:lnTo>
                                  <a:pt x="930" y="90"/>
                                </a:lnTo>
                                <a:lnTo>
                                  <a:pt x="926" y="86"/>
                                </a:lnTo>
                                <a:lnTo>
                                  <a:pt x="923" y="81"/>
                                </a:lnTo>
                                <a:lnTo>
                                  <a:pt x="920" y="79"/>
                                </a:lnTo>
                                <a:lnTo>
                                  <a:pt x="917" y="76"/>
                                </a:lnTo>
                                <a:lnTo>
                                  <a:pt x="913" y="74"/>
                                </a:lnTo>
                                <a:lnTo>
                                  <a:pt x="908" y="71"/>
                                </a:lnTo>
                                <a:lnTo>
                                  <a:pt x="903" y="68"/>
                                </a:lnTo>
                                <a:lnTo>
                                  <a:pt x="898" y="66"/>
                                </a:lnTo>
                                <a:lnTo>
                                  <a:pt x="892" y="63"/>
                                </a:lnTo>
                                <a:lnTo>
                                  <a:pt x="887" y="61"/>
                                </a:lnTo>
                                <a:lnTo>
                                  <a:pt x="881" y="59"/>
                                </a:lnTo>
                                <a:lnTo>
                                  <a:pt x="877" y="57"/>
                                </a:lnTo>
                                <a:lnTo>
                                  <a:pt x="871" y="54"/>
                                </a:lnTo>
                                <a:lnTo>
                                  <a:pt x="868" y="53"/>
                                </a:lnTo>
                                <a:lnTo>
                                  <a:pt x="864" y="52"/>
                                </a:lnTo>
                                <a:lnTo>
                                  <a:pt x="862" y="51"/>
                                </a:lnTo>
                                <a:lnTo>
                                  <a:pt x="860" y="50"/>
                                </a:lnTo>
                                <a:lnTo>
                                  <a:pt x="861" y="50"/>
                                </a:lnTo>
                                <a:lnTo>
                                  <a:pt x="864" y="49"/>
                                </a:lnTo>
                                <a:lnTo>
                                  <a:pt x="869" y="47"/>
                                </a:lnTo>
                                <a:lnTo>
                                  <a:pt x="873" y="44"/>
                                </a:lnTo>
                                <a:lnTo>
                                  <a:pt x="875" y="42"/>
                                </a:lnTo>
                                <a:lnTo>
                                  <a:pt x="876" y="40"/>
                                </a:lnTo>
                                <a:lnTo>
                                  <a:pt x="877" y="38"/>
                                </a:lnTo>
                                <a:lnTo>
                                  <a:pt x="877" y="34"/>
                                </a:lnTo>
                                <a:lnTo>
                                  <a:pt x="876" y="31"/>
                                </a:lnTo>
                                <a:lnTo>
                                  <a:pt x="875" y="27"/>
                                </a:lnTo>
                                <a:lnTo>
                                  <a:pt x="871" y="24"/>
                                </a:lnTo>
                                <a:lnTo>
                                  <a:pt x="866" y="20"/>
                                </a:lnTo>
                                <a:lnTo>
                                  <a:pt x="864" y="16"/>
                                </a:lnTo>
                                <a:lnTo>
                                  <a:pt x="861" y="15"/>
                                </a:lnTo>
                                <a:lnTo>
                                  <a:pt x="857" y="13"/>
                                </a:lnTo>
                                <a:lnTo>
                                  <a:pt x="855" y="11"/>
                                </a:lnTo>
                                <a:lnTo>
                                  <a:pt x="852" y="9"/>
                                </a:lnTo>
                                <a:lnTo>
                                  <a:pt x="848" y="8"/>
                                </a:lnTo>
                                <a:lnTo>
                                  <a:pt x="846" y="7"/>
                                </a:lnTo>
                                <a:lnTo>
                                  <a:pt x="842" y="6"/>
                                </a:lnTo>
                                <a:lnTo>
                                  <a:pt x="839" y="5"/>
                                </a:lnTo>
                                <a:lnTo>
                                  <a:pt x="837" y="4"/>
                                </a:lnTo>
                                <a:lnTo>
                                  <a:pt x="833" y="3"/>
                                </a:lnTo>
                                <a:lnTo>
                                  <a:pt x="830" y="3"/>
                                </a:lnTo>
                                <a:lnTo>
                                  <a:pt x="826" y="2"/>
                                </a:lnTo>
                                <a:lnTo>
                                  <a:pt x="823" y="2"/>
                                </a:lnTo>
                                <a:lnTo>
                                  <a:pt x="820" y="2"/>
                                </a:lnTo>
                                <a:lnTo>
                                  <a:pt x="817" y="2"/>
                                </a:lnTo>
                                <a:lnTo>
                                  <a:pt x="813" y="0"/>
                                </a:lnTo>
                                <a:lnTo>
                                  <a:pt x="810" y="0"/>
                                </a:lnTo>
                                <a:lnTo>
                                  <a:pt x="805" y="0"/>
                                </a:lnTo>
                                <a:lnTo>
                                  <a:pt x="803" y="0"/>
                                </a:lnTo>
                                <a:lnTo>
                                  <a:pt x="798" y="0"/>
                                </a:lnTo>
                                <a:lnTo>
                                  <a:pt x="796" y="0"/>
                                </a:lnTo>
                                <a:lnTo>
                                  <a:pt x="793" y="0"/>
                                </a:lnTo>
                                <a:lnTo>
                                  <a:pt x="789" y="2"/>
                                </a:lnTo>
                                <a:lnTo>
                                  <a:pt x="786" y="2"/>
                                </a:lnTo>
                                <a:lnTo>
                                  <a:pt x="782" y="2"/>
                                </a:lnTo>
                                <a:lnTo>
                                  <a:pt x="779" y="2"/>
                                </a:lnTo>
                                <a:lnTo>
                                  <a:pt x="777" y="2"/>
                                </a:lnTo>
                                <a:lnTo>
                                  <a:pt x="773" y="2"/>
                                </a:lnTo>
                                <a:lnTo>
                                  <a:pt x="770" y="3"/>
                                </a:lnTo>
                                <a:lnTo>
                                  <a:pt x="766" y="3"/>
                                </a:lnTo>
                                <a:lnTo>
                                  <a:pt x="764" y="3"/>
                                </a:lnTo>
                                <a:lnTo>
                                  <a:pt x="760" y="3"/>
                                </a:lnTo>
                                <a:lnTo>
                                  <a:pt x="757" y="3"/>
                                </a:lnTo>
                                <a:lnTo>
                                  <a:pt x="753" y="4"/>
                                </a:lnTo>
                                <a:lnTo>
                                  <a:pt x="749" y="5"/>
                                </a:lnTo>
                                <a:lnTo>
                                  <a:pt x="745" y="6"/>
                                </a:lnTo>
                                <a:lnTo>
                                  <a:pt x="741" y="7"/>
                                </a:lnTo>
                                <a:lnTo>
                                  <a:pt x="737" y="8"/>
                                </a:lnTo>
                                <a:lnTo>
                                  <a:pt x="734" y="11"/>
                                </a:lnTo>
                                <a:lnTo>
                                  <a:pt x="728" y="12"/>
                                </a:lnTo>
                                <a:lnTo>
                                  <a:pt x="725" y="14"/>
                                </a:lnTo>
                                <a:lnTo>
                                  <a:pt x="720" y="16"/>
                                </a:lnTo>
                                <a:lnTo>
                                  <a:pt x="715" y="18"/>
                                </a:lnTo>
                                <a:lnTo>
                                  <a:pt x="711" y="21"/>
                                </a:lnTo>
                                <a:lnTo>
                                  <a:pt x="706" y="24"/>
                                </a:lnTo>
                                <a:lnTo>
                                  <a:pt x="702" y="26"/>
                                </a:lnTo>
                                <a:lnTo>
                                  <a:pt x="698" y="29"/>
                                </a:lnTo>
                                <a:lnTo>
                                  <a:pt x="694" y="31"/>
                                </a:lnTo>
                                <a:lnTo>
                                  <a:pt x="690" y="33"/>
                                </a:lnTo>
                                <a:lnTo>
                                  <a:pt x="685" y="35"/>
                                </a:lnTo>
                                <a:lnTo>
                                  <a:pt x="682" y="38"/>
                                </a:lnTo>
                                <a:lnTo>
                                  <a:pt x="679" y="40"/>
                                </a:lnTo>
                                <a:lnTo>
                                  <a:pt x="675" y="42"/>
                                </a:lnTo>
                                <a:lnTo>
                                  <a:pt x="672" y="44"/>
                                </a:lnTo>
                                <a:lnTo>
                                  <a:pt x="669" y="47"/>
                                </a:lnTo>
                                <a:lnTo>
                                  <a:pt x="666" y="48"/>
                                </a:lnTo>
                                <a:lnTo>
                                  <a:pt x="664" y="49"/>
                                </a:lnTo>
                                <a:lnTo>
                                  <a:pt x="661" y="51"/>
                                </a:lnTo>
                                <a:lnTo>
                                  <a:pt x="660" y="52"/>
                                </a:lnTo>
                                <a:lnTo>
                                  <a:pt x="658" y="54"/>
                                </a:lnTo>
                                <a:lnTo>
                                  <a:pt x="657" y="54"/>
                                </a:lnTo>
                                <a:lnTo>
                                  <a:pt x="657" y="53"/>
                                </a:lnTo>
                                <a:lnTo>
                                  <a:pt x="657" y="49"/>
                                </a:lnTo>
                                <a:lnTo>
                                  <a:pt x="655" y="47"/>
                                </a:lnTo>
                                <a:lnTo>
                                  <a:pt x="654" y="43"/>
                                </a:lnTo>
                                <a:lnTo>
                                  <a:pt x="653" y="40"/>
                                </a:lnTo>
                                <a:lnTo>
                                  <a:pt x="652" y="38"/>
                                </a:lnTo>
                                <a:lnTo>
                                  <a:pt x="650" y="34"/>
                                </a:lnTo>
                                <a:lnTo>
                                  <a:pt x="646" y="32"/>
                                </a:lnTo>
                                <a:lnTo>
                                  <a:pt x="644" y="29"/>
                                </a:lnTo>
                                <a:lnTo>
                                  <a:pt x="640" y="27"/>
                                </a:lnTo>
                                <a:lnTo>
                                  <a:pt x="636" y="25"/>
                                </a:lnTo>
                                <a:lnTo>
                                  <a:pt x="631" y="24"/>
                                </a:lnTo>
                                <a:lnTo>
                                  <a:pt x="628" y="24"/>
                                </a:lnTo>
                                <a:lnTo>
                                  <a:pt x="624" y="24"/>
                                </a:lnTo>
                                <a:lnTo>
                                  <a:pt x="622" y="24"/>
                                </a:lnTo>
                                <a:lnTo>
                                  <a:pt x="619" y="25"/>
                                </a:lnTo>
                                <a:lnTo>
                                  <a:pt x="614" y="25"/>
                                </a:lnTo>
                                <a:lnTo>
                                  <a:pt x="610" y="26"/>
                                </a:lnTo>
                                <a:lnTo>
                                  <a:pt x="607" y="27"/>
                                </a:lnTo>
                                <a:lnTo>
                                  <a:pt x="605" y="29"/>
                                </a:lnTo>
                                <a:lnTo>
                                  <a:pt x="601" y="31"/>
                                </a:lnTo>
                                <a:lnTo>
                                  <a:pt x="598" y="32"/>
                                </a:lnTo>
                                <a:lnTo>
                                  <a:pt x="595" y="34"/>
                                </a:lnTo>
                                <a:lnTo>
                                  <a:pt x="593" y="38"/>
                                </a:lnTo>
                                <a:lnTo>
                                  <a:pt x="589" y="42"/>
                                </a:lnTo>
                                <a:lnTo>
                                  <a:pt x="584" y="48"/>
                                </a:lnTo>
                                <a:lnTo>
                                  <a:pt x="582" y="50"/>
                                </a:lnTo>
                                <a:lnTo>
                                  <a:pt x="581" y="53"/>
                                </a:lnTo>
                                <a:lnTo>
                                  <a:pt x="579" y="56"/>
                                </a:lnTo>
                                <a:lnTo>
                                  <a:pt x="578" y="59"/>
                                </a:lnTo>
                                <a:lnTo>
                                  <a:pt x="575" y="63"/>
                                </a:lnTo>
                                <a:lnTo>
                                  <a:pt x="572" y="68"/>
                                </a:lnTo>
                                <a:lnTo>
                                  <a:pt x="570" y="72"/>
                                </a:lnTo>
                                <a:lnTo>
                                  <a:pt x="570" y="77"/>
                                </a:lnTo>
                                <a:lnTo>
                                  <a:pt x="569" y="79"/>
                                </a:lnTo>
                                <a:lnTo>
                                  <a:pt x="569" y="81"/>
                                </a:lnTo>
                                <a:lnTo>
                                  <a:pt x="569" y="83"/>
                                </a:lnTo>
                                <a:lnTo>
                                  <a:pt x="569" y="83"/>
                                </a:lnTo>
                                <a:lnTo>
                                  <a:pt x="569" y="80"/>
                                </a:lnTo>
                                <a:lnTo>
                                  <a:pt x="568" y="78"/>
                                </a:lnTo>
                                <a:lnTo>
                                  <a:pt x="566" y="76"/>
                                </a:lnTo>
                                <a:lnTo>
                                  <a:pt x="563" y="74"/>
                                </a:lnTo>
                                <a:lnTo>
                                  <a:pt x="560" y="70"/>
                                </a:lnTo>
                                <a:lnTo>
                                  <a:pt x="557" y="67"/>
                                </a:lnTo>
                                <a:lnTo>
                                  <a:pt x="553" y="63"/>
                                </a:lnTo>
                                <a:lnTo>
                                  <a:pt x="551" y="60"/>
                                </a:lnTo>
                                <a:lnTo>
                                  <a:pt x="546" y="56"/>
                                </a:lnTo>
                                <a:lnTo>
                                  <a:pt x="542" y="53"/>
                                </a:lnTo>
                                <a:lnTo>
                                  <a:pt x="538" y="49"/>
                                </a:lnTo>
                                <a:lnTo>
                                  <a:pt x="534" y="48"/>
                                </a:lnTo>
                                <a:lnTo>
                                  <a:pt x="531" y="44"/>
                                </a:lnTo>
                                <a:lnTo>
                                  <a:pt x="527" y="43"/>
                                </a:lnTo>
                                <a:lnTo>
                                  <a:pt x="525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8" y="48"/>
                                </a:lnTo>
                                <a:lnTo>
                                  <a:pt x="516" y="51"/>
                                </a:lnTo>
                                <a:lnTo>
                                  <a:pt x="516" y="57"/>
                                </a:lnTo>
                                <a:lnTo>
                                  <a:pt x="515" y="60"/>
                                </a:lnTo>
                                <a:lnTo>
                                  <a:pt x="515" y="65"/>
                                </a:lnTo>
                                <a:lnTo>
                                  <a:pt x="515" y="68"/>
                                </a:lnTo>
                                <a:lnTo>
                                  <a:pt x="515" y="69"/>
                                </a:lnTo>
                                <a:lnTo>
                                  <a:pt x="514" y="69"/>
                                </a:lnTo>
                                <a:lnTo>
                                  <a:pt x="512" y="68"/>
                                </a:lnTo>
                                <a:lnTo>
                                  <a:pt x="509" y="67"/>
                                </a:lnTo>
                                <a:lnTo>
                                  <a:pt x="507" y="67"/>
                                </a:lnTo>
                                <a:lnTo>
                                  <a:pt x="503" y="67"/>
                                </a:lnTo>
                                <a:lnTo>
                                  <a:pt x="500" y="67"/>
                                </a:lnTo>
                                <a:lnTo>
                                  <a:pt x="497" y="68"/>
                                </a:lnTo>
                                <a:lnTo>
                                  <a:pt x="494" y="71"/>
                                </a:lnTo>
                                <a:lnTo>
                                  <a:pt x="493" y="74"/>
                                </a:lnTo>
                                <a:lnTo>
                                  <a:pt x="491" y="77"/>
                                </a:lnTo>
                                <a:lnTo>
                                  <a:pt x="489" y="80"/>
                                </a:lnTo>
                                <a:lnTo>
                                  <a:pt x="489" y="84"/>
                                </a:lnTo>
                                <a:lnTo>
                                  <a:pt x="489" y="86"/>
                                </a:lnTo>
                                <a:lnTo>
                                  <a:pt x="489" y="88"/>
                                </a:lnTo>
                                <a:lnTo>
                                  <a:pt x="489" y="90"/>
                                </a:lnTo>
                                <a:lnTo>
                                  <a:pt x="489" y="91"/>
                                </a:lnTo>
                                <a:lnTo>
                                  <a:pt x="488" y="90"/>
                                </a:lnTo>
                                <a:lnTo>
                                  <a:pt x="484" y="87"/>
                                </a:lnTo>
                                <a:lnTo>
                                  <a:pt x="481" y="86"/>
                                </a:lnTo>
                                <a:lnTo>
                                  <a:pt x="478" y="85"/>
                                </a:lnTo>
                                <a:lnTo>
                                  <a:pt x="474" y="83"/>
                                </a:lnTo>
                                <a:lnTo>
                                  <a:pt x="471" y="81"/>
                                </a:lnTo>
                                <a:lnTo>
                                  <a:pt x="467" y="80"/>
                                </a:lnTo>
                                <a:lnTo>
                                  <a:pt x="464" y="78"/>
                                </a:lnTo>
                                <a:lnTo>
                                  <a:pt x="459" y="77"/>
                                </a:lnTo>
                                <a:lnTo>
                                  <a:pt x="456" y="76"/>
                                </a:lnTo>
                                <a:lnTo>
                                  <a:pt x="453" y="76"/>
                                </a:lnTo>
                                <a:lnTo>
                                  <a:pt x="450" y="76"/>
                                </a:lnTo>
                                <a:lnTo>
                                  <a:pt x="447" y="76"/>
                                </a:lnTo>
                                <a:lnTo>
                                  <a:pt x="444" y="77"/>
                                </a:lnTo>
                                <a:lnTo>
                                  <a:pt x="441" y="79"/>
                                </a:lnTo>
                                <a:lnTo>
                                  <a:pt x="439" y="83"/>
                                </a:lnTo>
                                <a:lnTo>
                                  <a:pt x="438" y="87"/>
                                </a:lnTo>
                                <a:lnTo>
                                  <a:pt x="438" y="93"/>
                                </a:lnTo>
                                <a:lnTo>
                                  <a:pt x="438" y="97"/>
                                </a:lnTo>
                                <a:lnTo>
                                  <a:pt x="438" y="100"/>
                                </a:lnTo>
                                <a:lnTo>
                                  <a:pt x="439" y="103"/>
                                </a:lnTo>
                                <a:lnTo>
                                  <a:pt x="439" y="104"/>
                                </a:lnTo>
                                <a:lnTo>
                                  <a:pt x="438" y="104"/>
                                </a:lnTo>
                                <a:lnTo>
                                  <a:pt x="435" y="103"/>
                                </a:lnTo>
                                <a:lnTo>
                                  <a:pt x="431" y="102"/>
                                </a:lnTo>
                                <a:lnTo>
                                  <a:pt x="427" y="102"/>
                                </a:lnTo>
                                <a:lnTo>
                                  <a:pt x="421" y="100"/>
                                </a:lnTo>
                                <a:lnTo>
                                  <a:pt x="416" y="102"/>
                                </a:lnTo>
                                <a:lnTo>
                                  <a:pt x="411" y="102"/>
                                </a:lnTo>
                                <a:lnTo>
                                  <a:pt x="406" y="104"/>
                                </a:lnTo>
                                <a:lnTo>
                                  <a:pt x="402" y="107"/>
                                </a:lnTo>
                                <a:lnTo>
                                  <a:pt x="399" y="111"/>
                                </a:lnTo>
                                <a:lnTo>
                                  <a:pt x="398" y="115"/>
                                </a:lnTo>
                                <a:lnTo>
                                  <a:pt x="398" y="120"/>
                                </a:lnTo>
                                <a:lnTo>
                                  <a:pt x="398" y="122"/>
                                </a:lnTo>
                                <a:lnTo>
                                  <a:pt x="398" y="125"/>
                                </a:lnTo>
                                <a:lnTo>
                                  <a:pt x="399" y="127"/>
                                </a:lnTo>
                                <a:lnTo>
                                  <a:pt x="399" y="129"/>
                                </a:lnTo>
                                <a:lnTo>
                                  <a:pt x="398" y="129"/>
                                </a:lnTo>
                                <a:lnTo>
                                  <a:pt x="395" y="127"/>
                                </a:lnTo>
                                <a:lnTo>
                                  <a:pt x="391" y="126"/>
                                </a:lnTo>
                                <a:lnTo>
                                  <a:pt x="387" y="126"/>
                                </a:lnTo>
                                <a:lnTo>
                                  <a:pt x="382" y="125"/>
                                </a:lnTo>
                                <a:lnTo>
                                  <a:pt x="378" y="126"/>
                                </a:lnTo>
                                <a:lnTo>
                                  <a:pt x="373" y="127"/>
                                </a:lnTo>
                                <a:lnTo>
                                  <a:pt x="371" y="131"/>
                                </a:lnTo>
                                <a:lnTo>
                                  <a:pt x="368" y="132"/>
                                </a:lnTo>
                                <a:lnTo>
                                  <a:pt x="367" y="135"/>
                                </a:lnTo>
                                <a:lnTo>
                                  <a:pt x="366" y="138"/>
                                </a:lnTo>
                                <a:lnTo>
                                  <a:pt x="365" y="141"/>
                                </a:lnTo>
                                <a:lnTo>
                                  <a:pt x="363" y="143"/>
                                </a:lnTo>
                                <a:lnTo>
                                  <a:pt x="361" y="148"/>
                                </a:lnTo>
                                <a:lnTo>
                                  <a:pt x="361" y="151"/>
                                </a:lnTo>
                                <a:lnTo>
                                  <a:pt x="360" y="156"/>
                                </a:lnTo>
                                <a:lnTo>
                                  <a:pt x="359" y="159"/>
                                </a:lnTo>
                                <a:lnTo>
                                  <a:pt x="358" y="162"/>
                                </a:lnTo>
                                <a:lnTo>
                                  <a:pt x="357" y="166"/>
                                </a:lnTo>
                                <a:lnTo>
                                  <a:pt x="357" y="168"/>
                                </a:lnTo>
                                <a:lnTo>
                                  <a:pt x="357" y="172"/>
                                </a:lnTo>
                                <a:lnTo>
                                  <a:pt x="357" y="174"/>
                                </a:lnTo>
                                <a:lnTo>
                                  <a:pt x="357" y="1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2CC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" name="Freeform 425"/>
                        <wps:cNvSpPr>
                          <a:spLocks/>
                        </wps:cNvSpPr>
                        <wps:spPr bwMode="auto">
                          <a:xfrm>
                            <a:off x="74930" y="11430"/>
                            <a:ext cx="120650" cy="70485"/>
                          </a:xfrm>
                          <a:custGeom>
                            <a:avLst/>
                            <a:gdLst>
                              <a:gd name="T0" fmla="*/ 2 w 571"/>
                              <a:gd name="T1" fmla="*/ 216 h 333"/>
                              <a:gd name="T2" fmla="*/ 0 w 571"/>
                              <a:gd name="T3" fmla="*/ 176 h 333"/>
                              <a:gd name="T4" fmla="*/ 51 w 571"/>
                              <a:gd name="T5" fmla="*/ 158 h 333"/>
                              <a:gd name="T6" fmla="*/ 83 w 571"/>
                              <a:gd name="T7" fmla="*/ 134 h 333"/>
                              <a:gd name="T8" fmla="*/ 106 w 571"/>
                              <a:gd name="T9" fmla="*/ 111 h 333"/>
                              <a:gd name="T10" fmla="*/ 123 w 571"/>
                              <a:gd name="T11" fmla="*/ 85 h 333"/>
                              <a:gd name="T12" fmla="*/ 191 w 571"/>
                              <a:gd name="T13" fmla="*/ 119 h 333"/>
                              <a:gd name="T14" fmla="*/ 189 w 571"/>
                              <a:gd name="T15" fmla="*/ 115 h 333"/>
                              <a:gd name="T16" fmla="*/ 185 w 571"/>
                              <a:gd name="T17" fmla="*/ 107 h 333"/>
                              <a:gd name="T18" fmla="*/ 179 w 571"/>
                              <a:gd name="T19" fmla="*/ 97 h 333"/>
                              <a:gd name="T20" fmla="*/ 174 w 571"/>
                              <a:gd name="T21" fmla="*/ 88 h 333"/>
                              <a:gd name="T22" fmla="*/ 170 w 571"/>
                              <a:gd name="T23" fmla="*/ 80 h 333"/>
                              <a:gd name="T24" fmla="*/ 167 w 571"/>
                              <a:gd name="T25" fmla="*/ 72 h 333"/>
                              <a:gd name="T26" fmla="*/ 165 w 571"/>
                              <a:gd name="T27" fmla="*/ 67 h 333"/>
                              <a:gd name="T28" fmla="*/ 191 w 571"/>
                              <a:gd name="T29" fmla="*/ 82 h 333"/>
                              <a:gd name="T30" fmla="*/ 189 w 571"/>
                              <a:gd name="T31" fmla="*/ 79 h 333"/>
                              <a:gd name="T32" fmla="*/ 186 w 571"/>
                              <a:gd name="T33" fmla="*/ 73 h 333"/>
                              <a:gd name="T34" fmla="*/ 183 w 571"/>
                              <a:gd name="T35" fmla="*/ 68 h 333"/>
                              <a:gd name="T36" fmla="*/ 182 w 571"/>
                              <a:gd name="T37" fmla="*/ 63 h 333"/>
                              <a:gd name="T38" fmla="*/ 182 w 571"/>
                              <a:gd name="T39" fmla="*/ 56 h 333"/>
                              <a:gd name="T40" fmla="*/ 183 w 571"/>
                              <a:gd name="T41" fmla="*/ 49 h 333"/>
                              <a:gd name="T42" fmla="*/ 241 w 571"/>
                              <a:gd name="T43" fmla="*/ 90 h 333"/>
                              <a:gd name="T44" fmla="*/ 263 w 571"/>
                              <a:gd name="T45" fmla="*/ 48 h 333"/>
                              <a:gd name="T46" fmla="*/ 363 w 571"/>
                              <a:gd name="T47" fmla="*/ 16 h 333"/>
                              <a:gd name="T48" fmla="*/ 480 w 571"/>
                              <a:gd name="T49" fmla="*/ 0 h 333"/>
                              <a:gd name="T50" fmla="*/ 513 w 571"/>
                              <a:gd name="T51" fmla="*/ 48 h 333"/>
                              <a:gd name="T52" fmla="*/ 509 w 571"/>
                              <a:gd name="T53" fmla="*/ 71 h 333"/>
                              <a:gd name="T54" fmla="*/ 514 w 571"/>
                              <a:gd name="T55" fmla="*/ 71 h 333"/>
                              <a:gd name="T56" fmla="*/ 520 w 571"/>
                              <a:gd name="T57" fmla="*/ 72 h 333"/>
                              <a:gd name="T58" fmla="*/ 528 w 571"/>
                              <a:gd name="T59" fmla="*/ 73 h 333"/>
                              <a:gd name="T60" fmla="*/ 535 w 571"/>
                              <a:gd name="T61" fmla="*/ 75 h 333"/>
                              <a:gd name="T62" fmla="*/ 543 w 571"/>
                              <a:gd name="T63" fmla="*/ 76 h 333"/>
                              <a:gd name="T64" fmla="*/ 550 w 571"/>
                              <a:gd name="T65" fmla="*/ 79 h 333"/>
                              <a:gd name="T66" fmla="*/ 556 w 571"/>
                              <a:gd name="T67" fmla="*/ 82 h 333"/>
                              <a:gd name="T68" fmla="*/ 563 w 571"/>
                              <a:gd name="T69" fmla="*/ 88 h 333"/>
                              <a:gd name="T70" fmla="*/ 567 w 571"/>
                              <a:gd name="T71" fmla="*/ 97 h 333"/>
                              <a:gd name="T72" fmla="*/ 570 w 571"/>
                              <a:gd name="T73" fmla="*/ 102 h 333"/>
                              <a:gd name="T74" fmla="*/ 571 w 571"/>
                              <a:gd name="T75" fmla="*/ 106 h 333"/>
                              <a:gd name="T76" fmla="*/ 383 w 571"/>
                              <a:gd name="T77" fmla="*/ 333 h 333"/>
                              <a:gd name="T78" fmla="*/ 5 w 571"/>
                              <a:gd name="T79" fmla="*/ 238 h 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71" h="333">
                                <a:moveTo>
                                  <a:pt x="5" y="238"/>
                                </a:moveTo>
                                <a:lnTo>
                                  <a:pt x="2" y="216"/>
                                </a:lnTo>
                                <a:lnTo>
                                  <a:pt x="42" y="198"/>
                                </a:lnTo>
                                <a:lnTo>
                                  <a:pt x="0" y="176"/>
                                </a:lnTo>
                                <a:lnTo>
                                  <a:pt x="24" y="164"/>
                                </a:lnTo>
                                <a:lnTo>
                                  <a:pt x="51" y="158"/>
                                </a:lnTo>
                                <a:lnTo>
                                  <a:pt x="42" y="140"/>
                                </a:lnTo>
                                <a:lnTo>
                                  <a:pt x="83" y="134"/>
                                </a:lnTo>
                                <a:lnTo>
                                  <a:pt x="70" y="110"/>
                                </a:lnTo>
                                <a:lnTo>
                                  <a:pt x="106" y="111"/>
                                </a:lnTo>
                                <a:lnTo>
                                  <a:pt x="137" y="124"/>
                                </a:lnTo>
                                <a:lnTo>
                                  <a:pt x="123" y="85"/>
                                </a:lnTo>
                                <a:lnTo>
                                  <a:pt x="160" y="101"/>
                                </a:lnTo>
                                <a:lnTo>
                                  <a:pt x="191" y="119"/>
                                </a:lnTo>
                                <a:lnTo>
                                  <a:pt x="190" y="118"/>
                                </a:lnTo>
                                <a:lnTo>
                                  <a:pt x="189" y="115"/>
                                </a:lnTo>
                                <a:lnTo>
                                  <a:pt x="186" y="111"/>
                                </a:lnTo>
                                <a:lnTo>
                                  <a:pt x="185" y="107"/>
                                </a:lnTo>
                                <a:lnTo>
                                  <a:pt x="181" y="102"/>
                                </a:lnTo>
                                <a:lnTo>
                                  <a:pt x="179" y="97"/>
                                </a:lnTo>
                                <a:lnTo>
                                  <a:pt x="175" y="92"/>
                                </a:lnTo>
                                <a:lnTo>
                                  <a:pt x="174" y="88"/>
                                </a:lnTo>
                                <a:lnTo>
                                  <a:pt x="172" y="83"/>
                                </a:lnTo>
                                <a:lnTo>
                                  <a:pt x="170" y="80"/>
                                </a:lnTo>
                                <a:lnTo>
                                  <a:pt x="168" y="75"/>
                                </a:lnTo>
                                <a:lnTo>
                                  <a:pt x="167" y="72"/>
                                </a:lnTo>
                                <a:lnTo>
                                  <a:pt x="165" y="70"/>
                                </a:lnTo>
                                <a:lnTo>
                                  <a:pt x="165" y="67"/>
                                </a:lnTo>
                                <a:lnTo>
                                  <a:pt x="165" y="65"/>
                                </a:lnTo>
                                <a:lnTo>
                                  <a:pt x="191" y="82"/>
                                </a:lnTo>
                                <a:lnTo>
                                  <a:pt x="190" y="81"/>
                                </a:lnTo>
                                <a:lnTo>
                                  <a:pt x="189" y="79"/>
                                </a:lnTo>
                                <a:lnTo>
                                  <a:pt x="187" y="76"/>
                                </a:lnTo>
                                <a:lnTo>
                                  <a:pt x="186" y="73"/>
                                </a:lnTo>
                                <a:lnTo>
                                  <a:pt x="185" y="71"/>
                                </a:lnTo>
                                <a:lnTo>
                                  <a:pt x="183" y="68"/>
                                </a:lnTo>
                                <a:lnTo>
                                  <a:pt x="182" y="65"/>
                                </a:lnTo>
                                <a:lnTo>
                                  <a:pt x="182" y="63"/>
                                </a:lnTo>
                                <a:lnTo>
                                  <a:pt x="182" y="59"/>
                                </a:lnTo>
                                <a:lnTo>
                                  <a:pt x="182" y="56"/>
                                </a:lnTo>
                                <a:lnTo>
                                  <a:pt x="182" y="53"/>
                                </a:lnTo>
                                <a:lnTo>
                                  <a:pt x="183" y="49"/>
                                </a:lnTo>
                                <a:lnTo>
                                  <a:pt x="216" y="84"/>
                                </a:lnTo>
                                <a:lnTo>
                                  <a:pt x="241" y="90"/>
                                </a:lnTo>
                                <a:lnTo>
                                  <a:pt x="250" y="57"/>
                                </a:lnTo>
                                <a:lnTo>
                                  <a:pt x="263" y="48"/>
                                </a:lnTo>
                                <a:lnTo>
                                  <a:pt x="284" y="76"/>
                                </a:lnTo>
                                <a:lnTo>
                                  <a:pt x="363" y="16"/>
                                </a:lnTo>
                                <a:lnTo>
                                  <a:pt x="414" y="2"/>
                                </a:lnTo>
                                <a:lnTo>
                                  <a:pt x="480" y="0"/>
                                </a:lnTo>
                                <a:lnTo>
                                  <a:pt x="445" y="30"/>
                                </a:lnTo>
                                <a:lnTo>
                                  <a:pt x="513" y="48"/>
                                </a:lnTo>
                                <a:lnTo>
                                  <a:pt x="541" y="62"/>
                                </a:lnTo>
                                <a:lnTo>
                                  <a:pt x="509" y="71"/>
                                </a:lnTo>
                                <a:lnTo>
                                  <a:pt x="510" y="71"/>
                                </a:lnTo>
                                <a:lnTo>
                                  <a:pt x="514" y="71"/>
                                </a:lnTo>
                                <a:lnTo>
                                  <a:pt x="517" y="71"/>
                                </a:lnTo>
                                <a:lnTo>
                                  <a:pt x="520" y="72"/>
                                </a:lnTo>
                                <a:lnTo>
                                  <a:pt x="524" y="72"/>
                                </a:lnTo>
                                <a:lnTo>
                                  <a:pt x="528" y="73"/>
                                </a:lnTo>
                                <a:lnTo>
                                  <a:pt x="530" y="74"/>
                                </a:lnTo>
                                <a:lnTo>
                                  <a:pt x="535" y="75"/>
                                </a:lnTo>
                                <a:lnTo>
                                  <a:pt x="539" y="75"/>
                                </a:lnTo>
                                <a:lnTo>
                                  <a:pt x="543" y="76"/>
                                </a:lnTo>
                                <a:lnTo>
                                  <a:pt x="547" y="77"/>
                                </a:lnTo>
                                <a:lnTo>
                                  <a:pt x="550" y="79"/>
                                </a:lnTo>
                                <a:lnTo>
                                  <a:pt x="552" y="80"/>
                                </a:lnTo>
                                <a:lnTo>
                                  <a:pt x="556" y="82"/>
                                </a:lnTo>
                                <a:lnTo>
                                  <a:pt x="559" y="84"/>
                                </a:lnTo>
                                <a:lnTo>
                                  <a:pt x="563" y="88"/>
                                </a:lnTo>
                                <a:lnTo>
                                  <a:pt x="565" y="92"/>
                                </a:lnTo>
                                <a:lnTo>
                                  <a:pt x="567" y="97"/>
                                </a:lnTo>
                                <a:lnTo>
                                  <a:pt x="569" y="99"/>
                                </a:lnTo>
                                <a:lnTo>
                                  <a:pt x="570" y="102"/>
                                </a:lnTo>
                                <a:lnTo>
                                  <a:pt x="571" y="104"/>
                                </a:lnTo>
                                <a:lnTo>
                                  <a:pt x="571" y="106"/>
                                </a:lnTo>
                                <a:lnTo>
                                  <a:pt x="571" y="146"/>
                                </a:lnTo>
                                <a:lnTo>
                                  <a:pt x="383" y="333"/>
                                </a:lnTo>
                                <a:lnTo>
                                  <a:pt x="70" y="310"/>
                                </a:lnTo>
                                <a:lnTo>
                                  <a:pt x="5" y="238"/>
                                </a:lnTo>
                                <a:lnTo>
                                  <a:pt x="5" y="2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999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3" name="Freeform 426"/>
                        <wps:cNvSpPr>
                          <a:spLocks/>
                        </wps:cNvSpPr>
                        <wps:spPr bwMode="auto">
                          <a:xfrm>
                            <a:off x="74295" y="34925"/>
                            <a:ext cx="127635" cy="54610"/>
                          </a:xfrm>
                          <a:custGeom>
                            <a:avLst/>
                            <a:gdLst>
                              <a:gd name="T0" fmla="*/ 33 w 602"/>
                              <a:gd name="T1" fmla="*/ 232 h 258"/>
                              <a:gd name="T2" fmla="*/ 25 w 602"/>
                              <a:gd name="T3" fmla="*/ 200 h 258"/>
                              <a:gd name="T4" fmla="*/ 30 w 602"/>
                              <a:gd name="T5" fmla="*/ 172 h 258"/>
                              <a:gd name="T6" fmla="*/ 31 w 602"/>
                              <a:gd name="T7" fmla="*/ 128 h 258"/>
                              <a:gd name="T8" fmla="*/ 35 w 602"/>
                              <a:gd name="T9" fmla="*/ 135 h 258"/>
                              <a:gd name="T10" fmla="*/ 45 w 602"/>
                              <a:gd name="T11" fmla="*/ 143 h 258"/>
                              <a:gd name="T12" fmla="*/ 53 w 602"/>
                              <a:gd name="T13" fmla="*/ 148 h 258"/>
                              <a:gd name="T14" fmla="*/ 58 w 602"/>
                              <a:gd name="T15" fmla="*/ 149 h 258"/>
                              <a:gd name="T16" fmla="*/ 63 w 602"/>
                              <a:gd name="T17" fmla="*/ 149 h 258"/>
                              <a:gd name="T18" fmla="*/ 72 w 602"/>
                              <a:gd name="T19" fmla="*/ 146 h 258"/>
                              <a:gd name="T20" fmla="*/ 81 w 602"/>
                              <a:gd name="T21" fmla="*/ 142 h 258"/>
                              <a:gd name="T22" fmla="*/ 92 w 602"/>
                              <a:gd name="T23" fmla="*/ 137 h 258"/>
                              <a:gd name="T24" fmla="*/ 101 w 602"/>
                              <a:gd name="T25" fmla="*/ 133 h 258"/>
                              <a:gd name="T26" fmla="*/ 110 w 602"/>
                              <a:gd name="T27" fmla="*/ 128 h 258"/>
                              <a:gd name="T28" fmla="*/ 116 w 602"/>
                              <a:gd name="T29" fmla="*/ 126 h 258"/>
                              <a:gd name="T30" fmla="*/ 121 w 602"/>
                              <a:gd name="T31" fmla="*/ 124 h 258"/>
                              <a:gd name="T32" fmla="*/ 113 w 602"/>
                              <a:gd name="T33" fmla="*/ 149 h 258"/>
                              <a:gd name="T34" fmla="*/ 102 w 602"/>
                              <a:gd name="T35" fmla="*/ 167 h 258"/>
                              <a:gd name="T36" fmla="*/ 108 w 602"/>
                              <a:gd name="T37" fmla="*/ 164 h 258"/>
                              <a:gd name="T38" fmla="*/ 114 w 602"/>
                              <a:gd name="T39" fmla="*/ 162 h 258"/>
                              <a:gd name="T40" fmla="*/ 119 w 602"/>
                              <a:gd name="T41" fmla="*/ 159 h 258"/>
                              <a:gd name="T42" fmla="*/ 125 w 602"/>
                              <a:gd name="T43" fmla="*/ 156 h 258"/>
                              <a:gd name="T44" fmla="*/ 133 w 602"/>
                              <a:gd name="T45" fmla="*/ 151 h 258"/>
                              <a:gd name="T46" fmla="*/ 137 w 602"/>
                              <a:gd name="T47" fmla="*/ 174 h 258"/>
                              <a:gd name="T48" fmla="*/ 205 w 602"/>
                              <a:gd name="T49" fmla="*/ 156 h 258"/>
                              <a:gd name="T50" fmla="*/ 281 w 602"/>
                              <a:gd name="T51" fmla="*/ 105 h 258"/>
                              <a:gd name="T52" fmla="*/ 358 w 602"/>
                              <a:gd name="T53" fmla="*/ 91 h 258"/>
                              <a:gd name="T54" fmla="*/ 357 w 602"/>
                              <a:gd name="T55" fmla="*/ 90 h 258"/>
                              <a:gd name="T56" fmla="*/ 351 w 602"/>
                              <a:gd name="T57" fmla="*/ 88 h 258"/>
                              <a:gd name="T58" fmla="*/ 344 w 602"/>
                              <a:gd name="T59" fmla="*/ 85 h 258"/>
                              <a:gd name="T60" fmla="*/ 336 w 602"/>
                              <a:gd name="T61" fmla="*/ 80 h 258"/>
                              <a:gd name="T62" fmla="*/ 327 w 602"/>
                              <a:gd name="T63" fmla="*/ 74 h 258"/>
                              <a:gd name="T64" fmla="*/ 319 w 602"/>
                              <a:gd name="T65" fmla="*/ 70 h 258"/>
                              <a:gd name="T66" fmla="*/ 311 w 602"/>
                              <a:gd name="T67" fmla="*/ 64 h 258"/>
                              <a:gd name="T68" fmla="*/ 306 w 602"/>
                              <a:gd name="T69" fmla="*/ 60 h 258"/>
                              <a:gd name="T70" fmla="*/ 301 w 602"/>
                              <a:gd name="T71" fmla="*/ 49 h 258"/>
                              <a:gd name="T72" fmla="*/ 296 w 602"/>
                              <a:gd name="T73" fmla="*/ 40 h 258"/>
                              <a:gd name="T74" fmla="*/ 294 w 602"/>
                              <a:gd name="T75" fmla="*/ 33 h 258"/>
                              <a:gd name="T76" fmla="*/ 292 w 602"/>
                              <a:gd name="T77" fmla="*/ 30 h 258"/>
                              <a:gd name="T78" fmla="*/ 471 w 602"/>
                              <a:gd name="T79" fmla="*/ 78 h 258"/>
                              <a:gd name="T80" fmla="*/ 457 w 602"/>
                              <a:gd name="T81" fmla="*/ 44 h 258"/>
                              <a:gd name="T82" fmla="*/ 463 w 602"/>
                              <a:gd name="T83" fmla="*/ 44 h 258"/>
                              <a:gd name="T84" fmla="*/ 470 w 602"/>
                              <a:gd name="T85" fmla="*/ 43 h 258"/>
                              <a:gd name="T86" fmla="*/ 478 w 602"/>
                              <a:gd name="T87" fmla="*/ 43 h 258"/>
                              <a:gd name="T88" fmla="*/ 486 w 602"/>
                              <a:gd name="T89" fmla="*/ 42 h 258"/>
                              <a:gd name="T90" fmla="*/ 494 w 602"/>
                              <a:gd name="T91" fmla="*/ 41 h 258"/>
                              <a:gd name="T92" fmla="*/ 502 w 602"/>
                              <a:gd name="T93" fmla="*/ 40 h 258"/>
                              <a:gd name="T94" fmla="*/ 510 w 602"/>
                              <a:gd name="T95" fmla="*/ 39 h 258"/>
                              <a:gd name="T96" fmla="*/ 521 w 602"/>
                              <a:gd name="T97" fmla="*/ 36 h 258"/>
                              <a:gd name="T98" fmla="*/ 529 w 602"/>
                              <a:gd name="T99" fmla="*/ 36 h 258"/>
                              <a:gd name="T100" fmla="*/ 536 w 602"/>
                              <a:gd name="T101" fmla="*/ 36 h 258"/>
                              <a:gd name="T102" fmla="*/ 538 w 602"/>
                              <a:gd name="T103" fmla="*/ 37 h 258"/>
                              <a:gd name="T104" fmla="*/ 532 w 602"/>
                              <a:gd name="T105" fmla="*/ 12 h 258"/>
                              <a:gd name="T106" fmla="*/ 602 w 602"/>
                              <a:gd name="T107" fmla="*/ 73 h 258"/>
                              <a:gd name="T108" fmla="*/ 558 w 602"/>
                              <a:gd name="T109" fmla="*/ 189 h 258"/>
                              <a:gd name="T110" fmla="*/ 56 w 602"/>
                              <a:gd name="T111" fmla="*/ 258 h 2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602" h="258">
                                <a:moveTo>
                                  <a:pt x="56" y="258"/>
                                </a:moveTo>
                                <a:lnTo>
                                  <a:pt x="33" y="232"/>
                                </a:lnTo>
                                <a:lnTo>
                                  <a:pt x="3" y="223"/>
                                </a:lnTo>
                                <a:lnTo>
                                  <a:pt x="25" y="200"/>
                                </a:lnTo>
                                <a:lnTo>
                                  <a:pt x="0" y="192"/>
                                </a:lnTo>
                                <a:lnTo>
                                  <a:pt x="30" y="172"/>
                                </a:lnTo>
                                <a:lnTo>
                                  <a:pt x="31" y="127"/>
                                </a:lnTo>
                                <a:lnTo>
                                  <a:pt x="31" y="128"/>
                                </a:lnTo>
                                <a:lnTo>
                                  <a:pt x="33" y="132"/>
                                </a:lnTo>
                                <a:lnTo>
                                  <a:pt x="35" y="135"/>
                                </a:lnTo>
                                <a:lnTo>
                                  <a:pt x="40" y="140"/>
                                </a:lnTo>
                                <a:lnTo>
                                  <a:pt x="45" y="143"/>
                                </a:lnTo>
                                <a:lnTo>
                                  <a:pt x="49" y="146"/>
                                </a:lnTo>
                                <a:lnTo>
                                  <a:pt x="53" y="148"/>
                                </a:lnTo>
                                <a:lnTo>
                                  <a:pt x="55" y="149"/>
                                </a:lnTo>
                                <a:lnTo>
                                  <a:pt x="58" y="149"/>
                                </a:lnTo>
                                <a:lnTo>
                                  <a:pt x="61" y="150"/>
                                </a:lnTo>
                                <a:lnTo>
                                  <a:pt x="63" y="149"/>
                                </a:lnTo>
                                <a:lnTo>
                                  <a:pt x="68" y="148"/>
                                </a:lnTo>
                                <a:lnTo>
                                  <a:pt x="72" y="146"/>
                                </a:lnTo>
                                <a:lnTo>
                                  <a:pt x="77" y="145"/>
                                </a:lnTo>
                                <a:lnTo>
                                  <a:pt x="81" y="142"/>
                                </a:lnTo>
                                <a:lnTo>
                                  <a:pt x="86" y="141"/>
                                </a:lnTo>
                                <a:lnTo>
                                  <a:pt x="92" y="137"/>
                                </a:lnTo>
                                <a:lnTo>
                                  <a:pt x="96" y="136"/>
                                </a:lnTo>
                                <a:lnTo>
                                  <a:pt x="101" y="133"/>
                                </a:lnTo>
                                <a:lnTo>
                                  <a:pt x="106" y="132"/>
                                </a:lnTo>
                                <a:lnTo>
                                  <a:pt x="110" y="128"/>
                                </a:lnTo>
                                <a:lnTo>
                                  <a:pt x="114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18" y="125"/>
                                </a:lnTo>
                                <a:lnTo>
                                  <a:pt x="121" y="124"/>
                                </a:lnTo>
                                <a:lnTo>
                                  <a:pt x="122" y="124"/>
                                </a:lnTo>
                                <a:lnTo>
                                  <a:pt x="113" y="149"/>
                                </a:lnTo>
                                <a:lnTo>
                                  <a:pt x="102" y="168"/>
                                </a:lnTo>
                                <a:lnTo>
                                  <a:pt x="102" y="167"/>
                                </a:lnTo>
                                <a:lnTo>
                                  <a:pt x="106" y="165"/>
                                </a:lnTo>
                                <a:lnTo>
                                  <a:pt x="108" y="164"/>
                                </a:lnTo>
                                <a:lnTo>
                                  <a:pt x="110" y="163"/>
                                </a:lnTo>
                                <a:lnTo>
                                  <a:pt x="114" y="162"/>
                                </a:lnTo>
                                <a:lnTo>
                                  <a:pt x="117" y="161"/>
                                </a:lnTo>
                                <a:lnTo>
                                  <a:pt x="119" y="159"/>
                                </a:lnTo>
                                <a:lnTo>
                                  <a:pt x="123" y="158"/>
                                </a:lnTo>
                                <a:lnTo>
                                  <a:pt x="125" y="156"/>
                                </a:lnTo>
                                <a:lnTo>
                                  <a:pt x="129" y="154"/>
                                </a:lnTo>
                                <a:lnTo>
                                  <a:pt x="133" y="151"/>
                                </a:lnTo>
                                <a:lnTo>
                                  <a:pt x="138" y="148"/>
                                </a:lnTo>
                                <a:lnTo>
                                  <a:pt x="137" y="174"/>
                                </a:lnTo>
                                <a:lnTo>
                                  <a:pt x="168" y="163"/>
                                </a:lnTo>
                                <a:lnTo>
                                  <a:pt x="205" y="156"/>
                                </a:lnTo>
                                <a:lnTo>
                                  <a:pt x="334" y="127"/>
                                </a:lnTo>
                                <a:lnTo>
                                  <a:pt x="281" y="105"/>
                                </a:lnTo>
                                <a:lnTo>
                                  <a:pt x="335" y="100"/>
                                </a:lnTo>
                                <a:lnTo>
                                  <a:pt x="358" y="91"/>
                                </a:lnTo>
                                <a:lnTo>
                                  <a:pt x="358" y="91"/>
                                </a:lnTo>
                                <a:lnTo>
                                  <a:pt x="357" y="90"/>
                                </a:lnTo>
                                <a:lnTo>
                                  <a:pt x="354" y="89"/>
                                </a:lnTo>
                                <a:lnTo>
                                  <a:pt x="351" y="88"/>
                                </a:lnTo>
                                <a:lnTo>
                                  <a:pt x="348" y="86"/>
                                </a:lnTo>
                                <a:lnTo>
                                  <a:pt x="344" y="85"/>
                                </a:lnTo>
                                <a:lnTo>
                                  <a:pt x="340" y="82"/>
                                </a:lnTo>
                                <a:lnTo>
                                  <a:pt x="336" y="80"/>
                                </a:lnTo>
                                <a:lnTo>
                                  <a:pt x="331" y="77"/>
                                </a:lnTo>
                                <a:lnTo>
                                  <a:pt x="327" y="74"/>
                                </a:lnTo>
                                <a:lnTo>
                                  <a:pt x="322" y="72"/>
                                </a:lnTo>
                                <a:lnTo>
                                  <a:pt x="319" y="70"/>
                                </a:lnTo>
                                <a:lnTo>
                                  <a:pt x="314" y="67"/>
                                </a:lnTo>
                                <a:lnTo>
                                  <a:pt x="311" y="64"/>
                                </a:lnTo>
                                <a:lnTo>
                                  <a:pt x="309" y="61"/>
                                </a:lnTo>
                                <a:lnTo>
                                  <a:pt x="306" y="60"/>
                                </a:lnTo>
                                <a:lnTo>
                                  <a:pt x="303" y="54"/>
                                </a:lnTo>
                                <a:lnTo>
                                  <a:pt x="301" y="49"/>
                                </a:lnTo>
                                <a:lnTo>
                                  <a:pt x="298" y="44"/>
                                </a:lnTo>
                                <a:lnTo>
                                  <a:pt x="296" y="40"/>
                                </a:lnTo>
                                <a:lnTo>
                                  <a:pt x="295" y="35"/>
                                </a:lnTo>
                                <a:lnTo>
                                  <a:pt x="294" y="33"/>
                                </a:lnTo>
                                <a:lnTo>
                                  <a:pt x="292" y="31"/>
                                </a:lnTo>
                                <a:lnTo>
                                  <a:pt x="292" y="30"/>
                                </a:lnTo>
                                <a:lnTo>
                                  <a:pt x="344" y="58"/>
                                </a:lnTo>
                                <a:lnTo>
                                  <a:pt x="471" y="78"/>
                                </a:lnTo>
                                <a:lnTo>
                                  <a:pt x="516" y="64"/>
                                </a:lnTo>
                                <a:lnTo>
                                  <a:pt x="457" y="44"/>
                                </a:lnTo>
                                <a:lnTo>
                                  <a:pt x="459" y="44"/>
                                </a:lnTo>
                                <a:lnTo>
                                  <a:pt x="463" y="44"/>
                                </a:lnTo>
                                <a:lnTo>
                                  <a:pt x="467" y="43"/>
                                </a:lnTo>
                                <a:lnTo>
                                  <a:pt x="470" y="43"/>
                                </a:lnTo>
                                <a:lnTo>
                                  <a:pt x="472" y="43"/>
                                </a:lnTo>
                                <a:lnTo>
                                  <a:pt x="478" y="43"/>
                                </a:lnTo>
                                <a:lnTo>
                                  <a:pt x="482" y="42"/>
                                </a:lnTo>
                                <a:lnTo>
                                  <a:pt x="486" y="42"/>
                                </a:lnTo>
                                <a:lnTo>
                                  <a:pt x="490" y="41"/>
                                </a:lnTo>
                                <a:lnTo>
                                  <a:pt x="494" y="41"/>
                                </a:lnTo>
                                <a:lnTo>
                                  <a:pt x="499" y="40"/>
                                </a:lnTo>
                                <a:lnTo>
                                  <a:pt x="502" y="40"/>
                                </a:lnTo>
                                <a:lnTo>
                                  <a:pt x="506" y="40"/>
                                </a:lnTo>
                                <a:lnTo>
                                  <a:pt x="510" y="39"/>
                                </a:lnTo>
                                <a:lnTo>
                                  <a:pt x="515" y="36"/>
                                </a:lnTo>
                                <a:lnTo>
                                  <a:pt x="521" y="36"/>
                                </a:lnTo>
                                <a:lnTo>
                                  <a:pt x="524" y="36"/>
                                </a:lnTo>
                                <a:lnTo>
                                  <a:pt x="529" y="36"/>
                                </a:lnTo>
                                <a:lnTo>
                                  <a:pt x="532" y="36"/>
                                </a:lnTo>
                                <a:lnTo>
                                  <a:pt x="536" y="36"/>
                                </a:lnTo>
                                <a:lnTo>
                                  <a:pt x="537" y="37"/>
                                </a:lnTo>
                                <a:lnTo>
                                  <a:pt x="538" y="37"/>
                                </a:lnTo>
                                <a:lnTo>
                                  <a:pt x="485" y="0"/>
                                </a:lnTo>
                                <a:lnTo>
                                  <a:pt x="532" y="12"/>
                                </a:lnTo>
                                <a:lnTo>
                                  <a:pt x="567" y="31"/>
                                </a:lnTo>
                                <a:lnTo>
                                  <a:pt x="602" y="73"/>
                                </a:lnTo>
                                <a:lnTo>
                                  <a:pt x="576" y="78"/>
                                </a:lnTo>
                                <a:lnTo>
                                  <a:pt x="558" y="189"/>
                                </a:lnTo>
                                <a:lnTo>
                                  <a:pt x="56" y="258"/>
                                </a:lnTo>
                                <a:lnTo>
                                  <a:pt x="56" y="2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F663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" name="Freeform 427"/>
                        <wps:cNvSpPr>
                          <a:spLocks/>
                        </wps:cNvSpPr>
                        <wps:spPr bwMode="auto">
                          <a:xfrm>
                            <a:off x="85725" y="260985"/>
                            <a:ext cx="238125" cy="61595"/>
                          </a:xfrm>
                          <a:custGeom>
                            <a:avLst/>
                            <a:gdLst>
                              <a:gd name="T0" fmla="*/ 0 w 1125"/>
                              <a:gd name="T1" fmla="*/ 204 h 289"/>
                              <a:gd name="T2" fmla="*/ 7 w 1125"/>
                              <a:gd name="T3" fmla="*/ 218 h 289"/>
                              <a:gd name="T4" fmla="*/ 38 w 1125"/>
                              <a:gd name="T5" fmla="*/ 222 h 289"/>
                              <a:gd name="T6" fmla="*/ 39 w 1125"/>
                              <a:gd name="T7" fmla="*/ 253 h 289"/>
                              <a:gd name="T8" fmla="*/ 71 w 1125"/>
                              <a:gd name="T9" fmla="*/ 253 h 289"/>
                              <a:gd name="T10" fmla="*/ 75 w 1125"/>
                              <a:gd name="T11" fmla="*/ 280 h 289"/>
                              <a:gd name="T12" fmla="*/ 90 w 1125"/>
                              <a:gd name="T13" fmla="*/ 289 h 289"/>
                              <a:gd name="T14" fmla="*/ 524 w 1125"/>
                              <a:gd name="T15" fmla="*/ 235 h 289"/>
                              <a:gd name="T16" fmla="*/ 587 w 1125"/>
                              <a:gd name="T17" fmla="*/ 234 h 289"/>
                              <a:gd name="T18" fmla="*/ 617 w 1125"/>
                              <a:gd name="T19" fmla="*/ 234 h 289"/>
                              <a:gd name="T20" fmla="*/ 927 w 1125"/>
                              <a:gd name="T21" fmla="*/ 186 h 289"/>
                              <a:gd name="T22" fmla="*/ 1080 w 1125"/>
                              <a:gd name="T23" fmla="*/ 186 h 289"/>
                              <a:gd name="T24" fmla="*/ 1081 w 1125"/>
                              <a:gd name="T25" fmla="*/ 169 h 289"/>
                              <a:gd name="T26" fmla="*/ 1090 w 1125"/>
                              <a:gd name="T27" fmla="*/ 157 h 289"/>
                              <a:gd name="T28" fmla="*/ 1110 w 1125"/>
                              <a:gd name="T29" fmla="*/ 123 h 289"/>
                              <a:gd name="T30" fmla="*/ 1125 w 1125"/>
                              <a:gd name="T31" fmla="*/ 91 h 289"/>
                              <a:gd name="T32" fmla="*/ 319 w 1125"/>
                              <a:gd name="T33" fmla="*/ 0 h 289"/>
                              <a:gd name="T34" fmla="*/ 0 w 1125"/>
                              <a:gd name="T35" fmla="*/ 204 h 289"/>
                              <a:gd name="T36" fmla="*/ 0 w 1125"/>
                              <a:gd name="T37" fmla="*/ 204 h 2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125" h="289">
                                <a:moveTo>
                                  <a:pt x="0" y="204"/>
                                </a:moveTo>
                                <a:lnTo>
                                  <a:pt x="7" y="218"/>
                                </a:lnTo>
                                <a:lnTo>
                                  <a:pt x="38" y="222"/>
                                </a:lnTo>
                                <a:lnTo>
                                  <a:pt x="39" y="253"/>
                                </a:lnTo>
                                <a:lnTo>
                                  <a:pt x="71" y="253"/>
                                </a:lnTo>
                                <a:lnTo>
                                  <a:pt x="75" y="280"/>
                                </a:lnTo>
                                <a:lnTo>
                                  <a:pt x="90" y="289"/>
                                </a:lnTo>
                                <a:lnTo>
                                  <a:pt x="524" y="235"/>
                                </a:lnTo>
                                <a:lnTo>
                                  <a:pt x="587" y="234"/>
                                </a:lnTo>
                                <a:lnTo>
                                  <a:pt x="617" y="234"/>
                                </a:lnTo>
                                <a:lnTo>
                                  <a:pt x="927" y="186"/>
                                </a:lnTo>
                                <a:lnTo>
                                  <a:pt x="1080" y="186"/>
                                </a:lnTo>
                                <a:lnTo>
                                  <a:pt x="1081" y="169"/>
                                </a:lnTo>
                                <a:lnTo>
                                  <a:pt x="1090" y="157"/>
                                </a:lnTo>
                                <a:lnTo>
                                  <a:pt x="1110" y="123"/>
                                </a:lnTo>
                                <a:lnTo>
                                  <a:pt x="1125" y="91"/>
                                </a:lnTo>
                                <a:lnTo>
                                  <a:pt x="319" y="0"/>
                                </a:lnTo>
                                <a:lnTo>
                                  <a:pt x="0" y="204"/>
                                </a:lnTo>
                                <a:lnTo>
                                  <a:pt x="0" y="2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" name="Freeform 428"/>
                        <wps:cNvSpPr>
                          <a:spLocks/>
                        </wps:cNvSpPr>
                        <wps:spPr bwMode="auto">
                          <a:xfrm>
                            <a:off x="114300" y="114300"/>
                            <a:ext cx="169545" cy="119380"/>
                          </a:xfrm>
                          <a:custGeom>
                            <a:avLst/>
                            <a:gdLst>
                              <a:gd name="T0" fmla="*/ 0 w 800"/>
                              <a:gd name="T1" fmla="*/ 0 h 562"/>
                              <a:gd name="T2" fmla="*/ 634 w 800"/>
                              <a:gd name="T3" fmla="*/ 11 h 562"/>
                              <a:gd name="T4" fmla="*/ 800 w 800"/>
                              <a:gd name="T5" fmla="*/ 300 h 562"/>
                              <a:gd name="T6" fmla="*/ 678 w 800"/>
                              <a:gd name="T7" fmla="*/ 408 h 562"/>
                              <a:gd name="T8" fmla="*/ 681 w 800"/>
                              <a:gd name="T9" fmla="*/ 503 h 562"/>
                              <a:gd name="T10" fmla="*/ 31 w 800"/>
                              <a:gd name="T11" fmla="*/ 562 h 562"/>
                              <a:gd name="T12" fmla="*/ 0 w 800"/>
                              <a:gd name="T13" fmla="*/ 0 h 562"/>
                              <a:gd name="T14" fmla="*/ 0 w 800"/>
                              <a:gd name="T15" fmla="*/ 0 h 5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800" h="562">
                                <a:moveTo>
                                  <a:pt x="0" y="0"/>
                                </a:moveTo>
                                <a:lnTo>
                                  <a:pt x="634" y="11"/>
                                </a:lnTo>
                                <a:lnTo>
                                  <a:pt x="800" y="300"/>
                                </a:lnTo>
                                <a:lnTo>
                                  <a:pt x="678" y="408"/>
                                </a:lnTo>
                                <a:lnTo>
                                  <a:pt x="681" y="503"/>
                                </a:lnTo>
                                <a:lnTo>
                                  <a:pt x="31" y="562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1B0FA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" name="Freeform 429"/>
                        <wps:cNvSpPr>
                          <a:spLocks/>
                        </wps:cNvSpPr>
                        <wps:spPr bwMode="auto">
                          <a:xfrm>
                            <a:off x="102235" y="128270"/>
                            <a:ext cx="84455" cy="32385"/>
                          </a:xfrm>
                          <a:custGeom>
                            <a:avLst/>
                            <a:gdLst>
                              <a:gd name="T0" fmla="*/ 1 w 401"/>
                              <a:gd name="T1" fmla="*/ 80 h 153"/>
                              <a:gd name="T2" fmla="*/ 8 w 401"/>
                              <a:gd name="T3" fmla="*/ 87 h 153"/>
                              <a:gd name="T4" fmla="*/ 13 w 401"/>
                              <a:gd name="T5" fmla="*/ 92 h 153"/>
                              <a:gd name="T6" fmla="*/ 18 w 401"/>
                              <a:gd name="T7" fmla="*/ 97 h 153"/>
                              <a:gd name="T8" fmla="*/ 27 w 401"/>
                              <a:gd name="T9" fmla="*/ 103 h 153"/>
                              <a:gd name="T10" fmla="*/ 36 w 401"/>
                              <a:gd name="T11" fmla="*/ 110 h 153"/>
                              <a:gd name="T12" fmla="*/ 40 w 401"/>
                              <a:gd name="T13" fmla="*/ 113 h 153"/>
                              <a:gd name="T14" fmla="*/ 46 w 401"/>
                              <a:gd name="T15" fmla="*/ 115 h 153"/>
                              <a:gd name="T16" fmla="*/ 52 w 401"/>
                              <a:gd name="T17" fmla="*/ 119 h 153"/>
                              <a:gd name="T18" fmla="*/ 58 w 401"/>
                              <a:gd name="T19" fmla="*/ 122 h 153"/>
                              <a:gd name="T20" fmla="*/ 65 w 401"/>
                              <a:gd name="T21" fmla="*/ 124 h 153"/>
                              <a:gd name="T22" fmla="*/ 73 w 401"/>
                              <a:gd name="T23" fmla="*/ 128 h 153"/>
                              <a:gd name="T24" fmla="*/ 80 w 401"/>
                              <a:gd name="T25" fmla="*/ 131 h 153"/>
                              <a:gd name="T26" fmla="*/ 89 w 401"/>
                              <a:gd name="T27" fmla="*/ 134 h 153"/>
                              <a:gd name="T28" fmla="*/ 97 w 401"/>
                              <a:gd name="T29" fmla="*/ 137 h 153"/>
                              <a:gd name="T30" fmla="*/ 106 w 401"/>
                              <a:gd name="T31" fmla="*/ 139 h 153"/>
                              <a:gd name="T32" fmla="*/ 115 w 401"/>
                              <a:gd name="T33" fmla="*/ 141 h 153"/>
                              <a:gd name="T34" fmla="*/ 127 w 401"/>
                              <a:gd name="T35" fmla="*/ 144 h 153"/>
                              <a:gd name="T36" fmla="*/ 137 w 401"/>
                              <a:gd name="T37" fmla="*/ 146 h 153"/>
                              <a:gd name="T38" fmla="*/ 149 w 401"/>
                              <a:gd name="T39" fmla="*/ 148 h 153"/>
                              <a:gd name="T40" fmla="*/ 160 w 401"/>
                              <a:gd name="T41" fmla="*/ 150 h 153"/>
                              <a:gd name="T42" fmla="*/ 173 w 401"/>
                              <a:gd name="T43" fmla="*/ 152 h 153"/>
                              <a:gd name="T44" fmla="*/ 186 w 401"/>
                              <a:gd name="T45" fmla="*/ 152 h 153"/>
                              <a:gd name="T46" fmla="*/ 198 w 401"/>
                              <a:gd name="T47" fmla="*/ 153 h 153"/>
                              <a:gd name="T48" fmla="*/ 210 w 401"/>
                              <a:gd name="T49" fmla="*/ 152 h 153"/>
                              <a:gd name="T50" fmla="*/ 221 w 401"/>
                              <a:gd name="T51" fmla="*/ 151 h 153"/>
                              <a:gd name="T52" fmla="*/ 233 w 401"/>
                              <a:gd name="T53" fmla="*/ 150 h 153"/>
                              <a:gd name="T54" fmla="*/ 243 w 401"/>
                              <a:gd name="T55" fmla="*/ 148 h 153"/>
                              <a:gd name="T56" fmla="*/ 255 w 401"/>
                              <a:gd name="T57" fmla="*/ 146 h 153"/>
                              <a:gd name="T58" fmla="*/ 265 w 401"/>
                              <a:gd name="T59" fmla="*/ 143 h 153"/>
                              <a:gd name="T60" fmla="*/ 276 w 401"/>
                              <a:gd name="T61" fmla="*/ 140 h 153"/>
                              <a:gd name="T62" fmla="*/ 286 w 401"/>
                              <a:gd name="T63" fmla="*/ 135 h 153"/>
                              <a:gd name="T64" fmla="*/ 295 w 401"/>
                              <a:gd name="T65" fmla="*/ 132 h 153"/>
                              <a:gd name="T66" fmla="*/ 304 w 401"/>
                              <a:gd name="T67" fmla="*/ 128 h 153"/>
                              <a:gd name="T68" fmla="*/ 314 w 401"/>
                              <a:gd name="T69" fmla="*/ 123 h 153"/>
                              <a:gd name="T70" fmla="*/ 322 w 401"/>
                              <a:gd name="T71" fmla="*/ 119 h 153"/>
                              <a:gd name="T72" fmla="*/ 330 w 401"/>
                              <a:gd name="T73" fmla="*/ 114 h 153"/>
                              <a:gd name="T74" fmla="*/ 338 w 401"/>
                              <a:gd name="T75" fmla="*/ 110 h 153"/>
                              <a:gd name="T76" fmla="*/ 345 w 401"/>
                              <a:gd name="T77" fmla="*/ 105 h 153"/>
                              <a:gd name="T78" fmla="*/ 352 w 401"/>
                              <a:gd name="T79" fmla="*/ 100 h 153"/>
                              <a:gd name="T80" fmla="*/ 359 w 401"/>
                              <a:gd name="T81" fmla="*/ 95 h 153"/>
                              <a:gd name="T82" fmla="*/ 364 w 401"/>
                              <a:gd name="T83" fmla="*/ 91 h 153"/>
                              <a:gd name="T84" fmla="*/ 375 w 401"/>
                              <a:gd name="T85" fmla="*/ 82 h 153"/>
                              <a:gd name="T86" fmla="*/ 385 w 401"/>
                              <a:gd name="T87" fmla="*/ 74 h 153"/>
                              <a:gd name="T88" fmla="*/ 391 w 401"/>
                              <a:gd name="T89" fmla="*/ 67 h 153"/>
                              <a:gd name="T90" fmla="*/ 397 w 401"/>
                              <a:gd name="T91" fmla="*/ 61 h 153"/>
                              <a:gd name="T92" fmla="*/ 401 w 401"/>
                              <a:gd name="T93" fmla="*/ 58 h 153"/>
                              <a:gd name="T94" fmla="*/ 0 w 401"/>
                              <a:gd name="T95" fmla="*/ 78 h 1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401" h="153">
                                <a:moveTo>
                                  <a:pt x="0" y="78"/>
                                </a:moveTo>
                                <a:lnTo>
                                  <a:pt x="1" y="80"/>
                                </a:lnTo>
                                <a:lnTo>
                                  <a:pt x="3" y="84"/>
                                </a:lnTo>
                                <a:lnTo>
                                  <a:pt x="8" y="87"/>
                                </a:lnTo>
                                <a:lnTo>
                                  <a:pt x="9" y="89"/>
                                </a:lnTo>
                                <a:lnTo>
                                  <a:pt x="13" y="92"/>
                                </a:lnTo>
                                <a:lnTo>
                                  <a:pt x="15" y="94"/>
                                </a:lnTo>
                                <a:lnTo>
                                  <a:pt x="18" y="97"/>
                                </a:lnTo>
                                <a:lnTo>
                                  <a:pt x="22" y="100"/>
                                </a:lnTo>
                                <a:lnTo>
                                  <a:pt x="27" y="103"/>
                                </a:lnTo>
                                <a:lnTo>
                                  <a:pt x="30" y="106"/>
                                </a:lnTo>
                                <a:lnTo>
                                  <a:pt x="36" y="110"/>
                                </a:lnTo>
                                <a:lnTo>
                                  <a:pt x="38" y="111"/>
                                </a:lnTo>
                                <a:lnTo>
                                  <a:pt x="40" y="113"/>
                                </a:lnTo>
                                <a:lnTo>
                                  <a:pt x="43" y="114"/>
                                </a:lnTo>
                                <a:lnTo>
                                  <a:pt x="46" y="115"/>
                                </a:lnTo>
                                <a:lnTo>
                                  <a:pt x="48" y="118"/>
                                </a:lnTo>
                                <a:lnTo>
                                  <a:pt x="52" y="119"/>
                                </a:lnTo>
                                <a:lnTo>
                                  <a:pt x="55" y="120"/>
                                </a:lnTo>
                                <a:lnTo>
                                  <a:pt x="58" y="122"/>
                                </a:lnTo>
                                <a:lnTo>
                                  <a:pt x="61" y="123"/>
                                </a:lnTo>
                                <a:lnTo>
                                  <a:pt x="65" y="124"/>
                                </a:lnTo>
                                <a:lnTo>
                                  <a:pt x="68" y="127"/>
                                </a:lnTo>
                                <a:lnTo>
                                  <a:pt x="73" y="128"/>
                                </a:lnTo>
                                <a:lnTo>
                                  <a:pt x="76" y="129"/>
                                </a:lnTo>
                                <a:lnTo>
                                  <a:pt x="80" y="131"/>
                                </a:lnTo>
                                <a:lnTo>
                                  <a:pt x="84" y="132"/>
                                </a:lnTo>
                                <a:lnTo>
                                  <a:pt x="89" y="134"/>
                                </a:lnTo>
                                <a:lnTo>
                                  <a:pt x="92" y="134"/>
                                </a:lnTo>
                                <a:lnTo>
                                  <a:pt x="97" y="137"/>
                                </a:lnTo>
                                <a:lnTo>
                                  <a:pt x="102" y="138"/>
                                </a:lnTo>
                                <a:lnTo>
                                  <a:pt x="106" y="139"/>
                                </a:lnTo>
                                <a:lnTo>
                                  <a:pt x="111" y="140"/>
                                </a:lnTo>
                                <a:lnTo>
                                  <a:pt x="115" y="141"/>
                                </a:lnTo>
                                <a:lnTo>
                                  <a:pt x="121" y="142"/>
                                </a:lnTo>
                                <a:lnTo>
                                  <a:pt x="127" y="144"/>
                                </a:lnTo>
                                <a:lnTo>
                                  <a:pt x="131" y="144"/>
                                </a:lnTo>
                                <a:lnTo>
                                  <a:pt x="137" y="146"/>
                                </a:lnTo>
                                <a:lnTo>
                                  <a:pt x="142" y="147"/>
                                </a:lnTo>
                                <a:lnTo>
                                  <a:pt x="149" y="148"/>
                                </a:lnTo>
                                <a:lnTo>
                                  <a:pt x="155" y="149"/>
                                </a:lnTo>
                                <a:lnTo>
                                  <a:pt x="160" y="150"/>
                                </a:lnTo>
                                <a:lnTo>
                                  <a:pt x="167" y="151"/>
                                </a:lnTo>
                                <a:lnTo>
                                  <a:pt x="173" y="152"/>
                                </a:lnTo>
                                <a:lnTo>
                                  <a:pt x="179" y="152"/>
                                </a:lnTo>
                                <a:lnTo>
                                  <a:pt x="186" y="152"/>
                                </a:lnTo>
                                <a:lnTo>
                                  <a:pt x="191" y="152"/>
                                </a:lnTo>
                                <a:lnTo>
                                  <a:pt x="198" y="153"/>
                                </a:lnTo>
                                <a:lnTo>
                                  <a:pt x="204" y="152"/>
                                </a:lnTo>
                                <a:lnTo>
                                  <a:pt x="210" y="152"/>
                                </a:lnTo>
                                <a:lnTo>
                                  <a:pt x="216" y="152"/>
                                </a:lnTo>
                                <a:lnTo>
                                  <a:pt x="221" y="151"/>
                                </a:lnTo>
                                <a:lnTo>
                                  <a:pt x="227" y="150"/>
                                </a:lnTo>
                                <a:lnTo>
                                  <a:pt x="233" y="150"/>
                                </a:lnTo>
                                <a:lnTo>
                                  <a:pt x="239" y="149"/>
                                </a:lnTo>
                                <a:lnTo>
                                  <a:pt x="243" y="148"/>
                                </a:lnTo>
                                <a:lnTo>
                                  <a:pt x="249" y="147"/>
                                </a:lnTo>
                                <a:lnTo>
                                  <a:pt x="255" y="146"/>
                                </a:lnTo>
                                <a:lnTo>
                                  <a:pt x="261" y="144"/>
                                </a:lnTo>
                                <a:lnTo>
                                  <a:pt x="265" y="143"/>
                                </a:lnTo>
                                <a:lnTo>
                                  <a:pt x="270" y="141"/>
                                </a:lnTo>
                                <a:lnTo>
                                  <a:pt x="276" y="140"/>
                                </a:lnTo>
                                <a:lnTo>
                                  <a:pt x="281" y="138"/>
                                </a:lnTo>
                                <a:lnTo>
                                  <a:pt x="286" y="135"/>
                                </a:lnTo>
                                <a:lnTo>
                                  <a:pt x="291" y="134"/>
                                </a:lnTo>
                                <a:lnTo>
                                  <a:pt x="295" y="132"/>
                                </a:lnTo>
                                <a:lnTo>
                                  <a:pt x="300" y="130"/>
                                </a:lnTo>
                                <a:lnTo>
                                  <a:pt x="304" y="128"/>
                                </a:lnTo>
                                <a:lnTo>
                                  <a:pt x="309" y="125"/>
                                </a:lnTo>
                                <a:lnTo>
                                  <a:pt x="314" y="123"/>
                                </a:lnTo>
                                <a:lnTo>
                                  <a:pt x="317" y="121"/>
                                </a:lnTo>
                                <a:lnTo>
                                  <a:pt x="322" y="119"/>
                                </a:lnTo>
                                <a:lnTo>
                                  <a:pt x="325" y="116"/>
                                </a:lnTo>
                                <a:lnTo>
                                  <a:pt x="330" y="114"/>
                                </a:lnTo>
                                <a:lnTo>
                                  <a:pt x="334" y="112"/>
                                </a:lnTo>
                                <a:lnTo>
                                  <a:pt x="338" y="110"/>
                                </a:lnTo>
                                <a:lnTo>
                                  <a:pt x="341" y="107"/>
                                </a:lnTo>
                                <a:lnTo>
                                  <a:pt x="345" y="105"/>
                                </a:lnTo>
                                <a:lnTo>
                                  <a:pt x="348" y="102"/>
                                </a:lnTo>
                                <a:lnTo>
                                  <a:pt x="352" y="100"/>
                                </a:lnTo>
                                <a:lnTo>
                                  <a:pt x="355" y="97"/>
                                </a:lnTo>
                                <a:lnTo>
                                  <a:pt x="359" y="95"/>
                                </a:lnTo>
                                <a:lnTo>
                                  <a:pt x="361" y="93"/>
                                </a:lnTo>
                                <a:lnTo>
                                  <a:pt x="364" y="91"/>
                                </a:lnTo>
                                <a:lnTo>
                                  <a:pt x="369" y="86"/>
                                </a:lnTo>
                                <a:lnTo>
                                  <a:pt x="375" y="82"/>
                                </a:lnTo>
                                <a:lnTo>
                                  <a:pt x="381" y="77"/>
                                </a:lnTo>
                                <a:lnTo>
                                  <a:pt x="385" y="74"/>
                                </a:lnTo>
                                <a:lnTo>
                                  <a:pt x="387" y="70"/>
                                </a:lnTo>
                                <a:lnTo>
                                  <a:pt x="391" y="67"/>
                                </a:lnTo>
                                <a:lnTo>
                                  <a:pt x="394" y="64"/>
                                </a:lnTo>
                                <a:lnTo>
                                  <a:pt x="397" y="61"/>
                                </a:lnTo>
                                <a:lnTo>
                                  <a:pt x="400" y="59"/>
                                </a:lnTo>
                                <a:lnTo>
                                  <a:pt x="401" y="58"/>
                                </a:lnTo>
                                <a:lnTo>
                                  <a:pt x="35" y="0"/>
                                </a:lnTo>
                                <a:lnTo>
                                  <a:pt x="0" y="78"/>
                                </a:lnTo>
                                <a:lnTo>
                                  <a:pt x="0" y="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708FF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" name="Freeform 430"/>
                        <wps:cNvSpPr>
                          <a:spLocks/>
                        </wps:cNvSpPr>
                        <wps:spPr bwMode="auto">
                          <a:xfrm>
                            <a:off x="213995" y="100330"/>
                            <a:ext cx="73660" cy="131445"/>
                          </a:xfrm>
                          <a:custGeom>
                            <a:avLst/>
                            <a:gdLst>
                              <a:gd name="T0" fmla="*/ 1 w 349"/>
                              <a:gd name="T1" fmla="*/ 184 h 622"/>
                              <a:gd name="T2" fmla="*/ 0 w 349"/>
                              <a:gd name="T3" fmla="*/ 272 h 622"/>
                              <a:gd name="T4" fmla="*/ 14 w 349"/>
                              <a:gd name="T5" fmla="*/ 283 h 622"/>
                              <a:gd name="T6" fmla="*/ 51 w 349"/>
                              <a:gd name="T7" fmla="*/ 284 h 622"/>
                              <a:gd name="T8" fmla="*/ 106 w 349"/>
                              <a:gd name="T9" fmla="*/ 333 h 622"/>
                              <a:gd name="T10" fmla="*/ 128 w 349"/>
                              <a:gd name="T11" fmla="*/ 487 h 622"/>
                              <a:gd name="T12" fmla="*/ 73 w 349"/>
                              <a:gd name="T13" fmla="*/ 541 h 622"/>
                              <a:gd name="T14" fmla="*/ 156 w 349"/>
                              <a:gd name="T15" fmla="*/ 586 h 622"/>
                              <a:gd name="T16" fmla="*/ 201 w 349"/>
                              <a:gd name="T17" fmla="*/ 611 h 622"/>
                              <a:gd name="T18" fmla="*/ 262 w 349"/>
                              <a:gd name="T19" fmla="*/ 622 h 622"/>
                              <a:gd name="T20" fmla="*/ 308 w 349"/>
                              <a:gd name="T21" fmla="*/ 608 h 622"/>
                              <a:gd name="T22" fmla="*/ 349 w 349"/>
                              <a:gd name="T23" fmla="*/ 571 h 622"/>
                              <a:gd name="T24" fmla="*/ 345 w 349"/>
                              <a:gd name="T25" fmla="*/ 488 h 622"/>
                              <a:gd name="T26" fmla="*/ 228 w 349"/>
                              <a:gd name="T27" fmla="*/ 299 h 622"/>
                              <a:gd name="T28" fmla="*/ 251 w 349"/>
                              <a:gd name="T29" fmla="*/ 270 h 622"/>
                              <a:gd name="T30" fmla="*/ 263 w 349"/>
                              <a:gd name="T31" fmla="*/ 223 h 622"/>
                              <a:gd name="T32" fmla="*/ 293 w 349"/>
                              <a:gd name="T33" fmla="*/ 20 h 622"/>
                              <a:gd name="T34" fmla="*/ 283 w 349"/>
                              <a:gd name="T35" fmla="*/ 0 h 622"/>
                              <a:gd name="T36" fmla="*/ 246 w 349"/>
                              <a:gd name="T37" fmla="*/ 16 h 622"/>
                              <a:gd name="T38" fmla="*/ 222 w 349"/>
                              <a:gd name="T39" fmla="*/ 114 h 622"/>
                              <a:gd name="T40" fmla="*/ 191 w 349"/>
                              <a:gd name="T41" fmla="*/ 96 h 622"/>
                              <a:gd name="T42" fmla="*/ 156 w 349"/>
                              <a:gd name="T43" fmla="*/ 105 h 622"/>
                              <a:gd name="T44" fmla="*/ 135 w 349"/>
                              <a:gd name="T45" fmla="*/ 91 h 622"/>
                              <a:gd name="T46" fmla="*/ 100 w 349"/>
                              <a:gd name="T47" fmla="*/ 96 h 622"/>
                              <a:gd name="T48" fmla="*/ 97 w 349"/>
                              <a:gd name="T49" fmla="*/ 33 h 622"/>
                              <a:gd name="T50" fmla="*/ 72 w 349"/>
                              <a:gd name="T51" fmla="*/ 23 h 622"/>
                              <a:gd name="T52" fmla="*/ 33 w 349"/>
                              <a:gd name="T53" fmla="*/ 49 h 622"/>
                              <a:gd name="T54" fmla="*/ 0 w 349"/>
                              <a:gd name="T55" fmla="*/ 129 h 622"/>
                              <a:gd name="T56" fmla="*/ 1 w 349"/>
                              <a:gd name="T57" fmla="*/ 184 h 622"/>
                              <a:gd name="T58" fmla="*/ 1 w 349"/>
                              <a:gd name="T59" fmla="*/ 184 h 6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49" h="622">
                                <a:moveTo>
                                  <a:pt x="1" y="184"/>
                                </a:moveTo>
                                <a:lnTo>
                                  <a:pt x="0" y="272"/>
                                </a:lnTo>
                                <a:lnTo>
                                  <a:pt x="14" y="283"/>
                                </a:lnTo>
                                <a:lnTo>
                                  <a:pt x="51" y="284"/>
                                </a:lnTo>
                                <a:lnTo>
                                  <a:pt x="106" y="333"/>
                                </a:lnTo>
                                <a:lnTo>
                                  <a:pt x="128" y="487"/>
                                </a:lnTo>
                                <a:lnTo>
                                  <a:pt x="73" y="541"/>
                                </a:lnTo>
                                <a:lnTo>
                                  <a:pt x="156" y="586"/>
                                </a:lnTo>
                                <a:lnTo>
                                  <a:pt x="201" y="611"/>
                                </a:lnTo>
                                <a:lnTo>
                                  <a:pt x="262" y="622"/>
                                </a:lnTo>
                                <a:lnTo>
                                  <a:pt x="308" y="608"/>
                                </a:lnTo>
                                <a:lnTo>
                                  <a:pt x="349" y="571"/>
                                </a:lnTo>
                                <a:lnTo>
                                  <a:pt x="345" y="488"/>
                                </a:lnTo>
                                <a:lnTo>
                                  <a:pt x="228" y="299"/>
                                </a:lnTo>
                                <a:lnTo>
                                  <a:pt x="251" y="270"/>
                                </a:lnTo>
                                <a:lnTo>
                                  <a:pt x="263" y="223"/>
                                </a:lnTo>
                                <a:lnTo>
                                  <a:pt x="293" y="20"/>
                                </a:lnTo>
                                <a:lnTo>
                                  <a:pt x="283" y="0"/>
                                </a:lnTo>
                                <a:lnTo>
                                  <a:pt x="246" y="16"/>
                                </a:lnTo>
                                <a:lnTo>
                                  <a:pt x="222" y="114"/>
                                </a:lnTo>
                                <a:lnTo>
                                  <a:pt x="191" y="96"/>
                                </a:lnTo>
                                <a:lnTo>
                                  <a:pt x="156" y="105"/>
                                </a:lnTo>
                                <a:lnTo>
                                  <a:pt x="135" y="91"/>
                                </a:lnTo>
                                <a:lnTo>
                                  <a:pt x="100" y="96"/>
                                </a:lnTo>
                                <a:lnTo>
                                  <a:pt x="97" y="33"/>
                                </a:lnTo>
                                <a:lnTo>
                                  <a:pt x="72" y="23"/>
                                </a:lnTo>
                                <a:lnTo>
                                  <a:pt x="33" y="49"/>
                                </a:lnTo>
                                <a:lnTo>
                                  <a:pt x="0" y="129"/>
                                </a:lnTo>
                                <a:lnTo>
                                  <a:pt x="1" y="184"/>
                                </a:lnTo>
                                <a:lnTo>
                                  <a:pt x="1" y="1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8" name="Freeform 431"/>
                        <wps:cNvSpPr>
                          <a:spLocks/>
                        </wps:cNvSpPr>
                        <wps:spPr bwMode="auto">
                          <a:xfrm>
                            <a:off x="38100" y="50165"/>
                            <a:ext cx="170815" cy="194310"/>
                          </a:xfrm>
                          <a:custGeom>
                            <a:avLst/>
                            <a:gdLst>
                              <a:gd name="T0" fmla="*/ 32 w 807"/>
                              <a:gd name="T1" fmla="*/ 854 h 917"/>
                              <a:gd name="T2" fmla="*/ 136 w 807"/>
                              <a:gd name="T3" fmla="*/ 917 h 917"/>
                              <a:gd name="T4" fmla="*/ 255 w 807"/>
                              <a:gd name="T5" fmla="*/ 844 h 917"/>
                              <a:gd name="T6" fmla="*/ 267 w 807"/>
                              <a:gd name="T7" fmla="*/ 695 h 917"/>
                              <a:gd name="T8" fmla="*/ 281 w 807"/>
                              <a:gd name="T9" fmla="*/ 478 h 917"/>
                              <a:gd name="T10" fmla="*/ 323 w 807"/>
                              <a:gd name="T11" fmla="*/ 437 h 917"/>
                              <a:gd name="T12" fmla="*/ 405 w 807"/>
                              <a:gd name="T13" fmla="*/ 438 h 917"/>
                              <a:gd name="T14" fmla="*/ 760 w 807"/>
                              <a:gd name="T15" fmla="*/ 354 h 917"/>
                              <a:gd name="T16" fmla="*/ 801 w 807"/>
                              <a:gd name="T17" fmla="*/ 193 h 917"/>
                              <a:gd name="T18" fmla="*/ 795 w 807"/>
                              <a:gd name="T19" fmla="*/ 89 h 917"/>
                              <a:gd name="T20" fmla="*/ 742 w 807"/>
                              <a:gd name="T21" fmla="*/ 50 h 917"/>
                              <a:gd name="T22" fmla="*/ 602 w 807"/>
                              <a:gd name="T23" fmla="*/ 41 h 917"/>
                              <a:gd name="T24" fmla="*/ 528 w 807"/>
                              <a:gd name="T25" fmla="*/ 42 h 917"/>
                              <a:gd name="T26" fmla="*/ 521 w 807"/>
                              <a:gd name="T27" fmla="*/ 44 h 917"/>
                              <a:gd name="T28" fmla="*/ 514 w 807"/>
                              <a:gd name="T29" fmla="*/ 46 h 917"/>
                              <a:gd name="T30" fmla="*/ 505 w 807"/>
                              <a:gd name="T31" fmla="*/ 48 h 917"/>
                              <a:gd name="T32" fmla="*/ 496 w 807"/>
                              <a:gd name="T33" fmla="*/ 51 h 917"/>
                              <a:gd name="T34" fmla="*/ 486 w 807"/>
                              <a:gd name="T35" fmla="*/ 53 h 917"/>
                              <a:gd name="T36" fmla="*/ 481 w 807"/>
                              <a:gd name="T37" fmla="*/ 54 h 917"/>
                              <a:gd name="T38" fmla="*/ 475 w 807"/>
                              <a:gd name="T39" fmla="*/ 55 h 917"/>
                              <a:gd name="T40" fmla="*/ 468 w 807"/>
                              <a:gd name="T41" fmla="*/ 57 h 917"/>
                              <a:gd name="T42" fmla="*/ 462 w 807"/>
                              <a:gd name="T43" fmla="*/ 59 h 917"/>
                              <a:gd name="T44" fmla="*/ 455 w 807"/>
                              <a:gd name="T45" fmla="*/ 60 h 917"/>
                              <a:gd name="T46" fmla="*/ 448 w 807"/>
                              <a:gd name="T47" fmla="*/ 60 h 917"/>
                              <a:gd name="T48" fmla="*/ 441 w 807"/>
                              <a:gd name="T49" fmla="*/ 61 h 917"/>
                              <a:gd name="T50" fmla="*/ 434 w 807"/>
                              <a:gd name="T51" fmla="*/ 61 h 917"/>
                              <a:gd name="T52" fmla="*/ 428 w 807"/>
                              <a:gd name="T53" fmla="*/ 61 h 917"/>
                              <a:gd name="T54" fmla="*/ 421 w 807"/>
                              <a:gd name="T55" fmla="*/ 61 h 917"/>
                              <a:gd name="T56" fmla="*/ 415 w 807"/>
                              <a:gd name="T57" fmla="*/ 61 h 917"/>
                              <a:gd name="T58" fmla="*/ 408 w 807"/>
                              <a:gd name="T59" fmla="*/ 61 h 917"/>
                              <a:gd name="T60" fmla="*/ 401 w 807"/>
                              <a:gd name="T61" fmla="*/ 60 h 917"/>
                              <a:gd name="T62" fmla="*/ 394 w 807"/>
                              <a:gd name="T63" fmla="*/ 59 h 917"/>
                              <a:gd name="T64" fmla="*/ 388 w 807"/>
                              <a:gd name="T65" fmla="*/ 57 h 917"/>
                              <a:gd name="T66" fmla="*/ 383 w 807"/>
                              <a:gd name="T67" fmla="*/ 55 h 917"/>
                              <a:gd name="T68" fmla="*/ 377 w 807"/>
                              <a:gd name="T69" fmla="*/ 53 h 917"/>
                              <a:gd name="T70" fmla="*/ 370 w 807"/>
                              <a:gd name="T71" fmla="*/ 50 h 917"/>
                              <a:gd name="T72" fmla="*/ 343 w 807"/>
                              <a:gd name="T73" fmla="*/ 59 h 917"/>
                              <a:gd name="T74" fmla="*/ 349 w 807"/>
                              <a:gd name="T75" fmla="*/ 74 h 917"/>
                              <a:gd name="T76" fmla="*/ 366 w 807"/>
                              <a:gd name="T77" fmla="*/ 73 h 917"/>
                              <a:gd name="T78" fmla="*/ 366 w 807"/>
                              <a:gd name="T79" fmla="*/ 80 h 917"/>
                              <a:gd name="T80" fmla="*/ 365 w 807"/>
                              <a:gd name="T81" fmla="*/ 88 h 917"/>
                              <a:gd name="T82" fmla="*/ 363 w 807"/>
                              <a:gd name="T83" fmla="*/ 93 h 917"/>
                              <a:gd name="T84" fmla="*/ 358 w 807"/>
                              <a:gd name="T85" fmla="*/ 98 h 917"/>
                              <a:gd name="T86" fmla="*/ 353 w 807"/>
                              <a:gd name="T87" fmla="*/ 103 h 917"/>
                              <a:gd name="T88" fmla="*/ 317 w 807"/>
                              <a:gd name="T89" fmla="*/ 123 h 917"/>
                              <a:gd name="T90" fmla="*/ 251 w 807"/>
                              <a:gd name="T91" fmla="*/ 161 h 917"/>
                              <a:gd name="T92" fmla="*/ 191 w 807"/>
                              <a:gd name="T93" fmla="*/ 202 h 917"/>
                              <a:gd name="T94" fmla="*/ 159 w 807"/>
                              <a:gd name="T95" fmla="*/ 134 h 917"/>
                              <a:gd name="T96" fmla="*/ 203 w 807"/>
                              <a:gd name="T97" fmla="*/ 101 h 917"/>
                              <a:gd name="T98" fmla="*/ 182 w 807"/>
                              <a:gd name="T99" fmla="*/ 50 h 917"/>
                              <a:gd name="T100" fmla="*/ 123 w 807"/>
                              <a:gd name="T101" fmla="*/ 217 h 917"/>
                              <a:gd name="T102" fmla="*/ 153 w 807"/>
                              <a:gd name="T103" fmla="*/ 443 h 917"/>
                              <a:gd name="T104" fmla="*/ 12 w 807"/>
                              <a:gd name="T105" fmla="*/ 720 h 917"/>
                              <a:gd name="T106" fmla="*/ 0 w 807"/>
                              <a:gd name="T107" fmla="*/ 778 h 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07" h="917">
                                <a:moveTo>
                                  <a:pt x="0" y="778"/>
                                </a:moveTo>
                                <a:lnTo>
                                  <a:pt x="32" y="854"/>
                                </a:lnTo>
                                <a:lnTo>
                                  <a:pt x="72" y="902"/>
                                </a:lnTo>
                                <a:lnTo>
                                  <a:pt x="136" y="917"/>
                                </a:lnTo>
                                <a:lnTo>
                                  <a:pt x="195" y="905"/>
                                </a:lnTo>
                                <a:lnTo>
                                  <a:pt x="255" y="844"/>
                                </a:lnTo>
                                <a:lnTo>
                                  <a:pt x="268" y="792"/>
                                </a:lnTo>
                                <a:lnTo>
                                  <a:pt x="267" y="695"/>
                                </a:lnTo>
                                <a:lnTo>
                                  <a:pt x="249" y="499"/>
                                </a:lnTo>
                                <a:lnTo>
                                  <a:pt x="281" y="478"/>
                                </a:lnTo>
                                <a:lnTo>
                                  <a:pt x="286" y="450"/>
                                </a:lnTo>
                                <a:lnTo>
                                  <a:pt x="323" y="437"/>
                                </a:lnTo>
                                <a:lnTo>
                                  <a:pt x="331" y="403"/>
                                </a:lnTo>
                                <a:lnTo>
                                  <a:pt x="405" y="438"/>
                                </a:lnTo>
                                <a:lnTo>
                                  <a:pt x="448" y="450"/>
                                </a:lnTo>
                                <a:lnTo>
                                  <a:pt x="760" y="354"/>
                                </a:lnTo>
                                <a:lnTo>
                                  <a:pt x="801" y="298"/>
                                </a:lnTo>
                                <a:lnTo>
                                  <a:pt x="801" y="193"/>
                                </a:lnTo>
                                <a:lnTo>
                                  <a:pt x="807" y="102"/>
                                </a:lnTo>
                                <a:lnTo>
                                  <a:pt x="795" y="89"/>
                                </a:lnTo>
                                <a:lnTo>
                                  <a:pt x="760" y="83"/>
                                </a:lnTo>
                                <a:lnTo>
                                  <a:pt x="742" y="50"/>
                                </a:lnTo>
                                <a:lnTo>
                                  <a:pt x="687" y="0"/>
                                </a:lnTo>
                                <a:lnTo>
                                  <a:pt x="602" y="41"/>
                                </a:lnTo>
                                <a:lnTo>
                                  <a:pt x="530" y="42"/>
                                </a:lnTo>
                                <a:lnTo>
                                  <a:pt x="528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9" y="44"/>
                                </a:lnTo>
                                <a:lnTo>
                                  <a:pt x="514" y="46"/>
                                </a:lnTo>
                                <a:lnTo>
                                  <a:pt x="511" y="47"/>
                                </a:lnTo>
                                <a:lnTo>
                                  <a:pt x="505" y="48"/>
                                </a:lnTo>
                                <a:lnTo>
                                  <a:pt x="500" y="50"/>
                                </a:lnTo>
                                <a:lnTo>
                                  <a:pt x="496" y="51"/>
                                </a:lnTo>
                                <a:lnTo>
                                  <a:pt x="490" y="53"/>
                                </a:lnTo>
                                <a:lnTo>
                                  <a:pt x="486" y="53"/>
                                </a:lnTo>
                                <a:lnTo>
                                  <a:pt x="484" y="54"/>
                                </a:lnTo>
                                <a:lnTo>
                                  <a:pt x="481" y="54"/>
                                </a:lnTo>
                                <a:lnTo>
                                  <a:pt x="477" y="55"/>
                                </a:lnTo>
                                <a:lnTo>
                                  <a:pt x="475" y="55"/>
                                </a:lnTo>
                                <a:lnTo>
                                  <a:pt x="471" y="56"/>
                                </a:lnTo>
                                <a:lnTo>
                                  <a:pt x="468" y="57"/>
                                </a:lnTo>
                                <a:lnTo>
                                  <a:pt x="466" y="59"/>
                                </a:lnTo>
                                <a:lnTo>
                                  <a:pt x="462" y="59"/>
                                </a:lnTo>
                                <a:lnTo>
                                  <a:pt x="459" y="59"/>
                                </a:lnTo>
                                <a:lnTo>
                                  <a:pt x="455" y="60"/>
                                </a:lnTo>
                                <a:lnTo>
                                  <a:pt x="452" y="60"/>
                                </a:lnTo>
                                <a:lnTo>
                                  <a:pt x="448" y="60"/>
                                </a:lnTo>
                                <a:lnTo>
                                  <a:pt x="445" y="61"/>
                                </a:lnTo>
                                <a:lnTo>
                                  <a:pt x="441" y="61"/>
                                </a:lnTo>
                                <a:lnTo>
                                  <a:pt x="438" y="61"/>
                                </a:lnTo>
                                <a:lnTo>
                                  <a:pt x="434" y="61"/>
                                </a:lnTo>
                                <a:lnTo>
                                  <a:pt x="431" y="61"/>
                                </a:lnTo>
                                <a:lnTo>
                                  <a:pt x="428" y="61"/>
                                </a:lnTo>
                                <a:lnTo>
                                  <a:pt x="424" y="61"/>
                                </a:lnTo>
                                <a:lnTo>
                                  <a:pt x="421" y="61"/>
                                </a:lnTo>
                                <a:lnTo>
                                  <a:pt x="417" y="61"/>
                                </a:lnTo>
                                <a:lnTo>
                                  <a:pt x="415" y="61"/>
                                </a:lnTo>
                                <a:lnTo>
                                  <a:pt x="411" y="61"/>
                                </a:lnTo>
                                <a:lnTo>
                                  <a:pt x="408" y="61"/>
                                </a:lnTo>
                                <a:lnTo>
                                  <a:pt x="405" y="61"/>
                                </a:lnTo>
                                <a:lnTo>
                                  <a:pt x="401" y="60"/>
                                </a:lnTo>
                                <a:lnTo>
                                  <a:pt x="398" y="60"/>
                                </a:lnTo>
                                <a:lnTo>
                                  <a:pt x="394" y="59"/>
                                </a:lnTo>
                                <a:lnTo>
                                  <a:pt x="392" y="59"/>
                                </a:lnTo>
                                <a:lnTo>
                                  <a:pt x="388" y="57"/>
                                </a:lnTo>
                                <a:lnTo>
                                  <a:pt x="386" y="56"/>
                                </a:lnTo>
                                <a:lnTo>
                                  <a:pt x="383" y="55"/>
                                </a:lnTo>
                                <a:lnTo>
                                  <a:pt x="380" y="54"/>
                                </a:lnTo>
                                <a:lnTo>
                                  <a:pt x="377" y="53"/>
                                </a:lnTo>
                                <a:lnTo>
                                  <a:pt x="376" y="52"/>
                                </a:lnTo>
                                <a:lnTo>
                                  <a:pt x="370" y="50"/>
                                </a:lnTo>
                                <a:lnTo>
                                  <a:pt x="366" y="46"/>
                                </a:lnTo>
                                <a:lnTo>
                                  <a:pt x="343" y="59"/>
                                </a:lnTo>
                                <a:lnTo>
                                  <a:pt x="360" y="62"/>
                                </a:lnTo>
                                <a:lnTo>
                                  <a:pt x="349" y="74"/>
                                </a:lnTo>
                                <a:lnTo>
                                  <a:pt x="366" y="72"/>
                                </a:lnTo>
                                <a:lnTo>
                                  <a:pt x="366" y="73"/>
                                </a:lnTo>
                                <a:lnTo>
                                  <a:pt x="366" y="75"/>
                                </a:lnTo>
                                <a:lnTo>
                                  <a:pt x="366" y="80"/>
                                </a:lnTo>
                                <a:lnTo>
                                  <a:pt x="366" y="85"/>
                                </a:lnTo>
                                <a:lnTo>
                                  <a:pt x="365" y="88"/>
                                </a:lnTo>
                                <a:lnTo>
                                  <a:pt x="365" y="91"/>
                                </a:lnTo>
                                <a:lnTo>
                                  <a:pt x="363" y="93"/>
                                </a:lnTo>
                                <a:lnTo>
                                  <a:pt x="362" y="97"/>
                                </a:lnTo>
                                <a:lnTo>
                                  <a:pt x="358" y="98"/>
                                </a:lnTo>
                                <a:lnTo>
                                  <a:pt x="356" y="101"/>
                                </a:lnTo>
                                <a:lnTo>
                                  <a:pt x="353" y="103"/>
                                </a:lnTo>
                                <a:lnTo>
                                  <a:pt x="349" y="105"/>
                                </a:lnTo>
                                <a:lnTo>
                                  <a:pt x="317" y="123"/>
                                </a:lnTo>
                                <a:lnTo>
                                  <a:pt x="303" y="150"/>
                                </a:lnTo>
                                <a:lnTo>
                                  <a:pt x="251" y="161"/>
                                </a:lnTo>
                                <a:lnTo>
                                  <a:pt x="255" y="180"/>
                                </a:lnTo>
                                <a:lnTo>
                                  <a:pt x="191" y="202"/>
                                </a:lnTo>
                                <a:lnTo>
                                  <a:pt x="176" y="161"/>
                                </a:lnTo>
                                <a:lnTo>
                                  <a:pt x="159" y="134"/>
                                </a:lnTo>
                                <a:lnTo>
                                  <a:pt x="170" y="118"/>
                                </a:lnTo>
                                <a:lnTo>
                                  <a:pt x="203" y="101"/>
                                </a:lnTo>
                                <a:lnTo>
                                  <a:pt x="198" y="56"/>
                                </a:lnTo>
                                <a:lnTo>
                                  <a:pt x="182" y="50"/>
                                </a:lnTo>
                                <a:lnTo>
                                  <a:pt x="83" y="134"/>
                                </a:lnTo>
                                <a:lnTo>
                                  <a:pt x="123" y="217"/>
                                </a:lnTo>
                                <a:lnTo>
                                  <a:pt x="117" y="362"/>
                                </a:lnTo>
                                <a:lnTo>
                                  <a:pt x="153" y="443"/>
                                </a:lnTo>
                                <a:lnTo>
                                  <a:pt x="130" y="534"/>
                                </a:lnTo>
                                <a:lnTo>
                                  <a:pt x="12" y="720"/>
                                </a:lnTo>
                                <a:lnTo>
                                  <a:pt x="0" y="778"/>
                                </a:lnTo>
                                <a:lnTo>
                                  <a:pt x="0" y="7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" name="Freeform 432"/>
                        <wps:cNvSpPr>
                          <a:spLocks/>
                        </wps:cNvSpPr>
                        <wps:spPr bwMode="auto">
                          <a:xfrm>
                            <a:off x="111760" y="55245"/>
                            <a:ext cx="90805" cy="93345"/>
                          </a:xfrm>
                          <a:custGeom>
                            <a:avLst/>
                            <a:gdLst>
                              <a:gd name="T0" fmla="*/ 166 w 431"/>
                              <a:gd name="T1" fmla="*/ 49 h 442"/>
                              <a:gd name="T2" fmla="*/ 149 w 431"/>
                              <a:gd name="T3" fmla="*/ 48 h 442"/>
                              <a:gd name="T4" fmla="*/ 129 w 431"/>
                              <a:gd name="T5" fmla="*/ 47 h 442"/>
                              <a:gd name="T6" fmla="*/ 107 w 431"/>
                              <a:gd name="T7" fmla="*/ 46 h 442"/>
                              <a:gd name="T8" fmla="*/ 84 w 431"/>
                              <a:gd name="T9" fmla="*/ 48 h 442"/>
                              <a:gd name="T10" fmla="*/ 65 w 431"/>
                              <a:gd name="T11" fmla="*/ 52 h 442"/>
                              <a:gd name="T12" fmla="*/ 45 w 431"/>
                              <a:gd name="T13" fmla="*/ 62 h 442"/>
                              <a:gd name="T14" fmla="*/ 29 w 431"/>
                              <a:gd name="T15" fmla="*/ 80 h 442"/>
                              <a:gd name="T16" fmla="*/ 18 w 431"/>
                              <a:gd name="T17" fmla="*/ 98 h 442"/>
                              <a:gd name="T18" fmla="*/ 12 w 431"/>
                              <a:gd name="T19" fmla="*/ 113 h 442"/>
                              <a:gd name="T20" fmla="*/ 7 w 431"/>
                              <a:gd name="T21" fmla="*/ 129 h 442"/>
                              <a:gd name="T22" fmla="*/ 2 w 431"/>
                              <a:gd name="T23" fmla="*/ 146 h 442"/>
                              <a:gd name="T24" fmla="*/ 1 w 431"/>
                              <a:gd name="T25" fmla="*/ 164 h 442"/>
                              <a:gd name="T26" fmla="*/ 0 w 431"/>
                              <a:gd name="T27" fmla="*/ 183 h 442"/>
                              <a:gd name="T28" fmla="*/ 0 w 431"/>
                              <a:gd name="T29" fmla="*/ 203 h 442"/>
                              <a:gd name="T30" fmla="*/ 2 w 431"/>
                              <a:gd name="T31" fmla="*/ 223 h 442"/>
                              <a:gd name="T32" fmla="*/ 6 w 431"/>
                              <a:gd name="T33" fmla="*/ 245 h 442"/>
                              <a:gd name="T34" fmla="*/ 9 w 431"/>
                              <a:gd name="T35" fmla="*/ 265 h 442"/>
                              <a:gd name="T36" fmla="*/ 14 w 431"/>
                              <a:gd name="T37" fmla="*/ 285 h 442"/>
                              <a:gd name="T38" fmla="*/ 20 w 431"/>
                              <a:gd name="T39" fmla="*/ 304 h 442"/>
                              <a:gd name="T40" fmla="*/ 25 w 431"/>
                              <a:gd name="T41" fmla="*/ 323 h 442"/>
                              <a:gd name="T42" fmla="*/ 33 w 431"/>
                              <a:gd name="T43" fmla="*/ 341 h 442"/>
                              <a:gd name="T44" fmla="*/ 42 w 431"/>
                              <a:gd name="T45" fmla="*/ 358 h 442"/>
                              <a:gd name="T46" fmla="*/ 50 w 431"/>
                              <a:gd name="T47" fmla="*/ 373 h 442"/>
                              <a:gd name="T48" fmla="*/ 65 w 431"/>
                              <a:gd name="T49" fmla="*/ 393 h 442"/>
                              <a:gd name="T50" fmla="*/ 86 w 431"/>
                              <a:gd name="T51" fmla="*/ 414 h 442"/>
                              <a:gd name="T52" fmla="*/ 244 w 431"/>
                              <a:gd name="T53" fmla="*/ 440 h 442"/>
                              <a:gd name="T54" fmla="*/ 371 w 431"/>
                              <a:gd name="T55" fmla="*/ 382 h 442"/>
                              <a:gd name="T56" fmla="*/ 382 w 431"/>
                              <a:gd name="T57" fmla="*/ 365 h 442"/>
                              <a:gd name="T58" fmla="*/ 397 w 431"/>
                              <a:gd name="T59" fmla="*/ 339 h 442"/>
                              <a:gd name="T60" fmla="*/ 406 w 431"/>
                              <a:gd name="T61" fmla="*/ 321 h 442"/>
                              <a:gd name="T62" fmla="*/ 413 w 431"/>
                              <a:gd name="T63" fmla="*/ 305 h 442"/>
                              <a:gd name="T64" fmla="*/ 420 w 431"/>
                              <a:gd name="T65" fmla="*/ 289 h 442"/>
                              <a:gd name="T66" fmla="*/ 424 w 431"/>
                              <a:gd name="T67" fmla="*/ 273 h 442"/>
                              <a:gd name="T68" fmla="*/ 429 w 431"/>
                              <a:gd name="T69" fmla="*/ 256 h 442"/>
                              <a:gd name="T70" fmla="*/ 430 w 431"/>
                              <a:gd name="T71" fmla="*/ 240 h 442"/>
                              <a:gd name="T72" fmla="*/ 430 w 431"/>
                              <a:gd name="T73" fmla="*/ 224 h 442"/>
                              <a:gd name="T74" fmla="*/ 428 w 431"/>
                              <a:gd name="T75" fmla="*/ 206 h 442"/>
                              <a:gd name="T76" fmla="*/ 423 w 431"/>
                              <a:gd name="T77" fmla="*/ 186 h 442"/>
                              <a:gd name="T78" fmla="*/ 416 w 431"/>
                              <a:gd name="T79" fmla="*/ 164 h 442"/>
                              <a:gd name="T80" fmla="*/ 408 w 431"/>
                              <a:gd name="T81" fmla="*/ 141 h 442"/>
                              <a:gd name="T82" fmla="*/ 399 w 431"/>
                              <a:gd name="T83" fmla="*/ 118 h 442"/>
                              <a:gd name="T84" fmla="*/ 390 w 431"/>
                              <a:gd name="T85" fmla="*/ 95 h 442"/>
                              <a:gd name="T86" fmla="*/ 377 w 431"/>
                              <a:gd name="T87" fmla="*/ 73 h 442"/>
                              <a:gd name="T88" fmla="*/ 364 w 431"/>
                              <a:gd name="T89" fmla="*/ 52 h 442"/>
                              <a:gd name="T90" fmla="*/ 352 w 431"/>
                              <a:gd name="T91" fmla="*/ 34 h 442"/>
                              <a:gd name="T92" fmla="*/ 338 w 431"/>
                              <a:gd name="T93" fmla="*/ 19 h 442"/>
                              <a:gd name="T94" fmla="*/ 323 w 431"/>
                              <a:gd name="T95" fmla="*/ 7 h 442"/>
                              <a:gd name="T96" fmla="*/ 308 w 431"/>
                              <a:gd name="T97" fmla="*/ 1 h 442"/>
                              <a:gd name="T98" fmla="*/ 249 w 431"/>
                              <a:gd name="T99" fmla="*/ 19 h 442"/>
                              <a:gd name="T100" fmla="*/ 232 w 431"/>
                              <a:gd name="T101" fmla="*/ 25 h 442"/>
                              <a:gd name="T102" fmla="*/ 213 w 431"/>
                              <a:gd name="T103" fmla="*/ 40 h 442"/>
                              <a:gd name="T104" fmla="*/ 197 w 431"/>
                              <a:gd name="T105" fmla="*/ 48 h 442"/>
                              <a:gd name="T106" fmla="*/ 182 w 431"/>
                              <a:gd name="T107" fmla="*/ 51 h 4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431" h="442">
                                <a:moveTo>
                                  <a:pt x="176" y="51"/>
                                </a:moveTo>
                                <a:lnTo>
                                  <a:pt x="176" y="51"/>
                                </a:lnTo>
                                <a:lnTo>
                                  <a:pt x="174" y="50"/>
                                </a:lnTo>
                                <a:lnTo>
                                  <a:pt x="171" y="50"/>
                                </a:lnTo>
                                <a:lnTo>
                                  <a:pt x="166" y="49"/>
                                </a:lnTo>
                                <a:lnTo>
                                  <a:pt x="163" y="49"/>
                                </a:lnTo>
                                <a:lnTo>
                                  <a:pt x="159" y="48"/>
                                </a:lnTo>
                                <a:lnTo>
                                  <a:pt x="156" y="48"/>
                                </a:lnTo>
                                <a:lnTo>
                                  <a:pt x="153" y="48"/>
                                </a:lnTo>
                                <a:lnTo>
                                  <a:pt x="149" y="48"/>
                                </a:lnTo>
                                <a:lnTo>
                                  <a:pt x="145" y="47"/>
                                </a:lnTo>
                                <a:lnTo>
                                  <a:pt x="142" y="47"/>
                                </a:lnTo>
                                <a:lnTo>
                                  <a:pt x="138" y="47"/>
                                </a:lnTo>
                                <a:lnTo>
                                  <a:pt x="134" y="47"/>
                                </a:lnTo>
                                <a:lnTo>
                                  <a:pt x="129" y="47"/>
                                </a:lnTo>
                                <a:lnTo>
                                  <a:pt x="125" y="46"/>
                                </a:lnTo>
                                <a:lnTo>
                                  <a:pt x="121" y="46"/>
                                </a:lnTo>
                                <a:lnTo>
                                  <a:pt x="116" y="46"/>
                                </a:lnTo>
                                <a:lnTo>
                                  <a:pt x="112" y="46"/>
                                </a:lnTo>
                                <a:lnTo>
                                  <a:pt x="107" y="46"/>
                                </a:lnTo>
                                <a:lnTo>
                                  <a:pt x="103" y="47"/>
                                </a:lnTo>
                                <a:lnTo>
                                  <a:pt x="98" y="47"/>
                                </a:lnTo>
                                <a:lnTo>
                                  <a:pt x="93" y="47"/>
                                </a:lnTo>
                                <a:lnTo>
                                  <a:pt x="89" y="47"/>
                                </a:lnTo>
                                <a:lnTo>
                                  <a:pt x="84" y="48"/>
                                </a:lnTo>
                                <a:lnTo>
                                  <a:pt x="80" y="48"/>
                                </a:lnTo>
                                <a:lnTo>
                                  <a:pt x="76" y="49"/>
                                </a:lnTo>
                                <a:lnTo>
                                  <a:pt x="73" y="50"/>
                                </a:lnTo>
                                <a:lnTo>
                                  <a:pt x="68" y="51"/>
                                </a:lnTo>
                                <a:lnTo>
                                  <a:pt x="65" y="52"/>
                                </a:lnTo>
                                <a:lnTo>
                                  <a:pt x="61" y="54"/>
                                </a:lnTo>
                                <a:lnTo>
                                  <a:pt x="57" y="55"/>
                                </a:lnTo>
                                <a:lnTo>
                                  <a:pt x="53" y="57"/>
                                </a:lnTo>
                                <a:lnTo>
                                  <a:pt x="48" y="59"/>
                                </a:lnTo>
                                <a:lnTo>
                                  <a:pt x="45" y="62"/>
                                </a:lnTo>
                                <a:lnTo>
                                  <a:pt x="42" y="65"/>
                                </a:lnTo>
                                <a:lnTo>
                                  <a:pt x="39" y="69"/>
                                </a:lnTo>
                                <a:lnTo>
                                  <a:pt x="35" y="71"/>
                                </a:lnTo>
                                <a:lnTo>
                                  <a:pt x="32" y="76"/>
                                </a:lnTo>
                                <a:lnTo>
                                  <a:pt x="29" y="80"/>
                                </a:lnTo>
                                <a:lnTo>
                                  <a:pt x="27" y="85"/>
                                </a:lnTo>
                                <a:lnTo>
                                  <a:pt x="23" y="89"/>
                                </a:lnTo>
                                <a:lnTo>
                                  <a:pt x="21" y="94"/>
                                </a:lnTo>
                                <a:lnTo>
                                  <a:pt x="18" y="96"/>
                                </a:lnTo>
                                <a:lnTo>
                                  <a:pt x="18" y="98"/>
                                </a:lnTo>
                                <a:lnTo>
                                  <a:pt x="17" y="102"/>
                                </a:lnTo>
                                <a:lnTo>
                                  <a:pt x="16" y="105"/>
                                </a:lnTo>
                                <a:lnTo>
                                  <a:pt x="14" y="107"/>
                                </a:lnTo>
                                <a:lnTo>
                                  <a:pt x="13" y="110"/>
                                </a:lnTo>
                                <a:lnTo>
                                  <a:pt x="12" y="113"/>
                                </a:lnTo>
                                <a:lnTo>
                                  <a:pt x="10" y="116"/>
                                </a:lnTo>
                                <a:lnTo>
                                  <a:pt x="9" y="119"/>
                                </a:lnTo>
                                <a:lnTo>
                                  <a:pt x="8" y="122"/>
                                </a:lnTo>
                                <a:lnTo>
                                  <a:pt x="7" y="125"/>
                                </a:lnTo>
                                <a:lnTo>
                                  <a:pt x="7" y="129"/>
                                </a:lnTo>
                                <a:lnTo>
                                  <a:pt x="6" y="132"/>
                                </a:lnTo>
                                <a:lnTo>
                                  <a:pt x="6" y="134"/>
                                </a:lnTo>
                                <a:lnTo>
                                  <a:pt x="5" y="139"/>
                                </a:lnTo>
                                <a:lnTo>
                                  <a:pt x="3" y="142"/>
                                </a:lnTo>
                                <a:lnTo>
                                  <a:pt x="2" y="146"/>
                                </a:lnTo>
                                <a:lnTo>
                                  <a:pt x="2" y="149"/>
                                </a:lnTo>
                                <a:lnTo>
                                  <a:pt x="2" y="152"/>
                                </a:lnTo>
                                <a:lnTo>
                                  <a:pt x="2" y="156"/>
                                </a:lnTo>
                                <a:lnTo>
                                  <a:pt x="1" y="159"/>
                                </a:lnTo>
                                <a:lnTo>
                                  <a:pt x="1" y="164"/>
                                </a:lnTo>
                                <a:lnTo>
                                  <a:pt x="0" y="167"/>
                                </a:lnTo>
                                <a:lnTo>
                                  <a:pt x="0" y="171"/>
                                </a:lnTo>
                                <a:lnTo>
                                  <a:pt x="0" y="175"/>
                                </a:lnTo>
                                <a:lnTo>
                                  <a:pt x="0" y="178"/>
                                </a:lnTo>
                                <a:lnTo>
                                  <a:pt x="0" y="183"/>
                                </a:lnTo>
                                <a:lnTo>
                                  <a:pt x="0" y="186"/>
                                </a:lnTo>
                                <a:lnTo>
                                  <a:pt x="0" y="189"/>
                                </a:lnTo>
                                <a:lnTo>
                                  <a:pt x="0" y="194"/>
                                </a:lnTo>
                                <a:lnTo>
                                  <a:pt x="0" y="198"/>
                                </a:lnTo>
                                <a:lnTo>
                                  <a:pt x="0" y="203"/>
                                </a:lnTo>
                                <a:lnTo>
                                  <a:pt x="0" y="206"/>
                                </a:lnTo>
                                <a:lnTo>
                                  <a:pt x="1" y="211"/>
                                </a:lnTo>
                                <a:lnTo>
                                  <a:pt x="1" y="215"/>
                                </a:lnTo>
                                <a:lnTo>
                                  <a:pt x="2" y="220"/>
                                </a:lnTo>
                                <a:lnTo>
                                  <a:pt x="2" y="223"/>
                                </a:lnTo>
                                <a:lnTo>
                                  <a:pt x="2" y="228"/>
                                </a:lnTo>
                                <a:lnTo>
                                  <a:pt x="3" y="231"/>
                                </a:lnTo>
                                <a:lnTo>
                                  <a:pt x="3" y="237"/>
                                </a:lnTo>
                                <a:lnTo>
                                  <a:pt x="5" y="240"/>
                                </a:lnTo>
                                <a:lnTo>
                                  <a:pt x="6" y="245"/>
                                </a:lnTo>
                                <a:lnTo>
                                  <a:pt x="6" y="248"/>
                                </a:lnTo>
                                <a:lnTo>
                                  <a:pt x="7" y="254"/>
                                </a:lnTo>
                                <a:lnTo>
                                  <a:pt x="7" y="257"/>
                                </a:lnTo>
                                <a:lnTo>
                                  <a:pt x="8" y="260"/>
                                </a:lnTo>
                                <a:lnTo>
                                  <a:pt x="9" y="265"/>
                                </a:lnTo>
                                <a:lnTo>
                                  <a:pt x="10" y="269"/>
                                </a:lnTo>
                                <a:lnTo>
                                  <a:pt x="10" y="273"/>
                                </a:lnTo>
                                <a:lnTo>
                                  <a:pt x="13" y="277"/>
                                </a:lnTo>
                                <a:lnTo>
                                  <a:pt x="13" y="280"/>
                                </a:lnTo>
                                <a:lnTo>
                                  <a:pt x="14" y="285"/>
                                </a:lnTo>
                                <a:lnTo>
                                  <a:pt x="15" y="289"/>
                                </a:lnTo>
                                <a:lnTo>
                                  <a:pt x="16" y="293"/>
                                </a:lnTo>
                                <a:lnTo>
                                  <a:pt x="17" y="296"/>
                                </a:lnTo>
                                <a:lnTo>
                                  <a:pt x="18" y="301"/>
                                </a:lnTo>
                                <a:lnTo>
                                  <a:pt x="20" y="304"/>
                                </a:lnTo>
                                <a:lnTo>
                                  <a:pt x="21" y="309"/>
                                </a:lnTo>
                                <a:lnTo>
                                  <a:pt x="22" y="312"/>
                                </a:lnTo>
                                <a:lnTo>
                                  <a:pt x="24" y="316"/>
                                </a:lnTo>
                                <a:lnTo>
                                  <a:pt x="24" y="320"/>
                                </a:lnTo>
                                <a:lnTo>
                                  <a:pt x="25" y="323"/>
                                </a:lnTo>
                                <a:lnTo>
                                  <a:pt x="28" y="327"/>
                                </a:lnTo>
                                <a:lnTo>
                                  <a:pt x="29" y="331"/>
                                </a:lnTo>
                                <a:lnTo>
                                  <a:pt x="30" y="333"/>
                                </a:lnTo>
                                <a:lnTo>
                                  <a:pt x="32" y="338"/>
                                </a:lnTo>
                                <a:lnTo>
                                  <a:pt x="33" y="341"/>
                                </a:lnTo>
                                <a:lnTo>
                                  <a:pt x="35" y="345"/>
                                </a:lnTo>
                                <a:lnTo>
                                  <a:pt x="37" y="348"/>
                                </a:lnTo>
                                <a:lnTo>
                                  <a:pt x="38" y="351"/>
                                </a:lnTo>
                                <a:lnTo>
                                  <a:pt x="40" y="355"/>
                                </a:lnTo>
                                <a:lnTo>
                                  <a:pt x="42" y="358"/>
                                </a:lnTo>
                                <a:lnTo>
                                  <a:pt x="43" y="360"/>
                                </a:lnTo>
                                <a:lnTo>
                                  <a:pt x="45" y="364"/>
                                </a:lnTo>
                                <a:lnTo>
                                  <a:pt x="46" y="367"/>
                                </a:lnTo>
                                <a:lnTo>
                                  <a:pt x="48" y="370"/>
                                </a:lnTo>
                                <a:lnTo>
                                  <a:pt x="50" y="373"/>
                                </a:lnTo>
                                <a:lnTo>
                                  <a:pt x="52" y="376"/>
                                </a:lnTo>
                                <a:lnTo>
                                  <a:pt x="54" y="378"/>
                                </a:lnTo>
                                <a:lnTo>
                                  <a:pt x="57" y="382"/>
                                </a:lnTo>
                                <a:lnTo>
                                  <a:pt x="60" y="387"/>
                                </a:lnTo>
                                <a:lnTo>
                                  <a:pt x="65" y="393"/>
                                </a:lnTo>
                                <a:lnTo>
                                  <a:pt x="68" y="397"/>
                                </a:lnTo>
                                <a:lnTo>
                                  <a:pt x="73" y="402"/>
                                </a:lnTo>
                                <a:lnTo>
                                  <a:pt x="77" y="405"/>
                                </a:lnTo>
                                <a:lnTo>
                                  <a:pt x="82" y="410"/>
                                </a:lnTo>
                                <a:lnTo>
                                  <a:pt x="86" y="414"/>
                                </a:lnTo>
                                <a:lnTo>
                                  <a:pt x="91" y="418"/>
                                </a:lnTo>
                                <a:lnTo>
                                  <a:pt x="96" y="420"/>
                                </a:lnTo>
                                <a:lnTo>
                                  <a:pt x="101" y="423"/>
                                </a:lnTo>
                                <a:lnTo>
                                  <a:pt x="171" y="442"/>
                                </a:lnTo>
                                <a:lnTo>
                                  <a:pt x="244" y="440"/>
                                </a:lnTo>
                                <a:lnTo>
                                  <a:pt x="303" y="422"/>
                                </a:lnTo>
                                <a:lnTo>
                                  <a:pt x="367" y="388"/>
                                </a:lnTo>
                                <a:lnTo>
                                  <a:pt x="368" y="387"/>
                                </a:lnTo>
                                <a:lnTo>
                                  <a:pt x="369" y="384"/>
                                </a:lnTo>
                                <a:lnTo>
                                  <a:pt x="371" y="382"/>
                                </a:lnTo>
                                <a:lnTo>
                                  <a:pt x="372" y="378"/>
                                </a:lnTo>
                                <a:lnTo>
                                  <a:pt x="375" y="376"/>
                                </a:lnTo>
                                <a:lnTo>
                                  <a:pt x="377" y="373"/>
                                </a:lnTo>
                                <a:lnTo>
                                  <a:pt x="379" y="368"/>
                                </a:lnTo>
                                <a:lnTo>
                                  <a:pt x="382" y="365"/>
                                </a:lnTo>
                                <a:lnTo>
                                  <a:pt x="385" y="360"/>
                                </a:lnTo>
                                <a:lnTo>
                                  <a:pt x="387" y="355"/>
                                </a:lnTo>
                                <a:lnTo>
                                  <a:pt x="391" y="350"/>
                                </a:lnTo>
                                <a:lnTo>
                                  <a:pt x="394" y="345"/>
                                </a:lnTo>
                                <a:lnTo>
                                  <a:pt x="397" y="339"/>
                                </a:lnTo>
                                <a:lnTo>
                                  <a:pt x="400" y="333"/>
                                </a:lnTo>
                                <a:lnTo>
                                  <a:pt x="401" y="330"/>
                                </a:lnTo>
                                <a:lnTo>
                                  <a:pt x="402" y="328"/>
                                </a:lnTo>
                                <a:lnTo>
                                  <a:pt x="405" y="324"/>
                                </a:lnTo>
                                <a:lnTo>
                                  <a:pt x="406" y="321"/>
                                </a:lnTo>
                                <a:lnTo>
                                  <a:pt x="407" y="318"/>
                                </a:lnTo>
                                <a:lnTo>
                                  <a:pt x="408" y="315"/>
                                </a:lnTo>
                                <a:lnTo>
                                  <a:pt x="411" y="312"/>
                                </a:lnTo>
                                <a:lnTo>
                                  <a:pt x="412" y="309"/>
                                </a:lnTo>
                                <a:lnTo>
                                  <a:pt x="413" y="305"/>
                                </a:lnTo>
                                <a:lnTo>
                                  <a:pt x="414" y="302"/>
                                </a:lnTo>
                                <a:lnTo>
                                  <a:pt x="415" y="298"/>
                                </a:lnTo>
                                <a:lnTo>
                                  <a:pt x="416" y="296"/>
                                </a:lnTo>
                                <a:lnTo>
                                  <a:pt x="417" y="292"/>
                                </a:lnTo>
                                <a:lnTo>
                                  <a:pt x="420" y="289"/>
                                </a:lnTo>
                                <a:lnTo>
                                  <a:pt x="421" y="286"/>
                                </a:lnTo>
                                <a:lnTo>
                                  <a:pt x="422" y="283"/>
                                </a:lnTo>
                                <a:lnTo>
                                  <a:pt x="422" y="279"/>
                                </a:lnTo>
                                <a:lnTo>
                                  <a:pt x="423" y="276"/>
                                </a:lnTo>
                                <a:lnTo>
                                  <a:pt x="424" y="273"/>
                                </a:lnTo>
                                <a:lnTo>
                                  <a:pt x="426" y="269"/>
                                </a:lnTo>
                                <a:lnTo>
                                  <a:pt x="427" y="266"/>
                                </a:lnTo>
                                <a:lnTo>
                                  <a:pt x="428" y="263"/>
                                </a:lnTo>
                                <a:lnTo>
                                  <a:pt x="428" y="259"/>
                                </a:lnTo>
                                <a:lnTo>
                                  <a:pt x="429" y="256"/>
                                </a:lnTo>
                                <a:lnTo>
                                  <a:pt x="429" y="252"/>
                                </a:lnTo>
                                <a:lnTo>
                                  <a:pt x="429" y="249"/>
                                </a:lnTo>
                                <a:lnTo>
                                  <a:pt x="430" y="247"/>
                                </a:lnTo>
                                <a:lnTo>
                                  <a:pt x="430" y="243"/>
                                </a:lnTo>
                                <a:lnTo>
                                  <a:pt x="430" y="240"/>
                                </a:lnTo>
                                <a:lnTo>
                                  <a:pt x="430" y="237"/>
                                </a:lnTo>
                                <a:lnTo>
                                  <a:pt x="430" y="234"/>
                                </a:lnTo>
                                <a:lnTo>
                                  <a:pt x="431" y="231"/>
                                </a:lnTo>
                                <a:lnTo>
                                  <a:pt x="430" y="228"/>
                                </a:lnTo>
                                <a:lnTo>
                                  <a:pt x="430" y="224"/>
                                </a:lnTo>
                                <a:lnTo>
                                  <a:pt x="429" y="221"/>
                                </a:lnTo>
                                <a:lnTo>
                                  <a:pt x="429" y="218"/>
                                </a:lnTo>
                                <a:lnTo>
                                  <a:pt x="428" y="213"/>
                                </a:lnTo>
                                <a:lnTo>
                                  <a:pt x="428" y="210"/>
                                </a:lnTo>
                                <a:lnTo>
                                  <a:pt x="428" y="206"/>
                                </a:lnTo>
                                <a:lnTo>
                                  <a:pt x="427" y="203"/>
                                </a:lnTo>
                                <a:lnTo>
                                  <a:pt x="426" y="198"/>
                                </a:lnTo>
                                <a:lnTo>
                                  <a:pt x="424" y="194"/>
                                </a:lnTo>
                                <a:lnTo>
                                  <a:pt x="423" y="191"/>
                                </a:lnTo>
                                <a:lnTo>
                                  <a:pt x="423" y="186"/>
                                </a:lnTo>
                                <a:lnTo>
                                  <a:pt x="422" y="182"/>
                                </a:lnTo>
                                <a:lnTo>
                                  <a:pt x="421" y="177"/>
                                </a:lnTo>
                                <a:lnTo>
                                  <a:pt x="420" y="173"/>
                                </a:lnTo>
                                <a:lnTo>
                                  <a:pt x="419" y="169"/>
                                </a:lnTo>
                                <a:lnTo>
                                  <a:pt x="416" y="164"/>
                                </a:lnTo>
                                <a:lnTo>
                                  <a:pt x="415" y="159"/>
                                </a:lnTo>
                                <a:lnTo>
                                  <a:pt x="414" y="155"/>
                                </a:lnTo>
                                <a:lnTo>
                                  <a:pt x="412" y="150"/>
                                </a:lnTo>
                                <a:lnTo>
                                  <a:pt x="411" y="146"/>
                                </a:lnTo>
                                <a:lnTo>
                                  <a:pt x="408" y="141"/>
                                </a:lnTo>
                                <a:lnTo>
                                  <a:pt x="407" y="137"/>
                                </a:lnTo>
                                <a:lnTo>
                                  <a:pt x="406" y="132"/>
                                </a:lnTo>
                                <a:lnTo>
                                  <a:pt x="404" y="127"/>
                                </a:lnTo>
                                <a:lnTo>
                                  <a:pt x="401" y="122"/>
                                </a:lnTo>
                                <a:lnTo>
                                  <a:pt x="399" y="118"/>
                                </a:lnTo>
                                <a:lnTo>
                                  <a:pt x="398" y="113"/>
                                </a:lnTo>
                                <a:lnTo>
                                  <a:pt x="396" y="109"/>
                                </a:lnTo>
                                <a:lnTo>
                                  <a:pt x="393" y="104"/>
                                </a:lnTo>
                                <a:lnTo>
                                  <a:pt x="391" y="100"/>
                                </a:lnTo>
                                <a:lnTo>
                                  <a:pt x="390" y="95"/>
                                </a:lnTo>
                                <a:lnTo>
                                  <a:pt x="387" y="91"/>
                                </a:lnTo>
                                <a:lnTo>
                                  <a:pt x="385" y="86"/>
                                </a:lnTo>
                                <a:lnTo>
                                  <a:pt x="382" y="82"/>
                                </a:lnTo>
                                <a:lnTo>
                                  <a:pt x="379" y="77"/>
                                </a:lnTo>
                                <a:lnTo>
                                  <a:pt x="377" y="73"/>
                                </a:lnTo>
                                <a:lnTo>
                                  <a:pt x="375" y="68"/>
                                </a:lnTo>
                                <a:lnTo>
                                  <a:pt x="372" y="64"/>
                                </a:lnTo>
                                <a:lnTo>
                                  <a:pt x="370" y="60"/>
                                </a:lnTo>
                                <a:lnTo>
                                  <a:pt x="368" y="56"/>
                                </a:lnTo>
                                <a:lnTo>
                                  <a:pt x="364" y="52"/>
                                </a:lnTo>
                                <a:lnTo>
                                  <a:pt x="362" y="48"/>
                                </a:lnTo>
                                <a:lnTo>
                                  <a:pt x="360" y="45"/>
                                </a:lnTo>
                                <a:lnTo>
                                  <a:pt x="357" y="41"/>
                                </a:lnTo>
                                <a:lnTo>
                                  <a:pt x="354" y="38"/>
                                </a:lnTo>
                                <a:lnTo>
                                  <a:pt x="352" y="34"/>
                                </a:lnTo>
                                <a:lnTo>
                                  <a:pt x="349" y="31"/>
                                </a:lnTo>
                                <a:lnTo>
                                  <a:pt x="346" y="28"/>
                                </a:lnTo>
                                <a:lnTo>
                                  <a:pt x="344" y="24"/>
                                </a:lnTo>
                                <a:lnTo>
                                  <a:pt x="340" y="21"/>
                                </a:lnTo>
                                <a:lnTo>
                                  <a:pt x="338" y="19"/>
                                </a:lnTo>
                                <a:lnTo>
                                  <a:pt x="334" y="16"/>
                                </a:lnTo>
                                <a:lnTo>
                                  <a:pt x="332" y="14"/>
                                </a:lnTo>
                                <a:lnTo>
                                  <a:pt x="329" y="11"/>
                                </a:lnTo>
                                <a:lnTo>
                                  <a:pt x="326" y="10"/>
                                </a:lnTo>
                                <a:lnTo>
                                  <a:pt x="323" y="7"/>
                                </a:lnTo>
                                <a:lnTo>
                                  <a:pt x="319" y="5"/>
                                </a:lnTo>
                                <a:lnTo>
                                  <a:pt x="317" y="4"/>
                                </a:lnTo>
                                <a:lnTo>
                                  <a:pt x="314" y="3"/>
                                </a:lnTo>
                                <a:lnTo>
                                  <a:pt x="311" y="2"/>
                                </a:lnTo>
                                <a:lnTo>
                                  <a:pt x="308" y="1"/>
                                </a:lnTo>
                                <a:lnTo>
                                  <a:pt x="304" y="0"/>
                                </a:lnTo>
                                <a:lnTo>
                                  <a:pt x="302" y="0"/>
                                </a:lnTo>
                                <a:lnTo>
                                  <a:pt x="254" y="19"/>
                                </a:lnTo>
                                <a:lnTo>
                                  <a:pt x="253" y="19"/>
                                </a:lnTo>
                                <a:lnTo>
                                  <a:pt x="249" y="19"/>
                                </a:lnTo>
                                <a:lnTo>
                                  <a:pt x="246" y="20"/>
                                </a:lnTo>
                                <a:lnTo>
                                  <a:pt x="241" y="21"/>
                                </a:lnTo>
                                <a:lnTo>
                                  <a:pt x="238" y="22"/>
                                </a:lnTo>
                                <a:lnTo>
                                  <a:pt x="235" y="23"/>
                                </a:lnTo>
                                <a:lnTo>
                                  <a:pt x="232" y="25"/>
                                </a:lnTo>
                                <a:lnTo>
                                  <a:pt x="229" y="27"/>
                                </a:lnTo>
                                <a:lnTo>
                                  <a:pt x="224" y="31"/>
                                </a:lnTo>
                                <a:lnTo>
                                  <a:pt x="219" y="36"/>
                                </a:lnTo>
                                <a:lnTo>
                                  <a:pt x="216" y="38"/>
                                </a:lnTo>
                                <a:lnTo>
                                  <a:pt x="213" y="40"/>
                                </a:lnTo>
                                <a:lnTo>
                                  <a:pt x="210" y="42"/>
                                </a:lnTo>
                                <a:lnTo>
                                  <a:pt x="208" y="45"/>
                                </a:lnTo>
                                <a:lnTo>
                                  <a:pt x="204" y="46"/>
                                </a:lnTo>
                                <a:lnTo>
                                  <a:pt x="199" y="48"/>
                                </a:lnTo>
                                <a:lnTo>
                                  <a:pt x="197" y="48"/>
                                </a:lnTo>
                                <a:lnTo>
                                  <a:pt x="194" y="49"/>
                                </a:lnTo>
                                <a:lnTo>
                                  <a:pt x="190" y="50"/>
                                </a:lnTo>
                                <a:lnTo>
                                  <a:pt x="187" y="50"/>
                                </a:lnTo>
                                <a:lnTo>
                                  <a:pt x="183" y="50"/>
                                </a:lnTo>
                                <a:lnTo>
                                  <a:pt x="182" y="51"/>
                                </a:lnTo>
                                <a:lnTo>
                                  <a:pt x="178" y="51"/>
                                </a:lnTo>
                                <a:lnTo>
                                  <a:pt x="176" y="51"/>
                                </a:lnTo>
                                <a:lnTo>
                                  <a:pt x="176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D1C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" name="Freeform 433"/>
                        <wps:cNvSpPr>
                          <a:spLocks/>
                        </wps:cNvSpPr>
                        <wps:spPr bwMode="auto">
                          <a:xfrm>
                            <a:off x="242570" y="134620"/>
                            <a:ext cx="12700" cy="8890"/>
                          </a:xfrm>
                          <a:custGeom>
                            <a:avLst/>
                            <a:gdLst>
                              <a:gd name="T0" fmla="*/ 0 w 60"/>
                              <a:gd name="T1" fmla="*/ 42 h 42"/>
                              <a:gd name="T2" fmla="*/ 14 w 60"/>
                              <a:gd name="T3" fmla="*/ 0 h 42"/>
                              <a:gd name="T4" fmla="*/ 60 w 60"/>
                              <a:gd name="T5" fmla="*/ 21 h 42"/>
                              <a:gd name="T6" fmla="*/ 53 w 60"/>
                              <a:gd name="T7" fmla="*/ 42 h 42"/>
                              <a:gd name="T8" fmla="*/ 0 w 60"/>
                              <a:gd name="T9" fmla="*/ 42 h 42"/>
                              <a:gd name="T10" fmla="*/ 0 w 60"/>
                              <a:gd name="T11" fmla="*/ 42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0" h="42">
                                <a:moveTo>
                                  <a:pt x="0" y="42"/>
                                </a:moveTo>
                                <a:lnTo>
                                  <a:pt x="14" y="0"/>
                                </a:lnTo>
                                <a:lnTo>
                                  <a:pt x="60" y="21"/>
                                </a:lnTo>
                                <a:lnTo>
                                  <a:pt x="53" y="42"/>
                                </a:lnTo>
                                <a:lnTo>
                                  <a:pt x="0" y="42"/>
                                </a:lnTo>
                                <a:lnTo>
                                  <a:pt x="0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6B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1" name="Freeform 434"/>
                        <wps:cNvSpPr>
                          <a:spLocks/>
                        </wps:cNvSpPr>
                        <wps:spPr bwMode="auto">
                          <a:xfrm>
                            <a:off x="173355" y="124460"/>
                            <a:ext cx="9525" cy="9525"/>
                          </a:xfrm>
                          <a:custGeom>
                            <a:avLst/>
                            <a:gdLst>
                              <a:gd name="T0" fmla="*/ 0 w 43"/>
                              <a:gd name="T1" fmla="*/ 38 h 46"/>
                              <a:gd name="T2" fmla="*/ 17 w 43"/>
                              <a:gd name="T3" fmla="*/ 0 h 46"/>
                              <a:gd name="T4" fmla="*/ 43 w 43"/>
                              <a:gd name="T5" fmla="*/ 3 h 46"/>
                              <a:gd name="T6" fmla="*/ 30 w 43"/>
                              <a:gd name="T7" fmla="*/ 46 h 46"/>
                              <a:gd name="T8" fmla="*/ 0 w 43"/>
                              <a:gd name="T9" fmla="*/ 38 h 46"/>
                              <a:gd name="T10" fmla="*/ 0 w 43"/>
                              <a:gd name="T11" fmla="*/ 38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" h="46">
                                <a:moveTo>
                                  <a:pt x="0" y="38"/>
                                </a:moveTo>
                                <a:lnTo>
                                  <a:pt x="17" y="0"/>
                                </a:lnTo>
                                <a:lnTo>
                                  <a:pt x="43" y="3"/>
                                </a:lnTo>
                                <a:lnTo>
                                  <a:pt x="30" y="46"/>
                                </a:lnTo>
                                <a:lnTo>
                                  <a:pt x="0" y="38"/>
                                </a:lnTo>
                                <a:lnTo>
                                  <a:pt x="0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8B8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2" name="Freeform 435"/>
                        <wps:cNvSpPr>
                          <a:spLocks/>
                        </wps:cNvSpPr>
                        <wps:spPr bwMode="auto">
                          <a:xfrm>
                            <a:off x="179705" y="125095"/>
                            <a:ext cx="66040" cy="19050"/>
                          </a:xfrm>
                          <a:custGeom>
                            <a:avLst/>
                            <a:gdLst>
                              <a:gd name="T0" fmla="*/ 9 w 312"/>
                              <a:gd name="T1" fmla="*/ 0 h 91"/>
                              <a:gd name="T2" fmla="*/ 0 w 312"/>
                              <a:gd name="T3" fmla="*/ 43 h 91"/>
                              <a:gd name="T4" fmla="*/ 299 w 312"/>
                              <a:gd name="T5" fmla="*/ 91 h 91"/>
                              <a:gd name="T6" fmla="*/ 312 w 312"/>
                              <a:gd name="T7" fmla="*/ 45 h 91"/>
                              <a:gd name="T8" fmla="*/ 225 w 312"/>
                              <a:gd name="T9" fmla="*/ 29 h 91"/>
                              <a:gd name="T10" fmla="*/ 218 w 312"/>
                              <a:gd name="T11" fmla="*/ 38 h 91"/>
                              <a:gd name="T12" fmla="*/ 217 w 312"/>
                              <a:gd name="T13" fmla="*/ 38 h 91"/>
                              <a:gd name="T14" fmla="*/ 214 w 312"/>
                              <a:gd name="T15" fmla="*/ 39 h 91"/>
                              <a:gd name="T16" fmla="*/ 212 w 312"/>
                              <a:gd name="T17" fmla="*/ 39 h 91"/>
                              <a:gd name="T18" fmla="*/ 210 w 312"/>
                              <a:gd name="T19" fmla="*/ 41 h 91"/>
                              <a:gd name="T20" fmla="*/ 205 w 312"/>
                              <a:gd name="T21" fmla="*/ 41 h 91"/>
                              <a:gd name="T22" fmla="*/ 202 w 312"/>
                              <a:gd name="T23" fmla="*/ 42 h 91"/>
                              <a:gd name="T24" fmla="*/ 198 w 312"/>
                              <a:gd name="T25" fmla="*/ 42 h 91"/>
                              <a:gd name="T26" fmla="*/ 194 w 312"/>
                              <a:gd name="T27" fmla="*/ 42 h 91"/>
                              <a:gd name="T28" fmla="*/ 171 w 312"/>
                              <a:gd name="T29" fmla="*/ 35 h 91"/>
                              <a:gd name="T30" fmla="*/ 159 w 312"/>
                              <a:gd name="T31" fmla="*/ 18 h 91"/>
                              <a:gd name="T32" fmla="*/ 9 w 312"/>
                              <a:gd name="T33" fmla="*/ 0 h 91"/>
                              <a:gd name="T34" fmla="*/ 9 w 312"/>
                              <a:gd name="T35" fmla="*/ 0 h 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312" h="91">
                                <a:moveTo>
                                  <a:pt x="9" y="0"/>
                                </a:moveTo>
                                <a:lnTo>
                                  <a:pt x="0" y="43"/>
                                </a:lnTo>
                                <a:lnTo>
                                  <a:pt x="299" y="91"/>
                                </a:lnTo>
                                <a:lnTo>
                                  <a:pt x="312" y="45"/>
                                </a:lnTo>
                                <a:lnTo>
                                  <a:pt x="225" y="29"/>
                                </a:lnTo>
                                <a:lnTo>
                                  <a:pt x="218" y="38"/>
                                </a:lnTo>
                                <a:lnTo>
                                  <a:pt x="217" y="38"/>
                                </a:lnTo>
                                <a:lnTo>
                                  <a:pt x="214" y="39"/>
                                </a:lnTo>
                                <a:lnTo>
                                  <a:pt x="212" y="39"/>
                                </a:lnTo>
                                <a:lnTo>
                                  <a:pt x="210" y="41"/>
                                </a:lnTo>
                                <a:lnTo>
                                  <a:pt x="205" y="41"/>
                                </a:lnTo>
                                <a:lnTo>
                                  <a:pt x="202" y="42"/>
                                </a:lnTo>
                                <a:lnTo>
                                  <a:pt x="198" y="42"/>
                                </a:lnTo>
                                <a:lnTo>
                                  <a:pt x="194" y="42"/>
                                </a:lnTo>
                                <a:lnTo>
                                  <a:pt x="171" y="35"/>
                                </a:lnTo>
                                <a:lnTo>
                                  <a:pt x="159" y="18"/>
                                </a:lnTo>
                                <a:lnTo>
                                  <a:pt x="9" y="0"/>
                                </a:lnTo>
                                <a:lnTo>
                                  <a:pt x="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CC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" name="Freeform 436"/>
                        <wps:cNvSpPr>
                          <a:spLocks/>
                        </wps:cNvSpPr>
                        <wps:spPr bwMode="auto">
                          <a:xfrm>
                            <a:off x="161290" y="122555"/>
                            <a:ext cx="16510" cy="10160"/>
                          </a:xfrm>
                          <a:custGeom>
                            <a:avLst/>
                            <a:gdLst>
                              <a:gd name="T0" fmla="*/ 0 w 79"/>
                              <a:gd name="T1" fmla="*/ 35 h 46"/>
                              <a:gd name="T2" fmla="*/ 34 w 79"/>
                              <a:gd name="T3" fmla="*/ 0 h 46"/>
                              <a:gd name="T4" fmla="*/ 79 w 79"/>
                              <a:gd name="T5" fmla="*/ 8 h 46"/>
                              <a:gd name="T6" fmla="*/ 62 w 79"/>
                              <a:gd name="T7" fmla="*/ 46 h 46"/>
                              <a:gd name="T8" fmla="*/ 0 w 79"/>
                              <a:gd name="T9" fmla="*/ 35 h 46"/>
                              <a:gd name="T10" fmla="*/ 0 w 79"/>
                              <a:gd name="T11" fmla="*/ 35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9" h="46">
                                <a:moveTo>
                                  <a:pt x="0" y="35"/>
                                </a:moveTo>
                                <a:lnTo>
                                  <a:pt x="34" y="0"/>
                                </a:lnTo>
                                <a:lnTo>
                                  <a:pt x="79" y="8"/>
                                </a:lnTo>
                                <a:lnTo>
                                  <a:pt x="62" y="46"/>
                                </a:lnTo>
                                <a:lnTo>
                                  <a:pt x="0" y="35"/>
                                </a:lnTo>
                                <a:lnTo>
                                  <a:pt x="0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5757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4" name="Freeform 437"/>
                        <wps:cNvSpPr>
                          <a:spLocks/>
                        </wps:cNvSpPr>
                        <wps:spPr bwMode="auto">
                          <a:xfrm>
                            <a:off x="69215" y="224790"/>
                            <a:ext cx="252730" cy="80010"/>
                          </a:xfrm>
                          <a:custGeom>
                            <a:avLst/>
                            <a:gdLst>
                              <a:gd name="T0" fmla="*/ 0 w 1194"/>
                              <a:gd name="T1" fmla="*/ 89 h 378"/>
                              <a:gd name="T2" fmla="*/ 59 w 1194"/>
                              <a:gd name="T3" fmla="*/ 70 h 378"/>
                              <a:gd name="T4" fmla="*/ 118 w 1194"/>
                              <a:gd name="T5" fmla="*/ 0 h 378"/>
                              <a:gd name="T6" fmla="*/ 241 w 1194"/>
                              <a:gd name="T7" fmla="*/ 2 h 378"/>
                              <a:gd name="T8" fmla="*/ 421 w 1194"/>
                              <a:gd name="T9" fmla="*/ 30 h 378"/>
                              <a:gd name="T10" fmla="*/ 530 w 1194"/>
                              <a:gd name="T11" fmla="*/ 65 h 378"/>
                              <a:gd name="T12" fmla="*/ 703 w 1194"/>
                              <a:gd name="T13" fmla="*/ 9 h 378"/>
                              <a:gd name="T14" fmla="*/ 848 w 1194"/>
                              <a:gd name="T15" fmla="*/ 7 h 378"/>
                              <a:gd name="T16" fmla="*/ 909 w 1194"/>
                              <a:gd name="T17" fmla="*/ 28 h 378"/>
                              <a:gd name="T18" fmla="*/ 964 w 1194"/>
                              <a:gd name="T19" fmla="*/ 24 h 378"/>
                              <a:gd name="T20" fmla="*/ 997 w 1194"/>
                              <a:gd name="T21" fmla="*/ 17 h 378"/>
                              <a:gd name="T22" fmla="*/ 1056 w 1194"/>
                              <a:gd name="T23" fmla="*/ 24 h 378"/>
                              <a:gd name="T24" fmla="*/ 1113 w 1194"/>
                              <a:gd name="T25" fmla="*/ 102 h 378"/>
                              <a:gd name="T26" fmla="*/ 1194 w 1194"/>
                              <a:gd name="T27" fmla="*/ 256 h 378"/>
                              <a:gd name="T28" fmla="*/ 954 w 1194"/>
                              <a:gd name="T29" fmla="*/ 257 h 378"/>
                              <a:gd name="T30" fmla="*/ 820 w 1194"/>
                              <a:gd name="T31" fmla="*/ 288 h 378"/>
                              <a:gd name="T32" fmla="*/ 684 w 1194"/>
                              <a:gd name="T33" fmla="*/ 365 h 378"/>
                              <a:gd name="T34" fmla="*/ 644 w 1194"/>
                              <a:gd name="T35" fmla="*/ 363 h 378"/>
                              <a:gd name="T36" fmla="*/ 593 w 1194"/>
                              <a:gd name="T37" fmla="*/ 378 h 378"/>
                              <a:gd name="T38" fmla="*/ 350 w 1194"/>
                              <a:gd name="T39" fmla="*/ 335 h 378"/>
                              <a:gd name="T40" fmla="*/ 219 w 1194"/>
                              <a:gd name="T41" fmla="*/ 339 h 378"/>
                              <a:gd name="T42" fmla="*/ 72 w 1194"/>
                              <a:gd name="T43" fmla="*/ 373 h 378"/>
                              <a:gd name="T44" fmla="*/ 0 w 1194"/>
                              <a:gd name="T45" fmla="*/ 89 h 378"/>
                              <a:gd name="T46" fmla="*/ 0 w 1194"/>
                              <a:gd name="T47" fmla="*/ 89 h 3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194" h="378">
                                <a:moveTo>
                                  <a:pt x="0" y="89"/>
                                </a:moveTo>
                                <a:lnTo>
                                  <a:pt x="59" y="70"/>
                                </a:lnTo>
                                <a:lnTo>
                                  <a:pt x="118" y="0"/>
                                </a:lnTo>
                                <a:lnTo>
                                  <a:pt x="241" y="2"/>
                                </a:lnTo>
                                <a:lnTo>
                                  <a:pt x="421" y="30"/>
                                </a:lnTo>
                                <a:lnTo>
                                  <a:pt x="530" y="65"/>
                                </a:lnTo>
                                <a:lnTo>
                                  <a:pt x="703" y="9"/>
                                </a:lnTo>
                                <a:lnTo>
                                  <a:pt x="848" y="7"/>
                                </a:lnTo>
                                <a:lnTo>
                                  <a:pt x="909" y="28"/>
                                </a:lnTo>
                                <a:lnTo>
                                  <a:pt x="964" y="24"/>
                                </a:lnTo>
                                <a:lnTo>
                                  <a:pt x="997" y="17"/>
                                </a:lnTo>
                                <a:lnTo>
                                  <a:pt x="1056" y="24"/>
                                </a:lnTo>
                                <a:lnTo>
                                  <a:pt x="1113" y="102"/>
                                </a:lnTo>
                                <a:lnTo>
                                  <a:pt x="1194" y="256"/>
                                </a:lnTo>
                                <a:lnTo>
                                  <a:pt x="954" y="257"/>
                                </a:lnTo>
                                <a:lnTo>
                                  <a:pt x="820" y="288"/>
                                </a:lnTo>
                                <a:lnTo>
                                  <a:pt x="684" y="365"/>
                                </a:lnTo>
                                <a:lnTo>
                                  <a:pt x="644" y="363"/>
                                </a:lnTo>
                                <a:lnTo>
                                  <a:pt x="593" y="378"/>
                                </a:lnTo>
                                <a:lnTo>
                                  <a:pt x="350" y="335"/>
                                </a:lnTo>
                                <a:lnTo>
                                  <a:pt x="219" y="339"/>
                                </a:lnTo>
                                <a:lnTo>
                                  <a:pt x="72" y="373"/>
                                </a:lnTo>
                                <a:lnTo>
                                  <a:pt x="0" y="89"/>
                                </a:lnTo>
                                <a:lnTo>
                                  <a:pt x="0" y="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DE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Freeform 438"/>
                        <wps:cNvSpPr>
                          <a:spLocks/>
                        </wps:cNvSpPr>
                        <wps:spPr bwMode="auto">
                          <a:xfrm>
                            <a:off x="71120" y="226060"/>
                            <a:ext cx="25400" cy="24765"/>
                          </a:xfrm>
                          <a:custGeom>
                            <a:avLst/>
                            <a:gdLst>
                              <a:gd name="T0" fmla="*/ 5 w 119"/>
                              <a:gd name="T1" fmla="*/ 116 h 116"/>
                              <a:gd name="T2" fmla="*/ 5 w 119"/>
                              <a:gd name="T3" fmla="*/ 116 h 116"/>
                              <a:gd name="T4" fmla="*/ 8 w 119"/>
                              <a:gd name="T5" fmla="*/ 116 h 116"/>
                              <a:gd name="T6" fmla="*/ 10 w 119"/>
                              <a:gd name="T7" fmla="*/ 115 h 116"/>
                              <a:gd name="T8" fmla="*/ 14 w 119"/>
                              <a:gd name="T9" fmla="*/ 115 h 116"/>
                              <a:gd name="T10" fmla="*/ 17 w 119"/>
                              <a:gd name="T11" fmla="*/ 114 h 116"/>
                              <a:gd name="T12" fmla="*/ 23 w 119"/>
                              <a:gd name="T13" fmla="*/ 114 h 116"/>
                              <a:gd name="T14" fmla="*/ 24 w 119"/>
                              <a:gd name="T15" fmla="*/ 113 h 116"/>
                              <a:gd name="T16" fmla="*/ 27 w 119"/>
                              <a:gd name="T17" fmla="*/ 113 h 116"/>
                              <a:gd name="T18" fmla="*/ 30 w 119"/>
                              <a:gd name="T19" fmla="*/ 112 h 116"/>
                              <a:gd name="T20" fmla="*/ 33 w 119"/>
                              <a:gd name="T21" fmla="*/ 112 h 116"/>
                              <a:gd name="T22" fmla="*/ 35 w 119"/>
                              <a:gd name="T23" fmla="*/ 111 h 116"/>
                              <a:gd name="T24" fmla="*/ 39 w 119"/>
                              <a:gd name="T25" fmla="*/ 110 h 116"/>
                              <a:gd name="T26" fmla="*/ 41 w 119"/>
                              <a:gd name="T27" fmla="*/ 109 h 116"/>
                              <a:gd name="T28" fmla="*/ 45 w 119"/>
                              <a:gd name="T29" fmla="*/ 109 h 116"/>
                              <a:gd name="T30" fmla="*/ 47 w 119"/>
                              <a:gd name="T31" fmla="*/ 106 h 116"/>
                              <a:gd name="T32" fmla="*/ 50 w 119"/>
                              <a:gd name="T33" fmla="*/ 106 h 116"/>
                              <a:gd name="T34" fmla="*/ 54 w 119"/>
                              <a:gd name="T35" fmla="*/ 104 h 116"/>
                              <a:gd name="T36" fmla="*/ 56 w 119"/>
                              <a:gd name="T37" fmla="*/ 103 h 116"/>
                              <a:gd name="T38" fmla="*/ 60 w 119"/>
                              <a:gd name="T39" fmla="*/ 102 h 116"/>
                              <a:gd name="T40" fmla="*/ 62 w 119"/>
                              <a:gd name="T41" fmla="*/ 100 h 116"/>
                              <a:gd name="T42" fmla="*/ 65 w 119"/>
                              <a:gd name="T43" fmla="*/ 98 h 116"/>
                              <a:gd name="T44" fmla="*/ 69 w 119"/>
                              <a:gd name="T45" fmla="*/ 96 h 116"/>
                              <a:gd name="T46" fmla="*/ 74 w 119"/>
                              <a:gd name="T47" fmla="*/ 92 h 116"/>
                              <a:gd name="T48" fmla="*/ 79 w 119"/>
                              <a:gd name="T49" fmla="*/ 88 h 116"/>
                              <a:gd name="T50" fmla="*/ 82 w 119"/>
                              <a:gd name="T51" fmla="*/ 85 h 116"/>
                              <a:gd name="T52" fmla="*/ 83 w 119"/>
                              <a:gd name="T53" fmla="*/ 82 h 116"/>
                              <a:gd name="T54" fmla="*/ 85 w 119"/>
                              <a:gd name="T55" fmla="*/ 79 h 116"/>
                              <a:gd name="T56" fmla="*/ 89 w 119"/>
                              <a:gd name="T57" fmla="*/ 76 h 116"/>
                              <a:gd name="T58" fmla="*/ 90 w 119"/>
                              <a:gd name="T59" fmla="*/ 73 h 116"/>
                              <a:gd name="T60" fmla="*/ 92 w 119"/>
                              <a:gd name="T61" fmla="*/ 69 h 116"/>
                              <a:gd name="T62" fmla="*/ 94 w 119"/>
                              <a:gd name="T63" fmla="*/ 66 h 116"/>
                              <a:gd name="T64" fmla="*/ 95 w 119"/>
                              <a:gd name="T65" fmla="*/ 64 h 116"/>
                              <a:gd name="T66" fmla="*/ 98 w 119"/>
                              <a:gd name="T67" fmla="*/ 59 h 116"/>
                              <a:gd name="T68" fmla="*/ 99 w 119"/>
                              <a:gd name="T69" fmla="*/ 56 h 116"/>
                              <a:gd name="T70" fmla="*/ 100 w 119"/>
                              <a:gd name="T71" fmla="*/ 52 h 116"/>
                              <a:gd name="T72" fmla="*/ 102 w 119"/>
                              <a:gd name="T73" fmla="*/ 48 h 116"/>
                              <a:gd name="T74" fmla="*/ 104 w 119"/>
                              <a:gd name="T75" fmla="*/ 45 h 116"/>
                              <a:gd name="T76" fmla="*/ 105 w 119"/>
                              <a:gd name="T77" fmla="*/ 41 h 116"/>
                              <a:gd name="T78" fmla="*/ 107 w 119"/>
                              <a:gd name="T79" fmla="*/ 38 h 116"/>
                              <a:gd name="T80" fmla="*/ 108 w 119"/>
                              <a:gd name="T81" fmla="*/ 34 h 116"/>
                              <a:gd name="T82" fmla="*/ 109 w 119"/>
                              <a:gd name="T83" fmla="*/ 31 h 116"/>
                              <a:gd name="T84" fmla="*/ 110 w 119"/>
                              <a:gd name="T85" fmla="*/ 27 h 116"/>
                              <a:gd name="T86" fmla="*/ 110 w 119"/>
                              <a:gd name="T87" fmla="*/ 24 h 116"/>
                              <a:gd name="T88" fmla="*/ 113 w 119"/>
                              <a:gd name="T89" fmla="*/ 21 h 116"/>
                              <a:gd name="T90" fmla="*/ 114 w 119"/>
                              <a:gd name="T91" fmla="*/ 15 h 116"/>
                              <a:gd name="T92" fmla="*/ 116 w 119"/>
                              <a:gd name="T93" fmla="*/ 11 h 116"/>
                              <a:gd name="T94" fmla="*/ 116 w 119"/>
                              <a:gd name="T95" fmla="*/ 6 h 116"/>
                              <a:gd name="T96" fmla="*/ 117 w 119"/>
                              <a:gd name="T97" fmla="*/ 4 h 116"/>
                              <a:gd name="T98" fmla="*/ 119 w 119"/>
                              <a:gd name="T99" fmla="*/ 2 h 116"/>
                              <a:gd name="T100" fmla="*/ 119 w 119"/>
                              <a:gd name="T101" fmla="*/ 1 h 116"/>
                              <a:gd name="T102" fmla="*/ 104 w 119"/>
                              <a:gd name="T103" fmla="*/ 0 h 116"/>
                              <a:gd name="T104" fmla="*/ 49 w 119"/>
                              <a:gd name="T105" fmla="*/ 61 h 116"/>
                              <a:gd name="T106" fmla="*/ 0 w 119"/>
                              <a:gd name="T107" fmla="*/ 79 h 116"/>
                              <a:gd name="T108" fmla="*/ 5 w 119"/>
                              <a:gd name="T109" fmla="*/ 116 h 116"/>
                              <a:gd name="T110" fmla="*/ 5 w 119"/>
                              <a:gd name="T111" fmla="*/ 116 h 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19" h="116">
                                <a:moveTo>
                                  <a:pt x="5" y="116"/>
                                </a:moveTo>
                                <a:lnTo>
                                  <a:pt x="5" y="116"/>
                                </a:lnTo>
                                <a:lnTo>
                                  <a:pt x="8" y="116"/>
                                </a:lnTo>
                                <a:lnTo>
                                  <a:pt x="10" y="115"/>
                                </a:lnTo>
                                <a:lnTo>
                                  <a:pt x="14" y="115"/>
                                </a:lnTo>
                                <a:lnTo>
                                  <a:pt x="17" y="114"/>
                                </a:lnTo>
                                <a:lnTo>
                                  <a:pt x="23" y="114"/>
                                </a:lnTo>
                                <a:lnTo>
                                  <a:pt x="24" y="113"/>
                                </a:lnTo>
                                <a:lnTo>
                                  <a:pt x="27" y="113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1"/>
                                </a:lnTo>
                                <a:lnTo>
                                  <a:pt x="39" y="110"/>
                                </a:lnTo>
                                <a:lnTo>
                                  <a:pt x="41" y="109"/>
                                </a:lnTo>
                                <a:lnTo>
                                  <a:pt x="45" y="109"/>
                                </a:lnTo>
                                <a:lnTo>
                                  <a:pt x="47" y="106"/>
                                </a:lnTo>
                                <a:lnTo>
                                  <a:pt x="50" y="106"/>
                                </a:lnTo>
                                <a:lnTo>
                                  <a:pt x="54" y="104"/>
                                </a:lnTo>
                                <a:lnTo>
                                  <a:pt x="56" y="103"/>
                                </a:lnTo>
                                <a:lnTo>
                                  <a:pt x="60" y="102"/>
                                </a:lnTo>
                                <a:lnTo>
                                  <a:pt x="62" y="100"/>
                                </a:lnTo>
                                <a:lnTo>
                                  <a:pt x="65" y="98"/>
                                </a:lnTo>
                                <a:lnTo>
                                  <a:pt x="69" y="96"/>
                                </a:lnTo>
                                <a:lnTo>
                                  <a:pt x="74" y="92"/>
                                </a:lnTo>
                                <a:lnTo>
                                  <a:pt x="79" y="88"/>
                                </a:lnTo>
                                <a:lnTo>
                                  <a:pt x="82" y="85"/>
                                </a:lnTo>
                                <a:lnTo>
                                  <a:pt x="83" y="82"/>
                                </a:lnTo>
                                <a:lnTo>
                                  <a:pt x="85" y="79"/>
                                </a:lnTo>
                                <a:lnTo>
                                  <a:pt x="89" y="76"/>
                                </a:lnTo>
                                <a:lnTo>
                                  <a:pt x="90" y="73"/>
                                </a:lnTo>
                                <a:lnTo>
                                  <a:pt x="92" y="69"/>
                                </a:lnTo>
                                <a:lnTo>
                                  <a:pt x="94" y="66"/>
                                </a:lnTo>
                                <a:lnTo>
                                  <a:pt x="95" y="64"/>
                                </a:lnTo>
                                <a:lnTo>
                                  <a:pt x="98" y="59"/>
                                </a:lnTo>
                                <a:lnTo>
                                  <a:pt x="99" y="56"/>
                                </a:lnTo>
                                <a:lnTo>
                                  <a:pt x="100" y="52"/>
                                </a:lnTo>
                                <a:lnTo>
                                  <a:pt x="102" y="48"/>
                                </a:lnTo>
                                <a:lnTo>
                                  <a:pt x="104" y="45"/>
                                </a:lnTo>
                                <a:lnTo>
                                  <a:pt x="105" y="41"/>
                                </a:lnTo>
                                <a:lnTo>
                                  <a:pt x="107" y="38"/>
                                </a:lnTo>
                                <a:lnTo>
                                  <a:pt x="108" y="34"/>
                                </a:lnTo>
                                <a:lnTo>
                                  <a:pt x="109" y="31"/>
                                </a:lnTo>
                                <a:lnTo>
                                  <a:pt x="110" y="27"/>
                                </a:lnTo>
                                <a:lnTo>
                                  <a:pt x="110" y="24"/>
                                </a:lnTo>
                                <a:lnTo>
                                  <a:pt x="113" y="21"/>
                                </a:lnTo>
                                <a:lnTo>
                                  <a:pt x="114" y="15"/>
                                </a:lnTo>
                                <a:lnTo>
                                  <a:pt x="116" y="11"/>
                                </a:lnTo>
                                <a:lnTo>
                                  <a:pt x="116" y="6"/>
                                </a:lnTo>
                                <a:lnTo>
                                  <a:pt x="117" y="4"/>
                                </a:lnTo>
                                <a:lnTo>
                                  <a:pt x="119" y="2"/>
                                </a:lnTo>
                                <a:lnTo>
                                  <a:pt x="119" y="1"/>
                                </a:lnTo>
                                <a:lnTo>
                                  <a:pt x="104" y="0"/>
                                </a:lnTo>
                                <a:lnTo>
                                  <a:pt x="49" y="61"/>
                                </a:lnTo>
                                <a:lnTo>
                                  <a:pt x="0" y="79"/>
                                </a:lnTo>
                                <a:lnTo>
                                  <a:pt x="5" y="116"/>
                                </a:lnTo>
                                <a:lnTo>
                                  <a:pt x="5" y="1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6" name="Freeform 439"/>
                        <wps:cNvSpPr>
                          <a:spLocks/>
                        </wps:cNvSpPr>
                        <wps:spPr bwMode="auto">
                          <a:xfrm>
                            <a:off x="53975" y="43815"/>
                            <a:ext cx="47625" cy="100965"/>
                          </a:xfrm>
                          <a:custGeom>
                            <a:avLst/>
                            <a:gdLst>
                              <a:gd name="T0" fmla="*/ 61 w 225"/>
                              <a:gd name="T1" fmla="*/ 458 h 478"/>
                              <a:gd name="T2" fmla="*/ 49 w 225"/>
                              <a:gd name="T3" fmla="*/ 428 h 478"/>
                              <a:gd name="T4" fmla="*/ 39 w 225"/>
                              <a:gd name="T5" fmla="*/ 393 h 478"/>
                              <a:gd name="T6" fmla="*/ 38 w 225"/>
                              <a:gd name="T7" fmla="*/ 361 h 478"/>
                              <a:gd name="T8" fmla="*/ 38 w 225"/>
                              <a:gd name="T9" fmla="*/ 321 h 478"/>
                              <a:gd name="T10" fmla="*/ 40 w 225"/>
                              <a:gd name="T11" fmla="*/ 279 h 478"/>
                              <a:gd name="T12" fmla="*/ 39 w 225"/>
                              <a:gd name="T13" fmla="*/ 247 h 478"/>
                              <a:gd name="T14" fmla="*/ 24 w 225"/>
                              <a:gd name="T15" fmla="*/ 215 h 478"/>
                              <a:gd name="T16" fmla="*/ 9 w 225"/>
                              <a:gd name="T17" fmla="*/ 190 h 478"/>
                              <a:gd name="T18" fmla="*/ 3 w 225"/>
                              <a:gd name="T19" fmla="*/ 157 h 478"/>
                              <a:gd name="T20" fmla="*/ 33 w 225"/>
                              <a:gd name="T21" fmla="*/ 131 h 478"/>
                              <a:gd name="T22" fmla="*/ 66 w 225"/>
                              <a:gd name="T23" fmla="*/ 108 h 478"/>
                              <a:gd name="T24" fmla="*/ 96 w 225"/>
                              <a:gd name="T25" fmla="*/ 79 h 478"/>
                              <a:gd name="T26" fmla="*/ 98 w 225"/>
                              <a:gd name="T27" fmla="*/ 61 h 478"/>
                              <a:gd name="T28" fmla="*/ 128 w 225"/>
                              <a:gd name="T29" fmla="*/ 43 h 478"/>
                              <a:gd name="T30" fmla="*/ 101 w 225"/>
                              <a:gd name="T31" fmla="*/ 15 h 478"/>
                              <a:gd name="T32" fmla="*/ 126 w 225"/>
                              <a:gd name="T33" fmla="*/ 4 h 478"/>
                              <a:gd name="T34" fmla="*/ 151 w 225"/>
                              <a:gd name="T35" fmla="*/ 1 h 478"/>
                              <a:gd name="T36" fmla="*/ 176 w 225"/>
                              <a:gd name="T37" fmla="*/ 0 h 478"/>
                              <a:gd name="T38" fmla="*/ 201 w 225"/>
                              <a:gd name="T39" fmla="*/ 3 h 478"/>
                              <a:gd name="T40" fmla="*/ 199 w 225"/>
                              <a:gd name="T41" fmla="*/ 11 h 478"/>
                              <a:gd name="T42" fmla="*/ 158 w 225"/>
                              <a:gd name="T43" fmla="*/ 13 h 478"/>
                              <a:gd name="T44" fmla="*/ 130 w 225"/>
                              <a:gd name="T45" fmla="*/ 16 h 478"/>
                              <a:gd name="T46" fmla="*/ 134 w 225"/>
                              <a:gd name="T47" fmla="*/ 29 h 478"/>
                              <a:gd name="T48" fmla="*/ 158 w 225"/>
                              <a:gd name="T49" fmla="*/ 25 h 478"/>
                              <a:gd name="T50" fmla="*/ 183 w 225"/>
                              <a:gd name="T51" fmla="*/ 30 h 478"/>
                              <a:gd name="T52" fmla="*/ 181 w 225"/>
                              <a:gd name="T53" fmla="*/ 42 h 478"/>
                              <a:gd name="T54" fmla="*/ 157 w 225"/>
                              <a:gd name="T55" fmla="*/ 43 h 478"/>
                              <a:gd name="T56" fmla="*/ 131 w 225"/>
                              <a:gd name="T57" fmla="*/ 55 h 478"/>
                              <a:gd name="T58" fmla="*/ 111 w 225"/>
                              <a:gd name="T59" fmla="*/ 75 h 478"/>
                              <a:gd name="T60" fmla="*/ 134 w 225"/>
                              <a:gd name="T61" fmla="*/ 86 h 478"/>
                              <a:gd name="T62" fmla="*/ 136 w 225"/>
                              <a:gd name="T63" fmla="*/ 114 h 478"/>
                              <a:gd name="T64" fmla="*/ 130 w 225"/>
                              <a:gd name="T65" fmla="*/ 139 h 478"/>
                              <a:gd name="T66" fmla="*/ 116 w 225"/>
                              <a:gd name="T67" fmla="*/ 152 h 478"/>
                              <a:gd name="T68" fmla="*/ 145 w 225"/>
                              <a:gd name="T69" fmla="*/ 146 h 478"/>
                              <a:gd name="T70" fmla="*/ 177 w 225"/>
                              <a:gd name="T71" fmla="*/ 128 h 478"/>
                              <a:gd name="T72" fmla="*/ 212 w 225"/>
                              <a:gd name="T73" fmla="*/ 106 h 478"/>
                              <a:gd name="T74" fmla="*/ 225 w 225"/>
                              <a:gd name="T75" fmla="*/ 123 h 478"/>
                              <a:gd name="T76" fmla="*/ 198 w 225"/>
                              <a:gd name="T77" fmla="*/ 154 h 478"/>
                              <a:gd name="T78" fmla="*/ 165 w 225"/>
                              <a:gd name="T79" fmla="*/ 173 h 478"/>
                              <a:gd name="T80" fmla="*/ 139 w 225"/>
                              <a:gd name="T81" fmla="*/ 168 h 478"/>
                              <a:gd name="T82" fmla="*/ 119 w 225"/>
                              <a:gd name="T83" fmla="*/ 165 h 478"/>
                              <a:gd name="T84" fmla="*/ 96 w 225"/>
                              <a:gd name="T85" fmla="*/ 161 h 478"/>
                              <a:gd name="T86" fmla="*/ 96 w 225"/>
                              <a:gd name="T87" fmla="*/ 146 h 478"/>
                              <a:gd name="T88" fmla="*/ 117 w 225"/>
                              <a:gd name="T89" fmla="*/ 120 h 478"/>
                              <a:gd name="T90" fmla="*/ 115 w 225"/>
                              <a:gd name="T91" fmla="*/ 94 h 478"/>
                              <a:gd name="T92" fmla="*/ 99 w 225"/>
                              <a:gd name="T93" fmla="*/ 95 h 478"/>
                              <a:gd name="T94" fmla="*/ 69 w 225"/>
                              <a:gd name="T95" fmla="*/ 123 h 478"/>
                              <a:gd name="T96" fmla="*/ 45 w 225"/>
                              <a:gd name="T97" fmla="*/ 141 h 478"/>
                              <a:gd name="T98" fmla="*/ 23 w 225"/>
                              <a:gd name="T99" fmla="*/ 164 h 478"/>
                              <a:gd name="T100" fmla="*/ 29 w 225"/>
                              <a:gd name="T101" fmla="*/ 193 h 478"/>
                              <a:gd name="T102" fmla="*/ 41 w 225"/>
                              <a:gd name="T103" fmla="*/ 216 h 478"/>
                              <a:gd name="T104" fmla="*/ 55 w 225"/>
                              <a:gd name="T105" fmla="*/ 245 h 478"/>
                              <a:gd name="T106" fmla="*/ 56 w 225"/>
                              <a:gd name="T107" fmla="*/ 269 h 478"/>
                              <a:gd name="T108" fmla="*/ 55 w 225"/>
                              <a:gd name="T109" fmla="*/ 302 h 478"/>
                              <a:gd name="T110" fmla="*/ 53 w 225"/>
                              <a:gd name="T111" fmla="*/ 325 h 478"/>
                              <a:gd name="T112" fmla="*/ 52 w 225"/>
                              <a:gd name="T113" fmla="*/ 356 h 478"/>
                              <a:gd name="T114" fmla="*/ 53 w 225"/>
                              <a:gd name="T115" fmla="*/ 386 h 478"/>
                              <a:gd name="T116" fmla="*/ 63 w 225"/>
                              <a:gd name="T117" fmla="*/ 410 h 478"/>
                              <a:gd name="T118" fmla="*/ 75 w 225"/>
                              <a:gd name="T119" fmla="*/ 436 h 478"/>
                              <a:gd name="T120" fmla="*/ 83 w 225"/>
                              <a:gd name="T121" fmla="*/ 459 h 478"/>
                              <a:gd name="T122" fmla="*/ 73 w 225"/>
                              <a:gd name="T123" fmla="*/ 478 h 4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25" h="478">
                                <a:moveTo>
                                  <a:pt x="71" y="478"/>
                                </a:moveTo>
                                <a:lnTo>
                                  <a:pt x="70" y="477"/>
                                </a:lnTo>
                                <a:lnTo>
                                  <a:pt x="69" y="475"/>
                                </a:lnTo>
                                <a:lnTo>
                                  <a:pt x="67" y="472"/>
                                </a:lnTo>
                                <a:lnTo>
                                  <a:pt x="66" y="467"/>
                                </a:lnTo>
                                <a:lnTo>
                                  <a:pt x="64" y="464"/>
                                </a:lnTo>
                                <a:lnTo>
                                  <a:pt x="62" y="461"/>
                                </a:lnTo>
                                <a:lnTo>
                                  <a:pt x="61" y="458"/>
                                </a:lnTo>
                                <a:lnTo>
                                  <a:pt x="60" y="455"/>
                                </a:lnTo>
                                <a:lnTo>
                                  <a:pt x="59" y="451"/>
                                </a:lnTo>
                                <a:lnTo>
                                  <a:pt x="56" y="448"/>
                                </a:lnTo>
                                <a:lnTo>
                                  <a:pt x="55" y="445"/>
                                </a:lnTo>
                                <a:lnTo>
                                  <a:pt x="54" y="441"/>
                                </a:lnTo>
                                <a:lnTo>
                                  <a:pt x="53" y="436"/>
                                </a:lnTo>
                                <a:lnTo>
                                  <a:pt x="51" y="432"/>
                                </a:lnTo>
                                <a:lnTo>
                                  <a:pt x="49" y="428"/>
                                </a:lnTo>
                                <a:lnTo>
                                  <a:pt x="48" y="423"/>
                                </a:lnTo>
                                <a:lnTo>
                                  <a:pt x="46" y="419"/>
                                </a:lnTo>
                                <a:lnTo>
                                  <a:pt x="45" y="414"/>
                                </a:lnTo>
                                <a:lnTo>
                                  <a:pt x="44" y="411"/>
                                </a:lnTo>
                                <a:lnTo>
                                  <a:pt x="43" y="406"/>
                                </a:lnTo>
                                <a:lnTo>
                                  <a:pt x="41" y="402"/>
                                </a:lnTo>
                                <a:lnTo>
                                  <a:pt x="40" y="397"/>
                                </a:lnTo>
                                <a:lnTo>
                                  <a:pt x="39" y="393"/>
                                </a:lnTo>
                                <a:lnTo>
                                  <a:pt x="39" y="390"/>
                                </a:lnTo>
                                <a:lnTo>
                                  <a:pt x="38" y="385"/>
                                </a:lnTo>
                                <a:lnTo>
                                  <a:pt x="38" y="382"/>
                                </a:lnTo>
                                <a:lnTo>
                                  <a:pt x="38" y="377"/>
                                </a:lnTo>
                                <a:lnTo>
                                  <a:pt x="38" y="374"/>
                                </a:lnTo>
                                <a:lnTo>
                                  <a:pt x="38" y="370"/>
                                </a:lnTo>
                                <a:lnTo>
                                  <a:pt x="38" y="366"/>
                                </a:lnTo>
                                <a:lnTo>
                                  <a:pt x="38" y="361"/>
                                </a:lnTo>
                                <a:lnTo>
                                  <a:pt x="38" y="357"/>
                                </a:lnTo>
                                <a:lnTo>
                                  <a:pt x="38" y="352"/>
                                </a:lnTo>
                                <a:lnTo>
                                  <a:pt x="38" y="348"/>
                                </a:lnTo>
                                <a:lnTo>
                                  <a:pt x="38" y="342"/>
                                </a:lnTo>
                                <a:lnTo>
                                  <a:pt x="38" y="338"/>
                                </a:lnTo>
                                <a:lnTo>
                                  <a:pt x="38" y="332"/>
                                </a:lnTo>
                                <a:lnTo>
                                  <a:pt x="38" y="327"/>
                                </a:lnTo>
                                <a:lnTo>
                                  <a:pt x="38" y="321"/>
                                </a:lnTo>
                                <a:lnTo>
                                  <a:pt x="39" y="317"/>
                                </a:lnTo>
                                <a:lnTo>
                                  <a:pt x="39" y="311"/>
                                </a:lnTo>
                                <a:lnTo>
                                  <a:pt x="39" y="305"/>
                                </a:lnTo>
                                <a:lnTo>
                                  <a:pt x="39" y="300"/>
                                </a:lnTo>
                                <a:lnTo>
                                  <a:pt x="40" y="295"/>
                                </a:lnTo>
                                <a:lnTo>
                                  <a:pt x="40" y="290"/>
                                </a:lnTo>
                                <a:lnTo>
                                  <a:pt x="40" y="285"/>
                                </a:lnTo>
                                <a:lnTo>
                                  <a:pt x="40" y="279"/>
                                </a:lnTo>
                                <a:lnTo>
                                  <a:pt x="40" y="275"/>
                                </a:lnTo>
                                <a:lnTo>
                                  <a:pt x="40" y="269"/>
                                </a:lnTo>
                                <a:lnTo>
                                  <a:pt x="40" y="265"/>
                                </a:lnTo>
                                <a:lnTo>
                                  <a:pt x="40" y="261"/>
                                </a:lnTo>
                                <a:lnTo>
                                  <a:pt x="40" y="258"/>
                                </a:lnTo>
                                <a:lnTo>
                                  <a:pt x="39" y="252"/>
                                </a:lnTo>
                                <a:lnTo>
                                  <a:pt x="39" y="250"/>
                                </a:lnTo>
                                <a:lnTo>
                                  <a:pt x="39" y="247"/>
                                </a:lnTo>
                                <a:lnTo>
                                  <a:pt x="39" y="243"/>
                                </a:lnTo>
                                <a:lnTo>
                                  <a:pt x="38" y="239"/>
                                </a:lnTo>
                                <a:lnTo>
                                  <a:pt x="38" y="237"/>
                                </a:lnTo>
                                <a:lnTo>
                                  <a:pt x="36" y="232"/>
                                </a:lnTo>
                                <a:lnTo>
                                  <a:pt x="33" y="229"/>
                                </a:lnTo>
                                <a:lnTo>
                                  <a:pt x="31" y="224"/>
                                </a:lnTo>
                                <a:lnTo>
                                  <a:pt x="29" y="221"/>
                                </a:lnTo>
                                <a:lnTo>
                                  <a:pt x="24" y="215"/>
                                </a:lnTo>
                                <a:lnTo>
                                  <a:pt x="21" y="210"/>
                                </a:lnTo>
                                <a:lnTo>
                                  <a:pt x="18" y="208"/>
                                </a:lnTo>
                                <a:lnTo>
                                  <a:pt x="17" y="204"/>
                                </a:lnTo>
                                <a:lnTo>
                                  <a:pt x="16" y="202"/>
                                </a:lnTo>
                                <a:lnTo>
                                  <a:pt x="14" y="200"/>
                                </a:lnTo>
                                <a:lnTo>
                                  <a:pt x="11" y="196"/>
                                </a:lnTo>
                                <a:lnTo>
                                  <a:pt x="10" y="193"/>
                                </a:lnTo>
                                <a:lnTo>
                                  <a:pt x="9" y="190"/>
                                </a:lnTo>
                                <a:lnTo>
                                  <a:pt x="7" y="187"/>
                                </a:lnTo>
                                <a:lnTo>
                                  <a:pt x="4" y="182"/>
                                </a:lnTo>
                                <a:lnTo>
                                  <a:pt x="2" y="177"/>
                                </a:lnTo>
                                <a:lnTo>
                                  <a:pt x="1" y="172"/>
                                </a:lnTo>
                                <a:lnTo>
                                  <a:pt x="0" y="167"/>
                                </a:lnTo>
                                <a:lnTo>
                                  <a:pt x="0" y="163"/>
                                </a:lnTo>
                                <a:lnTo>
                                  <a:pt x="2" y="160"/>
                                </a:lnTo>
                                <a:lnTo>
                                  <a:pt x="3" y="157"/>
                                </a:lnTo>
                                <a:lnTo>
                                  <a:pt x="7" y="154"/>
                                </a:lnTo>
                                <a:lnTo>
                                  <a:pt x="10" y="149"/>
                                </a:lnTo>
                                <a:lnTo>
                                  <a:pt x="15" y="146"/>
                                </a:lnTo>
                                <a:lnTo>
                                  <a:pt x="19" y="141"/>
                                </a:lnTo>
                                <a:lnTo>
                                  <a:pt x="24" y="138"/>
                                </a:lnTo>
                                <a:lnTo>
                                  <a:pt x="28" y="136"/>
                                </a:lnTo>
                                <a:lnTo>
                                  <a:pt x="30" y="133"/>
                                </a:lnTo>
                                <a:lnTo>
                                  <a:pt x="33" y="131"/>
                                </a:lnTo>
                                <a:lnTo>
                                  <a:pt x="36" y="130"/>
                                </a:lnTo>
                                <a:lnTo>
                                  <a:pt x="41" y="125"/>
                                </a:lnTo>
                                <a:lnTo>
                                  <a:pt x="46" y="122"/>
                                </a:lnTo>
                                <a:lnTo>
                                  <a:pt x="51" y="118"/>
                                </a:lnTo>
                                <a:lnTo>
                                  <a:pt x="55" y="115"/>
                                </a:lnTo>
                                <a:lnTo>
                                  <a:pt x="60" y="112"/>
                                </a:lnTo>
                                <a:lnTo>
                                  <a:pt x="63" y="109"/>
                                </a:lnTo>
                                <a:lnTo>
                                  <a:pt x="66" y="108"/>
                                </a:lnTo>
                                <a:lnTo>
                                  <a:pt x="68" y="105"/>
                                </a:lnTo>
                                <a:lnTo>
                                  <a:pt x="70" y="102"/>
                                </a:lnTo>
                                <a:lnTo>
                                  <a:pt x="75" y="97"/>
                                </a:lnTo>
                                <a:lnTo>
                                  <a:pt x="79" y="93"/>
                                </a:lnTo>
                                <a:lnTo>
                                  <a:pt x="84" y="88"/>
                                </a:lnTo>
                                <a:lnTo>
                                  <a:pt x="89" y="84"/>
                                </a:lnTo>
                                <a:lnTo>
                                  <a:pt x="93" y="82"/>
                                </a:lnTo>
                                <a:lnTo>
                                  <a:pt x="96" y="79"/>
                                </a:lnTo>
                                <a:lnTo>
                                  <a:pt x="97" y="79"/>
                                </a:lnTo>
                                <a:lnTo>
                                  <a:pt x="97" y="78"/>
                                </a:lnTo>
                                <a:lnTo>
                                  <a:pt x="96" y="76"/>
                                </a:lnTo>
                                <a:lnTo>
                                  <a:pt x="96" y="74"/>
                                </a:lnTo>
                                <a:lnTo>
                                  <a:pt x="96" y="72"/>
                                </a:lnTo>
                                <a:lnTo>
                                  <a:pt x="96" y="68"/>
                                </a:lnTo>
                                <a:lnTo>
                                  <a:pt x="97" y="65"/>
                                </a:lnTo>
                                <a:lnTo>
                                  <a:pt x="98" y="61"/>
                                </a:lnTo>
                                <a:lnTo>
                                  <a:pt x="101" y="59"/>
                                </a:lnTo>
                                <a:lnTo>
                                  <a:pt x="105" y="56"/>
                                </a:lnTo>
                                <a:lnTo>
                                  <a:pt x="109" y="54"/>
                                </a:lnTo>
                                <a:lnTo>
                                  <a:pt x="114" y="50"/>
                                </a:lnTo>
                                <a:lnTo>
                                  <a:pt x="119" y="48"/>
                                </a:lnTo>
                                <a:lnTo>
                                  <a:pt x="122" y="46"/>
                                </a:lnTo>
                                <a:lnTo>
                                  <a:pt x="126" y="45"/>
                                </a:lnTo>
                                <a:lnTo>
                                  <a:pt x="128" y="43"/>
                                </a:lnTo>
                                <a:lnTo>
                                  <a:pt x="129" y="43"/>
                                </a:lnTo>
                                <a:lnTo>
                                  <a:pt x="93" y="31"/>
                                </a:lnTo>
                                <a:lnTo>
                                  <a:pt x="93" y="30"/>
                                </a:lnTo>
                                <a:lnTo>
                                  <a:pt x="93" y="28"/>
                                </a:lnTo>
                                <a:lnTo>
                                  <a:pt x="94" y="25"/>
                                </a:lnTo>
                                <a:lnTo>
                                  <a:pt x="97" y="22"/>
                                </a:lnTo>
                                <a:lnTo>
                                  <a:pt x="99" y="19"/>
                                </a:lnTo>
                                <a:lnTo>
                                  <a:pt x="101" y="15"/>
                                </a:lnTo>
                                <a:lnTo>
                                  <a:pt x="104" y="13"/>
                                </a:lnTo>
                                <a:lnTo>
                                  <a:pt x="107" y="11"/>
                                </a:lnTo>
                                <a:lnTo>
                                  <a:pt x="108" y="10"/>
                                </a:lnTo>
                                <a:lnTo>
                                  <a:pt x="112" y="7"/>
                                </a:lnTo>
                                <a:lnTo>
                                  <a:pt x="115" y="6"/>
                                </a:lnTo>
                                <a:lnTo>
                                  <a:pt x="121" y="5"/>
                                </a:lnTo>
                                <a:lnTo>
                                  <a:pt x="122" y="5"/>
                                </a:lnTo>
                                <a:lnTo>
                                  <a:pt x="126" y="4"/>
                                </a:lnTo>
                                <a:lnTo>
                                  <a:pt x="129" y="4"/>
                                </a:lnTo>
                                <a:lnTo>
                                  <a:pt x="131" y="4"/>
                                </a:lnTo>
                                <a:lnTo>
                                  <a:pt x="135" y="3"/>
                                </a:lnTo>
                                <a:lnTo>
                                  <a:pt x="138" y="3"/>
                                </a:lnTo>
                                <a:lnTo>
                                  <a:pt x="142" y="2"/>
                                </a:lnTo>
                                <a:lnTo>
                                  <a:pt x="145" y="2"/>
                                </a:lnTo>
                                <a:lnTo>
                                  <a:pt x="149" y="2"/>
                                </a:lnTo>
                                <a:lnTo>
                                  <a:pt x="151" y="1"/>
                                </a:lnTo>
                                <a:lnTo>
                                  <a:pt x="154" y="1"/>
                                </a:lnTo>
                                <a:lnTo>
                                  <a:pt x="158" y="1"/>
                                </a:lnTo>
                                <a:lnTo>
                                  <a:pt x="160" y="0"/>
                                </a:lnTo>
                                <a:lnTo>
                                  <a:pt x="164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3" y="0"/>
                                </a:lnTo>
                                <a:lnTo>
                                  <a:pt x="176" y="0"/>
                                </a:lnTo>
                                <a:lnTo>
                                  <a:pt x="179" y="0"/>
                                </a:lnTo>
                                <a:lnTo>
                                  <a:pt x="181" y="0"/>
                                </a:lnTo>
                                <a:lnTo>
                                  <a:pt x="186" y="0"/>
                                </a:lnTo>
                                <a:lnTo>
                                  <a:pt x="189" y="0"/>
                                </a:lnTo>
                                <a:lnTo>
                                  <a:pt x="192" y="0"/>
                                </a:lnTo>
                                <a:lnTo>
                                  <a:pt x="195" y="1"/>
                                </a:lnTo>
                                <a:lnTo>
                                  <a:pt x="198" y="1"/>
                                </a:lnTo>
                                <a:lnTo>
                                  <a:pt x="201" y="3"/>
                                </a:lnTo>
                                <a:lnTo>
                                  <a:pt x="204" y="5"/>
                                </a:lnTo>
                                <a:lnTo>
                                  <a:pt x="209" y="7"/>
                                </a:lnTo>
                                <a:lnTo>
                                  <a:pt x="212" y="12"/>
                                </a:lnTo>
                                <a:lnTo>
                                  <a:pt x="211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2"/>
                                </a:lnTo>
                                <a:lnTo>
                                  <a:pt x="203" y="11"/>
                                </a:lnTo>
                                <a:lnTo>
                                  <a:pt x="199" y="11"/>
                                </a:lnTo>
                                <a:lnTo>
                                  <a:pt x="195" y="11"/>
                                </a:lnTo>
                                <a:lnTo>
                                  <a:pt x="190" y="11"/>
                                </a:lnTo>
                                <a:lnTo>
                                  <a:pt x="184" y="11"/>
                                </a:lnTo>
                                <a:lnTo>
                                  <a:pt x="180" y="12"/>
                                </a:lnTo>
                                <a:lnTo>
                                  <a:pt x="174" y="12"/>
                                </a:lnTo>
                                <a:lnTo>
                                  <a:pt x="168" y="12"/>
                                </a:lnTo>
                                <a:lnTo>
                                  <a:pt x="162" y="12"/>
                                </a:lnTo>
                                <a:lnTo>
                                  <a:pt x="158" y="13"/>
                                </a:lnTo>
                                <a:lnTo>
                                  <a:pt x="152" y="13"/>
                                </a:lnTo>
                                <a:lnTo>
                                  <a:pt x="149" y="13"/>
                                </a:lnTo>
                                <a:lnTo>
                                  <a:pt x="144" y="14"/>
                                </a:lnTo>
                                <a:lnTo>
                                  <a:pt x="141" y="15"/>
                                </a:lnTo>
                                <a:lnTo>
                                  <a:pt x="137" y="15"/>
                                </a:lnTo>
                                <a:lnTo>
                                  <a:pt x="135" y="15"/>
                                </a:lnTo>
                                <a:lnTo>
                                  <a:pt x="131" y="15"/>
                                </a:lnTo>
                                <a:lnTo>
                                  <a:pt x="130" y="16"/>
                                </a:lnTo>
                                <a:lnTo>
                                  <a:pt x="126" y="19"/>
                                </a:lnTo>
                                <a:lnTo>
                                  <a:pt x="122" y="21"/>
                                </a:lnTo>
                                <a:lnTo>
                                  <a:pt x="119" y="23"/>
                                </a:lnTo>
                                <a:lnTo>
                                  <a:pt x="121" y="27"/>
                                </a:lnTo>
                                <a:lnTo>
                                  <a:pt x="122" y="27"/>
                                </a:lnTo>
                                <a:lnTo>
                                  <a:pt x="127" y="28"/>
                                </a:lnTo>
                                <a:lnTo>
                                  <a:pt x="130" y="28"/>
                                </a:lnTo>
                                <a:lnTo>
                                  <a:pt x="134" y="29"/>
                                </a:lnTo>
                                <a:lnTo>
                                  <a:pt x="137" y="30"/>
                                </a:lnTo>
                                <a:lnTo>
                                  <a:pt x="141" y="30"/>
                                </a:lnTo>
                                <a:lnTo>
                                  <a:pt x="143" y="30"/>
                                </a:lnTo>
                                <a:lnTo>
                                  <a:pt x="143" y="31"/>
                                </a:lnTo>
                                <a:lnTo>
                                  <a:pt x="144" y="30"/>
                                </a:lnTo>
                                <a:lnTo>
                                  <a:pt x="147" y="29"/>
                                </a:lnTo>
                                <a:lnTo>
                                  <a:pt x="152" y="27"/>
                                </a:lnTo>
                                <a:lnTo>
                                  <a:pt x="158" y="25"/>
                                </a:lnTo>
                                <a:lnTo>
                                  <a:pt x="160" y="24"/>
                                </a:lnTo>
                                <a:lnTo>
                                  <a:pt x="164" y="24"/>
                                </a:lnTo>
                                <a:lnTo>
                                  <a:pt x="166" y="23"/>
                                </a:lnTo>
                                <a:lnTo>
                                  <a:pt x="169" y="23"/>
                                </a:lnTo>
                                <a:lnTo>
                                  <a:pt x="173" y="23"/>
                                </a:lnTo>
                                <a:lnTo>
                                  <a:pt x="177" y="25"/>
                                </a:lnTo>
                                <a:lnTo>
                                  <a:pt x="180" y="27"/>
                                </a:lnTo>
                                <a:lnTo>
                                  <a:pt x="183" y="30"/>
                                </a:lnTo>
                                <a:lnTo>
                                  <a:pt x="186" y="32"/>
                                </a:lnTo>
                                <a:lnTo>
                                  <a:pt x="189" y="37"/>
                                </a:lnTo>
                                <a:lnTo>
                                  <a:pt x="191" y="38"/>
                                </a:lnTo>
                                <a:lnTo>
                                  <a:pt x="192" y="41"/>
                                </a:lnTo>
                                <a:lnTo>
                                  <a:pt x="191" y="42"/>
                                </a:lnTo>
                                <a:lnTo>
                                  <a:pt x="189" y="42"/>
                                </a:lnTo>
                                <a:lnTo>
                                  <a:pt x="186" y="42"/>
                                </a:lnTo>
                                <a:lnTo>
                                  <a:pt x="181" y="42"/>
                                </a:lnTo>
                                <a:lnTo>
                                  <a:pt x="177" y="42"/>
                                </a:lnTo>
                                <a:lnTo>
                                  <a:pt x="175" y="42"/>
                                </a:lnTo>
                                <a:lnTo>
                                  <a:pt x="172" y="42"/>
                                </a:lnTo>
                                <a:lnTo>
                                  <a:pt x="169" y="42"/>
                                </a:lnTo>
                                <a:lnTo>
                                  <a:pt x="166" y="42"/>
                                </a:lnTo>
                                <a:lnTo>
                                  <a:pt x="162" y="42"/>
                                </a:lnTo>
                                <a:lnTo>
                                  <a:pt x="159" y="43"/>
                                </a:lnTo>
                                <a:lnTo>
                                  <a:pt x="157" y="43"/>
                                </a:lnTo>
                                <a:lnTo>
                                  <a:pt x="151" y="45"/>
                                </a:lnTo>
                                <a:lnTo>
                                  <a:pt x="147" y="47"/>
                                </a:lnTo>
                                <a:lnTo>
                                  <a:pt x="145" y="48"/>
                                </a:lnTo>
                                <a:lnTo>
                                  <a:pt x="143" y="48"/>
                                </a:lnTo>
                                <a:lnTo>
                                  <a:pt x="141" y="50"/>
                                </a:lnTo>
                                <a:lnTo>
                                  <a:pt x="137" y="51"/>
                                </a:lnTo>
                                <a:lnTo>
                                  <a:pt x="135" y="54"/>
                                </a:lnTo>
                                <a:lnTo>
                                  <a:pt x="131" y="55"/>
                                </a:lnTo>
                                <a:lnTo>
                                  <a:pt x="129" y="57"/>
                                </a:lnTo>
                                <a:lnTo>
                                  <a:pt x="127" y="59"/>
                                </a:lnTo>
                                <a:lnTo>
                                  <a:pt x="123" y="61"/>
                                </a:lnTo>
                                <a:lnTo>
                                  <a:pt x="120" y="64"/>
                                </a:lnTo>
                                <a:lnTo>
                                  <a:pt x="117" y="65"/>
                                </a:lnTo>
                                <a:lnTo>
                                  <a:pt x="115" y="68"/>
                                </a:lnTo>
                                <a:lnTo>
                                  <a:pt x="112" y="70"/>
                                </a:lnTo>
                                <a:lnTo>
                                  <a:pt x="111" y="75"/>
                                </a:lnTo>
                                <a:lnTo>
                                  <a:pt x="111" y="75"/>
                                </a:lnTo>
                                <a:lnTo>
                                  <a:pt x="113" y="75"/>
                                </a:lnTo>
                                <a:lnTo>
                                  <a:pt x="115" y="75"/>
                                </a:lnTo>
                                <a:lnTo>
                                  <a:pt x="120" y="76"/>
                                </a:lnTo>
                                <a:lnTo>
                                  <a:pt x="123" y="78"/>
                                </a:lnTo>
                                <a:lnTo>
                                  <a:pt x="128" y="81"/>
                                </a:lnTo>
                                <a:lnTo>
                                  <a:pt x="131" y="83"/>
                                </a:lnTo>
                                <a:lnTo>
                                  <a:pt x="134" y="86"/>
                                </a:lnTo>
                                <a:lnTo>
                                  <a:pt x="135" y="88"/>
                                </a:lnTo>
                                <a:lnTo>
                                  <a:pt x="135" y="91"/>
                                </a:lnTo>
                                <a:lnTo>
                                  <a:pt x="136" y="94"/>
                                </a:lnTo>
                                <a:lnTo>
                                  <a:pt x="136" y="97"/>
                                </a:lnTo>
                                <a:lnTo>
                                  <a:pt x="136" y="102"/>
                                </a:lnTo>
                                <a:lnTo>
                                  <a:pt x="136" y="105"/>
                                </a:lnTo>
                                <a:lnTo>
                                  <a:pt x="136" y="110"/>
                                </a:lnTo>
                                <a:lnTo>
                                  <a:pt x="136" y="114"/>
                                </a:lnTo>
                                <a:lnTo>
                                  <a:pt x="135" y="118"/>
                                </a:lnTo>
                                <a:lnTo>
                                  <a:pt x="135" y="122"/>
                                </a:lnTo>
                                <a:lnTo>
                                  <a:pt x="134" y="125"/>
                                </a:lnTo>
                                <a:lnTo>
                                  <a:pt x="134" y="130"/>
                                </a:lnTo>
                                <a:lnTo>
                                  <a:pt x="132" y="132"/>
                                </a:lnTo>
                                <a:lnTo>
                                  <a:pt x="131" y="136"/>
                                </a:lnTo>
                                <a:lnTo>
                                  <a:pt x="130" y="138"/>
                                </a:lnTo>
                                <a:lnTo>
                                  <a:pt x="130" y="139"/>
                                </a:lnTo>
                                <a:lnTo>
                                  <a:pt x="127" y="141"/>
                                </a:lnTo>
                                <a:lnTo>
                                  <a:pt x="124" y="143"/>
                                </a:lnTo>
                                <a:lnTo>
                                  <a:pt x="121" y="145"/>
                                </a:lnTo>
                                <a:lnTo>
                                  <a:pt x="119" y="148"/>
                                </a:lnTo>
                                <a:lnTo>
                                  <a:pt x="113" y="150"/>
                                </a:lnTo>
                                <a:lnTo>
                                  <a:pt x="112" y="151"/>
                                </a:lnTo>
                                <a:lnTo>
                                  <a:pt x="114" y="152"/>
                                </a:lnTo>
                                <a:lnTo>
                                  <a:pt x="116" y="152"/>
                                </a:lnTo>
                                <a:lnTo>
                                  <a:pt x="120" y="154"/>
                                </a:lnTo>
                                <a:lnTo>
                                  <a:pt x="123" y="154"/>
                                </a:lnTo>
                                <a:lnTo>
                                  <a:pt x="128" y="154"/>
                                </a:lnTo>
                                <a:lnTo>
                                  <a:pt x="132" y="152"/>
                                </a:lnTo>
                                <a:lnTo>
                                  <a:pt x="137" y="151"/>
                                </a:lnTo>
                                <a:lnTo>
                                  <a:pt x="138" y="150"/>
                                </a:lnTo>
                                <a:lnTo>
                                  <a:pt x="142" y="148"/>
                                </a:lnTo>
                                <a:lnTo>
                                  <a:pt x="145" y="146"/>
                                </a:lnTo>
                                <a:lnTo>
                                  <a:pt x="151" y="143"/>
                                </a:lnTo>
                                <a:lnTo>
                                  <a:pt x="156" y="140"/>
                                </a:lnTo>
                                <a:lnTo>
                                  <a:pt x="160" y="138"/>
                                </a:lnTo>
                                <a:lnTo>
                                  <a:pt x="164" y="136"/>
                                </a:lnTo>
                                <a:lnTo>
                                  <a:pt x="166" y="134"/>
                                </a:lnTo>
                                <a:lnTo>
                                  <a:pt x="169" y="133"/>
                                </a:lnTo>
                                <a:lnTo>
                                  <a:pt x="173" y="131"/>
                                </a:lnTo>
                                <a:lnTo>
                                  <a:pt x="177" y="128"/>
                                </a:lnTo>
                                <a:lnTo>
                                  <a:pt x="183" y="124"/>
                                </a:lnTo>
                                <a:lnTo>
                                  <a:pt x="189" y="121"/>
                                </a:lnTo>
                                <a:lnTo>
                                  <a:pt x="194" y="118"/>
                                </a:lnTo>
                                <a:lnTo>
                                  <a:pt x="198" y="115"/>
                                </a:lnTo>
                                <a:lnTo>
                                  <a:pt x="203" y="113"/>
                                </a:lnTo>
                                <a:lnTo>
                                  <a:pt x="205" y="110"/>
                                </a:lnTo>
                                <a:lnTo>
                                  <a:pt x="209" y="109"/>
                                </a:lnTo>
                                <a:lnTo>
                                  <a:pt x="212" y="106"/>
                                </a:lnTo>
                                <a:lnTo>
                                  <a:pt x="213" y="108"/>
                                </a:lnTo>
                                <a:lnTo>
                                  <a:pt x="212" y="112"/>
                                </a:lnTo>
                                <a:lnTo>
                                  <a:pt x="210" y="116"/>
                                </a:lnTo>
                                <a:lnTo>
                                  <a:pt x="207" y="122"/>
                                </a:lnTo>
                                <a:lnTo>
                                  <a:pt x="205" y="127"/>
                                </a:lnTo>
                                <a:lnTo>
                                  <a:pt x="203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25" y="123"/>
                                </a:lnTo>
                                <a:lnTo>
                                  <a:pt x="222" y="139"/>
                                </a:lnTo>
                                <a:lnTo>
                                  <a:pt x="221" y="139"/>
                                </a:lnTo>
                                <a:lnTo>
                                  <a:pt x="219" y="140"/>
                                </a:lnTo>
                                <a:lnTo>
                                  <a:pt x="217" y="142"/>
                                </a:lnTo>
                                <a:lnTo>
                                  <a:pt x="213" y="145"/>
                                </a:lnTo>
                                <a:lnTo>
                                  <a:pt x="209" y="147"/>
                                </a:lnTo>
                                <a:lnTo>
                                  <a:pt x="204" y="150"/>
                                </a:lnTo>
                                <a:lnTo>
                                  <a:pt x="198" y="154"/>
                                </a:lnTo>
                                <a:lnTo>
                                  <a:pt x="192" y="157"/>
                                </a:lnTo>
                                <a:lnTo>
                                  <a:pt x="190" y="159"/>
                                </a:lnTo>
                                <a:lnTo>
                                  <a:pt x="187" y="160"/>
                                </a:lnTo>
                                <a:lnTo>
                                  <a:pt x="183" y="161"/>
                                </a:lnTo>
                                <a:lnTo>
                                  <a:pt x="181" y="164"/>
                                </a:lnTo>
                                <a:lnTo>
                                  <a:pt x="175" y="167"/>
                                </a:lnTo>
                                <a:lnTo>
                                  <a:pt x="171" y="170"/>
                                </a:lnTo>
                                <a:lnTo>
                                  <a:pt x="165" y="173"/>
                                </a:lnTo>
                                <a:lnTo>
                                  <a:pt x="160" y="175"/>
                                </a:lnTo>
                                <a:lnTo>
                                  <a:pt x="157" y="177"/>
                                </a:lnTo>
                                <a:lnTo>
                                  <a:pt x="154" y="178"/>
                                </a:lnTo>
                                <a:lnTo>
                                  <a:pt x="149" y="178"/>
                                </a:lnTo>
                                <a:lnTo>
                                  <a:pt x="146" y="177"/>
                                </a:lnTo>
                                <a:lnTo>
                                  <a:pt x="143" y="175"/>
                                </a:lnTo>
                                <a:lnTo>
                                  <a:pt x="142" y="173"/>
                                </a:lnTo>
                                <a:lnTo>
                                  <a:pt x="139" y="168"/>
                                </a:lnTo>
                                <a:lnTo>
                                  <a:pt x="138" y="166"/>
                                </a:lnTo>
                                <a:lnTo>
                                  <a:pt x="137" y="166"/>
                                </a:lnTo>
                                <a:lnTo>
                                  <a:pt x="134" y="166"/>
                                </a:lnTo>
                                <a:lnTo>
                                  <a:pt x="130" y="165"/>
                                </a:lnTo>
                                <a:lnTo>
                                  <a:pt x="128" y="165"/>
                                </a:lnTo>
                                <a:lnTo>
                                  <a:pt x="124" y="165"/>
                                </a:lnTo>
                                <a:lnTo>
                                  <a:pt x="122" y="165"/>
                                </a:lnTo>
                                <a:lnTo>
                                  <a:pt x="119" y="165"/>
                                </a:lnTo>
                                <a:lnTo>
                                  <a:pt x="115" y="164"/>
                                </a:lnTo>
                                <a:lnTo>
                                  <a:pt x="112" y="164"/>
                                </a:lnTo>
                                <a:lnTo>
                                  <a:pt x="108" y="163"/>
                                </a:lnTo>
                                <a:lnTo>
                                  <a:pt x="105" y="163"/>
                                </a:lnTo>
                                <a:lnTo>
                                  <a:pt x="102" y="161"/>
                                </a:lnTo>
                                <a:lnTo>
                                  <a:pt x="99" y="161"/>
                                </a:lnTo>
                                <a:lnTo>
                                  <a:pt x="98" y="161"/>
                                </a:lnTo>
                                <a:lnTo>
                                  <a:pt x="96" y="161"/>
                                </a:lnTo>
                                <a:lnTo>
                                  <a:pt x="91" y="161"/>
                                </a:lnTo>
                                <a:lnTo>
                                  <a:pt x="87" y="161"/>
                                </a:lnTo>
                                <a:lnTo>
                                  <a:pt x="86" y="161"/>
                                </a:lnTo>
                                <a:lnTo>
                                  <a:pt x="85" y="159"/>
                                </a:lnTo>
                                <a:lnTo>
                                  <a:pt x="85" y="157"/>
                                </a:lnTo>
                                <a:lnTo>
                                  <a:pt x="87" y="154"/>
                                </a:lnTo>
                                <a:lnTo>
                                  <a:pt x="91" y="150"/>
                                </a:lnTo>
                                <a:lnTo>
                                  <a:pt x="96" y="146"/>
                                </a:lnTo>
                                <a:lnTo>
                                  <a:pt x="101" y="142"/>
                                </a:lnTo>
                                <a:lnTo>
                                  <a:pt x="107" y="138"/>
                                </a:lnTo>
                                <a:lnTo>
                                  <a:pt x="112" y="134"/>
                                </a:lnTo>
                                <a:lnTo>
                                  <a:pt x="115" y="130"/>
                                </a:lnTo>
                                <a:lnTo>
                                  <a:pt x="117" y="128"/>
                                </a:lnTo>
                                <a:lnTo>
                                  <a:pt x="117" y="124"/>
                                </a:lnTo>
                                <a:lnTo>
                                  <a:pt x="117" y="123"/>
                                </a:lnTo>
                                <a:lnTo>
                                  <a:pt x="117" y="120"/>
                                </a:lnTo>
                                <a:lnTo>
                                  <a:pt x="119" y="118"/>
                                </a:lnTo>
                                <a:lnTo>
                                  <a:pt x="117" y="113"/>
                                </a:lnTo>
                                <a:lnTo>
                                  <a:pt x="117" y="111"/>
                                </a:lnTo>
                                <a:lnTo>
                                  <a:pt x="117" y="108"/>
                                </a:lnTo>
                                <a:lnTo>
                                  <a:pt x="117" y="104"/>
                                </a:lnTo>
                                <a:lnTo>
                                  <a:pt x="116" y="101"/>
                                </a:lnTo>
                                <a:lnTo>
                                  <a:pt x="115" y="96"/>
                                </a:lnTo>
                                <a:lnTo>
                                  <a:pt x="115" y="94"/>
                                </a:lnTo>
                                <a:lnTo>
                                  <a:pt x="115" y="92"/>
                                </a:lnTo>
                                <a:lnTo>
                                  <a:pt x="113" y="87"/>
                                </a:lnTo>
                                <a:lnTo>
                                  <a:pt x="112" y="86"/>
                                </a:lnTo>
                                <a:lnTo>
                                  <a:pt x="109" y="86"/>
                                </a:lnTo>
                                <a:lnTo>
                                  <a:pt x="107" y="87"/>
                                </a:lnTo>
                                <a:lnTo>
                                  <a:pt x="105" y="90"/>
                                </a:lnTo>
                                <a:lnTo>
                                  <a:pt x="102" y="92"/>
                                </a:lnTo>
                                <a:lnTo>
                                  <a:pt x="99" y="95"/>
                                </a:lnTo>
                                <a:lnTo>
                                  <a:pt x="94" y="99"/>
                                </a:lnTo>
                                <a:lnTo>
                                  <a:pt x="91" y="102"/>
                                </a:lnTo>
                                <a:lnTo>
                                  <a:pt x="87" y="106"/>
                                </a:lnTo>
                                <a:lnTo>
                                  <a:pt x="83" y="110"/>
                                </a:lnTo>
                                <a:lnTo>
                                  <a:pt x="79" y="113"/>
                                </a:lnTo>
                                <a:lnTo>
                                  <a:pt x="76" y="116"/>
                                </a:lnTo>
                                <a:lnTo>
                                  <a:pt x="73" y="121"/>
                                </a:lnTo>
                                <a:lnTo>
                                  <a:pt x="69" y="123"/>
                                </a:lnTo>
                                <a:lnTo>
                                  <a:pt x="66" y="125"/>
                                </a:lnTo>
                                <a:lnTo>
                                  <a:pt x="64" y="128"/>
                                </a:lnTo>
                                <a:lnTo>
                                  <a:pt x="63" y="129"/>
                                </a:lnTo>
                                <a:lnTo>
                                  <a:pt x="60" y="131"/>
                                </a:lnTo>
                                <a:lnTo>
                                  <a:pt x="55" y="134"/>
                                </a:lnTo>
                                <a:lnTo>
                                  <a:pt x="52" y="136"/>
                                </a:lnTo>
                                <a:lnTo>
                                  <a:pt x="48" y="139"/>
                                </a:lnTo>
                                <a:lnTo>
                                  <a:pt x="45" y="141"/>
                                </a:lnTo>
                                <a:lnTo>
                                  <a:pt x="43" y="145"/>
                                </a:lnTo>
                                <a:lnTo>
                                  <a:pt x="39" y="146"/>
                                </a:lnTo>
                                <a:lnTo>
                                  <a:pt x="36" y="149"/>
                                </a:lnTo>
                                <a:lnTo>
                                  <a:pt x="33" y="151"/>
                                </a:lnTo>
                                <a:lnTo>
                                  <a:pt x="30" y="155"/>
                                </a:lnTo>
                                <a:lnTo>
                                  <a:pt x="28" y="158"/>
                                </a:lnTo>
                                <a:lnTo>
                                  <a:pt x="25" y="161"/>
                                </a:lnTo>
                                <a:lnTo>
                                  <a:pt x="23" y="164"/>
                                </a:lnTo>
                                <a:lnTo>
                                  <a:pt x="23" y="167"/>
                                </a:lnTo>
                                <a:lnTo>
                                  <a:pt x="22" y="170"/>
                                </a:lnTo>
                                <a:lnTo>
                                  <a:pt x="22" y="174"/>
                                </a:lnTo>
                                <a:lnTo>
                                  <a:pt x="23" y="178"/>
                                </a:lnTo>
                                <a:lnTo>
                                  <a:pt x="24" y="184"/>
                                </a:lnTo>
                                <a:lnTo>
                                  <a:pt x="25" y="187"/>
                                </a:lnTo>
                                <a:lnTo>
                                  <a:pt x="26" y="190"/>
                                </a:lnTo>
                                <a:lnTo>
                                  <a:pt x="29" y="193"/>
                                </a:lnTo>
                                <a:lnTo>
                                  <a:pt x="30" y="195"/>
                                </a:lnTo>
                                <a:lnTo>
                                  <a:pt x="31" y="199"/>
                                </a:lnTo>
                                <a:lnTo>
                                  <a:pt x="33" y="202"/>
                                </a:lnTo>
                                <a:lnTo>
                                  <a:pt x="34" y="204"/>
                                </a:lnTo>
                                <a:lnTo>
                                  <a:pt x="37" y="208"/>
                                </a:lnTo>
                                <a:lnTo>
                                  <a:pt x="38" y="210"/>
                                </a:lnTo>
                                <a:lnTo>
                                  <a:pt x="39" y="213"/>
                                </a:lnTo>
                                <a:lnTo>
                                  <a:pt x="41" y="216"/>
                                </a:lnTo>
                                <a:lnTo>
                                  <a:pt x="43" y="220"/>
                                </a:lnTo>
                                <a:lnTo>
                                  <a:pt x="44" y="222"/>
                                </a:lnTo>
                                <a:lnTo>
                                  <a:pt x="46" y="225"/>
                                </a:lnTo>
                                <a:lnTo>
                                  <a:pt x="47" y="228"/>
                                </a:lnTo>
                                <a:lnTo>
                                  <a:pt x="49" y="231"/>
                                </a:lnTo>
                                <a:lnTo>
                                  <a:pt x="52" y="236"/>
                                </a:lnTo>
                                <a:lnTo>
                                  <a:pt x="54" y="241"/>
                                </a:lnTo>
                                <a:lnTo>
                                  <a:pt x="55" y="245"/>
                                </a:lnTo>
                                <a:lnTo>
                                  <a:pt x="58" y="248"/>
                                </a:lnTo>
                                <a:lnTo>
                                  <a:pt x="58" y="249"/>
                                </a:lnTo>
                                <a:lnTo>
                                  <a:pt x="58" y="252"/>
                                </a:lnTo>
                                <a:lnTo>
                                  <a:pt x="58" y="255"/>
                                </a:lnTo>
                                <a:lnTo>
                                  <a:pt x="58" y="258"/>
                                </a:lnTo>
                                <a:lnTo>
                                  <a:pt x="56" y="260"/>
                                </a:lnTo>
                                <a:lnTo>
                                  <a:pt x="56" y="265"/>
                                </a:lnTo>
                                <a:lnTo>
                                  <a:pt x="56" y="269"/>
                                </a:lnTo>
                                <a:lnTo>
                                  <a:pt x="56" y="274"/>
                                </a:lnTo>
                                <a:lnTo>
                                  <a:pt x="56" y="278"/>
                                </a:lnTo>
                                <a:lnTo>
                                  <a:pt x="55" y="284"/>
                                </a:lnTo>
                                <a:lnTo>
                                  <a:pt x="55" y="288"/>
                                </a:lnTo>
                                <a:lnTo>
                                  <a:pt x="55" y="294"/>
                                </a:lnTo>
                                <a:lnTo>
                                  <a:pt x="55" y="296"/>
                                </a:lnTo>
                                <a:lnTo>
                                  <a:pt x="55" y="300"/>
                                </a:lnTo>
                                <a:lnTo>
                                  <a:pt x="55" y="302"/>
                                </a:lnTo>
                                <a:lnTo>
                                  <a:pt x="55" y="305"/>
                                </a:lnTo>
                                <a:lnTo>
                                  <a:pt x="54" y="308"/>
                                </a:lnTo>
                                <a:lnTo>
                                  <a:pt x="54" y="311"/>
                                </a:lnTo>
                                <a:lnTo>
                                  <a:pt x="54" y="314"/>
                                </a:lnTo>
                                <a:lnTo>
                                  <a:pt x="54" y="318"/>
                                </a:lnTo>
                                <a:lnTo>
                                  <a:pt x="54" y="320"/>
                                </a:lnTo>
                                <a:lnTo>
                                  <a:pt x="54" y="323"/>
                                </a:lnTo>
                                <a:lnTo>
                                  <a:pt x="53" y="325"/>
                                </a:lnTo>
                                <a:lnTo>
                                  <a:pt x="53" y="329"/>
                                </a:lnTo>
                                <a:lnTo>
                                  <a:pt x="53" y="331"/>
                                </a:lnTo>
                                <a:lnTo>
                                  <a:pt x="53" y="334"/>
                                </a:lnTo>
                                <a:lnTo>
                                  <a:pt x="53" y="337"/>
                                </a:lnTo>
                                <a:lnTo>
                                  <a:pt x="53" y="339"/>
                                </a:lnTo>
                                <a:lnTo>
                                  <a:pt x="52" y="345"/>
                                </a:lnTo>
                                <a:lnTo>
                                  <a:pt x="52" y="350"/>
                                </a:lnTo>
                                <a:lnTo>
                                  <a:pt x="52" y="356"/>
                                </a:lnTo>
                                <a:lnTo>
                                  <a:pt x="52" y="360"/>
                                </a:lnTo>
                                <a:lnTo>
                                  <a:pt x="52" y="365"/>
                                </a:lnTo>
                                <a:lnTo>
                                  <a:pt x="52" y="369"/>
                                </a:lnTo>
                                <a:lnTo>
                                  <a:pt x="52" y="374"/>
                                </a:lnTo>
                                <a:lnTo>
                                  <a:pt x="52" y="377"/>
                                </a:lnTo>
                                <a:lnTo>
                                  <a:pt x="52" y="381"/>
                                </a:lnTo>
                                <a:lnTo>
                                  <a:pt x="53" y="384"/>
                                </a:lnTo>
                                <a:lnTo>
                                  <a:pt x="53" y="386"/>
                                </a:lnTo>
                                <a:lnTo>
                                  <a:pt x="54" y="388"/>
                                </a:lnTo>
                                <a:lnTo>
                                  <a:pt x="55" y="392"/>
                                </a:lnTo>
                                <a:lnTo>
                                  <a:pt x="58" y="396"/>
                                </a:lnTo>
                                <a:lnTo>
                                  <a:pt x="59" y="399"/>
                                </a:lnTo>
                                <a:lnTo>
                                  <a:pt x="60" y="401"/>
                                </a:lnTo>
                                <a:lnTo>
                                  <a:pt x="60" y="404"/>
                                </a:lnTo>
                                <a:lnTo>
                                  <a:pt x="62" y="408"/>
                                </a:lnTo>
                                <a:lnTo>
                                  <a:pt x="63" y="410"/>
                                </a:lnTo>
                                <a:lnTo>
                                  <a:pt x="64" y="413"/>
                                </a:lnTo>
                                <a:lnTo>
                                  <a:pt x="66" y="415"/>
                                </a:lnTo>
                                <a:lnTo>
                                  <a:pt x="68" y="419"/>
                                </a:lnTo>
                                <a:lnTo>
                                  <a:pt x="69" y="422"/>
                                </a:lnTo>
                                <a:lnTo>
                                  <a:pt x="70" y="426"/>
                                </a:lnTo>
                                <a:lnTo>
                                  <a:pt x="71" y="429"/>
                                </a:lnTo>
                                <a:lnTo>
                                  <a:pt x="74" y="432"/>
                                </a:lnTo>
                                <a:lnTo>
                                  <a:pt x="75" y="436"/>
                                </a:lnTo>
                                <a:lnTo>
                                  <a:pt x="76" y="438"/>
                                </a:lnTo>
                                <a:lnTo>
                                  <a:pt x="77" y="441"/>
                                </a:lnTo>
                                <a:lnTo>
                                  <a:pt x="78" y="445"/>
                                </a:lnTo>
                                <a:lnTo>
                                  <a:pt x="79" y="447"/>
                                </a:lnTo>
                                <a:lnTo>
                                  <a:pt x="81" y="450"/>
                                </a:lnTo>
                                <a:lnTo>
                                  <a:pt x="82" y="452"/>
                                </a:lnTo>
                                <a:lnTo>
                                  <a:pt x="83" y="456"/>
                                </a:lnTo>
                                <a:lnTo>
                                  <a:pt x="83" y="459"/>
                                </a:lnTo>
                                <a:lnTo>
                                  <a:pt x="84" y="464"/>
                                </a:lnTo>
                                <a:lnTo>
                                  <a:pt x="85" y="467"/>
                                </a:lnTo>
                                <a:lnTo>
                                  <a:pt x="85" y="469"/>
                                </a:lnTo>
                                <a:lnTo>
                                  <a:pt x="84" y="473"/>
                                </a:lnTo>
                                <a:lnTo>
                                  <a:pt x="83" y="474"/>
                                </a:lnTo>
                                <a:lnTo>
                                  <a:pt x="79" y="475"/>
                                </a:lnTo>
                                <a:lnTo>
                                  <a:pt x="77" y="477"/>
                                </a:lnTo>
                                <a:lnTo>
                                  <a:pt x="73" y="478"/>
                                </a:lnTo>
                                <a:lnTo>
                                  <a:pt x="71" y="478"/>
                                </a:lnTo>
                                <a:lnTo>
                                  <a:pt x="71" y="4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Freeform 440"/>
                        <wps:cNvSpPr>
                          <a:spLocks/>
                        </wps:cNvSpPr>
                        <wps:spPr bwMode="auto">
                          <a:xfrm>
                            <a:off x="37465" y="125730"/>
                            <a:ext cx="158115" cy="119380"/>
                          </a:xfrm>
                          <a:custGeom>
                            <a:avLst/>
                            <a:gdLst>
                              <a:gd name="T0" fmla="*/ 133 w 747"/>
                              <a:gd name="T1" fmla="*/ 131 h 564"/>
                              <a:gd name="T2" fmla="*/ 118 w 747"/>
                              <a:gd name="T3" fmla="*/ 178 h 564"/>
                              <a:gd name="T4" fmla="*/ 98 w 747"/>
                              <a:gd name="T5" fmla="*/ 217 h 564"/>
                              <a:gd name="T6" fmla="*/ 67 w 747"/>
                              <a:gd name="T7" fmla="*/ 263 h 564"/>
                              <a:gd name="T8" fmla="*/ 36 w 747"/>
                              <a:gd name="T9" fmla="*/ 314 h 564"/>
                              <a:gd name="T10" fmla="*/ 10 w 747"/>
                              <a:gd name="T11" fmla="*/ 368 h 564"/>
                              <a:gd name="T12" fmla="*/ 0 w 747"/>
                              <a:gd name="T13" fmla="*/ 413 h 564"/>
                              <a:gd name="T14" fmla="*/ 7 w 747"/>
                              <a:gd name="T15" fmla="*/ 458 h 564"/>
                              <a:gd name="T16" fmla="*/ 29 w 747"/>
                              <a:gd name="T17" fmla="*/ 504 h 564"/>
                              <a:gd name="T18" fmla="*/ 95 w 747"/>
                              <a:gd name="T19" fmla="*/ 559 h 564"/>
                              <a:gd name="T20" fmla="*/ 169 w 747"/>
                              <a:gd name="T21" fmla="*/ 561 h 564"/>
                              <a:gd name="T22" fmla="*/ 236 w 747"/>
                              <a:gd name="T23" fmla="*/ 525 h 564"/>
                              <a:gd name="T24" fmla="*/ 275 w 747"/>
                              <a:gd name="T25" fmla="*/ 464 h 564"/>
                              <a:gd name="T26" fmla="*/ 288 w 747"/>
                              <a:gd name="T27" fmla="*/ 399 h 564"/>
                              <a:gd name="T28" fmla="*/ 283 w 747"/>
                              <a:gd name="T29" fmla="*/ 352 h 564"/>
                              <a:gd name="T30" fmla="*/ 273 w 747"/>
                              <a:gd name="T31" fmla="*/ 286 h 564"/>
                              <a:gd name="T32" fmla="*/ 265 w 747"/>
                              <a:gd name="T33" fmla="*/ 225 h 564"/>
                              <a:gd name="T34" fmla="*/ 261 w 747"/>
                              <a:gd name="T35" fmla="*/ 181 h 564"/>
                              <a:gd name="T36" fmla="*/ 273 w 747"/>
                              <a:gd name="T37" fmla="*/ 143 h 564"/>
                              <a:gd name="T38" fmla="*/ 306 w 747"/>
                              <a:gd name="T39" fmla="*/ 98 h 564"/>
                              <a:gd name="T40" fmla="*/ 343 w 747"/>
                              <a:gd name="T41" fmla="*/ 54 h 564"/>
                              <a:gd name="T42" fmla="*/ 394 w 747"/>
                              <a:gd name="T43" fmla="*/ 80 h 564"/>
                              <a:gd name="T44" fmla="*/ 454 w 747"/>
                              <a:gd name="T45" fmla="*/ 101 h 564"/>
                              <a:gd name="T46" fmla="*/ 526 w 747"/>
                              <a:gd name="T47" fmla="*/ 115 h 564"/>
                              <a:gd name="T48" fmla="*/ 605 w 747"/>
                              <a:gd name="T49" fmla="*/ 110 h 564"/>
                              <a:gd name="T50" fmla="*/ 667 w 747"/>
                              <a:gd name="T51" fmla="*/ 94 h 564"/>
                              <a:gd name="T52" fmla="*/ 721 w 747"/>
                              <a:gd name="T53" fmla="*/ 65 h 564"/>
                              <a:gd name="T54" fmla="*/ 705 w 747"/>
                              <a:gd name="T55" fmla="*/ 52 h 564"/>
                              <a:gd name="T56" fmla="*/ 647 w 747"/>
                              <a:gd name="T57" fmla="*/ 85 h 564"/>
                              <a:gd name="T58" fmla="*/ 605 w 747"/>
                              <a:gd name="T59" fmla="*/ 99 h 564"/>
                              <a:gd name="T60" fmla="*/ 557 w 747"/>
                              <a:gd name="T61" fmla="*/ 103 h 564"/>
                              <a:gd name="T62" fmla="*/ 507 w 747"/>
                              <a:gd name="T63" fmla="*/ 98 h 564"/>
                              <a:gd name="T64" fmla="*/ 455 w 747"/>
                              <a:gd name="T65" fmla="*/ 87 h 564"/>
                              <a:gd name="T66" fmla="*/ 401 w 747"/>
                              <a:gd name="T67" fmla="*/ 70 h 564"/>
                              <a:gd name="T68" fmla="*/ 345 w 747"/>
                              <a:gd name="T69" fmla="*/ 44 h 564"/>
                              <a:gd name="T70" fmla="*/ 326 w 747"/>
                              <a:gd name="T71" fmla="*/ 4 h 564"/>
                              <a:gd name="T72" fmla="*/ 269 w 747"/>
                              <a:gd name="T73" fmla="*/ 6 h 564"/>
                              <a:gd name="T74" fmla="*/ 283 w 747"/>
                              <a:gd name="T75" fmla="*/ 12 h 564"/>
                              <a:gd name="T76" fmla="*/ 318 w 747"/>
                              <a:gd name="T77" fmla="*/ 23 h 564"/>
                              <a:gd name="T78" fmla="*/ 316 w 747"/>
                              <a:gd name="T79" fmla="*/ 72 h 564"/>
                              <a:gd name="T80" fmla="*/ 288 w 747"/>
                              <a:gd name="T81" fmla="*/ 53 h 564"/>
                              <a:gd name="T82" fmla="*/ 280 w 747"/>
                              <a:gd name="T83" fmla="*/ 95 h 564"/>
                              <a:gd name="T84" fmla="*/ 243 w 747"/>
                              <a:gd name="T85" fmla="*/ 139 h 564"/>
                              <a:gd name="T86" fmla="*/ 246 w 747"/>
                              <a:gd name="T87" fmla="*/ 153 h 564"/>
                              <a:gd name="T88" fmla="*/ 247 w 747"/>
                              <a:gd name="T89" fmla="*/ 197 h 564"/>
                              <a:gd name="T90" fmla="*/ 250 w 747"/>
                              <a:gd name="T91" fmla="*/ 248 h 564"/>
                              <a:gd name="T92" fmla="*/ 253 w 747"/>
                              <a:gd name="T93" fmla="*/ 297 h 564"/>
                              <a:gd name="T94" fmla="*/ 259 w 747"/>
                              <a:gd name="T95" fmla="*/ 351 h 564"/>
                              <a:gd name="T96" fmla="*/ 263 w 747"/>
                              <a:gd name="T97" fmla="*/ 397 h 564"/>
                              <a:gd name="T98" fmla="*/ 260 w 747"/>
                              <a:gd name="T99" fmla="*/ 441 h 564"/>
                              <a:gd name="T100" fmla="*/ 245 w 747"/>
                              <a:gd name="T101" fmla="*/ 485 h 564"/>
                              <a:gd name="T102" fmla="*/ 200 w 747"/>
                              <a:gd name="T103" fmla="*/ 528 h 564"/>
                              <a:gd name="T104" fmla="*/ 132 w 747"/>
                              <a:gd name="T105" fmla="*/ 546 h 564"/>
                              <a:gd name="T106" fmla="*/ 77 w 747"/>
                              <a:gd name="T107" fmla="*/ 530 h 564"/>
                              <a:gd name="T108" fmla="*/ 34 w 747"/>
                              <a:gd name="T109" fmla="*/ 478 h 564"/>
                              <a:gd name="T110" fmla="*/ 19 w 747"/>
                              <a:gd name="T111" fmla="*/ 418 h 564"/>
                              <a:gd name="T112" fmla="*/ 27 w 747"/>
                              <a:gd name="T113" fmla="*/ 376 h 564"/>
                              <a:gd name="T114" fmla="*/ 51 w 747"/>
                              <a:gd name="T115" fmla="*/ 325 h 564"/>
                              <a:gd name="T116" fmla="*/ 82 w 747"/>
                              <a:gd name="T117" fmla="*/ 272 h 564"/>
                              <a:gd name="T118" fmla="*/ 111 w 747"/>
                              <a:gd name="T119" fmla="*/ 224 h 564"/>
                              <a:gd name="T120" fmla="*/ 139 w 747"/>
                              <a:gd name="T121" fmla="*/ 181 h 564"/>
                              <a:gd name="T122" fmla="*/ 155 w 747"/>
                              <a:gd name="T123" fmla="*/ 126 h 564"/>
                              <a:gd name="T124" fmla="*/ 163 w 747"/>
                              <a:gd name="T125" fmla="*/ 83 h 5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747" h="564">
                                <a:moveTo>
                                  <a:pt x="150" y="81"/>
                                </a:moveTo>
                                <a:lnTo>
                                  <a:pt x="149" y="82"/>
                                </a:lnTo>
                                <a:lnTo>
                                  <a:pt x="148" y="86"/>
                                </a:lnTo>
                                <a:lnTo>
                                  <a:pt x="147" y="87"/>
                                </a:lnTo>
                                <a:lnTo>
                                  <a:pt x="146" y="91"/>
                                </a:lnTo>
                                <a:lnTo>
                                  <a:pt x="145" y="94"/>
                                </a:lnTo>
                                <a:lnTo>
                                  <a:pt x="143" y="98"/>
                                </a:lnTo>
                                <a:lnTo>
                                  <a:pt x="142" y="103"/>
                                </a:lnTo>
                                <a:lnTo>
                                  <a:pt x="140" y="107"/>
                                </a:lnTo>
                                <a:lnTo>
                                  <a:pt x="139" y="112"/>
                                </a:lnTo>
                                <a:lnTo>
                                  <a:pt x="138" y="117"/>
                                </a:lnTo>
                                <a:lnTo>
                                  <a:pt x="135" y="123"/>
                                </a:lnTo>
                                <a:lnTo>
                                  <a:pt x="134" y="128"/>
                                </a:lnTo>
                                <a:lnTo>
                                  <a:pt x="133" y="131"/>
                                </a:lnTo>
                                <a:lnTo>
                                  <a:pt x="133" y="134"/>
                                </a:lnTo>
                                <a:lnTo>
                                  <a:pt x="132" y="136"/>
                                </a:lnTo>
                                <a:lnTo>
                                  <a:pt x="131" y="140"/>
                                </a:lnTo>
                                <a:lnTo>
                                  <a:pt x="130" y="142"/>
                                </a:lnTo>
                                <a:lnTo>
                                  <a:pt x="128" y="145"/>
                                </a:lnTo>
                                <a:lnTo>
                                  <a:pt x="127" y="147"/>
                                </a:lnTo>
                                <a:lnTo>
                                  <a:pt x="127" y="151"/>
                                </a:lnTo>
                                <a:lnTo>
                                  <a:pt x="126" y="153"/>
                                </a:lnTo>
                                <a:lnTo>
                                  <a:pt x="125" y="156"/>
                                </a:lnTo>
                                <a:lnTo>
                                  <a:pt x="124" y="159"/>
                                </a:lnTo>
                                <a:lnTo>
                                  <a:pt x="123" y="162"/>
                                </a:lnTo>
                                <a:lnTo>
                                  <a:pt x="122" y="168"/>
                                </a:lnTo>
                                <a:lnTo>
                                  <a:pt x="119" y="172"/>
                                </a:lnTo>
                                <a:lnTo>
                                  <a:pt x="118" y="178"/>
                                </a:lnTo>
                                <a:lnTo>
                                  <a:pt x="117" y="182"/>
                                </a:lnTo>
                                <a:lnTo>
                                  <a:pt x="115" y="187"/>
                                </a:lnTo>
                                <a:lnTo>
                                  <a:pt x="113" y="190"/>
                                </a:lnTo>
                                <a:lnTo>
                                  <a:pt x="112" y="195"/>
                                </a:lnTo>
                                <a:lnTo>
                                  <a:pt x="111" y="198"/>
                                </a:lnTo>
                                <a:lnTo>
                                  <a:pt x="110" y="200"/>
                                </a:lnTo>
                                <a:lnTo>
                                  <a:pt x="109" y="203"/>
                                </a:lnTo>
                                <a:lnTo>
                                  <a:pt x="108" y="204"/>
                                </a:lnTo>
                                <a:lnTo>
                                  <a:pt x="108" y="206"/>
                                </a:lnTo>
                                <a:lnTo>
                                  <a:pt x="107" y="206"/>
                                </a:lnTo>
                                <a:lnTo>
                                  <a:pt x="105" y="208"/>
                                </a:lnTo>
                                <a:lnTo>
                                  <a:pt x="103" y="210"/>
                                </a:lnTo>
                                <a:lnTo>
                                  <a:pt x="102" y="214"/>
                                </a:lnTo>
                                <a:lnTo>
                                  <a:pt x="98" y="217"/>
                                </a:lnTo>
                                <a:lnTo>
                                  <a:pt x="96" y="222"/>
                                </a:lnTo>
                                <a:lnTo>
                                  <a:pt x="93" y="225"/>
                                </a:lnTo>
                                <a:lnTo>
                                  <a:pt x="90" y="231"/>
                                </a:lnTo>
                                <a:lnTo>
                                  <a:pt x="88" y="233"/>
                                </a:lnTo>
                                <a:lnTo>
                                  <a:pt x="86" y="235"/>
                                </a:lnTo>
                                <a:lnTo>
                                  <a:pt x="83" y="239"/>
                                </a:lnTo>
                                <a:lnTo>
                                  <a:pt x="82" y="241"/>
                                </a:lnTo>
                                <a:lnTo>
                                  <a:pt x="80" y="243"/>
                                </a:lnTo>
                                <a:lnTo>
                                  <a:pt x="78" y="246"/>
                                </a:lnTo>
                                <a:lnTo>
                                  <a:pt x="75" y="250"/>
                                </a:lnTo>
                                <a:lnTo>
                                  <a:pt x="74" y="253"/>
                                </a:lnTo>
                                <a:lnTo>
                                  <a:pt x="71" y="256"/>
                                </a:lnTo>
                                <a:lnTo>
                                  <a:pt x="68" y="260"/>
                                </a:lnTo>
                                <a:lnTo>
                                  <a:pt x="67" y="263"/>
                                </a:lnTo>
                                <a:lnTo>
                                  <a:pt x="65" y="267"/>
                                </a:lnTo>
                                <a:lnTo>
                                  <a:pt x="63" y="270"/>
                                </a:lnTo>
                                <a:lnTo>
                                  <a:pt x="60" y="273"/>
                                </a:lnTo>
                                <a:lnTo>
                                  <a:pt x="58" y="277"/>
                                </a:lnTo>
                                <a:lnTo>
                                  <a:pt x="57" y="281"/>
                                </a:lnTo>
                                <a:lnTo>
                                  <a:pt x="53" y="285"/>
                                </a:lnTo>
                                <a:lnTo>
                                  <a:pt x="52" y="288"/>
                                </a:lnTo>
                                <a:lnTo>
                                  <a:pt x="49" y="291"/>
                                </a:lnTo>
                                <a:lnTo>
                                  <a:pt x="47" y="296"/>
                                </a:lnTo>
                                <a:lnTo>
                                  <a:pt x="44" y="299"/>
                                </a:lnTo>
                                <a:lnTo>
                                  <a:pt x="42" y="303"/>
                                </a:lnTo>
                                <a:lnTo>
                                  <a:pt x="40" y="307"/>
                                </a:lnTo>
                                <a:lnTo>
                                  <a:pt x="38" y="310"/>
                                </a:lnTo>
                                <a:lnTo>
                                  <a:pt x="36" y="314"/>
                                </a:lnTo>
                                <a:lnTo>
                                  <a:pt x="34" y="318"/>
                                </a:lnTo>
                                <a:lnTo>
                                  <a:pt x="32" y="322"/>
                                </a:lnTo>
                                <a:lnTo>
                                  <a:pt x="29" y="326"/>
                                </a:lnTo>
                                <a:lnTo>
                                  <a:pt x="27" y="330"/>
                                </a:lnTo>
                                <a:lnTo>
                                  <a:pt x="25" y="334"/>
                                </a:lnTo>
                                <a:lnTo>
                                  <a:pt x="23" y="337"/>
                                </a:lnTo>
                                <a:lnTo>
                                  <a:pt x="22" y="342"/>
                                </a:lnTo>
                                <a:lnTo>
                                  <a:pt x="20" y="345"/>
                                </a:lnTo>
                                <a:lnTo>
                                  <a:pt x="18" y="349"/>
                                </a:lnTo>
                                <a:lnTo>
                                  <a:pt x="17" y="352"/>
                                </a:lnTo>
                                <a:lnTo>
                                  <a:pt x="14" y="356"/>
                                </a:lnTo>
                                <a:lnTo>
                                  <a:pt x="13" y="360"/>
                                </a:lnTo>
                                <a:lnTo>
                                  <a:pt x="12" y="363"/>
                                </a:lnTo>
                                <a:lnTo>
                                  <a:pt x="10" y="368"/>
                                </a:lnTo>
                                <a:lnTo>
                                  <a:pt x="9" y="371"/>
                                </a:lnTo>
                                <a:lnTo>
                                  <a:pt x="7" y="374"/>
                                </a:lnTo>
                                <a:lnTo>
                                  <a:pt x="6" y="378"/>
                                </a:lnTo>
                                <a:lnTo>
                                  <a:pt x="5" y="381"/>
                                </a:lnTo>
                                <a:lnTo>
                                  <a:pt x="5" y="385"/>
                                </a:lnTo>
                                <a:lnTo>
                                  <a:pt x="3" y="388"/>
                                </a:lnTo>
                                <a:lnTo>
                                  <a:pt x="3" y="391"/>
                                </a:lnTo>
                                <a:lnTo>
                                  <a:pt x="3" y="395"/>
                                </a:lnTo>
                                <a:lnTo>
                                  <a:pt x="3" y="398"/>
                                </a:lnTo>
                                <a:lnTo>
                                  <a:pt x="2" y="400"/>
                                </a:lnTo>
                                <a:lnTo>
                                  <a:pt x="0" y="404"/>
                                </a:lnTo>
                                <a:lnTo>
                                  <a:pt x="0" y="407"/>
                                </a:lnTo>
                                <a:lnTo>
                                  <a:pt x="0" y="410"/>
                                </a:lnTo>
                                <a:lnTo>
                                  <a:pt x="0" y="413"/>
                                </a:lnTo>
                                <a:lnTo>
                                  <a:pt x="0" y="416"/>
                                </a:lnTo>
                                <a:lnTo>
                                  <a:pt x="0" y="419"/>
                                </a:lnTo>
                                <a:lnTo>
                                  <a:pt x="0" y="423"/>
                                </a:lnTo>
                                <a:lnTo>
                                  <a:pt x="0" y="426"/>
                                </a:lnTo>
                                <a:lnTo>
                                  <a:pt x="0" y="428"/>
                                </a:lnTo>
                                <a:lnTo>
                                  <a:pt x="2" y="432"/>
                                </a:lnTo>
                                <a:lnTo>
                                  <a:pt x="2" y="435"/>
                                </a:lnTo>
                                <a:lnTo>
                                  <a:pt x="3" y="439"/>
                                </a:lnTo>
                                <a:lnTo>
                                  <a:pt x="3" y="442"/>
                                </a:lnTo>
                                <a:lnTo>
                                  <a:pt x="4" y="445"/>
                                </a:lnTo>
                                <a:lnTo>
                                  <a:pt x="5" y="449"/>
                                </a:lnTo>
                                <a:lnTo>
                                  <a:pt x="5" y="452"/>
                                </a:lnTo>
                                <a:lnTo>
                                  <a:pt x="6" y="454"/>
                                </a:lnTo>
                                <a:lnTo>
                                  <a:pt x="7" y="458"/>
                                </a:lnTo>
                                <a:lnTo>
                                  <a:pt x="9" y="461"/>
                                </a:lnTo>
                                <a:lnTo>
                                  <a:pt x="10" y="464"/>
                                </a:lnTo>
                                <a:lnTo>
                                  <a:pt x="11" y="468"/>
                                </a:lnTo>
                                <a:lnTo>
                                  <a:pt x="12" y="470"/>
                                </a:lnTo>
                                <a:lnTo>
                                  <a:pt x="14" y="474"/>
                                </a:lnTo>
                                <a:lnTo>
                                  <a:pt x="14" y="477"/>
                                </a:lnTo>
                                <a:lnTo>
                                  <a:pt x="17" y="480"/>
                                </a:lnTo>
                                <a:lnTo>
                                  <a:pt x="18" y="483"/>
                                </a:lnTo>
                                <a:lnTo>
                                  <a:pt x="19" y="486"/>
                                </a:lnTo>
                                <a:lnTo>
                                  <a:pt x="21" y="489"/>
                                </a:lnTo>
                                <a:lnTo>
                                  <a:pt x="22" y="492"/>
                                </a:lnTo>
                                <a:lnTo>
                                  <a:pt x="25" y="496"/>
                                </a:lnTo>
                                <a:lnTo>
                                  <a:pt x="26" y="498"/>
                                </a:lnTo>
                                <a:lnTo>
                                  <a:pt x="29" y="504"/>
                                </a:lnTo>
                                <a:lnTo>
                                  <a:pt x="34" y="509"/>
                                </a:lnTo>
                                <a:lnTo>
                                  <a:pt x="37" y="514"/>
                                </a:lnTo>
                                <a:lnTo>
                                  <a:pt x="42" y="519"/>
                                </a:lnTo>
                                <a:lnTo>
                                  <a:pt x="45" y="524"/>
                                </a:lnTo>
                                <a:lnTo>
                                  <a:pt x="50" y="530"/>
                                </a:lnTo>
                                <a:lnTo>
                                  <a:pt x="55" y="534"/>
                                </a:lnTo>
                                <a:lnTo>
                                  <a:pt x="60" y="539"/>
                                </a:lnTo>
                                <a:lnTo>
                                  <a:pt x="65" y="542"/>
                                </a:lnTo>
                                <a:lnTo>
                                  <a:pt x="70" y="545"/>
                                </a:lnTo>
                                <a:lnTo>
                                  <a:pt x="74" y="549"/>
                                </a:lnTo>
                                <a:lnTo>
                                  <a:pt x="80" y="552"/>
                                </a:lnTo>
                                <a:lnTo>
                                  <a:pt x="85" y="554"/>
                                </a:lnTo>
                                <a:lnTo>
                                  <a:pt x="89" y="557"/>
                                </a:lnTo>
                                <a:lnTo>
                                  <a:pt x="95" y="559"/>
                                </a:lnTo>
                                <a:lnTo>
                                  <a:pt x="101" y="561"/>
                                </a:lnTo>
                                <a:lnTo>
                                  <a:pt x="105" y="561"/>
                                </a:lnTo>
                                <a:lnTo>
                                  <a:pt x="110" y="562"/>
                                </a:lnTo>
                                <a:lnTo>
                                  <a:pt x="116" y="562"/>
                                </a:lnTo>
                                <a:lnTo>
                                  <a:pt x="120" y="563"/>
                                </a:lnTo>
                                <a:lnTo>
                                  <a:pt x="126" y="563"/>
                                </a:lnTo>
                                <a:lnTo>
                                  <a:pt x="132" y="564"/>
                                </a:lnTo>
                                <a:lnTo>
                                  <a:pt x="137" y="564"/>
                                </a:lnTo>
                                <a:lnTo>
                                  <a:pt x="142" y="564"/>
                                </a:lnTo>
                                <a:lnTo>
                                  <a:pt x="147" y="564"/>
                                </a:lnTo>
                                <a:lnTo>
                                  <a:pt x="153" y="563"/>
                                </a:lnTo>
                                <a:lnTo>
                                  <a:pt x="157" y="563"/>
                                </a:lnTo>
                                <a:lnTo>
                                  <a:pt x="163" y="562"/>
                                </a:lnTo>
                                <a:lnTo>
                                  <a:pt x="169" y="561"/>
                                </a:lnTo>
                                <a:lnTo>
                                  <a:pt x="173" y="560"/>
                                </a:lnTo>
                                <a:lnTo>
                                  <a:pt x="179" y="559"/>
                                </a:lnTo>
                                <a:lnTo>
                                  <a:pt x="185" y="558"/>
                                </a:lnTo>
                                <a:lnTo>
                                  <a:pt x="190" y="555"/>
                                </a:lnTo>
                                <a:lnTo>
                                  <a:pt x="194" y="553"/>
                                </a:lnTo>
                                <a:lnTo>
                                  <a:pt x="200" y="551"/>
                                </a:lnTo>
                                <a:lnTo>
                                  <a:pt x="205" y="549"/>
                                </a:lnTo>
                                <a:lnTo>
                                  <a:pt x="209" y="545"/>
                                </a:lnTo>
                                <a:lnTo>
                                  <a:pt x="214" y="543"/>
                                </a:lnTo>
                                <a:lnTo>
                                  <a:pt x="218" y="540"/>
                                </a:lnTo>
                                <a:lnTo>
                                  <a:pt x="223" y="537"/>
                                </a:lnTo>
                                <a:lnTo>
                                  <a:pt x="228" y="533"/>
                                </a:lnTo>
                                <a:lnTo>
                                  <a:pt x="232" y="530"/>
                                </a:lnTo>
                                <a:lnTo>
                                  <a:pt x="236" y="525"/>
                                </a:lnTo>
                                <a:lnTo>
                                  <a:pt x="240" y="522"/>
                                </a:lnTo>
                                <a:lnTo>
                                  <a:pt x="244" y="517"/>
                                </a:lnTo>
                                <a:lnTo>
                                  <a:pt x="248" y="513"/>
                                </a:lnTo>
                                <a:lnTo>
                                  <a:pt x="252" y="507"/>
                                </a:lnTo>
                                <a:lnTo>
                                  <a:pt x="256" y="503"/>
                                </a:lnTo>
                                <a:lnTo>
                                  <a:pt x="258" y="499"/>
                                </a:lnTo>
                                <a:lnTo>
                                  <a:pt x="260" y="497"/>
                                </a:lnTo>
                                <a:lnTo>
                                  <a:pt x="261" y="494"/>
                                </a:lnTo>
                                <a:lnTo>
                                  <a:pt x="262" y="491"/>
                                </a:lnTo>
                                <a:lnTo>
                                  <a:pt x="265" y="486"/>
                                </a:lnTo>
                                <a:lnTo>
                                  <a:pt x="268" y="481"/>
                                </a:lnTo>
                                <a:lnTo>
                                  <a:pt x="270" y="476"/>
                                </a:lnTo>
                                <a:lnTo>
                                  <a:pt x="273" y="470"/>
                                </a:lnTo>
                                <a:lnTo>
                                  <a:pt x="275" y="464"/>
                                </a:lnTo>
                                <a:lnTo>
                                  <a:pt x="277" y="460"/>
                                </a:lnTo>
                                <a:lnTo>
                                  <a:pt x="278" y="454"/>
                                </a:lnTo>
                                <a:lnTo>
                                  <a:pt x="280" y="450"/>
                                </a:lnTo>
                                <a:lnTo>
                                  <a:pt x="282" y="444"/>
                                </a:lnTo>
                                <a:lnTo>
                                  <a:pt x="283" y="440"/>
                                </a:lnTo>
                                <a:lnTo>
                                  <a:pt x="283" y="435"/>
                                </a:lnTo>
                                <a:lnTo>
                                  <a:pt x="284" y="431"/>
                                </a:lnTo>
                                <a:lnTo>
                                  <a:pt x="285" y="426"/>
                                </a:lnTo>
                                <a:lnTo>
                                  <a:pt x="286" y="422"/>
                                </a:lnTo>
                                <a:lnTo>
                                  <a:pt x="286" y="417"/>
                                </a:lnTo>
                                <a:lnTo>
                                  <a:pt x="286" y="413"/>
                                </a:lnTo>
                                <a:lnTo>
                                  <a:pt x="286" y="408"/>
                                </a:lnTo>
                                <a:lnTo>
                                  <a:pt x="288" y="404"/>
                                </a:lnTo>
                                <a:lnTo>
                                  <a:pt x="288" y="399"/>
                                </a:lnTo>
                                <a:lnTo>
                                  <a:pt x="288" y="396"/>
                                </a:lnTo>
                                <a:lnTo>
                                  <a:pt x="288" y="391"/>
                                </a:lnTo>
                                <a:lnTo>
                                  <a:pt x="288" y="389"/>
                                </a:lnTo>
                                <a:lnTo>
                                  <a:pt x="286" y="385"/>
                                </a:lnTo>
                                <a:lnTo>
                                  <a:pt x="286" y="381"/>
                                </a:lnTo>
                                <a:lnTo>
                                  <a:pt x="286" y="378"/>
                                </a:lnTo>
                                <a:lnTo>
                                  <a:pt x="286" y="374"/>
                                </a:lnTo>
                                <a:lnTo>
                                  <a:pt x="286" y="371"/>
                                </a:lnTo>
                                <a:lnTo>
                                  <a:pt x="286" y="368"/>
                                </a:lnTo>
                                <a:lnTo>
                                  <a:pt x="285" y="365"/>
                                </a:lnTo>
                                <a:lnTo>
                                  <a:pt x="285" y="362"/>
                                </a:lnTo>
                                <a:lnTo>
                                  <a:pt x="284" y="359"/>
                                </a:lnTo>
                                <a:lnTo>
                                  <a:pt x="284" y="356"/>
                                </a:lnTo>
                                <a:lnTo>
                                  <a:pt x="283" y="352"/>
                                </a:lnTo>
                                <a:lnTo>
                                  <a:pt x="283" y="349"/>
                                </a:lnTo>
                                <a:lnTo>
                                  <a:pt x="282" y="344"/>
                                </a:lnTo>
                                <a:lnTo>
                                  <a:pt x="282" y="341"/>
                                </a:lnTo>
                                <a:lnTo>
                                  <a:pt x="281" y="335"/>
                                </a:lnTo>
                                <a:lnTo>
                                  <a:pt x="281" y="332"/>
                                </a:lnTo>
                                <a:lnTo>
                                  <a:pt x="280" y="326"/>
                                </a:lnTo>
                                <a:lnTo>
                                  <a:pt x="278" y="322"/>
                                </a:lnTo>
                                <a:lnTo>
                                  <a:pt x="277" y="316"/>
                                </a:lnTo>
                                <a:lnTo>
                                  <a:pt x="277" y="312"/>
                                </a:lnTo>
                                <a:lnTo>
                                  <a:pt x="276" y="306"/>
                                </a:lnTo>
                                <a:lnTo>
                                  <a:pt x="276" y="301"/>
                                </a:lnTo>
                                <a:lnTo>
                                  <a:pt x="275" y="296"/>
                                </a:lnTo>
                                <a:lnTo>
                                  <a:pt x="274" y="291"/>
                                </a:lnTo>
                                <a:lnTo>
                                  <a:pt x="273" y="286"/>
                                </a:lnTo>
                                <a:lnTo>
                                  <a:pt x="273" y="280"/>
                                </a:lnTo>
                                <a:lnTo>
                                  <a:pt x="271" y="276"/>
                                </a:lnTo>
                                <a:lnTo>
                                  <a:pt x="271" y="270"/>
                                </a:lnTo>
                                <a:lnTo>
                                  <a:pt x="270" y="265"/>
                                </a:lnTo>
                                <a:lnTo>
                                  <a:pt x="269" y="261"/>
                                </a:lnTo>
                                <a:lnTo>
                                  <a:pt x="268" y="256"/>
                                </a:lnTo>
                                <a:lnTo>
                                  <a:pt x="268" y="253"/>
                                </a:lnTo>
                                <a:lnTo>
                                  <a:pt x="267" y="249"/>
                                </a:lnTo>
                                <a:lnTo>
                                  <a:pt x="267" y="244"/>
                                </a:lnTo>
                                <a:lnTo>
                                  <a:pt x="266" y="241"/>
                                </a:lnTo>
                                <a:lnTo>
                                  <a:pt x="266" y="239"/>
                                </a:lnTo>
                                <a:lnTo>
                                  <a:pt x="265" y="233"/>
                                </a:lnTo>
                                <a:lnTo>
                                  <a:pt x="265" y="230"/>
                                </a:lnTo>
                                <a:lnTo>
                                  <a:pt x="265" y="225"/>
                                </a:lnTo>
                                <a:lnTo>
                                  <a:pt x="265" y="221"/>
                                </a:lnTo>
                                <a:lnTo>
                                  <a:pt x="263" y="218"/>
                                </a:lnTo>
                                <a:lnTo>
                                  <a:pt x="263" y="216"/>
                                </a:lnTo>
                                <a:lnTo>
                                  <a:pt x="263" y="213"/>
                                </a:lnTo>
                                <a:lnTo>
                                  <a:pt x="263" y="210"/>
                                </a:lnTo>
                                <a:lnTo>
                                  <a:pt x="263" y="206"/>
                                </a:lnTo>
                                <a:lnTo>
                                  <a:pt x="262" y="204"/>
                                </a:lnTo>
                                <a:lnTo>
                                  <a:pt x="262" y="200"/>
                                </a:lnTo>
                                <a:lnTo>
                                  <a:pt x="262" y="197"/>
                                </a:lnTo>
                                <a:lnTo>
                                  <a:pt x="262" y="195"/>
                                </a:lnTo>
                                <a:lnTo>
                                  <a:pt x="261" y="191"/>
                                </a:lnTo>
                                <a:lnTo>
                                  <a:pt x="261" y="188"/>
                                </a:lnTo>
                                <a:lnTo>
                                  <a:pt x="261" y="185"/>
                                </a:lnTo>
                                <a:lnTo>
                                  <a:pt x="261" y="181"/>
                                </a:lnTo>
                                <a:lnTo>
                                  <a:pt x="261" y="178"/>
                                </a:lnTo>
                                <a:lnTo>
                                  <a:pt x="260" y="176"/>
                                </a:lnTo>
                                <a:lnTo>
                                  <a:pt x="260" y="173"/>
                                </a:lnTo>
                                <a:lnTo>
                                  <a:pt x="260" y="170"/>
                                </a:lnTo>
                                <a:lnTo>
                                  <a:pt x="260" y="168"/>
                                </a:lnTo>
                                <a:lnTo>
                                  <a:pt x="260" y="164"/>
                                </a:lnTo>
                                <a:lnTo>
                                  <a:pt x="260" y="162"/>
                                </a:lnTo>
                                <a:lnTo>
                                  <a:pt x="260" y="159"/>
                                </a:lnTo>
                                <a:lnTo>
                                  <a:pt x="260" y="155"/>
                                </a:lnTo>
                                <a:lnTo>
                                  <a:pt x="260" y="153"/>
                                </a:lnTo>
                                <a:lnTo>
                                  <a:pt x="260" y="152"/>
                                </a:lnTo>
                                <a:lnTo>
                                  <a:pt x="263" y="151"/>
                                </a:lnTo>
                                <a:lnTo>
                                  <a:pt x="267" y="146"/>
                                </a:lnTo>
                                <a:lnTo>
                                  <a:pt x="273" y="143"/>
                                </a:lnTo>
                                <a:lnTo>
                                  <a:pt x="277" y="139"/>
                                </a:lnTo>
                                <a:lnTo>
                                  <a:pt x="283" y="134"/>
                                </a:lnTo>
                                <a:lnTo>
                                  <a:pt x="288" y="130"/>
                                </a:lnTo>
                                <a:lnTo>
                                  <a:pt x="292" y="125"/>
                                </a:lnTo>
                                <a:lnTo>
                                  <a:pt x="294" y="119"/>
                                </a:lnTo>
                                <a:lnTo>
                                  <a:pt x="297" y="116"/>
                                </a:lnTo>
                                <a:lnTo>
                                  <a:pt x="298" y="112"/>
                                </a:lnTo>
                                <a:lnTo>
                                  <a:pt x="299" y="108"/>
                                </a:lnTo>
                                <a:lnTo>
                                  <a:pt x="299" y="105"/>
                                </a:lnTo>
                                <a:lnTo>
                                  <a:pt x="299" y="103"/>
                                </a:lnTo>
                                <a:lnTo>
                                  <a:pt x="299" y="100"/>
                                </a:lnTo>
                                <a:lnTo>
                                  <a:pt x="300" y="100"/>
                                </a:lnTo>
                                <a:lnTo>
                                  <a:pt x="301" y="99"/>
                                </a:lnTo>
                                <a:lnTo>
                                  <a:pt x="306" y="98"/>
                                </a:lnTo>
                                <a:lnTo>
                                  <a:pt x="308" y="96"/>
                                </a:lnTo>
                                <a:lnTo>
                                  <a:pt x="312" y="94"/>
                                </a:lnTo>
                                <a:lnTo>
                                  <a:pt x="315" y="92"/>
                                </a:lnTo>
                                <a:lnTo>
                                  <a:pt x="320" y="90"/>
                                </a:lnTo>
                                <a:lnTo>
                                  <a:pt x="323" y="88"/>
                                </a:lnTo>
                                <a:lnTo>
                                  <a:pt x="327" y="86"/>
                                </a:lnTo>
                                <a:lnTo>
                                  <a:pt x="330" y="82"/>
                                </a:lnTo>
                                <a:lnTo>
                                  <a:pt x="334" y="80"/>
                                </a:lnTo>
                                <a:lnTo>
                                  <a:pt x="336" y="78"/>
                                </a:lnTo>
                                <a:lnTo>
                                  <a:pt x="339" y="76"/>
                                </a:lnTo>
                                <a:lnTo>
                                  <a:pt x="341" y="72"/>
                                </a:lnTo>
                                <a:lnTo>
                                  <a:pt x="342" y="71"/>
                                </a:lnTo>
                                <a:lnTo>
                                  <a:pt x="342" y="53"/>
                                </a:lnTo>
                                <a:lnTo>
                                  <a:pt x="343" y="54"/>
                                </a:lnTo>
                                <a:lnTo>
                                  <a:pt x="346" y="56"/>
                                </a:lnTo>
                                <a:lnTo>
                                  <a:pt x="349" y="58"/>
                                </a:lnTo>
                                <a:lnTo>
                                  <a:pt x="352" y="60"/>
                                </a:lnTo>
                                <a:lnTo>
                                  <a:pt x="357" y="61"/>
                                </a:lnTo>
                                <a:lnTo>
                                  <a:pt x="361" y="64"/>
                                </a:lnTo>
                                <a:lnTo>
                                  <a:pt x="366" y="67"/>
                                </a:lnTo>
                                <a:lnTo>
                                  <a:pt x="371" y="70"/>
                                </a:lnTo>
                                <a:lnTo>
                                  <a:pt x="374" y="71"/>
                                </a:lnTo>
                                <a:lnTo>
                                  <a:pt x="376" y="72"/>
                                </a:lnTo>
                                <a:lnTo>
                                  <a:pt x="380" y="74"/>
                                </a:lnTo>
                                <a:lnTo>
                                  <a:pt x="383" y="76"/>
                                </a:lnTo>
                                <a:lnTo>
                                  <a:pt x="387" y="77"/>
                                </a:lnTo>
                                <a:lnTo>
                                  <a:pt x="390" y="79"/>
                                </a:lnTo>
                                <a:lnTo>
                                  <a:pt x="394" y="80"/>
                                </a:lnTo>
                                <a:lnTo>
                                  <a:pt x="397" y="82"/>
                                </a:lnTo>
                                <a:lnTo>
                                  <a:pt x="401" y="83"/>
                                </a:lnTo>
                                <a:lnTo>
                                  <a:pt x="405" y="86"/>
                                </a:lnTo>
                                <a:lnTo>
                                  <a:pt x="409" y="87"/>
                                </a:lnTo>
                                <a:lnTo>
                                  <a:pt x="413" y="89"/>
                                </a:lnTo>
                                <a:lnTo>
                                  <a:pt x="417" y="90"/>
                                </a:lnTo>
                                <a:lnTo>
                                  <a:pt x="421" y="91"/>
                                </a:lnTo>
                                <a:lnTo>
                                  <a:pt x="425" y="92"/>
                                </a:lnTo>
                                <a:lnTo>
                                  <a:pt x="429" y="95"/>
                                </a:lnTo>
                                <a:lnTo>
                                  <a:pt x="434" y="96"/>
                                </a:lnTo>
                                <a:lnTo>
                                  <a:pt x="439" y="98"/>
                                </a:lnTo>
                                <a:lnTo>
                                  <a:pt x="443" y="99"/>
                                </a:lnTo>
                                <a:lnTo>
                                  <a:pt x="449" y="100"/>
                                </a:lnTo>
                                <a:lnTo>
                                  <a:pt x="454" y="101"/>
                                </a:lnTo>
                                <a:lnTo>
                                  <a:pt x="458" y="104"/>
                                </a:lnTo>
                                <a:lnTo>
                                  <a:pt x="463" y="104"/>
                                </a:lnTo>
                                <a:lnTo>
                                  <a:pt x="467" y="106"/>
                                </a:lnTo>
                                <a:lnTo>
                                  <a:pt x="473" y="107"/>
                                </a:lnTo>
                                <a:lnTo>
                                  <a:pt x="478" y="108"/>
                                </a:lnTo>
                                <a:lnTo>
                                  <a:pt x="484" y="108"/>
                                </a:lnTo>
                                <a:lnTo>
                                  <a:pt x="489" y="110"/>
                                </a:lnTo>
                                <a:lnTo>
                                  <a:pt x="494" y="110"/>
                                </a:lnTo>
                                <a:lnTo>
                                  <a:pt x="500" y="112"/>
                                </a:lnTo>
                                <a:lnTo>
                                  <a:pt x="504" y="113"/>
                                </a:lnTo>
                                <a:lnTo>
                                  <a:pt x="510" y="114"/>
                                </a:lnTo>
                                <a:lnTo>
                                  <a:pt x="516" y="114"/>
                                </a:lnTo>
                                <a:lnTo>
                                  <a:pt x="522" y="114"/>
                                </a:lnTo>
                                <a:lnTo>
                                  <a:pt x="526" y="115"/>
                                </a:lnTo>
                                <a:lnTo>
                                  <a:pt x="532" y="115"/>
                                </a:lnTo>
                                <a:lnTo>
                                  <a:pt x="538" y="115"/>
                                </a:lnTo>
                                <a:lnTo>
                                  <a:pt x="544" y="115"/>
                                </a:lnTo>
                                <a:lnTo>
                                  <a:pt x="549" y="115"/>
                                </a:lnTo>
                                <a:lnTo>
                                  <a:pt x="555" y="116"/>
                                </a:lnTo>
                                <a:lnTo>
                                  <a:pt x="561" y="115"/>
                                </a:lnTo>
                                <a:lnTo>
                                  <a:pt x="567" y="115"/>
                                </a:lnTo>
                                <a:lnTo>
                                  <a:pt x="572" y="115"/>
                                </a:lnTo>
                                <a:lnTo>
                                  <a:pt x="578" y="115"/>
                                </a:lnTo>
                                <a:lnTo>
                                  <a:pt x="584" y="114"/>
                                </a:lnTo>
                                <a:lnTo>
                                  <a:pt x="590" y="113"/>
                                </a:lnTo>
                                <a:lnTo>
                                  <a:pt x="594" y="112"/>
                                </a:lnTo>
                                <a:lnTo>
                                  <a:pt x="600" y="112"/>
                                </a:lnTo>
                                <a:lnTo>
                                  <a:pt x="605" y="110"/>
                                </a:lnTo>
                                <a:lnTo>
                                  <a:pt x="610" y="109"/>
                                </a:lnTo>
                                <a:lnTo>
                                  <a:pt x="615" y="108"/>
                                </a:lnTo>
                                <a:lnTo>
                                  <a:pt x="621" y="108"/>
                                </a:lnTo>
                                <a:lnTo>
                                  <a:pt x="625" y="106"/>
                                </a:lnTo>
                                <a:lnTo>
                                  <a:pt x="630" y="105"/>
                                </a:lnTo>
                                <a:lnTo>
                                  <a:pt x="635" y="104"/>
                                </a:lnTo>
                                <a:lnTo>
                                  <a:pt x="639" y="103"/>
                                </a:lnTo>
                                <a:lnTo>
                                  <a:pt x="643" y="101"/>
                                </a:lnTo>
                                <a:lnTo>
                                  <a:pt x="647" y="100"/>
                                </a:lnTo>
                                <a:lnTo>
                                  <a:pt x="652" y="99"/>
                                </a:lnTo>
                                <a:lnTo>
                                  <a:pt x="657" y="98"/>
                                </a:lnTo>
                                <a:lnTo>
                                  <a:pt x="660" y="97"/>
                                </a:lnTo>
                                <a:lnTo>
                                  <a:pt x="664" y="95"/>
                                </a:lnTo>
                                <a:lnTo>
                                  <a:pt x="667" y="94"/>
                                </a:lnTo>
                                <a:lnTo>
                                  <a:pt x="672" y="92"/>
                                </a:lnTo>
                                <a:lnTo>
                                  <a:pt x="675" y="90"/>
                                </a:lnTo>
                                <a:lnTo>
                                  <a:pt x="679" y="89"/>
                                </a:lnTo>
                                <a:lnTo>
                                  <a:pt x="682" y="87"/>
                                </a:lnTo>
                                <a:lnTo>
                                  <a:pt x="685" y="87"/>
                                </a:lnTo>
                                <a:lnTo>
                                  <a:pt x="689" y="85"/>
                                </a:lnTo>
                                <a:lnTo>
                                  <a:pt x="691" y="83"/>
                                </a:lnTo>
                                <a:lnTo>
                                  <a:pt x="695" y="82"/>
                                </a:lnTo>
                                <a:lnTo>
                                  <a:pt x="698" y="81"/>
                                </a:lnTo>
                                <a:lnTo>
                                  <a:pt x="703" y="78"/>
                                </a:lnTo>
                                <a:lnTo>
                                  <a:pt x="708" y="76"/>
                                </a:lnTo>
                                <a:lnTo>
                                  <a:pt x="713" y="72"/>
                                </a:lnTo>
                                <a:lnTo>
                                  <a:pt x="718" y="69"/>
                                </a:lnTo>
                                <a:lnTo>
                                  <a:pt x="721" y="65"/>
                                </a:lnTo>
                                <a:lnTo>
                                  <a:pt x="726" y="63"/>
                                </a:lnTo>
                                <a:lnTo>
                                  <a:pt x="729" y="61"/>
                                </a:lnTo>
                                <a:lnTo>
                                  <a:pt x="732" y="59"/>
                                </a:lnTo>
                                <a:lnTo>
                                  <a:pt x="735" y="55"/>
                                </a:lnTo>
                                <a:lnTo>
                                  <a:pt x="737" y="54"/>
                                </a:lnTo>
                                <a:lnTo>
                                  <a:pt x="741" y="50"/>
                                </a:lnTo>
                                <a:lnTo>
                                  <a:pt x="744" y="47"/>
                                </a:lnTo>
                                <a:lnTo>
                                  <a:pt x="745" y="45"/>
                                </a:lnTo>
                                <a:lnTo>
                                  <a:pt x="747" y="45"/>
                                </a:lnTo>
                                <a:lnTo>
                                  <a:pt x="717" y="43"/>
                                </a:lnTo>
                                <a:lnTo>
                                  <a:pt x="715" y="43"/>
                                </a:lnTo>
                                <a:lnTo>
                                  <a:pt x="713" y="45"/>
                                </a:lnTo>
                                <a:lnTo>
                                  <a:pt x="710" y="47"/>
                                </a:lnTo>
                                <a:lnTo>
                                  <a:pt x="705" y="52"/>
                                </a:lnTo>
                                <a:lnTo>
                                  <a:pt x="702" y="53"/>
                                </a:lnTo>
                                <a:lnTo>
                                  <a:pt x="698" y="55"/>
                                </a:lnTo>
                                <a:lnTo>
                                  <a:pt x="695" y="58"/>
                                </a:lnTo>
                                <a:lnTo>
                                  <a:pt x="691" y="61"/>
                                </a:lnTo>
                                <a:lnTo>
                                  <a:pt x="687" y="63"/>
                                </a:lnTo>
                                <a:lnTo>
                                  <a:pt x="683" y="65"/>
                                </a:lnTo>
                                <a:lnTo>
                                  <a:pt x="679" y="69"/>
                                </a:lnTo>
                                <a:lnTo>
                                  <a:pt x="675" y="72"/>
                                </a:lnTo>
                                <a:lnTo>
                                  <a:pt x="669" y="74"/>
                                </a:lnTo>
                                <a:lnTo>
                                  <a:pt x="665" y="77"/>
                                </a:lnTo>
                                <a:lnTo>
                                  <a:pt x="659" y="80"/>
                                </a:lnTo>
                                <a:lnTo>
                                  <a:pt x="653" y="82"/>
                                </a:lnTo>
                                <a:lnTo>
                                  <a:pt x="650" y="83"/>
                                </a:lnTo>
                                <a:lnTo>
                                  <a:pt x="647" y="85"/>
                                </a:lnTo>
                                <a:lnTo>
                                  <a:pt x="644" y="86"/>
                                </a:lnTo>
                                <a:lnTo>
                                  <a:pt x="642" y="87"/>
                                </a:lnTo>
                                <a:lnTo>
                                  <a:pt x="638" y="88"/>
                                </a:lnTo>
                                <a:lnTo>
                                  <a:pt x="636" y="90"/>
                                </a:lnTo>
                                <a:lnTo>
                                  <a:pt x="632" y="91"/>
                                </a:lnTo>
                                <a:lnTo>
                                  <a:pt x="630" y="92"/>
                                </a:lnTo>
                                <a:lnTo>
                                  <a:pt x="627" y="92"/>
                                </a:lnTo>
                                <a:lnTo>
                                  <a:pt x="623" y="94"/>
                                </a:lnTo>
                                <a:lnTo>
                                  <a:pt x="620" y="95"/>
                                </a:lnTo>
                                <a:lnTo>
                                  <a:pt x="617" y="96"/>
                                </a:lnTo>
                                <a:lnTo>
                                  <a:pt x="614" y="97"/>
                                </a:lnTo>
                                <a:lnTo>
                                  <a:pt x="610" y="98"/>
                                </a:lnTo>
                                <a:lnTo>
                                  <a:pt x="608" y="98"/>
                                </a:lnTo>
                                <a:lnTo>
                                  <a:pt x="605" y="99"/>
                                </a:lnTo>
                                <a:lnTo>
                                  <a:pt x="601" y="99"/>
                                </a:lnTo>
                                <a:lnTo>
                                  <a:pt x="598" y="100"/>
                                </a:lnTo>
                                <a:lnTo>
                                  <a:pt x="594" y="100"/>
                                </a:lnTo>
                                <a:lnTo>
                                  <a:pt x="592" y="101"/>
                                </a:lnTo>
                                <a:lnTo>
                                  <a:pt x="589" y="101"/>
                                </a:lnTo>
                                <a:lnTo>
                                  <a:pt x="585" y="101"/>
                                </a:lnTo>
                                <a:lnTo>
                                  <a:pt x="582" y="103"/>
                                </a:lnTo>
                                <a:lnTo>
                                  <a:pt x="578" y="103"/>
                                </a:lnTo>
                                <a:lnTo>
                                  <a:pt x="575" y="103"/>
                                </a:lnTo>
                                <a:lnTo>
                                  <a:pt x="571" y="103"/>
                                </a:lnTo>
                                <a:lnTo>
                                  <a:pt x="568" y="103"/>
                                </a:lnTo>
                                <a:lnTo>
                                  <a:pt x="564" y="103"/>
                                </a:lnTo>
                                <a:lnTo>
                                  <a:pt x="561" y="103"/>
                                </a:lnTo>
                                <a:lnTo>
                                  <a:pt x="557" y="103"/>
                                </a:lnTo>
                                <a:lnTo>
                                  <a:pt x="554" y="103"/>
                                </a:lnTo>
                                <a:lnTo>
                                  <a:pt x="550" y="103"/>
                                </a:lnTo>
                                <a:lnTo>
                                  <a:pt x="547" y="101"/>
                                </a:lnTo>
                                <a:lnTo>
                                  <a:pt x="544" y="101"/>
                                </a:lnTo>
                                <a:lnTo>
                                  <a:pt x="539" y="101"/>
                                </a:lnTo>
                                <a:lnTo>
                                  <a:pt x="537" y="101"/>
                                </a:lnTo>
                                <a:lnTo>
                                  <a:pt x="533" y="100"/>
                                </a:lnTo>
                                <a:lnTo>
                                  <a:pt x="529" y="100"/>
                                </a:lnTo>
                                <a:lnTo>
                                  <a:pt x="525" y="100"/>
                                </a:lnTo>
                                <a:lnTo>
                                  <a:pt x="522" y="100"/>
                                </a:lnTo>
                                <a:lnTo>
                                  <a:pt x="518" y="99"/>
                                </a:lnTo>
                                <a:lnTo>
                                  <a:pt x="515" y="99"/>
                                </a:lnTo>
                                <a:lnTo>
                                  <a:pt x="511" y="98"/>
                                </a:lnTo>
                                <a:lnTo>
                                  <a:pt x="507" y="98"/>
                                </a:lnTo>
                                <a:lnTo>
                                  <a:pt x="503" y="97"/>
                                </a:lnTo>
                                <a:lnTo>
                                  <a:pt x="500" y="97"/>
                                </a:lnTo>
                                <a:lnTo>
                                  <a:pt x="495" y="96"/>
                                </a:lnTo>
                                <a:lnTo>
                                  <a:pt x="493" y="96"/>
                                </a:lnTo>
                                <a:lnTo>
                                  <a:pt x="488" y="95"/>
                                </a:lnTo>
                                <a:lnTo>
                                  <a:pt x="485" y="95"/>
                                </a:lnTo>
                                <a:lnTo>
                                  <a:pt x="481" y="94"/>
                                </a:lnTo>
                                <a:lnTo>
                                  <a:pt x="478" y="92"/>
                                </a:lnTo>
                                <a:lnTo>
                                  <a:pt x="473" y="92"/>
                                </a:lnTo>
                                <a:lnTo>
                                  <a:pt x="470" y="91"/>
                                </a:lnTo>
                                <a:lnTo>
                                  <a:pt x="466" y="90"/>
                                </a:lnTo>
                                <a:lnTo>
                                  <a:pt x="463" y="90"/>
                                </a:lnTo>
                                <a:lnTo>
                                  <a:pt x="458" y="88"/>
                                </a:lnTo>
                                <a:lnTo>
                                  <a:pt x="455" y="87"/>
                                </a:lnTo>
                                <a:lnTo>
                                  <a:pt x="451" y="87"/>
                                </a:lnTo>
                                <a:lnTo>
                                  <a:pt x="447" y="86"/>
                                </a:lnTo>
                                <a:lnTo>
                                  <a:pt x="443" y="83"/>
                                </a:lnTo>
                                <a:lnTo>
                                  <a:pt x="440" y="82"/>
                                </a:lnTo>
                                <a:lnTo>
                                  <a:pt x="435" y="82"/>
                                </a:lnTo>
                                <a:lnTo>
                                  <a:pt x="432" y="81"/>
                                </a:lnTo>
                                <a:lnTo>
                                  <a:pt x="427" y="79"/>
                                </a:lnTo>
                                <a:lnTo>
                                  <a:pt x="424" y="78"/>
                                </a:lnTo>
                                <a:lnTo>
                                  <a:pt x="419" y="77"/>
                                </a:lnTo>
                                <a:lnTo>
                                  <a:pt x="416" y="76"/>
                                </a:lnTo>
                                <a:lnTo>
                                  <a:pt x="412" y="74"/>
                                </a:lnTo>
                                <a:lnTo>
                                  <a:pt x="408" y="72"/>
                                </a:lnTo>
                                <a:lnTo>
                                  <a:pt x="404" y="71"/>
                                </a:lnTo>
                                <a:lnTo>
                                  <a:pt x="401" y="70"/>
                                </a:lnTo>
                                <a:lnTo>
                                  <a:pt x="396" y="68"/>
                                </a:lnTo>
                                <a:lnTo>
                                  <a:pt x="393" y="67"/>
                                </a:lnTo>
                                <a:lnTo>
                                  <a:pt x="388" y="65"/>
                                </a:lnTo>
                                <a:lnTo>
                                  <a:pt x="384" y="63"/>
                                </a:lnTo>
                                <a:lnTo>
                                  <a:pt x="380" y="61"/>
                                </a:lnTo>
                                <a:lnTo>
                                  <a:pt x="376" y="60"/>
                                </a:lnTo>
                                <a:lnTo>
                                  <a:pt x="373" y="58"/>
                                </a:lnTo>
                                <a:lnTo>
                                  <a:pt x="369" y="56"/>
                                </a:lnTo>
                                <a:lnTo>
                                  <a:pt x="364" y="54"/>
                                </a:lnTo>
                                <a:lnTo>
                                  <a:pt x="360" y="52"/>
                                </a:lnTo>
                                <a:lnTo>
                                  <a:pt x="357" y="50"/>
                                </a:lnTo>
                                <a:lnTo>
                                  <a:pt x="353" y="49"/>
                                </a:lnTo>
                                <a:lnTo>
                                  <a:pt x="349" y="45"/>
                                </a:lnTo>
                                <a:lnTo>
                                  <a:pt x="345" y="44"/>
                                </a:lnTo>
                                <a:lnTo>
                                  <a:pt x="341" y="42"/>
                                </a:lnTo>
                                <a:lnTo>
                                  <a:pt x="337" y="40"/>
                                </a:lnTo>
                                <a:lnTo>
                                  <a:pt x="336" y="39"/>
                                </a:lnTo>
                                <a:lnTo>
                                  <a:pt x="336" y="34"/>
                                </a:lnTo>
                                <a:lnTo>
                                  <a:pt x="335" y="32"/>
                                </a:lnTo>
                                <a:lnTo>
                                  <a:pt x="334" y="28"/>
                                </a:lnTo>
                                <a:lnTo>
                                  <a:pt x="334" y="25"/>
                                </a:lnTo>
                                <a:lnTo>
                                  <a:pt x="333" y="22"/>
                                </a:lnTo>
                                <a:lnTo>
                                  <a:pt x="331" y="18"/>
                                </a:lnTo>
                                <a:lnTo>
                                  <a:pt x="330" y="15"/>
                                </a:lnTo>
                                <a:lnTo>
                                  <a:pt x="329" y="12"/>
                                </a:lnTo>
                                <a:lnTo>
                                  <a:pt x="328" y="9"/>
                                </a:lnTo>
                                <a:lnTo>
                                  <a:pt x="327" y="6"/>
                                </a:lnTo>
                                <a:lnTo>
                                  <a:pt x="326" y="4"/>
                                </a:lnTo>
                                <a:lnTo>
                                  <a:pt x="323" y="1"/>
                                </a:lnTo>
                                <a:lnTo>
                                  <a:pt x="322" y="1"/>
                                </a:lnTo>
                                <a:lnTo>
                                  <a:pt x="320" y="0"/>
                                </a:lnTo>
                                <a:lnTo>
                                  <a:pt x="316" y="0"/>
                                </a:lnTo>
                                <a:lnTo>
                                  <a:pt x="313" y="0"/>
                                </a:lnTo>
                                <a:lnTo>
                                  <a:pt x="308" y="0"/>
                                </a:lnTo>
                                <a:lnTo>
                                  <a:pt x="304" y="0"/>
                                </a:lnTo>
                                <a:lnTo>
                                  <a:pt x="298" y="0"/>
                                </a:lnTo>
                                <a:lnTo>
                                  <a:pt x="292" y="1"/>
                                </a:lnTo>
                                <a:lnTo>
                                  <a:pt x="288" y="3"/>
                                </a:lnTo>
                                <a:lnTo>
                                  <a:pt x="282" y="4"/>
                                </a:lnTo>
                                <a:lnTo>
                                  <a:pt x="277" y="5"/>
                                </a:lnTo>
                                <a:lnTo>
                                  <a:pt x="273" y="5"/>
                                </a:lnTo>
                                <a:lnTo>
                                  <a:pt x="269" y="6"/>
                                </a:lnTo>
                                <a:lnTo>
                                  <a:pt x="265" y="6"/>
                                </a:lnTo>
                                <a:lnTo>
                                  <a:pt x="262" y="7"/>
                                </a:lnTo>
                                <a:lnTo>
                                  <a:pt x="260" y="7"/>
                                </a:lnTo>
                                <a:lnTo>
                                  <a:pt x="260" y="8"/>
                                </a:lnTo>
                                <a:lnTo>
                                  <a:pt x="260" y="8"/>
                                </a:lnTo>
                                <a:lnTo>
                                  <a:pt x="261" y="12"/>
                                </a:lnTo>
                                <a:lnTo>
                                  <a:pt x="262" y="12"/>
                                </a:lnTo>
                                <a:lnTo>
                                  <a:pt x="265" y="13"/>
                                </a:lnTo>
                                <a:lnTo>
                                  <a:pt x="267" y="13"/>
                                </a:lnTo>
                                <a:lnTo>
                                  <a:pt x="271" y="14"/>
                                </a:lnTo>
                                <a:lnTo>
                                  <a:pt x="274" y="13"/>
                                </a:lnTo>
                                <a:lnTo>
                                  <a:pt x="277" y="13"/>
                                </a:lnTo>
                                <a:lnTo>
                                  <a:pt x="280" y="12"/>
                                </a:lnTo>
                                <a:lnTo>
                                  <a:pt x="283" y="12"/>
                                </a:lnTo>
                                <a:lnTo>
                                  <a:pt x="286" y="12"/>
                                </a:lnTo>
                                <a:lnTo>
                                  <a:pt x="289" y="10"/>
                                </a:lnTo>
                                <a:lnTo>
                                  <a:pt x="292" y="10"/>
                                </a:lnTo>
                                <a:lnTo>
                                  <a:pt x="296" y="10"/>
                                </a:lnTo>
                                <a:lnTo>
                                  <a:pt x="298" y="9"/>
                                </a:lnTo>
                                <a:lnTo>
                                  <a:pt x="301" y="9"/>
                                </a:lnTo>
                                <a:lnTo>
                                  <a:pt x="304" y="9"/>
                                </a:lnTo>
                                <a:lnTo>
                                  <a:pt x="307" y="10"/>
                                </a:lnTo>
                                <a:lnTo>
                                  <a:pt x="311" y="12"/>
                                </a:lnTo>
                                <a:lnTo>
                                  <a:pt x="314" y="14"/>
                                </a:lnTo>
                                <a:lnTo>
                                  <a:pt x="314" y="15"/>
                                </a:lnTo>
                                <a:lnTo>
                                  <a:pt x="315" y="17"/>
                                </a:lnTo>
                                <a:lnTo>
                                  <a:pt x="316" y="19"/>
                                </a:lnTo>
                                <a:lnTo>
                                  <a:pt x="318" y="23"/>
                                </a:lnTo>
                                <a:lnTo>
                                  <a:pt x="319" y="26"/>
                                </a:lnTo>
                                <a:lnTo>
                                  <a:pt x="320" y="31"/>
                                </a:lnTo>
                                <a:lnTo>
                                  <a:pt x="321" y="34"/>
                                </a:lnTo>
                                <a:lnTo>
                                  <a:pt x="323" y="39"/>
                                </a:lnTo>
                                <a:lnTo>
                                  <a:pt x="323" y="43"/>
                                </a:lnTo>
                                <a:lnTo>
                                  <a:pt x="324" y="46"/>
                                </a:lnTo>
                                <a:lnTo>
                                  <a:pt x="326" y="51"/>
                                </a:lnTo>
                                <a:lnTo>
                                  <a:pt x="326" y="55"/>
                                </a:lnTo>
                                <a:lnTo>
                                  <a:pt x="326" y="58"/>
                                </a:lnTo>
                                <a:lnTo>
                                  <a:pt x="326" y="61"/>
                                </a:lnTo>
                                <a:lnTo>
                                  <a:pt x="324" y="64"/>
                                </a:lnTo>
                                <a:lnTo>
                                  <a:pt x="323" y="67"/>
                                </a:lnTo>
                                <a:lnTo>
                                  <a:pt x="320" y="69"/>
                                </a:lnTo>
                                <a:lnTo>
                                  <a:pt x="316" y="72"/>
                                </a:lnTo>
                                <a:lnTo>
                                  <a:pt x="313" y="73"/>
                                </a:lnTo>
                                <a:lnTo>
                                  <a:pt x="309" y="76"/>
                                </a:lnTo>
                                <a:lnTo>
                                  <a:pt x="306" y="77"/>
                                </a:lnTo>
                                <a:lnTo>
                                  <a:pt x="304" y="78"/>
                                </a:lnTo>
                                <a:lnTo>
                                  <a:pt x="301" y="78"/>
                                </a:lnTo>
                                <a:lnTo>
                                  <a:pt x="301" y="78"/>
                                </a:lnTo>
                                <a:lnTo>
                                  <a:pt x="300" y="77"/>
                                </a:lnTo>
                                <a:lnTo>
                                  <a:pt x="300" y="74"/>
                                </a:lnTo>
                                <a:lnTo>
                                  <a:pt x="299" y="70"/>
                                </a:lnTo>
                                <a:lnTo>
                                  <a:pt x="299" y="65"/>
                                </a:lnTo>
                                <a:lnTo>
                                  <a:pt x="297" y="61"/>
                                </a:lnTo>
                                <a:lnTo>
                                  <a:pt x="294" y="56"/>
                                </a:lnTo>
                                <a:lnTo>
                                  <a:pt x="291" y="54"/>
                                </a:lnTo>
                                <a:lnTo>
                                  <a:pt x="288" y="53"/>
                                </a:lnTo>
                                <a:lnTo>
                                  <a:pt x="283" y="53"/>
                                </a:lnTo>
                                <a:lnTo>
                                  <a:pt x="282" y="55"/>
                                </a:lnTo>
                                <a:lnTo>
                                  <a:pt x="280" y="56"/>
                                </a:lnTo>
                                <a:lnTo>
                                  <a:pt x="280" y="60"/>
                                </a:lnTo>
                                <a:lnTo>
                                  <a:pt x="278" y="62"/>
                                </a:lnTo>
                                <a:lnTo>
                                  <a:pt x="280" y="67"/>
                                </a:lnTo>
                                <a:lnTo>
                                  <a:pt x="280" y="69"/>
                                </a:lnTo>
                                <a:lnTo>
                                  <a:pt x="280" y="72"/>
                                </a:lnTo>
                                <a:lnTo>
                                  <a:pt x="281" y="76"/>
                                </a:lnTo>
                                <a:lnTo>
                                  <a:pt x="281" y="78"/>
                                </a:lnTo>
                                <a:lnTo>
                                  <a:pt x="281" y="83"/>
                                </a:lnTo>
                                <a:lnTo>
                                  <a:pt x="281" y="89"/>
                                </a:lnTo>
                                <a:lnTo>
                                  <a:pt x="280" y="91"/>
                                </a:lnTo>
                                <a:lnTo>
                                  <a:pt x="280" y="95"/>
                                </a:lnTo>
                                <a:lnTo>
                                  <a:pt x="278" y="97"/>
                                </a:lnTo>
                                <a:lnTo>
                                  <a:pt x="278" y="100"/>
                                </a:lnTo>
                                <a:lnTo>
                                  <a:pt x="276" y="105"/>
                                </a:lnTo>
                                <a:lnTo>
                                  <a:pt x="274" y="110"/>
                                </a:lnTo>
                                <a:lnTo>
                                  <a:pt x="271" y="115"/>
                                </a:lnTo>
                                <a:lnTo>
                                  <a:pt x="268" y="121"/>
                                </a:lnTo>
                                <a:lnTo>
                                  <a:pt x="266" y="123"/>
                                </a:lnTo>
                                <a:lnTo>
                                  <a:pt x="263" y="125"/>
                                </a:lnTo>
                                <a:lnTo>
                                  <a:pt x="260" y="127"/>
                                </a:lnTo>
                                <a:lnTo>
                                  <a:pt x="256" y="130"/>
                                </a:lnTo>
                                <a:lnTo>
                                  <a:pt x="253" y="132"/>
                                </a:lnTo>
                                <a:lnTo>
                                  <a:pt x="250" y="134"/>
                                </a:lnTo>
                                <a:lnTo>
                                  <a:pt x="245" y="135"/>
                                </a:lnTo>
                                <a:lnTo>
                                  <a:pt x="243" y="139"/>
                                </a:lnTo>
                                <a:lnTo>
                                  <a:pt x="238" y="140"/>
                                </a:lnTo>
                                <a:lnTo>
                                  <a:pt x="236" y="142"/>
                                </a:lnTo>
                                <a:lnTo>
                                  <a:pt x="232" y="143"/>
                                </a:lnTo>
                                <a:lnTo>
                                  <a:pt x="230" y="145"/>
                                </a:lnTo>
                                <a:lnTo>
                                  <a:pt x="228" y="147"/>
                                </a:lnTo>
                                <a:lnTo>
                                  <a:pt x="228" y="151"/>
                                </a:lnTo>
                                <a:lnTo>
                                  <a:pt x="230" y="152"/>
                                </a:lnTo>
                                <a:lnTo>
                                  <a:pt x="232" y="153"/>
                                </a:lnTo>
                                <a:lnTo>
                                  <a:pt x="236" y="154"/>
                                </a:lnTo>
                                <a:lnTo>
                                  <a:pt x="238" y="154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4"/>
                                </a:lnTo>
                                <a:lnTo>
                                  <a:pt x="245" y="153"/>
                                </a:lnTo>
                                <a:lnTo>
                                  <a:pt x="246" y="153"/>
                                </a:lnTo>
                                <a:lnTo>
                                  <a:pt x="246" y="154"/>
                                </a:lnTo>
                                <a:lnTo>
                                  <a:pt x="246" y="159"/>
                                </a:lnTo>
                                <a:lnTo>
                                  <a:pt x="246" y="162"/>
                                </a:lnTo>
                                <a:lnTo>
                                  <a:pt x="246" y="165"/>
                                </a:lnTo>
                                <a:lnTo>
                                  <a:pt x="246" y="170"/>
                                </a:lnTo>
                                <a:lnTo>
                                  <a:pt x="246" y="174"/>
                                </a:lnTo>
                                <a:lnTo>
                                  <a:pt x="246" y="177"/>
                                </a:lnTo>
                                <a:lnTo>
                                  <a:pt x="246" y="179"/>
                                </a:lnTo>
                                <a:lnTo>
                                  <a:pt x="246" y="182"/>
                                </a:lnTo>
                                <a:lnTo>
                                  <a:pt x="246" y="185"/>
                                </a:lnTo>
                                <a:lnTo>
                                  <a:pt x="246" y="188"/>
                                </a:lnTo>
                                <a:lnTo>
                                  <a:pt x="246" y="190"/>
                                </a:lnTo>
                                <a:lnTo>
                                  <a:pt x="246" y="194"/>
                                </a:lnTo>
                                <a:lnTo>
                                  <a:pt x="247" y="197"/>
                                </a:lnTo>
                                <a:lnTo>
                                  <a:pt x="247" y="200"/>
                                </a:lnTo>
                                <a:lnTo>
                                  <a:pt x="247" y="204"/>
                                </a:lnTo>
                                <a:lnTo>
                                  <a:pt x="247" y="207"/>
                                </a:lnTo>
                                <a:lnTo>
                                  <a:pt x="247" y="210"/>
                                </a:lnTo>
                                <a:lnTo>
                                  <a:pt x="247" y="214"/>
                                </a:lnTo>
                                <a:lnTo>
                                  <a:pt x="248" y="217"/>
                                </a:lnTo>
                                <a:lnTo>
                                  <a:pt x="248" y="222"/>
                                </a:lnTo>
                                <a:lnTo>
                                  <a:pt x="248" y="225"/>
                                </a:lnTo>
                                <a:lnTo>
                                  <a:pt x="248" y="228"/>
                                </a:lnTo>
                                <a:lnTo>
                                  <a:pt x="248" y="233"/>
                                </a:lnTo>
                                <a:lnTo>
                                  <a:pt x="248" y="235"/>
                                </a:lnTo>
                                <a:lnTo>
                                  <a:pt x="250" y="240"/>
                                </a:lnTo>
                                <a:lnTo>
                                  <a:pt x="250" y="243"/>
                                </a:lnTo>
                                <a:lnTo>
                                  <a:pt x="250" y="248"/>
                                </a:lnTo>
                                <a:lnTo>
                                  <a:pt x="250" y="251"/>
                                </a:lnTo>
                                <a:lnTo>
                                  <a:pt x="250" y="254"/>
                                </a:lnTo>
                                <a:lnTo>
                                  <a:pt x="250" y="259"/>
                                </a:lnTo>
                                <a:lnTo>
                                  <a:pt x="250" y="262"/>
                                </a:lnTo>
                                <a:lnTo>
                                  <a:pt x="250" y="265"/>
                                </a:lnTo>
                                <a:lnTo>
                                  <a:pt x="251" y="270"/>
                                </a:lnTo>
                                <a:lnTo>
                                  <a:pt x="251" y="273"/>
                                </a:lnTo>
                                <a:lnTo>
                                  <a:pt x="251" y="277"/>
                                </a:lnTo>
                                <a:lnTo>
                                  <a:pt x="251" y="280"/>
                                </a:lnTo>
                                <a:lnTo>
                                  <a:pt x="252" y="285"/>
                                </a:lnTo>
                                <a:lnTo>
                                  <a:pt x="252" y="287"/>
                                </a:lnTo>
                                <a:lnTo>
                                  <a:pt x="252" y="291"/>
                                </a:lnTo>
                                <a:lnTo>
                                  <a:pt x="252" y="294"/>
                                </a:lnTo>
                                <a:lnTo>
                                  <a:pt x="253" y="297"/>
                                </a:lnTo>
                                <a:lnTo>
                                  <a:pt x="253" y="300"/>
                                </a:lnTo>
                                <a:lnTo>
                                  <a:pt x="253" y="304"/>
                                </a:lnTo>
                                <a:lnTo>
                                  <a:pt x="253" y="307"/>
                                </a:lnTo>
                                <a:lnTo>
                                  <a:pt x="254" y="310"/>
                                </a:lnTo>
                                <a:lnTo>
                                  <a:pt x="254" y="313"/>
                                </a:lnTo>
                                <a:lnTo>
                                  <a:pt x="254" y="316"/>
                                </a:lnTo>
                                <a:lnTo>
                                  <a:pt x="254" y="318"/>
                                </a:lnTo>
                                <a:lnTo>
                                  <a:pt x="255" y="322"/>
                                </a:lnTo>
                                <a:lnTo>
                                  <a:pt x="255" y="326"/>
                                </a:lnTo>
                                <a:lnTo>
                                  <a:pt x="256" y="332"/>
                                </a:lnTo>
                                <a:lnTo>
                                  <a:pt x="256" y="335"/>
                                </a:lnTo>
                                <a:lnTo>
                                  <a:pt x="258" y="341"/>
                                </a:lnTo>
                                <a:lnTo>
                                  <a:pt x="258" y="345"/>
                                </a:lnTo>
                                <a:lnTo>
                                  <a:pt x="259" y="351"/>
                                </a:lnTo>
                                <a:lnTo>
                                  <a:pt x="259" y="355"/>
                                </a:lnTo>
                                <a:lnTo>
                                  <a:pt x="260" y="361"/>
                                </a:lnTo>
                                <a:lnTo>
                                  <a:pt x="260" y="363"/>
                                </a:lnTo>
                                <a:lnTo>
                                  <a:pt x="260" y="367"/>
                                </a:lnTo>
                                <a:lnTo>
                                  <a:pt x="261" y="370"/>
                                </a:lnTo>
                                <a:lnTo>
                                  <a:pt x="261" y="373"/>
                                </a:lnTo>
                                <a:lnTo>
                                  <a:pt x="261" y="376"/>
                                </a:lnTo>
                                <a:lnTo>
                                  <a:pt x="261" y="378"/>
                                </a:lnTo>
                                <a:lnTo>
                                  <a:pt x="261" y="381"/>
                                </a:lnTo>
                                <a:lnTo>
                                  <a:pt x="262" y="385"/>
                                </a:lnTo>
                                <a:lnTo>
                                  <a:pt x="262" y="388"/>
                                </a:lnTo>
                                <a:lnTo>
                                  <a:pt x="262" y="390"/>
                                </a:lnTo>
                                <a:lnTo>
                                  <a:pt x="262" y="394"/>
                                </a:lnTo>
                                <a:lnTo>
                                  <a:pt x="263" y="397"/>
                                </a:lnTo>
                                <a:lnTo>
                                  <a:pt x="263" y="399"/>
                                </a:lnTo>
                                <a:lnTo>
                                  <a:pt x="263" y="403"/>
                                </a:lnTo>
                                <a:lnTo>
                                  <a:pt x="263" y="406"/>
                                </a:lnTo>
                                <a:lnTo>
                                  <a:pt x="263" y="409"/>
                                </a:lnTo>
                                <a:lnTo>
                                  <a:pt x="263" y="413"/>
                                </a:lnTo>
                                <a:lnTo>
                                  <a:pt x="263" y="416"/>
                                </a:lnTo>
                                <a:lnTo>
                                  <a:pt x="263" y="419"/>
                                </a:lnTo>
                                <a:lnTo>
                                  <a:pt x="263" y="423"/>
                                </a:lnTo>
                                <a:lnTo>
                                  <a:pt x="262" y="426"/>
                                </a:lnTo>
                                <a:lnTo>
                                  <a:pt x="262" y="428"/>
                                </a:lnTo>
                                <a:lnTo>
                                  <a:pt x="261" y="432"/>
                                </a:lnTo>
                                <a:lnTo>
                                  <a:pt x="261" y="435"/>
                                </a:lnTo>
                                <a:lnTo>
                                  <a:pt x="260" y="437"/>
                                </a:lnTo>
                                <a:lnTo>
                                  <a:pt x="260" y="441"/>
                                </a:lnTo>
                                <a:lnTo>
                                  <a:pt x="260" y="444"/>
                                </a:lnTo>
                                <a:lnTo>
                                  <a:pt x="259" y="448"/>
                                </a:lnTo>
                                <a:lnTo>
                                  <a:pt x="258" y="451"/>
                                </a:lnTo>
                                <a:lnTo>
                                  <a:pt x="256" y="453"/>
                                </a:lnTo>
                                <a:lnTo>
                                  <a:pt x="255" y="457"/>
                                </a:lnTo>
                                <a:lnTo>
                                  <a:pt x="255" y="460"/>
                                </a:lnTo>
                                <a:lnTo>
                                  <a:pt x="254" y="463"/>
                                </a:lnTo>
                                <a:lnTo>
                                  <a:pt x="253" y="467"/>
                                </a:lnTo>
                                <a:lnTo>
                                  <a:pt x="252" y="470"/>
                                </a:lnTo>
                                <a:lnTo>
                                  <a:pt x="251" y="473"/>
                                </a:lnTo>
                                <a:lnTo>
                                  <a:pt x="250" y="476"/>
                                </a:lnTo>
                                <a:lnTo>
                                  <a:pt x="248" y="479"/>
                                </a:lnTo>
                                <a:lnTo>
                                  <a:pt x="246" y="481"/>
                                </a:lnTo>
                                <a:lnTo>
                                  <a:pt x="245" y="485"/>
                                </a:lnTo>
                                <a:lnTo>
                                  <a:pt x="243" y="487"/>
                                </a:lnTo>
                                <a:lnTo>
                                  <a:pt x="241" y="490"/>
                                </a:lnTo>
                                <a:lnTo>
                                  <a:pt x="239" y="492"/>
                                </a:lnTo>
                                <a:lnTo>
                                  <a:pt x="238" y="496"/>
                                </a:lnTo>
                                <a:lnTo>
                                  <a:pt x="233" y="501"/>
                                </a:lnTo>
                                <a:lnTo>
                                  <a:pt x="228" y="507"/>
                                </a:lnTo>
                                <a:lnTo>
                                  <a:pt x="223" y="512"/>
                                </a:lnTo>
                                <a:lnTo>
                                  <a:pt x="217" y="517"/>
                                </a:lnTo>
                                <a:lnTo>
                                  <a:pt x="215" y="518"/>
                                </a:lnTo>
                                <a:lnTo>
                                  <a:pt x="211" y="521"/>
                                </a:lnTo>
                                <a:lnTo>
                                  <a:pt x="208" y="523"/>
                                </a:lnTo>
                                <a:lnTo>
                                  <a:pt x="206" y="525"/>
                                </a:lnTo>
                                <a:lnTo>
                                  <a:pt x="202" y="526"/>
                                </a:lnTo>
                                <a:lnTo>
                                  <a:pt x="200" y="528"/>
                                </a:lnTo>
                                <a:lnTo>
                                  <a:pt x="196" y="530"/>
                                </a:lnTo>
                                <a:lnTo>
                                  <a:pt x="194" y="532"/>
                                </a:lnTo>
                                <a:lnTo>
                                  <a:pt x="188" y="534"/>
                                </a:lnTo>
                                <a:lnTo>
                                  <a:pt x="183" y="536"/>
                                </a:lnTo>
                                <a:lnTo>
                                  <a:pt x="177" y="539"/>
                                </a:lnTo>
                                <a:lnTo>
                                  <a:pt x="172" y="541"/>
                                </a:lnTo>
                                <a:lnTo>
                                  <a:pt x="166" y="542"/>
                                </a:lnTo>
                                <a:lnTo>
                                  <a:pt x="161" y="544"/>
                                </a:lnTo>
                                <a:lnTo>
                                  <a:pt x="156" y="544"/>
                                </a:lnTo>
                                <a:lnTo>
                                  <a:pt x="150" y="545"/>
                                </a:lnTo>
                                <a:lnTo>
                                  <a:pt x="146" y="545"/>
                                </a:lnTo>
                                <a:lnTo>
                                  <a:pt x="141" y="545"/>
                                </a:lnTo>
                                <a:lnTo>
                                  <a:pt x="137" y="545"/>
                                </a:lnTo>
                                <a:lnTo>
                                  <a:pt x="132" y="546"/>
                                </a:lnTo>
                                <a:lnTo>
                                  <a:pt x="127" y="545"/>
                                </a:lnTo>
                                <a:lnTo>
                                  <a:pt x="123" y="545"/>
                                </a:lnTo>
                                <a:lnTo>
                                  <a:pt x="118" y="544"/>
                                </a:lnTo>
                                <a:lnTo>
                                  <a:pt x="115" y="544"/>
                                </a:lnTo>
                                <a:lnTo>
                                  <a:pt x="110" y="543"/>
                                </a:lnTo>
                                <a:lnTo>
                                  <a:pt x="107" y="542"/>
                                </a:lnTo>
                                <a:lnTo>
                                  <a:pt x="102" y="541"/>
                                </a:lnTo>
                                <a:lnTo>
                                  <a:pt x="100" y="540"/>
                                </a:lnTo>
                                <a:lnTo>
                                  <a:pt x="96" y="539"/>
                                </a:lnTo>
                                <a:lnTo>
                                  <a:pt x="92" y="536"/>
                                </a:lnTo>
                                <a:lnTo>
                                  <a:pt x="89" y="535"/>
                                </a:lnTo>
                                <a:lnTo>
                                  <a:pt x="86" y="534"/>
                                </a:lnTo>
                                <a:lnTo>
                                  <a:pt x="80" y="532"/>
                                </a:lnTo>
                                <a:lnTo>
                                  <a:pt x="77" y="530"/>
                                </a:lnTo>
                                <a:lnTo>
                                  <a:pt x="71" y="525"/>
                                </a:lnTo>
                                <a:lnTo>
                                  <a:pt x="66" y="521"/>
                                </a:lnTo>
                                <a:lnTo>
                                  <a:pt x="63" y="518"/>
                                </a:lnTo>
                                <a:lnTo>
                                  <a:pt x="60" y="515"/>
                                </a:lnTo>
                                <a:lnTo>
                                  <a:pt x="58" y="513"/>
                                </a:lnTo>
                                <a:lnTo>
                                  <a:pt x="55" y="509"/>
                                </a:lnTo>
                                <a:lnTo>
                                  <a:pt x="52" y="506"/>
                                </a:lnTo>
                                <a:lnTo>
                                  <a:pt x="49" y="503"/>
                                </a:lnTo>
                                <a:lnTo>
                                  <a:pt x="47" y="498"/>
                                </a:lnTo>
                                <a:lnTo>
                                  <a:pt x="43" y="495"/>
                                </a:lnTo>
                                <a:lnTo>
                                  <a:pt x="41" y="490"/>
                                </a:lnTo>
                                <a:lnTo>
                                  <a:pt x="38" y="486"/>
                                </a:lnTo>
                                <a:lnTo>
                                  <a:pt x="36" y="481"/>
                                </a:lnTo>
                                <a:lnTo>
                                  <a:pt x="34" y="478"/>
                                </a:lnTo>
                                <a:lnTo>
                                  <a:pt x="30" y="472"/>
                                </a:lnTo>
                                <a:lnTo>
                                  <a:pt x="29" y="468"/>
                                </a:lnTo>
                                <a:lnTo>
                                  <a:pt x="27" y="463"/>
                                </a:lnTo>
                                <a:lnTo>
                                  <a:pt x="25" y="458"/>
                                </a:lnTo>
                                <a:lnTo>
                                  <a:pt x="23" y="452"/>
                                </a:lnTo>
                                <a:lnTo>
                                  <a:pt x="21" y="448"/>
                                </a:lnTo>
                                <a:lnTo>
                                  <a:pt x="20" y="442"/>
                                </a:lnTo>
                                <a:lnTo>
                                  <a:pt x="20" y="436"/>
                                </a:lnTo>
                                <a:lnTo>
                                  <a:pt x="19" y="433"/>
                                </a:lnTo>
                                <a:lnTo>
                                  <a:pt x="19" y="431"/>
                                </a:lnTo>
                                <a:lnTo>
                                  <a:pt x="19" y="427"/>
                                </a:lnTo>
                                <a:lnTo>
                                  <a:pt x="19" y="425"/>
                                </a:lnTo>
                                <a:lnTo>
                                  <a:pt x="19" y="422"/>
                                </a:lnTo>
                                <a:lnTo>
                                  <a:pt x="19" y="418"/>
                                </a:lnTo>
                                <a:lnTo>
                                  <a:pt x="19" y="416"/>
                                </a:lnTo>
                                <a:lnTo>
                                  <a:pt x="19" y="413"/>
                                </a:lnTo>
                                <a:lnTo>
                                  <a:pt x="19" y="410"/>
                                </a:lnTo>
                                <a:lnTo>
                                  <a:pt x="19" y="407"/>
                                </a:lnTo>
                                <a:lnTo>
                                  <a:pt x="19" y="404"/>
                                </a:lnTo>
                                <a:lnTo>
                                  <a:pt x="20" y="400"/>
                                </a:lnTo>
                                <a:lnTo>
                                  <a:pt x="20" y="398"/>
                                </a:lnTo>
                                <a:lnTo>
                                  <a:pt x="21" y="395"/>
                                </a:lnTo>
                                <a:lnTo>
                                  <a:pt x="22" y="391"/>
                                </a:lnTo>
                                <a:lnTo>
                                  <a:pt x="23" y="389"/>
                                </a:lnTo>
                                <a:lnTo>
                                  <a:pt x="25" y="386"/>
                                </a:lnTo>
                                <a:lnTo>
                                  <a:pt x="25" y="382"/>
                                </a:lnTo>
                                <a:lnTo>
                                  <a:pt x="26" y="378"/>
                                </a:lnTo>
                                <a:lnTo>
                                  <a:pt x="27" y="376"/>
                                </a:lnTo>
                                <a:lnTo>
                                  <a:pt x="28" y="372"/>
                                </a:lnTo>
                                <a:lnTo>
                                  <a:pt x="30" y="369"/>
                                </a:lnTo>
                                <a:lnTo>
                                  <a:pt x="32" y="365"/>
                                </a:lnTo>
                                <a:lnTo>
                                  <a:pt x="33" y="362"/>
                                </a:lnTo>
                                <a:lnTo>
                                  <a:pt x="35" y="358"/>
                                </a:lnTo>
                                <a:lnTo>
                                  <a:pt x="36" y="354"/>
                                </a:lnTo>
                                <a:lnTo>
                                  <a:pt x="37" y="351"/>
                                </a:lnTo>
                                <a:lnTo>
                                  <a:pt x="40" y="348"/>
                                </a:lnTo>
                                <a:lnTo>
                                  <a:pt x="41" y="343"/>
                                </a:lnTo>
                                <a:lnTo>
                                  <a:pt x="43" y="340"/>
                                </a:lnTo>
                                <a:lnTo>
                                  <a:pt x="45" y="336"/>
                                </a:lnTo>
                                <a:lnTo>
                                  <a:pt x="47" y="333"/>
                                </a:lnTo>
                                <a:lnTo>
                                  <a:pt x="49" y="328"/>
                                </a:lnTo>
                                <a:lnTo>
                                  <a:pt x="51" y="325"/>
                                </a:lnTo>
                                <a:lnTo>
                                  <a:pt x="52" y="321"/>
                                </a:lnTo>
                                <a:lnTo>
                                  <a:pt x="55" y="317"/>
                                </a:lnTo>
                                <a:lnTo>
                                  <a:pt x="57" y="313"/>
                                </a:lnTo>
                                <a:lnTo>
                                  <a:pt x="59" y="309"/>
                                </a:lnTo>
                                <a:lnTo>
                                  <a:pt x="62" y="305"/>
                                </a:lnTo>
                                <a:lnTo>
                                  <a:pt x="64" y="301"/>
                                </a:lnTo>
                                <a:lnTo>
                                  <a:pt x="65" y="297"/>
                                </a:lnTo>
                                <a:lnTo>
                                  <a:pt x="68" y="294"/>
                                </a:lnTo>
                                <a:lnTo>
                                  <a:pt x="70" y="290"/>
                                </a:lnTo>
                                <a:lnTo>
                                  <a:pt x="73" y="287"/>
                                </a:lnTo>
                                <a:lnTo>
                                  <a:pt x="74" y="282"/>
                                </a:lnTo>
                                <a:lnTo>
                                  <a:pt x="78" y="279"/>
                                </a:lnTo>
                                <a:lnTo>
                                  <a:pt x="80" y="276"/>
                                </a:lnTo>
                                <a:lnTo>
                                  <a:pt x="82" y="272"/>
                                </a:lnTo>
                                <a:lnTo>
                                  <a:pt x="83" y="268"/>
                                </a:lnTo>
                                <a:lnTo>
                                  <a:pt x="86" y="264"/>
                                </a:lnTo>
                                <a:lnTo>
                                  <a:pt x="88" y="260"/>
                                </a:lnTo>
                                <a:lnTo>
                                  <a:pt x="90" y="256"/>
                                </a:lnTo>
                                <a:lnTo>
                                  <a:pt x="93" y="253"/>
                                </a:lnTo>
                                <a:lnTo>
                                  <a:pt x="95" y="250"/>
                                </a:lnTo>
                                <a:lnTo>
                                  <a:pt x="96" y="246"/>
                                </a:lnTo>
                                <a:lnTo>
                                  <a:pt x="100" y="243"/>
                                </a:lnTo>
                                <a:lnTo>
                                  <a:pt x="101" y="240"/>
                                </a:lnTo>
                                <a:lnTo>
                                  <a:pt x="103" y="236"/>
                                </a:lnTo>
                                <a:lnTo>
                                  <a:pt x="105" y="233"/>
                                </a:lnTo>
                                <a:lnTo>
                                  <a:pt x="108" y="231"/>
                                </a:lnTo>
                                <a:lnTo>
                                  <a:pt x="109" y="227"/>
                                </a:lnTo>
                                <a:lnTo>
                                  <a:pt x="111" y="224"/>
                                </a:lnTo>
                                <a:lnTo>
                                  <a:pt x="113" y="222"/>
                                </a:lnTo>
                                <a:lnTo>
                                  <a:pt x="116" y="219"/>
                                </a:lnTo>
                                <a:lnTo>
                                  <a:pt x="117" y="216"/>
                                </a:lnTo>
                                <a:lnTo>
                                  <a:pt x="118" y="213"/>
                                </a:lnTo>
                                <a:lnTo>
                                  <a:pt x="120" y="210"/>
                                </a:lnTo>
                                <a:lnTo>
                                  <a:pt x="122" y="208"/>
                                </a:lnTo>
                                <a:lnTo>
                                  <a:pt x="125" y="204"/>
                                </a:lnTo>
                                <a:lnTo>
                                  <a:pt x="128" y="199"/>
                                </a:lnTo>
                                <a:lnTo>
                                  <a:pt x="130" y="195"/>
                                </a:lnTo>
                                <a:lnTo>
                                  <a:pt x="133" y="191"/>
                                </a:lnTo>
                                <a:lnTo>
                                  <a:pt x="134" y="189"/>
                                </a:lnTo>
                                <a:lnTo>
                                  <a:pt x="137" y="187"/>
                                </a:lnTo>
                                <a:lnTo>
                                  <a:pt x="138" y="183"/>
                                </a:lnTo>
                                <a:lnTo>
                                  <a:pt x="139" y="181"/>
                                </a:lnTo>
                                <a:lnTo>
                                  <a:pt x="139" y="178"/>
                                </a:lnTo>
                                <a:lnTo>
                                  <a:pt x="141" y="174"/>
                                </a:lnTo>
                                <a:lnTo>
                                  <a:pt x="142" y="171"/>
                                </a:lnTo>
                                <a:lnTo>
                                  <a:pt x="143" y="168"/>
                                </a:lnTo>
                                <a:lnTo>
                                  <a:pt x="145" y="163"/>
                                </a:lnTo>
                                <a:lnTo>
                                  <a:pt x="146" y="160"/>
                                </a:lnTo>
                                <a:lnTo>
                                  <a:pt x="147" y="155"/>
                                </a:lnTo>
                                <a:lnTo>
                                  <a:pt x="148" y="152"/>
                                </a:lnTo>
                                <a:lnTo>
                                  <a:pt x="149" y="146"/>
                                </a:lnTo>
                                <a:lnTo>
                                  <a:pt x="150" y="143"/>
                                </a:lnTo>
                                <a:lnTo>
                                  <a:pt x="150" y="139"/>
                                </a:lnTo>
                                <a:lnTo>
                                  <a:pt x="153" y="134"/>
                                </a:lnTo>
                                <a:lnTo>
                                  <a:pt x="153" y="131"/>
                                </a:lnTo>
                                <a:lnTo>
                                  <a:pt x="155" y="126"/>
                                </a:lnTo>
                                <a:lnTo>
                                  <a:pt x="155" y="122"/>
                                </a:lnTo>
                                <a:lnTo>
                                  <a:pt x="156" y="117"/>
                                </a:lnTo>
                                <a:lnTo>
                                  <a:pt x="156" y="113"/>
                                </a:lnTo>
                                <a:lnTo>
                                  <a:pt x="157" y="109"/>
                                </a:lnTo>
                                <a:lnTo>
                                  <a:pt x="158" y="105"/>
                                </a:lnTo>
                                <a:lnTo>
                                  <a:pt x="160" y="101"/>
                                </a:lnTo>
                                <a:lnTo>
                                  <a:pt x="160" y="98"/>
                                </a:lnTo>
                                <a:lnTo>
                                  <a:pt x="161" y="96"/>
                                </a:lnTo>
                                <a:lnTo>
                                  <a:pt x="161" y="92"/>
                                </a:lnTo>
                                <a:lnTo>
                                  <a:pt x="162" y="90"/>
                                </a:lnTo>
                                <a:lnTo>
                                  <a:pt x="162" y="88"/>
                                </a:lnTo>
                                <a:lnTo>
                                  <a:pt x="162" y="87"/>
                                </a:lnTo>
                                <a:lnTo>
                                  <a:pt x="163" y="85"/>
                                </a:lnTo>
                                <a:lnTo>
                                  <a:pt x="163" y="83"/>
                                </a:lnTo>
                                <a:lnTo>
                                  <a:pt x="150" y="81"/>
                                </a:lnTo>
                                <a:lnTo>
                                  <a:pt x="150" y="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8" name="Freeform 441"/>
                        <wps:cNvSpPr>
                          <a:spLocks/>
                        </wps:cNvSpPr>
                        <wps:spPr bwMode="auto">
                          <a:xfrm>
                            <a:off x="70485" y="79375"/>
                            <a:ext cx="37465" cy="46990"/>
                          </a:xfrm>
                          <a:custGeom>
                            <a:avLst/>
                            <a:gdLst>
                              <a:gd name="T0" fmla="*/ 4 w 176"/>
                              <a:gd name="T1" fmla="*/ 8 h 222"/>
                              <a:gd name="T2" fmla="*/ 11 w 176"/>
                              <a:gd name="T3" fmla="*/ 24 h 222"/>
                              <a:gd name="T4" fmla="*/ 18 w 176"/>
                              <a:gd name="T5" fmla="*/ 40 h 222"/>
                              <a:gd name="T6" fmla="*/ 20 w 176"/>
                              <a:gd name="T7" fmla="*/ 54 h 222"/>
                              <a:gd name="T8" fmla="*/ 23 w 176"/>
                              <a:gd name="T9" fmla="*/ 74 h 222"/>
                              <a:gd name="T10" fmla="*/ 30 w 176"/>
                              <a:gd name="T11" fmla="*/ 78 h 222"/>
                              <a:gd name="T12" fmla="*/ 44 w 176"/>
                              <a:gd name="T13" fmla="*/ 70 h 222"/>
                              <a:gd name="T14" fmla="*/ 65 w 176"/>
                              <a:gd name="T15" fmla="*/ 59 h 222"/>
                              <a:gd name="T16" fmla="*/ 85 w 176"/>
                              <a:gd name="T17" fmla="*/ 51 h 222"/>
                              <a:gd name="T18" fmla="*/ 100 w 176"/>
                              <a:gd name="T19" fmla="*/ 51 h 222"/>
                              <a:gd name="T20" fmla="*/ 112 w 176"/>
                              <a:gd name="T21" fmla="*/ 64 h 222"/>
                              <a:gd name="T22" fmla="*/ 125 w 176"/>
                              <a:gd name="T23" fmla="*/ 83 h 222"/>
                              <a:gd name="T24" fmla="*/ 134 w 176"/>
                              <a:gd name="T25" fmla="*/ 101 h 222"/>
                              <a:gd name="T26" fmla="*/ 136 w 176"/>
                              <a:gd name="T27" fmla="*/ 107 h 222"/>
                              <a:gd name="T28" fmla="*/ 122 w 176"/>
                              <a:gd name="T29" fmla="*/ 113 h 222"/>
                              <a:gd name="T30" fmla="*/ 108 w 176"/>
                              <a:gd name="T31" fmla="*/ 118 h 222"/>
                              <a:gd name="T32" fmla="*/ 96 w 176"/>
                              <a:gd name="T33" fmla="*/ 123 h 222"/>
                              <a:gd name="T34" fmla="*/ 80 w 176"/>
                              <a:gd name="T35" fmla="*/ 131 h 222"/>
                              <a:gd name="T36" fmla="*/ 80 w 176"/>
                              <a:gd name="T37" fmla="*/ 134 h 222"/>
                              <a:gd name="T38" fmla="*/ 95 w 176"/>
                              <a:gd name="T39" fmla="*/ 131 h 222"/>
                              <a:gd name="T40" fmla="*/ 116 w 176"/>
                              <a:gd name="T41" fmla="*/ 126 h 222"/>
                              <a:gd name="T42" fmla="*/ 134 w 176"/>
                              <a:gd name="T43" fmla="*/ 122 h 222"/>
                              <a:gd name="T44" fmla="*/ 145 w 176"/>
                              <a:gd name="T45" fmla="*/ 126 h 222"/>
                              <a:gd name="T46" fmla="*/ 150 w 176"/>
                              <a:gd name="T47" fmla="*/ 139 h 222"/>
                              <a:gd name="T48" fmla="*/ 156 w 176"/>
                              <a:gd name="T49" fmla="*/ 158 h 222"/>
                              <a:gd name="T50" fmla="*/ 160 w 176"/>
                              <a:gd name="T51" fmla="*/ 177 h 222"/>
                              <a:gd name="T52" fmla="*/ 160 w 176"/>
                              <a:gd name="T53" fmla="*/ 191 h 222"/>
                              <a:gd name="T54" fmla="*/ 158 w 176"/>
                              <a:gd name="T55" fmla="*/ 204 h 222"/>
                              <a:gd name="T56" fmla="*/ 158 w 176"/>
                              <a:gd name="T57" fmla="*/ 214 h 222"/>
                              <a:gd name="T58" fmla="*/ 162 w 176"/>
                              <a:gd name="T59" fmla="*/ 218 h 222"/>
                              <a:gd name="T60" fmla="*/ 170 w 176"/>
                              <a:gd name="T61" fmla="*/ 219 h 222"/>
                              <a:gd name="T62" fmla="*/ 175 w 176"/>
                              <a:gd name="T63" fmla="*/ 209 h 222"/>
                              <a:gd name="T64" fmla="*/ 176 w 176"/>
                              <a:gd name="T65" fmla="*/ 196 h 222"/>
                              <a:gd name="T66" fmla="*/ 176 w 176"/>
                              <a:gd name="T67" fmla="*/ 183 h 222"/>
                              <a:gd name="T68" fmla="*/ 176 w 176"/>
                              <a:gd name="T69" fmla="*/ 170 h 222"/>
                              <a:gd name="T70" fmla="*/ 173 w 176"/>
                              <a:gd name="T71" fmla="*/ 156 h 222"/>
                              <a:gd name="T72" fmla="*/ 172 w 176"/>
                              <a:gd name="T73" fmla="*/ 144 h 222"/>
                              <a:gd name="T74" fmla="*/ 169 w 176"/>
                              <a:gd name="T75" fmla="*/ 127 h 222"/>
                              <a:gd name="T76" fmla="*/ 158 w 176"/>
                              <a:gd name="T77" fmla="*/ 114 h 222"/>
                              <a:gd name="T78" fmla="*/ 149 w 176"/>
                              <a:gd name="T79" fmla="*/ 110 h 222"/>
                              <a:gd name="T80" fmla="*/ 147 w 176"/>
                              <a:gd name="T81" fmla="*/ 101 h 222"/>
                              <a:gd name="T82" fmla="*/ 142 w 176"/>
                              <a:gd name="T83" fmla="*/ 85 h 222"/>
                              <a:gd name="T84" fmla="*/ 134 w 176"/>
                              <a:gd name="T85" fmla="*/ 65 h 222"/>
                              <a:gd name="T86" fmla="*/ 125 w 176"/>
                              <a:gd name="T87" fmla="*/ 51 h 222"/>
                              <a:gd name="T88" fmla="*/ 113 w 176"/>
                              <a:gd name="T89" fmla="*/ 40 h 222"/>
                              <a:gd name="T90" fmla="*/ 101 w 176"/>
                              <a:gd name="T91" fmla="*/ 37 h 222"/>
                              <a:gd name="T92" fmla="*/ 87 w 176"/>
                              <a:gd name="T93" fmla="*/ 39 h 222"/>
                              <a:gd name="T94" fmla="*/ 70 w 176"/>
                              <a:gd name="T95" fmla="*/ 42 h 222"/>
                              <a:gd name="T96" fmla="*/ 55 w 176"/>
                              <a:gd name="T97" fmla="*/ 49 h 222"/>
                              <a:gd name="T98" fmla="*/ 43 w 176"/>
                              <a:gd name="T99" fmla="*/ 53 h 222"/>
                              <a:gd name="T100" fmla="*/ 37 w 176"/>
                              <a:gd name="T101" fmla="*/ 56 h 222"/>
                              <a:gd name="T102" fmla="*/ 35 w 176"/>
                              <a:gd name="T103" fmla="*/ 44 h 222"/>
                              <a:gd name="T104" fmla="*/ 32 w 176"/>
                              <a:gd name="T105" fmla="*/ 33 h 222"/>
                              <a:gd name="T106" fmla="*/ 26 w 176"/>
                              <a:gd name="T107" fmla="*/ 19 h 222"/>
                              <a:gd name="T108" fmla="*/ 15 w 176"/>
                              <a:gd name="T109" fmla="*/ 7 h 222"/>
                              <a:gd name="T110" fmla="*/ 2 w 176"/>
                              <a:gd name="T111" fmla="*/ 0 h 2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76" h="222">
                                <a:moveTo>
                                  <a:pt x="0" y="0"/>
                                </a:moveTo>
                                <a:lnTo>
                                  <a:pt x="2" y="1"/>
                                </a:lnTo>
                                <a:lnTo>
                                  <a:pt x="4" y="6"/>
                                </a:lnTo>
                                <a:lnTo>
                                  <a:pt x="4" y="8"/>
                                </a:lnTo>
                                <a:lnTo>
                                  <a:pt x="6" y="12"/>
                                </a:lnTo>
                                <a:lnTo>
                                  <a:pt x="7" y="15"/>
                                </a:lnTo>
                                <a:lnTo>
                                  <a:pt x="10" y="19"/>
                                </a:lnTo>
                                <a:lnTo>
                                  <a:pt x="11" y="24"/>
                                </a:lnTo>
                                <a:lnTo>
                                  <a:pt x="13" y="28"/>
                                </a:lnTo>
                                <a:lnTo>
                                  <a:pt x="14" y="32"/>
                                </a:lnTo>
                                <a:lnTo>
                                  <a:pt x="17" y="36"/>
                                </a:lnTo>
                                <a:lnTo>
                                  <a:pt x="18" y="40"/>
                                </a:lnTo>
                                <a:lnTo>
                                  <a:pt x="19" y="44"/>
                                </a:lnTo>
                                <a:lnTo>
                                  <a:pt x="19" y="46"/>
                                </a:lnTo>
                                <a:lnTo>
                                  <a:pt x="20" y="50"/>
                                </a:lnTo>
                                <a:lnTo>
                                  <a:pt x="20" y="54"/>
                                </a:lnTo>
                                <a:lnTo>
                                  <a:pt x="21" y="60"/>
                                </a:lnTo>
                                <a:lnTo>
                                  <a:pt x="21" y="65"/>
                                </a:lnTo>
                                <a:lnTo>
                                  <a:pt x="23" y="70"/>
                                </a:lnTo>
                                <a:lnTo>
                                  <a:pt x="23" y="74"/>
                                </a:lnTo>
                                <a:lnTo>
                                  <a:pt x="26" y="78"/>
                                </a:lnTo>
                                <a:lnTo>
                                  <a:pt x="27" y="79"/>
                                </a:lnTo>
                                <a:lnTo>
                                  <a:pt x="29" y="79"/>
                                </a:lnTo>
                                <a:lnTo>
                                  <a:pt x="30" y="78"/>
                                </a:lnTo>
                                <a:lnTo>
                                  <a:pt x="34" y="77"/>
                                </a:lnTo>
                                <a:lnTo>
                                  <a:pt x="36" y="74"/>
                                </a:lnTo>
                                <a:lnTo>
                                  <a:pt x="41" y="73"/>
                                </a:lnTo>
                                <a:lnTo>
                                  <a:pt x="44" y="70"/>
                                </a:lnTo>
                                <a:lnTo>
                                  <a:pt x="50" y="68"/>
                                </a:lnTo>
                                <a:lnTo>
                                  <a:pt x="55" y="64"/>
                                </a:lnTo>
                                <a:lnTo>
                                  <a:pt x="60" y="62"/>
                                </a:lnTo>
                                <a:lnTo>
                                  <a:pt x="65" y="59"/>
                                </a:lnTo>
                                <a:lnTo>
                                  <a:pt x="70" y="56"/>
                                </a:lnTo>
                                <a:lnTo>
                                  <a:pt x="75" y="53"/>
                                </a:lnTo>
                                <a:lnTo>
                                  <a:pt x="80" y="52"/>
                                </a:lnTo>
                                <a:lnTo>
                                  <a:pt x="85" y="51"/>
                                </a:lnTo>
                                <a:lnTo>
                                  <a:pt x="89" y="50"/>
                                </a:lnTo>
                                <a:lnTo>
                                  <a:pt x="93" y="50"/>
                                </a:lnTo>
                                <a:lnTo>
                                  <a:pt x="97" y="50"/>
                                </a:lnTo>
                                <a:lnTo>
                                  <a:pt x="100" y="51"/>
                                </a:lnTo>
                                <a:lnTo>
                                  <a:pt x="102" y="53"/>
                                </a:lnTo>
                                <a:lnTo>
                                  <a:pt x="105" y="55"/>
                                </a:lnTo>
                                <a:lnTo>
                                  <a:pt x="109" y="60"/>
                                </a:lnTo>
                                <a:lnTo>
                                  <a:pt x="112" y="64"/>
                                </a:lnTo>
                                <a:lnTo>
                                  <a:pt x="116" y="69"/>
                                </a:lnTo>
                                <a:lnTo>
                                  <a:pt x="119" y="73"/>
                                </a:lnTo>
                                <a:lnTo>
                                  <a:pt x="123" y="79"/>
                                </a:lnTo>
                                <a:lnTo>
                                  <a:pt x="125" y="83"/>
                                </a:lnTo>
                                <a:lnTo>
                                  <a:pt x="128" y="89"/>
                                </a:lnTo>
                                <a:lnTo>
                                  <a:pt x="130" y="94"/>
                                </a:lnTo>
                                <a:lnTo>
                                  <a:pt x="133" y="98"/>
                                </a:lnTo>
                                <a:lnTo>
                                  <a:pt x="134" y="101"/>
                                </a:lnTo>
                                <a:lnTo>
                                  <a:pt x="135" y="105"/>
                                </a:lnTo>
                                <a:lnTo>
                                  <a:pt x="136" y="106"/>
                                </a:lnTo>
                                <a:lnTo>
                                  <a:pt x="138" y="107"/>
                                </a:lnTo>
                                <a:lnTo>
                                  <a:pt x="136" y="107"/>
                                </a:lnTo>
                                <a:lnTo>
                                  <a:pt x="134" y="108"/>
                                </a:lnTo>
                                <a:lnTo>
                                  <a:pt x="131" y="109"/>
                                </a:lnTo>
                                <a:lnTo>
                                  <a:pt x="127" y="110"/>
                                </a:lnTo>
                                <a:lnTo>
                                  <a:pt x="122" y="113"/>
                                </a:lnTo>
                                <a:lnTo>
                                  <a:pt x="117" y="115"/>
                                </a:lnTo>
                                <a:lnTo>
                                  <a:pt x="113" y="116"/>
                                </a:lnTo>
                                <a:lnTo>
                                  <a:pt x="111" y="117"/>
                                </a:lnTo>
                                <a:lnTo>
                                  <a:pt x="108" y="118"/>
                                </a:lnTo>
                                <a:lnTo>
                                  <a:pt x="105" y="121"/>
                                </a:lnTo>
                                <a:lnTo>
                                  <a:pt x="102" y="122"/>
                                </a:lnTo>
                                <a:lnTo>
                                  <a:pt x="98" y="122"/>
                                </a:lnTo>
                                <a:lnTo>
                                  <a:pt x="96" y="123"/>
                                </a:lnTo>
                                <a:lnTo>
                                  <a:pt x="94" y="125"/>
                                </a:lnTo>
                                <a:lnTo>
                                  <a:pt x="88" y="126"/>
                                </a:lnTo>
                                <a:lnTo>
                                  <a:pt x="85" y="130"/>
                                </a:lnTo>
                                <a:lnTo>
                                  <a:pt x="80" y="131"/>
                                </a:lnTo>
                                <a:lnTo>
                                  <a:pt x="79" y="132"/>
                                </a:lnTo>
                                <a:lnTo>
                                  <a:pt x="78" y="133"/>
                                </a:lnTo>
                                <a:lnTo>
                                  <a:pt x="79" y="134"/>
                                </a:lnTo>
                                <a:lnTo>
                                  <a:pt x="80" y="134"/>
                                </a:lnTo>
                                <a:lnTo>
                                  <a:pt x="83" y="134"/>
                                </a:lnTo>
                                <a:lnTo>
                                  <a:pt x="86" y="133"/>
                                </a:lnTo>
                                <a:lnTo>
                                  <a:pt x="92" y="132"/>
                                </a:lnTo>
                                <a:lnTo>
                                  <a:pt x="95" y="131"/>
                                </a:lnTo>
                                <a:lnTo>
                                  <a:pt x="101" y="130"/>
                                </a:lnTo>
                                <a:lnTo>
                                  <a:pt x="105" y="128"/>
                                </a:lnTo>
                                <a:lnTo>
                                  <a:pt x="111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22" y="124"/>
                                </a:lnTo>
                                <a:lnTo>
                                  <a:pt x="126" y="123"/>
                                </a:lnTo>
                                <a:lnTo>
                                  <a:pt x="131" y="123"/>
                                </a:lnTo>
                                <a:lnTo>
                                  <a:pt x="134" y="122"/>
                                </a:lnTo>
                                <a:lnTo>
                                  <a:pt x="139" y="123"/>
                                </a:lnTo>
                                <a:lnTo>
                                  <a:pt x="141" y="123"/>
                                </a:lnTo>
                                <a:lnTo>
                                  <a:pt x="143" y="125"/>
                                </a:lnTo>
                                <a:lnTo>
                                  <a:pt x="145" y="126"/>
                                </a:lnTo>
                                <a:lnTo>
                                  <a:pt x="146" y="128"/>
                                </a:lnTo>
                                <a:lnTo>
                                  <a:pt x="147" y="132"/>
                                </a:lnTo>
                                <a:lnTo>
                                  <a:pt x="149" y="135"/>
                                </a:lnTo>
                                <a:lnTo>
                                  <a:pt x="150" y="139"/>
                                </a:lnTo>
                                <a:lnTo>
                                  <a:pt x="151" y="144"/>
                                </a:lnTo>
                                <a:lnTo>
                                  <a:pt x="153" y="149"/>
                                </a:lnTo>
                                <a:lnTo>
                                  <a:pt x="155" y="153"/>
                                </a:lnTo>
                                <a:lnTo>
                                  <a:pt x="156" y="158"/>
                                </a:lnTo>
                                <a:lnTo>
                                  <a:pt x="156" y="163"/>
                                </a:lnTo>
                                <a:lnTo>
                                  <a:pt x="157" y="168"/>
                                </a:lnTo>
                                <a:lnTo>
                                  <a:pt x="158" y="172"/>
                                </a:lnTo>
                                <a:lnTo>
                                  <a:pt x="160" y="177"/>
                                </a:lnTo>
                                <a:lnTo>
                                  <a:pt x="160" y="181"/>
                                </a:lnTo>
                                <a:lnTo>
                                  <a:pt x="160" y="185"/>
                                </a:lnTo>
                                <a:lnTo>
                                  <a:pt x="161" y="188"/>
                                </a:lnTo>
                                <a:lnTo>
                                  <a:pt x="160" y="191"/>
                                </a:lnTo>
                                <a:lnTo>
                                  <a:pt x="160" y="194"/>
                                </a:lnTo>
                                <a:lnTo>
                                  <a:pt x="158" y="197"/>
                                </a:lnTo>
                                <a:lnTo>
                                  <a:pt x="158" y="199"/>
                                </a:lnTo>
                                <a:lnTo>
                                  <a:pt x="158" y="204"/>
                                </a:lnTo>
                                <a:lnTo>
                                  <a:pt x="158" y="208"/>
                                </a:lnTo>
                                <a:lnTo>
                                  <a:pt x="158" y="210"/>
                                </a:lnTo>
                                <a:lnTo>
                                  <a:pt x="158" y="213"/>
                                </a:lnTo>
                                <a:lnTo>
                                  <a:pt x="158" y="214"/>
                                </a:lnTo>
                                <a:lnTo>
                                  <a:pt x="158" y="215"/>
                                </a:lnTo>
                                <a:lnTo>
                                  <a:pt x="158" y="215"/>
                                </a:lnTo>
                                <a:lnTo>
                                  <a:pt x="160" y="217"/>
                                </a:lnTo>
                                <a:lnTo>
                                  <a:pt x="162" y="218"/>
                                </a:lnTo>
                                <a:lnTo>
                                  <a:pt x="164" y="221"/>
                                </a:lnTo>
                                <a:lnTo>
                                  <a:pt x="166" y="222"/>
                                </a:lnTo>
                                <a:lnTo>
                                  <a:pt x="169" y="222"/>
                                </a:lnTo>
                                <a:lnTo>
                                  <a:pt x="170" y="219"/>
                                </a:lnTo>
                                <a:lnTo>
                                  <a:pt x="171" y="218"/>
                                </a:lnTo>
                                <a:lnTo>
                                  <a:pt x="172" y="216"/>
                                </a:lnTo>
                                <a:lnTo>
                                  <a:pt x="173" y="214"/>
                                </a:lnTo>
                                <a:lnTo>
                                  <a:pt x="175" y="209"/>
                                </a:lnTo>
                                <a:lnTo>
                                  <a:pt x="175" y="205"/>
                                </a:lnTo>
                                <a:lnTo>
                                  <a:pt x="175" y="201"/>
                                </a:lnTo>
                                <a:lnTo>
                                  <a:pt x="176" y="199"/>
                                </a:lnTo>
                                <a:lnTo>
                                  <a:pt x="176" y="196"/>
                                </a:lnTo>
                                <a:lnTo>
                                  <a:pt x="176" y="194"/>
                                </a:lnTo>
                                <a:lnTo>
                                  <a:pt x="176" y="190"/>
                                </a:lnTo>
                                <a:lnTo>
                                  <a:pt x="176" y="187"/>
                                </a:lnTo>
                                <a:lnTo>
                                  <a:pt x="176" y="183"/>
                                </a:lnTo>
                                <a:lnTo>
                                  <a:pt x="176" y="180"/>
                                </a:lnTo>
                                <a:lnTo>
                                  <a:pt x="176" y="177"/>
                                </a:lnTo>
                                <a:lnTo>
                                  <a:pt x="176" y="173"/>
                                </a:lnTo>
                                <a:lnTo>
                                  <a:pt x="176" y="170"/>
                                </a:lnTo>
                                <a:lnTo>
                                  <a:pt x="176" y="168"/>
                                </a:lnTo>
                                <a:lnTo>
                                  <a:pt x="175" y="164"/>
                                </a:lnTo>
                                <a:lnTo>
                                  <a:pt x="175" y="160"/>
                                </a:lnTo>
                                <a:lnTo>
                                  <a:pt x="173" y="156"/>
                                </a:lnTo>
                                <a:lnTo>
                                  <a:pt x="173" y="154"/>
                                </a:lnTo>
                                <a:lnTo>
                                  <a:pt x="173" y="150"/>
                                </a:lnTo>
                                <a:lnTo>
                                  <a:pt x="172" y="148"/>
                                </a:lnTo>
                                <a:lnTo>
                                  <a:pt x="172" y="144"/>
                                </a:lnTo>
                                <a:lnTo>
                                  <a:pt x="172" y="142"/>
                                </a:lnTo>
                                <a:lnTo>
                                  <a:pt x="171" y="136"/>
                                </a:lnTo>
                                <a:lnTo>
                                  <a:pt x="170" y="132"/>
                                </a:lnTo>
                                <a:lnTo>
                                  <a:pt x="169" y="127"/>
                                </a:lnTo>
                                <a:lnTo>
                                  <a:pt x="168" y="125"/>
                                </a:lnTo>
                                <a:lnTo>
                                  <a:pt x="164" y="119"/>
                                </a:lnTo>
                                <a:lnTo>
                                  <a:pt x="162" y="116"/>
                                </a:lnTo>
                                <a:lnTo>
                                  <a:pt x="158" y="114"/>
                                </a:lnTo>
                                <a:lnTo>
                                  <a:pt x="156" y="113"/>
                                </a:lnTo>
                                <a:lnTo>
                                  <a:pt x="151" y="110"/>
                                </a:lnTo>
                                <a:lnTo>
                                  <a:pt x="150" y="112"/>
                                </a:lnTo>
                                <a:lnTo>
                                  <a:pt x="149" y="110"/>
                                </a:lnTo>
                                <a:lnTo>
                                  <a:pt x="149" y="109"/>
                                </a:lnTo>
                                <a:lnTo>
                                  <a:pt x="149" y="107"/>
                                </a:lnTo>
                                <a:lnTo>
                                  <a:pt x="148" y="105"/>
                                </a:lnTo>
                                <a:lnTo>
                                  <a:pt x="147" y="101"/>
                                </a:lnTo>
                                <a:lnTo>
                                  <a:pt x="146" y="98"/>
                                </a:lnTo>
                                <a:lnTo>
                                  <a:pt x="146" y="94"/>
                                </a:lnTo>
                                <a:lnTo>
                                  <a:pt x="145" y="89"/>
                                </a:lnTo>
                                <a:lnTo>
                                  <a:pt x="142" y="85"/>
                                </a:lnTo>
                                <a:lnTo>
                                  <a:pt x="140" y="80"/>
                                </a:lnTo>
                                <a:lnTo>
                                  <a:pt x="139" y="74"/>
                                </a:lnTo>
                                <a:lnTo>
                                  <a:pt x="138" y="70"/>
                                </a:lnTo>
                                <a:lnTo>
                                  <a:pt x="134" y="65"/>
                                </a:lnTo>
                                <a:lnTo>
                                  <a:pt x="133" y="61"/>
                                </a:lnTo>
                                <a:lnTo>
                                  <a:pt x="131" y="58"/>
                                </a:lnTo>
                                <a:lnTo>
                                  <a:pt x="128" y="54"/>
                                </a:lnTo>
                                <a:lnTo>
                                  <a:pt x="125" y="51"/>
                                </a:lnTo>
                                <a:lnTo>
                                  <a:pt x="124" y="47"/>
                                </a:lnTo>
                                <a:lnTo>
                                  <a:pt x="120" y="45"/>
                                </a:lnTo>
                                <a:lnTo>
                                  <a:pt x="119" y="43"/>
                                </a:lnTo>
                                <a:lnTo>
                                  <a:pt x="113" y="40"/>
                                </a:lnTo>
                                <a:lnTo>
                                  <a:pt x="109" y="39"/>
                                </a:lnTo>
                                <a:lnTo>
                                  <a:pt x="107" y="37"/>
                                </a:lnTo>
                                <a:lnTo>
                                  <a:pt x="103" y="37"/>
                                </a:lnTo>
                                <a:lnTo>
                                  <a:pt x="101" y="37"/>
                                </a:lnTo>
                                <a:lnTo>
                                  <a:pt x="97" y="37"/>
                                </a:lnTo>
                                <a:lnTo>
                                  <a:pt x="94" y="37"/>
                                </a:lnTo>
                                <a:lnTo>
                                  <a:pt x="92" y="39"/>
                                </a:lnTo>
                                <a:lnTo>
                                  <a:pt x="87" y="39"/>
                                </a:lnTo>
                                <a:lnTo>
                                  <a:pt x="83" y="40"/>
                                </a:lnTo>
                                <a:lnTo>
                                  <a:pt x="79" y="41"/>
                                </a:lnTo>
                                <a:lnTo>
                                  <a:pt x="74" y="41"/>
                                </a:lnTo>
                                <a:lnTo>
                                  <a:pt x="70" y="42"/>
                                </a:lnTo>
                                <a:lnTo>
                                  <a:pt x="66" y="44"/>
                                </a:lnTo>
                                <a:lnTo>
                                  <a:pt x="63" y="45"/>
                                </a:lnTo>
                                <a:lnTo>
                                  <a:pt x="58" y="46"/>
                                </a:lnTo>
                                <a:lnTo>
                                  <a:pt x="55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1"/>
                                </a:lnTo>
                                <a:lnTo>
                                  <a:pt x="47" y="52"/>
                                </a:lnTo>
                                <a:lnTo>
                                  <a:pt x="43" y="53"/>
                                </a:lnTo>
                                <a:lnTo>
                                  <a:pt x="42" y="55"/>
                                </a:lnTo>
                                <a:lnTo>
                                  <a:pt x="38" y="56"/>
                                </a:lnTo>
                                <a:lnTo>
                                  <a:pt x="38" y="58"/>
                                </a:lnTo>
                                <a:lnTo>
                                  <a:pt x="37" y="56"/>
                                </a:lnTo>
                                <a:lnTo>
                                  <a:pt x="37" y="54"/>
                                </a:lnTo>
                                <a:lnTo>
                                  <a:pt x="36" y="52"/>
                                </a:lnTo>
                                <a:lnTo>
                                  <a:pt x="36" y="47"/>
                                </a:lnTo>
                                <a:lnTo>
                                  <a:pt x="35" y="44"/>
                                </a:lnTo>
                                <a:lnTo>
                                  <a:pt x="34" y="42"/>
                                </a:lnTo>
                                <a:lnTo>
                                  <a:pt x="33" y="39"/>
                                </a:lnTo>
                                <a:lnTo>
                                  <a:pt x="33" y="36"/>
                                </a:lnTo>
                                <a:lnTo>
                                  <a:pt x="32" y="33"/>
                                </a:lnTo>
                                <a:lnTo>
                                  <a:pt x="30" y="30"/>
                                </a:lnTo>
                                <a:lnTo>
                                  <a:pt x="29" y="26"/>
                                </a:lnTo>
                                <a:lnTo>
                                  <a:pt x="28" y="24"/>
                                </a:lnTo>
                                <a:lnTo>
                                  <a:pt x="26" y="19"/>
                                </a:lnTo>
                                <a:lnTo>
                                  <a:pt x="23" y="17"/>
                                </a:lnTo>
                                <a:lnTo>
                                  <a:pt x="21" y="14"/>
                                </a:lnTo>
                                <a:lnTo>
                                  <a:pt x="20" y="12"/>
                                </a:lnTo>
                                <a:lnTo>
                                  <a:pt x="15" y="7"/>
                                </a:lnTo>
                                <a:lnTo>
                                  <a:pt x="11" y="5"/>
                                </a:lnTo>
                                <a:lnTo>
                                  <a:pt x="6" y="3"/>
                                </a:lnTo>
                                <a:lnTo>
                                  <a:pt x="4" y="0"/>
                                </a:lnTo>
                                <a:lnTo>
                                  <a:pt x="2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" name="Freeform 442"/>
                        <wps:cNvSpPr>
                          <a:spLocks/>
                        </wps:cNvSpPr>
                        <wps:spPr bwMode="auto">
                          <a:xfrm>
                            <a:off x="89535" y="72390"/>
                            <a:ext cx="23495" cy="12700"/>
                          </a:xfrm>
                          <a:custGeom>
                            <a:avLst/>
                            <a:gdLst>
                              <a:gd name="T0" fmla="*/ 0 w 110"/>
                              <a:gd name="T1" fmla="*/ 52 h 60"/>
                              <a:gd name="T2" fmla="*/ 1 w 110"/>
                              <a:gd name="T3" fmla="*/ 52 h 60"/>
                              <a:gd name="T4" fmla="*/ 6 w 110"/>
                              <a:gd name="T5" fmla="*/ 52 h 60"/>
                              <a:gd name="T6" fmla="*/ 8 w 110"/>
                              <a:gd name="T7" fmla="*/ 51 h 60"/>
                              <a:gd name="T8" fmla="*/ 12 w 110"/>
                              <a:gd name="T9" fmla="*/ 50 h 60"/>
                              <a:gd name="T10" fmla="*/ 15 w 110"/>
                              <a:gd name="T11" fmla="*/ 49 h 60"/>
                              <a:gd name="T12" fmla="*/ 19 w 110"/>
                              <a:gd name="T13" fmla="*/ 49 h 60"/>
                              <a:gd name="T14" fmla="*/ 23 w 110"/>
                              <a:gd name="T15" fmla="*/ 47 h 60"/>
                              <a:gd name="T16" fmla="*/ 27 w 110"/>
                              <a:gd name="T17" fmla="*/ 47 h 60"/>
                              <a:gd name="T18" fmla="*/ 31 w 110"/>
                              <a:gd name="T19" fmla="*/ 45 h 60"/>
                              <a:gd name="T20" fmla="*/ 35 w 110"/>
                              <a:gd name="T21" fmla="*/ 43 h 60"/>
                              <a:gd name="T22" fmla="*/ 39 w 110"/>
                              <a:gd name="T23" fmla="*/ 42 h 60"/>
                              <a:gd name="T24" fmla="*/ 43 w 110"/>
                              <a:gd name="T25" fmla="*/ 40 h 60"/>
                              <a:gd name="T26" fmla="*/ 45 w 110"/>
                              <a:gd name="T27" fmla="*/ 38 h 60"/>
                              <a:gd name="T28" fmla="*/ 49 w 110"/>
                              <a:gd name="T29" fmla="*/ 36 h 60"/>
                              <a:gd name="T30" fmla="*/ 53 w 110"/>
                              <a:gd name="T31" fmla="*/ 30 h 60"/>
                              <a:gd name="T32" fmla="*/ 58 w 110"/>
                              <a:gd name="T33" fmla="*/ 25 h 60"/>
                              <a:gd name="T34" fmla="*/ 62 w 110"/>
                              <a:gd name="T35" fmla="*/ 20 h 60"/>
                              <a:gd name="T36" fmla="*/ 67 w 110"/>
                              <a:gd name="T37" fmla="*/ 16 h 60"/>
                              <a:gd name="T38" fmla="*/ 73 w 110"/>
                              <a:gd name="T39" fmla="*/ 12 h 60"/>
                              <a:gd name="T40" fmla="*/ 77 w 110"/>
                              <a:gd name="T41" fmla="*/ 9 h 60"/>
                              <a:gd name="T42" fmla="*/ 81 w 110"/>
                              <a:gd name="T43" fmla="*/ 5 h 60"/>
                              <a:gd name="T44" fmla="*/ 86 w 110"/>
                              <a:gd name="T45" fmla="*/ 3 h 60"/>
                              <a:gd name="T46" fmla="*/ 90 w 110"/>
                              <a:gd name="T47" fmla="*/ 2 h 60"/>
                              <a:gd name="T48" fmla="*/ 95 w 110"/>
                              <a:gd name="T49" fmla="*/ 1 h 60"/>
                              <a:gd name="T50" fmla="*/ 99 w 110"/>
                              <a:gd name="T51" fmla="*/ 0 h 60"/>
                              <a:gd name="T52" fmla="*/ 104 w 110"/>
                              <a:gd name="T53" fmla="*/ 0 h 60"/>
                              <a:gd name="T54" fmla="*/ 106 w 110"/>
                              <a:gd name="T55" fmla="*/ 0 h 60"/>
                              <a:gd name="T56" fmla="*/ 109 w 110"/>
                              <a:gd name="T57" fmla="*/ 1 h 60"/>
                              <a:gd name="T58" fmla="*/ 110 w 110"/>
                              <a:gd name="T59" fmla="*/ 2 h 60"/>
                              <a:gd name="T60" fmla="*/ 109 w 110"/>
                              <a:gd name="T61" fmla="*/ 3 h 60"/>
                              <a:gd name="T62" fmla="*/ 105 w 110"/>
                              <a:gd name="T63" fmla="*/ 5 h 60"/>
                              <a:gd name="T64" fmla="*/ 101 w 110"/>
                              <a:gd name="T65" fmla="*/ 7 h 60"/>
                              <a:gd name="T66" fmla="*/ 96 w 110"/>
                              <a:gd name="T67" fmla="*/ 10 h 60"/>
                              <a:gd name="T68" fmla="*/ 91 w 110"/>
                              <a:gd name="T69" fmla="*/ 14 h 60"/>
                              <a:gd name="T70" fmla="*/ 86 w 110"/>
                              <a:gd name="T71" fmla="*/ 16 h 60"/>
                              <a:gd name="T72" fmla="*/ 81 w 110"/>
                              <a:gd name="T73" fmla="*/ 20 h 60"/>
                              <a:gd name="T74" fmla="*/ 77 w 110"/>
                              <a:gd name="T75" fmla="*/ 24 h 60"/>
                              <a:gd name="T76" fmla="*/ 74 w 110"/>
                              <a:gd name="T77" fmla="*/ 29 h 60"/>
                              <a:gd name="T78" fmla="*/ 72 w 110"/>
                              <a:gd name="T79" fmla="*/ 32 h 60"/>
                              <a:gd name="T80" fmla="*/ 71 w 110"/>
                              <a:gd name="T81" fmla="*/ 36 h 60"/>
                              <a:gd name="T82" fmla="*/ 68 w 110"/>
                              <a:gd name="T83" fmla="*/ 38 h 60"/>
                              <a:gd name="T84" fmla="*/ 67 w 110"/>
                              <a:gd name="T85" fmla="*/ 41 h 60"/>
                              <a:gd name="T86" fmla="*/ 65 w 110"/>
                              <a:gd name="T87" fmla="*/ 43 h 60"/>
                              <a:gd name="T88" fmla="*/ 61 w 110"/>
                              <a:gd name="T89" fmla="*/ 47 h 60"/>
                              <a:gd name="T90" fmla="*/ 58 w 110"/>
                              <a:gd name="T91" fmla="*/ 47 h 60"/>
                              <a:gd name="T92" fmla="*/ 56 w 110"/>
                              <a:gd name="T93" fmla="*/ 49 h 60"/>
                              <a:gd name="T94" fmla="*/ 52 w 110"/>
                              <a:gd name="T95" fmla="*/ 50 h 60"/>
                              <a:gd name="T96" fmla="*/ 49 w 110"/>
                              <a:gd name="T97" fmla="*/ 52 h 60"/>
                              <a:gd name="T98" fmla="*/ 44 w 110"/>
                              <a:gd name="T99" fmla="*/ 52 h 60"/>
                              <a:gd name="T100" fmla="*/ 39 w 110"/>
                              <a:gd name="T101" fmla="*/ 54 h 60"/>
                              <a:gd name="T102" fmla="*/ 35 w 110"/>
                              <a:gd name="T103" fmla="*/ 55 h 60"/>
                              <a:gd name="T104" fmla="*/ 33 w 110"/>
                              <a:gd name="T105" fmla="*/ 56 h 60"/>
                              <a:gd name="T106" fmla="*/ 29 w 110"/>
                              <a:gd name="T107" fmla="*/ 57 h 60"/>
                              <a:gd name="T108" fmla="*/ 26 w 110"/>
                              <a:gd name="T109" fmla="*/ 58 h 60"/>
                              <a:gd name="T110" fmla="*/ 22 w 110"/>
                              <a:gd name="T111" fmla="*/ 58 h 60"/>
                              <a:gd name="T112" fmla="*/ 20 w 110"/>
                              <a:gd name="T113" fmla="*/ 59 h 60"/>
                              <a:gd name="T114" fmla="*/ 15 w 110"/>
                              <a:gd name="T115" fmla="*/ 59 h 60"/>
                              <a:gd name="T116" fmla="*/ 12 w 110"/>
                              <a:gd name="T117" fmla="*/ 60 h 60"/>
                              <a:gd name="T118" fmla="*/ 9 w 110"/>
                              <a:gd name="T119" fmla="*/ 60 h 60"/>
                              <a:gd name="T120" fmla="*/ 9 w 110"/>
                              <a:gd name="T121" fmla="*/ 60 h 60"/>
                              <a:gd name="T122" fmla="*/ 0 w 110"/>
                              <a:gd name="T123" fmla="*/ 52 h 60"/>
                              <a:gd name="T124" fmla="*/ 0 w 110"/>
                              <a:gd name="T125" fmla="*/ 5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10" h="60">
                                <a:moveTo>
                                  <a:pt x="0" y="52"/>
                                </a:moveTo>
                                <a:lnTo>
                                  <a:pt x="1" y="52"/>
                                </a:lnTo>
                                <a:lnTo>
                                  <a:pt x="6" y="52"/>
                                </a:lnTo>
                                <a:lnTo>
                                  <a:pt x="8" y="51"/>
                                </a:lnTo>
                                <a:lnTo>
                                  <a:pt x="12" y="50"/>
                                </a:lnTo>
                                <a:lnTo>
                                  <a:pt x="15" y="49"/>
                                </a:lnTo>
                                <a:lnTo>
                                  <a:pt x="19" y="49"/>
                                </a:lnTo>
                                <a:lnTo>
                                  <a:pt x="23" y="47"/>
                                </a:lnTo>
                                <a:lnTo>
                                  <a:pt x="27" y="47"/>
                                </a:lnTo>
                                <a:lnTo>
                                  <a:pt x="31" y="45"/>
                                </a:lnTo>
                                <a:lnTo>
                                  <a:pt x="35" y="43"/>
                                </a:lnTo>
                                <a:lnTo>
                                  <a:pt x="39" y="42"/>
                                </a:lnTo>
                                <a:lnTo>
                                  <a:pt x="43" y="40"/>
                                </a:lnTo>
                                <a:lnTo>
                                  <a:pt x="45" y="38"/>
                                </a:lnTo>
                                <a:lnTo>
                                  <a:pt x="49" y="36"/>
                                </a:lnTo>
                                <a:lnTo>
                                  <a:pt x="53" y="30"/>
                                </a:lnTo>
                                <a:lnTo>
                                  <a:pt x="58" y="25"/>
                                </a:lnTo>
                                <a:lnTo>
                                  <a:pt x="62" y="20"/>
                                </a:lnTo>
                                <a:lnTo>
                                  <a:pt x="67" y="16"/>
                                </a:lnTo>
                                <a:lnTo>
                                  <a:pt x="73" y="12"/>
                                </a:lnTo>
                                <a:lnTo>
                                  <a:pt x="77" y="9"/>
                                </a:lnTo>
                                <a:lnTo>
                                  <a:pt x="81" y="5"/>
                                </a:lnTo>
                                <a:lnTo>
                                  <a:pt x="86" y="3"/>
                                </a:lnTo>
                                <a:lnTo>
                                  <a:pt x="90" y="2"/>
                                </a:lnTo>
                                <a:lnTo>
                                  <a:pt x="95" y="1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6" y="0"/>
                                </a:lnTo>
                                <a:lnTo>
                                  <a:pt x="109" y="1"/>
                                </a:lnTo>
                                <a:lnTo>
                                  <a:pt x="110" y="2"/>
                                </a:lnTo>
                                <a:lnTo>
                                  <a:pt x="109" y="3"/>
                                </a:lnTo>
                                <a:lnTo>
                                  <a:pt x="105" y="5"/>
                                </a:lnTo>
                                <a:lnTo>
                                  <a:pt x="101" y="7"/>
                                </a:lnTo>
                                <a:lnTo>
                                  <a:pt x="96" y="10"/>
                                </a:lnTo>
                                <a:lnTo>
                                  <a:pt x="91" y="14"/>
                                </a:lnTo>
                                <a:lnTo>
                                  <a:pt x="86" y="16"/>
                                </a:lnTo>
                                <a:lnTo>
                                  <a:pt x="81" y="20"/>
                                </a:lnTo>
                                <a:lnTo>
                                  <a:pt x="77" y="24"/>
                                </a:lnTo>
                                <a:lnTo>
                                  <a:pt x="74" y="29"/>
                                </a:lnTo>
                                <a:lnTo>
                                  <a:pt x="72" y="32"/>
                                </a:lnTo>
                                <a:lnTo>
                                  <a:pt x="71" y="36"/>
                                </a:lnTo>
                                <a:lnTo>
                                  <a:pt x="68" y="38"/>
                                </a:lnTo>
                                <a:lnTo>
                                  <a:pt x="67" y="41"/>
                                </a:lnTo>
                                <a:lnTo>
                                  <a:pt x="65" y="43"/>
                                </a:lnTo>
                                <a:lnTo>
                                  <a:pt x="61" y="47"/>
                                </a:lnTo>
                                <a:lnTo>
                                  <a:pt x="58" y="47"/>
                                </a:lnTo>
                                <a:lnTo>
                                  <a:pt x="56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2"/>
                                </a:lnTo>
                                <a:lnTo>
                                  <a:pt x="44" y="52"/>
                                </a:lnTo>
                                <a:lnTo>
                                  <a:pt x="39" y="54"/>
                                </a:lnTo>
                                <a:lnTo>
                                  <a:pt x="35" y="55"/>
                                </a:lnTo>
                                <a:lnTo>
                                  <a:pt x="33" y="56"/>
                                </a:lnTo>
                                <a:lnTo>
                                  <a:pt x="29" y="57"/>
                                </a:lnTo>
                                <a:lnTo>
                                  <a:pt x="26" y="58"/>
                                </a:lnTo>
                                <a:lnTo>
                                  <a:pt x="22" y="58"/>
                                </a:lnTo>
                                <a:lnTo>
                                  <a:pt x="20" y="59"/>
                                </a:lnTo>
                                <a:lnTo>
                                  <a:pt x="15" y="59"/>
                                </a:lnTo>
                                <a:lnTo>
                                  <a:pt x="12" y="60"/>
                                </a:lnTo>
                                <a:lnTo>
                                  <a:pt x="9" y="60"/>
                                </a:lnTo>
                                <a:lnTo>
                                  <a:pt x="9" y="60"/>
                                </a:lnTo>
                                <a:lnTo>
                                  <a:pt x="0" y="52"/>
                                </a:lnTo>
                                <a:lnTo>
                                  <a:pt x="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Freeform 443"/>
                        <wps:cNvSpPr>
                          <a:spLocks/>
                        </wps:cNvSpPr>
                        <wps:spPr bwMode="auto">
                          <a:xfrm>
                            <a:off x="124460" y="92710"/>
                            <a:ext cx="6350" cy="12700"/>
                          </a:xfrm>
                          <a:custGeom>
                            <a:avLst/>
                            <a:gdLst>
                              <a:gd name="T0" fmla="*/ 22 w 30"/>
                              <a:gd name="T1" fmla="*/ 6 h 60"/>
                              <a:gd name="T2" fmla="*/ 20 w 30"/>
                              <a:gd name="T3" fmla="*/ 2 h 60"/>
                              <a:gd name="T4" fmla="*/ 16 w 30"/>
                              <a:gd name="T5" fmla="*/ 0 h 60"/>
                              <a:gd name="T6" fmla="*/ 14 w 30"/>
                              <a:gd name="T7" fmla="*/ 0 h 60"/>
                              <a:gd name="T8" fmla="*/ 12 w 30"/>
                              <a:gd name="T9" fmla="*/ 0 h 60"/>
                              <a:gd name="T10" fmla="*/ 8 w 30"/>
                              <a:gd name="T11" fmla="*/ 0 h 60"/>
                              <a:gd name="T12" fmla="*/ 6 w 30"/>
                              <a:gd name="T13" fmla="*/ 2 h 60"/>
                              <a:gd name="T14" fmla="*/ 5 w 30"/>
                              <a:gd name="T15" fmla="*/ 6 h 60"/>
                              <a:gd name="T16" fmla="*/ 4 w 30"/>
                              <a:gd name="T17" fmla="*/ 10 h 60"/>
                              <a:gd name="T18" fmla="*/ 3 w 30"/>
                              <a:gd name="T19" fmla="*/ 11 h 60"/>
                              <a:gd name="T20" fmla="*/ 1 w 30"/>
                              <a:gd name="T21" fmla="*/ 16 h 60"/>
                              <a:gd name="T22" fmla="*/ 0 w 30"/>
                              <a:gd name="T23" fmla="*/ 18 h 60"/>
                              <a:gd name="T24" fmla="*/ 0 w 30"/>
                              <a:gd name="T25" fmla="*/ 23 h 60"/>
                              <a:gd name="T26" fmla="*/ 0 w 30"/>
                              <a:gd name="T27" fmla="*/ 26 h 60"/>
                              <a:gd name="T28" fmla="*/ 0 w 30"/>
                              <a:gd name="T29" fmla="*/ 30 h 60"/>
                              <a:gd name="T30" fmla="*/ 0 w 30"/>
                              <a:gd name="T31" fmla="*/ 34 h 60"/>
                              <a:gd name="T32" fmla="*/ 0 w 30"/>
                              <a:gd name="T33" fmla="*/ 38 h 60"/>
                              <a:gd name="T34" fmla="*/ 0 w 30"/>
                              <a:gd name="T35" fmla="*/ 42 h 60"/>
                              <a:gd name="T36" fmla="*/ 1 w 30"/>
                              <a:gd name="T37" fmla="*/ 45 h 60"/>
                              <a:gd name="T38" fmla="*/ 1 w 30"/>
                              <a:gd name="T39" fmla="*/ 48 h 60"/>
                              <a:gd name="T40" fmla="*/ 3 w 30"/>
                              <a:gd name="T41" fmla="*/ 52 h 60"/>
                              <a:gd name="T42" fmla="*/ 5 w 30"/>
                              <a:gd name="T43" fmla="*/ 55 h 60"/>
                              <a:gd name="T44" fmla="*/ 8 w 30"/>
                              <a:gd name="T45" fmla="*/ 59 h 60"/>
                              <a:gd name="T46" fmla="*/ 11 w 30"/>
                              <a:gd name="T47" fmla="*/ 59 h 60"/>
                              <a:gd name="T48" fmla="*/ 14 w 30"/>
                              <a:gd name="T49" fmla="*/ 59 h 60"/>
                              <a:gd name="T50" fmla="*/ 16 w 30"/>
                              <a:gd name="T51" fmla="*/ 59 h 60"/>
                              <a:gd name="T52" fmla="*/ 21 w 30"/>
                              <a:gd name="T53" fmla="*/ 60 h 60"/>
                              <a:gd name="T54" fmla="*/ 23 w 30"/>
                              <a:gd name="T55" fmla="*/ 59 h 60"/>
                              <a:gd name="T56" fmla="*/ 27 w 30"/>
                              <a:gd name="T57" fmla="*/ 57 h 60"/>
                              <a:gd name="T58" fmla="*/ 28 w 30"/>
                              <a:gd name="T59" fmla="*/ 55 h 60"/>
                              <a:gd name="T60" fmla="*/ 30 w 30"/>
                              <a:gd name="T61" fmla="*/ 53 h 60"/>
                              <a:gd name="T62" fmla="*/ 30 w 30"/>
                              <a:gd name="T63" fmla="*/ 50 h 60"/>
                              <a:gd name="T64" fmla="*/ 30 w 30"/>
                              <a:gd name="T65" fmla="*/ 48 h 60"/>
                              <a:gd name="T66" fmla="*/ 30 w 30"/>
                              <a:gd name="T67" fmla="*/ 45 h 60"/>
                              <a:gd name="T68" fmla="*/ 30 w 30"/>
                              <a:gd name="T69" fmla="*/ 42 h 60"/>
                              <a:gd name="T70" fmla="*/ 29 w 30"/>
                              <a:gd name="T71" fmla="*/ 38 h 60"/>
                              <a:gd name="T72" fmla="*/ 29 w 30"/>
                              <a:gd name="T73" fmla="*/ 34 h 60"/>
                              <a:gd name="T74" fmla="*/ 28 w 30"/>
                              <a:gd name="T75" fmla="*/ 30 h 60"/>
                              <a:gd name="T76" fmla="*/ 28 w 30"/>
                              <a:gd name="T77" fmla="*/ 27 h 60"/>
                              <a:gd name="T78" fmla="*/ 27 w 30"/>
                              <a:gd name="T79" fmla="*/ 23 h 60"/>
                              <a:gd name="T80" fmla="*/ 27 w 30"/>
                              <a:gd name="T81" fmla="*/ 19 h 60"/>
                              <a:gd name="T82" fmla="*/ 26 w 30"/>
                              <a:gd name="T83" fmla="*/ 16 h 60"/>
                              <a:gd name="T84" fmla="*/ 26 w 30"/>
                              <a:gd name="T85" fmla="*/ 12 h 60"/>
                              <a:gd name="T86" fmla="*/ 24 w 30"/>
                              <a:gd name="T87" fmla="*/ 10 h 60"/>
                              <a:gd name="T88" fmla="*/ 23 w 30"/>
                              <a:gd name="T89" fmla="*/ 8 h 60"/>
                              <a:gd name="T90" fmla="*/ 23 w 30"/>
                              <a:gd name="T91" fmla="*/ 6 h 60"/>
                              <a:gd name="T92" fmla="*/ 22 w 30"/>
                              <a:gd name="T93" fmla="*/ 6 h 60"/>
                              <a:gd name="T94" fmla="*/ 22 w 30"/>
                              <a:gd name="T95" fmla="*/ 6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0" h="60">
                                <a:moveTo>
                                  <a:pt x="22" y="6"/>
                                </a:moveTo>
                                <a:lnTo>
                                  <a:pt x="20" y="2"/>
                                </a:lnTo>
                                <a:lnTo>
                                  <a:pt x="16" y="0"/>
                                </a:lnTo>
                                <a:lnTo>
                                  <a:pt x="14" y="0"/>
                                </a:lnTo>
                                <a:lnTo>
                                  <a:pt x="12" y="0"/>
                                </a:lnTo>
                                <a:lnTo>
                                  <a:pt x="8" y="0"/>
                                </a:lnTo>
                                <a:lnTo>
                                  <a:pt x="6" y="2"/>
                                </a:lnTo>
                                <a:lnTo>
                                  <a:pt x="5" y="6"/>
                                </a:lnTo>
                                <a:lnTo>
                                  <a:pt x="4" y="10"/>
                                </a:lnTo>
                                <a:lnTo>
                                  <a:pt x="3" y="11"/>
                                </a:lnTo>
                                <a:lnTo>
                                  <a:pt x="1" y="16"/>
                                </a:lnTo>
                                <a:lnTo>
                                  <a:pt x="0" y="18"/>
                                </a:lnTo>
                                <a:lnTo>
                                  <a:pt x="0" y="23"/>
                                </a:lnTo>
                                <a:lnTo>
                                  <a:pt x="0" y="26"/>
                                </a:lnTo>
                                <a:lnTo>
                                  <a:pt x="0" y="30"/>
                                </a:lnTo>
                                <a:lnTo>
                                  <a:pt x="0" y="34"/>
                                </a:lnTo>
                                <a:lnTo>
                                  <a:pt x="0" y="38"/>
                                </a:lnTo>
                                <a:lnTo>
                                  <a:pt x="0" y="42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3" y="52"/>
                                </a:lnTo>
                                <a:lnTo>
                                  <a:pt x="5" y="55"/>
                                </a:lnTo>
                                <a:lnTo>
                                  <a:pt x="8" y="59"/>
                                </a:lnTo>
                                <a:lnTo>
                                  <a:pt x="11" y="59"/>
                                </a:lnTo>
                                <a:lnTo>
                                  <a:pt x="14" y="59"/>
                                </a:lnTo>
                                <a:lnTo>
                                  <a:pt x="16" y="59"/>
                                </a:lnTo>
                                <a:lnTo>
                                  <a:pt x="21" y="60"/>
                                </a:lnTo>
                                <a:lnTo>
                                  <a:pt x="23" y="59"/>
                                </a:lnTo>
                                <a:lnTo>
                                  <a:pt x="27" y="57"/>
                                </a:lnTo>
                                <a:lnTo>
                                  <a:pt x="28" y="55"/>
                                </a:lnTo>
                                <a:lnTo>
                                  <a:pt x="30" y="53"/>
                                </a:lnTo>
                                <a:lnTo>
                                  <a:pt x="30" y="50"/>
                                </a:lnTo>
                                <a:lnTo>
                                  <a:pt x="30" y="48"/>
                                </a:lnTo>
                                <a:lnTo>
                                  <a:pt x="30" y="45"/>
                                </a:lnTo>
                                <a:lnTo>
                                  <a:pt x="30" y="42"/>
                                </a:lnTo>
                                <a:lnTo>
                                  <a:pt x="29" y="38"/>
                                </a:lnTo>
                                <a:lnTo>
                                  <a:pt x="29" y="34"/>
                                </a:lnTo>
                                <a:lnTo>
                                  <a:pt x="28" y="30"/>
                                </a:lnTo>
                                <a:lnTo>
                                  <a:pt x="28" y="27"/>
                                </a:lnTo>
                                <a:lnTo>
                                  <a:pt x="27" y="23"/>
                                </a:lnTo>
                                <a:lnTo>
                                  <a:pt x="27" y="19"/>
                                </a:lnTo>
                                <a:lnTo>
                                  <a:pt x="26" y="16"/>
                                </a:lnTo>
                                <a:lnTo>
                                  <a:pt x="26" y="12"/>
                                </a:lnTo>
                                <a:lnTo>
                                  <a:pt x="24" y="10"/>
                                </a:lnTo>
                                <a:lnTo>
                                  <a:pt x="23" y="8"/>
                                </a:lnTo>
                                <a:lnTo>
                                  <a:pt x="23" y="6"/>
                                </a:lnTo>
                                <a:lnTo>
                                  <a:pt x="22" y="6"/>
                                </a:lnTo>
                                <a:lnTo>
                                  <a:pt x="22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" name="Freeform 444"/>
                        <wps:cNvSpPr>
                          <a:spLocks/>
                        </wps:cNvSpPr>
                        <wps:spPr bwMode="auto">
                          <a:xfrm>
                            <a:off x="175895" y="84455"/>
                            <a:ext cx="6985" cy="13335"/>
                          </a:xfrm>
                          <a:custGeom>
                            <a:avLst/>
                            <a:gdLst>
                              <a:gd name="T0" fmla="*/ 18 w 34"/>
                              <a:gd name="T1" fmla="*/ 2 h 62"/>
                              <a:gd name="T2" fmla="*/ 12 w 34"/>
                              <a:gd name="T3" fmla="*/ 0 h 62"/>
                              <a:gd name="T4" fmla="*/ 7 w 34"/>
                              <a:gd name="T5" fmla="*/ 2 h 62"/>
                              <a:gd name="T6" fmla="*/ 5 w 34"/>
                              <a:gd name="T7" fmla="*/ 3 h 62"/>
                              <a:gd name="T8" fmla="*/ 3 w 34"/>
                              <a:gd name="T9" fmla="*/ 7 h 62"/>
                              <a:gd name="T10" fmla="*/ 1 w 34"/>
                              <a:gd name="T11" fmla="*/ 9 h 62"/>
                              <a:gd name="T12" fmla="*/ 1 w 34"/>
                              <a:gd name="T13" fmla="*/ 12 h 62"/>
                              <a:gd name="T14" fmla="*/ 1 w 34"/>
                              <a:gd name="T15" fmla="*/ 15 h 62"/>
                              <a:gd name="T16" fmla="*/ 1 w 34"/>
                              <a:gd name="T17" fmla="*/ 17 h 62"/>
                              <a:gd name="T18" fmla="*/ 1 w 34"/>
                              <a:gd name="T19" fmla="*/ 19 h 62"/>
                              <a:gd name="T20" fmla="*/ 1 w 34"/>
                              <a:gd name="T21" fmla="*/ 22 h 62"/>
                              <a:gd name="T22" fmla="*/ 0 w 34"/>
                              <a:gd name="T23" fmla="*/ 26 h 62"/>
                              <a:gd name="T24" fmla="*/ 0 w 34"/>
                              <a:gd name="T25" fmla="*/ 29 h 62"/>
                              <a:gd name="T26" fmla="*/ 0 w 34"/>
                              <a:gd name="T27" fmla="*/ 34 h 62"/>
                              <a:gd name="T28" fmla="*/ 1 w 34"/>
                              <a:gd name="T29" fmla="*/ 38 h 62"/>
                              <a:gd name="T30" fmla="*/ 1 w 34"/>
                              <a:gd name="T31" fmla="*/ 41 h 62"/>
                              <a:gd name="T32" fmla="*/ 1 w 34"/>
                              <a:gd name="T33" fmla="*/ 45 h 62"/>
                              <a:gd name="T34" fmla="*/ 1 w 34"/>
                              <a:gd name="T35" fmla="*/ 48 h 62"/>
                              <a:gd name="T36" fmla="*/ 4 w 34"/>
                              <a:gd name="T37" fmla="*/ 52 h 62"/>
                              <a:gd name="T38" fmla="*/ 4 w 34"/>
                              <a:gd name="T39" fmla="*/ 54 h 62"/>
                              <a:gd name="T40" fmla="*/ 5 w 34"/>
                              <a:gd name="T41" fmla="*/ 56 h 62"/>
                              <a:gd name="T42" fmla="*/ 6 w 34"/>
                              <a:gd name="T43" fmla="*/ 58 h 62"/>
                              <a:gd name="T44" fmla="*/ 8 w 34"/>
                              <a:gd name="T45" fmla="*/ 59 h 62"/>
                              <a:gd name="T46" fmla="*/ 12 w 34"/>
                              <a:gd name="T47" fmla="*/ 61 h 62"/>
                              <a:gd name="T48" fmla="*/ 15 w 34"/>
                              <a:gd name="T49" fmla="*/ 62 h 62"/>
                              <a:gd name="T50" fmla="*/ 20 w 34"/>
                              <a:gd name="T51" fmla="*/ 62 h 62"/>
                              <a:gd name="T52" fmla="*/ 25 w 34"/>
                              <a:gd name="T53" fmla="*/ 61 h 62"/>
                              <a:gd name="T54" fmla="*/ 28 w 34"/>
                              <a:gd name="T55" fmla="*/ 59 h 62"/>
                              <a:gd name="T56" fmla="*/ 31 w 34"/>
                              <a:gd name="T57" fmla="*/ 58 h 62"/>
                              <a:gd name="T58" fmla="*/ 33 w 34"/>
                              <a:gd name="T59" fmla="*/ 55 h 62"/>
                              <a:gd name="T60" fmla="*/ 34 w 34"/>
                              <a:gd name="T61" fmla="*/ 53 h 62"/>
                              <a:gd name="T62" fmla="*/ 34 w 34"/>
                              <a:gd name="T63" fmla="*/ 49 h 62"/>
                              <a:gd name="T64" fmla="*/ 33 w 34"/>
                              <a:gd name="T65" fmla="*/ 47 h 62"/>
                              <a:gd name="T66" fmla="*/ 33 w 34"/>
                              <a:gd name="T67" fmla="*/ 44 h 62"/>
                              <a:gd name="T68" fmla="*/ 33 w 34"/>
                              <a:gd name="T69" fmla="*/ 40 h 62"/>
                              <a:gd name="T70" fmla="*/ 30 w 34"/>
                              <a:gd name="T71" fmla="*/ 37 h 62"/>
                              <a:gd name="T72" fmla="*/ 29 w 34"/>
                              <a:gd name="T73" fmla="*/ 32 h 62"/>
                              <a:gd name="T74" fmla="*/ 28 w 34"/>
                              <a:gd name="T75" fmla="*/ 28 h 62"/>
                              <a:gd name="T76" fmla="*/ 27 w 34"/>
                              <a:gd name="T77" fmla="*/ 25 h 62"/>
                              <a:gd name="T78" fmla="*/ 26 w 34"/>
                              <a:gd name="T79" fmla="*/ 21 h 62"/>
                              <a:gd name="T80" fmla="*/ 25 w 34"/>
                              <a:gd name="T81" fmla="*/ 17 h 62"/>
                              <a:gd name="T82" fmla="*/ 22 w 34"/>
                              <a:gd name="T83" fmla="*/ 13 h 62"/>
                              <a:gd name="T84" fmla="*/ 21 w 34"/>
                              <a:gd name="T85" fmla="*/ 11 h 62"/>
                              <a:gd name="T86" fmla="*/ 20 w 34"/>
                              <a:gd name="T87" fmla="*/ 8 h 62"/>
                              <a:gd name="T88" fmla="*/ 19 w 34"/>
                              <a:gd name="T89" fmla="*/ 6 h 62"/>
                              <a:gd name="T90" fmla="*/ 18 w 34"/>
                              <a:gd name="T91" fmla="*/ 3 h 62"/>
                              <a:gd name="T92" fmla="*/ 18 w 34"/>
                              <a:gd name="T93" fmla="*/ 2 h 62"/>
                              <a:gd name="T94" fmla="*/ 18 w 34"/>
                              <a:gd name="T95" fmla="*/ 2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4" h="62">
                                <a:moveTo>
                                  <a:pt x="18" y="2"/>
                                </a:moveTo>
                                <a:lnTo>
                                  <a:pt x="12" y="0"/>
                                </a:lnTo>
                                <a:lnTo>
                                  <a:pt x="7" y="2"/>
                                </a:lnTo>
                                <a:lnTo>
                                  <a:pt x="5" y="3"/>
                                </a:lnTo>
                                <a:lnTo>
                                  <a:pt x="3" y="7"/>
                                </a:lnTo>
                                <a:lnTo>
                                  <a:pt x="1" y="9"/>
                                </a:lnTo>
                                <a:lnTo>
                                  <a:pt x="1" y="12"/>
                                </a:lnTo>
                                <a:lnTo>
                                  <a:pt x="1" y="15"/>
                                </a:lnTo>
                                <a:lnTo>
                                  <a:pt x="1" y="17"/>
                                </a:lnTo>
                                <a:lnTo>
                                  <a:pt x="1" y="19"/>
                                </a:lnTo>
                                <a:lnTo>
                                  <a:pt x="1" y="22"/>
                                </a:lnTo>
                                <a:lnTo>
                                  <a:pt x="0" y="26"/>
                                </a:lnTo>
                                <a:lnTo>
                                  <a:pt x="0" y="29"/>
                                </a:lnTo>
                                <a:lnTo>
                                  <a:pt x="0" y="34"/>
                                </a:lnTo>
                                <a:lnTo>
                                  <a:pt x="1" y="38"/>
                                </a:lnTo>
                                <a:lnTo>
                                  <a:pt x="1" y="41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4" y="52"/>
                                </a:lnTo>
                                <a:lnTo>
                                  <a:pt x="4" y="54"/>
                                </a:lnTo>
                                <a:lnTo>
                                  <a:pt x="5" y="56"/>
                                </a:lnTo>
                                <a:lnTo>
                                  <a:pt x="6" y="58"/>
                                </a:lnTo>
                                <a:lnTo>
                                  <a:pt x="8" y="59"/>
                                </a:lnTo>
                                <a:lnTo>
                                  <a:pt x="12" y="61"/>
                                </a:lnTo>
                                <a:lnTo>
                                  <a:pt x="15" y="62"/>
                                </a:lnTo>
                                <a:lnTo>
                                  <a:pt x="20" y="62"/>
                                </a:lnTo>
                                <a:lnTo>
                                  <a:pt x="25" y="61"/>
                                </a:lnTo>
                                <a:lnTo>
                                  <a:pt x="28" y="59"/>
                                </a:lnTo>
                                <a:lnTo>
                                  <a:pt x="31" y="58"/>
                                </a:lnTo>
                                <a:lnTo>
                                  <a:pt x="33" y="55"/>
                                </a:lnTo>
                                <a:lnTo>
                                  <a:pt x="34" y="53"/>
                                </a:lnTo>
                                <a:lnTo>
                                  <a:pt x="34" y="49"/>
                                </a:lnTo>
                                <a:lnTo>
                                  <a:pt x="33" y="47"/>
                                </a:lnTo>
                                <a:lnTo>
                                  <a:pt x="33" y="44"/>
                                </a:lnTo>
                                <a:lnTo>
                                  <a:pt x="33" y="40"/>
                                </a:lnTo>
                                <a:lnTo>
                                  <a:pt x="30" y="37"/>
                                </a:lnTo>
                                <a:lnTo>
                                  <a:pt x="29" y="32"/>
                                </a:lnTo>
                                <a:lnTo>
                                  <a:pt x="28" y="28"/>
                                </a:lnTo>
                                <a:lnTo>
                                  <a:pt x="27" y="25"/>
                                </a:lnTo>
                                <a:lnTo>
                                  <a:pt x="26" y="21"/>
                                </a:lnTo>
                                <a:lnTo>
                                  <a:pt x="25" y="17"/>
                                </a:lnTo>
                                <a:lnTo>
                                  <a:pt x="22" y="13"/>
                                </a:lnTo>
                                <a:lnTo>
                                  <a:pt x="21" y="11"/>
                                </a:lnTo>
                                <a:lnTo>
                                  <a:pt x="20" y="8"/>
                                </a:lnTo>
                                <a:lnTo>
                                  <a:pt x="19" y="6"/>
                                </a:lnTo>
                                <a:lnTo>
                                  <a:pt x="18" y="3"/>
                                </a:lnTo>
                                <a:lnTo>
                                  <a:pt x="18" y="2"/>
                                </a:lnTo>
                                <a:lnTo>
                                  <a:pt x="18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Freeform 445"/>
                        <wps:cNvSpPr>
                          <a:spLocks/>
                        </wps:cNvSpPr>
                        <wps:spPr bwMode="auto">
                          <a:xfrm>
                            <a:off x="147955" y="105410"/>
                            <a:ext cx="17780" cy="10795"/>
                          </a:xfrm>
                          <a:custGeom>
                            <a:avLst/>
                            <a:gdLst>
                              <a:gd name="T0" fmla="*/ 72 w 84"/>
                              <a:gd name="T1" fmla="*/ 2 h 49"/>
                              <a:gd name="T2" fmla="*/ 69 w 84"/>
                              <a:gd name="T3" fmla="*/ 2 h 49"/>
                              <a:gd name="T4" fmla="*/ 65 w 84"/>
                              <a:gd name="T5" fmla="*/ 6 h 49"/>
                              <a:gd name="T6" fmla="*/ 61 w 84"/>
                              <a:gd name="T7" fmla="*/ 9 h 49"/>
                              <a:gd name="T8" fmla="*/ 57 w 84"/>
                              <a:gd name="T9" fmla="*/ 13 h 49"/>
                              <a:gd name="T10" fmla="*/ 53 w 84"/>
                              <a:gd name="T11" fmla="*/ 17 h 49"/>
                              <a:gd name="T12" fmla="*/ 48 w 84"/>
                              <a:gd name="T13" fmla="*/ 20 h 49"/>
                              <a:gd name="T14" fmla="*/ 43 w 84"/>
                              <a:gd name="T15" fmla="*/ 24 h 49"/>
                              <a:gd name="T16" fmla="*/ 39 w 84"/>
                              <a:gd name="T17" fmla="*/ 26 h 49"/>
                              <a:gd name="T18" fmla="*/ 35 w 84"/>
                              <a:gd name="T19" fmla="*/ 26 h 49"/>
                              <a:gd name="T20" fmla="*/ 33 w 84"/>
                              <a:gd name="T21" fmla="*/ 27 h 49"/>
                              <a:gd name="T22" fmla="*/ 30 w 84"/>
                              <a:gd name="T23" fmla="*/ 26 h 49"/>
                              <a:gd name="T24" fmla="*/ 27 w 84"/>
                              <a:gd name="T25" fmla="*/ 26 h 49"/>
                              <a:gd name="T26" fmla="*/ 24 w 84"/>
                              <a:gd name="T27" fmla="*/ 25 h 49"/>
                              <a:gd name="T28" fmla="*/ 20 w 84"/>
                              <a:gd name="T29" fmla="*/ 25 h 49"/>
                              <a:gd name="T30" fmla="*/ 17 w 84"/>
                              <a:gd name="T31" fmla="*/ 24 h 49"/>
                              <a:gd name="T32" fmla="*/ 15 w 84"/>
                              <a:gd name="T33" fmla="*/ 22 h 49"/>
                              <a:gd name="T34" fmla="*/ 11 w 84"/>
                              <a:gd name="T35" fmla="*/ 21 h 49"/>
                              <a:gd name="T36" fmla="*/ 8 w 84"/>
                              <a:gd name="T37" fmla="*/ 20 h 49"/>
                              <a:gd name="T38" fmla="*/ 5 w 84"/>
                              <a:gd name="T39" fmla="*/ 20 h 49"/>
                              <a:gd name="T40" fmla="*/ 3 w 84"/>
                              <a:gd name="T41" fmla="*/ 20 h 49"/>
                              <a:gd name="T42" fmla="*/ 0 w 84"/>
                              <a:gd name="T43" fmla="*/ 20 h 49"/>
                              <a:gd name="T44" fmla="*/ 0 w 84"/>
                              <a:gd name="T45" fmla="*/ 21 h 49"/>
                              <a:gd name="T46" fmla="*/ 0 w 84"/>
                              <a:gd name="T47" fmla="*/ 24 h 49"/>
                              <a:gd name="T48" fmla="*/ 3 w 84"/>
                              <a:gd name="T49" fmla="*/ 27 h 49"/>
                              <a:gd name="T50" fmla="*/ 4 w 84"/>
                              <a:gd name="T51" fmla="*/ 29 h 49"/>
                              <a:gd name="T52" fmla="*/ 7 w 84"/>
                              <a:gd name="T53" fmla="*/ 31 h 49"/>
                              <a:gd name="T54" fmla="*/ 10 w 84"/>
                              <a:gd name="T55" fmla="*/ 34 h 49"/>
                              <a:gd name="T56" fmla="*/ 12 w 84"/>
                              <a:gd name="T57" fmla="*/ 36 h 49"/>
                              <a:gd name="T58" fmla="*/ 16 w 84"/>
                              <a:gd name="T59" fmla="*/ 38 h 49"/>
                              <a:gd name="T60" fmla="*/ 18 w 84"/>
                              <a:gd name="T61" fmla="*/ 40 h 49"/>
                              <a:gd name="T62" fmla="*/ 22 w 84"/>
                              <a:gd name="T63" fmla="*/ 41 h 49"/>
                              <a:gd name="T64" fmla="*/ 25 w 84"/>
                              <a:gd name="T65" fmla="*/ 44 h 49"/>
                              <a:gd name="T66" fmla="*/ 27 w 84"/>
                              <a:gd name="T67" fmla="*/ 46 h 49"/>
                              <a:gd name="T68" fmla="*/ 31 w 84"/>
                              <a:gd name="T69" fmla="*/ 47 h 49"/>
                              <a:gd name="T70" fmla="*/ 33 w 84"/>
                              <a:gd name="T71" fmla="*/ 48 h 49"/>
                              <a:gd name="T72" fmla="*/ 37 w 84"/>
                              <a:gd name="T73" fmla="*/ 49 h 49"/>
                              <a:gd name="T74" fmla="*/ 41 w 84"/>
                              <a:gd name="T75" fmla="*/ 49 h 49"/>
                              <a:gd name="T76" fmla="*/ 47 w 84"/>
                              <a:gd name="T77" fmla="*/ 49 h 49"/>
                              <a:gd name="T78" fmla="*/ 53 w 84"/>
                              <a:gd name="T79" fmla="*/ 47 h 49"/>
                              <a:gd name="T80" fmla="*/ 58 w 84"/>
                              <a:gd name="T81" fmla="*/ 46 h 49"/>
                              <a:gd name="T82" fmla="*/ 63 w 84"/>
                              <a:gd name="T83" fmla="*/ 45 h 49"/>
                              <a:gd name="T84" fmla="*/ 68 w 84"/>
                              <a:gd name="T85" fmla="*/ 41 h 49"/>
                              <a:gd name="T86" fmla="*/ 72 w 84"/>
                              <a:gd name="T87" fmla="*/ 38 h 49"/>
                              <a:gd name="T88" fmla="*/ 76 w 84"/>
                              <a:gd name="T89" fmla="*/ 35 h 49"/>
                              <a:gd name="T90" fmla="*/ 77 w 84"/>
                              <a:gd name="T91" fmla="*/ 31 h 49"/>
                              <a:gd name="T92" fmla="*/ 78 w 84"/>
                              <a:gd name="T93" fmla="*/ 29 h 49"/>
                              <a:gd name="T94" fmla="*/ 79 w 84"/>
                              <a:gd name="T95" fmla="*/ 26 h 49"/>
                              <a:gd name="T96" fmla="*/ 80 w 84"/>
                              <a:gd name="T97" fmla="*/ 24 h 49"/>
                              <a:gd name="T98" fmla="*/ 82 w 84"/>
                              <a:gd name="T99" fmla="*/ 20 h 49"/>
                              <a:gd name="T100" fmla="*/ 82 w 84"/>
                              <a:gd name="T101" fmla="*/ 17 h 49"/>
                              <a:gd name="T102" fmla="*/ 83 w 84"/>
                              <a:gd name="T103" fmla="*/ 13 h 49"/>
                              <a:gd name="T104" fmla="*/ 84 w 84"/>
                              <a:gd name="T105" fmla="*/ 11 h 49"/>
                              <a:gd name="T106" fmla="*/ 83 w 84"/>
                              <a:gd name="T107" fmla="*/ 8 h 49"/>
                              <a:gd name="T108" fmla="*/ 83 w 84"/>
                              <a:gd name="T109" fmla="*/ 6 h 49"/>
                              <a:gd name="T110" fmla="*/ 82 w 84"/>
                              <a:gd name="T111" fmla="*/ 3 h 49"/>
                              <a:gd name="T112" fmla="*/ 82 w 84"/>
                              <a:gd name="T113" fmla="*/ 2 h 49"/>
                              <a:gd name="T114" fmla="*/ 79 w 84"/>
                              <a:gd name="T115" fmla="*/ 0 h 49"/>
                              <a:gd name="T116" fmla="*/ 78 w 84"/>
                              <a:gd name="T117" fmla="*/ 0 h 49"/>
                              <a:gd name="T118" fmla="*/ 76 w 84"/>
                              <a:gd name="T119" fmla="*/ 0 h 49"/>
                              <a:gd name="T120" fmla="*/ 72 w 84"/>
                              <a:gd name="T121" fmla="*/ 2 h 49"/>
                              <a:gd name="T122" fmla="*/ 72 w 84"/>
                              <a:gd name="T123" fmla="*/ 2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84" h="49">
                                <a:moveTo>
                                  <a:pt x="72" y="2"/>
                                </a:moveTo>
                                <a:lnTo>
                                  <a:pt x="69" y="2"/>
                                </a:lnTo>
                                <a:lnTo>
                                  <a:pt x="65" y="6"/>
                                </a:lnTo>
                                <a:lnTo>
                                  <a:pt x="61" y="9"/>
                                </a:lnTo>
                                <a:lnTo>
                                  <a:pt x="57" y="13"/>
                                </a:lnTo>
                                <a:lnTo>
                                  <a:pt x="53" y="17"/>
                                </a:lnTo>
                                <a:lnTo>
                                  <a:pt x="48" y="20"/>
                                </a:lnTo>
                                <a:lnTo>
                                  <a:pt x="43" y="24"/>
                                </a:lnTo>
                                <a:lnTo>
                                  <a:pt x="39" y="26"/>
                                </a:lnTo>
                                <a:lnTo>
                                  <a:pt x="35" y="26"/>
                                </a:lnTo>
                                <a:lnTo>
                                  <a:pt x="33" y="27"/>
                                </a:lnTo>
                                <a:lnTo>
                                  <a:pt x="30" y="26"/>
                                </a:lnTo>
                                <a:lnTo>
                                  <a:pt x="27" y="26"/>
                                </a:lnTo>
                                <a:lnTo>
                                  <a:pt x="24" y="25"/>
                                </a:lnTo>
                                <a:lnTo>
                                  <a:pt x="20" y="25"/>
                                </a:lnTo>
                                <a:lnTo>
                                  <a:pt x="17" y="24"/>
                                </a:lnTo>
                                <a:lnTo>
                                  <a:pt x="15" y="22"/>
                                </a:lnTo>
                                <a:lnTo>
                                  <a:pt x="11" y="21"/>
                                </a:lnTo>
                                <a:lnTo>
                                  <a:pt x="8" y="20"/>
                                </a:lnTo>
                                <a:lnTo>
                                  <a:pt x="5" y="20"/>
                                </a:lnTo>
                                <a:lnTo>
                                  <a:pt x="3" y="20"/>
                                </a:lnTo>
                                <a:lnTo>
                                  <a:pt x="0" y="20"/>
                                </a:lnTo>
                                <a:lnTo>
                                  <a:pt x="0" y="21"/>
                                </a:lnTo>
                                <a:lnTo>
                                  <a:pt x="0" y="24"/>
                                </a:lnTo>
                                <a:lnTo>
                                  <a:pt x="3" y="27"/>
                                </a:lnTo>
                                <a:lnTo>
                                  <a:pt x="4" y="29"/>
                                </a:lnTo>
                                <a:lnTo>
                                  <a:pt x="7" y="31"/>
                                </a:lnTo>
                                <a:lnTo>
                                  <a:pt x="10" y="34"/>
                                </a:lnTo>
                                <a:lnTo>
                                  <a:pt x="12" y="36"/>
                                </a:lnTo>
                                <a:lnTo>
                                  <a:pt x="16" y="38"/>
                                </a:lnTo>
                                <a:lnTo>
                                  <a:pt x="18" y="40"/>
                                </a:lnTo>
                                <a:lnTo>
                                  <a:pt x="22" y="41"/>
                                </a:lnTo>
                                <a:lnTo>
                                  <a:pt x="25" y="44"/>
                                </a:lnTo>
                                <a:lnTo>
                                  <a:pt x="27" y="46"/>
                                </a:lnTo>
                                <a:lnTo>
                                  <a:pt x="31" y="47"/>
                                </a:lnTo>
                                <a:lnTo>
                                  <a:pt x="33" y="48"/>
                                </a:lnTo>
                                <a:lnTo>
                                  <a:pt x="37" y="49"/>
                                </a:lnTo>
                                <a:lnTo>
                                  <a:pt x="41" y="49"/>
                                </a:lnTo>
                                <a:lnTo>
                                  <a:pt x="47" y="49"/>
                                </a:lnTo>
                                <a:lnTo>
                                  <a:pt x="53" y="47"/>
                                </a:lnTo>
                                <a:lnTo>
                                  <a:pt x="58" y="46"/>
                                </a:lnTo>
                                <a:lnTo>
                                  <a:pt x="63" y="45"/>
                                </a:lnTo>
                                <a:lnTo>
                                  <a:pt x="68" y="41"/>
                                </a:lnTo>
                                <a:lnTo>
                                  <a:pt x="72" y="38"/>
                                </a:lnTo>
                                <a:lnTo>
                                  <a:pt x="76" y="35"/>
                                </a:lnTo>
                                <a:lnTo>
                                  <a:pt x="77" y="31"/>
                                </a:lnTo>
                                <a:lnTo>
                                  <a:pt x="78" y="29"/>
                                </a:lnTo>
                                <a:lnTo>
                                  <a:pt x="79" y="26"/>
                                </a:lnTo>
                                <a:lnTo>
                                  <a:pt x="80" y="24"/>
                                </a:lnTo>
                                <a:lnTo>
                                  <a:pt x="82" y="20"/>
                                </a:lnTo>
                                <a:lnTo>
                                  <a:pt x="82" y="17"/>
                                </a:lnTo>
                                <a:lnTo>
                                  <a:pt x="83" y="13"/>
                                </a:lnTo>
                                <a:lnTo>
                                  <a:pt x="84" y="11"/>
                                </a:lnTo>
                                <a:lnTo>
                                  <a:pt x="83" y="8"/>
                                </a:lnTo>
                                <a:lnTo>
                                  <a:pt x="83" y="6"/>
                                </a:lnTo>
                                <a:lnTo>
                                  <a:pt x="82" y="3"/>
                                </a:lnTo>
                                <a:lnTo>
                                  <a:pt x="82" y="2"/>
                                </a:lnTo>
                                <a:lnTo>
                                  <a:pt x="79" y="0"/>
                                </a:lnTo>
                                <a:lnTo>
                                  <a:pt x="78" y="0"/>
                                </a:lnTo>
                                <a:lnTo>
                                  <a:pt x="76" y="0"/>
                                </a:lnTo>
                                <a:lnTo>
                                  <a:pt x="72" y="2"/>
                                </a:lnTo>
                                <a:lnTo>
                                  <a:pt x="72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" name="Freeform 446"/>
                        <wps:cNvSpPr>
                          <a:spLocks/>
                        </wps:cNvSpPr>
                        <wps:spPr bwMode="auto">
                          <a:xfrm>
                            <a:off x="156210" y="123190"/>
                            <a:ext cx="108585" cy="22860"/>
                          </a:xfrm>
                          <a:custGeom>
                            <a:avLst/>
                            <a:gdLst>
                              <a:gd name="T0" fmla="*/ 3 w 512"/>
                              <a:gd name="T1" fmla="*/ 26 h 107"/>
                              <a:gd name="T2" fmla="*/ 13 w 512"/>
                              <a:gd name="T3" fmla="*/ 18 h 107"/>
                              <a:gd name="T4" fmla="*/ 27 w 512"/>
                              <a:gd name="T5" fmla="*/ 10 h 107"/>
                              <a:gd name="T6" fmla="*/ 38 w 512"/>
                              <a:gd name="T7" fmla="*/ 2 h 107"/>
                              <a:gd name="T8" fmla="*/ 47 w 512"/>
                              <a:gd name="T9" fmla="*/ 0 h 107"/>
                              <a:gd name="T10" fmla="*/ 50 w 512"/>
                              <a:gd name="T11" fmla="*/ 3 h 107"/>
                              <a:gd name="T12" fmla="*/ 43 w 512"/>
                              <a:gd name="T13" fmla="*/ 17 h 107"/>
                              <a:gd name="T14" fmla="*/ 36 w 512"/>
                              <a:gd name="T15" fmla="*/ 28 h 107"/>
                              <a:gd name="T16" fmla="*/ 456 w 512"/>
                              <a:gd name="T17" fmla="*/ 91 h 107"/>
                              <a:gd name="T18" fmla="*/ 465 w 512"/>
                              <a:gd name="T19" fmla="*/ 71 h 107"/>
                              <a:gd name="T20" fmla="*/ 479 w 512"/>
                              <a:gd name="T21" fmla="*/ 76 h 107"/>
                              <a:gd name="T22" fmla="*/ 495 w 512"/>
                              <a:gd name="T23" fmla="*/ 82 h 107"/>
                              <a:gd name="T24" fmla="*/ 507 w 512"/>
                              <a:gd name="T25" fmla="*/ 89 h 107"/>
                              <a:gd name="T26" fmla="*/ 512 w 512"/>
                              <a:gd name="T27" fmla="*/ 94 h 107"/>
                              <a:gd name="T28" fmla="*/ 504 w 512"/>
                              <a:gd name="T29" fmla="*/ 98 h 107"/>
                              <a:gd name="T30" fmla="*/ 495 w 512"/>
                              <a:gd name="T31" fmla="*/ 99 h 107"/>
                              <a:gd name="T32" fmla="*/ 484 w 512"/>
                              <a:gd name="T33" fmla="*/ 100 h 107"/>
                              <a:gd name="T34" fmla="*/ 472 w 512"/>
                              <a:gd name="T35" fmla="*/ 102 h 107"/>
                              <a:gd name="T36" fmla="*/ 460 w 512"/>
                              <a:gd name="T37" fmla="*/ 103 h 107"/>
                              <a:gd name="T38" fmla="*/ 446 w 512"/>
                              <a:gd name="T39" fmla="*/ 103 h 107"/>
                              <a:gd name="T40" fmla="*/ 436 w 512"/>
                              <a:gd name="T41" fmla="*/ 105 h 107"/>
                              <a:gd name="T42" fmla="*/ 427 w 512"/>
                              <a:gd name="T43" fmla="*/ 106 h 107"/>
                              <a:gd name="T44" fmla="*/ 420 w 512"/>
                              <a:gd name="T45" fmla="*/ 107 h 107"/>
                              <a:gd name="T46" fmla="*/ 415 w 512"/>
                              <a:gd name="T47" fmla="*/ 107 h 107"/>
                              <a:gd name="T48" fmla="*/ 406 w 512"/>
                              <a:gd name="T49" fmla="*/ 105 h 107"/>
                              <a:gd name="T50" fmla="*/ 394 w 512"/>
                              <a:gd name="T51" fmla="*/ 103 h 107"/>
                              <a:gd name="T52" fmla="*/ 379 w 512"/>
                              <a:gd name="T53" fmla="*/ 101 h 107"/>
                              <a:gd name="T54" fmla="*/ 361 w 512"/>
                              <a:gd name="T55" fmla="*/ 98 h 107"/>
                              <a:gd name="T56" fmla="*/ 339 w 512"/>
                              <a:gd name="T57" fmla="*/ 94 h 107"/>
                              <a:gd name="T58" fmla="*/ 316 w 512"/>
                              <a:gd name="T59" fmla="*/ 90 h 107"/>
                              <a:gd name="T60" fmla="*/ 291 w 512"/>
                              <a:gd name="T61" fmla="*/ 87 h 107"/>
                              <a:gd name="T62" fmla="*/ 263 w 512"/>
                              <a:gd name="T63" fmla="*/ 82 h 107"/>
                              <a:gd name="T64" fmla="*/ 235 w 512"/>
                              <a:gd name="T65" fmla="*/ 78 h 107"/>
                              <a:gd name="T66" fmla="*/ 208 w 512"/>
                              <a:gd name="T67" fmla="*/ 73 h 107"/>
                              <a:gd name="T68" fmla="*/ 180 w 512"/>
                              <a:gd name="T69" fmla="*/ 69 h 107"/>
                              <a:gd name="T70" fmla="*/ 152 w 512"/>
                              <a:gd name="T71" fmla="*/ 64 h 107"/>
                              <a:gd name="T72" fmla="*/ 126 w 512"/>
                              <a:gd name="T73" fmla="*/ 60 h 107"/>
                              <a:gd name="T74" fmla="*/ 102 w 512"/>
                              <a:gd name="T75" fmla="*/ 55 h 107"/>
                              <a:gd name="T76" fmla="*/ 78 w 512"/>
                              <a:gd name="T77" fmla="*/ 52 h 107"/>
                              <a:gd name="T78" fmla="*/ 58 w 512"/>
                              <a:gd name="T79" fmla="*/ 48 h 107"/>
                              <a:gd name="T80" fmla="*/ 42 w 512"/>
                              <a:gd name="T81" fmla="*/ 45 h 107"/>
                              <a:gd name="T82" fmla="*/ 27 w 512"/>
                              <a:gd name="T83" fmla="*/ 42 h 107"/>
                              <a:gd name="T84" fmla="*/ 18 w 512"/>
                              <a:gd name="T85" fmla="*/ 41 h 107"/>
                              <a:gd name="T86" fmla="*/ 9 w 512"/>
                              <a:gd name="T87" fmla="*/ 36 h 107"/>
                              <a:gd name="T88" fmla="*/ 2 w 512"/>
                              <a:gd name="T89" fmla="*/ 32 h 107"/>
                              <a:gd name="T90" fmla="*/ 0 w 512"/>
                              <a:gd name="T91" fmla="*/ 28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12" h="107">
                                <a:moveTo>
                                  <a:pt x="0" y="28"/>
                                </a:moveTo>
                                <a:lnTo>
                                  <a:pt x="1" y="27"/>
                                </a:lnTo>
                                <a:lnTo>
                                  <a:pt x="3" y="26"/>
                                </a:lnTo>
                                <a:lnTo>
                                  <a:pt x="6" y="23"/>
                                </a:lnTo>
                                <a:lnTo>
                                  <a:pt x="9" y="21"/>
                                </a:lnTo>
                                <a:lnTo>
                                  <a:pt x="13" y="18"/>
                                </a:lnTo>
                                <a:lnTo>
                                  <a:pt x="17" y="16"/>
                                </a:lnTo>
                                <a:lnTo>
                                  <a:pt x="22" y="12"/>
                                </a:lnTo>
                                <a:lnTo>
                                  <a:pt x="27" y="10"/>
                                </a:lnTo>
                                <a:lnTo>
                                  <a:pt x="31" y="7"/>
                                </a:lnTo>
                                <a:lnTo>
                                  <a:pt x="35" y="6"/>
                                </a:lnTo>
                                <a:lnTo>
                                  <a:pt x="38" y="2"/>
                                </a:lnTo>
                                <a:lnTo>
                                  <a:pt x="43" y="1"/>
                                </a:lnTo>
                                <a:lnTo>
                                  <a:pt x="45" y="0"/>
                                </a:lnTo>
                                <a:lnTo>
                                  <a:pt x="47" y="0"/>
                                </a:lnTo>
                                <a:lnTo>
                                  <a:pt x="48" y="0"/>
                                </a:lnTo>
                                <a:lnTo>
                                  <a:pt x="51" y="1"/>
                                </a:lnTo>
                                <a:lnTo>
                                  <a:pt x="50" y="3"/>
                                </a:lnTo>
                                <a:lnTo>
                                  <a:pt x="48" y="8"/>
                                </a:lnTo>
                                <a:lnTo>
                                  <a:pt x="46" y="11"/>
                                </a:lnTo>
                                <a:lnTo>
                                  <a:pt x="43" y="17"/>
                                </a:lnTo>
                                <a:lnTo>
                                  <a:pt x="40" y="21"/>
                                </a:lnTo>
                                <a:lnTo>
                                  <a:pt x="37" y="26"/>
                                </a:lnTo>
                                <a:lnTo>
                                  <a:pt x="36" y="28"/>
                                </a:lnTo>
                                <a:lnTo>
                                  <a:pt x="35" y="30"/>
                                </a:lnTo>
                                <a:lnTo>
                                  <a:pt x="417" y="92"/>
                                </a:lnTo>
                                <a:lnTo>
                                  <a:pt x="456" y="91"/>
                                </a:lnTo>
                                <a:lnTo>
                                  <a:pt x="460" y="70"/>
                                </a:lnTo>
                                <a:lnTo>
                                  <a:pt x="462" y="70"/>
                                </a:lnTo>
                                <a:lnTo>
                                  <a:pt x="465" y="71"/>
                                </a:lnTo>
                                <a:lnTo>
                                  <a:pt x="469" y="72"/>
                                </a:lnTo>
                                <a:lnTo>
                                  <a:pt x="474" y="74"/>
                                </a:lnTo>
                                <a:lnTo>
                                  <a:pt x="479" y="76"/>
                                </a:lnTo>
                                <a:lnTo>
                                  <a:pt x="484" y="78"/>
                                </a:lnTo>
                                <a:lnTo>
                                  <a:pt x="490" y="81"/>
                                </a:lnTo>
                                <a:lnTo>
                                  <a:pt x="495" y="82"/>
                                </a:lnTo>
                                <a:lnTo>
                                  <a:pt x="499" y="84"/>
                                </a:lnTo>
                                <a:lnTo>
                                  <a:pt x="503" y="87"/>
                                </a:lnTo>
                                <a:lnTo>
                                  <a:pt x="507" y="89"/>
                                </a:lnTo>
                                <a:lnTo>
                                  <a:pt x="510" y="91"/>
                                </a:lnTo>
                                <a:lnTo>
                                  <a:pt x="512" y="93"/>
                                </a:lnTo>
                                <a:lnTo>
                                  <a:pt x="512" y="94"/>
                                </a:lnTo>
                                <a:lnTo>
                                  <a:pt x="511" y="96"/>
                                </a:lnTo>
                                <a:lnTo>
                                  <a:pt x="507" y="97"/>
                                </a:lnTo>
                                <a:lnTo>
                                  <a:pt x="504" y="98"/>
                                </a:lnTo>
                                <a:lnTo>
                                  <a:pt x="501" y="98"/>
                                </a:lnTo>
                                <a:lnTo>
                                  <a:pt x="498" y="99"/>
                                </a:lnTo>
                                <a:lnTo>
                                  <a:pt x="495" y="99"/>
                                </a:lnTo>
                                <a:lnTo>
                                  <a:pt x="491" y="100"/>
                                </a:lnTo>
                                <a:lnTo>
                                  <a:pt x="488" y="100"/>
                                </a:lnTo>
                                <a:lnTo>
                                  <a:pt x="484" y="100"/>
                                </a:lnTo>
                                <a:lnTo>
                                  <a:pt x="480" y="101"/>
                                </a:lnTo>
                                <a:lnTo>
                                  <a:pt x="476" y="101"/>
                                </a:lnTo>
                                <a:lnTo>
                                  <a:pt x="472" y="102"/>
                                </a:lnTo>
                                <a:lnTo>
                                  <a:pt x="467" y="102"/>
                                </a:lnTo>
                                <a:lnTo>
                                  <a:pt x="464" y="103"/>
                                </a:lnTo>
                                <a:lnTo>
                                  <a:pt x="460" y="103"/>
                                </a:lnTo>
                                <a:lnTo>
                                  <a:pt x="456" y="103"/>
                                </a:lnTo>
                                <a:lnTo>
                                  <a:pt x="451" y="103"/>
                                </a:lnTo>
                                <a:lnTo>
                                  <a:pt x="446" y="103"/>
                                </a:lnTo>
                                <a:lnTo>
                                  <a:pt x="443" y="105"/>
                                </a:lnTo>
                                <a:lnTo>
                                  <a:pt x="439" y="105"/>
                                </a:lnTo>
                                <a:lnTo>
                                  <a:pt x="436" y="105"/>
                                </a:lnTo>
                                <a:lnTo>
                                  <a:pt x="432" y="106"/>
                                </a:lnTo>
                                <a:lnTo>
                                  <a:pt x="430" y="106"/>
                                </a:lnTo>
                                <a:lnTo>
                                  <a:pt x="427" y="106"/>
                                </a:lnTo>
                                <a:lnTo>
                                  <a:pt x="424" y="106"/>
                                </a:lnTo>
                                <a:lnTo>
                                  <a:pt x="421" y="106"/>
                                </a:lnTo>
                                <a:lnTo>
                                  <a:pt x="420" y="107"/>
                                </a:lnTo>
                                <a:lnTo>
                                  <a:pt x="417" y="107"/>
                                </a:lnTo>
                                <a:lnTo>
                                  <a:pt x="416" y="107"/>
                                </a:lnTo>
                                <a:lnTo>
                                  <a:pt x="415" y="107"/>
                                </a:lnTo>
                                <a:lnTo>
                                  <a:pt x="412" y="106"/>
                                </a:lnTo>
                                <a:lnTo>
                                  <a:pt x="408" y="106"/>
                                </a:lnTo>
                                <a:lnTo>
                                  <a:pt x="406" y="105"/>
                                </a:lnTo>
                                <a:lnTo>
                                  <a:pt x="402" y="105"/>
                                </a:lnTo>
                                <a:lnTo>
                                  <a:pt x="399" y="103"/>
                                </a:lnTo>
                                <a:lnTo>
                                  <a:pt x="394" y="103"/>
                                </a:lnTo>
                                <a:lnTo>
                                  <a:pt x="390" y="102"/>
                                </a:lnTo>
                                <a:lnTo>
                                  <a:pt x="385" y="101"/>
                                </a:lnTo>
                                <a:lnTo>
                                  <a:pt x="379" y="101"/>
                                </a:lnTo>
                                <a:lnTo>
                                  <a:pt x="374" y="99"/>
                                </a:lnTo>
                                <a:lnTo>
                                  <a:pt x="367" y="99"/>
                                </a:lnTo>
                                <a:lnTo>
                                  <a:pt x="361" y="98"/>
                                </a:lnTo>
                                <a:lnTo>
                                  <a:pt x="354" y="97"/>
                                </a:lnTo>
                                <a:lnTo>
                                  <a:pt x="347" y="96"/>
                                </a:lnTo>
                                <a:lnTo>
                                  <a:pt x="339" y="94"/>
                                </a:lnTo>
                                <a:lnTo>
                                  <a:pt x="331" y="93"/>
                                </a:lnTo>
                                <a:lnTo>
                                  <a:pt x="324" y="92"/>
                                </a:lnTo>
                                <a:lnTo>
                                  <a:pt x="316" y="90"/>
                                </a:lnTo>
                                <a:lnTo>
                                  <a:pt x="307" y="89"/>
                                </a:lnTo>
                                <a:lnTo>
                                  <a:pt x="299" y="88"/>
                                </a:lnTo>
                                <a:lnTo>
                                  <a:pt x="291" y="87"/>
                                </a:lnTo>
                                <a:lnTo>
                                  <a:pt x="281" y="85"/>
                                </a:lnTo>
                                <a:lnTo>
                                  <a:pt x="272" y="83"/>
                                </a:lnTo>
                                <a:lnTo>
                                  <a:pt x="263" y="82"/>
                                </a:lnTo>
                                <a:lnTo>
                                  <a:pt x="255" y="81"/>
                                </a:lnTo>
                                <a:lnTo>
                                  <a:pt x="245" y="79"/>
                                </a:lnTo>
                                <a:lnTo>
                                  <a:pt x="235" y="78"/>
                                </a:lnTo>
                                <a:lnTo>
                                  <a:pt x="226" y="76"/>
                                </a:lnTo>
                                <a:lnTo>
                                  <a:pt x="217" y="75"/>
                                </a:lnTo>
                                <a:lnTo>
                                  <a:pt x="208" y="73"/>
                                </a:lnTo>
                                <a:lnTo>
                                  <a:pt x="198" y="72"/>
                                </a:lnTo>
                                <a:lnTo>
                                  <a:pt x="189" y="71"/>
                                </a:lnTo>
                                <a:lnTo>
                                  <a:pt x="180" y="69"/>
                                </a:lnTo>
                                <a:lnTo>
                                  <a:pt x="171" y="67"/>
                                </a:lnTo>
                                <a:lnTo>
                                  <a:pt x="161" y="66"/>
                                </a:lnTo>
                                <a:lnTo>
                                  <a:pt x="152" y="64"/>
                                </a:lnTo>
                                <a:lnTo>
                                  <a:pt x="143" y="63"/>
                                </a:lnTo>
                                <a:lnTo>
                                  <a:pt x="134" y="61"/>
                                </a:lnTo>
                                <a:lnTo>
                                  <a:pt x="126" y="60"/>
                                </a:lnTo>
                                <a:lnTo>
                                  <a:pt x="118" y="58"/>
                                </a:lnTo>
                                <a:lnTo>
                                  <a:pt x="110" y="56"/>
                                </a:lnTo>
                                <a:lnTo>
                                  <a:pt x="102" y="55"/>
                                </a:lnTo>
                                <a:lnTo>
                                  <a:pt x="93" y="54"/>
                                </a:lnTo>
                                <a:lnTo>
                                  <a:pt x="85" y="53"/>
                                </a:lnTo>
                                <a:lnTo>
                                  <a:pt x="78" y="52"/>
                                </a:lnTo>
                                <a:lnTo>
                                  <a:pt x="70" y="51"/>
                                </a:lnTo>
                                <a:lnTo>
                                  <a:pt x="65" y="50"/>
                                </a:lnTo>
                                <a:lnTo>
                                  <a:pt x="58" y="48"/>
                                </a:lnTo>
                                <a:lnTo>
                                  <a:pt x="52" y="47"/>
                                </a:lnTo>
                                <a:lnTo>
                                  <a:pt x="46" y="45"/>
                                </a:lnTo>
                                <a:lnTo>
                                  <a:pt x="42" y="45"/>
                                </a:lnTo>
                                <a:lnTo>
                                  <a:pt x="36" y="44"/>
                                </a:lnTo>
                                <a:lnTo>
                                  <a:pt x="31" y="44"/>
                                </a:lnTo>
                                <a:lnTo>
                                  <a:pt x="27" y="42"/>
                                </a:lnTo>
                                <a:lnTo>
                                  <a:pt x="24" y="42"/>
                                </a:lnTo>
                                <a:lnTo>
                                  <a:pt x="20" y="41"/>
                                </a:lnTo>
                                <a:lnTo>
                                  <a:pt x="18" y="41"/>
                                </a:lnTo>
                                <a:lnTo>
                                  <a:pt x="14" y="38"/>
                                </a:lnTo>
                                <a:lnTo>
                                  <a:pt x="13" y="38"/>
                                </a:lnTo>
                                <a:lnTo>
                                  <a:pt x="9" y="36"/>
                                </a:lnTo>
                                <a:lnTo>
                                  <a:pt x="6" y="34"/>
                                </a:lnTo>
                                <a:lnTo>
                                  <a:pt x="5" y="33"/>
                                </a:lnTo>
                                <a:lnTo>
                                  <a:pt x="2" y="32"/>
                                </a:lnTo>
                                <a:lnTo>
                                  <a:pt x="0" y="29"/>
                                </a:lnTo>
                                <a:lnTo>
                                  <a:pt x="0" y="28"/>
                                </a:lnTo>
                                <a:lnTo>
                                  <a:pt x="0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" name="Freeform 447"/>
                        <wps:cNvSpPr>
                          <a:spLocks/>
                        </wps:cNvSpPr>
                        <wps:spPr bwMode="auto">
                          <a:xfrm>
                            <a:off x="167005" y="99060"/>
                            <a:ext cx="109855" cy="67945"/>
                          </a:xfrm>
                          <a:custGeom>
                            <a:avLst/>
                            <a:gdLst>
                              <a:gd name="T0" fmla="*/ 10 w 520"/>
                              <a:gd name="T1" fmla="*/ 108 h 323"/>
                              <a:gd name="T2" fmla="*/ 38 w 520"/>
                              <a:gd name="T3" fmla="*/ 112 h 323"/>
                              <a:gd name="T4" fmla="*/ 76 w 520"/>
                              <a:gd name="T5" fmla="*/ 116 h 323"/>
                              <a:gd name="T6" fmla="*/ 120 w 520"/>
                              <a:gd name="T7" fmla="*/ 122 h 323"/>
                              <a:gd name="T8" fmla="*/ 161 w 520"/>
                              <a:gd name="T9" fmla="*/ 126 h 323"/>
                              <a:gd name="T10" fmla="*/ 196 w 520"/>
                              <a:gd name="T11" fmla="*/ 131 h 323"/>
                              <a:gd name="T12" fmla="*/ 220 w 520"/>
                              <a:gd name="T13" fmla="*/ 131 h 323"/>
                              <a:gd name="T14" fmla="*/ 231 w 520"/>
                              <a:gd name="T15" fmla="*/ 96 h 323"/>
                              <a:gd name="T16" fmla="*/ 248 w 520"/>
                              <a:gd name="T17" fmla="*/ 61 h 323"/>
                              <a:gd name="T18" fmla="*/ 272 w 520"/>
                              <a:gd name="T19" fmla="*/ 32 h 323"/>
                              <a:gd name="T20" fmla="*/ 302 w 520"/>
                              <a:gd name="T21" fmla="*/ 23 h 323"/>
                              <a:gd name="T22" fmla="*/ 323 w 520"/>
                              <a:gd name="T23" fmla="*/ 40 h 323"/>
                              <a:gd name="T24" fmla="*/ 328 w 520"/>
                              <a:gd name="T25" fmla="*/ 66 h 323"/>
                              <a:gd name="T26" fmla="*/ 332 w 520"/>
                              <a:gd name="T27" fmla="*/ 90 h 323"/>
                              <a:gd name="T28" fmla="*/ 371 w 520"/>
                              <a:gd name="T29" fmla="*/ 99 h 323"/>
                              <a:gd name="T30" fmla="*/ 396 w 520"/>
                              <a:gd name="T31" fmla="*/ 102 h 323"/>
                              <a:gd name="T32" fmla="*/ 436 w 520"/>
                              <a:gd name="T33" fmla="*/ 109 h 323"/>
                              <a:gd name="T34" fmla="*/ 442 w 520"/>
                              <a:gd name="T35" fmla="*/ 91 h 323"/>
                              <a:gd name="T36" fmla="*/ 451 w 520"/>
                              <a:gd name="T37" fmla="*/ 59 h 323"/>
                              <a:gd name="T38" fmla="*/ 462 w 520"/>
                              <a:gd name="T39" fmla="*/ 27 h 323"/>
                              <a:gd name="T40" fmla="*/ 489 w 520"/>
                              <a:gd name="T41" fmla="*/ 4 h 323"/>
                              <a:gd name="T42" fmla="*/ 519 w 520"/>
                              <a:gd name="T43" fmla="*/ 22 h 323"/>
                              <a:gd name="T44" fmla="*/ 516 w 520"/>
                              <a:gd name="T45" fmla="*/ 56 h 323"/>
                              <a:gd name="T46" fmla="*/ 510 w 520"/>
                              <a:gd name="T47" fmla="*/ 84 h 323"/>
                              <a:gd name="T48" fmla="*/ 506 w 520"/>
                              <a:gd name="T49" fmla="*/ 116 h 323"/>
                              <a:gd name="T50" fmla="*/ 502 w 520"/>
                              <a:gd name="T51" fmla="*/ 154 h 323"/>
                              <a:gd name="T52" fmla="*/ 498 w 520"/>
                              <a:gd name="T53" fmla="*/ 194 h 323"/>
                              <a:gd name="T54" fmla="*/ 492 w 520"/>
                              <a:gd name="T55" fmla="*/ 227 h 323"/>
                              <a:gd name="T56" fmla="*/ 486 w 520"/>
                              <a:gd name="T57" fmla="*/ 258 h 323"/>
                              <a:gd name="T58" fmla="*/ 468 w 520"/>
                              <a:gd name="T59" fmla="*/ 298 h 323"/>
                              <a:gd name="T60" fmla="*/ 449 w 520"/>
                              <a:gd name="T61" fmla="*/ 323 h 323"/>
                              <a:gd name="T62" fmla="*/ 439 w 520"/>
                              <a:gd name="T63" fmla="*/ 302 h 323"/>
                              <a:gd name="T64" fmla="*/ 468 w 520"/>
                              <a:gd name="T65" fmla="*/ 272 h 323"/>
                              <a:gd name="T66" fmla="*/ 478 w 520"/>
                              <a:gd name="T67" fmla="*/ 241 h 323"/>
                              <a:gd name="T68" fmla="*/ 483 w 520"/>
                              <a:gd name="T69" fmla="*/ 209 h 323"/>
                              <a:gd name="T70" fmla="*/ 489 w 520"/>
                              <a:gd name="T71" fmla="*/ 170 h 323"/>
                              <a:gd name="T72" fmla="*/ 494 w 520"/>
                              <a:gd name="T73" fmla="*/ 127 h 323"/>
                              <a:gd name="T74" fmla="*/ 500 w 520"/>
                              <a:gd name="T75" fmla="*/ 87 h 323"/>
                              <a:gd name="T76" fmla="*/ 505 w 520"/>
                              <a:gd name="T77" fmla="*/ 52 h 323"/>
                              <a:gd name="T78" fmla="*/ 508 w 520"/>
                              <a:gd name="T79" fmla="*/ 26 h 323"/>
                              <a:gd name="T80" fmla="*/ 479 w 520"/>
                              <a:gd name="T81" fmla="*/ 26 h 323"/>
                              <a:gd name="T82" fmla="*/ 468 w 520"/>
                              <a:gd name="T83" fmla="*/ 48 h 323"/>
                              <a:gd name="T84" fmla="*/ 460 w 520"/>
                              <a:gd name="T85" fmla="*/ 82 h 323"/>
                              <a:gd name="T86" fmla="*/ 451 w 520"/>
                              <a:gd name="T87" fmla="*/ 121 h 323"/>
                              <a:gd name="T88" fmla="*/ 441 w 520"/>
                              <a:gd name="T89" fmla="*/ 156 h 323"/>
                              <a:gd name="T90" fmla="*/ 434 w 520"/>
                              <a:gd name="T91" fmla="*/ 139 h 323"/>
                              <a:gd name="T92" fmla="*/ 434 w 520"/>
                              <a:gd name="T93" fmla="*/ 116 h 323"/>
                              <a:gd name="T94" fmla="*/ 391 w 520"/>
                              <a:gd name="T95" fmla="*/ 120 h 323"/>
                              <a:gd name="T96" fmla="*/ 367 w 520"/>
                              <a:gd name="T97" fmla="*/ 116 h 323"/>
                              <a:gd name="T98" fmla="*/ 321 w 520"/>
                              <a:gd name="T99" fmla="*/ 117 h 323"/>
                              <a:gd name="T100" fmla="*/ 297 w 520"/>
                              <a:gd name="T101" fmla="*/ 153 h 323"/>
                              <a:gd name="T102" fmla="*/ 278 w 520"/>
                              <a:gd name="T103" fmla="*/ 157 h 323"/>
                              <a:gd name="T104" fmla="*/ 305 w 520"/>
                              <a:gd name="T105" fmla="*/ 122 h 323"/>
                              <a:gd name="T106" fmla="*/ 317 w 520"/>
                              <a:gd name="T107" fmla="*/ 85 h 323"/>
                              <a:gd name="T108" fmla="*/ 314 w 520"/>
                              <a:gd name="T109" fmla="*/ 50 h 323"/>
                              <a:gd name="T110" fmla="*/ 288 w 520"/>
                              <a:gd name="T111" fmla="*/ 43 h 323"/>
                              <a:gd name="T112" fmla="*/ 258 w 520"/>
                              <a:gd name="T113" fmla="*/ 62 h 323"/>
                              <a:gd name="T114" fmla="*/ 244 w 520"/>
                              <a:gd name="T115" fmla="*/ 91 h 323"/>
                              <a:gd name="T116" fmla="*/ 234 w 520"/>
                              <a:gd name="T117" fmla="*/ 120 h 323"/>
                              <a:gd name="T118" fmla="*/ 241 w 520"/>
                              <a:gd name="T119" fmla="*/ 154 h 323"/>
                              <a:gd name="T120" fmla="*/ 258 w 520"/>
                              <a:gd name="T121" fmla="*/ 165 h 323"/>
                              <a:gd name="T122" fmla="*/ 231 w 520"/>
                              <a:gd name="T123" fmla="*/ 165 h 323"/>
                              <a:gd name="T124" fmla="*/ 55 w 520"/>
                              <a:gd name="T125" fmla="*/ 127 h 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20" h="323">
                                <a:moveTo>
                                  <a:pt x="31" y="153"/>
                                </a:moveTo>
                                <a:lnTo>
                                  <a:pt x="43" y="125"/>
                                </a:lnTo>
                                <a:lnTo>
                                  <a:pt x="0" y="118"/>
                                </a:lnTo>
                                <a:lnTo>
                                  <a:pt x="0" y="116"/>
                                </a:lnTo>
                                <a:lnTo>
                                  <a:pt x="1" y="114"/>
                                </a:lnTo>
                                <a:lnTo>
                                  <a:pt x="3" y="111"/>
                                </a:lnTo>
                                <a:lnTo>
                                  <a:pt x="8" y="108"/>
                                </a:lnTo>
                                <a:lnTo>
                                  <a:pt x="8" y="108"/>
                                </a:lnTo>
                                <a:lnTo>
                                  <a:pt x="10" y="108"/>
                                </a:lnTo>
                                <a:lnTo>
                                  <a:pt x="13" y="108"/>
                                </a:lnTo>
                                <a:lnTo>
                                  <a:pt x="18" y="109"/>
                                </a:lnTo>
                                <a:lnTo>
                                  <a:pt x="19" y="109"/>
                                </a:lnTo>
                                <a:lnTo>
                                  <a:pt x="22" y="109"/>
                                </a:lnTo>
                                <a:lnTo>
                                  <a:pt x="25" y="111"/>
                                </a:lnTo>
                                <a:lnTo>
                                  <a:pt x="28" y="111"/>
                                </a:lnTo>
                                <a:lnTo>
                                  <a:pt x="31" y="111"/>
                                </a:lnTo>
                                <a:lnTo>
                                  <a:pt x="34" y="111"/>
                                </a:lnTo>
                                <a:lnTo>
                                  <a:pt x="38" y="112"/>
                                </a:lnTo>
                                <a:lnTo>
                                  <a:pt x="42" y="112"/>
                                </a:lnTo>
                                <a:lnTo>
                                  <a:pt x="46" y="112"/>
                                </a:lnTo>
                                <a:lnTo>
                                  <a:pt x="49" y="113"/>
                                </a:lnTo>
                                <a:lnTo>
                                  <a:pt x="53" y="113"/>
                                </a:lnTo>
                                <a:lnTo>
                                  <a:pt x="57" y="114"/>
                                </a:lnTo>
                                <a:lnTo>
                                  <a:pt x="62" y="114"/>
                                </a:lnTo>
                                <a:lnTo>
                                  <a:pt x="67" y="115"/>
                                </a:lnTo>
                                <a:lnTo>
                                  <a:pt x="71" y="115"/>
                                </a:lnTo>
                                <a:lnTo>
                                  <a:pt x="76" y="116"/>
                                </a:lnTo>
                                <a:lnTo>
                                  <a:pt x="80" y="116"/>
                                </a:lnTo>
                                <a:lnTo>
                                  <a:pt x="85" y="117"/>
                                </a:lnTo>
                                <a:lnTo>
                                  <a:pt x="90" y="117"/>
                                </a:lnTo>
                                <a:lnTo>
                                  <a:pt x="95" y="118"/>
                                </a:lnTo>
                                <a:lnTo>
                                  <a:pt x="100" y="118"/>
                                </a:lnTo>
                                <a:lnTo>
                                  <a:pt x="105" y="120"/>
                                </a:lnTo>
                                <a:lnTo>
                                  <a:pt x="109" y="121"/>
                                </a:lnTo>
                                <a:lnTo>
                                  <a:pt x="115" y="122"/>
                                </a:lnTo>
                                <a:lnTo>
                                  <a:pt x="120" y="122"/>
                                </a:lnTo>
                                <a:lnTo>
                                  <a:pt x="124" y="122"/>
                                </a:lnTo>
                                <a:lnTo>
                                  <a:pt x="129" y="122"/>
                                </a:lnTo>
                                <a:lnTo>
                                  <a:pt x="133" y="123"/>
                                </a:lnTo>
                                <a:lnTo>
                                  <a:pt x="138" y="123"/>
                                </a:lnTo>
                                <a:lnTo>
                                  <a:pt x="143" y="124"/>
                                </a:lnTo>
                                <a:lnTo>
                                  <a:pt x="147" y="124"/>
                                </a:lnTo>
                                <a:lnTo>
                                  <a:pt x="153" y="125"/>
                                </a:lnTo>
                                <a:lnTo>
                                  <a:pt x="156" y="125"/>
                                </a:lnTo>
                                <a:lnTo>
                                  <a:pt x="161" y="126"/>
                                </a:lnTo>
                                <a:lnTo>
                                  <a:pt x="166" y="126"/>
                                </a:lnTo>
                                <a:lnTo>
                                  <a:pt x="170" y="127"/>
                                </a:lnTo>
                                <a:lnTo>
                                  <a:pt x="174" y="127"/>
                                </a:lnTo>
                                <a:lnTo>
                                  <a:pt x="177" y="129"/>
                                </a:lnTo>
                                <a:lnTo>
                                  <a:pt x="182" y="129"/>
                                </a:lnTo>
                                <a:lnTo>
                                  <a:pt x="186" y="130"/>
                                </a:lnTo>
                                <a:lnTo>
                                  <a:pt x="189" y="130"/>
                                </a:lnTo>
                                <a:lnTo>
                                  <a:pt x="192" y="131"/>
                                </a:lnTo>
                                <a:lnTo>
                                  <a:pt x="196" y="131"/>
                                </a:lnTo>
                                <a:lnTo>
                                  <a:pt x="199" y="131"/>
                                </a:lnTo>
                                <a:lnTo>
                                  <a:pt x="205" y="132"/>
                                </a:lnTo>
                                <a:lnTo>
                                  <a:pt x="209" y="132"/>
                                </a:lnTo>
                                <a:lnTo>
                                  <a:pt x="213" y="133"/>
                                </a:lnTo>
                                <a:lnTo>
                                  <a:pt x="216" y="133"/>
                                </a:lnTo>
                                <a:lnTo>
                                  <a:pt x="218" y="133"/>
                                </a:lnTo>
                                <a:lnTo>
                                  <a:pt x="219" y="134"/>
                                </a:lnTo>
                                <a:lnTo>
                                  <a:pt x="219" y="133"/>
                                </a:lnTo>
                                <a:lnTo>
                                  <a:pt x="220" y="131"/>
                                </a:lnTo>
                                <a:lnTo>
                                  <a:pt x="221" y="126"/>
                                </a:lnTo>
                                <a:lnTo>
                                  <a:pt x="222" y="122"/>
                                </a:lnTo>
                                <a:lnTo>
                                  <a:pt x="223" y="117"/>
                                </a:lnTo>
                                <a:lnTo>
                                  <a:pt x="224" y="115"/>
                                </a:lnTo>
                                <a:lnTo>
                                  <a:pt x="226" y="111"/>
                                </a:lnTo>
                                <a:lnTo>
                                  <a:pt x="227" y="108"/>
                                </a:lnTo>
                                <a:lnTo>
                                  <a:pt x="228" y="104"/>
                                </a:lnTo>
                                <a:lnTo>
                                  <a:pt x="230" y="100"/>
                                </a:lnTo>
                                <a:lnTo>
                                  <a:pt x="231" y="96"/>
                                </a:lnTo>
                                <a:lnTo>
                                  <a:pt x="233" y="93"/>
                                </a:lnTo>
                                <a:lnTo>
                                  <a:pt x="235" y="88"/>
                                </a:lnTo>
                                <a:lnTo>
                                  <a:pt x="236" y="84"/>
                                </a:lnTo>
                                <a:lnTo>
                                  <a:pt x="238" y="80"/>
                                </a:lnTo>
                                <a:lnTo>
                                  <a:pt x="239" y="77"/>
                                </a:lnTo>
                                <a:lnTo>
                                  <a:pt x="242" y="72"/>
                                </a:lnTo>
                                <a:lnTo>
                                  <a:pt x="243" y="68"/>
                                </a:lnTo>
                                <a:lnTo>
                                  <a:pt x="245" y="64"/>
                                </a:lnTo>
                                <a:lnTo>
                                  <a:pt x="248" y="61"/>
                                </a:lnTo>
                                <a:lnTo>
                                  <a:pt x="249" y="57"/>
                                </a:lnTo>
                                <a:lnTo>
                                  <a:pt x="251" y="54"/>
                                </a:lnTo>
                                <a:lnTo>
                                  <a:pt x="252" y="51"/>
                                </a:lnTo>
                                <a:lnTo>
                                  <a:pt x="254" y="49"/>
                                </a:lnTo>
                                <a:lnTo>
                                  <a:pt x="258" y="43"/>
                                </a:lnTo>
                                <a:lnTo>
                                  <a:pt x="263" y="40"/>
                                </a:lnTo>
                                <a:lnTo>
                                  <a:pt x="266" y="38"/>
                                </a:lnTo>
                                <a:lnTo>
                                  <a:pt x="269" y="34"/>
                                </a:lnTo>
                                <a:lnTo>
                                  <a:pt x="272" y="32"/>
                                </a:lnTo>
                                <a:lnTo>
                                  <a:pt x="275" y="30"/>
                                </a:lnTo>
                                <a:lnTo>
                                  <a:pt x="279" y="29"/>
                                </a:lnTo>
                                <a:lnTo>
                                  <a:pt x="282" y="26"/>
                                </a:lnTo>
                                <a:lnTo>
                                  <a:pt x="286" y="25"/>
                                </a:lnTo>
                                <a:lnTo>
                                  <a:pt x="289" y="24"/>
                                </a:lnTo>
                                <a:lnTo>
                                  <a:pt x="293" y="24"/>
                                </a:lnTo>
                                <a:lnTo>
                                  <a:pt x="295" y="23"/>
                                </a:lnTo>
                                <a:lnTo>
                                  <a:pt x="298" y="23"/>
                                </a:lnTo>
                                <a:lnTo>
                                  <a:pt x="302" y="23"/>
                                </a:lnTo>
                                <a:lnTo>
                                  <a:pt x="304" y="23"/>
                                </a:lnTo>
                                <a:lnTo>
                                  <a:pt x="308" y="23"/>
                                </a:lnTo>
                                <a:lnTo>
                                  <a:pt x="310" y="24"/>
                                </a:lnTo>
                                <a:lnTo>
                                  <a:pt x="313" y="25"/>
                                </a:lnTo>
                                <a:lnTo>
                                  <a:pt x="316" y="26"/>
                                </a:lnTo>
                                <a:lnTo>
                                  <a:pt x="318" y="29"/>
                                </a:lnTo>
                                <a:lnTo>
                                  <a:pt x="320" y="32"/>
                                </a:lnTo>
                                <a:lnTo>
                                  <a:pt x="323" y="38"/>
                                </a:lnTo>
                                <a:lnTo>
                                  <a:pt x="323" y="40"/>
                                </a:lnTo>
                                <a:lnTo>
                                  <a:pt x="324" y="42"/>
                                </a:lnTo>
                                <a:lnTo>
                                  <a:pt x="325" y="45"/>
                                </a:lnTo>
                                <a:lnTo>
                                  <a:pt x="325" y="48"/>
                                </a:lnTo>
                                <a:lnTo>
                                  <a:pt x="326" y="51"/>
                                </a:lnTo>
                                <a:lnTo>
                                  <a:pt x="326" y="53"/>
                                </a:lnTo>
                                <a:lnTo>
                                  <a:pt x="327" y="57"/>
                                </a:lnTo>
                                <a:lnTo>
                                  <a:pt x="328" y="60"/>
                                </a:lnTo>
                                <a:lnTo>
                                  <a:pt x="328" y="62"/>
                                </a:lnTo>
                                <a:lnTo>
                                  <a:pt x="328" y="66"/>
                                </a:lnTo>
                                <a:lnTo>
                                  <a:pt x="328" y="69"/>
                                </a:lnTo>
                                <a:lnTo>
                                  <a:pt x="329" y="72"/>
                                </a:lnTo>
                                <a:lnTo>
                                  <a:pt x="329" y="77"/>
                                </a:lnTo>
                                <a:lnTo>
                                  <a:pt x="331" y="82"/>
                                </a:lnTo>
                                <a:lnTo>
                                  <a:pt x="331" y="86"/>
                                </a:lnTo>
                                <a:lnTo>
                                  <a:pt x="331" y="89"/>
                                </a:lnTo>
                                <a:lnTo>
                                  <a:pt x="331" y="91"/>
                                </a:lnTo>
                                <a:lnTo>
                                  <a:pt x="331" y="93"/>
                                </a:lnTo>
                                <a:lnTo>
                                  <a:pt x="332" y="90"/>
                                </a:lnTo>
                                <a:lnTo>
                                  <a:pt x="336" y="89"/>
                                </a:lnTo>
                                <a:lnTo>
                                  <a:pt x="340" y="88"/>
                                </a:lnTo>
                                <a:lnTo>
                                  <a:pt x="343" y="87"/>
                                </a:lnTo>
                                <a:lnTo>
                                  <a:pt x="348" y="87"/>
                                </a:lnTo>
                                <a:lnTo>
                                  <a:pt x="352" y="88"/>
                                </a:lnTo>
                                <a:lnTo>
                                  <a:pt x="358" y="89"/>
                                </a:lnTo>
                                <a:lnTo>
                                  <a:pt x="363" y="91"/>
                                </a:lnTo>
                                <a:lnTo>
                                  <a:pt x="367" y="95"/>
                                </a:lnTo>
                                <a:lnTo>
                                  <a:pt x="371" y="99"/>
                                </a:lnTo>
                                <a:lnTo>
                                  <a:pt x="374" y="102"/>
                                </a:lnTo>
                                <a:lnTo>
                                  <a:pt x="378" y="105"/>
                                </a:lnTo>
                                <a:lnTo>
                                  <a:pt x="379" y="106"/>
                                </a:lnTo>
                                <a:lnTo>
                                  <a:pt x="380" y="107"/>
                                </a:lnTo>
                                <a:lnTo>
                                  <a:pt x="380" y="106"/>
                                </a:lnTo>
                                <a:lnTo>
                                  <a:pt x="384" y="106"/>
                                </a:lnTo>
                                <a:lnTo>
                                  <a:pt x="387" y="105"/>
                                </a:lnTo>
                                <a:lnTo>
                                  <a:pt x="392" y="103"/>
                                </a:lnTo>
                                <a:lnTo>
                                  <a:pt x="396" y="102"/>
                                </a:lnTo>
                                <a:lnTo>
                                  <a:pt x="402" y="99"/>
                                </a:lnTo>
                                <a:lnTo>
                                  <a:pt x="406" y="99"/>
                                </a:lnTo>
                                <a:lnTo>
                                  <a:pt x="410" y="99"/>
                                </a:lnTo>
                                <a:lnTo>
                                  <a:pt x="414" y="99"/>
                                </a:lnTo>
                                <a:lnTo>
                                  <a:pt x="418" y="100"/>
                                </a:lnTo>
                                <a:lnTo>
                                  <a:pt x="423" y="103"/>
                                </a:lnTo>
                                <a:lnTo>
                                  <a:pt x="429" y="105"/>
                                </a:lnTo>
                                <a:lnTo>
                                  <a:pt x="432" y="107"/>
                                </a:lnTo>
                                <a:lnTo>
                                  <a:pt x="436" y="109"/>
                                </a:lnTo>
                                <a:lnTo>
                                  <a:pt x="439" y="111"/>
                                </a:lnTo>
                                <a:lnTo>
                                  <a:pt x="440" y="112"/>
                                </a:lnTo>
                                <a:lnTo>
                                  <a:pt x="440" y="111"/>
                                </a:lnTo>
                                <a:lnTo>
                                  <a:pt x="440" y="108"/>
                                </a:lnTo>
                                <a:lnTo>
                                  <a:pt x="440" y="105"/>
                                </a:lnTo>
                                <a:lnTo>
                                  <a:pt x="441" y="100"/>
                                </a:lnTo>
                                <a:lnTo>
                                  <a:pt x="441" y="97"/>
                                </a:lnTo>
                                <a:lnTo>
                                  <a:pt x="442" y="95"/>
                                </a:lnTo>
                                <a:lnTo>
                                  <a:pt x="442" y="91"/>
                                </a:lnTo>
                                <a:lnTo>
                                  <a:pt x="444" y="88"/>
                                </a:lnTo>
                                <a:lnTo>
                                  <a:pt x="444" y="85"/>
                                </a:lnTo>
                                <a:lnTo>
                                  <a:pt x="445" y="81"/>
                                </a:lnTo>
                                <a:lnTo>
                                  <a:pt x="445" y="78"/>
                                </a:lnTo>
                                <a:lnTo>
                                  <a:pt x="447" y="75"/>
                                </a:lnTo>
                                <a:lnTo>
                                  <a:pt x="447" y="70"/>
                                </a:lnTo>
                                <a:lnTo>
                                  <a:pt x="448" y="67"/>
                                </a:lnTo>
                                <a:lnTo>
                                  <a:pt x="449" y="62"/>
                                </a:lnTo>
                                <a:lnTo>
                                  <a:pt x="451" y="59"/>
                                </a:lnTo>
                                <a:lnTo>
                                  <a:pt x="452" y="56"/>
                                </a:lnTo>
                                <a:lnTo>
                                  <a:pt x="453" y="52"/>
                                </a:lnTo>
                                <a:lnTo>
                                  <a:pt x="454" y="48"/>
                                </a:lnTo>
                                <a:lnTo>
                                  <a:pt x="455" y="45"/>
                                </a:lnTo>
                                <a:lnTo>
                                  <a:pt x="456" y="41"/>
                                </a:lnTo>
                                <a:lnTo>
                                  <a:pt x="457" y="38"/>
                                </a:lnTo>
                                <a:lnTo>
                                  <a:pt x="459" y="34"/>
                                </a:lnTo>
                                <a:lnTo>
                                  <a:pt x="460" y="32"/>
                                </a:lnTo>
                                <a:lnTo>
                                  <a:pt x="462" y="27"/>
                                </a:lnTo>
                                <a:lnTo>
                                  <a:pt x="465" y="24"/>
                                </a:lnTo>
                                <a:lnTo>
                                  <a:pt x="468" y="21"/>
                                </a:lnTo>
                                <a:lnTo>
                                  <a:pt x="471" y="17"/>
                                </a:lnTo>
                                <a:lnTo>
                                  <a:pt x="474" y="14"/>
                                </a:lnTo>
                                <a:lnTo>
                                  <a:pt x="477" y="12"/>
                                </a:lnTo>
                                <a:lnTo>
                                  <a:pt x="479" y="8"/>
                                </a:lnTo>
                                <a:lnTo>
                                  <a:pt x="483" y="7"/>
                                </a:lnTo>
                                <a:lnTo>
                                  <a:pt x="485" y="5"/>
                                </a:lnTo>
                                <a:lnTo>
                                  <a:pt x="489" y="4"/>
                                </a:lnTo>
                                <a:lnTo>
                                  <a:pt x="493" y="2"/>
                                </a:lnTo>
                                <a:lnTo>
                                  <a:pt x="499" y="0"/>
                                </a:lnTo>
                                <a:lnTo>
                                  <a:pt x="505" y="2"/>
                                </a:lnTo>
                                <a:lnTo>
                                  <a:pt x="509" y="5"/>
                                </a:lnTo>
                                <a:lnTo>
                                  <a:pt x="513" y="8"/>
                                </a:lnTo>
                                <a:lnTo>
                                  <a:pt x="516" y="13"/>
                                </a:lnTo>
                                <a:lnTo>
                                  <a:pt x="517" y="16"/>
                                </a:lnTo>
                                <a:lnTo>
                                  <a:pt x="519" y="18"/>
                                </a:lnTo>
                                <a:lnTo>
                                  <a:pt x="519" y="22"/>
                                </a:lnTo>
                                <a:lnTo>
                                  <a:pt x="520" y="25"/>
                                </a:lnTo>
                                <a:lnTo>
                                  <a:pt x="520" y="29"/>
                                </a:lnTo>
                                <a:lnTo>
                                  <a:pt x="520" y="31"/>
                                </a:lnTo>
                                <a:lnTo>
                                  <a:pt x="520" y="34"/>
                                </a:lnTo>
                                <a:lnTo>
                                  <a:pt x="520" y="39"/>
                                </a:lnTo>
                                <a:lnTo>
                                  <a:pt x="519" y="42"/>
                                </a:lnTo>
                                <a:lnTo>
                                  <a:pt x="519" y="47"/>
                                </a:lnTo>
                                <a:lnTo>
                                  <a:pt x="517" y="51"/>
                                </a:lnTo>
                                <a:lnTo>
                                  <a:pt x="516" y="56"/>
                                </a:lnTo>
                                <a:lnTo>
                                  <a:pt x="515" y="58"/>
                                </a:lnTo>
                                <a:lnTo>
                                  <a:pt x="514" y="61"/>
                                </a:lnTo>
                                <a:lnTo>
                                  <a:pt x="513" y="64"/>
                                </a:lnTo>
                                <a:lnTo>
                                  <a:pt x="513" y="70"/>
                                </a:lnTo>
                                <a:lnTo>
                                  <a:pt x="512" y="72"/>
                                </a:lnTo>
                                <a:lnTo>
                                  <a:pt x="512" y="75"/>
                                </a:lnTo>
                                <a:lnTo>
                                  <a:pt x="510" y="78"/>
                                </a:lnTo>
                                <a:lnTo>
                                  <a:pt x="510" y="81"/>
                                </a:lnTo>
                                <a:lnTo>
                                  <a:pt x="510" y="84"/>
                                </a:lnTo>
                                <a:lnTo>
                                  <a:pt x="510" y="87"/>
                                </a:lnTo>
                                <a:lnTo>
                                  <a:pt x="509" y="90"/>
                                </a:lnTo>
                                <a:lnTo>
                                  <a:pt x="509" y="95"/>
                                </a:lnTo>
                                <a:lnTo>
                                  <a:pt x="508" y="97"/>
                                </a:lnTo>
                                <a:lnTo>
                                  <a:pt x="508" y="100"/>
                                </a:lnTo>
                                <a:lnTo>
                                  <a:pt x="507" y="105"/>
                                </a:lnTo>
                                <a:lnTo>
                                  <a:pt x="507" y="109"/>
                                </a:lnTo>
                                <a:lnTo>
                                  <a:pt x="507" y="113"/>
                                </a:lnTo>
                                <a:lnTo>
                                  <a:pt x="506" y="116"/>
                                </a:lnTo>
                                <a:lnTo>
                                  <a:pt x="506" y="121"/>
                                </a:lnTo>
                                <a:lnTo>
                                  <a:pt x="506" y="125"/>
                                </a:lnTo>
                                <a:lnTo>
                                  <a:pt x="505" y="129"/>
                                </a:lnTo>
                                <a:lnTo>
                                  <a:pt x="505" y="133"/>
                                </a:lnTo>
                                <a:lnTo>
                                  <a:pt x="504" y="138"/>
                                </a:lnTo>
                                <a:lnTo>
                                  <a:pt x="504" y="142"/>
                                </a:lnTo>
                                <a:lnTo>
                                  <a:pt x="504" y="145"/>
                                </a:lnTo>
                                <a:lnTo>
                                  <a:pt x="502" y="150"/>
                                </a:lnTo>
                                <a:lnTo>
                                  <a:pt x="502" y="154"/>
                                </a:lnTo>
                                <a:lnTo>
                                  <a:pt x="502" y="159"/>
                                </a:lnTo>
                                <a:lnTo>
                                  <a:pt x="501" y="163"/>
                                </a:lnTo>
                                <a:lnTo>
                                  <a:pt x="500" y="168"/>
                                </a:lnTo>
                                <a:lnTo>
                                  <a:pt x="500" y="171"/>
                                </a:lnTo>
                                <a:lnTo>
                                  <a:pt x="500" y="176"/>
                                </a:lnTo>
                                <a:lnTo>
                                  <a:pt x="499" y="180"/>
                                </a:lnTo>
                                <a:lnTo>
                                  <a:pt x="499" y="185"/>
                                </a:lnTo>
                                <a:lnTo>
                                  <a:pt x="498" y="189"/>
                                </a:lnTo>
                                <a:lnTo>
                                  <a:pt x="498" y="194"/>
                                </a:lnTo>
                                <a:lnTo>
                                  <a:pt x="497" y="197"/>
                                </a:lnTo>
                                <a:lnTo>
                                  <a:pt x="495" y="202"/>
                                </a:lnTo>
                                <a:lnTo>
                                  <a:pt x="495" y="205"/>
                                </a:lnTo>
                                <a:lnTo>
                                  <a:pt x="494" y="209"/>
                                </a:lnTo>
                                <a:lnTo>
                                  <a:pt x="494" y="213"/>
                                </a:lnTo>
                                <a:lnTo>
                                  <a:pt x="494" y="217"/>
                                </a:lnTo>
                                <a:lnTo>
                                  <a:pt x="493" y="221"/>
                                </a:lnTo>
                                <a:lnTo>
                                  <a:pt x="493" y="224"/>
                                </a:lnTo>
                                <a:lnTo>
                                  <a:pt x="492" y="227"/>
                                </a:lnTo>
                                <a:lnTo>
                                  <a:pt x="492" y="231"/>
                                </a:lnTo>
                                <a:lnTo>
                                  <a:pt x="491" y="234"/>
                                </a:lnTo>
                                <a:lnTo>
                                  <a:pt x="491" y="238"/>
                                </a:lnTo>
                                <a:lnTo>
                                  <a:pt x="490" y="240"/>
                                </a:lnTo>
                                <a:lnTo>
                                  <a:pt x="490" y="243"/>
                                </a:lnTo>
                                <a:lnTo>
                                  <a:pt x="489" y="245"/>
                                </a:lnTo>
                                <a:lnTo>
                                  <a:pt x="489" y="249"/>
                                </a:lnTo>
                                <a:lnTo>
                                  <a:pt x="487" y="253"/>
                                </a:lnTo>
                                <a:lnTo>
                                  <a:pt x="486" y="258"/>
                                </a:lnTo>
                                <a:lnTo>
                                  <a:pt x="485" y="261"/>
                                </a:lnTo>
                                <a:lnTo>
                                  <a:pt x="485" y="263"/>
                                </a:lnTo>
                                <a:lnTo>
                                  <a:pt x="483" y="268"/>
                                </a:lnTo>
                                <a:lnTo>
                                  <a:pt x="480" y="272"/>
                                </a:lnTo>
                                <a:lnTo>
                                  <a:pt x="478" y="278"/>
                                </a:lnTo>
                                <a:lnTo>
                                  <a:pt x="476" y="284"/>
                                </a:lnTo>
                                <a:lnTo>
                                  <a:pt x="472" y="288"/>
                                </a:lnTo>
                                <a:lnTo>
                                  <a:pt x="470" y="294"/>
                                </a:lnTo>
                                <a:lnTo>
                                  <a:pt x="468" y="298"/>
                                </a:lnTo>
                                <a:lnTo>
                                  <a:pt x="465" y="304"/>
                                </a:lnTo>
                                <a:lnTo>
                                  <a:pt x="462" y="307"/>
                                </a:lnTo>
                                <a:lnTo>
                                  <a:pt x="460" y="311"/>
                                </a:lnTo>
                                <a:lnTo>
                                  <a:pt x="457" y="314"/>
                                </a:lnTo>
                                <a:lnTo>
                                  <a:pt x="455" y="317"/>
                                </a:lnTo>
                                <a:lnTo>
                                  <a:pt x="453" y="321"/>
                                </a:lnTo>
                                <a:lnTo>
                                  <a:pt x="452" y="322"/>
                                </a:lnTo>
                                <a:lnTo>
                                  <a:pt x="451" y="323"/>
                                </a:lnTo>
                                <a:lnTo>
                                  <a:pt x="449" y="323"/>
                                </a:lnTo>
                                <a:lnTo>
                                  <a:pt x="446" y="322"/>
                                </a:lnTo>
                                <a:lnTo>
                                  <a:pt x="445" y="318"/>
                                </a:lnTo>
                                <a:lnTo>
                                  <a:pt x="442" y="315"/>
                                </a:lnTo>
                                <a:lnTo>
                                  <a:pt x="440" y="312"/>
                                </a:lnTo>
                                <a:lnTo>
                                  <a:pt x="439" y="308"/>
                                </a:lnTo>
                                <a:lnTo>
                                  <a:pt x="438" y="306"/>
                                </a:lnTo>
                                <a:lnTo>
                                  <a:pt x="438" y="304"/>
                                </a:lnTo>
                                <a:lnTo>
                                  <a:pt x="438" y="304"/>
                                </a:lnTo>
                                <a:lnTo>
                                  <a:pt x="439" y="302"/>
                                </a:lnTo>
                                <a:lnTo>
                                  <a:pt x="442" y="298"/>
                                </a:lnTo>
                                <a:lnTo>
                                  <a:pt x="445" y="295"/>
                                </a:lnTo>
                                <a:lnTo>
                                  <a:pt x="448" y="293"/>
                                </a:lnTo>
                                <a:lnTo>
                                  <a:pt x="452" y="289"/>
                                </a:lnTo>
                                <a:lnTo>
                                  <a:pt x="456" y="287"/>
                                </a:lnTo>
                                <a:lnTo>
                                  <a:pt x="459" y="282"/>
                                </a:lnTo>
                                <a:lnTo>
                                  <a:pt x="462" y="279"/>
                                </a:lnTo>
                                <a:lnTo>
                                  <a:pt x="465" y="276"/>
                                </a:lnTo>
                                <a:lnTo>
                                  <a:pt x="468" y="272"/>
                                </a:lnTo>
                                <a:lnTo>
                                  <a:pt x="470" y="268"/>
                                </a:lnTo>
                                <a:lnTo>
                                  <a:pt x="472" y="265"/>
                                </a:lnTo>
                                <a:lnTo>
                                  <a:pt x="474" y="261"/>
                                </a:lnTo>
                                <a:lnTo>
                                  <a:pt x="476" y="258"/>
                                </a:lnTo>
                                <a:lnTo>
                                  <a:pt x="476" y="256"/>
                                </a:lnTo>
                                <a:lnTo>
                                  <a:pt x="476" y="252"/>
                                </a:lnTo>
                                <a:lnTo>
                                  <a:pt x="477" y="249"/>
                                </a:lnTo>
                                <a:lnTo>
                                  <a:pt x="478" y="244"/>
                                </a:lnTo>
                                <a:lnTo>
                                  <a:pt x="478" y="241"/>
                                </a:lnTo>
                                <a:lnTo>
                                  <a:pt x="478" y="239"/>
                                </a:lnTo>
                                <a:lnTo>
                                  <a:pt x="478" y="235"/>
                                </a:lnTo>
                                <a:lnTo>
                                  <a:pt x="479" y="232"/>
                                </a:lnTo>
                                <a:lnTo>
                                  <a:pt x="479" y="229"/>
                                </a:lnTo>
                                <a:lnTo>
                                  <a:pt x="479" y="225"/>
                                </a:lnTo>
                                <a:lnTo>
                                  <a:pt x="480" y="222"/>
                                </a:lnTo>
                                <a:lnTo>
                                  <a:pt x="482" y="218"/>
                                </a:lnTo>
                                <a:lnTo>
                                  <a:pt x="482" y="214"/>
                                </a:lnTo>
                                <a:lnTo>
                                  <a:pt x="483" y="209"/>
                                </a:lnTo>
                                <a:lnTo>
                                  <a:pt x="483" y="206"/>
                                </a:lnTo>
                                <a:lnTo>
                                  <a:pt x="484" y="202"/>
                                </a:lnTo>
                                <a:lnTo>
                                  <a:pt x="484" y="197"/>
                                </a:lnTo>
                                <a:lnTo>
                                  <a:pt x="485" y="193"/>
                                </a:lnTo>
                                <a:lnTo>
                                  <a:pt x="485" y="188"/>
                                </a:lnTo>
                                <a:lnTo>
                                  <a:pt x="486" y="184"/>
                                </a:lnTo>
                                <a:lnTo>
                                  <a:pt x="486" y="179"/>
                                </a:lnTo>
                                <a:lnTo>
                                  <a:pt x="487" y="175"/>
                                </a:lnTo>
                                <a:lnTo>
                                  <a:pt x="489" y="170"/>
                                </a:lnTo>
                                <a:lnTo>
                                  <a:pt x="489" y="166"/>
                                </a:lnTo>
                                <a:lnTo>
                                  <a:pt x="490" y="160"/>
                                </a:lnTo>
                                <a:lnTo>
                                  <a:pt x="491" y="156"/>
                                </a:lnTo>
                                <a:lnTo>
                                  <a:pt x="491" y="151"/>
                                </a:lnTo>
                                <a:lnTo>
                                  <a:pt x="492" y="147"/>
                                </a:lnTo>
                                <a:lnTo>
                                  <a:pt x="492" y="142"/>
                                </a:lnTo>
                                <a:lnTo>
                                  <a:pt x="493" y="138"/>
                                </a:lnTo>
                                <a:lnTo>
                                  <a:pt x="493" y="132"/>
                                </a:lnTo>
                                <a:lnTo>
                                  <a:pt x="494" y="127"/>
                                </a:lnTo>
                                <a:lnTo>
                                  <a:pt x="494" y="123"/>
                                </a:lnTo>
                                <a:lnTo>
                                  <a:pt x="495" y="118"/>
                                </a:lnTo>
                                <a:lnTo>
                                  <a:pt x="495" y="114"/>
                                </a:lnTo>
                                <a:lnTo>
                                  <a:pt x="497" y="109"/>
                                </a:lnTo>
                                <a:lnTo>
                                  <a:pt x="497" y="105"/>
                                </a:lnTo>
                                <a:lnTo>
                                  <a:pt x="498" y="99"/>
                                </a:lnTo>
                                <a:lnTo>
                                  <a:pt x="498" y="96"/>
                                </a:lnTo>
                                <a:lnTo>
                                  <a:pt x="499" y="91"/>
                                </a:lnTo>
                                <a:lnTo>
                                  <a:pt x="500" y="87"/>
                                </a:lnTo>
                                <a:lnTo>
                                  <a:pt x="500" y="84"/>
                                </a:lnTo>
                                <a:lnTo>
                                  <a:pt x="500" y="79"/>
                                </a:lnTo>
                                <a:lnTo>
                                  <a:pt x="501" y="77"/>
                                </a:lnTo>
                                <a:lnTo>
                                  <a:pt x="501" y="72"/>
                                </a:lnTo>
                                <a:lnTo>
                                  <a:pt x="502" y="69"/>
                                </a:lnTo>
                                <a:lnTo>
                                  <a:pt x="502" y="66"/>
                                </a:lnTo>
                                <a:lnTo>
                                  <a:pt x="504" y="62"/>
                                </a:lnTo>
                                <a:lnTo>
                                  <a:pt x="504" y="57"/>
                                </a:lnTo>
                                <a:lnTo>
                                  <a:pt x="505" y="52"/>
                                </a:lnTo>
                                <a:lnTo>
                                  <a:pt x="506" y="48"/>
                                </a:lnTo>
                                <a:lnTo>
                                  <a:pt x="506" y="45"/>
                                </a:lnTo>
                                <a:lnTo>
                                  <a:pt x="506" y="43"/>
                                </a:lnTo>
                                <a:lnTo>
                                  <a:pt x="506" y="42"/>
                                </a:lnTo>
                                <a:lnTo>
                                  <a:pt x="506" y="39"/>
                                </a:lnTo>
                                <a:lnTo>
                                  <a:pt x="507" y="35"/>
                                </a:lnTo>
                                <a:lnTo>
                                  <a:pt x="507" y="32"/>
                                </a:lnTo>
                                <a:lnTo>
                                  <a:pt x="508" y="30"/>
                                </a:lnTo>
                                <a:lnTo>
                                  <a:pt x="508" y="26"/>
                                </a:lnTo>
                                <a:lnTo>
                                  <a:pt x="507" y="23"/>
                                </a:lnTo>
                                <a:lnTo>
                                  <a:pt x="506" y="21"/>
                                </a:lnTo>
                                <a:lnTo>
                                  <a:pt x="501" y="20"/>
                                </a:lnTo>
                                <a:lnTo>
                                  <a:pt x="497" y="18"/>
                                </a:lnTo>
                                <a:lnTo>
                                  <a:pt x="493" y="18"/>
                                </a:lnTo>
                                <a:lnTo>
                                  <a:pt x="489" y="18"/>
                                </a:lnTo>
                                <a:lnTo>
                                  <a:pt x="486" y="21"/>
                                </a:lnTo>
                                <a:lnTo>
                                  <a:pt x="483" y="23"/>
                                </a:lnTo>
                                <a:lnTo>
                                  <a:pt x="479" y="26"/>
                                </a:lnTo>
                                <a:lnTo>
                                  <a:pt x="478" y="27"/>
                                </a:lnTo>
                                <a:lnTo>
                                  <a:pt x="477" y="30"/>
                                </a:lnTo>
                                <a:lnTo>
                                  <a:pt x="475" y="33"/>
                                </a:lnTo>
                                <a:lnTo>
                                  <a:pt x="474" y="35"/>
                                </a:lnTo>
                                <a:lnTo>
                                  <a:pt x="472" y="36"/>
                                </a:lnTo>
                                <a:lnTo>
                                  <a:pt x="471" y="40"/>
                                </a:lnTo>
                                <a:lnTo>
                                  <a:pt x="470" y="42"/>
                                </a:lnTo>
                                <a:lnTo>
                                  <a:pt x="469" y="45"/>
                                </a:lnTo>
                                <a:lnTo>
                                  <a:pt x="468" y="48"/>
                                </a:lnTo>
                                <a:lnTo>
                                  <a:pt x="467" y="52"/>
                                </a:lnTo>
                                <a:lnTo>
                                  <a:pt x="465" y="57"/>
                                </a:lnTo>
                                <a:lnTo>
                                  <a:pt x="465" y="62"/>
                                </a:lnTo>
                                <a:lnTo>
                                  <a:pt x="463" y="67"/>
                                </a:lnTo>
                                <a:lnTo>
                                  <a:pt x="462" y="71"/>
                                </a:lnTo>
                                <a:lnTo>
                                  <a:pt x="462" y="73"/>
                                </a:lnTo>
                                <a:lnTo>
                                  <a:pt x="461" y="77"/>
                                </a:lnTo>
                                <a:lnTo>
                                  <a:pt x="460" y="79"/>
                                </a:lnTo>
                                <a:lnTo>
                                  <a:pt x="460" y="82"/>
                                </a:lnTo>
                                <a:lnTo>
                                  <a:pt x="459" y="88"/>
                                </a:lnTo>
                                <a:lnTo>
                                  <a:pt x="457" y="94"/>
                                </a:lnTo>
                                <a:lnTo>
                                  <a:pt x="456" y="96"/>
                                </a:lnTo>
                                <a:lnTo>
                                  <a:pt x="456" y="99"/>
                                </a:lnTo>
                                <a:lnTo>
                                  <a:pt x="455" y="102"/>
                                </a:lnTo>
                                <a:lnTo>
                                  <a:pt x="455" y="105"/>
                                </a:lnTo>
                                <a:lnTo>
                                  <a:pt x="454" y="111"/>
                                </a:lnTo>
                                <a:lnTo>
                                  <a:pt x="453" y="115"/>
                                </a:lnTo>
                                <a:lnTo>
                                  <a:pt x="451" y="121"/>
                                </a:lnTo>
                                <a:lnTo>
                                  <a:pt x="451" y="126"/>
                                </a:lnTo>
                                <a:lnTo>
                                  <a:pt x="448" y="131"/>
                                </a:lnTo>
                                <a:lnTo>
                                  <a:pt x="447" y="135"/>
                                </a:lnTo>
                                <a:lnTo>
                                  <a:pt x="446" y="140"/>
                                </a:lnTo>
                                <a:lnTo>
                                  <a:pt x="446" y="144"/>
                                </a:lnTo>
                                <a:lnTo>
                                  <a:pt x="445" y="148"/>
                                </a:lnTo>
                                <a:lnTo>
                                  <a:pt x="444" y="150"/>
                                </a:lnTo>
                                <a:lnTo>
                                  <a:pt x="442" y="153"/>
                                </a:lnTo>
                                <a:lnTo>
                                  <a:pt x="441" y="156"/>
                                </a:lnTo>
                                <a:lnTo>
                                  <a:pt x="440" y="158"/>
                                </a:lnTo>
                                <a:lnTo>
                                  <a:pt x="439" y="159"/>
                                </a:lnTo>
                                <a:lnTo>
                                  <a:pt x="437" y="157"/>
                                </a:lnTo>
                                <a:lnTo>
                                  <a:pt x="436" y="154"/>
                                </a:lnTo>
                                <a:lnTo>
                                  <a:pt x="436" y="152"/>
                                </a:lnTo>
                                <a:lnTo>
                                  <a:pt x="436" y="149"/>
                                </a:lnTo>
                                <a:lnTo>
                                  <a:pt x="434" y="145"/>
                                </a:lnTo>
                                <a:lnTo>
                                  <a:pt x="434" y="143"/>
                                </a:lnTo>
                                <a:lnTo>
                                  <a:pt x="434" y="139"/>
                                </a:lnTo>
                                <a:lnTo>
                                  <a:pt x="436" y="136"/>
                                </a:lnTo>
                                <a:lnTo>
                                  <a:pt x="436" y="132"/>
                                </a:lnTo>
                                <a:lnTo>
                                  <a:pt x="436" y="129"/>
                                </a:lnTo>
                                <a:lnTo>
                                  <a:pt x="436" y="126"/>
                                </a:lnTo>
                                <a:lnTo>
                                  <a:pt x="436" y="124"/>
                                </a:lnTo>
                                <a:lnTo>
                                  <a:pt x="437" y="120"/>
                                </a:lnTo>
                                <a:lnTo>
                                  <a:pt x="438" y="118"/>
                                </a:lnTo>
                                <a:lnTo>
                                  <a:pt x="437" y="117"/>
                                </a:lnTo>
                                <a:lnTo>
                                  <a:pt x="434" y="116"/>
                                </a:lnTo>
                                <a:lnTo>
                                  <a:pt x="431" y="114"/>
                                </a:lnTo>
                                <a:lnTo>
                                  <a:pt x="426" y="112"/>
                                </a:lnTo>
                                <a:lnTo>
                                  <a:pt x="422" y="109"/>
                                </a:lnTo>
                                <a:lnTo>
                                  <a:pt x="416" y="108"/>
                                </a:lnTo>
                                <a:lnTo>
                                  <a:pt x="410" y="107"/>
                                </a:lnTo>
                                <a:lnTo>
                                  <a:pt x="406" y="108"/>
                                </a:lnTo>
                                <a:lnTo>
                                  <a:pt x="401" y="111"/>
                                </a:lnTo>
                                <a:lnTo>
                                  <a:pt x="395" y="115"/>
                                </a:lnTo>
                                <a:lnTo>
                                  <a:pt x="391" y="120"/>
                                </a:lnTo>
                                <a:lnTo>
                                  <a:pt x="387" y="124"/>
                                </a:lnTo>
                                <a:lnTo>
                                  <a:pt x="382" y="129"/>
                                </a:lnTo>
                                <a:lnTo>
                                  <a:pt x="380" y="132"/>
                                </a:lnTo>
                                <a:lnTo>
                                  <a:pt x="377" y="132"/>
                                </a:lnTo>
                                <a:lnTo>
                                  <a:pt x="376" y="132"/>
                                </a:lnTo>
                                <a:lnTo>
                                  <a:pt x="373" y="129"/>
                                </a:lnTo>
                                <a:lnTo>
                                  <a:pt x="371" y="125"/>
                                </a:lnTo>
                                <a:lnTo>
                                  <a:pt x="369" y="121"/>
                                </a:lnTo>
                                <a:lnTo>
                                  <a:pt x="367" y="116"/>
                                </a:lnTo>
                                <a:lnTo>
                                  <a:pt x="365" y="112"/>
                                </a:lnTo>
                                <a:lnTo>
                                  <a:pt x="364" y="108"/>
                                </a:lnTo>
                                <a:lnTo>
                                  <a:pt x="363" y="106"/>
                                </a:lnTo>
                                <a:lnTo>
                                  <a:pt x="363" y="105"/>
                                </a:lnTo>
                                <a:lnTo>
                                  <a:pt x="327" y="108"/>
                                </a:lnTo>
                                <a:lnTo>
                                  <a:pt x="326" y="108"/>
                                </a:lnTo>
                                <a:lnTo>
                                  <a:pt x="325" y="111"/>
                                </a:lnTo>
                                <a:lnTo>
                                  <a:pt x="324" y="114"/>
                                </a:lnTo>
                                <a:lnTo>
                                  <a:pt x="321" y="117"/>
                                </a:lnTo>
                                <a:lnTo>
                                  <a:pt x="318" y="122"/>
                                </a:lnTo>
                                <a:lnTo>
                                  <a:pt x="316" y="126"/>
                                </a:lnTo>
                                <a:lnTo>
                                  <a:pt x="313" y="130"/>
                                </a:lnTo>
                                <a:lnTo>
                                  <a:pt x="312" y="132"/>
                                </a:lnTo>
                                <a:lnTo>
                                  <a:pt x="310" y="135"/>
                                </a:lnTo>
                                <a:lnTo>
                                  <a:pt x="309" y="138"/>
                                </a:lnTo>
                                <a:lnTo>
                                  <a:pt x="304" y="143"/>
                                </a:lnTo>
                                <a:lnTo>
                                  <a:pt x="301" y="149"/>
                                </a:lnTo>
                                <a:lnTo>
                                  <a:pt x="297" y="153"/>
                                </a:lnTo>
                                <a:lnTo>
                                  <a:pt x="294" y="158"/>
                                </a:lnTo>
                                <a:lnTo>
                                  <a:pt x="290" y="161"/>
                                </a:lnTo>
                                <a:lnTo>
                                  <a:pt x="287" y="165"/>
                                </a:lnTo>
                                <a:lnTo>
                                  <a:pt x="283" y="166"/>
                                </a:lnTo>
                                <a:lnTo>
                                  <a:pt x="281" y="166"/>
                                </a:lnTo>
                                <a:lnTo>
                                  <a:pt x="278" y="165"/>
                                </a:lnTo>
                                <a:lnTo>
                                  <a:pt x="276" y="162"/>
                                </a:lnTo>
                                <a:lnTo>
                                  <a:pt x="276" y="159"/>
                                </a:lnTo>
                                <a:lnTo>
                                  <a:pt x="278" y="157"/>
                                </a:lnTo>
                                <a:lnTo>
                                  <a:pt x="280" y="153"/>
                                </a:lnTo>
                                <a:lnTo>
                                  <a:pt x="283" y="149"/>
                                </a:lnTo>
                                <a:lnTo>
                                  <a:pt x="288" y="144"/>
                                </a:lnTo>
                                <a:lnTo>
                                  <a:pt x="293" y="141"/>
                                </a:lnTo>
                                <a:lnTo>
                                  <a:pt x="295" y="138"/>
                                </a:lnTo>
                                <a:lnTo>
                                  <a:pt x="297" y="134"/>
                                </a:lnTo>
                                <a:lnTo>
                                  <a:pt x="301" y="130"/>
                                </a:lnTo>
                                <a:lnTo>
                                  <a:pt x="303" y="126"/>
                                </a:lnTo>
                                <a:lnTo>
                                  <a:pt x="305" y="122"/>
                                </a:lnTo>
                                <a:lnTo>
                                  <a:pt x="308" y="116"/>
                                </a:lnTo>
                                <a:lnTo>
                                  <a:pt x="309" y="112"/>
                                </a:lnTo>
                                <a:lnTo>
                                  <a:pt x="311" y="106"/>
                                </a:lnTo>
                                <a:lnTo>
                                  <a:pt x="312" y="104"/>
                                </a:lnTo>
                                <a:lnTo>
                                  <a:pt x="312" y="100"/>
                                </a:lnTo>
                                <a:lnTo>
                                  <a:pt x="313" y="98"/>
                                </a:lnTo>
                                <a:lnTo>
                                  <a:pt x="314" y="95"/>
                                </a:lnTo>
                                <a:lnTo>
                                  <a:pt x="314" y="89"/>
                                </a:lnTo>
                                <a:lnTo>
                                  <a:pt x="317" y="85"/>
                                </a:lnTo>
                                <a:lnTo>
                                  <a:pt x="317" y="80"/>
                                </a:lnTo>
                                <a:lnTo>
                                  <a:pt x="318" y="76"/>
                                </a:lnTo>
                                <a:lnTo>
                                  <a:pt x="318" y="71"/>
                                </a:lnTo>
                                <a:lnTo>
                                  <a:pt x="318" y="68"/>
                                </a:lnTo>
                                <a:lnTo>
                                  <a:pt x="318" y="63"/>
                                </a:lnTo>
                                <a:lnTo>
                                  <a:pt x="317" y="60"/>
                                </a:lnTo>
                                <a:lnTo>
                                  <a:pt x="317" y="57"/>
                                </a:lnTo>
                                <a:lnTo>
                                  <a:pt x="317" y="54"/>
                                </a:lnTo>
                                <a:lnTo>
                                  <a:pt x="314" y="50"/>
                                </a:lnTo>
                                <a:lnTo>
                                  <a:pt x="314" y="47"/>
                                </a:lnTo>
                                <a:lnTo>
                                  <a:pt x="312" y="43"/>
                                </a:lnTo>
                                <a:lnTo>
                                  <a:pt x="309" y="42"/>
                                </a:lnTo>
                                <a:lnTo>
                                  <a:pt x="304" y="41"/>
                                </a:lnTo>
                                <a:lnTo>
                                  <a:pt x="299" y="41"/>
                                </a:lnTo>
                                <a:lnTo>
                                  <a:pt x="297" y="41"/>
                                </a:lnTo>
                                <a:lnTo>
                                  <a:pt x="294" y="41"/>
                                </a:lnTo>
                                <a:lnTo>
                                  <a:pt x="290" y="42"/>
                                </a:lnTo>
                                <a:lnTo>
                                  <a:pt x="288" y="43"/>
                                </a:lnTo>
                                <a:lnTo>
                                  <a:pt x="284" y="43"/>
                                </a:lnTo>
                                <a:lnTo>
                                  <a:pt x="281" y="44"/>
                                </a:lnTo>
                                <a:lnTo>
                                  <a:pt x="279" y="47"/>
                                </a:lnTo>
                                <a:lnTo>
                                  <a:pt x="276" y="48"/>
                                </a:lnTo>
                                <a:lnTo>
                                  <a:pt x="271" y="50"/>
                                </a:lnTo>
                                <a:lnTo>
                                  <a:pt x="266" y="53"/>
                                </a:lnTo>
                                <a:lnTo>
                                  <a:pt x="261" y="57"/>
                                </a:lnTo>
                                <a:lnTo>
                                  <a:pt x="259" y="60"/>
                                </a:lnTo>
                                <a:lnTo>
                                  <a:pt x="258" y="62"/>
                                </a:lnTo>
                                <a:lnTo>
                                  <a:pt x="256" y="66"/>
                                </a:lnTo>
                                <a:lnTo>
                                  <a:pt x="254" y="69"/>
                                </a:lnTo>
                                <a:lnTo>
                                  <a:pt x="252" y="73"/>
                                </a:lnTo>
                                <a:lnTo>
                                  <a:pt x="250" y="77"/>
                                </a:lnTo>
                                <a:lnTo>
                                  <a:pt x="249" y="79"/>
                                </a:lnTo>
                                <a:lnTo>
                                  <a:pt x="249" y="82"/>
                                </a:lnTo>
                                <a:lnTo>
                                  <a:pt x="248" y="85"/>
                                </a:lnTo>
                                <a:lnTo>
                                  <a:pt x="245" y="88"/>
                                </a:lnTo>
                                <a:lnTo>
                                  <a:pt x="244" y="91"/>
                                </a:lnTo>
                                <a:lnTo>
                                  <a:pt x="244" y="95"/>
                                </a:lnTo>
                                <a:lnTo>
                                  <a:pt x="243" y="98"/>
                                </a:lnTo>
                                <a:lnTo>
                                  <a:pt x="241" y="100"/>
                                </a:lnTo>
                                <a:lnTo>
                                  <a:pt x="239" y="104"/>
                                </a:lnTo>
                                <a:lnTo>
                                  <a:pt x="238" y="107"/>
                                </a:lnTo>
                                <a:lnTo>
                                  <a:pt x="237" y="111"/>
                                </a:lnTo>
                                <a:lnTo>
                                  <a:pt x="236" y="114"/>
                                </a:lnTo>
                                <a:lnTo>
                                  <a:pt x="235" y="116"/>
                                </a:lnTo>
                                <a:lnTo>
                                  <a:pt x="234" y="120"/>
                                </a:lnTo>
                                <a:lnTo>
                                  <a:pt x="234" y="123"/>
                                </a:lnTo>
                                <a:lnTo>
                                  <a:pt x="233" y="127"/>
                                </a:lnTo>
                                <a:lnTo>
                                  <a:pt x="231" y="133"/>
                                </a:lnTo>
                                <a:lnTo>
                                  <a:pt x="230" y="138"/>
                                </a:lnTo>
                                <a:lnTo>
                                  <a:pt x="231" y="141"/>
                                </a:lnTo>
                                <a:lnTo>
                                  <a:pt x="231" y="145"/>
                                </a:lnTo>
                                <a:lnTo>
                                  <a:pt x="234" y="149"/>
                                </a:lnTo>
                                <a:lnTo>
                                  <a:pt x="237" y="152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6"/>
                                </a:lnTo>
                                <a:lnTo>
                                  <a:pt x="248" y="158"/>
                                </a:lnTo>
                                <a:lnTo>
                                  <a:pt x="249" y="158"/>
                                </a:lnTo>
                                <a:lnTo>
                                  <a:pt x="250" y="159"/>
                                </a:lnTo>
                                <a:lnTo>
                                  <a:pt x="251" y="159"/>
                                </a:lnTo>
                                <a:lnTo>
                                  <a:pt x="252" y="159"/>
                                </a:lnTo>
                                <a:lnTo>
                                  <a:pt x="254" y="161"/>
                                </a:lnTo>
                                <a:lnTo>
                                  <a:pt x="257" y="163"/>
                                </a:lnTo>
                                <a:lnTo>
                                  <a:pt x="258" y="165"/>
                                </a:lnTo>
                                <a:lnTo>
                                  <a:pt x="258" y="166"/>
                                </a:lnTo>
                                <a:lnTo>
                                  <a:pt x="256" y="168"/>
                                </a:lnTo>
                                <a:lnTo>
                                  <a:pt x="252" y="169"/>
                                </a:lnTo>
                                <a:lnTo>
                                  <a:pt x="249" y="169"/>
                                </a:lnTo>
                                <a:lnTo>
                                  <a:pt x="246" y="169"/>
                                </a:lnTo>
                                <a:lnTo>
                                  <a:pt x="244" y="168"/>
                                </a:lnTo>
                                <a:lnTo>
                                  <a:pt x="241" y="168"/>
                                </a:lnTo>
                                <a:lnTo>
                                  <a:pt x="236" y="166"/>
                                </a:lnTo>
                                <a:lnTo>
                                  <a:pt x="231" y="165"/>
                                </a:lnTo>
                                <a:lnTo>
                                  <a:pt x="227" y="160"/>
                                </a:lnTo>
                                <a:lnTo>
                                  <a:pt x="223" y="157"/>
                                </a:lnTo>
                                <a:lnTo>
                                  <a:pt x="220" y="152"/>
                                </a:lnTo>
                                <a:lnTo>
                                  <a:pt x="218" y="148"/>
                                </a:lnTo>
                                <a:lnTo>
                                  <a:pt x="78" y="131"/>
                                </a:lnTo>
                                <a:lnTo>
                                  <a:pt x="68" y="160"/>
                                </a:lnTo>
                                <a:lnTo>
                                  <a:pt x="58" y="160"/>
                                </a:lnTo>
                                <a:lnTo>
                                  <a:pt x="68" y="131"/>
                                </a:lnTo>
                                <a:lnTo>
                                  <a:pt x="55" y="127"/>
                                </a:lnTo>
                                <a:lnTo>
                                  <a:pt x="40" y="157"/>
                                </a:lnTo>
                                <a:lnTo>
                                  <a:pt x="31" y="153"/>
                                </a:lnTo>
                                <a:lnTo>
                                  <a:pt x="31" y="1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" name="Freeform 448"/>
                        <wps:cNvSpPr>
                          <a:spLocks/>
                        </wps:cNvSpPr>
                        <wps:spPr bwMode="auto">
                          <a:xfrm>
                            <a:off x="135890" y="26670"/>
                            <a:ext cx="67945" cy="34290"/>
                          </a:xfrm>
                          <a:custGeom>
                            <a:avLst/>
                            <a:gdLst>
                              <a:gd name="T0" fmla="*/ 18 w 319"/>
                              <a:gd name="T1" fmla="*/ 121 h 161"/>
                              <a:gd name="T2" fmla="*/ 42 w 319"/>
                              <a:gd name="T3" fmla="*/ 128 h 161"/>
                              <a:gd name="T4" fmla="*/ 65 w 319"/>
                              <a:gd name="T5" fmla="*/ 123 h 161"/>
                              <a:gd name="T6" fmla="*/ 86 w 319"/>
                              <a:gd name="T7" fmla="*/ 117 h 161"/>
                              <a:gd name="T8" fmla="*/ 71 w 319"/>
                              <a:gd name="T9" fmla="*/ 112 h 161"/>
                              <a:gd name="T10" fmla="*/ 39 w 319"/>
                              <a:gd name="T11" fmla="*/ 96 h 161"/>
                              <a:gd name="T12" fmla="*/ 45 w 319"/>
                              <a:gd name="T13" fmla="*/ 86 h 161"/>
                              <a:gd name="T14" fmla="*/ 66 w 319"/>
                              <a:gd name="T15" fmla="*/ 92 h 161"/>
                              <a:gd name="T16" fmla="*/ 90 w 319"/>
                              <a:gd name="T17" fmla="*/ 98 h 161"/>
                              <a:gd name="T18" fmla="*/ 123 w 319"/>
                              <a:gd name="T19" fmla="*/ 102 h 161"/>
                              <a:gd name="T20" fmla="*/ 158 w 319"/>
                              <a:gd name="T21" fmla="*/ 107 h 161"/>
                              <a:gd name="T22" fmla="*/ 190 w 319"/>
                              <a:gd name="T23" fmla="*/ 104 h 161"/>
                              <a:gd name="T24" fmla="*/ 216 w 319"/>
                              <a:gd name="T25" fmla="*/ 101 h 161"/>
                              <a:gd name="T26" fmla="*/ 244 w 319"/>
                              <a:gd name="T27" fmla="*/ 92 h 161"/>
                              <a:gd name="T28" fmla="*/ 303 w 319"/>
                              <a:gd name="T29" fmla="*/ 111 h 161"/>
                              <a:gd name="T30" fmla="*/ 278 w 319"/>
                              <a:gd name="T31" fmla="*/ 90 h 161"/>
                              <a:gd name="T32" fmla="*/ 256 w 319"/>
                              <a:gd name="T33" fmla="*/ 70 h 161"/>
                              <a:gd name="T34" fmla="*/ 236 w 319"/>
                              <a:gd name="T35" fmla="*/ 54 h 161"/>
                              <a:gd name="T36" fmla="*/ 209 w 319"/>
                              <a:gd name="T37" fmla="*/ 44 h 161"/>
                              <a:gd name="T38" fmla="*/ 179 w 319"/>
                              <a:gd name="T39" fmla="*/ 39 h 161"/>
                              <a:gd name="T40" fmla="*/ 176 w 319"/>
                              <a:gd name="T41" fmla="*/ 37 h 161"/>
                              <a:gd name="T42" fmla="*/ 201 w 319"/>
                              <a:gd name="T43" fmla="*/ 35 h 161"/>
                              <a:gd name="T44" fmla="*/ 223 w 319"/>
                              <a:gd name="T45" fmla="*/ 37 h 161"/>
                              <a:gd name="T46" fmla="*/ 258 w 319"/>
                              <a:gd name="T47" fmla="*/ 49 h 161"/>
                              <a:gd name="T48" fmla="*/ 276 w 319"/>
                              <a:gd name="T49" fmla="*/ 41 h 161"/>
                              <a:gd name="T50" fmla="*/ 254 w 319"/>
                              <a:gd name="T51" fmla="*/ 31 h 161"/>
                              <a:gd name="T52" fmla="*/ 226 w 319"/>
                              <a:gd name="T53" fmla="*/ 19 h 161"/>
                              <a:gd name="T54" fmla="*/ 198 w 319"/>
                              <a:gd name="T55" fmla="*/ 10 h 161"/>
                              <a:gd name="T56" fmla="*/ 173 w 319"/>
                              <a:gd name="T57" fmla="*/ 10 h 161"/>
                              <a:gd name="T58" fmla="*/ 168 w 319"/>
                              <a:gd name="T59" fmla="*/ 3 h 161"/>
                              <a:gd name="T60" fmla="*/ 190 w 319"/>
                              <a:gd name="T61" fmla="*/ 1 h 161"/>
                              <a:gd name="T62" fmla="*/ 212 w 319"/>
                              <a:gd name="T63" fmla="*/ 4 h 161"/>
                              <a:gd name="T64" fmla="*/ 233 w 319"/>
                              <a:gd name="T65" fmla="*/ 10 h 161"/>
                              <a:gd name="T66" fmla="*/ 254 w 319"/>
                              <a:gd name="T67" fmla="*/ 14 h 161"/>
                              <a:gd name="T68" fmla="*/ 281 w 319"/>
                              <a:gd name="T69" fmla="*/ 29 h 161"/>
                              <a:gd name="T70" fmla="*/ 289 w 319"/>
                              <a:gd name="T71" fmla="*/ 58 h 161"/>
                              <a:gd name="T72" fmla="*/ 300 w 319"/>
                              <a:gd name="T73" fmla="*/ 92 h 161"/>
                              <a:gd name="T74" fmla="*/ 318 w 319"/>
                              <a:gd name="T75" fmla="*/ 113 h 161"/>
                              <a:gd name="T76" fmla="*/ 299 w 319"/>
                              <a:gd name="T77" fmla="*/ 123 h 161"/>
                              <a:gd name="T78" fmla="*/ 296 w 319"/>
                              <a:gd name="T79" fmla="*/ 158 h 161"/>
                              <a:gd name="T80" fmla="*/ 267 w 319"/>
                              <a:gd name="T81" fmla="*/ 155 h 161"/>
                              <a:gd name="T82" fmla="*/ 240 w 319"/>
                              <a:gd name="T83" fmla="*/ 127 h 161"/>
                              <a:gd name="T84" fmla="*/ 243 w 319"/>
                              <a:gd name="T85" fmla="*/ 116 h 161"/>
                              <a:gd name="T86" fmla="*/ 220 w 319"/>
                              <a:gd name="T87" fmla="*/ 126 h 161"/>
                              <a:gd name="T88" fmla="*/ 185 w 319"/>
                              <a:gd name="T89" fmla="*/ 139 h 161"/>
                              <a:gd name="T90" fmla="*/ 153 w 319"/>
                              <a:gd name="T91" fmla="*/ 150 h 161"/>
                              <a:gd name="T92" fmla="*/ 130 w 319"/>
                              <a:gd name="T93" fmla="*/ 157 h 161"/>
                              <a:gd name="T94" fmla="*/ 107 w 319"/>
                              <a:gd name="T95" fmla="*/ 157 h 161"/>
                              <a:gd name="T96" fmla="*/ 74 w 319"/>
                              <a:gd name="T97" fmla="*/ 154 h 161"/>
                              <a:gd name="T98" fmla="*/ 69 w 319"/>
                              <a:gd name="T99" fmla="*/ 152 h 161"/>
                              <a:gd name="T100" fmla="*/ 96 w 319"/>
                              <a:gd name="T101" fmla="*/ 150 h 161"/>
                              <a:gd name="T102" fmla="*/ 118 w 319"/>
                              <a:gd name="T103" fmla="*/ 146 h 161"/>
                              <a:gd name="T104" fmla="*/ 109 w 319"/>
                              <a:gd name="T105" fmla="*/ 127 h 161"/>
                              <a:gd name="T106" fmla="*/ 82 w 319"/>
                              <a:gd name="T107" fmla="*/ 135 h 161"/>
                              <a:gd name="T108" fmla="*/ 54 w 319"/>
                              <a:gd name="T109" fmla="*/ 140 h 161"/>
                              <a:gd name="T110" fmla="*/ 27 w 319"/>
                              <a:gd name="T111" fmla="*/ 136 h 161"/>
                              <a:gd name="T112" fmla="*/ 6 w 319"/>
                              <a:gd name="T113" fmla="*/ 119 h 1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319" h="161">
                                <a:moveTo>
                                  <a:pt x="0" y="113"/>
                                </a:moveTo>
                                <a:lnTo>
                                  <a:pt x="2" y="114"/>
                                </a:lnTo>
                                <a:lnTo>
                                  <a:pt x="6" y="116"/>
                                </a:lnTo>
                                <a:lnTo>
                                  <a:pt x="7" y="117"/>
                                </a:lnTo>
                                <a:lnTo>
                                  <a:pt x="11" y="118"/>
                                </a:lnTo>
                                <a:lnTo>
                                  <a:pt x="14" y="120"/>
                                </a:lnTo>
                                <a:lnTo>
                                  <a:pt x="18" y="121"/>
                                </a:lnTo>
                                <a:lnTo>
                                  <a:pt x="21" y="122"/>
                                </a:lnTo>
                                <a:lnTo>
                                  <a:pt x="25" y="123"/>
                                </a:lnTo>
                                <a:lnTo>
                                  <a:pt x="28" y="125"/>
                                </a:lnTo>
                                <a:lnTo>
                                  <a:pt x="32" y="127"/>
                                </a:lnTo>
                                <a:lnTo>
                                  <a:pt x="35" y="127"/>
                                </a:lnTo>
                                <a:lnTo>
                                  <a:pt x="39" y="128"/>
                                </a:lnTo>
                                <a:lnTo>
                                  <a:pt x="42" y="128"/>
                                </a:lnTo>
                                <a:lnTo>
                                  <a:pt x="45" y="128"/>
                                </a:lnTo>
                                <a:lnTo>
                                  <a:pt x="48" y="127"/>
                                </a:lnTo>
                                <a:lnTo>
                                  <a:pt x="51" y="127"/>
                                </a:lnTo>
                                <a:lnTo>
                                  <a:pt x="55" y="126"/>
                                </a:lnTo>
                                <a:lnTo>
                                  <a:pt x="58" y="126"/>
                                </a:lnTo>
                                <a:lnTo>
                                  <a:pt x="60" y="125"/>
                                </a:lnTo>
                                <a:lnTo>
                                  <a:pt x="65" y="123"/>
                                </a:lnTo>
                                <a:lnTo>
                                  <a:pt x="67" y="122"/>
                                </a:lnTo>
                                <a:lnTo>
                                  <a:pt x="72" y="122"/>
                                </a:lnTo>
                                <a:lnTo>
                                  <a:pt x="74" y="120"/>
                                </a:lnTo>
                                <a:lnTo>
                                  <a:pt x="78" y="120"/>
                                </a:lnTo>
                                <a:lnTo>
                                  <a:pt x="80" y="119"/>
                                </a:lnTo>
                                <a:lnTo>
                                  <a:pt x="82" y="118"/>
                                </a:lnTo>
                                <a:lnTo>
                                  <a:pt x="86" y="117"/>
                                </a:lnTo>
                                <a:lnTo>
                                  <a:pt x="87" y="117"/>
                                </a:lnTo>
                                <a:lnTo>
                                  <a:pt x="86" y="117"/>
                                </a:lnTo>
                                <a:lnTo>
                                  <a:pt x="85" y="117"/>
                                </a:lnTo>
                                <a:lnTo>
                                  <a:pt x="82" y="116"/>
                                </a:lnTo>
                                <a:lnTo>
                                  <a:pt x="79" y="116"/>
                                </a:lnTo>
                                <a:lnTo>
                                  <a:pt x="74" y="113"/>
                                </a:lnTo>
                                <a:lnTo>
                                  <a:pt x="71" y="112"/>
                                </a:lnTo>
                                <a:lnTo>
                                  <a:pt x="66" y="111"/>
                                </a:lnTo>
                                <a:lnTo>
                                  <a:pt x="62" y="110"/>
                                </a:lnTo>
                                <a:lnTo>
                                  <a:pt x="56" y="107"/>
                                </a:lnTo>
                                <a:lnTo>
                                  <a:pt x="51" y="105"/>
                                </a:lnTo>
                                <a:lnTo>
                                  <a:pt x="47" y="102"/>
                                </a:lnTo>
                                <a:lnTo>
                                  <a:pt x="43" y="101"/>
                                </a:lnTo>
                                <a:lnTo>
                                  <a:pt x="39" y="96"/>
                                </a:lnTo>
                                <a:lnTo>
                                  <a:pt x="35" y="94"/>
                                </a:lnTo>
                                <a:lnTo>
                                  <a:pt x="33" y="90"/>
                                </a:lnTo>
                                <a:lnTo>
                                  <a:pt x="32" y="87"/>
                                </a:lnTo>
                                <a:lnTo>
                                  <a:pt x="33" y="86"/>
                                </a:lnTo>
                                <a:lnTo>
                                  <a:pt x="36" y="85"/>
                                </a:lnTo>
                                <a:lnTo>
                                  <a:pt x="41" y="84"/>
                                </a:lnTo>
                                <a:lnTo>
                                  <a:pt x="45" y="86"/>
                                </a:lnTo>
                                <a:lnTo>
                                  <a:pt x="47" y="86"/>
                                </a:lnTo>
                                <a:lnTo>
                                  <a:pt x="49" y="87"/>
                                </a:lnTo>
                                <a:lnTo>
                                  <a:pt x="52" y="90"/>
                                </a:lnTo>
                                <a:lnTo>
                                  <a:pt x="57" y="91"/>
                                </a:lnTo>
                                <a:lnTo>
                                  <a:pt x="59" y="91"/>
                                </a:lnTo>
                                <a:lnTo>
                                  <a:pt x="63" y="92"/>
                                </a:lnTo>
                                <a:lnTo>
                                  <a:pt x="66" y="92"/>
                                </a:lnTo>
                                <a:lnTo>
                                  <a:pt x="69" y="93"/>
                                </a:lnTo>
                                <a:lnTo>
                                  <a:pt x="72" y="94"/>
                                </a:lnTo>
                                <a:lnTo>
                                  <a:pt x="75" y="95"/>
                                </a:lnTo>
                                <a:lnTo>
                                  <a:pt x="79" y="95"/>
                                </a:lnTo>
                                <a:lnTo>
                                  <a:pt x="83" y="96"/>
                                </a:lnTo>
                                <a:lnTo>
                                  <a:pt x="87" y="98"/>
                                </a:lnTo>
                                <a:lnTo>
                                  <a:pt x="90" y="98"/>
                                </a:lnTo>
                                <a:lnTo>
                                  <a:pt x="95" y="99"/>
                                </a:lnTo>
                                <a:lnTo>
                                  <a:pt x="100" y="100"/>
                                </a:lnTo>
                                <a:lnTo>
                                  <a:pt x="104" y="100"/>
                                </a:lnTo>
                                <a:lnTo>
                                  <a:pt x="109" y="101"/>
                                </a:lnTo>
                                <a:lnTo>
                                  <a:pt x="113" y="101"/>
                                </a:lnTo>
                                <a:lnTo>
                                  <a:pt x="118" y="102"/>
                                </a:lnTo>
                                <a:lnTo>
                                  <a:pt x="123" y="102"/>
                                </a:lnTo>
                                <a:lnTo>
                                  <a:pt x="127" y="103"/>
                                </a:lnTo>
                                <a:lnTo>
                                  <a:pt x="132" y="103"/>
                                </a:lnTo>
                                <a:lnTo>
                                  <a:pt x="138" y="104"/>
                                </a:lnTo>
                                <a:lnTo>
                                  <a:pt x="142" y="104"/>
                                </a:lnTo>
                                <a:lnTo>
                                  <a:pt x="148" y="105"/>
                                </a:lnTo>
                                <a:lnTo>
                                  <a:pt x="153" y="105"/>
                                </a:lnTo>
                                <a:lnTo>
                                  <a:pt x="158" y="107"/>
                                </a:lnTo>
                                <a:lnTo>
                                  <a:pt x="163" y="107"/>
                                </a:lnTo>
                                <a:lnTo>
                                  <a:pt x="168" y="107"/>
                                </a:lnTo>
                                <a:lnTo>
                                  <a:pt x="172" y="107"/>
                                </a:lnTo>
                                <a:lnTo>
                                  <a:pt x="177" y="107"/>
                                </a:lnTo>
                                <a:lnTo>
                                  <a:pt x="180" y="105"/>
                                </a:lnTo>
                                <a:lnTo>
                                  <a:pt x="186" y="105"/>
                                </a:lnTo>
                                <a:lnTo>
                                  <a:pt x="190" y="104"/>
                                </a:lnTo>
                                <a:lnTo>
                                  <a:pt x="194" y="104"/>
                                </a:lnTo>
                                <a:lnTo>
                                  <a:pt x="198" y="103"/>
                                </a:lnTo>
                                <a:lnTo>
                                  <a:pt x="202" y="103"/>
                                </a:lnTo>
                                <a:lnTo>
                                  <a:pt x="206" y="102"/>
                                </a:lnTo>
                                <a:lnTo>
                                  <a:pt x="209" y="102"/>
                                </a:lnTo>
                                <a:lnTo>
                                  <a:pt x="213" y="101"/>
                                </a:lnTo>
                                <a:lnTo>
                                  <a:pt x="216" y="101"/>
                                </a:lnTo>
                                <a:lnTo>
                                  <a:pt x="220" y="100"/>
                                </a:lnTo>
                                <a:lnTo>
                                  <a:pt x="223" y="100"/>
                                </a:lnTo>
                                <a:lnTo>
                                  <a:pt x="229" y="98"/>
                                </a:lnTo>
                                <a:lnTo>
                                  <a:pt x="233" y="95"/>
                                </a:lnTo>
                                <a:lnTo>
                                  <a:pt x="238" y="94"/>
                                </a:lnTo>
                                <a:lnTo>
                                  <a:pt x="241" y="93"/>
                                </a:lnTo>
                                <a:lnTo>
                                  <a:pt x="244" y="92"/>
                                </a:lnTo>
                                <a:lnTo>
                                  <a:pt x="246" y="91"/>
                                </a:lnTo>
                                <a:lnTo>
                                  <a:pt x="247" y="91"/>
                                </a:lnTo>
                                <a:lnTo>
                                  <a:pt x="248" y="91"/>
                                </a:lnTo>
                                <a:lnTo>
                                  <a:pt x="267" y="95"/>
                                </a:lnTo>
                                <a:lnTo>
                                  <a:pt x="263" y="108"/>
                                </a:lnTo>
                                <a:lnTo>
                                  <a:pt x="304" y="112"/>
                                </a:lnTo>
                                <a:lnTo>
                                  <a:pt x="303" y="111"/>
                                </a:lnTo>
                                <a:lnTo>
                                  <a:pt x="300" y="110"/>
                                </a:lnTo>
                                <a:lnTo>
                                  <a:pt x="298" y="107"/>
                                </a:lnTo>
                                <a:lnTo>
                                  <a:pt x="295" y="104"/>
                                </a:lnTo>
                                <a:lnTo>
                                  <a:pt x="290" y="100"/>
                                </a:lnTo>
                                <a:lnTo>
                                  <a:pt x="284" y="95"/>
                                </a:lnTo>
                                <a:lnTo>
                                  <a:pt x="282" y="92"/>
                                </a:lnTo>
                                <a:lnTo>
                                  <a:pt x="278" y="90"/>
                                </a:lnTo>
                                <a:lnTo>
                                  <a:pt x="276" y="87"/>
                                </a:lnTo>
                                <a:lnTo>
                                  <a:pt x="273" y="85"/>
                                </a:lnTo>
                                <a:lnTo>
                                  <a:pt x="269" y="82"/>
                                </a:lnTo>
                                <a:lnTo>
                                  <a:pt x="267" y="79"/>
                                </a:lnTo>
                                <a:lnTo>
                                  <a:pt x="263" y="75"/>
                                </a:lnTo>
                                <a:lnTo>
                                  <a:pt x="260" y="73"/>
                                </a:lnTo>
                                <a:lnTo>
                                  <a:pt x="256" y="70"/>
                                </a:lnTo>
                                <a:lnTo>
                                  <a:pt x="253" y="67"/>
                                </a:lnTo>
                                <a:lnTo>
                                  <a:pt x="251" y="65"/>
                                </a:lnTo>
                                <a:lnTo>
                                  <a:pt x="247" y="63"/>
                                </a:lnTo>
                                <a:lnTo>
                                  <a:pt x="244" y="61"/>
                                </a:lnTo>
                                <a:lnTo>
                                  <a:pt x="241" y="58"/>
                                </a:lnTo>
                                <a:lnTo>
                                  <a:pt x="238" y="56"/>
                                </a:lnTo>
                                <a:lnTo>
                                  <a:pt x="236" y="54"/>
                                </a:lnTo>
                                <a:lnTo>
                                  <a:pt x="232" y="53"/>
                                </a:lnTo>
                                <a:lnTo>
                                  <a:pt x="230" y="50"/>
                                </a:lnTo>
                                <a:lnTo>
                                  <a:pt x="226" y="49"/>
                                </a:lnTo>
                                <a:lnTo>
                                  <a:pt x="224" y="48"/>
                                </a:lnTo>
                                <a:lnTo>
                                  <a:pt x="220" y="47"/>
                                </a:lnTo>
                                <a:lnTo>
                                  <a:pt x="214" y="45"/>
                                </a:lnTo>
                                <a:lnTo>
                                  <a:pt x="209" y="44"/>
                                </a:lnTo>
                                <a:lnTo>
                                  <a:pt x="205" y="43"/>
                                </a:lnTo>
                                <a:lnTo>
                                  <a:pt x="200" y="41"/>
                                </a:lnTo>
                                <a:lnTo>
                                  <a:pt x="195" y="40"/>
                                </a:lnTo>
                                <a:lnTo>
                                  <a:pt x="191" y="40"/>
                                </a:lnTo>
                                <a:lnTo>
                                  <a:pt x="186" y="40"/>
                                </a:lnTo>
                                <a:lnTo>
                                  <a:pt x="182" y="39"/>
                                </a:lnTo>
                                <a:lnTo>
                                  <a:pt x="179" y="39"/>
                                </a:lnTo>
                                <a:lnTo>
                                  <a:pt x="176" y="39"/>
                                </a:lnTo>
                                <a:lnTo>
                                  <a:pt x="173" y="39"/>
                                </a:lnTo>
                                <a:lnTo>
                                  <a:pt x="170" y="39"/>
                                </a:lnTo>
                                <a:lnTo>
                                  <a:pt x="169" y="39"/>
                                </a:lnTo>
                                <a:lnTo>
                                  <a:pt x="170" y="38"/>
                                </a:lnTo>
                                <a:lnTo>
                                  <a:pt x="173" y="38"/>
                                </a:lnTo>
                                <a:lnTo>
                                  <a:pt x="176" y="37"/>
                                </a:lnTo>
                                <a:lnTo>
                                  <a:pt x="179" y="37"/>
                                </a:lnTo>
                                <a:lnTo>
                                  <a:pt x="183" y="37"/>
                                </a:lnTo>
                                <a:lnTo>
                                  <a:pt x="186" y="37"/>
                                </a:lnTo>
                                <a:lnTo>
                                  <a:pt x="190" y="36"/>
                                </a:lnTo>
                                <a:lnTo>
                                  <a:pt x="194" y="36"/>
                                </a:lnTo>
                                <a:lnTo>
                                  <a:pt x="198" y="35"/>
                                </a:lnTo>
                                <a:lnTo>
                                  <a:pt x="201" y="35"/>
                                </a:lnTo>
                                <a:lnTo>
                                  <a:pt x="205" y="35"/>
                                </a:lnTo>
                                <a:lnTo>
                                  <a:pt x="208" y="35"/>
                                </a:lnTo>
                                <a:lnTo>
                                  <a:pt x="210" y="35"/>
                                </a:lnTo>
                                <a:lnTo>
                                  <a:pt x="214" y="36"/>
                                </a:lnTo>
                                <a:lnTo>
                                  <a:pt x="216" y="36"/>
                                </a:lnTo>
                                <a:lnTo>
                                  <a:pt x="220" y="37"/>
                                </a:lnTo>
                                <a:lnTo>
                                  <a:pt x="223" y="37"/>
                                </a:lnTo>
                                <a:lnTo>
                                  <a:pt x="228" y="39"/>
                                </a:lnTo>
                                <a:lnTo>
                                  <a:pt x="232" y="40"/>
                                </a:lnTo>
                                <a:lnTo>
                                  <a:pt x="238" y="41"/>
                                </a:lnTo>
                                <a:lnTo>
                                  <a:pt x="243" y="44"/>
                                </a:lnTo>
                                <a:lnTo>
                                  <a:pt x="248" y="46"/>
                                </a:lnTo>
                                <a:lnTo>
                                  <a:pt x="253" y="47"/>
                                </a:lnTo>
                                <a:lnTo>
                                  <a:pt x="258" y="49"/>
                                </a:lnTo>
                                <a:lnTo>
                                  <a:pt x="262" y="50"/>
                                </a:lnTo>
                                <a:lnTo>
                                  <a:pt x="266" y="53"/>
                                </a:lnTo>
                                <a:lnTo>
                                  <a:pt x="269" y="53"/>
                                </a:lnTo>
                                <a:lnTo>
                                  <a:pt x="271" y="54"/>
                                </a:lnTo>
                                <a:lnTo>
                                  <a:pt x="273" y="55"/>
                                </a:lnTo>
                                <a:lnTo>
                                  <a:pt x="274" y="55"/>
                                </a:lnTo>
                                <a:lnTo>
                                  <a:pt x="276" y="41"/>
                                </a:lnTo>
                                <a:lnTo>
                                  <a:pt x="275" y="41"/>
                                </a:lnTo>
                                <a:lnTo>
                                  <a:pt x="274" y="40"/>
                                </a:lnTo>
                                <a:lnTo>
                                  <a:pt x="270" y="39"/>
                                </a:lnTo>
                                <a:lnTo>
                                  <a:pt x="268" y="37"/>
                                </a:lnTo>
                                <a:lnTo>
                                  <a:pt x="263" y="36"/>
                                </a:lnTo>
                                <a:lnTo>
                                  <a:pt x="259" y="34"/>
                                </a:lnTo>
                                <a:lnTo>
                                  <a:pt x="254" y="31"/>
                                </a:lnTo>
                                <a:lnTo>
                                  <a:pt x="248" y="29"/>
                                </a:lnTo>
                                <a:lnTo>
                                  <a:pt x="246" y="27"/>
                                </a:lnTo>
                                <a:lnTo>
                                  <a:pt x="243" y="26"/>
                                </a:lnTo>
                                <a:lnTo>
                                  <a:pt x="240" y="25"/>
                                </a:lnTo>
                                <a:lnTo>
                                  <a:pt x="237" y="23"/>
                                </a:lnTo>
                                <a:lnTo>
                                  <a:pt x="231" y="20"/>
                                </a:lnTo>
                                <a:lnTo>
                                  <a:pt x="226" y="19"/>
                                </a:lnTo>
                                <a:lnTo>
                                  <a:pt x="221" y="16"/>
                                </a:lnTo>
                                <a:lnTo>
                                  <a:pt x="216" y="14"/>
                                </a:lnTo>
                                <a:lnTo>
                                  <a:pt x="213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1"/>
                                </a:lnTo>
                                <a:lnTo>
                                  <a:pt x="202" y="10"/>
                                </a:lnTo>
                                <a:lnTo>
                                  <a:pt x="198" y="10"/>
                                </a:lnTo>
                                <a:lnTo>
                                  <a:pt x="194" y="10"/>
                                </a:lnTo>
                                <a:lnTo>
                                  <a:pt x="191" y="10"/>
                                </a:lnTo>
                                <a:lnTo>
                                  <a:pt x="187" y="10"/>
                                </a:lnTo>
                                <a:lnTo>
                                  <a:pt x="183" y="10"/>
                                </a:lnTo>
                                <a:lnTo>
                                  <a:pt x="180" y="10"/>
                                </a:lnTo>
                                <a:lnTo>
                                  <a:pt x="176" y="10"/>
                                </a:lnTo>
                                <a:lnTo>
                                  <a:pt x="173" y="10"/>
                                </a:lnTo>
                                <a:lnTo>
                                  <a:pt x="170" y="10"/>
                                </a:lnTo>
                                <a:lnTo>
                                  <a:pt x="169" y="10"/>
                                </a:lnTo>
                                <a:lnTo>
                                  <a:pt x="164" y="11"/>
                                </a:lnTo>
                                <a:lnTo>
                                  <a:pt x="164" y="11"/>
                                </a:lnTo>
                                <a:lnTo>
                                  <a:pt x="164" y="10"/>
                                </a:lnTo>
                                <a:lnTo>
                                  <a:pt x="165" y="7"/>
                                </a:lnTo>
                                <a:lnTo>
                                  <a:pt x="168" y="3"/>
                                </a:lnTo>
                                <a:lnTo>
                                  <a:pt x="172" y="0"/>
                                </a:lnTo>
                                <a:lnTo>
                                  <a:pt x="175" y="0"/>
                                </a:lnTo>
                                <a:lnTo>
                                  <a:pt x="177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1"/>
                                </a:lnTo>
                                <a:lnTo>
                                  <a:pt x="187" y="1"/>
                                </a:lnTo>
                                <a:lnTo>
                                  <a:pt x="190" y="1"/>
                                </a:lnTo>
                                <a:lnTo>
                                  <a:pt x="192" y="1"/>
                                </a:lnTo>
                                <a:lnTo>
                                  <a:pt x="195" y="2"/>
                                </a:lnTo>
                                <a:lnTo>
                                  <a:pt x="198" y="2"/>
                                </a:lnTo>
                                <a:lnTo>
                                  <a:pt x="201" y="3"/>
                                </a:lnTo>
                                <a:lnTo>
                                  <a:pt x="205" y="3"/>
                                </a:lnTo>
                                <a:lnTo>
                                  <a:pt x="208" y="4"/>
                                </a:lnTo>
                                <a:lnTo>
                                  <a:pt x="212" y="4"/>
                                </a:lnTo>
                                <a:lnTo>
                                  <a:pt x="214" y="4"/>
                                </a:lnTo>
                                <a:lnTo>
                                  <a:pt x="217" y="5"/>
                                </a:lnTo>
                                <a:lnTo>
                                  <a:pt x="221" y="7"/>
                                </a:lnTo>
                                <a:lnTo>
                                  <a:pt x="224" y="7"/>
                                </a:lnTo>
                                <a:lnTo>
                                  <a:pt x="226" y="8"/>
                                </a:lnTo>
                                <a:lnTo>
                                  <a:pt x="230" y="9"/>
                                </a:lnTo>
                                <a:lnTo>
                                  <a:pt x="233" y="10"/>
                                </a:lnTo>
                                <a:lnTo>
                                  <a:pt x="237" y="10"/>
                                </a:lnTo>
                                <a:lnTo>
                                  <a:pt x="240" y="11"/>
                                </a:lnTo>
                                <a:lnTo>
                                  <a:pt x="243" y="11"/>
                                </a:lnTo>
                                <a:lnTo>
                                  <a:pt x="246" y="12"/>
                                </a:lnTo>
                                <a:lnTo>
                                  <a:pt x="248" y="13"/>
                                </a:lnTo>
                                <a:lnTo>
                                  <a:pt x="252" y="14"/>
                                </a:lnTo>
                                <a:lnTo>
                                  <a:pt x="254" y="14"/>
                                </a:lnTo>
                                <a:lnTo>
                                  <a:pt x="258" y="16"/>
                                </a:lnTo>
                                <a:lnTo>
                                  <a:pt x="262" y="18"/>
                                </a:lnTo>
                                <a:lnTo>
                                  <a:pt x="267" y="19"/>
                                </a:lnTo>
                                <a:lnTo>
                                  <a:pt x="270" y="21"/>
                                </a:lnTo>
                                <a:lnTo>
                                  <a:pt x="275" y="25"/>
                                </a:lnTo>
                                <a:lnTo>
                                  <a:pt x="278" y="26"/>
                                </a:lnTo>
                                <a:lnTo>
                                  <a:pt x="281" y="29"/>
                                </a:lnTo>
                                <a:lnTo>
                                  <a:pt x="284" y="31"/>
                                </a:lnTo>
                                <a:lnTo>
                                  <a:pt x="286" y="35"/>
                                </a:lnTo>
                                <a:lnTo>
                                  <a:pt x="290" y="38"/>
                                </a:lnTo>
                                <a:lnTo>
                                  <a:pt x="293" y="43"/>
                                </a:lnTo>
                                <a:lnTo>
                                  <a:pt x="295" y="45"/>
                                </a:lnTo>
                                <a:lnTo>
                                  <a:pt x="296" y="47"/>
                                </a:lnTo>
                                <a:lnTo>
                                  <a:pt x="289" y="58"/>
                                </a:lnTo>
                                <a:lnTo>
                                  <a:pt x="313" y="83"/>
                                </a:lnTo>
                                <a:lnTo>
                                  <a:pt x="286" y="80"/>
                                </a:lnTo>
                                <a:lnTo>
                                  <a:pt x="288" y="81"/>
                                </a:lnTo>
                                <a:lnTo>
                                  <a:pt x="292" y="84"/>
                                </a:lnTo>
                                <a:lnTo>
                                  <a:pt x="295" y="85"/>
                                </a:lnTo>
                                <a:lnTo>
                                  <a:pt x="297" y="89"/>
                                </a:lnTo>
                                <a:lnTo>
                                  <a:pt x="300" y="92"/>
                                </a:lnTo>
                                <a:lnTo>
                                  <a:pt x="304" y="95"/>
                                </a:lnTo>
                                <a:lnTo>
                                  <a:pt x="306" y="98"/>
                                </a:lnTo>
                                <a:lnTo>
                                  <a:pt x="308" y="101"/>
                                </a:lnTo>
                                <a:lnTo>
                                  <a:pt x="312" y="104"/>
                                </a:lnTo>
                                <a:lnTo>
                                  <a:pt x="314" y="108"/>
                                </a:lnTo>
                                <a:lnTo>
                                  <a:pt x="315" y="110"/>
                                </a:lnTo>
                                <a:lnTo>
                                  <a:pt x="318" y="113"/>
                                </a:lnTo>
                                <a:lnTo>
                                  <a:pt x="318" y="116"/>
                                </a:lnTo>
                                <a:lnTo>
                                  <a:pt x="319" y="118"/>
                                </a:lnTo>
                                <a:lnTo>
                                  <a:pt x="316" y="121"/>
                                </a:lnTo>
                                <a:lnTo>
                                  <a:pt x="313" y="122"/>
                                </a:lnTo>
                                <a:lnTo>
                                  <a:pt x="308" y="123"/>
                                </a:lnTo>
                                <a:lnTo>
                                  <a:pt x="304" y="123"/>
                                </a:lnTo>
                                <a:lnTo>
                                  <a:pt x="299" y="123"/>
                                </a:lnTo>
                                <a:lnTo>
                                  <a:pt x="296" y="123"/>
                                </a:lnTo>
                                <a:lnTo>
                                  <a:pt x="292" y="122"/>
                                </a:lnTo>
                                <a:lnTo>
                                  <a:pt x="291" y="122"/>
                                </a:lnTo>
                                <a:lnTo>
                                  <a:pt x="291" y="146"/>
                                </a:lnTo>
                                <a:lnTo>
                                  <a:pt x="298" y="158"/>
                                </a:lnTo>
                                <a:lnTo>
                                  <a:pt x="297" y="158"/>
                                </a:lnTo>
                                <a:lnTo>
                                  <a:pt x="296" y="158"/>
                                </a:lnTo>
                                <a:lnTo>
                                  <a:pt x="293" y="159"/>
                                </a:lnTo>
                                <a:lnTo>
                                  <a:pt x="290" y="161"/>
                                </a:lnTo>
                                <a:lnTo>
                                  <a:pt x="285" y="161"/>
                                </a:lnTo>
                                <a:lnTo>
                                  <a:pt x="282" y="161"/>
                                </a:lnTo>
                                <a:lnTo>
                                  <a:pt x="277" y="159"/>
                                </a:lnTo>
                                <a:lnTo>
                                  <a:pt x="273" y="158"/>
                                </a:lnTo>
                                <a:lnTo>
                                  <a:pt x="267" y="155"/>
                                </a:lnTo>
                                <a:lnTo>
                                  <a:pt x="261" y="150"/>
                                </a:lnTo>
                                <a:lnTo>
                                  <a:pt x="255" y="145"/>
                                </a:lnTo>
                                <a:lnTo>
                                  <a:pt x="251" y="140"/>
                                </a:lnTo>
                                <a:lnTo>
                                  <a:pt x="246" y="135"/>
                                </a:lnTo>
                                <a:lnTo>
                                  <a:pt x="243" y="130"/>
                                </a:lnTo>
                                <a:lnTo>
                                  <a:pt x="241" y="128"/>
                                </a:lnTo>
                                <a:lnTo>
                                  <a:pt x="240" y="127"/>
                                </a:lnTo>
                                <a:lnTo>
                                  <a:pt x="250" y="127"/>
                                </a:lnTo>
                                <a:lnTo>
                                  <a:pt x="273" y="148"/>
                                </a:lnTo>
                                <a:lnTo>
                                  <a:pt x="271" y="121"/>
                                </a:lnTo>
                                <a:lnTo>
                                  <a:pt x="250" y="113"/>
                                </a:lnTo>
                                <a:lnTo>
                                  <a:pt x="248" y="113"/>
                                </a:lnTo>
                                <a:lnTo>
                                  <a:pt x="246" y="116"/>
                                </a:lnTo>
                                <a:lnTo>
                                  <a:pt x="243" y="116"/>
                                </a:lnTo>
                                <a:lnTo>
                                  <a:pt x="241" y="117"/>
                                </a:lnTo>
                                <a:lnTo>
                                  <a:pt x="238" y="118"/>
                                </a:lnTo>
                                <a:lnTo>
                                  <a:pt x="235" y="120"/>
                                </a:lnTo>
                                <a:lnTo>
                                  <a:pt x="230" y="121"/>
                                </a:lnTo>
                                <a:lnTo>
                                  <a:pt x="226" y="122"/>
                                </a:lnTo>
                                <a:lnTo>
                                  <a:pt x="223" y="123"/>
                                </a:lnTo>
                                <a:lnTo>
                                  <a:pt x="220" y="126"/>
                                </a:lnTo>
                                <a:lnTo>
                                  <a:pt x="214" y="128"/>
                                </a:lnTo>
                                <a:lnTo>
                                  <a:pt x="209" y="129"/>
                                </a:lnTo>
                                <a:lnTo>
                                  <a:pt x="205" y="131"/>
                                </a:lnTo>
                                <a:lnTo>
                                  <a:pt x="201" y="134"/>
                                </a:lnTo>
                                <a:lnTo>
                                  <a:pt x="195" y="135"/>
                                </a:lnTo>
                                <a:lnTo>
                                  <a:pt x="191" y="137"/>
                                </a:lnTo>
                                <a:lnTo>
                                  <a:pt x="185" y="139"/>
                                </a:lnTo>
                                <a:lnTo>
                                  <a:pt x="180" y="140"/>
                                </a:lnTo>
                                <a:lnTo>
                                  <a:pt x="176" y="143"/>
                                </a:lnTo>
                                <a:lnTo>
                                  <a:pt x="171" y="145"/>
                                </a:lnTo>
                                <a:lnTo>
                                  <a:pt x="167" y="146"/>
                                </a:lnTo>
                                <a:lnTo>
                                  <a:pt x="162" y="148"/>
                                </a:lnTo>
                                <a:lnTo>
                                  <a:pt x="157" y="149"/>
                                </a:lnTo>
                                <a:lnTo>
                                  <a:pt x="153" y="150"/>
                                </a:lnTo>
                                <a:lnTo>
                                  <a:pt x="149" y="152"/>
                                </a:lnTo>
                                <a:lnTo>
                                  <a:pt x="146" y="154"/>
                                </a:lnTo>
                                <a:lnTo>
                                  <a:pt x="142" y="154"/>
                                </a:lnTo>
                                <a:lnTo>
                                  <a:pt x="139" y="155"/>
                                </a:lnTo>
                                <a:lnTo>
                                  <a:pt x="137" y="156"/>
                                </a:lnTo>
                                <a:lnTo>
                                  <a:pt x="134" y="157"/>
                                </a:lnTo>
                                <a:lnTo>
                                  <a:pt x="130" y="157"/>
                                </a:lnTo>
                                <a:lnTo>
                                  <a:pt x="124" y="157"/>
                                </a:lnTo>
                                <a:lnTo>
                                  <a:pt x="122" y="157"/>
                                </a:lnTo>
                                <a:lnTo>
                                  <a:pt x="118" y="157"/>
                                </a:lnTo>
                                <a:lnTo>
                                  <a:pt x="115" y="157"/>
                                </a:lnTo>
                                <a:lnTo>
                                  <a:pt x="112" y="157"/>
                                </a:lnTo>
                                <a:lnTo>
                                  <a:pt x="109" y="157"/>
                                </a:lnTo>
                                <a:lnTo>
                                  <a:pt x="107" y="157"/>
                                </a:lnTo>
                                <a:lnTo>
                                  <a:pt x="103" y="156"/>
                                </a:lnTo>
                                <a:lnTo>
                                  <a:pt x="100" y="156"/>
                                </a:lnTo>
                                <a:lnTo>
                                  <a:pt x="94" y="156"/>
                                </a:lnTo>
                                <a:lnTo>
                                  <a:pt x="89" y="156"/>
                                </a:lnTo>
                                <a:lnTo>
                                  <a:pt x="83" y="155"/>
                                </a:lnTo>
                                <a:lnTo>
                                  <a:pt x="79" y="155"/>
                                </a:lnTo>
                                <a:lnTo>
                                  <a:pt x="74" y="154"/>
                                </a:lnTo>
                                <a:lnTo>
                                  <a:pt x="71" y="154"/>
                                </a:lnTo>
                                <a:lnTo>
                                  <a:pt x="66" y="153"/>
                                </a:lnTo>
                                <a:lnTo>
                                  <a:pt x="65" y="153"/>
                                </a:lnTo>
                                <a:lnTo>
                                  <a:pt x="63" y="153"/>
                                </a:lnTo>
                                <a:lnTo>
                                  <a:pt x="64" y="152"/>
                                </a:lnTo>
                                <a:lnTo>
                                  <a:pt x="66" y="152"/>
                                </a:lnTo>
                                <a:lnTo>
                                  <a:pt x="69" y="152"/>
                                </a:lnTo>
                                <a:lnTo>
                                  <a:pt x="73" y="152"/>
                                </a:lnTo>
                                <a:lnTo>
                                  <a:pt x="78" y="152"/>
                                </a:lnTo>
                                <a:lnTo>
                                  <a:pt x="82" y="150"/>
                                </a:lnTo>
                                <a:lnTo>
                                  <a:pt x="86" y="150"/>
                                </a:lnTo>
                                <a:lnTo>
                                  <a:pt x="89" y="150"/>
                                </a:lnTo>
                                <a:lnTo>
                                  <a:pt x="93" y="150"/>
                                </a:lnTo>
                                <a:lnTo>
                                  <a:pt x="96" y="150"/>
                                </a:lnTo>
                                <a:lnTo>
                                  <a:pt x="100" y="149"/>
                                </a:lnTo>
                                <a:lnTo>
                                  <a:pt x="102" y="149"/>
                                </a:lnTo>
                                <a:lnTo>
                                  <a:pt x="105" y="148"/>
                                </a:lnTo>
                                <a:lnTo>
                                  <a:pt x="109" y="148"/>
                                </a:lnTo>
                                <a:lnTo>
                                  <a:pt x="112" y="147"/>
                                </a:lnTo>
                                <a:lnTo>
                                  <a:pt x="115" y="147"/>
                                </a:lnTo>
                                <a:lnTo>
                                  <a:pt x="118" y="146"/>
                                </a:lnTo>
                                <a:lnTo>
                                  <a:pt x="122" y="146"/>
                                </a:lnTo>
                                <a:lnTo>
                                  <a:pt x="126" y="145"/>
                                </a:lnTo>
                                <a:lnTo>
                                  <a:pt x="131" y="144"/>
                                </a:lnTo>
                                <a:lnTo>
                                  <a:pt x="135" y="143"/>
                                </a:lnTo>
                                <a:lnTo>
                                  <a:pt x="139" y="141"/>
                                </a:lnTo>
                                <a:lnTo>
                                  <a:pt x="109" y="127"/>
                                </a:lnTo>
                                <a:lnTo>
                                  <a:pt x="109" y="127"/>
                                </a:lnTo>
                                <a:lnTo>
                                  <a:pt x="107" y="128"/>
                                </a:lnTo>
                                <a:lnTo>
                                  <a:pt x="104" y="128"/>
                                </a:lnTo>
                                <a:lnTo>
                                  <a:pt x="101" y="129"/>
                                </a:lnTo>
                                <a:lnTo>
                                  <a:pt x="96" y="130"/>
                                </a:lnTo>
                                <a:lnTo>
                                  <a:pt x="93" y="132"/>
                                </a:lnTo>
                                <a:lnTo>
                                  <a:pt x="87" y="134"/>
                                </a:lnTo>
                                <a:lnTo>
                                  <a:pt x="82" y="135"/>
                                </a:lnTo>
                                <a:lnTo>
                                  <a:pt x="79" y="136"/>
                                </a:lnTo>
                                <a:lnTo>
                                  <a:pt x="75" y="136"/>
                                </a:lnTo>
                                <a:lnTo>
                                  <a:pt x="72" y="137"/>
                                </a:lnTo>
                                <a:lnTo>
                                  <a:pt x="70" y="138"/>
                                </a:lnTo>
                                <a:lnTo>
                                  <a:pt x="64" y="139"/>
                                </a:lnTo>
                                <a:lnTo>
                                  <a:pt x="59" y="140"/>
                                </a:lnTo>
                                <a:lnTo>
                                  <a:pt x="54" y="140"/>
                                </a:lnTo>
                                <a:lnTo>
                                  <a:pt x="49" y="141"/>
                                </a:lnTo>
                                <a:lnTo>
                                  <a:pt x="44" y="141"/>
                                </a:lnTo>
                                <a:lnTo>
                                  <a:pt x="41" y="141"/>
                                </a:lnTo>
                                <a:lnTo>
                                  <a:pt x="37" y="140"/>
                                </a:lnTo>
                                <a:lnTo>
                                  <a:pt x="33" y="139"/>
                                </a:lnTo>
                                <a:lnTo>
                                  <a:pt x="29" y="137"/>
                                </a:lnTo>
                                <a:lnTo>
                                  <a:pt x="27" y="136"/>
                                </a:lnTo>
                                <a:lnTo>
                                  <a:pt x="22" y="134"/>
                                </a:lnTo>
                                <a:lnTo>
                                  <a:pt x="20" y="131"/>
                                </a:lnTo>
                                <a:lnTo>
                                  <a:pt x="17" y="128"/>
                                </a:lnTo>
                                <a:lnTo>
                                  <a:pt x="14" y="127"/>
                                </a:lnTo>
                                <a:lnTo>
                                  <a:pt x="11" y="123"/>
                                </a:lnTo>
                                <a:lnTo>
                                  <a:pt x="9" y="121"/>
                                </a:lnTo>
                                <a:lnTo>
                                  <a:pt x="6" y="119"/>
                                </a:lnTo>
                                <a:lnTo>
                                  <a:pt x="4" y="117"/>
                                </a:lnTo>
                                <a:lnTo>
                                  <a:pt x="2" y="114"/>
                                </a:lnTo>
                                <a:lnTo>
                                  <a:pt x="0" y="113"/>
                                </a:lnTo>
                                <a:lnTo>
                                  <a:pt x="0" y="1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" name="Freeform 449"/>
                        <wps:cNvSpPr>
                          <a:spLocks/>
                        </wps:cNvSpPr>
                        <wps:spPr bwMode="auto">
                          <a:xfrm>
                            <a:off x="83185" y="38100"/>
                            <a:ext cx="19685" cy="3810"/>
                          </a:xfrm>
                          <a:custGeom>
                            <a:avLst/>
                            <a:gdLst>
                              <a:gd name="T0" fmla="*/ 92 w 92"/>
                              <a:gd name="T1" fmla="*/ 17 h 20"/>
                              <a:gd name="T2" fmla="*/ 91 w 92"/>
                              <a:gd name="T3" fmla="*/ 15 h 20"/>
                              <a:gd name="T4" fmla="*/ 89 w 92"/>
                              <a:gd name="T5" fmla="*/ 15 h 20"/>
                              <a:gd name="T6" fmla="*/ 86 w 92"/>
                              <a:gd name="T7" fmla="*/ 13 h 20"/>
                              <a:gd name="T8" fmla="*/ 81 w 92"/>
                              <a:gd name="T9" fmla="*/ 12 h 20"/>
                              <a:gd name="T10" fmla="*/ 75 w 92"/>
                              <a:gd name="T11" fmla="*/ 11 h 20"/>
                              <a:gd name="T12" fmla="*/ 71 w 92"/>
                              <a:gd name="T13" fmla="*/ 10 h 20"/>
                              <a:gd name="T14" fmla="*/ 67 w 92"/>
                              <a:gd name="T15" fmla="*/ 9 h 20"/>
                              <a:gd name="T16" fmla="*/ 65 w 92"/>
                              <a:gd name="T17" fmla="*/ 8 h 20"/>
                              <a:gd name="T18" fmla="*/ 61 w 92"/>
                              <a:gd name="T19" fmla="*/ 8 h 20"/>
                              <a:gd name="T20" fmla="*/ 59 w 92"/>
                              <a:gd name="T21" fmla="*/ 6 h 20"/>
                              <a:gd name="T22" fmla="*/ 54 w 92"/>
                              <a:gd name="T23" fmla="*/ 5 h 20"/>
                              <a:gd name="T24" fmla="*/ 52 w 92"/>
                              <a:gd name="T25" fmla="*/ 5 h 20"/>
                              <a:gd name="T26" fmla="*/ 48 w 92"/>
                              <a:gd name="T27" fmla="*/ 4 h 20"/>
                              <a:gd name="T28" fmla="*/ 45 w 92"/>
                              <a:gd name="T29" fmla="*/ 4 h 20"/>
                              <a:gd name="T30" fmla="*/ 42 w 92"/>
                              <a:gd name="T31" fmla="*/ 3 h 20"/>
                              <a:gd name="T32" fmla="*/ 38 w 92"/>
                              <a:gd name="T33" fmla="*/ 3 h 20"/>
                              <a:gd name="T34" fmla="*/ 36 w 92"/>
                              <a:gd name="T35" fmla="*/ 2 h 20"/>
                              <a:gd name="T36" fmla="*/ 34 w 92"/>
                              <a:gd name="T37" fmla="*/ 2 h 20"/>
                              <a:gd name="T38" fmla="*/ 30 w 92"/>
                              <a:gd name="T39" fmla="*/ 1 h 20"/>
                              <a:gd name="T40" fmla="*/ 27 w 92"/>
                              <a:gd name="T41" fmla="*/ 1 h 20"/>
                              <a:gd name="T42" fmla="*/ 24 w 92"/>
                              <a:gd name="T43" fmla="*/ 0 h 20"/>
                              <a:gd name="T44" fmla="*/ 23 w 92"/>
                              <a:gd name="T45" fmla="*/ 0 h 20"/>
                              <a:gd name="T46" fmla="*/ 19 w 92"/>
                              <a:gd name="T47" fmla="*/ 0 h 20"/>
                              <a:gd name="T48" fmla="*/ 16 w 92"/>
                              <a:gd name="T49" fmla="*/ 0 h 20"/>
                              <a:gd name="T50" fmla="*/ 11 w 92"/>
                              <a:gd name="T51" fmla="*/ 1 h 20"/>
                              <a:gd name="T52" fmla="*/ 7 w 92"/>
                              <a:gd name="T53" fmla="*/ 3 h 20"/>
                              <a:gd name="T54" fmla="*/ 5 w 92"/>
                              <a:gd name="T55" fmla="*/ 5 h 20"/>
                              <a:gd name="T56" fmla="*/ 3 w 92"/>
                              <a:gd name="T57" fmla="*/ 8 h 20"/>
                              <a:gd name="T58" fmla="*/ 0 w 92"/>
                              <a:gd name="T59" fmla="*/ 13 h 20"/>
                              <a:gd name="T60" fmla="*/ 3 w 92"/>
                              <a:gd name="T61" fmla="*/ 17 h 20"/>
                              <a:gd name="T62" fmla="*/ 4 w 92"/>
                              <a:gd name="T63" fmla="*/ 17 h 20"/>
                              <a:gd name="T64" fmla="*/ 7 w 92"/>
                              <a:gd name="T65" fmla="*/ 18 h 20"/>
                              <a:gd name="T66" fmla="*/ 11 w 92"/>
                              <a:gd name="T67" fmla="*/ 18 h 20"/>
                              <a:gd name="T68" fmla="*/ 16 w 92"/>
                              <a:gd name="T69" fmla="*/ 18 h 20"/>
                              <a:gd name="T70" fmla="*/ 19 w 92"/>
                              <a:gd name="T71" fmla="*/ 18 h 20"/>
                              <a:gd name="T72" fmla="*/ 22 w 92"/>
                              <a:gd name="T73" fmla="*/ 18 h 20"/>
                              <a:gd name="T74" fmla="*/ 26 w 92"/>
                              <a:gd name="T75" fmla="*/ 18 h 20"/>
                              <a:gd name="T76" fmla="*/ 28 w 92"/>
                              <a:gd name="T77" fmla="*/ 18 h 20"/>
                              <a:gd name="T78" fmla="*/ 31 w 92"/>
                              <a:gd name="T79" fmla="*/ 18 h 20"/>
                              <a:gd name="T80" fmla="*/ 35 w 92"/>
                              <a:gd name="T81" fmla="*/ 18 h 20"/>
                              <a:gd name="T82" fmla="*/ 38 w 92"/>
                              <a:gd name="T83" fmla="*/ 18 h 20"/>
                              <a:gd name="T84" fmla="*/ 43 w 92"/>
                              <a:gd name="T85" fmla="*/ 19 h 20"/>
                              <a:gd name="T86" fmla="*/ 45 w 92"/>
                              <a:gd name="T87" fmla="*/ 19 h 20"/>
                              <a:gd name="T88" fmla="*/ 49 w 92"/>
                              <a:gd name="T89" fmla="*/ 19 h 20"/>
                              <a:gd name="T90" fmla="*/ 52 w 92"/>
                              <a:gd name="T91" fmla="*/ 19 h 20"/>
                              <a:gd name="T92" fmla="*/ 56 w 92"/>
                              <a:gd name="T93" fmla="*/ 19 h 20"/>
                              <a:gd name="T94" fmla="*/ 59 w 92"/>
                              <a:gd name="T95" fmla="*/ 19 h 20"/>
                              <a:gd name="T96" fmla="*/ 61 w 92"/>
                              <a:gd name="T97" fmla="*/ 19 h 20"/>
                              <a:gd name="T98" fmla="*/ 65 w 92"/>
                              <a:gd name="T99" fmla="*/ 19 h 20"/>
                              <a:gd name="T100" fmla="*/ 68 w 92"/>
                              <a:gd name="T101" fmla="*/ 19 h 20"/>
                              <a:gd name="T102" fmla="*/ 73 w 92"/>
                              <a:gd name="T103" fmla="*/ 19 h 20"/>
                              <a:gd name="T104" fmla="*/ 76 w 92"/>
                              <a:gd name="T105" fmla="*/ 19 h 20"/>
                              <a:gd name="T106" fmla="*/ 80 w 92"/>
                              <a:gd name="T107" fmla="*/ 20 h 20"/>
                              <a:gd name="T108" fmla="*/ 82 w 92"/>
                              <a:gd name="T109" fmla="*/ 20 h 20"/>
                              <a:gd name="T110" fmla="*/ 86 w 92"/>
                              <a:gd name="T111" fmla="*/ 20 h 20"/>
                              <a:gd name="T112" fmla="*/ 89 w 92"/>
                              <a:gd name="T113" fmla="*/ 19 h 20"/>
                              <a:gd name="T114" fmla="*/ 91 w 92"/>
                              <a:gd name="T115" fmla="*/ 18 h 20"/>
                              <a:gd name="T116" fmla="*/ 92 w 92"/>
                              <a:gd name="T117" fmla="*/ 17 h 20"/>
                              <a:gd name="T118" fmla="*/ 92 w 92"/>
                              <a:gd name="T119" fmla="*/ 17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2" h="20">
                                <a:moveTo>
                                  <a:pt x="92" y="17"/>
                                </a:moveTo>
                                <a:lnTo>
                                  <a:pt x="91" y="15"/>
                                </a:lnTo>
                                <a:lnTo>
                                  <a:pt x="89" y="15"/>
                                </a:lnTo>
                                <a:lnTo>
                                  <a:pt x="86" y="13"/>
                                </a:lnTo>
                                <a:lnTo>
                                  <a:pt x="81" y="12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7" y="9"/>
                                </a:lnTo>
                                <a:lnTo>
                                  <a:pt x="65" y="8"/>
                                </a:lnTo>
                                <a:lnTo>
                                  <a:pt x="61" y="8"/>
                                </a:lnTo>
                                <a:lnTo>
                                  <a:pt x="59" y="6"/>
                                </a:lnTo>
                                <a:lnTo>
                                  <a:pt x="54" y="5"/>
                                </a:lnTo>
                                <a:lnTo>
                                  <a:pt x="52" y="5"/>
                                </a:lnTo>
                                <a:lnTo>
                                  <a:pt x="48" y="4"/>
                                </a:lnTo>
                                <a:lnTo>
                                  <a:pt x="45" y="4"/>
                                </a:lnTo>
                                <a:lnTo>
                                  <a:pt x="42" y="3"/>
                                </a:lnTo>
                                <a:lnTo>
                                  <a:pt x="38" y="3"/>
                                </a:lnTo>
                                <a:lnTo>
                                  <a:pt x="36" y="2"/>
                                </a:lnTo>
                                <a:lnTo>
                                  <a:pt x="34" y="2"/>
                                </a:lnTo>
                                <a:lnTo>
                                  <a:pt x="30" y="1"/>
                                </a:lnTo>
                                <a:lnTo>
                                  <a:pt x="27" y="1"/>
                                </a:lnTo>
                                <a:lnTo>
                                  <a:pt x="24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1"/>
                                </a:lnTo>
                                <a:lnTo>
                                  <a:pt x="7" y="3"/>
                                </a:lnTo>
                                <a:lnTo>
                                  <a:pt x="5" y="5"/>
                                </a:lnTo>
                                <a:lnTo>
                                  <a:pt x="3" y="8"/>
                                </a:lnTo>
                                <a:lnTo>
                                  <a:pt x="0" y="13"/>
                                </a:lnTo>
                                <a:lnTo>
                                  <a:pt x="3" y="17"/>
                                </a:lnTo>
                                <a:lnTo>
                                  <a:pt x="4" y="17"/>
                                </a:lnTo>
                                <a:lnTo>
                                  <a:pt x="7" y="18"/>
                                </a:lnTo>
                                <a:lnTo>
                                  <a:pt x="11" y="18"/>
                                </a:lnTo>
                                <a:lnTo>
                                  <a:pt x="16" y="18"/>
                                </a:lnTo>
                                <a:lnTo>
                                  <a:pt x="19" y="18"/>
                                </a:lnTo>
                                <a:lnTo>
                                  <a:pt x="22" y="18"/>
                                </a:lnTo>
                                <a:lnTo>
                                  <a:pt x="26" y="18"/>
                                </a:lnTo>
                                <a:lnTo>
                                  <a:pt x="28" y="18"/>
                                </a:lnTo>
                                <a:lnTo>
                                  <a:pt x="31" y="18"/>
                                </a:lnTo>
                                <a:lnTo>
                                  <a:pt x="35" y="18"/>
                                </a:lnTo>
                                <a:lnTo>
                                  <a:pt x="38" y="18"/>
                                </a:lnTo>
                                <a:lnTo>
                                  <a:pt x="43" y="19"/>
                                </a:lnTo>
                                <a:lnTo>
                                  <a:pt x="45" y="19"/>
                                </a:lnTo>
                                <a:lnTo>
                                  <a:pt x="49" y="19"/>
                                </a:lnTo>
                                <a:lnTo>
                                  <a:pt x="52" y="19"/>
                                </a:lnTo>
                                <a:lnTo>
                                  <a:pt x="56" y="19"/>
                                </a:lnTo>
                                <a:lnTo>
                                  <a:pt x="59" y="19"/>
                                </a:lnTo>
                                <a:lnTo>
                                  <a:pt x="61" y="19"/>
                                </a:lnTo>
                                <a:lnTo>
                                  <a:pt x="65" y="19"/>
                                </a:lnTo>
                                <a:lnTo>
                                  <a:pt x="68" y="19"/>
                                </a:lnTo>
                                <a:lnTo>
                                  <a:pt x="73" y="19"/>
                                </a:lnTo>
                                <a:lnTo>
                                  <a:pt x="76" y="19"/>
                                </a:lnTo>
                                <a:lnTo>
                                  <a:pt x="80" y="20"/>
                                </a:lnTo>
                                <a:lnTo>
                                  <a:pt x="82" y="20"/>
                                </a:lnTo>
                                <a:lnTo>
                                  <a:pt x="86" y="20"/>
                                </a:lnTo>
                                <a:lnTo>
                                  <a:pt x="89" y="19"/>
                                </a:lnTo>
                                <a:lnTo>
                                  <a:pt x="91" y="18"/>
                                </a:lnTo>
                                <a:lnTo>
                                  <a:pt x="92" y="17"/>
                                </a:lnTo>
                                <a:lnTo>
                                  <a:pt x="92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" name="Freeform 450"/>
                        <wps:cNvSpPr>
                          <a:spLocks/>
                        </wps:cNvSpPr>
                        <wps:spPr bwMode="auto">
                          <a:xfrm>
                            <a:off x="90170" y="26670"/>
                            <a:ext cx="26035" cy="13335"/>
                          </a:xfrm>
                          <a:custGeom>
                            <a:avLst/>
                            <a:gdLst>
                              <a:gd name="T0" fmla="*/ 0 w 123"/>
                              <a:gd name="T1" fmla="*/ 38 h 64"/>
                              <a:gd name="T2" fmla="*/ 1 w 123"/>
                              <a:gd name="T3" fmla="*/ 34 h 64"/>
                              <a:gd name="T4" fmla="*/ 4 w 123"/>
                              <a:gd name="T5" fmla="*/ 30 h 64"/>
                              <a:gd name="T6" fmla="*/ 9 w 123"/>
                              <a:gd name="T7" fmla="*/ 29 h 64"/>
                              <a:gd name="T8" fmla="*/ 16 w 123"/>
                              <a:gd name="T9" fmla="*/ 29 h 64"/>
                              <a:gd name="T10" fmla="*/ 23 w 123"/>
                              <a:gd name="T11" fmla="*/ 30 h 64"/>
                              <a:gd name="T12" fmla="*/ 31 w 123"/>
                              <a:gd name="T13" fmla="*/ 32 h 64"/>
                              <a:gd name="T14" fmla="*/ 39 w 123"/>
                              <a:gd name="T15" fmla="*/ 36 h 64"/>
                              <a:gd name="T16" fmla="*/ 47 w 123"/>
                              <a:gd name="T17" fmla="*/ 38 h 64"/>
                              <a:gd name="T18" fmla="*/ 54 w 123"/>
                              <a:gd name="T19" fmla="*/ 41 h 64"/>
                              <a:gd name="T20" fmla="*/ 62 w 123"/>
                              <a:gd name="T21" fmla="*/ 44 h 64"/>
                              <a:gd name="T22" fmla="*/ 63 w 123"/>
                              <a:gd name="T23" fmla="*/ 41 h 64"/>
                              <a:gd name="T24" fmla="*/ 60 w 123"/>
                              <a:gd name="T25" fmla="*/ 38 h 64"/>
                              <a:gd name="T26" fmla="*/ 56 w 123"/>
                              <a:gd name="T27" fmla="*/ 31 h 64"/>
                              <a:gd name="T28" fmla="*/ 52 w 123"/>
                              <a:gd name="T29" fmla="*/ 26 h 64"/>
                              <a:gd name="T30" fmla="*/ 47 w 123"/>
                              <a:gd name="T31" fmla="*/ 18 h 64"/>
                              <a:gd name="T32" fmla="*/ 42 w 123"/>
                              <a:gd name="T33" fmla="*/ 10 h 64"/>
                              <a:gd name="T34" fmla="*/ 40 w 123"/>
                              <a:gd name="T35" fmla="*/ 4 h 64"/>
                              <a:gd name="T36" fmla="*/ 40 w 123"/>
                              <a:gd name="T37" fmla="*/ 1 h 64"/>
                              <a:gd name="T38" fmla="*/ 45 w 123"/>
                              <a:gd name="T39" fmla="*/ 0 h 64"/>
                              <a:gd name="T40" fmla="*/ 53 w 123"/>
                              <a:gd name="T41" fmla="*/ 3 h 64"/>
                              <a:gd name="T42" fmla="*/ 60 w 123"/>
                              <a:gd name="T43" fmla="*/ 7 h 64"/>
                              <a:gd name="T44" fmla="*/ 67 w 123"/>
                              <a:gd name="T45" fmla="*/ 10 h 64"/>
                              <a:gd name="T46" fmla="*/ 75 w 123"/>
                              <a:gd name="T47" fmla="*/ 14 h 64"/>
                              <a:gd name="T48" fmla="*/ 82 w 123"/>
                              <a:gd name="T49" fmla="*/ 19 h 64"/>
                              <a:gd name="T50" fmla="*/ 87 w 123"/>
                              <a:gd name="T51" fmla="*/ 22 h 64"/>
                              <a:gd name="T52" fmla="*/ 95 w 123"/>
                              <a:gd name="T53" fmla="*/ 28 h 64"/>
                              <a:gd name="T54" fmla="*/ 106 w 123"/>
                              <a:gd name="T55" fmla="*/ 35 h 64"/>
                              <a:gd name="T56" fmla="*/ 115 w 123"/>
                              <a:gd name="T57" fmla="*/ 41 h 64"/>
                              <a:gd name="T58" fmla="*/ 122 w 123"/>
                              <a:gd name="T59" fmla="*/ 46 h 64"/>
                              <a:gd name="T60" fmla="*/ 122 w 123"/>
                              <a:gd name="T61" fmla="*/ 47 h 64"/>
                              <a:gd name="T62" fmla="*/ 117 w 123"/>
                              <a:gd name="T63" fmla="*/ 49 h 64"/>
                              <a:gd name="T64" fmla="*/ 110 w 123"/>
                              <a:gd name="T65" fmla="*/ 47 h 64"/>
                              <a:gd name="T66" fmla="*/ 105 w 123"/>
                              <a:gd name="T67" fmla="*/ 46 h 64"/>
                              <a:gd name="T68" fmla="*/ 98 w 123"/>
                              <a:gd name="T69" fmla="*/ 43 h 64"/>
                              <a:gd name="T70" fmla="*/ 91 w 123"/>
                              <a:gd name="T71" fmla="*/ 39 h 64"/>
                              <a:gd name="T72" fmla="*/ 85 w 123"/>
                              <a:gd name="T73" fmla="*/ 36 h 64"/>
                              <a:gd name="T74" fmla="*/ 78 w 123"/>
                              <a:gd name="T75" fmla="*/ 32 h 64"/>
                              <a:gd name="T76" fmla="*/ 71 w 123"/>
                              <a:gd name="T77" fmla="*/ 29 h 64"/>
                              <a:gd name="T78" fmla="*/ 71 w 123"/>
                              <a:gd name="T79" fmla="*/ 30 h 64"/>
                              <a:gd name="T80" fmla="*/ 78 w 123"/>
                              <a:gd name="T81" fmla="*/ 37 h 64"/>
                              <a:gd name="T82" fmla="*/ 84 w 123"/>
                              <a:gd name="T83" fmla="*/ 43 h 64"/>
                              <a:gd name="T84" fmla="*/ 90 w 123"/>
                              <a:gd name="T85" fmla="*/ 49 h 64"/>
                              <a:gd name="T86" fmla="*/ 93 w 123"/>
                              <a:gd name="T87" fmla="*/ 55 h 64"/>
                              <a:gd name="T88" fmla="*/ 97 w 123"/>
                              <a:gd name="T89" fmla="*/ 63 h 64"/>
                              <a:gd name="T90" fmla="*/ 91 w 123"/>
                              <a:gd name="T91" fmla="*/ 64 h 64"/>
                              <a:gd name="T92" fmla="*/ 82 w 123"/>
                              <a:gd name="T93" fmla="*/ 62 h 64"/>
                              <a:gd name="T94" fmla="*/ 73 w 123"/>
                              <a:gd name="T95" fmla="*/ 59 h 64"/>
                              <a:gd name="T96" fmla="*/ 68 w 123"/>
                              <a:gd name="T97" fmla="*/ 58 h 64"/>
                              <a:gd name="T98" fmla="*/ 61 w 123"/>
                              <a:gd name="T99" fmla="*/ 56 h 64"/>
                              <a:gd name="T100" fmla="*/ 54 w 123"/>
                              <a:gd name="T101" fmla="*/ 54 h 64"/>
                              <a:gd name="T102" fmla="*/ 47 w 123"/>
                              <a:gd name="T103" fmla="*/ 53 h 64"/>
                              <a:gd name="T104" fmla="*/ 41 w 123"/>
                              <a:gd name="T105" fmla="*/ 50 h 64"/>
                              <a:gd name="T106" fmla="*/ 35 w 123"/>
                              <a:gd name="T107" fmla="*/ 48 h 64"/>
                              <a:gd name="T108" fmla="*/ 29 w 123"/>
                              <a:gd name="T109" fmla="*/ 47 h 64"/>
                              <a:gd name="T110" fmla="*/ 22 w 123"/>
                              <a:gd name="T111" fmla="*/ 45 h 64"/>
                              <a:gd name="T112" fmla="*/ 15 w 123"/>
                              <a:gd name="T113" fmla="*/ 44 h 64"/>
                              <a:gd name="T114" fmla="*/ 9 w 123"/>
                              <a:gd name="T115" fmla="*/ 44 h 64"/>
                              <a:gd name="T116" fmla="*/ 2 w 123"/>
                              <a:gd name="T117" fmla="*/ 41 h 64"/>
                              <a:gd name="T118" fmla="*/ 1 w 123"/>
                              <a:gd name="T119" fmla="*/ 41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3" h="64">
                                <a:moveTo>
                                  <a:pt x="1" y="41"/>
                                </a:moveTo>
                                <a:lnTo>
                                  <a:pt x="0" y="38"/>
                                </a:lnTo>
                                <a:lnTo>
                                  <a:pt x="0" y="36"/>
                                </a:lnTo>
                                <a:lnTo>
                                  <a:pt x="1" y="34"/>
                                </a:lnTo>
                                <a:lnTo>
                                  <a:pt x="2" y="31"/>
                                </a:lnTo>
                                <a:lnTo>
                                  <a:pt x="4" y="30"/>
                                </a:lnTo>
                                <a:lnTo>
                                  <a:pt x="7" y="29"/>
                                </a:lnTo>
                                <a:lnTo>
                                  <a:pt x="9" y="29"/>
                                </a:lnTo>
                                <a:lnTo>
                                  <a:pt x="14" y="29"/>
                                </a:lnTo>
                                <a:lnTo>
                                  <a:pt x="16" y="29"/>
                                </a:lnTo>
                                <a:lnTo>
                                  <a:pt x="19" y="29"/>
                                </a:lnTo>
                                <a:lnTo>
                                  <a:pt x="23" y="30"/>
                                </a:lnTo>
                                <a:lnTo>
                                  <a:pt x="26" y="31"/>
                                </a:lnTo>
                                <a:lnTo>
                                  <a:pt x="31" y="32"/>
                                </a:lnTo>
                                <a:lnTo>
                                  <a:pt x="34" y="35"/>
                                </a:lnTo>
                                <a:lnTo>
                                  <a:pt x="39" y="36"/>
                                </a:lnTo>
                                <a:lnTo>
                                  <a:pt x="43" y="37"/>
                                </a:lnTo>
                                <a:lnTo>
                                  <a:pt x="47" y="38"/>
                                </a:lnTo>
                                <a:lnTo>
                                  <a:pt x="50" y="40"/>
                                </a:lnTo>
                                <a:lnTo>
                                  <a:pt x="54" y="41"/>
                                </a:lnTo>
                                <a:lnTo>
                                  <a:pt x="57" y="43"/>
                                </a:lnTo>
                                <a:lnTo>
                                  <a:pt x="62" y="44"/>
                                </a:lnTo>
                                <a:lnTo>
                                  <a:pt x="63" y="44"/>
                                </a:lnTo>
                                <a:lnTo>
                                  <a:pt x="63" y="41"/>
                                </a:lnTo>
                                <a:lnTo>
                                  <a:pt x="62" y="40"/>
                                </a:lnTo>
                                <a:lnTo>
                                  <a:pt x="60" y="38"/>
                                </a:lnTo>
                                <a:lnTo>
                                  <a:pt x="58" y="36"/>
                                </a:lnTo>
                                <a:lnTo>
                                  <a:pt x="56" y="31"/>
                                </a:lnTo>
                                <a:lnTo>
                                  <a:pt x="54" y="29"/>
                                </a:lnTo>
                                <a:lnTo>
                                  <a:pt x="52" y="26"/>
                                </a:lnTo>
                                <a:lnTo>
                                  <a:pt x="49" y="21"/>
                                </a:lnTo>
                                <a:lnTo>
                                  <a:pt x="47" y="18"/>
                                </a:lnTo>
                                <a:lnTo>
                                  <a:pt x="45" y="14"/>
                                </a:lnTo>
                                <a:lnTo>
                                  <a:pt x="42" y="10"/>
                                </a:lnTo>
                                <a:lnTo>
                                  <a:pt x="41" y="8"/>
                                </a:lnTo>
                                <a:lnTo>
                                  <a:pt x="40" y="4"/>
                                </a:lnTo>
                                <a:lnTo>
                                  <a:pt x="40" y="2"/>
                                </a:lnTo>
                                <a:lnTo>
                                  <a:pt x="40" y="1"/>
                                </a:lnTo>
                                <a:lnTo>
                                  <a:pt x="41" y="0"/>
                                </a:lnTo>
                                <a:lnTo>
                                  <a:pt x="45" y="0"/>
                                </a:lnTo>
                                <a:lnTo>
                                  <a:pt x="49" y="2"/>
                                </a:lnTo>
                                <a:lnTo>
                                  <a:pt x="53" y="3"/>
                                </a:lnTo>
                                <a:lnTo>
                                  <a:pt x="56" y="4"/>
                                </a:lnTo>
                                <a:lnTo>
                                  <a:pt x="60" y="7"/>
                                </a:lnTo>
                                <a:lnTo>
                                  <a:pt x="63" y="9"/>
                                </a:lnTo>
                                <a:lnTo>
                                  <a:pt x="67" y="10"/>
                                </a:lnTo>
                                <a:lnTo>
                                  <a:pt x="71" y="12"/>
                                </a:lnTo>
                                <a:lnTo>
                                  <a:pt x="75" y="14"/>
                                </a:lnTo>
                                <a:lnTo>
                                  <a:pt x="78" y="17"/>
                                </a:lnTo>
                                <a:lnTo>
                                  <a:pt x="82" y="19"/>
                                </a:lnTo>
                                <a:lnTo>
                                  <a:pt x="85" y="20"/>
                                </a:lnTo>
                                <a:lnTo>
                                  <a:pt x="87" y="22"/>
                                </a:lnTo>
                                <a:lnTo>
                                  <a:pt x="91" y="25"/>
                                </a:lnTo>
                                <a:lnTo>
                                  <a:pt x="95" y="28"/>
                                </a:lnTo>
                                <a:lnTo>
                                  <a:pt x="100" y="31"/>
                                </a:lnTo>
                                <a:lnTo>
                                  <a:pt x="106" y="35"/>
                                </a:lnTo>
                                <a:lnTo>
                                  <a:pt x="110" y="38"/>
                                </a:lnTo>
                                <a:lnTo>
                                  <a:pt x="115" y="41"/>
                                </a:lnTo>
                                <a:lnTo>
                                  <a:pt x="118" y="44"/>
                                </a:lnTo>
                                <a:lnTo>
                                  <a:pt x="122" y="46"/>
                                </a:lnTo>
                                <a:lnTo>
                                  <a:pt x="123" y="47"/>
                                </a:lnTo>
                                <a:lnTo>
                                  <a:pt x="122" y="47"/>
                                </a:lnTo>
                                <a:lnTo>
                                  <a:pt x="120" y="48"/>
                                </a:lnTo>
                                <a:lnTo>
                                  <a:pt x="117" y="49"/>
                                </a:lnTo>
                                <a:lnTo>
                                  <a:pt x="113" y="48"/>
                                </a:lnTo>
                                <a:lnTo>
                                  <a:pt x="110" y="47"/>
                                </a:lnTo>
                                <a:lnTo>
                                  <a:pt x="107" y="47"/>
                                </a:lnTo>
                                <a:lnTo>
                                  <a:pt x="105" y="46"/>
                                </a:lnTo>
                                <a:lnTo>
                                  <a:pt x="102" y="45"/>
                                </a:lnTo>
                                <a:lnTo>
                                  <a:pt x="98" y="43"/>
                                </a:lnTo>
                                <a:lnTo>
                                  <a:pt x="95" y="41"/>
                                </a:lnTo>
                                <a:lnTo>
                                  <a:pt x="91" y="39"/>
                                </a:lnTo>
                                <a:lnTo>
                                  <a:pt x="88" y="38"/>
                                </a:lnTo>
                                <a:lnTo>
                                  <a:pt x="85" y="36"/>
                                </a:lnTo>
                                <a:lnTo>
                                  <a:pt x="80" y="34"/>
                                </a:lnTo>
                                <a:lnTo>
                                  <a:pt x="78" y="32"/>
                                </a:lnTo>
                                <a:lnTo>
                                  <a:pt x="76" y="31"/>
                                </a:lnTo>
                                <a:lnTo>
                                  <a:pt x="71" y="29"/>
                                </a:lnTo>
                                <a:lnTo>
                                  <a:pt x="70" y="29"/>
                                </a:lnTo>
                                <a:lnTo>
                                  <a:pt x="71" y="30"/>
                                </a:lnTo>
                                <a:lnTo>
                                  <a:pt x="76" y="34"/>
                                </a:lnTo>
                                <a:lnTo>
                                  <a:pt x="78" y="37"/>
                                </a:lnTo>
                                <a:lnTo>
                                  <a:pt x="80" y="39"/>
                                </a:lnTo>
                                <a:lnTo>
                                  <a:pt x="84" y="43"/>
                                </a:lnTo>
                                <a:lnTo>
                                  <a:pt x="86" y="47"/>
                                </a:lnTo>
                                <a:lnTo>
                                  <a:pt x="90" y="49"/>
                                </a:lnTo>
                                <a:lnTo>
                                  <a:pt x="92" y="53"/>
                                </a:lnTo>
                                <a:lnTo>
                                  <a:pt x="93" y="55"/>
                                </a:lnTo>
                                <a:lnTo>
                                  <a:pt x="95" y="58"/>
                                </a:lnTo>
                                <a:lnTo>
                                  <a:pt x="97" y="63"/>
                                </a:lnTo>
                                <a:lnTo>
                                  <a:pt x="94" y="64"/>
                                </a:lnTo>
                                <a:lnTo>
                                  <a:pt x="91" y="64"/>
                                </a:lnTo>
                                <a:lnTo>
                                  <a:pt x="87" y="63"/>
                                </a:lnTo>
                                <a:lnTo>
                                  <a:pt x="82" y="62"/>
                                </a:lnTo>
                                <a:lnTo>
                                  <a:pt x="77" y="61"/>
                                </a:lnTo>
                                <a:lnTo>
                                  <a:pt x="73" y="59"/>
                                </a:lnTo>
                                <a:lnTo>
                                  <a:pt x="70" y="58"/>
                                </a:lnTo>
                                <a:lnTo>
                                  <a:pt x="68" y="58"/>
                                </a:lnTo>
                                <a:lnTo>
                                  <a:pt x="64" y="57"/>
                                </a:lnTo>
                                <a:lnTo>
                                  <a:pt x="61" y="56"/>
                                </a:lnTo>
                                <a:lnTo>
                                  <a:pt x="57" y="55"/>
                                </a:lnTo>
                                <a:lnTo>
                                  <a:pt x="54" y="54"/>
                                </a:lnTo>
                                <a:lnTo>
                                  <a:pt x="52" y="54"/>
                                </a:lnTo>
                                <a:lnTo>
                                  <a:pt x="47" y="53"/>
                                </a:lnTo>
                                <a:lnTo>
                                  <a:pt x="45" y="52"/>
                                </a:lnTo>
                                <a:lnTo>
                                  <a:pt x="41" y="50"/>
                                </a:lnTo>
                                <a:lnTo>
                                  <a:pt x="38" y="49"/>
                                </a:lnTo>
                                <a:lnTo>
                                  <a:pt x="35" y="48"/>
                                </a:lnTo>
                                <a:lnTo>
                                  <a:pt x="32" y="48"/>
                                </a:lnTo>
                                <a:lnTo>
                                  <a:pt x="29" y="47"/>
                                </a:lnTo>
                                <a:lnTo>
                                  <a:pt x="26" y="47"/>
                                </a:lnTo>
                                <a:lnTo>
                                  <a:pt x="22" y="45"/>
                                </a:lnTo>
                                <a:lnTo>
                                  <a:pt x="18" y="45"/>
                                </a:lnTo>
                                <a:lnTo>
                                  <a:pt x="15" y="44"/>
                                </a:lnTo>
                                <a:lnTo>
                                  <a:pt x="14" y="45"/>
                                </a:lnTo>
                                <a:lnTo>
                                  <a:pt x="9" y="44"/>
                                </a:lnTo>
                                <a:lnTo>
                                  <a:pt x="4" y="43"/>
                                </a:lnTo>
                                <a:lnTo>
                                  <a:pt x="2" y="41"/>
                                </a:lnTo>
                                <a:lnTo>
                                  <a:pt x="1" y="41"/>
                                </a:lnTo>
                                <a:lnTo>
                                  <a:pt x="1" y="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" name="Freeform 451"/>
                        <wps:cNvSpPr>
                          <a:spLocks/>
                        </wps:cNvSpPr>
                        <wps:spPr bwMode="auto">
                          <a:xfrm>
                            <a:off x="113030" y="13335"/>
                            <a:ext cx="40640" cy="19050"/>
                          </a:xfrm>
                          <a:custGeom>
                            <a:avLst/>
                            <a:gdLst>
                              <a:gd name="T0" fmla="*/ 1 w 191"/>
                              <a:gd name="T1" fmla="*/ 42 h 89"/>
                              <a:gd name="T2" fmla="*/ 8 w 191"/>
                              <a:gd name="T3" fmla="*/ 52 h 89"/>
                              <a:gd name="T4" fmla="*/ 22 w 191"/>
                              <a:gd name="T5" fmla="*/ 66 h 89"/>
                              <a:gd name="T6" fmla="*/ 29 w 191"/>
                              <a:gd name="T7" fmla="*/ 73 h 89"/>
                              <a:gd name="T8" fmla="*/ 38 w 191"/>
                              <a:gd name="T9" fmla="*/ 80 h 89"/>
                              <a:gd name="T10" fmla="*/ 47 w 191"/>
                              <a:gd name="T11" fmla="*/ 84 h 89"/>
                              <a:gd name="T12" fmla="*/ 58 w 191"/>
                              <a:gd name="T13" fmla="*/ 88 h 89"/>
                              <a:gd name="T14" fmla="*/ 68 w 191"/>
                              <a:gd name="T15" fmla="*/ 89 h 89"/>
                              <a:gd name="T16" fmla="*/ 73 w 191"/>
                              <a:gd name="T17" fmla="*/ 87 h 89"/>
                              <a:gd name="T18" fmla="*/ 74 w 191"/>
                              <a:gd name="T19" fmla="*/ 74 h 89"/>
                              <a:gd name="T20" fmla="*/ 77 w 191"/>
                              <a:gd name="T21" fmla="*/ 62 h 89"/>
                              <a:gd name="T22" fmla="*/ 82 w 191"/>
                              <a:gd name="T23" fmla="*/ 52 h 89"/>
                              <a:gd name="T24" fmla="*/ 86 w 191"/>
                              <a:gd name="T25" fmla="*/ 53 h 89"/>
                              <a:gd name="T26" fmla="*/ 91 w 191"/>
                              <a:gd name="T27" fmla="*/ 63 h 89"/>
                              <a:gd name="T28" fmla="*/ 96 w 191"/>
                              <a:gd name="T29" fmla="*/ 73 h 89"/>
                              <a:gd name="T30" fmla="*/ 108 w 191"/>
                              <a:gd name="T31" fmla="*/ 78 h 89"/>
                              <a:gd name="T32" fmla="*/ 116 w 191"/>
                              <a:gd name="T33" fmla="*/ 70 h 89"/>
                              <a:gd name="T34" fmla="*/ 128 w 191"/>
                              <a:gd name="T35" fmla="*/ 58 h 89"/>
                              <a:gd name="T36" fmla="*/ 137 w 191"/>
                              <a:gd name="T37" fmla="*/ 51 h 89"/>
                              <a:gd name="T38" fmla="*/ 148 w 191"/>
                              <a:gd name="T39" fmla="*/ 43 h 89"/>
                              <a:gd name="T40" fmla="*/ 159 w 191"/>
                              <a:gd name="T41" fmla="*/ 34 h 89"/>
                              <a:gd name="T42" fmla="*/ 168 w 191"/>
                              <a:gd name="T43" fmla="*/ 25 h 89"/>
                              <a:gd name="T44" fmla="*/ 178 w 191"/>
                              <a:gd name="T45" fmla="*/ 18 h 89"/>
                              <a:gd name="T46" fmla="*/ 188 w 191"/>
                              <a:gd name="T47" fmla="*/ 9 h 89"/>
                              <a:gd name="T48" fmla="*/ 191 w 191"/>
                              <a:gd name="T49" fmla="*/ 2 h 89"/>
                              <a:gd name="T50" fmla="*/ 184 w 191"/>
                              <a:gd name="T51" fmla="*/ 0 h 89"/>
                              <a:gd name="T52" fmla="*/ 176 w 191"/>
                              <a:gd name="T53" fmla="*/ 3 h 89"/>
                              <a:gd name="T54" fmla="*/ 167 w 191"/>
                              <a:gd name="T55" fmla="*/ 9 h 89"/>
                              <a:gd name="T56" fmla="*/ 158 w 191"/>
                              <a:gd name="T57" fmla="*/ 15 h 89"/>
                              <a:gd name="T58" fmla="*/ 148 w 191"/>
                              <a:gd name="T59" fmla="*/ 21 h 89"/>
                              <a:gd name="T60" fmla="*/ 136 w 191"/>
                              <a:gd name="T61" fmla="*/ 28 h 89"/>
                              <a:gd name="T62" fmla="*/ 126 w 191"/>
                              <a:gd name="T63" fmla="*/ 35 h 89"/>
                              <a:gd name="T64" fmla="*/ 118 w 191"/>
                              <a:gd name="T65" fmla="*/ 41 h 89"/>
                              <a:gd name="T66" fmla="*/ 106 w 191"/>
                              <a:gd name="T67" fmla="*/ 48 h 89"/>
                              <a:gd name="T68" fmla="*/ 105 w 191"/>
                              <a:gd name="T69" fmla="*/ 46 h 89"/>
                              <a:gd name="T70" fmla="*/ 104 w 191"/>
                              <a:gd name="T71" fmla="*/ 34 h 89"/>
                              <a:gd name="T72" fmla="*/ 100 w 191"/>
                              <a:gd name="T73" fmla="*/ 23 h 89"/>
                              <a:gd name="T74" fmla="*/ 92 w 191"/>
                              <a:gd name="T75" fmla="*/ 16 h 89"/>
                              <a:gd name="T76" fmla="*/ 79 w 191"/>
                              <a:gd name="T77" fmla="*/ 18 h 89"/>
                              <a:gd name="T78" fmla="*/ 70 w 191"/>
                              <a:gd name="T79" fmla="*/ 28 h 89"/>
                              <a:gd name="T80" fmla="*/ 63 w 191"/>
                              <a:gd name="T81" fmla="*/ 38 h 89"/>
                              <a:gd name="T82" fmla="*/ 58 w 191"/>
                              <a:gd name="T83" fmla="*/ 47 h 89"/>
                              <a:gd name="T84" fmla="*/ 53 w 191"/>
                              <a:gd name="T85" fmla="*/ 60 h 89"/>
                              <a:gd name="T86" fmla="*/ 53 w 191"/>
                              <a:gd name="T87" fmla="*/ 66 h 89"/>
                              <a:gd name="T88" fmla="*/ 50 w 191"/>
                              <a:gd name="T89" fmla="*/ 73 h 89"/>
                              <a:gd name="T90" fmla="*/ 37 w 191"/>
                              <a:gd name="T91" fmla="*/ 64 h 89"/>
                              <a:gd name="T92" fmla="*/ 25 w 191"/>
                              <a:gd name="T93" fmla="*/ 55 h 89"/>
                              <a:gd name="T94" fmla="*/ 17 w 191"/>
                              <a:gd name="T95" fmla="*/ 44 h 89"/>
                              <a:gd name="T96" fmla="*/ 9 w 191"/>
                              <a:gd name="T97" fmla="*/ 34 h 89"/>
                              <a:gd name="T98" fmla="*/ 2 w 191"/>
                              <a:gd name="T99" fmla="*/ 36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91" h="89">
                                <a:moveTo>
                                  <a:pt x="1" y="38"/>
                                </a:moveTo>
                                <a:lnTo>
                                  <a:pt x="0" y="39"/>
                                </a:lnTo>
                                <a:lnTo>
                                  <a:pt x="1" y="42"/>
                                </a:lnTo>
                                <a:lnTo>
                                  <a:pt x="3" y="44"/>
                                </a:lnTo>
                                <a:lnTo>
                                  <a:pt x="6" y="48"/>
                                </a:lnTo>
                                <a:lnTo>
                                  <a:pt x="8" y="52"/>
                                </a:lnTo>
                                <a:lnTo>
                                  <a:pt x="11" y="56"/>
                                </a:lnTo>
                                <a:lnTo>
                                  <a:pt x="16" y="62"/>
                                </a:lnTo>
                                <a:lnTo>
                                  <a:pt x="22" y="66"/>
                                </a:lnTo>
                                <a:lnTo>
                                  <a:pt x="23" y="69"/>
                                </a:lnTo>
                                <a:lnTo>
                                  <a:pt x="26" y="71"/>
                                </a:lnTo>
                                <a:lnTo>
                                  <a:pt x="29" y="73"/>
                                </a:lnTo>
                                <a:lnTo>
                                  <a:pt x="32" y="75"/>
                                </a:lnTo>
                                <a:lnTo>
                                  <a:pt x="35" y="78"/>
                                </a:lnTo>
                                <a:lnTo>
                                  <a:pt x="38" y="80"/>
                                </a:lnTo>
                                <a:lnTo>
                                  <a:pt x="40" y="81"/>
                                </a:lnTo>
                                <a:lnTo>
                                  <a:pt x="44" y="83"/>
                                </a:lnTo>
                                <a:lnTo>
                                  <a:pt x="47" y="84"/>
                                </a:lnTo>
                                <a:lnTo>
                                  <a:pt x="51" y="85"/>
                                </a:lnTo>
                                <a:lnTo>
                                  <a:pt x="54" y="87"/>
                                </a:lnTo>
                                <a:lnTo>
                                  <a:pt x="58" y="88"/>
                                </a:lnTo>
                                <a:lnTo>
                                  <a:pt x="61" y="88"/>
                                </a:lnTo>
                                <a:lnTo>
                                  <a:pt x="64" y="89"/>
                                </a:lnTo>
                                <a:lnTo>
                                  <a:pt x="68" y="89"/>
                                </a:lnTo>
                                <a:lnTo>
                                  <a:pt x="71" y="89"/>
                                </a:lnTo>
                                <a:lnTo>
                                  <a:pt x="71" y="88"/>
                                </a:lnTo>
                                <a:lnTo>
                                  <a:pt x="73" y="87"/>
                                </a:lnTo>
                                <a:lnTo>
                                  <a:pt x="74" y="82"/>
                                </a:lnTo>
                                <a:lnTo>
                                  <a:pt x="74" y="78"/>
                                </a:lnTo>
                                <a:lnTo>
                                  <a:pt x="74" y="74"/>
                                </a:lnTo>
                                <a:lnTo>
                                  <a:pt x="75" y="71"/>
                                </a:lnTo>
                                <a:lnTo>
                                  <a:pt x="76" y="66"/>
                                </a:lnTo>
                                <a:lnTo>
                                  <a:pt x="77" y="62"/>
                                </a:lnTo>
                                <a:lnTo>
                                  <a:pt x="78" y="57"/>
                                </a:lnTo>
                                <a:lnTo>
                                  <a:pt x="79" y="55"/>
                                </a:lnTo>
                                <a:lnTo>
                                  <a:pt x="82" y="52"/>
                                </a:lnTo>
                                <a:lnTo>
                                  <a:pt x="83" y="52"/>
                                </a:lnTo>
                                <a:lnTo>
                                  <a:pt x="84" y="51"/>
                                </a:lnTo>
                                <a:lnTo>
                                  <a:pt x="86" y="53"/>
                                </a:lnTo>
                                <a:lnTo>
                                  <a:pt x="88" y="55"/>
                                </a:lnTo>
                                <a:lnTo>
                                  <a:pt x="89" y="60"/>
                                </a:lnTo>
                                <a:lnTo>
                                  <a:pt x="91" y="63"/>
                                </a:lnTo>
                                <a:lnTo>
                                  <a:pt x="92" y="67"/>
                                </a:lnTo>
                                <a:lnTo>
                                  <a:pt x="93" y="71"/>
                                </a:lnTo>
                                <a:lnTo>
                                  <a:pt x="96" y="73"/>
                                </a:lnTo>
                                <a:lnTo>
                                  <a:pt x="99" y="76"/>
                                </a:lnTo>
                                <a:lnTo>
                                  <a:pt x="104" y="79"/>
                                </a:lnTo>
                                <a:lnTo>
                                  <a:pt x="108" y="78"/>
                                </a:lnTo>
                                <a:lnTo>
                                  <a:pt x="113" y="74"/>
                                </a:lnTo>
                                <a:lnTo>
                                  <a:pt x="114" y="72"/>
                                </a:lnTo>
                                <a:lnTo>
                                  <a:pt x="116" y="70"/>
                                </a:lnTo>
                                <a:lnTo>
                                  <a:pt x="120" y="65"/>
                                </a:lnTo>
                                <a:lnTo>
                                  <a:pt x="126" y="61"/>
                                </a:lnTo>
                                <a:lnTo>
                                  <a:pt x="128" y="58"/>
                                </a:lnTo>
                                <a:lnTo>
                                  <a:pt x="131" y="56"/>
                                </a:lnTo>
                                <a:lnTo>
                                  <a:pt x="134" y="54"/>
                                </a:lnTo>
                                <a:lnTo>
                                  <a:pt x="137" y="51"/>
                                </a:lnTo>
                                <a:lnTo>
                                  <a:pt x="141" y="48"/>
                                </a:lnTo>
                                <a:lnTo>
                                  <a:pt x="144" y="45"/>
                                </a:lnTo>
                                <a:lnTo>
                                  <a:pt x="148" y="43"/>
                                </a:lnTo>
                                <a:lnTo>
                                  <a:pt x="152" y="39"/>
                                </a:lnTo>
                                <a:lnTo>
                                  <a:pt x="154" y="37"/>
                                </a:lnTo>
                                <a:lnTo>
                                  <a:pt x="159" y="34"/>
                                </a:lnTo>
                                <a:lnTo>
                                  <a:pt x="161" y="30"/>
                                </a:lnTo>
                                <a:lnTo>
                                  <a:pt x="165" y="28"/>
                                </a:lnTo>
                                <a:lnTo>
                                  <a:pt x="168" y="25"/>
                                </a:lnTo>
                                <a:lnTo>
                                  <a:pt x="171" y="23"/>
                                </a:lnTo>
                                <a:lnTo>
                                  <a:pt x="174" y="20"/>
                                </a:lnTo>
                                <a:lnTo>
                                  <a:pt x="178" y="18"/>
                                </a:lnTo>
                                <a:lnTo>
                                  <a:pt x="182" y="14"/>
                                </a:lnTo>
                                <a:lnTo>
                                  <a:pt x="186" y="11"/>
                                </a:lnTo>
                                <a:lnTo>
                                  <a:pt x="188" y="9"/>
                                </a:lnTo>
                                <a:lnTo>
                                  <a:pt x="189" y="8"/>
                                </a:lnTo>
                                <a:lnTo>
                                  <a:pt x="190" y="6"/>
                                </a:lnTo>
                                <a:lnTo>
                                  <a:pt x="191" y="2"/>
                                </a:lnTo>
                                <a:lnTo>
                                  <a:pt x="190" y="0"/>
                                </a:lnTo>
                                <a:lnTo>
                                  <a:pt x="187" y="0"/>
                                </a:lnTo>
                                <a:lnTo>
                                  <a:pt x="184" y="0"/>
                                </a:lnTo>
                                <a:lnTo>
                                  <a:pt x="181" y="1"/>
                                </a:lnTo>
                                <a:lnTo>
                                  <a:pt x="179" y="2"/>
                                </a:lnTo>
                                <a:lnTo>
                                  <a:pt x="176" y="3"/>
                                </a:lnTo>
                                <a:lnTo>
                                  <a:pt x="174" y="6"/>
                                </a:lnTo>
                                <a:lnTo>
                                  <a:pt x="171" y="7"/>
                                </a:lnTo>
                                <a:lnTo>
                                  <a:pt x="167" y="9"/>
                                </a:lnTo>
                                <a:lnTo>
                                  <a:pt x="164" y="10"/>
                                </a:lnTo>
                                <a:lnTo>
                                  <a:pt x="161" y="12"/>
                                </a:lnTo>
                                <a:lnTo>
                                  <a:pt x="158" y="15"/>
                                </a:lnTo>
                                <a:lnTo>
                                  <a:pt x="154" y="17"/>
                                </a:lnTo>
                                <a:lnTo>
                                  <a:pt x="151" y="19"/>
                                </a:lnTo>
                                <a:lnTo>
                                  <a:pt x="148" y="21"/>
                                </a:lnTo>
                                <a:lnTo>
                                  <a:pt x="144" y="24"/>
                                </a:lnTo>
                                <a:lnTo>
                                  <a:pt x="139" y="26"/>
                                </a:lnTo>
                                <a:lnTo>
                                  <a:pt x="136" y="28"/>
                                </a:lnTo>
                                <a:lnTo>
                                  <a:pt x="133" y="30"/>
                                </a:lnTo>
                                <a:lnTo>
                                  <a:pt x="129" y="33"/>
                                </a:lnTo>
                                <a:lnTo>
                                  <a:pt x="126" y="35"/>
                                </a:lnTo>
                                <a:lnTo>
                                  <a:pt x="122" y="37"/>
                                </a:lnTo>
                                <a:lnTo>
                                  <a:pt x="120" y="38"/>
                                </a:lnTo>
                                <a:lnTo>
                                  <a:pt x="118" y="41"/>
                                </a:lnTo>
                                <a:lnTo>
                                  <a:pt x="112" y="44"/>
                                </a:lnTo>
                                <a:lnTo>
                                  <a:pt x="108" y="46"/>
                                </a:lnTo>
                                <a:lnTo>
                                  <a:pt x="106" y="48"/>
                                </a:lnTo>
                                <a:lnTo>
                                  <a:pt x="106" y="49"/>
                                </a:lnTo>
                                <a:lnTo>
                                  <a:pt x="105" y="48"/>
                                </a:lnTo>
                                <a:lnTo>
                                  <a:pt x="105" y="46"/>
                                </a:lnTo>
                                <a:lnTo>
                                  <a:pt x="105" y="43"/>
                                </a:lnTo>
                                <a:lnTo>
                                  <a:pt x="105" y="38"/>
                                </a:lnTo>
                                <a:lnTo>
                                  <a:pt x="104" y="34"/>
                                </a:lnTo>
                                <a:lnTo>
                                  <a:pt x="104" y="30"/>
                                </a:lnTo>
                                <a:lnTo>
                                  <a:pt x="101" y="26"/>
                                </a:lnTo>
                                <a:lnTo>
                                  <a:pt x="100" y="23"/>
                                </a:lnTo>
                                <a:lnTo>
                                  <a:pt x="98" y="19"/>
                                </a:lnTo>
                                <a:lnTo>
                                  <a:pt x="94" y="17"/>
                                </a:lnTo>
                                <a:lnTo>
                                  <a:pt x="92" y="16"/>
                                </a:lnTo>
                                <a:lnTo>
                                  <a:pt x="90" y="16"/>
                                </a:lnTo>
                                <a:lnTo>
                                  <a:pt x="84" y="16"/>
                                </a:lnTo>
                                <a:lnTo>
                                  <a:pt x="79" y="18"/>
                                </a:lnTo>
                                <a:lnTo>
                                  <a:pt x="76" y="21"/>
                                </a:lnTo>
                                <a:lnTo>
                                  <a:pt x="73" y="26"/>
                                </a:lnTo>
                                <a:lnTo>
                                  <a:pt x="70" y="28"/>
                                </a:lnTo>
                                <a:lnTo>
                                  <a:pt x="68" y="32"/>
                                </a:lnTo>
                                <a:lnTo>
                                  <a:pt x="66" y="35"/>
                                </a:lnTo>
                                <a:lnTo>
                                  <a:pt x="63" y="38"/>
                                </a:lnTo>
                                <a:lnTo>
                                  <a:pt x="61" y="42"/>
                                </a:lnTo>
                                <a:lnTo>
                                  <a:pt x="59" y="44"/>
                                </a:lnTo>
                                <a:lnTo>
                                  <a:pt x="58" y="47"/>
                                </a:lnTo>
                                <a:lnTo>
                                  <a:pt x="55" y="51"/>
                                </a:lnTo>
                                <a:lnTo>
                                  <a:pt x="53" y="55"/>
                                </a:lnTo>
                                <a:lnTo>
                                  <a:pt x="53" y="60"/>
                                </a:lnTo>
                                <a:lnTo>
                                  <a:pt x="53" y="61"/>
                                </a:lnTo>
                                <a:lnTo>
                                  <a:pt x="53" y="64"/>
                                </a:lnTo>
                                <a:lnTo>
                                  <a:pt x="53" y="66"/>
                                </a:lnTo>
                                <a:lnTo>
                                  <a:pt x="53" y="69"/>
                                </a:lnTo>
                                <a:lnTo>
                                  <a:pt x="53" y="72"/>
                                </a:lnTo>
                                <a:lnTo>
                                  <a:pt x="50" y="73"/>
                                </a:lnTo>
                                <a:lnTo>
                                  <a:pt x="46" y="72"/>
                                </a:lnTo>
                                <a:lnTo>
                                  <a:pt x="43" y="69"/>
                                </a:lnTo>
                                <a:lnTo>
                                  <a:pt x="37" y="64"/>
                                </a:lnTo>
                                <a:lnTo>
                                  <a:pt x="32" y="61"/>
                                </a:lnTo>
                                <a:lnTo>
                                  <a:pt x="29" y="57"/>
                                </a:lnTo>
                                <a:lnTo>
                                  <a:pt x="25" y="55"/>
                                </a:lnTo>
                                <a:lnTo>
                                  <a:pt x="23" y="52"/>
                                </a:lnTo>
                                <a:lnTo>
                                  <a:pt x="21" y="49"/>
                                </a:lnTo>
                                <a:lnTo>
                                  <a:pt x="17" y="44"/>
                                </a:lnTo>
                                <a:lnTo>
                                  <a:pt x="14" y="39"/>
                                </a:lnTo>
                                <a:lnTo>
                                  <a:pt x="11" y="35"/>
                                </a:lnTo>
                                <a:lnTo>
                                  <a:pt x="9" y="34"/>
                                </a:lnTo>
                                <a:lnTo>
                                  <a:pt x="7" y="34"/>
                                </a:lnTo>
                                <a:lnTo>
                                  <a:pt x="6" y="34"/>
                                </a:lnTo>
                                <a:lnTo>
                                  <a:pt x="2" y="36"/>
                                </a:lnTo>
                                <a:lnTo>
                                  <a:pt x="1" y="38"/>
                                </a:lnTo>
                                <a:lnTo>
                                  <a:pt x="1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" name="Freeform 452"/>
                        <wps:cNvSpPr>
                          <a:spLocks/>
                        </wps:cNvSpPr>
                        <wps:spPr bwMode="auto">
                          <a:xfrm>
                            <a:off x="155575" y="9525"/>
                            <a:ext cx="37465" cy="17145"/>
                          </a:xfrm>
                          <a:custGeom>
                            <a:avLst/>
                            <a:gdLst>
                              <a:gd name="T0" fmla="*/ 8 w 177"/>
                              <a:gd name="T1" fmla="*/ 28 h 81"/>
                              <a:gd name="T2" fmla="*/ 21 w 177"/>
                              <a:gd name="T3" fmla="*/ 23 h 81"/>
                              <a:gd name="T4" fmla="*/ 39 w 177"/>
                              <a:gd name="T5" fmla="*/ 17 h 81"/>
                              <a:gd name="T6" fmla="*/ 56 w 177"/>
                              <a:gd name="T7" fmla="*/ 14 h 81"/>
                              <a:gd name="T8" fmla="*/ 72 w 177"/>
                              <a:gd name="T9" fmla="*/ 15 h 81"/>
                              <a:gd name="T10" fmla="*/ 80 w 177"/>
                              <a:gd name="T11" fmla="*/ 18 h 81"/>
                              <a:gd name="T12" fmla="*/ 70 w 177"/>
                              <a:gd name="T13" fmla="*/ 20 h 81"/>
                              <a:gd name="T14" fmla="*/ 50 w 177"/>
                              <a:gd name="T15" fmla="*/ 26 h 81"/>
                              <a:gd name="T16" fmla="*/ 32 w 177"/>
                              <a:gd name="T17" fmla="*/ 32 h 81"/>
                              <a:gd name="T18" fmla="*/ 20 w 177"/>
                              <a:gd name="T19" fmla="*/ 36 h 81"/>
                              <a:gd name="T20" fmla="*/ 32 w 177"/>
                              <a:gd name="T21" fmla="*/ 46 h 81"/>
                              <a:gd name="T22" fmla="*/ 43 w 177"/>
                              <a:gd name="T23" fmla="*/ 46 h 81"/>
                              <a:gd name="T24" fmla="*/ 60 w 177"/>
                              <a:gd name="T25" fmla="*/ 46 h 81"/>
                              <a:gd name="T26" fmla="*/ 71 w 177"/>
                              <a:gd name="T27" fmla="*/ 47 h 81"/>
                              <a:gd name="T28" fmla="*/ 83 w 177"/>
                              <a:gd name="T29" fmla="*/ 47 h 81"/>
                              <a:gd name="T30" fmla="*/ 95 w 177"/>
                              <a:gd name="T31" fmla="*/ 48 h 81"/>
                              <a:gd name="T32" fmla="*/ 110 w 177"/>
                              <a:gd name="T33" fmla="*/ 51 h 81"/>
                              <a:gd name="T34" fmla="*/ 124 w 177"/>
                              <a:gd name="T35" fmla="*/ 55 h 81"/>
                              <a:gd name="T36" fmla="*/ 138 w 177"/>
                              <a:gd name="T37" fmla="*/ 61 h 81"/>
                              <a:gd name="T38" fmla="*/ 147 w 177"/>
                              <a:gd name="T39" fmla="*/ 67 h 81"/>
                              <a:gd name="T40" fmla="*/ 134 w 177"/>
                              <a:gd name="T41" fmla="*/ 70 h 81"/>
                              <a:gd name="T42" fmla="*/ 118 w 177"/>
                              <a:gd name="T43" fmla="*/ 69 h 81"/>
                              <a:gd name="T44" fmla="*/ 103 w 177"/>
                              <a:gd name="T45" fmla="*/ 64 h 81"/>
                              <a:gd name="T46" fmla="*/ 108 w 177"/>
                              <a:gd name="T47" fmla="*/ 75 h 81"/>
                              <a:gd name="T48" fmla="*/ 122 w 177"/>
                              <a:gd name="T49" fmla="*/ 80 h 81"/>
                              <a:gd name="T50" fmla="*/ 139 w 177"/>
                              <a:gd name="T51" fmla="*/ 81 h 81"/>
                              <a:gd name="T52" fmla="*/ 161 w 177"/>
                              <a:gd name="T53" fmla="*/ 79 h 81"/>
                              <a:gd name="T54" fmla="*/ 175 w 177"/>
                              <a:gd name="T55" fmla="*/ 74 h 81"/>
                              <a:gd name="T56" fmla="*/ 171 w 177"/>
                              <a:gd name="T57" fmla="*/ 67 h 81"/>
                              <a:gd name="T58" fmla="*/ 158 w 177"/>
                              <a:gd name="T59" fmla="*/ 61 h 81"/>
                              <a:gd name="T60" fmla="*/ 143 w 177"/>
                              <a:gd name="T61" fmla="*/ 55 h 81"/>
                              <a:gd name="T62" fmla="*/ 125 w 177"/>
                              <a:gd name="T63" fmla="*/ 51 h 81"/>
                              <a:gd name="T64" fmla="*/ 108 w 177"/>
                              <a:gd name="T65" fmla="*/ 45 h 81"/>
                              <a:gd name="T66" fmla="*/ 93 w 177"/>
                              <a:gd name="T67" fmla="*/ 41 h 81"/>
                              <a:gd name="T68" fmla="*/ 81 w 177"/>
                              <a:gd name="T69" fmla="*/ 37 h 81"/>
                              <a:gd name="T70" fmla="*/ 78 w 177"/>
                              <a:gd name="T71" fmla="*/ 35 h 81"/>
                              <a:gd name="T72" fmla="*/ 93 w 177"/>
                              <a:gd name="T73" fmla="*/ 28 h 81"/>
                              <a:gd name="T74" fmla="*/ 108 w 177"/>
                              <a:gd name="T75" fmla="*/ 20 h 81"/>
                              <a:gd name="T76" fmla="*/ 115 w 177"/>
                              <a:gd name="T77" fmla="*/ 8 h 81"/>
                              <a:gd name="T78" fmla="*/ 106 w 177"/>
                              <a:gd name="T79" fmla="*/ 1 h 81"/>
                              <a:gd name="T80" fmla="*/ 94 w 177"/>
                              <a:gd name="T81" fmla="*/ 0 h 81"/>
                              <a:gd name="T82" fmla="*/ 76 w 177"/>
                              <a:gd name="T83" fmla="*/ 0 h 81"/>
                              <a:gd name="T84" fmla="*/ 64 w 177"/>
                              <a:gd name="T85" fmla="*/ 1 h 81"/>
                              <a:gd name="T86" fmla="*/ 50 w 177"/>
                              <a:gd name="T87" fmla="*/ 1 h 81"/>
                              <a:gd name="T88" fmla="*/ 33 w 177"/>
                              <a:gd name="T89" fmla="*/ 3 h 81"/>
                              <a:gd name="T90" fmla="*/ 17 w 177"/>
                              <a:gd name="T91" fmla="*/ 12 h 81"/>
                              <a:gd name="T92" fmla="*/ 1 w 177"/>
                              <a:gd name="T93" fmla="*/ 24 h 81"/>
                              <a:gd name="T94" fmla="*/ 3 w 177"/>
                              <a:gd name="T95" fmla="*/ 29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177" h="81">
                                <a:moveTo>
                                  <a:pt x="5" y="30"/>
                                </a:moveTo>
                                <a:lnTo>
                                  <a:pt x="5" y="29"/>
                                </a:lnTo>
                                <a:lnTo>
                                  <a:pt x="6" y="29"/>
                                </a:lnTo>
                                <a:lnTo>
                                  <a:pt x="8" y="28"/>
                                </a:lnTo>
                                <a:lnTo>
                                  <a:pt x="11" y="27"/>
                                </a:lnTo>
                                <a:lnTo>
                                  <a:pt x="13" y="26"/>
                                </a:lnTo>
                                <a:lnTo>
                                  <a:pt x="18" y="25"/>
                                </a:lnTo>
                                <a:lnTo>
                                  <a:pt x="21" y="23"/>
                                </a:lnTo>
                                <a:lnTo>
                                  <a:pt x="26" y="21"/>
                                </a:lnTo>
                                <a:lnTo>
                                  <a:pt x="31" y="20"/>
                                </a:lnTo>
                                <a:lnTo>
                                  <a:pt x="35" y="19"/>
                                </a:lnTo>
                                <a:lnTo>
                                  <a:pt x="39" y="17"/>
                                </a:lnTo>
                                <a:lnTo>
                                  <a:pt x="45" y="16"/>
                                </a:lnTo>
                                <a:lnTo>
                                  <a:pt x="48" y="15"/>
                                </a:lnTo>
                                <a:lnTo>
                                  <a:pt x="53" y="14"/>
                                </a:lnTo>
                                <a:lnTo>
                                  <a:pt x="56" y="14"/>
                                </a:lnTo>
                                <a:lnTo>
                                  <a:pt x="60" y="14"/>
                                </a:lnTo>
                                <a:lnTo>
                                  <a:pt x="64" y="14"/>
                                </a:lnTo>
                                <a:lnTo>
                                  <a:pt x="69" y="14"/>
                                </a:lnTo>
                                <a:lnTo>
                                  <a:pt x="72" y="15"/>
                                </a:lnTo>
                                <a:lnTo>
                                  <a:pt x="77" y="16"/>
                                </a:lnTo>
                                <a:lnTo>
                                  <a:pt x="78" y="16"/>
                                </a:lnTo>
                                <a:lnTo>
                                  <a:pt x="80" y="17"/>
                                </a:lnTo>
                                <a:lnTo>
                                  <a:pt x="80" y="18"/>
                                </a:lnTo>
                                <a:lnTo>
                                  <a:pt x="78" y="19"/>
                                </a:lnTo>
                                <a:lnTo>
                                  <a:pt x="76" y="19"/>
                                </a:lnTo>
                                <a:lnTo>
                                  <a:pt x="73" y="19"/>
                                </a:lnTo>
                                <a:lnTo>
                                  <a:pt x="70" y="20"/>
                                </a:lnTo>
                                <a:lnTo>
                                  <a:pt x="65" y="23"/>
                                </a:lnTo>
                                <a:lnTo>
                                  <a:pt x="61" y="24"/>
                                </a:lnTo>
                                <a:lnTo>
                                  <a:pt x="56" y="25"/>
                                </a:lnTo>
                                <a:lnTo>
                                  <a:pt x="50" y="26"/>
                                </a:lnTo>
                                <a:lnTo>
                                  <a:pt x="46" y="27"/>
                                </a:lnTo>
                                <a:lnTo>
                                  <a:pt x="41" y="28"/>
                                </a:lnTo>
                                <a:lnTo>
                                  <a:pt x="36" y="30"/>
                                </a:lnTo>
                                <a:lnTo>
                                  <a:pt x="32" y="32"/>
                                </a:lnTo>
                                <a:lnTo>
                                  <a:pt x="28" y="33"/>
                                </a:lnTo>
                                <a:lnTo>
                                  <a:pt x="24" y="34"/>
                                </a:lnTo>
                                <a:lnTo>
                                  <a:pt x="23" y="35"/>
                                </a:lnTo>
                                <a:lnTo>
                                  <a:pt x="20" y="36"/>
                                </a:lnTo>
                                <a:lnTo>
                                  <a:pt x="21" y="37"/>
                                </a:lnTo>
                                <a:lnTo>
                                  <a:pt x="23" y="41"/>
                                </a:lnTo>
                                <a:lnTo>
                                  <a:pt x="27" y="45"/>
                                </a:lnTo>
                                <a:lnTo>
                                  <a:pt x="32" y="46"/>
                                </a:lnTo>
                                <a:lnTo>
                                  <a:pt x="36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3" y="46"/>
                                </a:lnTo>
                                <a:lnTo>
                                  <a:pt x="47" y="46"/>
                                </a:lnTo>
                                <a:lnTo>
                                  <a:pt x="51" y="46"/>
                                </a:lnTo>
                                <a:lnTo>
                                  <a:pt x="56" y="46"/>
                                </a:lnTo>
                                <a:lnTo>
                                  <a:pt x="60" y="46"/>
                                </a:lnTo>
                                <a:lnTo>
                                  <a:pt x="62" y="46"/>
                                </a:lnTo>
                                <a:lnTo>
                                  <a:pt x="65" y="46"/>
                                </a:lnTo>
                                <a:lnTo>
                                  <a:pt x="68" y="47"/>
                                </a:lnTo>
                                <a:lnTo>
                                  <a:pt x="71" y="47"/>
                                </a:lnTo>
                                <a:lnTo>
                                  <a:pt x="73" y="47"/>
                                </a:lnTo>
                                <a:lnTo>
                                  <a:pt x="77" y="47"/>
                                </a:lnTo>
                                <a:lnTo>
                                  <a:pt x="79" y="47"/>
                                </a:lnTo>
                                <a:lnTo>
                                  <a:pt x="83" y="47"/>
                                </a:lnTo>
                                <a:lnTo>
                                  <a:pt x="85" y="48"/>
                                </a:lnTo>
                                <a:lnTo>
                                  <a:pt x="88" y="48"/>
                                </a:lnTo>
                                <a:lnTo>
                                  <a:pt x="91" y="48"/>
                                </a:lnTo>
                                <a:lnTo>
                                  <a:pt x="95" y="48"/>
                                </a:lnTo>
                                <a:lnTo>
                                  <a:pt x="100" y="50"/>
                                </a:lnTo>
                                <a:lnTo>
                                  <a:pt x="105" y="50"/>
                                </a:lnTo>
                                <a:lnTo>
                                  <a:pt x="108" y="51"/>
                                </a:lnTo>
                                <a:lnTo>
                                  <a:pt x="110" y="51"/>
                                </a:lnTo>
                                <a:lnTo>
                                  <a:pt x="114" y="52"/>
                                </a:lnTo>
                                <a:lnTo>
                                  <a:pt x="117" y="52"/>
                                </a:lnTo>
                                <a:lnTo>
                                  <a:pt x="122" y="54"/>
                                </a:lnTo>
                                <a:lnTo>
                                  <a:pt x="124" y="55"/>
                                </a:lnTo>
                                <a:lnTo>
                                  <a:pt x="128" y="56"/>
                                </a:lnTo>
                                <a:lnTo>
                                  <a:pt x="132" y="59"/>
                                </a:lnTo>
                                <a:lnTo>
                                  <a:pt x="136" y="60"/>
                                </a:lnTo>
                                <a:lnTo>
                                  <a:pt x="138" y="61"/>
                                </a:lnTo>
                                <a:lnTo>
                                  <a:pt x="140" y="62"/>
                                </a:lnTo>
                                <a:lnTo>
                                  <a:pt x="143" y="64"/>
                                </a:lnTo>
                                <a:lnTo>
                                  <a:pt x="145" y="65"/>
                                </a:lnTo>
                                <a:lnTo>
                                  <a:pt x="147" y="67"/>
                                </a:lnTo>
                                <a:lnTo>
                                  <a:pt x="146" y="70"/>
                                </a:lnTo>
                                <a:lnTo>
                                  <a:pt x="143" y="70"/>
                                </a:lnTo>
                                <a:lnTo>
                                  <a:pt x="139" y="70"/>
                                </a:lnTo>
                                <a:lnTo>
                                  <a:pt x="134" y="70"/>
                                </a:lnTo>
                                <a:lnTo>
                                  <a:pt x="131" y="70"/>
                                </a:lnTo>
                                <a:lnTo>
                                  <a:pt x="126" y="70"/>
                                </a:lnTo>
                                <a:lnTo>
                                  <a:pt x="122" y="69"/>
                                </a:lnTo>
                                <a:lnTo>
                                  <a:pt x="118" y="69"/>
                                </a:lnTo>
                                <a:lnTo>
                                  <a:pt x="117" y="69"/>
                                </a:lnTo>
                                <a:lnTo>
                                  <a:pt x="113" y="66"/>
                                </a:lnTo>
                                <a:lnTo>
                                  <a:pt x="108" y="65"/>
                                </a:lnTo>
                                <a:lnTo>
                                  <a:pt x="103" y="64"/>
                                </a:lnTo>
                                <a:lnTo>
                                  <a:pt x="101" y="66"/>
                                </a:lnTo>
                                <a:lnTo>
                                  <a:pt x="101" y="69"/>
                                </a:lnTo>
                                <a:lnTo>
                                  <a:pt x="106" y="73"/>
                                </a:lnTo>
                                <a:lnTo>
                                  <a:pt x="108" y="75"/>
                                </a:lnTo>
                                <a:lnTo>
                                  <a:pt x="111" y="78"/>
                                </a:lnTo>
                                <a:lnTo>
                                  <a:pt x="116" y="79"/>
                                </a:lnTo>
                                <a:lnTo>
                                  <a:pt x="121" y="80"/>
                                </a:lnTo>
                                <a:lnTo>
                                  <a:pt x="122" y="80"/>
                                </a:lnTo>
                                <a:lnTo>
                                  <a:pt x="126" y="81"/>
                                </a:lnTo>
                                <a:lnTo>
                                  <a:pt x="130" y="81"/>
                                </a:lnTo>
                                <a:lnTo>
                                  <a:pt x="134" y="81"/>
                                </a:lnTo>
                                <a:lnTo>
                                  <a:pt x="139" y="81"/>
                                </a:lnTo>
                                <a:lnTo>
                                  <a:pt x="145" y="81"/>
                                </a:lnTo>
                                <a:lnTo>
                                  <a:pt x="151" y="80"/>
                                </a:lnTo>
                                <a:lnTo>
                                  <a:pt x="156" y="80"/>
                                </a:lnTo>
                                <a:lnTo>
                                  <a:pt x="161" y="79"/>
                                </a:lnTo>
                                <a:lnTo>
                                  <a:pt x="166" y="79"/>
                                </a:lnTo>
                                <a:lnTo>
                                  <a:pt x="169" y="76"/>
                                </a:lnTo>
                                <a:lnTo>
                                  <a:pt x="173" y="75"/>
                                </a:lnTo>
                                <a:lnTo>
                                  <a:pt x="175" y="74"/>
                                </a:lnTo>
                                <a:lnTo>
                                  <a:pt x="177" y="73"/>
                                </a:lnTo>
                                <a:lnTo>
                                  <a:pt x="177" y="71"/>
                                </a:lnTo>
                                <a:lnTo>
                                  <a:pt x="176" y="70"/>
                                </a:lnTo>
                                <a:lnTo>
                                  <a:pt x="171" y="67"/>
                                </a:lnTo>
                                <a:lnTo>
                                  <a:pt x="167" y="65"/>
                                </a:lnTo>
                                <a:lnTo>
                                  <a:pt x="164" y="63"/>
                                </a:lnTo>
                                <a:lnTo>
                                  <a:pt x="161" y="62"/>
                                </a:lnTo>
                                <a:lnTo>
                                  <a:pt x="158" y="61"/>
                                </a:lnTo>
                                <a:lnTo>
                                  <a:pt x="154" y="60"/>
                                </a:lnTo>
                                <a:lnTo>
                                  <a:pt x="151" y="59"/>
                                </a:lnTo>
                                <a:lnTo>
                                  <a:pt x="146" y="56"/>
                                </a:lnTo>
                                <a:lnTo>
                                  <a:pt x="143" y="55"/>
                                </a:lnTo>
                                <a:lnTo>
                                  <a:pt x="138" y="54"/>
                                </a:lnTo>
                                <a:lnTo>
                                  <a:pt x="133" y="53"/>
                                </a:lnTo>
                                <a:lnTo>
                                  <a:pt x="130" y="52"/>
                                </a:lnTo>
                                <a:lnTo>
                                  <a:pt x="125" y="51"/>
                                </a:lnTo>
                                <a:lnTo>
                                  <a:pt x="122" y="50"/>
                                </a:lnTo>
                                <a:lnTo>
                                  <a:pt x="116" y="47"/>
                                </a:lnTo>
                                <a:lnTo>
                                  <a:pt x="113" y="46"/>
                                </a:lnTo>
                                <a:lnTo>
                                  <a:pt x="108" y="45"/>
                                </a:lnTo>
                                <a:lnTo>
                                  <a:pt x="105" y="44"/>
                                </a:lnTo>
                                <a:lnTo>
                                  <a:pt x="100" y="42"/>
                                </a:lnTo>
                                <a:lnTo>
                                  <a:pt x="96" y="42"/>
                                </a:lnTo>
                                <a:lnTo>
                                  <a:pt x="93" y="41"/>
                                </a:lnTo>
                                <a:lnTo>
                                  <a:pt x="90" y="41"/>
                                </a:lnTo>
                                <a:lnTo>
                                  <a:pt x="87" y="38"/>
                                </a:lnTo>
                                <a:lnTo>
                                  <a:pt x="84" y="38"/>
                                </a:lnTo>
                                <a:lnTo>
                                  <a:pt x="81" y="37"/>
                                </a:lnTo>
                                <a:lnTo>
                                  <a:pt x="80" y="37"/>
                                </a:lnTo>
                                <a:lnTo>
                                  <a:pt x="77" y="36"/>
                                </a:lnTo>
                                <a:lnTo>
                                  <a:pt x="77" y="36"/>
                                </a:lnTo>
                                <a:lnTo>
                                  <a:pt x="78" y="35"/>
                                </a:lnTo>
                                <a:lnTo>
                                  <a:pt x="83" y="34"/>
                                </a:lnTo>
                                <a:lnTo>
                                  <a:pt x="86" y="32"/>
                                </a:lnTo>
                                <a:lnTo>
                                  <a:pt x="90" y="30"/>
                                </a:lnTo>
                                <a:lnTo>
                                  <a:pt x="93" y="28"/>
                                </a:lnTo>
                                <a:lnTo>
                                  <a:pt x="98" y="27"/>
                                </a:lnTo>
                                <a:lnTo>
                                  <a:pt x="101" y="25"/>
                                </a:lnTo>
                                <a:lnTo>
                                  <a:pt x="105" y="23"/>
                                </a:lnTo>
                                <a:lnTo>
                                  <a:pt x="108" y="20"/>
                                </a:lnTo>
                                <a:lnTo>
                                  <a:pt x="111" y="19"/>
                                </a:lnTo>
                                <a:lnTo>
                                  <a:pt x="116" y="15"/>
                                </a:lnTo>
                                <a:lnTo>
                                  <a:pt x="117" y="14"/>
                                </a:lnTo>
                                <a:lnTo>
                                  <a:pt x="115" y="8"/>
                                </a:lnTo>
                                <a:lnTo>
                                  <a:pt x="111" y="6"/>
                                </a:lnTo>
                                <a:lnTo>
                                  <a:pt x="110" y="3"/>
                                </a:lnTo>
                                <a:lnTo>
                                  <a:pt x="108" y="2"/>
                                </a:lnTo>
                                <a:lnTo>
                                  <a:pt x="106" y="1"/>
                                </a:lnTo>
                                <a:lnTo>
                                  <a:pt x="103" y="1"/>
                                </a:lnTo>
                                <a:lnTo>
                                  <a:pt x="100" y="0"/>
                                </a:lnTo>
                                <a:lnTo>
                                  <a:pt x="98" y="0"/>
                                </a:lnTo>
                                <a:lnTo>
                                  <a:pt x="94" y="0"/>
                                </a:lnTo>
                                <a:lnTo>
                                  <a:pt x="90" y="0"/>
                                </a:lnTo>
                                <a:lnTo>
                                  <a:pt x="84" y="0"/>
                                </a:lnTo>
                                <a:lnTo>
                                  <a:pt x="79" y="0"/>
                                </a:lnTo>
                                <a:lnTo>
                                  <a:pt x="76" y="0"/>
                                </a:lnTo>
                                <a:lnTo>
                                  <a:pt x="73" y="0"/>
                                </a:lnTo>
                                <a:lnTo>
                                  <a:pt x="70" y="0"/>
                                </a:lnTo>
                                <a:lnTo>
                                  <a:pt x="68" y="1"/>
                                </a:lnTo>
                                <a:lnTo>
                                  <a:pt x="64" y="1"/>
                                </a:lnTo>
                                <a:lnTo>
                                  <a:pt x="61" y="1"/>
                                </a:lnTo>
                                <a:lnTo>
                                  <a:pt x="58" y="1"/>
                                </a:lnTo>
                                <a:lnTo>
                                  <a:pt x="56" y="1"/>
                                </a:lnTo>
                                <a:lnTo>
                                  <a:pt x="50" y="1"/>
                                </a:lnTo>
                                <a:lnTo>
                                  <a:pt x="45" y="2"/>
                                </a:lnTo>
                                <a:lnTo>
                                  <a:pt x="40" y="2"/>
                                </a:lnTo>
                                <a:lnTo>
                                  <a:pt x="36" y="3"/>
                                </a:lnTo>
                                <a:lnTo>
                                  <a:pt x="33" y="3"/>
                                </a:lnTo>
                                <a:lnTo>
                                  <a:pt x="31" y="6"/>
                                </a:lnTo>
                                <a:lnTo>
                                  <a:pt x="26" y="7"/>
                                </a:lnTo>
                                <a:lnTo>
                                  <a:pt x="21" y="9"/>
                                </a:lnTo>
                                <a:lnTo>
                                  <a:pt x="17" y="12"/>
                                </a:lnTo>
                                <a:lnTo>
                                  <a:pt x="12" y="16"/>
                                </a:lnTo>
                                <a:lnTo>
                                  <a:pt x="8" y="19"/>
                                </a:lnTo>
                                <a:lnTo>
                                  <a:pt x="3" y="21"/>
                                </a:lnTo>
                                <a:lnTo>
                                  <a:pt x="1" y="24"/>
                                </a:lnTo>
                                <a:lnTo>
                                  <a:pt x="0" y="25"/>
                                </a:lnTo>
                                <a:lnTo>
                                  <a:pt x="0" y="27"/>
                                </a:lnTo>
                                <a:lnTo>
                                  <a:pt x="2" y="29"/>
                                </a:lnTo>
                                <a:lnTo>
                                  <a:pt x="3" y="29"/>
                                </a:lnTo>
                                <a:lnTo>
                                  <a:pt x="5" y="30"/>
                                </a:lnTo>
                                <a:lnTo>
                                  <a:pt x="5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0" name="Freeform 453"/>
                        <wps:cNvSpPr>
                          <a:spLocks/>
                        </wps:cNvSpPr>
                        <wps:spPr bwMode="auto">
                          <a:xfrm>
                            <a:off x="193040" y="59055"/>
                            <a:ext cx="18415" cy="67945"/>
                          </a:xfrm>
                          <a:custGeom>
                            <a:avLst/>
                            <a:gdLst>
                              <a:gd name="T0" fmla="*/ 0 w 87"/>
                              <a:gd name="T1" fmla="*/ 5 h 321"/>
                              <a:gd name="T2" fmla="*/ 4 w 87"/>
                              <a:gd name="T3" fmla="*/ 15 h 321"/>
                              <a:gd name="T4" fmla="*/ 7 w 87"/>
                              <a:gd name="T5" fmla="*/ 24 h 321"/>
                              <a:gd name="T6" fmla="*/ 12 w 87"/>
                              <a:gd name="T7" fmla="*/ 35 h 321"/>
                              <a:gd name="T8" fmla="*/ 16 w 87"/>
                              <a:gd name="T9" fmla="*/ 47 h 321"/>
                              <a:gd name="T10" fmla="*/ 21 w 87"/>
                              <a:gd name="T11" fmla="*/ 58 h 321"/>
                              <a:gd name="T12" fmla="*/ 27 w 87"/>
                              <a:gd name="T13" fmla="*/ 70 h 321"/>
                              <a:gd name="T14" fmla="*/ 31 w 87"/>
                              <a:gd name="T15" fmla="*/ 81 h 321"/>
                              <a:gd name="T16" fmla="*/ 37 w 87"/>
                              <a:gd name="T17" fmla="*/ 90 h 321"/>
                              <a:gd name="T18" fmla="*/ 42 w 87"/>
                              <a:gd name="T19" fmla="*/ 99 h 321"/>
                              <a:gd name="T20" fmla="*/ 45 w 87"/>
                              <a:gd name="T21" fmla="*/ 106 h 321"/>
                              <a:gd name="T22" fmla="*/ 50 w 87"/>
                              <a:gd name="T23" fmla="*/ 115 h 321"/>
                              <a:gd name="T24" fmla="*/ 53 w 87"/>
                              <a:gd name="T25" fmla="*/ 126 h 321"/>
                              <a:gd name="T26" fmla="*/ 57 w 87"/>
                              <a:gd name="T27" fmla="*/ 137 h 321"/>
                              <a:gd name="T28" fmla="*/ 60 w 87"/>
                              <a:gd name="T29" fmla="*/ 149 h 321"/>
                              <a:gd name="T30" fmla="*/ 62 w 87"/>
                              <a:gd name="T31" fmla="*/ 160 h 321"/>
                              <a:gd name="T32" fmla="*/ 65 w 87"/>
                              <a:gd name="T33" fmla="*/ 174 h 321"/>
                              <a:gd name="T34" fmla="*/ 66 w 87"/>
                              <a:gd name="T35" fmla="*/ 186 h 321"/>
                              <a:gd name="T36" fmla="*/ 66 w 87"/>
                              <a:gd name="T37" fmla="*/ 201 h 321"/>
                              <a:gd name="T38" fmla="*/ 65 w 87"/>
                              <a:gd name="T39" fmla="*/ 214 h 321"/>
                              <a:gd name="T40" fmla="*/ 64 w 87"/>
                              <a:gd name="T41" fmla="*/ 227 h 321"/>
                              <a:gd name="T42" fmla="*/ 59 w 87"/>
                              <a:gd name="T43" fmla="*/ 240 h 321"/>
                              <a:gd name="T44" fmla="*/ 53 w 87"/>
                              <a:gd name="T45" fmla="*/ 254 h 321"/>
                              <a:gd name="T46" fmla="*/ 47 w 87"/>
                              <a:gd name="T47" fmla="*/ 265 h 321"/>
                              <a:gd name="T48" fmla="*/ 39 w 87"/>
                              <a:gd name="T49" fmla="*/ 277 h 321"/>
                              <a:gd name="T50" fmla="*/ 31 w 87"/>
                              <a:gd name="T51" fmla="*/ 287 h 321"/>
                              <a:gd name="T52" fmla="*/ 26 w 87"/>
                              <a:gd name="T53" fmla="*/ 299 h 321"/>
                              <a:gd name="T54" fmla="*/ 14 w 87"/>
                              <a:gd name="T55" fmla="*/ 312 h 321"/>
                              <a:gd name="T56" fmla="*/ 9 w 87"/>
                              <a:gd name="T57" fmla="*/ 318 h 321"/>
                              <a:gd name="T58" fmla="*/ 35 w 87"/>
                              <a:gd name="T59" fmla="*/ 319 h 321"/>
                              <a:gd name="T60" fmla="*/ 44 w 87"/>
                              <a:gd name="T61" fmla="*/ 310 h 321"/>
                              <a:gd name="T62" fmla="*/ 53 w 87"/>
                              <a:gd name="T63" fmla="*/ 299 h 321"/>
                              <a:gd name="T64" fmla="*/ 59 w 87"/>
                              <a:gd name="T65" fmla="*/ 290 h 321"/>
                              <a:gd name="T66" fmla="*/ 67 w 87"/>
                              <a:gd name="T67" fmla="*/ 278 h 321"/>
                              <a:gd name="T68" fmla="*/ 73 w 87"/>
                              <a:gd name="T69" fmla="*/ 266 h 321"/>
                              <a:gd name="T70" fmla="*/ 79 w 87"/>
                              <a:gd name="T71" fmla="*/ 251 h 321"/>
                              <a:gd name="T72" fmla="*/ 82 w 87"/>
                              <a:gd name="T73" fmla="*/ 239 h 321"/>
                              <a:gd name="T74" fmla="*/ 84 w 87"/>
                              <a:gd name="T75" fmla="*/ 230 h 321"/>
                              <a:gd name="T76" fmla="*/ 87 w 87"/>
                              <a:gd name="T77" fmla="*/ 217 h 321"/>
                              <a:gd name="T78" fmla="*/ 87 w 87"/>
                              <a:gd name="T79" fmla="*/ 208 h 321"/>
                              <a:gd name="T80" fmla="*/ 87 w 87"/>
                              <a:gd name="T81" fmla="*/ 199 h 321"/>
                              <a:gd name="T82" fmla="*/ 87 w 87"/>
                              <a:gd name="T83" fmla="*/ 191 h 321"/>
                              <a:gd name="T84" fmla="*/ 85 w 87"/>
                              <a:gd name="T85" fmla="*/ 179 h 321"/>
                              <a:gd name="T86" fmla="*/ 83 w 87"/>
                              <a:gd name="T87" fmla="*/ 164 h 321"/>
                              <a:gd name="T88" fmla="*/ 80 w 87"/>
                              <a:gd name="T89" fmla="*/ 150 h 321"/>
                              <a:gd name="T90" fmla="*/ 75 w 87"/>
                              <a:gd name="T91" fmla="*/ 138 h 321"/>
                              <a:gd name="T92" fmla="*/ 71 w 87"/>
                              <a:gd name="T93" fmla="*/ 126 h 321"/>
                              <a:gd name="T94" fmla="*/ 66 w 87"/>
                              <a:gd name="T95" fmla="*/ 115 h 321"/>
                              <a:gd name="T96" fmla="*/ 61 w 87"/>
                              <a:gd name="T97" fmla="*/ 106 h 321"/>
                              <a:gd name="T98" fmla="*/ 58 w 87"/>
                              <a:gd name="T99" fmla="*/ 99 h 321"/>
                              <a:gd name="T100" fmla="*/ 51 w 87"/>
                              <a:gd name="T101" fmla="*/ 88 h 321"/>
                              <a:gd name="T102" fmla="*/ 46 w 87"/>
                              <a:gd name="T103" fmla="*/ 77 h 321"/>
                              <a:gd name="T104" fmla="*/ 42 w 87"/>
                              <a:gd name="T105" fmla="*/ 67 h 321"/>
                              <a:gd name="T106" fmla="*/ 37 w 87"/>
                              <a:gd name="T107" fmla="*/ 56 h 321"/>
                              <a:gd name="T108" fmla="*/ 31 w 87"/>
                              <a:gd name="T109" fmla="*/ 43 h 321"/>
                              <a:gd name="T110" fmla="*/ 27 w 87"/>
                              <a:gd name="T111" fmla="*/ 32 h 321"/>
                              <a:gd name="T112" fmla="*/ 22 w 87"/>
                              <a:gd name="T113" fmla="*/ 21 h 321"/>
                              <a:gd name="T114" fmla="*/ 19 w 87"/>
                              <a:gd name="T115" fmla="*/ 12 h 321"/>
                              <a:gd name="T116" fmla="*/ 15 w 87"/>
                              <a:gd name="T117" fmla="*/ 4 h 321"/>
                              <a:gd name="T118" fmla="*/ 14 w 87"/>
                              <a:gd name="T119" fmla="*/ 0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7" h="321">
                                <a:moveTo>
                                  <a:pt x="0" y="2"/>
                                </a:moveTo>
                                <a:lnTo>
                                  <a:pt x="0" y="3"/>
                                </a:lnTo>
                                <a:lnTo>
                                  <a:pt x="0" y="5"/>
                                </a:lnTo>
                                <a:lnTo>
                                  <a:pt x="1" y="8"/>
                                </a:lnTo>
                                <a:lnTo>
                                  <a:pt x="4" y="13"/>
                                </a:lnTo>
                                <a:lnTo>
                                  <a:pt x="4" y="15"/>
                                </a:lnTo>
                                <a:lnTo>
                                  <a:pt x="5" y="19"/>
                                </a:lnTo>
                                <a:lnTo>
                                  <a:pt x="6" y="21"/>
                                </a:lnTo>
                                <a:lnTo>
                                  <a:pt x="7" y="24"/>
                                </a:lnTo>
                                <a:lnTo>
                                  <a:pt x="9" y="28"/>
                                </a:lnTo>
                                <a:lnTo>
                                  <a:pt x="11" y="31"/>
                                </a:lnTo>
                                <a:lnTo>
                                  <a:pt x="12" y="35"/>
                                </a:lnTo>
                                <a:lnTo>
                                  <a:pt x="14" y="39"/>
                                </a:lnTo>
                                <a:lnTo>
                                  <a:pt x="15" y="42"/>
                                </a:lnTo>
                                <a:lnTo>
                                  <a:pt x="16" y="47"/>
                                </a:lnTo>
                                <a:lnTo>
                                  <a:pt x="19" y="50"/>
                                </a:lnTo>
                                <a:lnTo>
                                  <a:pt x="20" y="55"/>
                                </a:lnTo>
                                <a:lnTo>
                                  <a:pt x="21" y="58"/>
                                </a:lnTo>
                                <a:lnTo>
                                  <a:pt x="23" y="61"/>
                                </a:lnTo>
                                <a:lnTo>
                                  <a:pt x="24" y="66"/>
                                </a:lnTo>
                                <a:lnTo>
                                  <a:pt x="27" y="70"/>
                                </a:lnTo>
                                <a:lnTo>
                                  <a:pt x="28" y="74"/>
                                </a:lnTo>
                                <a:lnTo>
                                  <a:pt x="30" y="77"/>
                                </a:lnTo>
                                <a:lnTo>
                                  <a:pt x="31" y="81"/>
                                </a:lnTo>
                                <a:lnTo>
                                  <a:pt x="34" y="84"/>
                                </a:lnTo>
                                <a:lnTo>
                                  <a:pt x="35" y="87"/>
                                </a:lnTo>
                                <a:lnTo>
                                  <a:pt x="37" y="90"/>
                                </a:lnTo>
                                <a:lnTo>
                                  <a:pt x="38" y="93"/>
                                </a:lnTo>
                                <a:lnTo>
                                  <a:pt x="41" y="96"/>
                                </a:lnTo>
                                <a:lnTo>
                                  <a:pt x="42" y="99"/>
                                </a:lnTo>
                                <a:lnTo>
                                  <a:pt x="43" y="101"/>
                                </a:lnTo>
                                <a:lnTo>
                                  <a:pt x="44" y="104"/>
                                </a:lnTo>
                                <a:lnTo>
                                  <a:pt x="45" y="106"/>
                                </a:lnTo>
                                <a:lnTo>
                                  <a:pt x="46" y="110"/>
                                </a:lnTo>
                                <a:lnTo>
                                  <a:pt x="49" y="112"/>
                                </a:lnTo>
                                <a:lnTo>
                                  <a:pt x="50" y="115"/>
                                </a:lnTo>
                                <a:lnTo>
                                  <a:pt x="51" y="120"/>
                                </a:lnTo>
                                <a:lnTo>
                                  <a:pt x="52" y="122"/>
                                </a:lnTo>
                                <a:lnTo>
                                  <a:pt x="53" y="126"/>
                                </a:lnTo>
                                <a:lnTo>
                                  <a:pt x="54" y="129"/>
                                </a:lnTo>
                                <a:lnTo>
                                  <a:pt x="56" y="133"/>
                                </a:lnTo>
                                <a:lnTo>
                                  <a:pt x="57" y="137"/>
                                </a:lnTo>
                                <a:lnTo>
                                  <a:pt x="58" y="141"/>
                                </a:lnTo>
                                <a:lnTo>
                                  <a:pt x="59" y="145"/>
                                </a:lnTo>
                                <a:lnTo>
                                  <a:pt x="60" y="149"/>
                                </a:lnTo>
                                <a:lnTo>
                                  <a:pt x="61" y="152"/>
                                </a:lnTo>
                                <a:lnTo>
                                  <a:pt x="62" y="157"/>
                                </a:lnTo>
                                <a:lnTo>
                                  <a:pt x="62" y="160"/>
                                </a:lnTo>
                                <a:lnTo>
                                  <a:pt x="64" y="165"/>
                                </a:lnTo>
                                <a:lnTo>
                                  <a:pt x="64" y="169"/>
                                </a:lnTo>
                                <a:lnTo>
                                  <a:pt x="65" y="174"/>
                                </a:lnTo>
                                <a:lnTo>
                                  <a:pt x="65" y="178"/>
                                </a:lnTo>
                                <a:lnTo>
                                  <a:pt x="66" y="183"/>
                                </a:lnTo>
                                <a:lnTo>
                                  <a:pt x="66" y="186"/>
                                </a:lnTo>
                                <a:lnTo>
                                  <a:pt x="66" y="191"/>
                                </a:lnTo>
                                <a:lnTo>
                                  <a:pt x="66" y="196"/>
                                </a:lnTo>
                                <a:lnTo>
                                  <a:pt x="66" y="201"/>
                                </a:lnTo>
                                <a:lnTo>
                                  <a:pt x="66" y="205"/>
                                </a:lnTo>
                                <a:lnTo>
                                  <a:pt x="66" y="210"/>
                                </a:lnTo>
                                <a:lnTo>
                                  <a:pt x="65" y="214"/>
                                </a:lnTo>
                                <a:lnTo>
                                  <a:pt x="65" y="219"/>
                                </a:lnTo>
                                <a:lnTo>
                                  <a:pt x="65" y="222"/>
                                </a:lnTo>
                                <a:lnTo>
                                  <a:pt x="64" y="227"/>
                                </a:lnTo>
                                <a:lnTo>
                                  <a:pt x="62" y="231"/>
                                </a:lnTo>
                                <a:lnTo>
                                  <a:pt x="61" y="236"/>
                                </a:lnTo>
                                <a:lnTo>
                                  <a:pt x="59" y="240"/>
                                </a:lnTo>
                                <a:lnTo>
                                  <a:pt x="58" y="245"/>
                                </a:lnTo>
                                <a:lnTo>
                                  <a:pt x="56" y="249"/>
                                </a:lnTo>
                                <a:lnTo>
                                  <a:pt x="53" y="254"/>
                                </a:lnTo>
                                <a:lnTo>
                                  <a:pt x="51" y="257"/>
                                </a:lnTo>
                                <a:lnTo>
                                  <a:pt x="49" y="261"/>
                                </a:lnTo>
                                <a:lnTo>
                                  <a:pt x="47" y="265"/>
                                </a:lnTo>
                                <a:lnTo>
                                  <a:pt x="45" y="269"/>
                                </a:lnTo>
                                <a:lnTo>
                                  <a:pt x="43" y="273"/>
                                </a:lnTo>
                                <a:lnTo>
                                  <a:pt x="39" y="277"/>
                                </a:lnTo>
                                <a:lnTo>
                                  <a:pt x="37" y="281"/>
                                </a:lnTo>
                                <a:lnTo>
                                  <a:pt x="35" y="285"/>
                                </a:lnTo>
                                <a:lnTo>
                                  <a:pt x="31" y="287"/>
                                </a:lnTo>
                                <a:lnTo>
                                  <a:pt x="30" y="292"/>
                                </a:lnTo>
                                <a:lnTo>
                                  <a:pt x="27" y="294"/>
                                </a:lnTo>
                                <a:lnTo>
                                  <a:pt x="26" y="299"/>
                                </a:lnTo>
                                <a:lnTo>
                                  <a:pt x="21" y="303"/>
                                </a:lnTo>
                                <a:lnTo>
                                  <a:pt x="17" y="309"/>
                                </a:lnTo>
                                <a:lnTo>
                                  <a:pt x="14" y="312"/>
                                </a:lnTo>
                                <a:lnTo>
                                  <a:pt x="12" y="314"/>
                                </a:lnTo>
                                <a:lnTo>
                                  <a:pt x="9" y="317"/>
                                </a:lnTo>
                                <a:lnTo>
                                  <a:pt x="9" y="318"/>
                                </a:lnTo>
                                <a:lnTo>
                                  <a:pt x="34" y="321"/>
                                </a:lnTo>
                                <a:lnTo>
                                  <a:pt x="34" y="320"/>
                                </a:lnTo>
                                <a:lnTo>
                                  <a:pt x="35" y="319"/>
                                </a:lnTo>
                                <a:lnTo>
                                  <a:pt x="37" y="317"/>
                                </a:lnTo>
                                <a:lnTo>
                                  <a:pt x="41" y="314"/>
                                </a:lnTo>
                                <a:lnTo>
                                  <a:pt x="44" y="310"/>
                                </a:lnTo>
                                <a:lnTo>
                                  <a:pt x="49" y="305"/>
                                </a:lnTo>
                                <a:lnTo>
                                  <a:pt x="50" y="302"/>
                                </a:lnTo>
                                <a:lnTo>
                                  <a:pt x="53" y="299"/>
                                </a:lnTo>
                                <a:lnTo>
                                  <a:pt x="54" y="296"/>
                                </a:lnTo>
                                <a:lnTo>
                                  <a:pt x="58" y="293"/>
                                </a:lnTo>
                                <a:lnTo>
                                  <a:pt x="59" y="290"/>
                                </a:lnTo>
                                <a:lnTo>
                                  <a:pt x="62" y="286"/>
                                </a:lnTo>
                                <a:lnTo>
                                  <a:pt x="65" y="283"/>
                                </a:lnTo>
                                <a:lnTo>
                                  <a:pt x="67" y="278"/>
                                </a:lnTo>
                                <a:lnTo>
                                  <a:pt x="69" y="274"/>
                                </a:lnTo>
                                <a:lnTo>
                                  <a:pt x="71" y="270"/>
                                </a:lnTo>
                                <a:lnTo>
                                  <a:pt x="73" y="266"/>
                                </a:lnTo>
                                <a:lnTo>
                                  <a:pt x="75" y="261"/>
                                </a:lnTo>
                                <a:lnTo>
                                  <a:pt x="77" y="256"/>
                                </a:lnTo>
                                <a:lnTo>
                                  <a:pt x="79" y="251"/>
                                </a:lnTo>
                                <a:lnTo>
                                  <a:pt x="81" y="247"/>
                                </a:lnTo>
                                <a:lnTo>
                                  <a:pt x="82" y="241"/>
                                </a:lnTo>
                                <a:lnTo>
                                  <a:pt x="82" y="239"/>
                                </a:lnTo>
                                <a:lnTo>
                                  <a:pt x="83" y="236"/>
                                </a:lnTo>
                                <a:lnTo>
                                  <a:pt x="83" y="233"/>
                                </a:lnTo>
                                <a:lnTo>
                                  <a:pt x="84" y="230"/>
                                </a:lnTo>
                                <a:lnTo>
                                  <a:pt x="85" y="224"/>
                                </a:lnTo>
                                <a:lnTo>
                                  <a:pt x="87" y="220"/>
                                </a:lnTo>
                                <a:lnTo>
                                  <a:pt x="87" y="217"/>
                                </a:lnTo>
                                <a:lnTo>
                                  <a:pt x="87" y="213"/>
                                </a:lnTo>
                                <a:lnTo>
                                  <a:pt x="87" y="211"/>
                                </a:lnTo>
                                <a:lnTo>
                                  <a:pt x="87" y="208"/>
                                </a:lnTo>
                                <a:lnTo>
                                  <a:pt x="87" y="204"/>
                                </a:lnTo>
                                <a:lnTo>
                                  <a:pt x="87" y="202"/>
                                </a:lnTo>
                                <a:lnTo>
                                  <a:pt x="87" y="199"/>
                                </a:lnTo>
                                <a:lnTo>
                                  <a:pt x="87" y="196"/>
                                </a:lnTo>
                                <a:lnTo>
                                  <a:pt x="87" y="193"/>
                                </a:lnTo>
                                <a:lnTo>
                                  <a:pt x="87" y="191"/>
                                </a:lnTo>
                                <a:lnTo>
                                  <a:pt x="87" y="187"/>
                                </a:lnTo>
                                <a:lnTo>
                                  <a:pt x="87" y="185"/>
                                </a:lnTo>
                                <a:lnTo>
                                  <a:pt x="85" y="179"/>
                                </a:lnTo>
                                <a:lnTo>
                                  <a:pt x="85" y="175"/>
                                </a:lnTo>
                                <a:lnTo>
                                  <a:pt x="84" y="169"/>
                                </a:lnTo>
                                <a:lnTo>
                                  <a:pt x="83" y="164"/>
                                </a:lnTo>
                                <a:lnTo>
                                  <a:pt x="82" y="159"/>
                                </a:lnTo>
                                <a:lnTo>
                                  <a:pt x="81" y="155"/>
                                </a:lnTo>
                                <a:lnTo>
                                  <a:pt x="80" y="150"/>
                                </a:lnTo>
                                <a:lnTo>
                                  <a:pt x="79" y="146"/>
                                </a:lnTo>
                                <a:lnTo>
                                  <a:pt x="76" y="141"/>
                                </a:lnTo>
                                <a:lnTo>
                                  <a:pt x="75" y="138"/>
                                </a:lnTo>
                                <a:lnTo>
                                  <a:pt x="74" y="133"/>
                                </a:lnTo>
                                <a:lnTo>
                                  <a:pt x="73" y="129"/>
                                </a:lnTo>
                                <a:lnTo>
                                  <a:pt x="71" y="126"/>
                                </a:lnTo>
                                <a:lnTo>
                                  <a:pt x="69" y="122"/>
                                </a:lnTo>
                                <a:lnTo>
                                  <a:pt x="68" y="119"/>
                                </a:lnTo>
                                <a:lnTo>
                                  <a:pt x="66" y="115"/>
                                </a:lnTo>
                                <a:lnTo>
                                  <a:pt x="65" y="112"/>
                                </a:lnTo>
                                <a:lnTo>
                                  <a:pt x="64" y="110"/>
                                </a:lnTo>
                                <a:lnTo>
                                  <a:pt x="61" y="106"/>
                                </a:lnTo>
                                <a:lnTo>
                                  <a:pt x="60" y="103"/>
                                </a:lnTo>
                                <a:lnTo>
                                  <a:pt x="59" y="101"/>
                                </a:lnTo>
                                <a:lnTo>
                                  <a:pt x="58" y="99"/>
                                </a:lnTo>
                                <a:lnTo>
                                  <a:pt x="56" y="94"/>
                                </a:lnTo>
                                <a:lnTo>
                                  <a:pt x="53" y="92"/>
                                </a:lnTo>
                                <a:lnTo>
                                  <a:pt x="51" y="88"/>
                                </a:lnTo>
                                <a:lnTo>
                                  <a:pt x="49" y="84"/>
                                </a:lnTo>
                                <a:lnTo>
                                  <a:pt x="47" y="81"/>
                                </a:lnTo>
                                <a:lnTo>
                                  <a:pt x="46" y="77"/>
                                </a:lnTo>
                                <a:lnTo>
                                  <a:pt x="44" y="74"/>
                                </a:lnTo>
                                <a:lnTo>
                                  <a:pt x="43" y="72"/>
                                </a:lnTo>
                                <a:lnTo>
                                  <a:pt x="42" y="67"/>
                                </a:lnTo>
                                <a:lnTo>
                                  <a:pt x="39" y="64"/>
                                </a:lnTo>
                                <a:lnTo>
                                  <a:pt x="38" y="59"/>
                                </a:lnTo>
                                <a:lnTo>
                                  <a:pt x="37" y="56"/>
                                </a:lnTo>
                                <a:lnTo>
                                  <a:pt x="35" y="51"/>
                                </a:lnTo>
                                <a:lnTo>
                                  <a:pt x="34" y="48"/>
                                </a:lnTo>
                                <a:lnTo>
                                  <a:pt x="31" y="43"/>
                                </a:lnTo>
                                <a:lnTo>
                                  <a:pt x="30" y="40"/>
                                </a:lnTo>
                                <a:lnTo>
                                  <a:pt x="28" y="36"/>
                                </a:lnTo>
                                <a:lnTo>
                                  <a:pt x="27" y="32"/>
                                </a:lnTo>
                                <a:lnTo>
                                  <a:pt x="26" y="28"/>
                                </a:lnTo>
                                <a:lnTo>
                                  <a:pt x="23" y="24"/>
                                </a:lnTo>
                                <a:lnTo>
                                  <a:pt x="22" y="21"/>
                                </a:lnTo>
                                <a:lnTo>
                                  <a:pt x="21" y="18"/>
                                </a:lnTo>
                                <a:lnTo>
                                  <a:pt x="20" y="14"/>
                                </a:lnTo>
                                <a:lnTo>
                                  <a:pt x="19" y="12"/>
                                </a:lnTo>
                                <a:lnTo>
                                  <a:pt x="17" y="9"/>
                                </a:lnTo>
                                <a:lnTo>
                                  <a:pt x="16" y="6"/>
                                </a:lnTo>
                                <a:lnTo>
                                  <a:pt x="15" y="4"/>
                                </a:lnTo>
                                <a:lnTo>
                                  <a:pt x="15" y="2"/>
                                </a:lnTo>
                                <a:lnTo>
                                  <a:pt x="14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2"/>
                                </a:lnTo>
                                <a:lnTo>
                                  <a:pt x="0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1" name="Freeform 454"/>
                        <wps:cNvSpPr>
                          <a:spLocks/>
                        </wps:cNvSpPr>
                        <wps:spPr bwMode="auto">
                          <a:xfrm>
                            <a:off x="198755" y="66675"/>
                            <a:ext cx="11430" cy="22860"/>
                          </a:xfrm>
                          <a:custGeom>
                            <a:avLst/>
                            <a:gdLst>
                              <a:gd name="T0" fmla="*/ 7 w 55"/>
                              <a:gd name="T1" fmla="*/ 14 h 107"/>
                              <a:gd name="T2" fmla="*/ 11 w 55"/>
                              <a:gd name="T3" fmla="*/ 13 h 107"/>
                              <a:gd name="T4" fmla="*/ 18 w 55"/>
                              <a:gd name="T5" fmla="*/ 12 h 107"/>
                              <a:gd name="T6" fmla="*/ 29 w 55"/>
                              <a:gd name="T7" fmla="*/ 15 h 107"/>
                              <a:gd name="T8" fmla="*/ 35 w 55"/>
                              <a:gd name="T9" fmla="*/ 23 h 107"/>
                              <a:gd name="T10" fmla="*/ 38 w 55"/>
                              <a:gd name="T11" fmla="*/ 30 h 107"/>
                              <a:gd name="T12" fmla="*/ 40 w 55"/>
                              <a:gd name="T13" fmla="*/ 41 h 107"/>
                              <a:gd name="T14" fmla="*/ 40 w 55"/>
                              <a:gd name="T15" fmla="*/ 49 h 107"/>
                              <a:gd name="T16" fmla="*/ 40 w 55"/>
                              <a:gd name="T17" fmla="*/ 55 h 107"/>
                              <a:gd name="T18" fmla="*/ 40 w 55"/>
                              <a:gd name="T19" fmla="*/ 63 h 107"/>
                              <a:gd name="T20" fmla="*/ 39 w 55"/>
                              <a:gd name="T21" fmla="*/ 74 h 107"/>
                              <a:gd name="T22" fmla="*/ 39 w 55"/>
                              <a:gd name="T23" fmla="*/ 81 h 107"/>
                              <a:gd name="T24" fmla="*/ 38 w 55"/>
                              <a:gd name="T25" fmla="*/ 85 h 107"/>
                              <a:gd name="T26" fmla="*/ 49 w 55"/>
                              <a:gd name="T27" fmla="*/ 107 h 107"/>
                              <a:gd name="T28" fmla="*/ 49 w 55"/>
                              <a:gd name="T29" fmla="*/ 104 h 107"/>
                              <a:gd name="T30" fmla="*/ 50 w 55"/>
                              <a:gd name="T31" fmla="*/ 95 h 107"/>
                              <a:gd name="T32" fmla="*/ 52 w 55"/>
                              <a:gd name="T33" fmla="*/ 88 h 107"/>
                              <a:gd name="T34" fmla="*/ 53 w 55"/>
                              <a:gd name="T35" fmla="*/ 82 h 107"/>
                              <a:gd name="T36" fmla="*/ 54 w 55"/>
                              <a:gd name="T37" fmla="*/ 74 h 107"/>
                              <a:gd name="T38" fmla="*/ 54 w 55"/>
                              <a:gd name="T39" fmla="*/ 67 h 107"/>
                              <a:gd name="T40" fmla="*/ 54 w 55"/>
                              <a:gd name="T41" fmla="*/ 58 h 107"/>
                              <a:gd name="T42" fmla="*/ 55 w 55"/>
                              <a:gd name="T43" fmla="*/ 50 h 107"/>
                              <a:gd name="T44" fmla="*/ 54 w 55"/>
                              <a:gd name="T45" fmla="*/ 41 h 107"/>
                              <a:gd name="T46" fmla="*/ 54 w 55"/>
                              <a:gd name="T47" fmla="*/ 34 h 107"/>
                              <a:gd name="T48" fmla="*/ 53 w 55"/>
                              <a:gd name="T49" fmla="*/ 27 h 107"/>
                              <a:gd name="T50" fmla="*/ 52 w 55"/>
                              <a:gd name="T51" fmla="*/ 21 h 107"/>
                              <a:gd name="T52" fmla="*/ 46 w 55"/>
                              <a:gd name="T53" fmla="*/ 12 h 107"/>
                              <a:gd name="T54" fmla="*/ 38 w 55"/>
                              <a:gd name="T55" fmla="*/ 5 h 107"/>
                              <a:gd name="T56" fmla="*/ 31 w 55"/>
                              <a:gd name="T57" fmla="*/ 2 h 107"/>
                              <a:gd name="T58" fmla="*/ 23 w 55"/>
                              <a:gd name="T59" fmla="*/ 0 h 107"/>
                              <a:gd name="T60" fmla="*/ 16 w 55"/>
                              <a:gd name="T61" fmla="*/ 0 h 107"/>
                              <a:gd name="T62" fmla="*/ 9 w 55"/>
                              <a:gd name="T63" fmla="*/ 0 h 107"/>
                              <a:gd name="T64" fmla="*/ 4 w 55"/>
                              <a:gd name="T65" fmla="*/ 1 h 107"/>
                              <a:gd name="T66" fmla="*/ 0 w 55"/>
                              <a:gd name="T67" fmla="*/ 2 h 107"/>
                              <a:gd name="T68" fmla="*/ 7 w 55"/>
                              <a:gd name="T69" fmla="*/ 15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5" h="107">
                                <a:moveTo>
                                  <a:pt x="7" y="15"/>
                                </a:moveTo>
                                <a:lnTo>
                                  <a:pt x="7" y="14"/>
                                </a:lnTo>
                                <a:lnTo>
                                  <a:pt x="9" y="14"/>
                                </a:lnTo>
                                <a:lnTo>
                                  <a:pt x="11" y="13"/>
                                </a:lnTo>
                                <a:lnTo>
                                  <a:pt x="15" y="13"/>
                                </a:lnTo>
                                <a:lnTo>
                                  <a:pt x="18" y="12"/>
                                </a:lnTo>
                                <a:lnTo>
                                  <a:pt x="23" y="14"/>
                                </a:lnTo>
                                <a:lnTo>
                                  <a:pt x="29" y="15"/>
                                </a:lnTo>
                                <a:lnTo>
                                  <a:pt x="33" y="20"/>
                                </a:lnTo>
                                <a:lnTo>
                                  <a:pt x="35" y="23"/>
                                </a:lnTo>
                                <a:lnTo>
                                  <a:pt x="38" y="27"/>
                                </a:lnTo>
                                <a:lnTo>
                                  <a:pt x="38" y="30"/>
                                </a:lnTo>
                                <a:lnTo>
                                  <a:pt x="40" y="36"/>
                                </a:lnTo>
                                <a:lnTo>
                                  <a:pt x="40" y="41"/>
                                </a:lnTo>
                                <a:lnTo>
                                  <a:pt x="40" y="47"/>
                                </a:lnTo>
                                <a:lnTo>
                                  <a:pt x="40" y="49"/>
                                </a:lnTo>
                                <a:lnTo>
                                  <a:pt x="40" y="52"/>
                                </a:lnTo>
                                <a:lnTo>
                                  <a:pt x="40" y="55"/>
                                </a:lnTo>
                                <a:lnTo>
                                  <a:pt x="41" y="58"/>
                                </a:lnTo>
                                <a:lnTo>
                                  <a:pt x="40" y="63"/>
                                </a:lnTo>
                                <a:lnTo>
                                  <a:pt x="40" y="69"/>
                                </a:lnTo>
                                <a:lnTo>
                                  <a:pt x="39" y="74"/>
                                </a:lnTo>
                                <a:lnTo>
                                  <a:pt x="39" y="78"/>
                                </a:lnTo>
                                <a:lnTo>
                                  <a:pt x="39" y="81"/>
                                </a:lnTo>
                                <a:lnTo>
                                  <a:pt x="38" y="84"/>
                                </a:lnTo>
                                <a:lnTo>
                                  <a:pt x="38" y="85"/>
                                </a:lnTo>
                                <a:lnTo>
                                  <a:pt x="38" y="86"/>
                                </a:lnTo>
                                <a:lnTo>
                                  <a:pt x="49" y="107"/>
                                </a:lnTo>
                                <a:lnTo>
                                  <a:pt x="49" y="106"/>
                                </a:lnTo>
                                <a:lnTo>
                                  <a:pt x="49" y="104"/>
                                </a:lnTo>
                                <a:lnTo>
                                  <a:pt x="49" y="100"/>
                                </a:lnTo>
                                <a:lnTo>
                                  <a:pt x="50" y="95"/>
                                </a:lnTo>
                                <a:lnTo>
                                  <a:pt x="50" y="92"/>
                                </a:lnTo>
                                <a:lnTo>
                                  <a:pt x="52" y="88"/>
                                </a:lnTo>
                                <a:lnTo>
                                  <a:pt x="52" y="85"/>
                                </a:lnTo>
                                <a:lnTo>
                                  <a:pt x="53" y="82"/>
                                </a:lnTo>
                                <a:lnTo>
                                  <a:pt x="53" y="78"/>
                                </a:lnTo>
                                <a:lnTo>
                                  <a:pt x="54" y="74"/>
                                </a:lnTo>
                                <a:lnTo>
                                  <a:pt x="54" y="70"/>
                                </a:lnTo>
                                <a:lnTo>
                                  <a:pt x="54" y="67"/>
                                </a:lnTo>
                                <a:lnTo>
                                  <a:pt x="54" y="63"/>
                                </a:lnTo>
                                <a:lnTo>
                                  <a:pt x="54" y="58"/>
                                </a:lnTo>
                                <a:lnTo>
                                  <a:pt x="54" y="54"/>
                                </a:lnTo>
                                <a:lnTo>
                                  <a:pt x="55" y="50"/>
                                </a:lnTo>
                                <a:lnTo>
                                  <a:pt x="54" y="46"/>
                                </a:lnTo>
                                <a:lnTo>
                                  <a:pt x="54" y="41"/>
                                </a:lnTo>
                                <a:lnTo>
                                  <a:pt x="54" y="38"/>
                                </a:lnTo>
                                <a:lnTo>
                                  <a:pt x="54" y="34"/>
                                </a:lnTo>
                                <a:lnTo>
                                  <a:pt x="54" y="30"/>
                                </a:lnTo>
                                <a:lnTo>
                                  <a:pt x="53" y="27"/>
                                </a:lnTo>
                                <a:lnTo>
                                  <a:pt x="52" y="24"/>
                                </a:lnTo>
                                <a:lnTo>
                                  <a:pt x="52" y="21"/>
                                </a:lnTo>
                                <a:lnTo>
                                  <a:pt x="48" y="15"/>
                                </a:lnTo>
                                <a:lnTo>
                                  <a:pt x="46" y="12"/>
                                </a:lnTo>
                                <a:lnTo>
                                  <a:pt x="42" y="9"/>
                                </a:lnTo>
                                <a:lnTo>
                                  <a:pt x="38" y="5"/>
                                </a:lnTo>
                                <a:lnTo>
                                  <a:pt x="34" y="3"/>
                                </a:lnTo>
                                <a:lnTo>
                                  <a:pt x="31" y="2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0"/>
                                </a:lnTo>
                                <a:lnTo>
                                  <a:pt x="9" y="0"/>
                                </a:lnTo>
                                <a:lnTo>
                                  <a:pt x="5" y="0"/>
                                </a:lnTo>
                                <a:lnTo>
                                  <a:pt x="4" y="1"/>
                                </a:lnTo>
                                <a:lnTo>
                                  <a:pt x="1" y="1"/>
                                </a:lnTo>
                                <a:lnTo>
                                  <a:pt x="0" y="2"/>
                                </a:lnTo>
                                <a:lnTo>
                                  <a:pt x="7" y="15"/>
                                </a:lnTo>
                                <a:lnTo>
                                  <a:pt x="7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2" name="Freeform 455"/>
                        <wps:cNvSpPr>
                          <a:spLocks/>
                        </wps:cNvSpPr>
                        <wps:spPr bwMode="auto">
                          <a:xfrm>
                            <a:off x="92710" y="140335"/>
                            <a:ext cx="198120" cy="159385"/>
                          </a:xfrm>
                          <a:custGeom>
                            <a:avLst/>
                            <a:gdLst>
                              <a:gd name="T0" fmla="*/ 44 w 936"/>
                              <a:gd name="T1" fmla="*/ 339 h 752"/>
                              <a:gd name="T2" fmla="*/ 55 w 936"/>
                              <a:gd name="T3" fmla="*/ 263 h 752"/>
                              <a:gd name="T4" fmla="*/ 73 w 936"/>
                              <a:gd name="T5" fmla="*/ 239 h 752"/>
                              <a:gd name="T6" fmla="*/ 72 w 936"/>
                              <a:gd name="T7" fmla="*/ 310 h 752"/>
                              <a:gd name="T8" fmla="*/ 48 w 936"/>
                              <a:gd name="T9" fmla="*/ 389 h 752"/>
                              <a:gd name="T10" fmla="*/ 122 w 936"/>
                              <a:gd name="T11" fmla="*/ 393 h 752"/>
                              <a:gd name="T12" fmla="*/ 257 w 936"/>
                              <a:gd name="T13" fmla="*/ 408 h 752"/>
                              <a:gd name="T14" fmla="*/ 378 w 936"/>
                              <a:gd name="T15" fmla="*/ 437 h 752"/>
                              <a:gd name="T16" fmla="*/ 436 w 936"/>
                              <a:gd name="T17" fmla="*/ 445 h 752"/>
                              <a:gd name="T18" fmla="*/ 504 w 936"/>
                              <a:gd name="T19" fmla="*/ 424 h 752"/>
                              <a:gd name="T20" fmla="*/ 580 w 936"/>
                              <a:gd name="T21" fmla="*/ 405 h 752"/>
                              <a:gd name="T22" fmla="*/ 617 w 936"/>
                              <a:gd name="T23" fmla="*/ 369 h 752"/>
                              <a:gd name="T24" fmla="*/ 612 w 936"/>
                              <a:gd name="T25" fmla="*/ 303 h 752"/>
                              <a:gd name="T26" fmla="*/ 595 w 936"/>
                              <a:gd name="T27" fmla="*/ 217 h 752"/>
                              <a:gd name="T28" fmla="*/ 599 w 936"/>
                              <a:gd name="T29" fmla="*/ 170 h 752"/>
                              <a:gd name="T30" fmla="*/ 618 w 936"/>
                              <a:gd name="T31" fmla="*/ 232 h 752"/>
                              <a:gd name="T32" fmla="*/ 631 w 936"/>
                              <a:gd name="T33" fmla="*/ 316 h 752"/>
                              <a:gd name="T34" fmla="*/ 638 w 936"/>
                              <a:gd name="T35" fmla="*/ 379 h 752"/>
                              <a:gd name="T36" fmla="*/ 709 w 936"/>
                              <a:gd name="T37" fmla="*/ 366 h 752"/>
                              <a:gd name="T38" fmla="*/ 694 w 936"/>
                              <a:gd name="T39" fmla="*/ 289 h 752"/>
                              <a:gd name="T40" fmla="*/ 690 w 936"/>
                              <a:gd name="T41" fmla="*/ 225 h 752"/>
                              <a:gd name="T42" fmla="*/ 675 w 936"/>
                              <a:gd name="T43" fmla="*/ 163 h 752"/>
                              <a:gd name="T44" fmla="*/ 632 w 936"/>
                              <a:gd name="T45" fmla="*/ 106 h 752"/>
                              <a:gd name="T46" fmla="*/ 570 w 936"/>
                              <a:gd name="T47" fmla="*/ 87 h 752"/>
                              <a:gd name="T48" fmla="*/ 569 w 936"/>
                              <a:gd name="T49" fmla="*/ 23 h 752"/>
                              <a:gd name="T50" fmla="*/ 580 w 936"/>
                              <a:gd name="T51" fmla="*/ 27 h 752"/>
                              <a:gd name="T52" fmla="*/ 592 w 936"/>
                              <a:gd name="T53" fmla="*/ 82 h 752"/>
                              <a:gd name="T54" fmla="*/ 660 w 936"/>
                              <a:gd name="T55" fmla="*/ 112 h 752"/>
                              <a:gd name="T56" fmla="*/ 724 w 936"/>
                              <a:gd name="T57" fmla="*/ 120 h 752"/>
                              <a:gd name="T58" fmla="*/ 732 w 936"/>
                              <a:gd name="T59" fmla="*/ 136 h 752"/>
                              <a:gd name="T60" fmla="*/ 693 w 936"/>
                              <a:gd name="T61" fmla="*/ 162 h 752"/>
                              <a:gd name="T62" fmla="*/ 705 w 936"/>
                              <a:gd name="T63" fmla="*/ 228 h 752"/>
                              <a:gd name="T64" fmla="*/ 715 w 936"/>
                              <a:gd name="T65" fmla="*/ 318 h 752"/>
                              <a:gd name="T66" fmla="*/ 736 w 936"/>
                              <a:gd name="T67" fmla="*/ 375 h 752"/>
                              <a:gd name="T68" fmla="*/ 793 w 936"/>
                              <a:gd name="T69" fmla="*/ 420 h 752"/>
                              <a:gd name="T70" fmla="*/ 873 w 936"/>
                              <a:gd name="T71" fmla="*/ 410 h 752"/>
                              <a:gd name="T72" fmla="*/ 916 w 936"/>
                              <a:gd name="T73" fmla="*/ 357 h 752"/>
                              <a:gd name="T74" fmla="*/ 901 w 936"/>
                              <a:gd name="T75" fmla="*/ 275 h 752"/>
                              <a:gd name="T76" fmla="*/ 840 w 936"/>
                              <a:gd name="T77" fmla="*/ 184 h 752"/>
                              <a:gd name="T78" fmla="*/ 795 w 936"/>
                              <a:gd name="T79" fmla="*/ 118 h 752"/>
                              <a:gd name="T80" fmla="*/ 844 w 936"/>
                              <a:gd name="T81" fmla="*/ 156 h 752"/>
                              <a:gd name="T82" fmla="*/ 880 w 936"/>
                              <a:gd name="T83" fmla="*/ 215 h 752"/>
                              <a:gd name="T84" fmla="*/ 917 w 936"/>
                              <a:gd name="T85" fmla="*/ 279 h 752"/>
                              <a:gd name="T86" fmla="*/ 935 w 936"/>
                              <a:gd name="T87" fmla="*/ 350 h 752"/>
                              <a:gd name="T88" fmla="*/ 911 w 936"/>
                              <a:gd name="T89" fmla="*/ 406 h 752"/>
                              <a:gd name="T90" fmla="*/ 840 w 936"/>
                              <a:gd name="T91" fmla="*/ 435 h 752"/>
                              <a:gd name="T92" fmla="*/ 767 w 936"/>
                              <a:gd name="T93" fmla="*/ 424 h 752"/>
                              <a:gd name="T94" fmla="*/ 705 w 936"/>
                              <a:gd name="T95" fmla="*/ 414 h 752"/>
                              <a:gd name="T96" fmla="*/ 627 w 936"/>
                              <a:gd name="T97" fmla="*/ 412 h 752"/>
                              <a:gd name="T98" fmla="*/ 556 w 936"/>
                              <a:gd name="T99" fmla="*/ 423 h 752"/>
                              <a:gd name="T100" fmla="*/ 489 w 936"/>
                              <a:gd name="T101" fmla="*/ 444 h 752"/>
                              <a:gd name="T102" fmla="*/ 430 w 936"/>
                              <a:gd name="T103" fmla="*/ 465 h 752"/>
                              <a:gd name="T104" fmla="*/ 457 w 936"/>
                              <a:gd name="T105" fmla="*/ 532 h 752"/>
                              <a:gd name="T106" fmla="*/ 504 w 936"/>
                              <a:gd name="T107" fmla="*/ 648 h 752"/>
                              <a:gd name="T108" fmla="*/ 539 w 936"/>
                              <a:gd name="T109" fmla="*/ 739 h 752"/>
                              <a:gd name="T110" fmla="*/ 522 w 936"/>
                              <a:gd name="T111" fmla="*/ 715 h 752"/>
                              <a:gd name="T112" fmla="*/ 479 w 936"/>
                              <a:gd name="T113" fmla="*/ 612 h 752"/>
                              <a:gd name="T114" fmla="*/ 434 w 936"/>
                              <a:gd name="T115" fmla="*/ 509 h 752"/>
                              <a:gd name="T116" fmla="*/ 394 w 936"/>
                              <a:gd name="T117" fmla="*/ 463 h 752"/>
                              <a:gd name="T118" fmla="*/ 314 w 936"/>
                              <a:gd name="T119" fmla="*/ 437 h 752"/>
                              <a:gd name="T120" fmla="*/ 174 w 936"/>
                              <a:gd name="T121" fmla="*/ 414 h 752"/>
                              <a:gd name="T122" fmla="*/ 5 w 936"/>
                              <a:gd name="T123" fmla="*/ 391 h 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936" h="752">
                                <a:moveTo>
                                  <a:pt x="5" y="391"/>
                                </a:moveTo>
                                <a:lnTo>
                                  <a:pt x="7" y="392"/>
                                </a:lnTo>
                                <a:lnTo>
                                  <a:pt x="10" y="392"/>
                                </a:lnTo>
                                <a:lnTo>
                                  <a:pt x="14" y="392"/>
                                </a:lnTo>
                                <a:lnTo>
                                  <a:pt x="15" y="390"/>
                                </a:lnTo>
                                <a:lnTo>
                                  <a:pt x="17" y="389"/>
                                </a:lnTo>
                                <a:lnTo>
                                  <a:pt x="21" y="386"/>
                                </a:lnTo>
                                <a:lnTo>
                                  <a:pt x="24" y="382"/>
                                </a:lnTo>
                                <a:lnTo>
                                  <a:pt x="27" y="378"/>
                                </a:lnTo>
                                <a:lnTo>
                                  <a:pt x="30" y="373"/>
                                </a:lnTo>
                                <a:lnTo>
                                  <a:pt x="31" y="370"/>
                                </a:lnTo>
                                <a:lnTo>
                                  <a:pt x="33" y="366"/>
                                </a:lnTo>
                                <a:lnTo>
                                  <a:pt x="36" y="362"/>
                                </a:lnTo>
                                <a:lnTo>
                                  <a:pt x="38" y="359"/>
                                </a:lnTo>
                                <a:lnTo>
                                  <a:pt x="39" y="354"/>
                                </a:lnTo>
                                <a:lnTo>
                                  <a:pt x="42" y="350"/>
                                </a:lnTo>
                                <a:lnTo>
                                  <a:pt x="43" y="344"/>
                                </a:lnTo>
                                <a:lnTo>
                                  <a:pt x="44" y="339"/>
                                </a:lnTo>
                                <a:lnTo>
                                  <a:pt x="45" y="334"/>
                                </a:lnTo>
                                <a:lnTo>
                                  <a:pt x="47" y="328"/>
                                </a:lnTo>
                                <a:lnTo>
                                  <a:pt x="47" y="323"/>
                                </a:lnTo>
                                <a:lnTo>
                                  <a:pt x="50" y="318"/>
                                </a:lnTo>
                                <a:lnTo>
                                  <a:pt x="50" y="315"/>
                                </a:lnTo>
                                <a:lnTo>
                                  <a:pt x="50" y="311"/>
                                </a:lnTo>
                                <a:lnTo>
                                  <a:pt x="51" y="309"/>
                                </a:lnTo>
                                <a:lnTo>
                                  <a:pt x="51" y="307"/>
                                </a:lnTo>
                                <a:lnTo>
                                  <a:pt x="51" y="303"/>
                                </a:lnTo>
                                <a:lnTo>
                                  <a:pt x="52" y="300"/>
                                </a:lnTo>
                                <a:lnTo>
                                  <a:pt x="52" y="298"/>
                                </a:lnTo>
                                <a:lnTo>
                                  <a:pt x="53" y="296"/>
                                </a:lnTo>
                                <a:lnTo>
                                  <a:pt x="53" y="290"/>
                                </a:lnTo>
                                <a:lnTo>
                                  <a:pt x="53" y="284"/>
                                </a:lnTo>
                                <a:lnTo>
                                  <a:pt x="54" y="279"/>
                                </a:lnTo>
                                <a:lnTo>
                                  <a:pt x="55" y="274"/>
                                </a:lnTo>
                                <a:lnTo>
                                  <a:pt x="55" y="269"/>
                                </a:lnTo>
                                <a:lnTo>
                                  <a:pt x="55" y="263"/>
                                </a:lnTo>
                                <a:lnTo>
                                  <a:pt x="55" y="259"/>
                                </a:lnTo>
                                <a:lnTo>
                                  <a:pt x="57" y="255"/>
                                </a:lnTo>
                                <a:lnTo>
                                  <a:pt x="57" y="251"/>
                                </a:lnTo>
                                <a:lnTo>
                                  <a:pt x="57" y="246"/>
                                </a:lnTo>
                                <a:lnTo>
                                  <a:pt x="58" y="242"/>
                                </a:lnTo>
                                <a:lnTo>
                                  <a:pt x="58" y="239"/>
                                </a:lnTo>
                                <a:lnTo>
                                  <a:pt x="58" y="236"/>
                                </a:lnTo>
                                <a:lnTo>
                                  <a:pt x="59" y="233"/>
                                </a:lnTo>
                                <a:lnTo>
                                  <a:pt x="59" y="230"/>
                                </a:lnTo>
                                <a:lnTo>
                                  <a:pt x="59" y="229"/>
                                </a:lnTo>
                                <a:lnTo>
                                  <a:pt x="61" y="226"/>
                                </a:lnTo>
                                <a:lnTo>
                                  <a:pt x="62" y="226"/>
                                </a:lnTo>
                                <a:lnTo>
                                  <a:pt x="67" y="225"/>
                                </a:lnTo>
                                <a:lnTo>
                                  <a:pt x="69" y="226"/>
                                </a:lnTo>
                                <a:lnTo>
                                  <a:pt x="70" y="228"/>
                                </a:lnTo>
                                <a:lnTo>
                                  <a:pt x="72" y="233"/>
                                </a:lnTo>
                                <a:lnTo>
                                  <a:pt x="72" y="235"/>
                                </a:lnTo>
                                <a:lnTo>
                                  <a:pt x="73" y="239"/>
                                </a:lnTo>
                                <a:lnTo>
                                  <a:pt x="73" y="242"/>
                                </a:lnTo>
                                <a:lnTo>
                                  <a:pt x="73" y="244"/>
                                </a:lnTo>
                                <a:lnTo>
                                  <a:pt x="74" y="247"/>
                                </a:lnTo>
                                <a:lnTo>
                                  <a:pt x="74" y="250"/>
                                </a:lnTo>
                                <a:lnTo>
                                  <a:pt x="74" y="253"/>
                                </a:lnTo>
                                <a:lnTo>
                                  <a:pt x="74" y="255"/>
                                </a:lnTo>
                                <a:lnTo>
                                  <a:pt x="74" y="259"/>
                                </a:lnTo>
                                <a:lnTo>
                                  <a:pt x="75" y="263"/>
                                </a:lnTo>
                                <a:lnTo>
                                  <a:pt x="75" y="266"/>
                                </a:lnTo>
                                <a:lnTo>
                                  <a:pt x="75" y="271"/>
                                </a:lnTo>
                                <a:lnTo>
                                  <a:pt x="75" y="275"/>
                                </a:lnTo>
                                <a:lnTo>
                                  <a:pt x="75" y="281"/>
                                </a:lnTo>
                                <a:lnTo>
                                  <a:pt x="74" y="285"/>
                                </a:lnTo>
                                <a:lnTo>
                                  <a:pt x="74" y="290"/>
                                </a:lnTo>
                                <a:lnTo>
                                  <a:pt x="73" y="294"/>
                                </a:lnTo>
                                <a:lnTo>
                                  <a:pt x="73" y="300"/>
                                </a:lnTo>
                                <a:lnTo>
                                  <a:pt x="73" y="305"/>
                                </a:lnTo>
                                <a:lnTo>
                                  <a:pt x="72" y="310"/>
                                </a:lnTo>
                                <a:lnTo>
                                  <a:pt x="72" y="315"/>
                                </a:lnTo>
                                <a:lnTo>
                                  <a:pt x="72" y="320"/>
                                </a:lnTo>
                                <a:lnTo>
                                  <a:pt x="70" y="325"/>
                                </a:lnTo>
                                <a:lnTo>
                                  <a:pt x="69" y="330"/>
                                </a:lnTo>
                                <a:lnTo>
                                  <a:pt x="68" y="335"/>
                                </a:lnTo>
                                <a:lnTo>
                                  <a:pt x="67" y="341"/>
                                </a:lnTo>
                                <a:lnTo>
                                  <a:pt x="66" y="345"/>
                                </a:lnTo>
                                <a:lnTo>
                                  <a:pt x="65" y="350"/>
                                </a:lnTo>
                                <a:lnTo>
                                  <a:pt x="63" y="355"/>
                                </a:lnTo>
                                <a:lnTo>
                                  <a:pt x="62" y="360"/>
                                </a:lnTo>
                                <a:lnTo>
                                  <a:pt x="61" y="364"/>
                                </a:lnTo>
                                <a:lnTo>
                                  <a:pt x="59" y="368"/>
                                </a:lnTo>
                                <a:lnTo>
                                  <a:pt x="58" y="372"/>
                                </a:lnTo>
                                <a:lnTo>
                                  <a:pt x="57" y="375"/>
                                </a:lnTo>
                                <a:lnTo>
                                  <a:pt x="54" y="379"/>
                                </a:lnTo>
                                <a:lnTo>
                                  <a:pt x="53" y="382"/>
                                </a:lnTo>
                                <a:lnTo>
                                  <a:pt x="51" y="386"/>
                                </a:lnTo>
                                <a:lnTo>
                                  <a:pt x="48" y="389"/>
                                </a:lnTo>
                                <a:lnTo>
                                  <a:pt x="50" y="389"/>
                                </a:lnTo>
                                <a:lnTo>
                                  <a:pt x="52" y="389"/>
                                </a:lnTo>
                                <a:lnTo>
                                  <a:pt x="53" y="389"/>
                                </a:lnTo>
                                <a:lnTo>
                                  <a:pt x="57" y="389"/>
                                </a:lnTo>
                                <a:lnTo>
                                  <a:pt x="59" y="389"/>
                                </a:lnTo>
                                <a:lnTo>
                                  <a:pt x="62" y="389"/>
                                </a:lnTo>
                                <a:lnTo>
                                  <a:pt x="65" y="389"/>
                                </a:lnTo>
                                <a:lnTo>
                                  <a:pt x="69" y="389"/>
                                </a:lnTo>
                                <a:lnTo>
                                  <a:pt x="73" y="389"/>
                                </a:lnTo>
                                <a:lnTo>
                                  <a:pt x="77" y="389"/>
                                </a:lnTo>
                                <a:lnTo>
                                  <a:pt x="82" y="389"/>
                                </a:lnTo>
                                <a:lnTo>
                                  <a:pt x="87" y="390"/>
                                </a:lnTo>
                                <a:lnTo>
                                  <a:pt x="92" y="390"/>
                                </a:lnTo>
                                <a:lnTo>
                                  <a:pt x="98" y="391"/>
                                </a:lnTo>
                                <a:lnTo>
                                  <a:pt x="103" y="391"/>
                                </a:lnTo>
                                <a:lnTo>
                                  <a:pt x="110" y="392"/>
                                </a:lnTo>
                                <a:lnTo>
                                  <a:pt x="115" y="392"/>
                                </a:lnTo>
                                <a:lnTo>
                                  <a:pt x="122" y="393"/>
                                </a:lnTo>
                                <a:lnTo>
                                  <a:pt x="128" y="393"/>
                                </a:lnTo>
                                <a:lnTo>
                                  <a:pt x="135" y="393"/>
                                </a:lnTo>
                                <a:lnTo>
                                  <a:pt x="142" y="394"/>
                                </a:lnTo>
                                <a:lnTo>
                                  <a:pt x="150" y="396"/>
                                </a:lnTo>
                                <a:lnTo>
                                  <a:pt x="157" y="396"/>
                                </a:lnTo>
                                <a:lnTo>
                                  <a:pt x="164" y="397"/>
                                </a:lnTo>
                                <a:lnTo>
                                  <a:pt x="172" y="397"/>
                                </a:lnTo>
                                <a:lnTo>
                                  <a:pt x="179" y="398"/>
                                </a:lnTo>
                                <a:lnTo>
                                  <a:pt x="187" y="399"/>
                                </a:lnTo>
                                <a:lnTo>
                                  <a:pt x="195" y="400"/>
                                </a:lnTo>
                                <a:lnTo>
                                  <a:pt x="202" y="400"/>
                                </a:lnTo>
                                <a:lnTo>
                                  <a:pt x="211" y="402"/>
                                </a:lnTo>
                                <a:lnTo>
                                  <a:pt x="218" y="402"/>
                                </a:lnTo>
                                <a:lnTo>
                                  <a:pt x="226" y="403"/>
                                </a:lnTo>
                                <a:lnTo>
                                  <a:pt x="234" y="405"/>
                                </a:lnTo>
                                <a:lnTo>
                                  <a:pt x="242" y="406"/>
                                </a:lnTo>
                                <a:lnTo>
                                  <a:pt x="250" y="407"/>
                                </a:lnTo>
                                <a:lnTo>
                                  <a:pt x="257" y="408"/>
                                </a:lnTo>
                                <a:lnTo>
                                  <a:pt x="265" y="409"/>
                                </a:lnTo>
                                <a:lnTo>
                                  <a:pt x="273" y="410"/>
                                </a:lnTo>
                                <a:lnTo>
                                  <a:pt x="280" y="411"/>
                                </a:lnTo>
                                <a:lnTo>
                                  <a:pt x="288" y="414"/>
                                </a:lnTo>
                                <a:lnTo>
                                  <a:pt x="295" y="415"/>
                                </a:lnTo>
                                <a:lnTo>
                                  <a:pt x="303" y="416"/>
                                </a:lnTo>
                                <a:lnTo>
                                  <a:pt x="310" y="417"/>
                                </a:lnTo>
                                <a:lnTo>
                                  <a:pt x="317" y="419"/>
                                </a:lnTo>
                                <a:lnTo>
                                  <a:pt x="324" y="420"/>
                                </a:lnTo>
                                <a:lnTo>
                                  <a:pt x="331" y="423"/>
                                </a:lnTo>
                                <a:lnTo>
                                  <a:pt x="337" y="424"/>
                                </a:lnTo>
                                <a:lnTo>
                                  <a:pt x="344" y="426"/>
                                </a:lnTo>
                                <a:lnTo>
                                  <a:pt x="349" y="427"/>
                                </a:lnTo>
                                <a:lnTo>
                                  <a:pt x="356" y="429"/>
                                </a:lnTo>
                                <a:lnTo>
                                  <a:pt x="361" y="430"/>
                                </a:lnTo>
                                <a:lnTo>
                                  <a:pt x="367" y="433"/>
                                </a:lnTo>
                                <a:lnTo>
                                  <a:pt x="373" y="435"/>
                                </a:lnTo>
                                <a:lnTo>
                                  <a:pt x="378" y="437"/>
                                </a:lnTo>
                                <a:lnTo>
                                  <a:pt x="382" y="438"/>
                                </a:lnTo>
                                <a:lnTo>
                                  <a:pt x="386" y="442"/>
                                </a:lnTo>
                                <a:lnTo>
                                  <a:pt x="391" y="443"/>
                                </a:lnTo>
                                <a:lnTo>
                                  <a:pt x="394" y="446"/>
                                </a:lnTo>
                                <a:lnTo>
                                  <a:pt x="398" y="447"/>
                                </a:lnTo>
                                <a:lnTo>
                                  <a:pt x="401" y="451"/>
                                </a:lnTo>
                                <a:lnTo>
                                  <a:pt x="404" y="453"/>
                                </a:lnTo>
                                <a:lnTo>
                                  <a:pt x="407" y="455"/>
                                </a:lnTo>
                                <a:lnTo>
                                  <a:pt x="407" y="455"/>
                                </a:lnTo>
                                <a:lnTo>
                                  <a:pt x="408" y="454"/>
                                </a:lnTo>
                                <a:lnTo>
                                  <a:pt x="409" y="453"/>
                                </a:lnTo>
                                <a:lnTo>
                                  <a:pt x="413" y="453"/>
                                </a:lnTo>
                                <a:lnTo>
                                  <a:pt x="415" y="452"/>
                                </a:lnTo>
                                <a:lnTo>
                                  <a:pt x="420" y="450"/>
                                </a:lnTo>
                                <a:lnTo>
                                  <a:pt x="424" y="448"/>
                                </a:lnTo>
                                <a:lnTo>
                                  <a:pt x="430" y="447"/>
                                </a:lnTo>
                                <a:lnTo>
                                  <a:pt x="432" y="445"/>
                                </a:lnTo>
                                <a:lnTo>
                                  <a:pt x="436" y="445"/>
                                </a:lnTo>
                                <a:lnTo>
                                  <a:pt x="438" y="443"/>
                                </a:lnTo>
                                <a:lnTo>
                                  <a:pt x="442" y="443"/>
                                </a:lnTo>
                                <a:lnTo>
                                  <a:pt x="445" y="442"/>
                                </a:lnTo>
                                <a:lnTo>
                                  <a:pt x="447" y="441"/>
                                </a:lnTo>
                                <a:lnTo>
                                  <a:pt x="452" y="439"/>
                                </a:lnTo>
                                <a:lnTo>
                                  <a:pt x="456" y="438"/>
                                </a:lnTo>
                                <a:lnTo>
                                  <a:pt x="459" y="437"/>
                                </a:lnTo>
                                <a:lnTo>
                                  <a:pt x="464" y="436"/>
                                </a:lnTo>
                                <a:lnTo>
                                  <a:pt x="467" y="435"/>
                                </a:lnTo>
                                <a:lnTo>
                                  <a:pt x="471" y="434"/>
                                </a:lnTo>
                                <a:lnTo>
                                  <a:pt x="475" y="432"/>
                                </a:lnTo>
                                <a:lnTo>
                                  <a:pt x="479" y="432"/>
                                </a:lnTo>
                                <a:lnTo>
                                  <a:pt x="483" y="430"/>
                                </a:lnTo>
                                <a:lnTo>
                                  <a:pt x="488" y="429"/>
                                </a:lnTo>
                                <a:lnTo>
                                  <a:pt x="491" y="427"/>
                                </a:lnTo>
                                <a:lnTo>
                                  <a:pt x="496" y="426"/>
                                </a:lnTo>
                                <a:lnTo>
                                  <a:pt x="499" y="425"/>
                                </a:lnTo>
                                <a:lnTo>
                                  <a:pt x="504" y="424"/>
                                </a:lnTo>
                                <a:lnTo>
                                  <a:pt x="509" y="421"/>
                                </a:lnTo>
                                <a:lnTo>
                                  <a:pt x="512" y="420"/>
                                </a:lnTo>
                                <a:lnTo>
                                  <a:pt x="517" y="419"/>
                                </a:lnTo>
                                <a:lnTo>
                                  <a:pt x="521" y="418"/>
                                </a:lnTo>
                                <a:lnTo>
                                  <a:pt x="526" y="417"/>
                                </a:lnTo>
                                <a:lnTo>
                                  <a:pt x="529" y="416"/>
                                </a:lnTo>
                                <a:lnTo>
                                  <a:pt x="534" y="415"/>
                                </a:lnTo>
                                <a:lnTo>
                                  <a:pt x="539" y="414"/>
                                </a:lnTo>
                                <a:lnTo>
                                  <a:pt x="543" y="412"/>
                                </a:lnTo>
                                <a:lnTo>
                                  <a:pt x="547" y="411"/>
                                </a:lnTo>
                                <a:lnTo>
                                  <a:pt x="551" y="410"/>
                                </a:lnTo>
                                <a:lnTo>
                                  <a:pt x="556" y="410"/>
                                </a:lnTo>
                                <a:lnTo>
                                  <a:pt x="559" y="408"/>
                                </a:lnTo>
                                <a:lnTo>
                                  <a:pt x="564" y="407"/>
                                </a:lnTo>
                                <a:lnTo>
                                  <a:pt x="567" y="406"/>
                                </a:lnTo>
                                <a:lnTo>
                                  <a:pt x="572" y="406"/>
                                </a:lnTo>
                                <a:lnTo>
                                  <a:pt x="575" y="405"/>
                                </a:lnTo>
                                <a:lnTo>
                                  <a:pt x="580" y="405"/>
                                </a:lnTo>
                                <a:lnTo>
                                  <a:pt x="584" y="403"/>
                                </a:lnTo>
                                <a:lnTo>
                                  <a:pt x="588" y="402"/>
                                </a:lnTo>
                                <a:lnTo>
                                  <a:pt x="590" y="401"/>
                                </a:lnTo>
                                <a:lnTo>
                                  <a:pt x="595" y="401"/>
                                </a:lnTo>
                                <a:lnTo>
                                  <a:pt x="599" y="400"/>
                                </a:lnTo>
                                <a:lnTo>
                                  <a:pt x="602" y="400"/>
                                </a:lnTo>
                                <a:lnTo>
                                  <a:pt x="605" y="400"/>
                                </a:lnTo>
                                <a:lnTo>
                                  <a:pt x="608" y="399"/>
                                </a:lnTo>
                                <a:lnTo>
                                  <a:pt x="611" y="399"/>
                                </a:lnTo>
                                <a:lnTo>
                                  <a:pt x="615" y="399"/>
                                </a:lnTo>
                                <a:lnTo>
                                  <a:pt x="615" y="398"/>
                                </a:lnTo>
                                <a:lnTo>
                                  <a:pt x="616" y="393"/>
                                </a:lnTo>
                                <a:lnTo>
                                  <a:pt x="616" y="390"/>
                                </a:lnTo>
                                <a:lnTo>
                                  <a:pt x="616" y="387"/>
                                </a:lnTo>
                                <a:lnTo>
                                  <a:pt x="617" y="382"/>
                                </a:lnTo>
                                <a:lnTo>
                                  <a:pt x="617" y="379"/>
                                </a:lnTo>
                                <a:lnTo>
                                  <a:pt x="617" y="373"/>
                                </a:lnTo>
                                <a:lnTo>
                                  <a:pt x="617" y="369"/>
                                </a:lnTo>
                                <a:lnTo>
                                  <a:pt x="617" y="363"/>
                                </a:lnTo>
                                <a:lnTo>
                                  <a:pt x="617" y="359"/>
                                </a:lnTo>
                                <a:lnTo>
                                  <a:pt x="617" y="355"/>
                                </a:lnTo>
                                <a:lnTo>
                                  <a:pt x="617" y="352"/>
                                </a:lnTo>
                                <a:lnTo>
                                  <a:pt x="617" y="350"/>
                                </a:lnTo>
                                <a:lnTo>
                                  <a:pt x="617" y="346"/>
                                </a:lnTo>
                                <a:lnTo>
                                  <a:pt x="617" y="344"/>
                                </a:lnTo>
                                <a:lnTo>
                                  <a:pt x="617" y="341"/>
                                </a:lnTo>
                                <a:lnTo>
                                  <a:pt x="617" y="338"/>
                                </a:lnTo>
                                <a:lnTo>
                                  <a:pt x="617" y="335"/>
                                </a:lnTo>
                                <a:lnTo>
                                  <a:pt x="617" y="332"/>
                                </a:lnTo>
                                <a:lnTo>
                                  <a:pt x="616" y="328"/>
                                </a:lnTo>
                                <a:lnTo>
                                  <a:pt x="616" y="325"/>
                                </a:lnTo>
                                <a:lnTo>
                                  <a:pt x="615" y="321"/>
                                </a:lnTo>
                                <a:lnTo>
                                  <a:pt x="614" y="317"/>
                                </a:lnTo>
                                <a:lnTo>
                                  <a:pt x="614" y="312"/>
                                </a:lnTo>
                                <a:lnTo>
                                  <a:pt x="612" y="308"/>
                                </a:lnTo>
                                <a:lnTo>
                                  <a:pt x="612" y="303"/>
                                </a:lnTo>
                                <a:lnTo>
                                  <a:pt x="611" y="299"/>
                                </a:lnTo>
                                <a:lnTo>
                                  <a:pt x="610" y="294"/>
                                </a:lnTo>
                                <a:lnTo>
                                  <a:pt x="609" y="289"/>
                                </a:lnTo>
                                <a:lnTo>
                                  <a:pt x="608" y="284"/>
                                </a:lnTo>
                                <a:lnTo>
                                  <a:pt x="607" y="279"/>
                                </a:lnTo>
                                <a:lnTo>
                                  <a:pt x="605" y="274"/>
                                </a:lnTo>
                                <a:lnTo>
                                  <a:pt x="605" y="269"/>
                                </a:lnTo>
                                <a:lnTo>
                                  <a:pt x="604" y="264"/>
                                </a:lnTo>
                                <a:lnTo>
                                  <a:pt x="603" y="259"/>
                                </a:lnTo>
                                <a:lnTo>
                                  <a:pt x="602" y="254"/>
                                </a:lnTo>
                                <a:lnTo>
                                  <a:pt x="601" y="248"/>
                                </a:lnTo>
                                <a:lnTo>
                                  <a:pt x="600" y="244"/>
                                </a:lnTo>
                                <a:lnTo>
                                  <a:pt x="600" y="238"/>
                                </a:lnTo>
                                <a:lnTo>
                                  <a:pt x="599" y="234"/>
                                </a:lnTo>
                                <a:lnTo>
                                  <a:pt x="597" y="229"/>
                                </a:lnTo>
                                <a:lnTo>
                                  <a:pt x="597" y="226"/>
                                </a:lnTo>
                                <a:lnTo>
                                  <a:pt x="596" y="220"/>
                                </a:lnTo>
                                <a:lnTo>
                                  <a:pt x="595" y="217"/>
                                </a:lnTo>
                                <a:lnTo>
                                  <a:pt x="595" y="214"/>
                                </a:lnTo>
                                <a:lnTo>
                                  <a:pt x="595" y="210"/>
                                </a:lnTo>
                                <a:lnTo>
                                  <a:pt x="594" y="208"/>
                                </a:lnTo>
                                <a:lnTo>
                                  <a:pt x="594" y="205"/>
                                </a:lnTo>
                                <a:lnTo>
                                  <a:pt x="594" y="202"/>
                                </a:lnTo>
                                <a:lnTo>
                                  <a:pt x="594" y="201"/>
                                </a:lnTo>
                                <a:lnTo>
                                  <a:pt x="593" y="197"/>
                                </a:lnTo>
                                <a:lnTo>
                                  <a:pt x="593" y="193"/>
                                </a:lnTo>
                                <a:lnTo>
                                  <a:pt x="593" y="190"/>
                                </a:lnTo>
                                <a:lnTo>
                                  <a:pt x="593" y="187"/>
                                </a:lnTo>
                                <a:lnTo>
                                  <a:pt x="592" y="183"/>
                                </a:lnTo>
                                <a:lnTo>
                                  <a:pt x="592" y="180"/>
                                </a:lnTo>
                                <a:lnTo>
                                  <a:pt x="593" y="178"/>
                                </a:lnTo>
                                <a:lnTo>
                                  <a:pt x="593" y="175"/>
                                </a:lnTo>
                                <a:lnTo>
                                  <a:pt x="593" y="171"/>
                                </a:lnTo>
                                <a:lnTo>
                                  <a:pt x="595" y="168"/>
                                </a:lnTo>
                                <a:lnTo>
                                  <a:pt x="596" y="168"/>
                                </a:lnTo>
                                <a:lnTo>
                                  <a:pt x="599" y="170"/>
                                </a:lnTo>
                                <a:lnTo>
                                  <a:pt x="601" y="172"/>
                                </a:lnTo>
                                <a:lnTo>
                                  <a:pt x="603" y="178"/>
                                </a:lnTo>
                                <a:lnTo>
                                  <a:pt x="604" y="180"/>
                                </a:lnTo>
                                <a:lnTo>
                                  <a:pt x="605" y="183"/>
                                </a:lnTo>
                                <a:lnTo>
                                  <a:pt x="605" y="185"/>
                                </a:lnTo>
                                <a:lnTo>
                                  <a:pt x="607" y="189"/>
                                </a:lnTo>
                                <a:lnTo>
                                  <a:pt x="608" y="192"/>
                                </a:lnTo>
                                <a:lnTo>
                                  <a:pt x="609" y="197"/>
                                </a:lnTo>
                                <a:lnTo>
                                  <a:pt x="610" y="201"/>
                                </a:lnTo>
                                <a:lnTo>
                                  <a:pt x="611" y="206"/>
                                </a:lnTo>
                                <a:lnTo>
                                  <a:pt x="612" y="210"/>
                                </a:lnTo>
                                <a:lnTo>
                                  <a:pt x="614" y="216"/>
                                </a:lnTo>
                                <a:lnTo>
                                  <a:pt x="614" y="218"/>
                                </a:lnTo>
                                <a:lnTo>
                                  <a:pt x="615" y="220"/>
                                </a:lnTo>
                                <a:lnTo>
                                  <a:pt x="616" y="224"/>
                                </a:lnTo>
                                <a:lnTo>
                                  <a:pt x="617" y="226"/>
                                </a:lnTo>
                                <a:lnTo>
                                  <a:pt x="617" y="229"/>
                                </a:lnTo>
                                <a:lnTo>
                                  <a:pt x="618" y="232"/>
                                </a:lnTo>
                                <a:lnTo>
                                  <a:pt x="618" y="235"/>
                                </a:lnTo>
                                <a:lnTo>
                                  <a:pt x="619" y="239"/>
                                </a:lnTo>
                                <a:lnTo>
                                  <a:pt x="620" y="243"/>
                                </a:lnTo>
                                <a:lnTo>
                                  <a:pt x="622" y="247"/>
                                </a:lnTo>
                                <a:lnTo>
                                  <a:pt x="622" y="252"/>
                                </a:lnTo>
                                <a:lnTo>
                                  <a:pt x="623" y="257"/>
                                </a:lnTo>
                                <a:lnTo>
                                  <a:pt x="623" y="262"/>
                                </a:lnTo>
                                <a:lnTo>
                                  <a:pt x="624" y="266"/>
                                </a:lnTo>
                                <a:lnTo>
                                  <a:pt x="625" y="271"/>
                                </a:lnTo>
                                <a:lnTo>
                                  <a:pt x="626" y="275"/>
                                </a:lnTo>
                                <a:lnTo>
                                  <a:pt x="626" y="281"/>
                                </a:lnTo>
                                <a:lnTo>
                                  <a:pt x="627" y="285"/>
                                </a:lnTo>
                                <a:lnTo>
                                  <a:pt x="627" y="291"/>
                                </a:lnTo>
                                <a:lnTo>
                                  <a:pt x="629" y="297"/>
                                </a:lnTo>
                                <a:lnTo>
                                  <a:pt x="629" y="301"/>
                                </a:lnTo>
                                <a:lnTo>
                                  <a:pt x="630" y="307"/>
                                </a:lnTo>
                                <a:lnTo>
                                  <a:pt x="630" y="311"/>
                                </a:lnTo>
                                <a:lnTo>
                                  <a:pt x="631" y="316"/>
                                </a:lnTo>
                                <a:lnTo>
                                  <a:pt x="632" y="320"/>
                                </a:lnTo>
                                <a:lnTo>
                                  <a:pt x="632" y="325"/>
                                </a:lnTo>
                                <a:lnTo>
                                  <a:pt x="632" y="329"/>
                                </a:lnTo>
                                <a:lnTo>
                                  <a:pt x="633" y="334"/>
                                </a:lnTo>
                                <a:lnTo>
                                  <a:pt x="633" y="337"/>
                                </a:lnTo>
                                <a:lnTo>
                                  <a:pt x="634" y="342"/>
                                </a:lnTo>
                                <a:lnTo>
                                  <a:pt x="634" y="345"/>
                                </a:lnTo>
                                <a:lnTo>
                                  <a:pt x="635" y="348"/>
                                </a:lnTo>
                                <a:lnTo>
                                  <a:pt x="635" y="351"/>
                                </a:lnTo>
                                <a:lnTo>
                                  <a:pt x="637" y="354"/>
                                </a:lnTo>
                                <a:lnTo>
                                  <a:pt x="637" y="356"/>
                                </a:lnTo>
                                <a:lnTo>
                                  <a:pt x="638" y="359"/>
                                </a:lnTo>
                                <a:lnTo>
                                  <a:pt x="638" y="362"/>
                                </a:lnTo>
                                <a:lnTo>
                                  <a:pt x="638" y="365"/>
                                </a:lnTo>
                                <a:lnTo>
                                  <a:pt x="638" y="369"/>
                                </a:lnTo>
                                <a:lnTo>
                                  <a:pt x="638" y="372"/>
                                </a:lnTo>
                                <a:lnTo>
                                  <a:pt x="638" y="375"/>
                                </a:lnTo>
                                <a:lnTo>
                                  <a:pt x="638" y="379"/>
                                </a:lnTo>
                                <a:lnTo>
                                  <a:pt x="638" y="382"/>
                                </a:lnTo>
                                <a:lnTo>
                                  <a:pt x="638" y="386"/>
                                </a:lnTo>
                                <a:lnTo>
                                  <a:pt x="638" y="390"/>
                                </a:lnTo>
                                <a:lnTo>
                                  <a:pt x="638" y="394"/>
                                </a:lnTo>
                                <a:lnTo>
                                  <a:pt x="638" y="397"/>
                                </a:lnTo>
                                <a:lnTo>
                                  <a:pt x="638" y="399"/>
                                </a:lnTo>
                                <a:lnTo>
                                  <a:pt x="737" y="402"/>
                                </a:lnTo>
                                <a:lnTo>
                                  <a:pt x="735" y="401"/>
                                </a:lnTo>
                                <a:lnTo>
                                  <a:pt x="731" y="397"/>
                                </a:lnTo>
                                <a:lnTo>
                                  <a:pt x="728" y="393"/>
                                </a:lnTo>
                                <a:lnTo>
                                  <a:pt x="724" y="391"/>
                                </a:lnTo>
                                <a:lnTo>
                                  <a:pt x="721" y="387"/>
                                </a:lnTo>
                                <a:lnTo>
                                  <a:pt x="718" y="382"/>
                                </a:lnTo>
                                <a:lnTo>
                                  <a:pt x="716" y="379"/>
                                </a:lnTo>
                                <a:lnTo>
                                  <a:pt x="715" y="377"/>
                                </a:lnTo>
                                <a:lnTo>
                                  <a:pt x="713" y="373"/>
                                </a:lnTo>
                                <a:lnTo>
                                  <a:pt x="710" y="371"/>
                                </a:lnTo>
                                <a:lnTo>
                                  <a:pt x="709" y="366"/>
                                </a:lnTo>
                                <a:lnTo>
                                  <a:pt x="708" y="364"/>
                                </a:lnTo>
                                <a:lnTo>
                                  <a:pt x="706" y="361"/>
                                </a:lnTo>
                                <a:lnTo>
                                  <a:pt x="705" y="356"/>
                                </a:lnTo>
                                <a:lnTo>
                                  <a:pt x="703" y="353"/>
                                </a:lnTo>
                                <a:lnTo>
                                  <a:pt x="701" y="348"/>
                                </a:lnTo>
                                <a:lnTo>
                                  <a:pt x="700" y="345"/>
                                </a:lnTo>
                                <a:lnTo>
                                  <a:pt x="700" y="341"/>
                                </a:lnTo>
                                <a:lnTo>
                                  <a:pt x="698" y="336"/>
                                </a:lnTo>
                                <a:lnTo>
                                  <a:pt x="698" y="332"/>
                                </a:lnTo>
                                <a:lnTo>
                                  <a:pt x="698" y="327"/>
                                </a:lnTo>
                                <a:lnTo>
                                  <a:pt x="698" y="323"/>
                                </a:lnTo>
                                <a:lnTo>
                                  <a:pt x="697" y="317"/>
                                </a:lnTo>
                                <a:lnTo>
                                  <a:pt x="695" y="312"/>
                                </a:lnTo>
                                <a:lnTo>
                                  <a:pt x="695" y="307"/>
                                </a:lnTo>
                                <a:lnTo>
                                  <a:pt x="695" y="302"/>
                                </a:lnTo>
                                <a:lnTo>
                                  <a:pt x="694" y="298"/>
                                </a:lnTo>
                                <a:lnTo>
                                  <a:pt x="694" y="293"/>
                                </a:lnTo>
                                <a:lnTo>
                                  <a:pt x="694" y="289"/>
                                </a:lnTo>
                                <a:lnTo>
                                  <a:pt x="694" y="285"/>
                                </a:lnTo>
                                <a:lnTo>
                                  <a:pt x="693" y="281"/>
                                </a:lnTo>
                                <a:lnTo>
                                  <a:pt x="693" y="275"/>
                                </a:lnTo>
                                <a:lnTo>
                                  <a:pt x="693" y="272"/>
                                </a:lnTo>
                                <a:lnTo>
                                  <a:pt x="693" y="269"/>
                                </a:lnTo>
                                <a:lnTo>
                                  <a:pt x="693" y="264"/>
                                </a:lnTo>
                                <a:lnTo>
                                  <a:pt x="693" y="261"/>
                                </a:lnTo>
                                <a:lnTo>
                                  <a:pt x="693" y="257"/>
                                </a:lnTo>
                                <a:lnTo>
                                  <a:pt x="693" y="254"/>
                                </a:lnTo>
                                <a:lnTo>
                                  <a:pt x="692" y="251"/>
                                </a:lnTo>
                                <a:lnTo>
                                  <a:pt x="692" y="247"/>
                                </a:lnTo>
                                <a:lnTo>
                                  <a:pt x="692" y="244"/>
                                </a:lnTo>
                                <a:lnTo>
                                  <a:pt x="692" y="241"/>
                                </a:lnTo>
                                <a:lnTo>
                                  <a:pt x="691" y="237"/>
                                </a:lnTo>
                                <a:lnTo>
                                  <a:pt x="691" y="235"/>
                                </a:lnTo>
                                <a:lnTo>
                                  <a:pt x="691" y="232"/>
                                </a:lnTo>
                                <a:lnTo>
                                  <a:pt x="691" y="229"/>
                                </a:lnTo>
                                <a:lnTo>
                                  <a:pt x="690" y="225"/>
                                </a:lnTo>
                                <a:lnTo>
                                  <a:pt x="688" y="220"/>
                                </a:lnTo>
                                <a:lnTo>
                                  <a:pt x="688" y="216"/>
                                </a:lnTo>
                                <a:lnTo>
                                  <a:pt x="687" y="214"/>
                                </a:lnTo>
                                <a:lnTo>
                                  <a:pt x="686" y="209"/>
                                </a:lnTo>
                                <a:lnTo>
                                  <a:pt x="685" y="205"/>
                                </a:lnTo>
                                <a:lnTo>
                                  <a:pt x="683" y="200"/>
                                </a:lnTo>
                                <a:lnTo>
                                  <a:pt x="682" y="194"/>
                                </a:lnTo>
                                <a:lnTo>
                                  <a:pt x="682" y="192"/>
                                </a:lnTo>
                                <a:lnTo>
                                  <a:pt x="680" y="189"/>
                                </a:lnTo>
                                <a:lnTo>
                                  <a:pt x="679" y="185"/>
                                </a:lnTo>
                                <a:lnTo>
                                  <a:pt x="679" y="183"/>
                                </a:lnTo>
                                <a:lnTo>
                                  <a:pt x="678" y="180"/>
                                </a:lnTo>
                                <a:lnTo>
                                  <a:pt x="678" y="178"/>
                                </a:lnTo>
                                <a:lnTo>
                                  <a:pt x="677" y="174"/>
                                </a:lnTo>
                                <a:lnTo>
                                  <a:pt x="677" y="172"/>
                                </a:lnTo>
                                <a:lnTo>
                                  <a:pt x="676" y="169"/>
                                </a:lnTo>
                                <a:lnTo>
                                  <a:pt x="676" y="166"/>
                                </a:lnTo>
                                <a:lnTo>
                                  <a:pt x="675" y="163"/>
                                </a:lnTo>
                                <a:lnTo>
                                  <a:pt x="675" y="161"/>
                                </a:lnTo>
                                <a:lnTo>
                                  <a:pt x="674" y="155"/>
                                </a:lnTo>
                                <a:lnTo>
                                  <a:pt x="672" y="151"/>
                                </a:lnTo>
                                <a:lnTo>
                                  <a:pt x="671" y="147"/>
                                </a:lnTo>
                                <a:lnTo>
                                  <a:pt x="671" y="145"/>
                                </a:lnTo>
                                <a:lnTo>
                                  <a:pt x="671" y="143"/>
                                </a:lnTo>
                                <a:lnTo>
                                  <a:pt x="669" y="141"/>
                                </a:lnTo>
                                <a:lnTo>
                                  <a:pt x="665" y="137"/>
                                </a:lnTo>
                                <a:lnTo>
                                  <a:pt x="662" y="135"/>
                                </a:lnTo>
                                <a:lnTo>
                                  <a:pt x="659" y="132"/>
                                </a:lnTo>
                                <a:lnTo>
                                  <a:pt x="655" y="128"/>
                                </a:lnTo>
                                <a:lnTo>
                                  <a:pt x="652" y="125"/>
                                </a:lnTo>
                                <a:lnTo>
                                  <a:pt x="648" y="120"/>
                                </a:lnTo>
                                <a:lnTo>
                                  <a:pt x="645" y="118"/>
                                </a:lnTo>
                                <a:lnTo>
                                  <a:pt x="641" y="114"/>
                                </a:lnTo>
                                <a:lnTo>
                                  <a:pt x="638" y="111"/>
                                </a:lnTo>
                                <a:lnTo>
                                  <a:pt x="634" y="108"/>
                                </a:lnTo>
                                <a:lnTo>
                                  <a:pt x="632" y="106"/>
                                </a:lnTo>
                                <a:lnTo>
                                  <a:pt x="630" y="103"/>
                                </a:lnTo>
                                <a:lnTo>
                                  <a:pt x="629" y="102"/>
                                </a:lnTo>
                                <a:lnTo>
                                  <a:pt x="626" y="101"/>
                                </a:lnTo>
                                <a:lnTo>
                                  <a:pt x="623" y="100"/>
                                </a:lnTo>
                                <a:lnTo>
                                  <a:pt x="619" y="99"/>
                                </a:lnTo>
                                <a:lnTo>
                                  <a:pt x="616" y="99"/>
                                </a:lnTo>
                                <a:lnTo>
                                  <a:pt x="611" y="98"/>
                                </a:lnTo>
                                <a:lnTo>
                                  <a:pt x="607" y="98"/>
                                </a:lnTo>
                                <a:lnTo>
                                  <a:pt x="602" y="98"/>
                                </a:lnTo>
                                <a:lnTo>
                                  <a:pt x="597" y="98"/>
                                </a:lnTo>
                                <a:lnTo>
                                  <a:pt x="592" y="97"/>
                                </a:lnTo>
                                <a:lnTo>
                                  <a:pt x="587" y="97"/>
                                </a:lnTo>
                                <a:lnTo>
                                  <a:pt x="582" y="96"/>
                                </a:lnTo>
                                <a:lnTo>
                                  <a:pt x="579" y="96"/>
                                </a:lnTo>
                                <a:lnTo>
                                  <a:pt x="575" y="93"/>
                                </a:lnTo>
                                <a:lnTo>
                                  <a:pt x="573" y="91"/>
                                </a:lnTo>
                                <a:lnTo>
                                  <a:pt x="571" y="89"/>
                                </a:lnTo>
                                <a:lnTo>
                                  <a:pt x="570" y="87"/>
                                </a:lnTo>
                                <a:lnTo>
                                  <a:pt x="567" y="82"/>
                                </a:lnTo>
                                <a:lnTo>
                                  <a:pt x="567" y="78"/>
                                </a:lnTo>
                                <a:lnTo>
                                  <a:pt x="567" y="74"/>
                                </a:lnTo>
                                <a:lnTo>
                                  <a:pt x="567" y="71"/>
                                </a:lnTo>
                                <a:lnTo>
                                  <a:pt x="567" y="69"/>
                                </a:lnTo>
                                <a:lnTo>
                                  <a:pt x="567" y="65"/>
                                </a:lnTo>
                                <a:lnTo>
                                  <a:pt x="567" y="62"/>
                                </a:lnTo>
                                <a:lnTo>
                                  <a:pt x="567" y="59"/>
                                </a:lnTo>
                                <a:lnTo>
                                  <a:pt x="567" y="54"/>
                                </a:lnTo>
                                <a:lnTo>
                                  <a:pt x="567" y="51"/>
                                </a:lnTo>
                                <a:lnTo>
                                  <a:pt x="567" y="47"/>
                                </a:lnTo>
                                <a:lnTo>
                                  <a:pt x="567" y="44"/>
                                </a:lnTo>
                                <a:lnTo>
                                  <a:pt x="567" y="39"/>
                                </a:lnTo>
                                <a:lnTo>
                                  <a:pt x="569" y="37"/>
                                </a:lnTo>
                                <a:lnTo>
                                  <a:pt x="569" y="33"/>
                                </a:lnTo>
                                <a:lnTo>
                                  <a:pt x="569" y="29"/>
                                </a:lnTo>
                                <a:lnTo>
                                  <a:pt x="569" y="26"/>
                                </a:lnTo>
                                <a:lnTo>
                                  <a:pt x="569" y="23"/>
                                </a:lnTo>
                                <a:lnTo>
                                  <a:pt x="569" y="19"/>
                                </a:lnTo>
                                <a:lnTo>
                                  <a:pt x="570" y="16"/>
                                </a:lnTo>
                                <a:lnTo>
                                  <a:pt x="570" y="14"/>
                                </a:lnTo>
                                <a:lnTo>
                                  <a:pt x="570" y="11"/>
                                </a:lnTo>
                                <a:lnTo>
                                  <a:pt x="571" y="6"/>
                                </a:lnTo>
                                <a:lnTo>
                                  <a:pt x="571" y="3"/>
                                </a:lnTo>
                                <a:lnTo>
                                  <a:pt x="571" y="1"/>
                                </a:lnTo>
                                <a:lnTo>
                                  <a:pt x="572" y="0"/>
                                </a:lnTo>
                                <a:lnTo>
                                  <a:pt x="584" y="0"/>
                                </a:lnTo>
                                <a:lnTo>
                                  <a:pt x="584" y="1"/>
                                </a:lnTo>
                                <a:lnTo>
                                  <a:pt x="584" y="3"/>
                                </a:lnTo>
                                <a:lnTo>
                                  <a:pt x="582" y="7"/>
                                </a:lnTo>
                                <a:lnTo>
                                  <a:pt x="582" y="12"/>
                                </a:lnTo>
                                <a:lnTo>
                                  <a:pt x="582" y="15"/>
                                </a:lnTo>
                                <a:lnTo>
                                  <a:pt x="581" y="18"/>
                                </a:lnTo>
                                <a:lnTo>
                                  <a:pt x="581" y="21"/>
                                </a:lnTo>
                                <a:lnTo>
                                  <a:pt x="581" y="25"/>
                                </a:lnTo>
                                <a:lnTo>
                                  <a:pt x="580" y="27"/>
                                </a:lnTo>
                                <a:lnTo>
                                  <a:pt x="580" y="32"/>
                                </a:lnTo>
                                <a:lnTo>
                                  <a:pt x="580" y="35"/>
                                </a:lnTo>
                                <a:lnTo>
                                  <a:pt x="580" y="38"/>
                                </a:lnTo>
                                <a:lnTo>
                                  <a:pt x="579" y="42"/>
                                </a:lnTo>
                                <a:lnTo>
                                  <a:pt x="579" y="46"/>
                                </a:lnTo>
                                <a:lnTo>
                                  <a:pt x="578" y="48"/>
                                </a:lnTo>
                                <a:lnTo>
                                  <a:pt x="578" y="53"/>
                                </a:lnTo>
                                <a:lnTo>
                                  <a:pt x="578" y="56"/>
                                </a:lnTo>
                                <a:lnTo>
                                  <a:pt x="578" y="60"/>
                                </a:lnTo>
                                <a:lnTo>
                                  <a:pt x="578" y="62"/>
                                </a:lnTo>
                                <a:lnTo>
                                  <a:pt x="578" y="65"/>
                                </a:lnTo>
                                <a:lnTo>
                                  <a:pt x="578" y="71"/>
                                </a:lnTo>
                                <a:lnTo>
                                  <a:pt x="579" y="75"/>
                                </a:lnTo>
                                <a:lnTo>
                                  <a:pt x="579" y="78"/>
                                </a:lnTo>
                                <a:lnTo>
                                  <a:pt x="581" y="80"/>
                                </a:lnTo>
                                <a:lnTo>
                                  <a:pt x="584" y="81"/>
                                </a:lnTo>
                                <a:lnTo>
                                  <a:pt x="589" y="82"/>
                                </a:lnTo>
                                <a:lnTo>
                                  <a:pt x="592" y="82"/>
                                </a:lnTo>
                                <a:lnTo>
                                  <a:pt x="595" y="82"/>
                                </a:lnTo>
                                <a:lnTo>
                                  <a:pt x="597" y="82"/>
                                </a:lnTo>
                                <a:lnTo>
                                  <a:pt x="601" y="83"/>
                                </a:lnTo>
                                <a:lnTo>
                                  <a:pt x="604" y="83"/>
                                </a:lnTo>
                                <a:lnTo>
                                  <a:pt x="608" y="83"/>
                                </a:lnTo>
                                <a:lnTo>
                                  <a:pt x="611" y="83"/>
                                </a:lnTo>
                                <a:lnTo>
                                  <a:pt x="615" y="84"/>
                                </a:lnTo>
                                <a:lnTo>
                                  <a:pt x="618" y="84"/>
                                </a:lnTo>
                                <a:lnTo>
                                  <a:pt x="622" y="85"/>
                                </a:lnTo>
                                <a:lnTo>
                                  <a:pt x="625" y="85"/>
                                </a:lnTo>
                                <a:lnTo>
                                  <a:pt x="629" y="87"/>
                                </a:lnTo>
                                <a:lnTo>
                                  <a:pt x="633" y="88"/>
                                </a:lnTo>
                                <a:lnTo>
                                  <a:pt x="638" y="91"/>
                                </a:lnTo>
                                <a:lnTo>
                                  <a:pt x="642" y="93"/>
                                </a:lnTo>
                                <a:lnTo>
                                  <a:pt x="647" y="98"/>
                                </a:lnTo>
                                <a:lnTo>
                                  <a:pt x="652" y="102"/>
                                </a:lnTo>
                                <a:lnTo>
                                  <a:pt x="655" y="107"/>
                                </a:lnTo>
                                <a:lnTo>
                                  <a:pt x="660" y="112"/>
                                </a:lnTo>
                                <a:lnTo>
                                  <a:pt x="664" y="118"/>
                                </a:lnTo>
                                <a:lnTo>
                                  <a:pt x="668" y="123"/>
                                </a:lnTo>
                                <a:lnTo>
                                  <a:pt x="672" y="126"/>
                                </a:lnTo>
                                <a:lnTo>
                                  <a:pt x="676" y="126"/>
                                </a:lnTo>
                                <a:lnTo>
                                  <a:pt x="678" y="127"/>
                                </a:lnTo>
                                <a:lnTo>
                                  <a:pt x="682" y="128"/>
                                </a:lnTo>
                                <a:lnTo>
                                  <a:pt x="685" y="128"/>
                                </a:lnTo>
                                <a:lnTo>
                                  <a:pt x="687" y="128"/>
                                </a:lnTo>
                                <a:lnTo>
                                  <a:pt x="691" y="128"/>
                                </a:lnTo>
                                <a:lnTo>
                                  <a:pt x="694" y="128"/>
                                </a:lnTo>
                                <a:lnTo>
                                  <a:pt x="698" y="128"/>
                                </a:lnTo>
                                <a:lnTo>
                                  <a:pt x="701" y="127"/>
                                </a:lnTo>
                                <a:lnTo>
                                  <a:pt x="706" y="127"/>
                                </a:lnTo>
                                <a:lnTo>
                                  <a:pt x="709" y="126"/>
                                </a:lnTo>
                                <a:lnTo>
                                  <a:pt x="714" y="125"/>
                                </a:lnTo>
                                <a:lnTo>
                                  <a:pt x="717" y="124"/>
                                </a:lnTo>
                                <a:lnTo>
                                  <a:pt x="721" y="123"/>
                                </a:lnTo>
                                <a:lnTo>
                                  <a:pt x="724" y="120"/>
                                </a:lnTo>
                                <a:lnTo>
                                  <a:pt x="728" y="119"/>
                                </a:lnTo>
                                <a:lnTo>
                                  <a:pt x="731" y="117"/>
                                </a:lnTo>
                                <a:lnTo>
                                  <a:pt x="733" y="116"/>
                                </a:lnTo>
                                <a:lnTo>
                                  <a:pt x="737" y="114"/>
                                </a:lnTo>
                                <a:lnTo>
                                  <a:pt x="739" y="112"/>
                                </a:lnTo>
                                <a:lnTo>
                                  <a:pt x="744" y="110"/>
                                </a:lnTo>
                                <a:lnTo>
                                  <a:pt x="747" y="109"/>
                                </a:lnTo>
                                <a:lnTo>
                                  <a:pt x="751" y="109"/>
                                </a:lnTo>
                                <a:lnTo>
                                  <a:pt x="753" y="112"/>
                                </a:lnTo>
                                <a:lnTo>
                                  <a:pt x="753" y="115"/>
                                </a:lnTo>
                                <a:lnTo>
                                  <a:pt x="753" y="118"/>
                                </a:lnTo>
                                <a:lnTo>
                                  <a:pt x="752" y="121"/>
                                </a:lnTo>
                                <a:lnTo>
                                  <a:pt x="751" y="125"/>
                                </a:lnTo>
                                <a:lnTo>
                                  <a:pt x="748" y="127"/>
                                </a:lnTo>
                                <a:lnTo>
                                  <a:pt x="745" y="129"/>
                                </a:lnTo>
                                <a:lnTo>
                                  <a:pt x="742" y="132"/>
                                </a:lnTo>
                                <a:lnTo>
                                  <a:pt x="737" y="135"/>
                                </a:lnTo>
                                <a:lnTo>
                                  <a:pt x="732" y="136"/>
                                </a:lnTo>
                                <a:lnTo>
                                  <a:pt x="730" y="137"/>
                                </a:lnTo>
                                <a:lnTo>
                                  <a:pt x="725" y="138"/>
                                </a:lnTo>
                                <a:lnTo>
                                  <a:pt x="723" y="141"/>
                                </a:lnTo>
                                <a:lnTo>
                                  <a:pt x="718" y="141"/>
                                </a:lnTo>
                                <a:lnTo>
                                  <a:pt x="715" y="142"/>
                                </a:lnTo>
                                <a:lnTo>
                                  <a:pt x="712" y="143"/>
                                </a:lnTo>
                                <a:lnTo>
                                  <a:pt x="708" y="144"/>
                                </a:lnTo>
                                <a:lnTo>
                                  <a:pt x="705" y="145"/>
                                </a:lnTo>
                                <a:lnTo>
                                  <a:pt x="701" y="145"/>
                                </a:lnTo>
                                <a:lnTo>
                                  <a:pt x="699" y="146"/>
                                </a:lnTo>
                                <a:lnTo>
                                  <a:pt x="697" y="146"/>
                                </a:lnTo>
                                <a:lnTo>
                                  <a:pt x="693" y="146"/>
                                </a:lnTo>
                                <a:lnTo>
                                  <a:pt x="693" y="147"/>
                                </a:lnTo>
                                <a:lnTo>
                                  <a:pt x="693" y="148"/>
                                </a:lnTo>
                                <a:lnTo>
                                  <a:pt x="693" y="151"/>
                                </a:lnTo>
                                <a:lnTo>
                                  <a:pt x="693" y="154"/>
                                </a:lnTo>
                                <a:lnTo>
                                  <a:pt x="693" y="157"/>
                                </a:lnTo>
                                <a:lnTo>
                                  <a:pt x="693" y="162"/>
                                </a:lnTo>
                                <a:lnTo>
                                  <a:pt x="693" y="166"/>
                                </a:lnTo>
                                <a:lnTo>
                                  <a:pt x="694" y="171"/>
                                </a:lnTo>
                                <a:lnTo>
                                  <a:pt x="694" y="175"/>
                                </a:lnTo>
                                <a:lnTo>
                                  <a:pt x="695" y="181"/>
                                </a:lnTo>
                                <a:lnTo>
                                  <a:pt x="697" y="185"/>
                                </a:lnTo>
                                <a:lnTo>
                                  <a:pt x="698" y="190"/>
                                </a:lnTo>
                                <a:lnTo>
                                  <a:pt x="698" y="194"/>
                                </a:lnTo>
                                <a:lnTo>
                                  <a:pt x="699" y="199"/>
                                </a:lnTo>
                                <a:lnTo>
                                  <a:pt x="700" y="202"/>
                                </a:lnTo>
                                <a:lnTo>
                                  <a:pt x="701" y="206"/>
                                </a:lnTo>
                                <a:lnTo>
                                  <a:pt x="701" y="207"/>
                                </a:lnTo>
                                <a:lnTo>
                                  <a:pt x="702" y="209"/>
                                </a:lnTo>
                                <a:lnTo>
                                  <a:pt x="702" y="210"/>
                                </a:lnTo>
                                <a:lnTo>
                                  <a:pt x="703" y="214"/>
                                </a:lnTo>
                                <a:lnTo>
                                  <a:pt x="703" y="216"/>
                                </a:lnTo>
                                <a:lnTo>
                                  <a:pt x="703" y="220"/>
                                </a:lnTo>
                                <a:lnTo>
                                  <a:pt x="703" y="224"/>
                                </a:lnTo>
                                <a:lnTo>
                                  <a:pt x="705" y="228"/>
                                </a:lnTo>
                                <a:lnTo>
                                  <a:pt x="705" y="232"/>
                                </a:lnTo>
                                <a:lnTo>
                                  <a:pt x="706" y="236"/>
                                </a:lnTo>
                                <a:lnTo>
                                  <a:pt x="706" y="241"/>
                                </a:lnTo>
                                <a:lnTo>
                                  <a:pt x="707" y="246"/>
                                </a:lnTo>
                                <a:lnTo>
                                  <a:pt x="707" y="251"/>
                                </a:lnTo>
                                <a:lnTo>
                                  <a:pt x="707" y="256"/>
                                </a:lnTo>
                                <a:lnTo>
                                  <a:pt x="708" y="261"/>
                                </a:lnTo>
                                <a:lnTo>
                                  <a:pt x="709" y="266"/>
                                </a:lnTo>
                                <a:lnTo>
                                  <a:pt x="709" y="272"/>
                                </a:lnTo>
                                <a:lnTo>
                                  <a:pt x="709" y="278"/>
                                </a:lnTo>
                                <a:lnTo>
                                  <a:pt x="709" y="282"/>
                                </a:lnTo>
                                <a:lnTo>
                                  <a:pt x="710" y="288"/>
                                </a:lnTo>
                                <a:lnTo>
                                  <a:pt x="710" y="293"/>
                                </a:lnTo>
                                <a:lnTo>
                                  <a:pt x="712" y="298"/>
                                </a:lnTo>
                                <a:lnTo>
                                  <a:pt x="712" y="303"/>
                                </a:lnTo>
                                <a:lnTo>
                                  <a:pt x="713" y="308"/>
                                </a:lnTo>
                                <a:lnTo>
                                  <a:pt x="714" y="312"/>
                                </a:lnTo>
                                <a:lnTo>
                                  <a:pt x="715" y="318"/>
                                </a:lnTo>
                                <a:lnTo>
                                  <a:pt x="715" y="321"/>
                                </a:lnTo>
                                <a:lnTo>
                                  <a:pt x="716" y="326"/>
                                </a:lnTo>
                                <a:lnTo>
                                  <a:pt x="716" y="329"/>
                                </a:lnTo>
                                <a:lnTo>
                                  <a:pt x="717" y="334"/>
                                </a:lnTo>
                                <a:lnTo>
                                  <a:pt x="718" y="337"/>
                                </a:lnTo>
                                <a:lnTo>
                                  <a:pt x="720" y="339"/>
                                </a:lnTo>
                                <a:lnTo>
                                  <a:pt x="720" y="342"/>
                                </a:lnTo>
                                <a:lnTo>
                                  <a:pt x="721" y="345"/>
                                </a:lnTo>
                                <a:lnTo>
                                  <a:pt x="722" y="347"/>
                                </a:lnTo>
                                <a:lnTo>
                                  <a:pt x="723" y="351"/>
                                </a:lnTo>
                                <a:lnTo>
                                  <a:pt x="724" y="354"/>
                                </a:lnTo>
                                <a:lnTo>
                                  <a:pt x="725" y="356"/>
                                </a:lnTo>
                                <a:lnTo>
                                  <a:pt x="728" y="360"/>
                                </a:lnTo>
                                <a:lnTo>
                                  <a:pt x="729" y="363"/>
                                </a:lnTo>
                                <a:lnTo>
                                  <a:pt x="730" y="366"/>
                                </a:lnTo>
                                <a:lnTo>
                                  <a:pt x="731" y="369"/>
                                </a:lnTo>
                                <a:lnTo>
                                  <a:pt x="733" y="372"/>
                                </a:lnTo>
                                <a:lnTo>
                                  <a:pt x="736" y="375"/>
                                </a:lnTo>
                                <a:lnTo>
                                  <a:pt x="737" y="378"/>
                                </a:lnTo>
                                <a:lnTo>
                                  <a:pt x="739" y="381"/>
                                </a:lnTo>
                                <a:lnTo>
                                  <a:pt x="742" y="384"/>
                                </a:lnTo>
                                <a:lnTo>
                                  <a:pt x="744" y="388"/>
                                </a:lnTo>
                                <a:lnTo>
                                  <a:pt x="747" y="392"/>
                                </a:lnTo>
                                <a:lnTo>
                                  <a:pt x="753" y="398"/>
                                </a:lnTo>
                                <a:lnTo>
                                  <a:pt x="755" y="400"/>
                                </a:lnTo>
                                <a:lnTo>
                                  <a:pt x="759" y="403"/>
                                </a:lnTo>
                                <a:lnTo>
                                  <a:pt x="761" y="406"/>
                                </a:lnTo>
                                <a:lnTo>
                                  <a:pt x="765" y="408"/>
                                </a:lnTo>
                                <a:lnTo>
                                  <a:pt x="768" y="410"/>
                                </a:lnTo>
                                <a:lnTo>
                                  <a:pt x="770" y="411"/>
                                </a:lnTo>
                                <a:lnTo>
                                  <a:pt x="774" y="414"/>
                                </a:lnTo>
                                <a:lnTo>
                                  <a:pt x="777" y="415"/>
                                </a:lnTo>
                                <a:lnTo>
                                  <a:pt x="781" y="416"/>
                                </a:lnTo>
                                <a:lnTo>
                                  <a:pt x="785" y="418"/>
                                </a:lnTo>
                                <a:lnTo>
                                  <a:pt x="789" y="419"/>
                                </a:lnTo>
                                <a:lnTo>
                                  <a:pt x="793" y="420"/>
                                </a:lnTo>
                                <a:lnTo>
                                  <a:pt x="797" y="420"/>
                                </a:lnTo>
                                <a:lnTo>
                                  <a:pt x="802" y="420"/>
                                </a:lnTo>
                                <a:lnTo>
                                  <a:pt x="805" y="420"/>
                                </a:lnTo>
                                <a:lnTo>
                                  <a:pt x="810" y="421"/>
                                </a:lnTo>
                                <a:lnTo>
                                  <a:pt x="814" y="420"/>
                                </a:lnTo>
                                <a:lnTo>
                                  <a:pt x="819" y="420"/>
                                </a:lnTo>
                                <a:lnTo>
                                  <a:pt x="823" y="420"/>
                                </a:lnTo>
                                <a:lnTo>
                                  <a:pt x="828" y="420"/>
                                </a:lnTo>
                                <a:lnTo>
                                  <a:pt x="833" y="420"/>
                                </a:lnTo>
                                <a:lnTo>
                                  <a:pt x="837" y="419"/>
                                </a:lnTo>
                                <a:lnTo>
                                  <a:pt x="842" y="418"/>
                                </a:lnTo>
                                <a:lnTo>
                                  <a:pt x="846" y="418"/>
                                </a:lnTo>
                                <a:lnTo>
                                  <a:pt x="851" y="417"/>
                                </a:lnTo>
                                <a:lnTo>
                                  <a:pt x="856" y="416"/>
                                </a:lnTo>
                                <a:lnTo>
                                  <a:pt x="860" y="415"/>
                                </a:lnTo>
                                <a:lnTo>
                                  <a:pt x="865" y="414"/>
                                </a:lnTo>
                                <a:lnTo>
                                  <a:pt x="868" y="411"/>
                                </a:lnTo>
                                <a:lnTo>
                                  <a:pt x="873" y="410"/>
                                </a:lnTo>
                                <a:lnTo>
                                  <a:pt x="876" y="408"/>
                                </a:lnTo>
                                <a:lnTo>
                                  <a:pt x="880" y="406"/>
                                </a:lnTo>
                                <a:lnTo>
                                  <a:pt x="885" y="403"/>
                                </a:lnTo>
                                <a:lnTo>
                                  <a:pt x="888" y="401"/>
                                </a:lnTo>
                                <a:lnTo>
                                  <a:pt x="890" y="399"/>
                                </a:lnTo>
                                <a:lnTo>
                                  <a:pt x="895" y="398"/>
                                </a:lnTo>
                                <a:lnTo>
                                  <a:pt x="897" y="394"/>
                                </a:lnTo>
                                <a:lnTo>
                                  <a:pt x="901" y="392"/>
                                </a:lnTo>
                                <a:lnTo>
                                  <a:pt x="903" y="389"/>
                                </a:lnTo>
                                <a:lnTo>
                                  <a:pt x="905" y="387"/>
                                </a:lnTo>
                                <a:lnTo>
                                  <a:pt x="908" y="382"/>
                                </a:lnTo>
                                <a:lnTo>
                                  <a:pt x="910" y="380"/>
                                </a:lnTo>
                                <a:lnTo>
                                  <a:pt x="911" y="377"/>
                                </a:lnTo>
                                <a:lnTo>
                                  <a:pt x="912" y="373"/>
                                </a:lnTo>
                                <a:lnTo>
                                  <a:pt x="913" y="369"/>
                                </a:lnTo>
                                <a:lnTo>
                                  <a:pt x="913" y="365"/>
                                </a:lnTo>
                                <a:lnTo>
                                  <a:pt x="915" y="361"/>
                                </a:lnTo>
                                <a:lnTo>
                                  <a:pt x="916" y="357"/>
                                </a:lnTo>
                                <a:lnTo>
                                  <a:pt x="916" y="353"/>
                                </a:lnTo>
                                <a:lnTo>
                                  <a:pt x="917" y="350"/>
                                </a:lnTo>
                                <a:lnTo>
                                  <a:pt x="917" y="345"/>
                                </a:lnTo>
                                <a:lnTo>
                                  <a:pt x="917" y="342"/>
                                </a:lnTo>
                                <a:lnTo>
                                  <a:pt x="917" y="337"/>
                                </a:lnTo>
                                <a:lnTo>
                                  <a:pt x="916" y="333"/>
                                </a:lnTo>
                                <a:lnTo>
                                  <a:pt x="916" y="328"/>
                                </a:lnTo>
                                <a:lnTo>
                                  <a:pt x="915" y="324"/>
                                </a:lnTo>
                                <a:lnTo>
                                  <a:pt x="913" y="319"/>
                                </a:lnTo>
                                <a:lnTo>
                                  <a:pt x="913" y="315"/>
                                </a:lnTo>
                                <a:lnTo>
                                  <a:pt x="912" y="310"/>
                                </a:lnTo>
                                <a:lnTo>
                                  <a:pt x="911" y="306"/>
                                </a:lnTo>
                                <a:lnTo>
                                  <a:pt x="910" y="300"/>
                                </a:lnTo>
                                <a:lnTo>
                                  <a:pt x="909" y="296"/>
                                </a:lnTo>
                                <a:lnTo>
                                  <a:pt x="906" y="290"/>
                                </a:lnTo>
                                <a:lnTo>
                                  <a:pt x="905" y="285"/>
                                </a:lnTo>
                                <a:lnTo>
                                  <a:pt x="903" y="281"/>
                                </a:lnTo>
                                <a:lnTo>
                                  <a:pt x="901" y="275"/>
                                </a:lnTo>
                                <a:lnTo>
                                  <a:pt x="898" y="270"/>
                                </a:lnTo>
                                <a:lnTo>
                                  <a:pt x="896" y="265"/>
                                </a:lnTo>
                                <a:lnTo>
                                  <a:pt x="894" y="260"/>
                                </a:lnTo>
                                <a:lnTo>
                                  <a:pt x="890" y="255"/>
                                </a:lnTo>
                                <a:lnTo>
                                  <a:pt x="888" y="250"/>
                                </a:lnTo>
                                <a:lnTo>
                                  <a:pt x="885" y="245"/>
                                </a:lnTo>
                                <a:lnTo>
                                  <a:pt x="881" y="241"/>
                                </a:lnTo>
                                <a:lnTo>
                                  <a:pt x="878" y="235"/>
                                </a:lnTo>
                                <a:lnTo>
                                  <a:pt x="873" y="230"/>
                                </a:lnTo>
                                <a:lnTo>
                                  <a:pt x="870" y="226"/>
                                </a:lnTo>
                                <a:lnTo>
                                  <a:pt x="865" y="220"/>
                                </a:lnTo>
                                <a:lnTo>
                                  <a:pt x="861" y="215"/>
                                </a:lnTo>
                                <a:lnTo>
                                  <a:pt x="857" y="210"/>
                                </a:lnTo>
                                <a:lnTo>
                                  <a:pt x="853" y="205"/>
                                </a:lnTo>
                                <a:lnTo>
                                  <a:pt x="850" y="199"/>
                                </a:lnTo>
                                <a:lnTo>
                                  <a:pt x="845" y="194"/>
                                </a:lnTo>
                                <a:lnTo>
                                  <a:pt x="842" y="189"/>
                                </a:lnTo>
                                <a:lnTo>
                                  <a:pt x="840" y="184"/>
                                </a:lnTo>
                                <a:lnTo>
                                  <a:pt x="835" y="180"/>
                                </a:lnTo>
                                <a:lnTo>
                                  <a:pt x="831" y="175"/>
                                </a:lnTo>
                                <a:lnTo>
                                  <a:pt x="829" y="171"/>
                                </a:lnTo>
                                <a:lnTo>
                                  <a:pt x="826" y="166"/>
                                </a:lnTo>
                                <a:lnTo>
                                  <a:pt x="823" y="162"/>
                                </a:lnTo>
                                <a:lnTo>
                                  <a:pt x="820" y="157"/>
                                </a:lnTo>
                                <a:lnTo>
                                  <a:pt x="818" y="153"/>
                                </a:lnTo>
                                <a:lnTo>
                                  <a:pt x="815" y="150"/>
                                </a:lnTo>
                                <a:lnTo>
                                  <a:pt x="812" y="146"/>
                                </a:lnTo>
                                <a:lnTo>
                                  <a:pt x="810" y="142"/>
                                </a:lnTo>
                                <a:lnTo>
                                  <a:pt x="807" y="138"/>
                                </a:lnTo>
                                <a:lnTo>
                                  <a:pt x="806" y="135"/>
                                </a:lnTo>
                                <a:lnTo>
                                  <a:pt x="804" y="133"/>
                                </a:lnTo>
                                <a:lnTo>
                                  <a:pt x="802" y="129"/>
                                </a:lnTo>
                                <a:lnTo>
                                  <a:pt x="800" y="127"/>
                                </a:lnTo>
                                <a:lnTo>
                                  <a:pt x="799" y="125"/>
                                </a:lnTo>
                                <a:lnTo>
                                  <a:pt x="796" y="120"/>
                                </a:lnTo>
                                <a:lnTo>
                                  <a:pt x="795" y="118"/>
                                </a:lnTo>
                                <a:lnTo>
                                  <a:pt x="793" y="116"/>
                                </a:lnTo>
                                <a:lnTo>
                                  <a:pt x="814" y="103"/>
                                </a:lnTo>
                                <a:lnTo>
                                  <a:pt x="815" y="105"/>
                                </a:lnTo>
                                <a:lnTo>
                                  <a:pt x="815" y="106"/>
                                </a:lnTo>
                                <a:lnTo>
                                  <a:pt x="818" y="109"/>
                                </a:lnTo>
                                <a:lnTo>
                                  <a:pt x="819" y="112"/>
                                </a:lnTo>
                                <a:lnTo>
                                  <a:pt x="821" y="117"/>
                                </a:lnTo>
                                <a:lnTo>
                                  <a:pt x="822" y="119"/>
                                </a:lnTo>
                                <a:lnTo>
                                  <a:pt x="823" y="123"/>
                                </a:lnTo>
                                <a:lnTo>
                                  <a:pt x="826" y="125"/>
                                </a:lnTo>
                                <a:lnTo>
                                  <a:pt x="828" y="128"/>
                                </a:lnTo>
                                <a:lnTo>
                                  <a:pt x="829" y="132"/>
                                </a:lnTo>
                                <a:lnTo>
                                  <a:pt x="831" y="136"/>
                                </a:lnTo>
                                <a:lnTo>
                                  <a:pt x="834" y="139"/>
                                </a:lnTo>
                                <a:lnTo>
                                  <a:pt x="837" y="144"/>
                                </a:lnTo>
                                <a:lnTo>
                                  <a:pt x="840" y="148"/>
                                </a:lnTo>
                                <a:lnTo>
                                  <a:pt x="842" y="153"/>
                                </a:lnTo>
                                <a:lnTo>
                                  <a:pt x="844" y="156"/>
                                </a:lnTo>
                                <a:lnTo>
                                  <a:pt x="845" y="159"/>
                                </a:lnTo>
                                <a:lnTo>
                                  <a:pt x="846" y="162"/>
                                </a:lnTo>
                                <a:lnTo>
                                  <a:pt x="849" y="164"/>
                                </a:lnTo>
                                <a:lnTo>
                                  <a:pt x="851" y="168"/>
                                </a:lnTo>
                                <a:lnTo>
                                  <a:pt x="852" y="170"/>
                                </a:lnTo>
                                <a:lnTo>
                                  <a:pt x="853" y="172"/>
                                </a:lnTo>
                                <a:lnTo>
                                  <a:pt x="856" y="175"/>
                                </a:lnTo>
                                <a:lnTo>
                                  <a:pt x="857" y="179"/>
                                </a:lnTo>
                                <a:lnTo>
                                  <a:pt x="859" y="182"/>
                                </a:lnTo>
                                <a:lnTo>
                                  <a:pt x="861" y="185"/>
                                </a:lnTo>
                                <a:lnTo>
                                  <a:pt x="864" y="189"/>
                                </a:lnTo>
                                <a:lnTo>
                                  <a:pt x="866" y="192"/>
                                </a:lnTo>
                                <a:lnTo>
                                  <a:pt x="868" y="196"/>
                                </a:lnTo>
                                <a:lnTo>
                                  <a:pt x="871" y="199"/>
                                </a:lnTo>
                                <a:lnTo>
                                  <a:pt x="873" y="203"/>
                                </a:lnTo>
                                <a:lnTo>
                                  <a:pt x="875" y="207"/>
                                </a:lnTo>
                                <a:lnTo>
                                  <a:pt x="878" y="210"/>
                                </a:lnTo>
                                <a:lnTo>
                                  <a:pt x="880" y="215"/>
                                </a:lnTo>
                                <a:lnTo>
                                  <a:pt x="883" y="219"/>
                                </a:lnTo>
                                <a:lnTo>
                                  <a:pt x="886" y="223"/>
                                </a:lnTo>
                                <a:lnTo>
                                  <a:pt x="888" y="226"/>
                                </a:lnTo>
                                <a:lnTo>
                                  <a:pt x="890" y="230"/>
                                </a:lnTo>
                                <a:lnTo>
                                  <a:pt x="893" y="234"/>
                                </a:lnTo>
                                <a:lnTo>
                                  <a:pt x="895" y="237"/>
                                </a:lnTo>
                                <a:lnTo>
                                  <a:pt x="897" y="242"/>
                                </a:lnTo>
                                <a:lnTo>
                                  <a:pt x="900" y="244"/>
                                </a:lnTo>
                                <a:lnTo>
                                  <a:pt x="902" y="248"/>
                                </a:lnTo>
                                <a:lnTo>
                                  <a:pt x="903" y="252"/>
                                </a:lnTo>
                                <a:lnTo>
                                  <a:pt x="905" y="254"/>
                                </a:lnTo>
                                <a:lnTo>
                                  <a:pt x="906" y="257"/>
                                </a:lnTo>
                                <a:lnTo>
                                  <a:pt x="909" y="261"/>
                                </a:lnTo>
                                <a:lnTo>
                                  <a:pt x="910" y="264"/>
                                </a:lnTo>
                                <a:lnTo>
                                  <a:pt x="911" y="268"/>
                                </a:lnTo>
                                <a:lnTo>
                                  <a:pt x="913" y="270"/>
                                </a:lnTo>
                                <a:lnTo>
                                  <a:pt x="916" y="273"/>
                                </a:lnTo>
                                <a:lnTo>
                                  <a:pt x="917" y="279"/>
                                </a:lnTo>
                                <a:lnTo>
                                  <a:pt x="920" y="284"/>
                                </a:lnTo>
                                <a:lnTo>
                                  <a:pt x="923" y="289"/>
                                </a:lnTo>
                                <a:lnTo>
                                  <a:pt x="925" y="294"/>
                                </a:lnTo>
                                <a:lnTo>
                                  <a:pt x="926" y="299"/>
                                </a:lnTo>
                                <a:lnTo>
                                  <a:pt x="928" y="303"/>
                                </a:lnTo>
                                <a:lnTo>
                                  <a:pt x="930" y="308"/>
                                </a:lnTo>
                                <a:lnTo>
                                  <a:pt x="931" y="312"/>
                                </a:lnTo>
                                <a:lnTo>
                                  <a:pt x="932" y="317"/>
                                </a:lnTo>
                                <a:lnTo>
                                  <a:pt x="933" y="320"/>
                                </a:lnTo>
                                <a:lnTo>
                                  <a:pt x="933" y="324"/>
                                </a:lnTo>
                                <a:lnTo>
                                  <a:pt x="934" y="328"/>
                                </a:lnTo>
                                <a:lnTo>
                                  <a:pt x="934" y="332"/>
                                </a:lnTo>
                                <a:lnTo>
                                  <a:pt x="934" y="335"/>
                                </a:lnTo>
                                <a:lnTo>
                                  <a:pt x="935" y="338"/>
                                </a:lnTo>
                                <a:lnTo>
                                  <a:pt x="935" y="342"/>
                                </a:lnTo>
                                <a:lnTo>
                                  <a:pt x="935" y="344"/>
                                </a:lnTo>
                                <a:lnTo>
                                  <a:pt x="935" y="347"/>
                                </a:lnTo>
                                <a:lnTo>
                                  <a:pt x="935" y="350"/>
                                </a:lnTo>
                                <a:lnTo>
                                  <a:pt x="935" y="353"/>
                                </a:lnTo>
                                <a:lnTo>
                                  <a:pt x="935" y="355"/>
                                </a:lnTo>
                                <a:lnTo>
                                  <a:pt x="935" y="359"/>
                                </a:lnTo>
                                <a:lnTo>
                                  <a:pt x="935" y="361"/>
                                </a:lnTo>
                                <a:lnTo>
                                  <a:pt x="936" y="364"/>
                                </a:lnTo>
                                <a:lnTo>
                                  <a:pt x="935" y="369"/>
                                </a:lnTo>
                                <a:lnTo>
                                  <a:pt x="934" y="374"/>
                                </a:lnTo>
                                <a:lnTo>
                                  <a:pt x="933" y="378"/>
                                </a:lnTo>
                                <a:lnTo>
                                  <a:pt x="932" y="381"/>
                                </a:lnTo>
                                <a:lnTo>
                                  <a:pt x="930" y="383"/>
                                </a:lnTo>
                                <a:lnTo>
                                  <a:pt x="928" y="387"/>
                                </a:lnTo>
                                <a:lnTo>
                                  <a:pt x="927" y="389"/>
                                </a:lnTo>
                                <a:lnTo>
                                  <a:pt x="925" y="392"/>
                                </a:lnTo>
                                <a:lnTo>
                                  <a:pt x="923" y="394"/>
                                </a:lnTo>
                                <a:lnTo>
                                  <a:pt x="920" y="398"/>
                                </a:lnTo>
                                <a:lnTo>
                                  <a:pt x="917" y="400"/>
                                </a:lnTo>
                                <a:lnTo>
                                  <a:pt x="915" y="403"/>
                                </a:lnTo>
                                <a:lnTo>
                                  <a:pt x="911" y="406"/>
                                </a:lnTo>
                                <a:lnTo>
                                  <a:pt x="909" y="409"/>
                                </a:lnTo>
                                <a:lnTo>
                                  <a:pt x="905" y="411"/>
                                </a:lnTo>
                                <a:lnTo>
                                  <a:pt x="902" y="414"/>
                                </a:lnTo>
                                <a:lnTo>
                                  <a:pt x="898" y="416"/>
                                </a:lnTo>
                                <a:lnTo>
                                  <a:pt x="895" y="419"/>
                                </a:lnTo>
                                <a:lnTo>
                                  <a:pt x="890" y="420"/>
                                </a:lnTo>
                                <a:lnTo>
                                  <a:pt x="887" y="423"/>
                                </a:lnTo>
                                <a:lnTo>
                                  <a:pt x="883" y="425"/>
                                </a:lnTo>
                                <a:lnTo>
                                  <a:pt x="880" y="427"/>
                                </a:lnTo>
                                <a:lnTo>
                                  <a:pt x="875" y="428"/>
                                </a:lnTo>
                                <a:lnTo>
                                  <a:pt x="871" y="430"/>
                                </a:lnTo>
                                <a:lnTo>
                                  <a:pt x="867" y="432"/>
                                </a:lnTo>
                                <a:lnTo>
                                  <a:pt x="863" y="433"/>
                                </a:lnTo>
                                <a:lnTo>
                                  <a:pt x="858" y="433"/>
                                </a:lnTo>
                                <a:lnTo>
                                  <a:pt x="853" y="434"/>
                                </a:lnTo>
                                <a:lnTo>
                                  <a:pt x="849" y="435"/>
                                </a:lnTo>
                                <a:lnTo>
                                  <a:pt x="845" y="436"/>
                                </a:lnTo>
                                <a:lnTo>
                                  <a:pt x="840" y="435"/>
                                </a:lnTo>
                                <a:lnTo>
                                  <a:pt x="835" y="435"/>
                                </a:lnTo>
                                <a:lnTo>
                                  <a:pt x="830" y="435"/>
                                </a:lnTo>
                                <a:lnTo>
                                  <a:pt x="826" y="435"/>
                                </a:lnTo>
                                <a:lnTo>
                                  <a:pt x="821" y="435"/>
                                </a:lnTo>
                                <a:lnTo>
                                  <a:pt x="816" y="434"/>
                                </a:lnTo>
                                <a:lnTo>
                                  <a:pt x="813" y="434"/>
                                </a:lnTo>
                                <a:lnTo>
                                  <a:pt x="808" y="434"/>
                                </a:lnTo>
                                <a:lnTo>
                                  <a:pt x="804" y="433"/>
                                </a:lnTo>
                                <a:lnTo>
                                  <a:pt x="799" y="432"/>
                                </a:lnTo>
                                <a:lnTo>
                                  <a:pt x="796" y="432"/>
                                </a:lnTo>
                                <a:lnTo>
                                  <a:pt x="791" y="430"/>
                                </a:lnTo>
                                <a:lnTo>
                                  <a:pt x="788" y="429"/>
                                </a:lnTo>
                                <a:lnTo>
                                  <a:pt x="784" y="428"/>
                                </a:lnTo>
                                <a:lnTo>
                                  <a:pt x="781" y="427"/>
                                </a:lnTo>
                                <a:lnTo>
                                  <a:pt x="777" y="427"/>
                                </a:lnTo>
                                <a:lnTo>
                                  <a:pt x="774" y="426"/>
                                </a:lnTo>
                                <a:lnTo>
                                  <a:pt x="770" y="425"/>
                                </a:lnTo>
                                <a:lnTo>
                                  <a:pt x="767" y="424"/>
                                </a:lnTo>
                                <a:lnTo>
                                  <a:pt x="765" y="423"/>
                                </a:lnTo>
                                <a:lnTo>
                                  <a:pt x="759" y="420"/>
                                </a:lnTo>
                                <a:lnTo>
                                  <a:pt x="754" y="419"/>
                                </a:lnTo>
                                <a:lnTo>
                                  <a:pt x="751" y="417"/>
                                </a:lnTo>
                                <a:lnTo>
                                  <a:pt x="748" y="416"/>
                                </a:lnTo>
                                <a:lnTo>
                                  <a:pt x="747" y="416"/>
                                </a:lnTo>
                                <a:lnTo>
                                  <a:pt x="745" y="415"/>
                                </a:lnTo>
                                <a:lnTo>
                                  <a:pt x="742" y="415"/>
                                </a:lnTo>
                                <a:lnTo>
                                  <a:pt x="739" y="415"/>
                                </a:lnTo>
                                <a:lnTo>
                                  <a:pt x="737" y="415"/>
                                </a:lnTo>
                                <a:lnTo>
                                  <a:pt x="735" y="415"/>
                                </a:lnTo>
                                <a:lnTo>
                                  <a:pt x="731" y="415"/>
                                </a:lnTo>
                                <a:lnTo>
                                  <a:pt x="727" y="415"/>
                                </a:lnTo>
                                <a:lnTo>
                                  <a:pt x="723" y="415"/>
                                </a:lnTo>
                                <a:lnTo>
                                  <a:pt x="718" y="415"/>
                                </a:lnTo>
                                <a:lnTo>
                                  <a:pt x="715" y="415"/>
                                </a:lnTo>
                                <a:lnTo>
                                  <a:pt x="709" y="414"/>
                                </a:lnTo>
                                <a:lnTo>
                                  <a:pt x="705" y="414"/>
                                </a:lnTo>
                                <a:lnTo>
                                  <a:pt x="699" y="414"/>
                                </a:lnTo>
                                <a:lnTo>
                                  <a:pt x="694" y="414"/>
                                </a:lnTo>
                                <a:lnTo>
                                  <a:pt x="691" y="414"/>
                                </a:lnTo>
                                <a:lnTo>
                                  <a:pt x="688" y="414"/>
                                </a:lnTo>
                                <a:lnTo>
                                  <a:pt x="685" y="414"/>
                                </a:lnTo>
                                <a:lnTo>
                                  <a:pt x="683" y="414"/>
                                </a:lnTo>
                                <a:lnTo>
                                  <a:pt x="677" y="412"/>
                                </a:lnTo>
                                <a:lnTo>
                                  <a:pt x="671" y="412"/>
                                </a:lnTo>
                                <a:lnTo>
                                  <a:pt x="669" y="412"/>
                                </a:lnTo>
                                <a:lnTo>
                                  <a:pt x="665" y="412"/>
                                </a:lnTo>
                                <a:lnTo>
                                  <a:pt x="663" y="412"/>
                                </a:lnTo>
                                <a:lnTo>
                                  <a:pt x="660" y="412"/>
                                </a:lnTo>
                                <a:lnTo>
                                  <a:pt x="654" y="412"/>
                                </a:lnTo>
                                <a:lnTo>
                                  <a:pt x="649" y="412"/>
                                </a:lnTo>
                                <a:lnTo>
                                  <a:pt x="644" y="412"/>
                                </a:lnTo>
                                <a:lnTo>
                                  <a:pt x="638" y="412"/>
                                </a:lnTo>
                                <a:lnTo>
                                  <a:pt x="632" y="412"/>
                                </a:lnTo>
                                <a:lnTo>
                                  <a:pt x="627" y="412"/>
                                </a:lnTo>
                                <a:lnTo>
                                  <a:pt x="623" y="412"/>
                                </a:lnTo>
                                <a:lnTo>
                                  <a:pt x="618" y="412"/>
                                </a:lnTo>
                                <a:lnTo>
                                  <a:pt x="614" y="412"/>
                                </a:lnTo>
                                <a:lnTo>
                                  <a:pt x="610" y="412"/>
                                </a:lnTo>
                                <a:lnTo>
                                  <a:pt x="605" y="412"/>
                                </a:lnTo>
                                <a:lnTo>
                                  <a:pt x="601" y="412"/>
                                </a:lnTo>
                                <a:lnTo>
                                  <a:pt x="595" y="414"/>
                                </a:lnTo>
                                <a:lnTo>
                                  <a:pt x="589" y="415"/>
                                </a:lnTo>
                                <a:lnTo>
                                  <a:pt x="586" y="415"/>
                                </a:lnTo>
                                <a:lnTo>
                                  <a:pt x="584" y="416"/>
                                </a:lnTo>
                                <a:lnTo>
                                  <a:pt x="580" y="416"/>
                                </a:lnTo>
                                <a:lnTo>
                                  <a:pt x="577" y="417"/>
                                </a:lnTo>
                                <a:lnTo>
                                  <a:pt x="573" y="418"/>
                                </a:lnTo>
                                <a:lnTo>
                                  <a:pt x="570" y="419"/>
                                </a:lnTo>
                                <a:lnTo>
                                  <a:pt x="566" y="420"/>
                                </a:lnTo>
                                <a:lnTo>
                                  <a:pt x="563" y="421"/>
                                </a:lnTo>
                                <a:lnTo>
                                  <a:pt x="559" y="421"/>
                                </a:lnTo>
                                <a:lnTo>
                                  <a:pt x="556" y="423"/>
                                </a:lnTo>
                                <a:lnTo>
                                  <a:pt x="551" y="424"/>
                                </a:lnTo>
                                <a:lnTo>
                                  <a:pt x="549" y="425"/>
                                </a:lnTo>
                                <a:lnTo>
                                  <a:pt x="544" y="426"/>
                                </a:lnTo>
                                <a:lnTo>
                                  <a:pt x="541" y="427"/>
                                </a:lnTo>
                                <a:lnTo>
                                  <a:pt x="537" y="428"/>
                                </a:lnTo>
                                <a:lnTo>
                                  <a:pt x="534" y="429"/>
                                </a:lnTo>
                                <a:lnTo>
                                  <a:pt x="529" y="430"/>
                                </a:lnTo>
                                <a:lnTo>
                                  <a:pt x="526" y="432"/>
                                </a:lnTo>
                                <a:lnTo>
                                  <a:pt x="522" y="433"/>
                                </a:lnTo>
                                <a:lnTo>
                                  <a:pt x="518" y="434"/>
                                </a:lnTo>
                                <a:lnTo>
                                  <a:pt x="514" y="435"/>
                                </a:lnTo>
                                <a:lnTo>
                                  <a:pt x="511" y="436"/>
                                </a:lnTo>
                                <a:lnTo>
                                  <a:pt x="506" y="437"/>
                                </a:lnTo>
                                <a:lnTo>
                                  <a:pt x="504" y="439"/>
                                </a:lnTo>
                                <a:lnTo>
                                  <a:pt x="499" y="441"/>
                                </a:lnTo>
                                <a:lnTo>
                                  <a:pt x="496" y="442"/>
                                </a:lnTo>
                                <a:lnTo>
                                  <a:pt x="492" y="442"/>
                                </a:lnTo>
                                <a:lnTo>
                                  <a:pt x="489" y="444"/>
                                </a:lnTo>
                                <a:lnTo>
                                  <a:pt x="484" y="445"/>
                                </a:lnTo>
                                <a:lnTo>
                                  <a:pt x="482" y="446"/>
                                </a:lnTo>
                                <a:lnTo>
                                  <a:pt x="479" y="447"/>
                                </a:lnTo>
                                <a:lnTo>
                                  <a:pt x="475" y="448"/>
                                </a:lnTo>
                                <a:lnTo>
                                  <a:pt x="472" y="450"/>
                                </a:lnTo>
                                <a:lnTo>
                                  <a:pt x="469" y="451"/>
                                </a:lnTo>
                                <a:lnTo>
                                  <a:pt x="466" y="452"/>
                                </a:lnTo>
                                <a:lnTo>
                                  <a:pt x="464" y="453"/>
                                </a:lnTo>
                                <a:lnTo>
                                  <a:pt x="460" y="453"/>
                                </a:lnTo>
                                <a:lnTo>
                                  <a:pt x="457" y="455"/>
                                </a:lnTo>
                                <a:lnTo>
                                  <a:pt x="454" y="455"/>
                                </a:lnTo>
                                <a:lnTo>
                                  <a:pt x="452" y="457"/>
                                </a:lnTo>
                                <a:lnTo>
                                  <a:pt x="447" y="459"/>
                                </a:lnTo>
                                <a:lnTo>
                                  <a:pt x="443" y="460"/>
                                </a:lnTo>
                                <a:lnTo>
                                  <a:pt x="439" y="462"/>
                                </a:lnTo>
                                <a:lnTo>
                                  <a:pt x="436" y="463"/>
                                </a:lnTo>
                                <a:lnTo>
                                  <a:pt x="431" y="464"/>
                                </a:lnTo>
                                <a:lnTo>
                                  <a:pt x="430" y="465"/>
                                </a:lnTo>
                                <a:lnTo>
                                  <a:pt x="430" y="466"/>
                                </a:lnTo>
                                <a:lnTo>
                                  <a:pt x="431" y="469"/>
                                </a:lnTo>
                                <a:lnTo>
                                  <a:pt x="431" y="470"/>
                                </a:lnTo>
                                <a:lnTo>
                                  <a:pt x="432" y="472"/>
                                </a:lnTo>
                                <a:lnTo>
                                  <a:pt x="434" y="474"/>
                                </a:lnTo>
                                <a:lnTo>
                                  <a:pt x="436" y="478"/>
                                </a:lnTo>
                                <a:lnTo>
                                  <a:pt x="436" y="480"/>
                                </a:lnTo>
                                <a:lnTo>
                                  <a:pt x="437" y="484"/>
                                </a:lnTo>
                                <a:lnTo>
                                  <a:pt x="439" y="487"/>
                                </a:lnTo>
                                <a:lnTo>
                                  <a:pt x="442" y="491"/>
                                </a:lnTo>
                                <a:lnTo>
                                  <a:pt x="443" y="496"/>
                                </a:lnTo>
                                <a:lnTo>
                                  <a:pt x="444" y="500"/>
                                </a:lnTo>
                                <a:lnTo>
                                  <a:pt x="446" y="505"/>
                                </a:lnTo>
                                <a:lnTo>
                                  <a:pt x="449" y="510"/>
                                </a:lnTo>
                                <a:lnTo>
                                  <a:pt x="450" y="515"/>
                                </a:lnTo>
                                <a:lnTo>
                                  <a:pt x="452" y="520"/>
                                </a:lnTo>
                                <a:lnTo>
                                  <a:pt x="454" y="526"/>
                                </a:lnTo>
                                <a:lnTo>
                                  <a:pt x="457" y="532"/>
                                </a:lnTo>
                                <a:lnTo>
                                  <a:pt x="459" y="537"/>
                                </a:lnTo>
                                <a:lnTo>
                                  <a:pt x="461" y="544"/>
                                </a:lnTo>
                                <a:lnTo>
                                  <a:pt x="464" y="550"/>
                                </a:lnTo>
                                <a:lnTo>
                                  <a:pt x="467" y="556"/>
                                </a:lnTo>
                                <a:lnTo>
                                  <a:pt x="469" y="562"/>
                                </a:lnTo>
                                <a:lnTo>
                                  <a:pt x="472" y="569"/>
                                </a:lnTo>
                                <a:lnTo>
                                  <a:pt x="475" y="575"/>
                                </a:lnTo>
                                <a:lnTo>
                                  <a:pt x="477" y="582"/>
                                </a:lnTo>
                                <a:lnTo>
                                  <a:pt x="480" y="588"/>
                                </a:lnTo>
                                <a:lnTo>
                                  <a:pt x="483" y="596"/>
                                </a:lnTo>
                                <a:lnTo>
                                  <a:pt x="486" y="602"/>
                                </a:lnTo>
                                <a:lnTo>
                                  <a:pt x="489" y="609"/>
                                </a:lnTo>
                                <a:lnTo>
                                  <a:pt x="490" y="615"/>
                                </a:lnTo>
                                <a:lnTo>
                                  <a:pt x="494" y="623"/>
                                </a:lnTo>
                                <a:lnTo>
                                  <a:pt x="496" y="628"/>
                                </a:lnTo>
                                <a:lnTo>
                                  <a:pt x="498" y="636"/>
                                </a:lnTo>
                                <a:lnTo>
                                  <a:pt x="502" y="642"/>
                                </a:lnTo>
                                <a:lnTo>
                                  <a:pt x="504" y="648"/>
                                </a:lnTo>
                                <a:lnTo>
                                  <a:pt x="506" y="655"/>
                                </a:lnTo>
                                <a:lnTo>
                                  <a:pt x="509" y="662"/>
                                </a:lnTo>
                                <a:lnTo>
                                  <a:pt x="511" y="668"/>
                                </a:lnTo>
                                <a:lnTo>
                                  <a:pt x="513" y="673"/>
                                </a:lnTo>
                                <a:lnTo>
                                  <a:pt x="516" y="680"/>
                                </a:lnTo>
                                <a:lnTo>
                                  <a:pt x="518" y="686"/>
                                </a:lnTo>
                                <a:lnTo>
                                  <a:pt x="520" y="691"/>
                                </a:lnTo>
                                <a:lnTo>
                                  <a:pt x="522" y="697"/>
                                </a:lnTo>
                                <a:lnTo>
                                  <a:pt x="525" y="702"/>
                                </a:lnTo>
                                <a:lnTo>
                                  <a:pt x="527" y="708"/>
                                </a:lnTo>
                                <a:lnTo>
                                  <a:pt x="528" y="712"/>
                                </a:lnTo>
                                <a:lnTo>
                                  <a:pt x="531" y="717"/>
                                </a:lnTo>
                                <a:lnTo>
                                  <a:pt x="532" y="721"/>
                                </a:lnTo>
                                <a:lnTo>
                                  <a:pt x="534" y="726"/>
                                </a:lnTo>
                                <a:lnTo>
                                  <a:pt x="534" y="729"/>
                                </a:lnTo>
                                <a:lnTo>
                                  <a:pt x="536" y="733"/>
                                </a:lnTo>
                                <a:lnTo>
                                  <a:pt x="537" y="736"/>
                                </a:lnTo>
                                <a:lnTo>
                                  <a:pt x="539" y="739"/>
                                </a:lnTo>
                                <a:lnTo>
                                  <a:pt x="540" y="742"/>
                                </a:lnTo>
                                <a:lnTo>
                                  <a:pt x="540" y="744"/>
                                </a:lnTo>
                                <a:lnTo>
                                  <a:pt x="540" y="746"/>
                                </a:lnTo>
                                <a:lnTo>
                                  <a:pt x="541" y="748"/>
                                </a:lnTo>
                                <a:lnTo>
                                  <a:pt x="542" y="751"/>
                                </a:lnTo>
                                <a:lnTo>
                                  <a:pt x="542" y="752"/>
                                </a:lnTo>
                                <a:lnTo>
                                  <a:pt x="540" y="750"/>
                                </a:lnTo>
                                <a:lnTo>
                                  <a:pt x="539" y="747"/>
                                </a:lnTo>
                                <a:lnTo>
                                  <a:pt x="537" y="745"/>
                                </a:lnTo>
                                <a:lnTo>
                                  <a:pt x="536" y="743"/>
                                </a:lnTo>
                                <a:lnTo>
                                  <a:pt x="534" y="741"/>
                                </a:lnTo>
                                <a:lnTo>
                                  <a:pt x="534" y="738"/>
                                </a:lnTo>
                                <a:lnTo>
                                  <a:pt x="532" y="734"/>
                                </a:lnTo>
                                <a:lnTo>
                                  <a:pt x="529" y="732"/>
                                </a:lnTo>
                                <a:lnTo>
                                  <a:pt x="528" y="727"/>
                                </a:lnTo>
                                <a:lnTo>
                                  <a:pt x="527" y="724"/>
                                </a:lnTo>
                                <a:lnTo>
                                  <a:pt x="525" y="719"/>
                                </a:lnTo>
                                <a:lnTo>
                                  <a:pt x="522" y="715"/>
                                </a:lnTo>
                                <a:lnTo>
                                  <a:pt x="520" y="710"/>
                                </a:lnTo>
                                <a:lnTo>
                                  <a:pt x="519" y="706"/>
                                </a:lnTo>
                                <a:lnTo>
                                  <a:pt x="517" y="701"/>
                                </a:lnTo>
                                <a:lnTo>
                                  <a:pt x="514" y="696"/>
                                </a:lnTo>
                                <a:lnTo>
                                  <a:pt x="512" y="690"/>
                                </a:lnTo>
                                <a:lnTo>
                                  <a:pt x="510" y="686"/>
                                </a:lnTo>
                                <a:lnTo>
                                  <a:pt x="506" y="680"/>
                                </a:lnTo>
                                <a:lnTo>
                                  <a:pt x="504" y="674"/>
                                </a:lnTo>
                                <a:lnTo>
                                  <a:pt x="502" y="669"/>
                                </a:lnTo>
                                <a:lnTo>
                                  <a:pt x="499" y="663"/>
                                </a:lnTo>
                                <a:lnTo>
                                  <a:pt x="496" y="656"/>
                                </a:lnTo>
                                <a:lnTo>
                                  <a:pt x="494" y="650"/>
                                </a:lnTo>
                                <a:lnTo>
                                  <a:pt x="491" y="644"/>
                                </a:lnTo>
                                <a:lnTo>
                                  <a:pt x="489" y="637"/>
                                </a:lnTo>
                                <a:lnTo>
                                  <a:pt x="486" y="630"/>
                                </a:lnTo>
                                <a:lnTo>
                                  <a:pt x="483" y="625"/>
                                </a:lnTo>
                                <a:lnTo>
                                  <a:pt x="481" y="619"/>
                                </a:lnTo>
                                <a:lnTo>
                                  <a:pt x="479" y="612"/>
                                </a:lnTo>
                                <a:lnTo>
                                  <a:pt x="475" y="606"/>
                                </a:lnTo>
                                <a:lnTo>
                                  <a:pt x="473" y="599"/>
                                </a:lnTo>
                                <a:lnTo>
                                  <a:pt x="471" y="593"/>
                                </a:lnTo>
                                <a:lnTo>
                                  <a:pt x="468" y="587"/>
                                </a:lnTo>
                                <a:lnTo>
                                  <a:pt x="465" y="581"/>
                                </a:lnTo>
                                <a:lnTo>
                                  <a:pt x="462" y="574"/>
                                </a:lnTo>
                                <a:lnTo>
                                  <a:pt x="459" y="569"/>
                                </a:lnTo>
                                <a:lnTo>
                                  <a:pt x="458" y="562"/>
                                </a:lnTo>
                                <a:lnTo>
                                  <a:pt x="454" y="556"/>
                                </a:lnTo>
                                <a:lnTo>
                                  <a:pt x="452" y="550"/>
                                </a:lnTo>
                                <a:lnTo>
                                  <a:pt x="450" y="545"/>
                                </a:lnTo>
                                <a:lnTo>
                                  <a:pt x="447" y="539"/>
                                </a:lnTo>
                                <a:lnTo>
                                  <a:pt x="445" y="534"/>
                                </a:lnTo>
                                <a:lnTo>
                                  <a:pt x="443" y="528"/>
                                </a:lnTo>
                                <a:lnTo>
                                  <a:pt x="441" y="524"/>
                                </a:lnTo>
                                <a:lnTo>
                                  <a:pt x="438" y="518"/>
                                </a:lnTo>
                                <a:lnTo>
                                  <a:pt x="436" y="514"/>
                                </a:lnTo>
                                <a:lnTo>
                                  <a:pt x="434" y="509"/>
                                </a:lnTo>
                                <a:lnTo>
                                  <a:pt x="431" y="505"/>
                                </a:lnTo>
                                <a:lnTo>
                                  <a:pt x="430" y="500"/>
                                </a:lnTo>
                                <a:lnTo>
                                  <a:pt x="428" y="496"/>
                                </a:lnTo>
                                <a:lnTo>
                                  <a:pt x="427" y="492"/>
                                </a:lnTo>
                                <a:lnTo>
                                  <a:pt x="426" y="490"/>
                                </a:lnTo>
                                <a:lnTo>
                                  <a:pt x="423" y="487"/>
                                </a:lnTo>
                                <a:lnTo>
                                  <a:pt x="422" y="483"/>
                                </a:lnTo>
                                <a:lnTo>
                                  <a:pt x="420" y="481"/>
                                </a:lnTo>
                                <a:lnTo>
                                  <a:pt x="419" y="479"/>
                                </a:lnTo>
                                <a:lnTo>
                                  <a:pt x="419" y="477"/>
                                </a:lnTo>
                                <a:lnTo>
                                  <a:pt x="416" y="474"/>
                                </a:lnTo>
                                <a:lnTo>
                                  <a:pt x="415" y="473"/>
                                </a:lnTo>
                                <a:lnTo>
                                  <a:pt x="413" y="472"/>
                                </a:lnTo>
                                <a:lnTo>
                                  <a:pt x="411" y="471"/>
                                </a:lnTo>
                                <a:lnTo>
                                  <a:pt x="407" y="469"/>
                                </a:lnTo>
                                <a:lnTo>
                                  <a:pt x="404" y="468"/>
                                </a:lnTo>
                                <a:lnTo>
                                  <a:pt x="399" y="464"/>
                                </a:lnTo>
                                <a:lnTo>
                                  <a:pt x="394" y="463"/>
                                </a:lnTo>
                                <a:lnTo>
                                  <a:pt x="391" y="461"/>
                                </a:lnTo>
                                <a:lnTo>
                                  <a:pt x="388" y="460"/>
                                </a:lnTo>
                                <a:lnTo>
                                  <a:pt x="385" y="459"/>
                                </a:lnTo>
                                <a:lnTo>
                                  <a:pt x="382" y="459"/>
                                </a:lnTo>
                                <a:lnTo>
                                  <a:pt x="377" y="456"/>
                                </a:lnTo>
                                <a:lnTo>
                                  <a:pt x="374" y="455"/>
                                </a:lnTo>
                                <a:lnTo>
                                  <a:pt x="370" y="453"/>
                                </a:lnTo>
                                <a:lnTo>
                                  <a:pt x="366" y="452"/>
                                </a:lnTo>
                                <a:lnTo>
                                  <a:pt x="361" y="451"/>
                                </a:lnTo>
                                <a:lnTo>
                                  <a:pt x="356" y="448"/>
                                </a:lnTo>
                                <a:lnTo>
                                  <a:pt x="352" y="447"/>
                                </a:lnTo>
                                <a:lnTo>
                                  <a:pt x="347" y="446"/>
                                </a:lnTo>
                                <a:lnTo>
                                  <a:pt x="343" y="444"/>
                                </a:lnTo>
                                <a:lnTo>
                                  <a:pt x="337" y="443"/>
                                </a:lnTo>
                                <a:lnTo>
                                  <a:pt x="331" y="442"/>
                                </a:lnTo>
                                <a:lnTo>
                                  <a:pt x="326" y="439"/>
                                </a:lnTo>
                                <a:lnTo>
                                  <a:pt x="319" y="438"/>
                                </a:lnTo>
                                <a:lnTo>
                                  <a:pt x="314" y="437"/>
                                </a:lnTo>
                                <a:lnTo>
                                  <a:pt x="308" y="435"/>
                                </a:lnTo>
                                <a:lnTo>
                                  <a:pt x="302" y="434"/>
                                </a:lnTo>
                                <a:lnTo>
                                  <a:pt x="295" y="432"/>
                                </a:lnTo>
                                <a:lnTo>
                                  <a:pt x="288" y="430"/>
                                </a:lnTo>
                                <a:lnTo>
                                  <a:pt x="281" y="429"/>
                                </a:lnTo>
                                <a:lnTo>
                                  <a:pt x="275" y="427"/>
                                </a:lnTo>
                                <a:lnTo>
                                  <a:pt x="266" y="426"/>
                                </a:lnTo>
                                <a:lnTo>
                                  <a:pt x="260" y="425"/>
                                </a:lnTo>
                                <a:lnTo>
                                  <a:pt x="251" y="423"/>
                                </a:lnTo>
                                <a:lnTo>
                                  <a:pt x="245" y="421"/>
                                </a:lnTo>
                                <a:lnTo>
                                  <a:pt x="235" y="420"/>
                                </a:lnTo>
                                <a:lnTo>
                                  <a:pt x="227" y="419"/>
                                </a:lnTo>
                                <a:lnTo>
                                  <a:pt x="219" y="418"/>
                                </a:lnTo>
                                <a:lnTo>
                                  <a:pt x="211" y="417"/>
                                </a:lnTo>
                                <a:lnTo>
                                  <a:pt x="202" y="416"/>
                                </a:lnTo>
                                <a:lnTo>
                                  <a:pt x="193" y="415"/>
                                </a:lnTo>
                                <a:lnTo>
                                  <a:pt x="183" y="415"/>
                                </a:lnTo>
                                <a:lnTo>
                                  <a:pt x="174" y="414"/>
                                </a:lnTo>
                                <a:lnTo>
                                  <a:pt x="165" y="412"/>
                                </a:lnTo>
                                <a:lnTo>
                                  <a:pt x="156" y="411"/>
                                </a:lnTo>
                                <a:lnTo>
                                  <a:pt x="145" y="410"/>
                                </a:lnTo>
                                <a:lnTo>
                                  <a:pt x="136" y="410"/>
                                </a:lnTo>
                                <a:lnTo>
                                  <a:pt x="125" y="410"/>
                                </a:lnTo>
                                <a:lnTo>
                                  <a:pt x="114" y="410"/>
                                </a:lnTo>
                                <a:lnTo>
                                  <a:pt x="104" y="410"/>
                                </a:lnTo>
                                <a:lnTo>
                                  <a:pt x="93" y="410"/>
                                </a:lnTo>
                                <a:lnTo>
                                  <a:pt x="82" y="409"/>
                                </a:lnTo>
                                <a:lnTo>
                                  <a:pt x="70" y="409"/>
                                </a:lnTo>
                                <a:lnTo>
                                  <a:pt x="59" y="409"/>
                                </a:lnTo>
                                <a:lnTo>
                                  <a:pt x="48" y="410"/>
                                </a:lnTo>
                                <a:lnTo>
                                  <a:pt x="37" y="410"/>
                                </a:lnTo>
                                <a:lnTo>
                                  <a:pt x="24" y="410"/>
                                </a:lnTo>
                                <a:lnTo>
                                  <a:pt x="13" y="411"/>
                                </a:lnTo>
                                <a:lnTo>
                                  <a:pt x="0" y="412"/>
                                </a:lnTo>
                                <a:lnTo>
                                  <a:pt x="5" y="391"/>
                                </a:lnTo>
                                <a:lnTo>
                                  <a:pt x="5" y="3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3" name="Freeform 456"/>
                        <wps:cNvSpPr>
                          <a:spLocks/>
                        </wps:cNvSpPr>
                        <wps:spPr bwMode="auto">
                          <a:xfrm>
                            <a:off x="226060" y="201295"/>
                            <a:ext cx="23495" cy="26035"/>
                          </a:xfrm>
                          <a:custGeom>
                            <a:avLst/>
                            <a:gdLst>
                              <a:gd name="T0" fmla="*/ 67 w 111"/>
                              <a:gd name="T1" fmla="*/ 0 h 123"/>
                              <a:gd name="T2" fmla="*/ 0 w 111"/>
                              <a:gd name="T3" fmla="*/ 62 h 123"/>
                              <a:gd name="T4" fmla="*/ 111 w 111"/>
                              <a:gd name="T5" fmla="*/ 123 h 123"/>
                              <a:gd name="T6" fmla="*/ 108 w 111"/>
                              <a:gd name="T7" fmla="*/ 108 h 123"/>
                              <a:gd name="T8" fmla="*/ 36 w 111"/>
                              <a:gd name="T9" fmla="*/ 57 h 123"/>
                              <a:gd name="T10" fmla="*/ 71 w 111"/>
                              <a:gd name="T11" fmla="*/ 32 h 123"/>
                              <a:gd name="T12" fmla="*/ 67 w 111"/>
                              <a:gd name="T13" fmla="*/ 0 h 123"/>
                              <a:gd name="T14" fmla="*/ 67 w 111"/>
                              <a:gd name="T15" fmla="*/ 0 h 1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11" h="123">
                                <a:moveTo>
                                  <a:pt x="67" y="0"/>
                                </a:moveTo>
                                <a:lnTo>
                                  <a:pt x="0" y="62"/>
                                </a:lnTo>
                                <a:lnTo>
                                  <a:pt x="111" y="123"/>
                                </a:lnTo>
                                <a:lnTo>
                                  <a:pt x="108" y="108"/>
                                </a:lnTo>
                                <a:lnTo>
                                  <a:pt x="36" y="57"/>
                                </a:lnTo>
                                <a:lnTo>
                                  <a:pt x="71" y="32"/>
                                </a:lnTo>
                                <a:lnTo>
                                  <a:pt x="67" y="0"/>
                                </a:lnTo>
                                <a:lnTo>
                                  <a:pt x="6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4" name="Freeform 457"/>
                        <wps:cNvSpPr>
                          <a:spLocks/>
                        </wps:cNvSpPr>
                        <wps:spPr bwMode="auto">
                          <a:xfrm>
                            <a:off x="224790" y="141605"/>
                            <a:ext cx="22860" cy="18415"/>
                          </a:xfrm>
                          <a:custGeom>
                            <a:avLst/>
                            <a:gdLst>
                              <a:gd name="T0" fmla="*/ 1 w 108"/>
                              <a:gd name="T1" fmla="*/ 1 h 85"/>
                              <a:gd name="T2" fmla="*/ 7 w 108"/>
                              <a:gd name="T3" fmla="*/ 6 h 85"/>
                              <a:gd name="T4" fmla="*/ 12 w 108"/>
                              <a:gd name="T5" fmla="*/ 14 h 85"/>
                              <a:gd name="T6" fmla="*/ 13 w 108"/>
                              <a:gd name="T7" fmla="*/ 24 h 85"/>
                              <a:gd name="T8" fmla="*/ 10 w 108"/>
                              <a:gd name="T9" fmla="*/ 35 h 85"/>
                              <a:gd name="T10" fmla="*/ 7 w 108"/>
                              <a:gd name="T11" fmla="*/ 42 h 85"/>
                              <a:gd name="T12" fmla="*/ 7 w 108"/>
                              <a:gd name="T13" fmla="*/ 48 h 85"/>
                              <a:gd name="T14" fmla="*/ 13 w 108"/>
                              <a:gd name="T15" fmla="*/ 50 h 85"/>
                              <a:gd name="T16" fmla="*/ 21 w 108"/>
                              <a:gd name="T17" fmla="*/ 48 h 85"/>
                              <a:gd name="T18" fmla="*/ 28 w 108"/>
                              <a:gd name="T19" fmla="*/ 48 h 85"/>
                              <a:gd name="T20" fmla="*/ 35 w 108"/>
                              <a:gd name="T21" fmla="*/ 46 h 85"/>
                              <a:gd name="T22" fmla="*/ 42 w 108"/>
                              <a:gd name="T23" fmla="*/ 45 h 85"/>
                              <a:gd name="T24" fmla="*/ 50 w 108"/>
                              <a:gd name="T25" fmla="*/ 45 h 85"/>
                              <a:gd name="T26" fmla="*/ 57 w 108"/>
                              <a:gd name="T27" fmla="*/ 46 h 85"/>
                              <a:gd name="T28" fmla="*/ 62 w 108"/>
                              <a:gd name="T29" fmla="*/ 48 h 85"/>
                              <a:gd name="T30" fmla="*/ 69 w 108"/>
                              <a:gd name="T31" fmla="*/ 54 h 85"/>
                              <a:gd name="T32" fmla="*/ 78 w 108"/>
                              <a:gd name="T33" fmla="*/ 59 h 85"/>
                              <a:gd name="T34" fmla="*/ 87 w 108"/>
                              <a:gd name="T35" fmla="*/ 68 h 85"/>
                              <a:gd name="T36" fmla="*/ 93 w 108"/>
                              <a:gd name="T37" fmla="*/ 75 h 85"/>
                              <a:gd name="T38" fmla="*/ 100 w 108"/>
                              <a:gd name="T39" fmla="*/ 81 h 85"/>
                              <a:gd name="T40" fmla="*/ 106 w 108"/>
                              <a:gd name="T41" fmla="*/ 85 h 85"/>
                              <a:gd name="T42" fmla="*/ 107 w 108"/>
                              <a:gd name="T43" fmla="*/ 79 h 85"/>
                              <a:gd name="T44" fmla="*/ 105 w 108"/>
                              <a:gd name="T45" fmla="*/ 74 h 85"/>
                              <a:gd name="T46" fmla="*/ 102 w 108"/>
                              <a:gd name="T47" fmla="*/ 67 h 85"/>
                              <a:gd name="T48" fmla="*/ 97 w 108"/>
                              <a:gd name="T49" fmla="*/ 60 h 85"/>
                              <a:gd name="T50" fmla="*/ 91 w 108"/>
                              <a:gd name="T51" fmla="*/ 54 h 85"/>
                              <a:gd name="T52" fmla="*/ 87 w 108"/>
                              <a:gd name="T53" fmla="*/ 47 h 85"/>
                              <a:gd name="T54" fmla="*/ 78 w 108"/>
                              <a:gd name="T55" fmla="*/ 40 h 85"/>
                              <a:gd name="T56" fmla="*/ 70 w 108"/>
                              <a:gd name="T57" fmla="*/ 36 h 85"/>
                              <a:gd name="T58" fmla="*/ 63 w 108"/>
                              <a:gd name="T59" fmla="*/ 33 h 85"/>
                              <a:gd name="T60" fmla="*/ 55 w 108"/>
                              <a:gd name="T61" fmla="*/ 33 h 85"/>
                              <a:gd name="T62" fmla="*/ 47 w 108"/>
                              <a:gd name="T63" fmla="*/ 33 h 85"/>
                              <a:gd name="T64" fmla="*/ 38 w 108"/>
                              <a:gd name="T65" fmla="*/ 35 h 85"/>
                              <a:gd name="T66" fmla="*/ 31 w 108"/>
                              <a:gd name="T67" fmla="*/ 36 h 85"/>
                              <a:gd name="T68" fmla="*/ 25 w 108"/>
                              <a:gd name="T69" fmla="*/ 36 h 85"/>
                              <a:gd name="T70" fmla="*/ 22 w 108"/>
                              <a:gd name="T71" fmla="*/ 37 h 85"/>
                              <a:gd name="T72" fmla="*/ 22 w 108"/>
                              <a:gd name="T73" fmla="*/ 36 h 85"/>
                              <a:gd name="T74" fmla="*/ 24 w 108"/>
                              <a:gd name="T75" fmla="*/ 29 h 85"/>
                              <a:gd name="T76" fmla="*/ 29 w 108"/>
                              <a:gd name="T77" fmla="*/ 20 h 85"/>
                              <a:gd name="T78" fmla="*/ 30 w 108"/>
                              <a:gd name="T79" fmla="*/ 10 h 85"/>
                              <a:gd name="T80" fmla="*/ 0 w 108"/>
                              <a:gd name="T81" fmla="*/ 0 h 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08" h="85">
                                <a:moveTo>
                                  <a:pt x="0" y="0"/>
                                </a:moveTo>
                                <a:lnTo>
                                  <a:pt x="1" y="1"/>
                                </a:lnTo>
                                <a:lnTo>
                                  <a:pt x="5" y="4"/>
                                </a:lnTo>
                                <a:lnTo>
                                  <a:pt x="7" y="6"/>
                                </a:lnTo>
                                <a:lnTo>
                                  <a:pt x="9" y="10"/>
                                </a:lnTo>
                                <a:lnTo>
                                  <a:pt x="12" y="14"/>
                                </a:lnTo>
                                <a:lnTo>
                                  <a:pt x="13" y="19"/>
                                </a:lnTo>
                                <a:lnTo>
                                  <a:pt x="13" y="24"/>
                                </a:lnTo>
                                <a:lnTo>
                                  <a:pt x="13" y="30"/>
                                </a:lnTo>
                                <a:lnTo>
                                  <a:pt x="10" y="35"/>
                                </a:lnTo>
                                <a:lnTo>
                                  <a:pt x="9" y="39"/>
                                </a:lnTo>
                                <a:lnTo>
                                  <a:pt x="7" y="42"/>
                                </a:lnTo>
                                <a:lnTo>
                                  <a:pt x="6" y="46"/>
                                </a:lnTo>
                                <a:lnTo>
                                  <a:pt x="7" y="48"/>
                                </a:lnTo>
                                <a:lnTo>
                                  <a:pt x="8" y="50"/>
                                </a:lnTo>
                                <a:lnTo>
                                  <a:pt x="13" y="50"/>
                                </a:lnTo>
                                <a:lnTo>
                                  <a:pt x="17" y="49"/>
                                </a:lnTo>
                                <a:lnTo>
                                  <a:pt x="21" y="48"/>
                                </a:lnTo>
                                <a:lnTo>
                                  <a:pt x="23" y="48"/>
                                </a:lnTo>
                                <a:lnTo>
                                  <a:pt x="28" y="48"/>
                                </a:lnTo>
                                <a:lnTo>
                                  <a:pt x="31" y="47"/>
                                </a:lnTo>
                                <a:lnTo>
                                  <a:pt x="35" y="46"/>
                                </a:lnTo>
                                <a:lnTo>
                                  <a:pt x="38" y="46"/>
                                </a:lnTo>
                                <a:lnTo>
                                  <a:pt x="42" y="45"/>
                                </a:lnTo>
                                <a:lnTo>
                                  <a:pt x="46" y="45"/>
                                </a:lnTo>
                                <a:lnTo>
                                  <a:pt x="50" y="45"/>
                                </a:lnTo>
                                <a:lnTo>
                                  <a:pt x="53" y="46"/>
                                </a:lnTo>
                                <a:lnTo>
                                  <a:pt x="57" y="46"/>
                                </a:lnTo>
                                <a:lnTo>
                                  <a:pt x="60" y="48"/>
                                </a:lnTo>
                                <a:lnTo>
                                  <a:pt x="62" y="48"/>
                                </a:lnTo>
                                <a:lnTo>
                                  <a:pt x="66" y="50"/>
                                </a:lnTo>
                                <a:lnTo>
                                  <a:pt x="69" y="54"/>
                                </a:lnTo>
                                <a:lnTo>
                                  <a:pt x="74" y="57"/>
                                </a:lnTo>
                                <a:lnTo>
                                  <a:pt x="78" y="59"/>
                                </a:lnTo>
                                <a:lnTo>
                                  <a:pt x="82" y="64"/>
                                </a:lnTo>
                                <a:lnTo>
                                  <a:pt x="87" y="68"/>
                                </a:lnTo>
                                <a:lnTo>
                                  <a:pt x="90" y="72"/>
                                </a:lnTo>
                                <a:lnTo>
                                  <a:pt x="93" y="75"/>
                                </a:lnTo>
                                <a:lnTo>
                                  <a:pt x="97" y="78"/>
                                </a:lnTo>
                                <a:lnTo>
                                  <a:pt x="100" y="81"/>
                                </a:lnTo>
                                <a:lnTo>
                                  <a:pt x="103" y="84"/>
                                </a:lnTo>
                                <a:lnTo>
                                  <a:pt x="106" y="85"/>
                                </a:lnTo>
                                <a:lnTo>
                                  <a:pt x="108" y="83"/>
                                </a:lnTo>
                                <a:lnTo>
                                  <a:pt x="107" y="79"/>
                                </a:lnTo>
                                <a:lnTo>
                                  <a:pt x="106" y="77"/>
                                </a:lnTo>
                                <a:lnTo>
                                  <a:pt x="105" y="74"/>
                                </a:lnTo>
                                <a:lnTo>
                                  <a:pt x="104" y="70"/>
                                </a:lnTo>
                                <a:lnTo>
                                  <a:pt x="102" y="67"/>
                                </a:lnTo>
                                <a:lnTo>
                                  <a:pt x="99" y="64"/>
                                </a:lnTo>
                                <a:lnTo>
                                  <a:pt x="97" y="60"/>
                                </a:lnTo>
                                <a:lnTo>
                                  <a:pt x="95" y="57"/>
                                </a:lnTo>
                                <a:lnTo>
                                  <a:pt x="91" y="54"/>
                                </a:lnTo>
                                <a:lnTo>
                                  <a:pt x="89" y="50"/>
                                </a:lnTo>
                                <a:lnTo>
                                  <a:pt x="87" y="47"/>
                                </a:lnTo>
                                <a:lnTo>
                                  <a:pt x="84" y="45"/>
                                </a:lnTo>
                                <a:lnTo>
                                  <a:pt x="78" y="40"/>
                                </a:lnTo>
                                <a:lnTo>
                                  <a:pt x="73" y="37"/>
                                </a:lnTo>
                                <a:lnTo>
                                  <a:pt x="70" y="36"/>
                                </a:lnTo>
                                <a:lnTo>
                                  <a:pt x="68" y="35"/>
                                </a:lnTo>
                                <a:lnTo>
                                  <a:pt x="63" y="33"/>
                                </a:lnTo>
                                <a:lnTo>
                                  <a:pt x="60" y="33"/>
                                </a:lnTo>
                                <a:lnTo>
                                  <a:pt x="55" y="33"/>
                                </a:lnTo>
                                <a:lnTo>
                                  <a:pt x="51" y="33"/>
                                </a:lnTo>
                                <a:lnTo>
                                  <a:pt x="47" y="33"/>
                                </a:lnTo>
                                <a:lnTo>
                                  <a:pt x="43" y="35"/>
                                </a:lnTo>
                                <a:lnTo>
                                  <a:pt x="38" y="35"/>
                                </a:lnTo>
                                <a:lnTo>
                                  <a:pt x="35" y="35"/>
                                </a:lnTo>
                                <a:lnTo>
                                  <a:pt x="31" y="36"/>
                                </a:lnTo>
                                <a:lnTo>
                                  <a:pt x="29" y="36"/>
                                </a:lnTo>
                                <a:lnTo>
                                  <a:pt x="25" y="36"/>
                                </a:lnTo>
                                <a:lnTo>
                                  <a:pt x="23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4" y="29"/>
                                </a:lnTo>
                                <a:lnTo>
                                  <a:pt x="27" y="26"/>
                                </a:lnTo>
                                <a:lnTo>
                                  <a:pt x="29" y="20"/>
                                </a:lnTo>
                                <a:lnTo>
                                  <a:pt x="30" y="15"/>
                                </a:lnTo>
                                <a:lnTo>
                                  <a:pt x="30" y="10"/>
                                </a:lnTo>
                                <a:lnTo>
                                  <a:pt x="30" y="5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Freeform 458"/>
                        <wps:cNvSpPr>
                          <a:spLocks/>
                        </wps:cNvSpPr>
                        <wps:spPr bwMode="auto">
                          <a:xfrm>
                            <a:off x="69215" y="227330"/>
                            <a:ext cx="254635" cy="84455"/>
                          </a:xfrm>
                          <a:custGeom>
                            <a:avLst/>
                            <a:gdLst>
                              <a:gd name="T0" fmla="*/ 95 w 1205"/>
                              <a:gd name="T1" fmla="*/ 358 h 398"/>
                              <a:gd name="T2" fmla="*/ 131 w 1205"/>
                              <a:gd name="T3" fmla="*/ 349 h 398"/>
                              <a:gd name="T4" fmla="*/ 177 w 1205"/>
                              <a:gd name="T5" fmla="*/ 339 h 398"/>
                              <a:gd name="T6" fmla="*/ 233 w 1205"/>
                              <a:gd name="T7" fmla="*/ 332 h 398"/>
                              <a:gd name="T8" fmla="*/ 296 w 1205"/>
                              <a:gd name="T9" fmla="*/ 328 h 398"/>
                              <a:gd name="T10" fmla="*/ 364 w 1205"/>
                              <a:gd name="T11" fmla="*/ 333 h 398"/>
                              <a:gd name="T12" fmla="*/ 426 w 1205"/>
                              <a:gd name="T13" fmla="*/ 340 h 398"/>
                              <a:gd name="T14" fmla="*/ 480 w 1205"/>
                              <a:gd name="T15" fmla="*/ 349 h 398"/>
                              <a:gd name="T16" fmla="*/ 525 w 1205"/>
                              <a:gd name="T17" fmla="*/ 358 h 398"/>
                              <a:gd name="T18" fmla="*/ 560 w 1205"/>
                              <a:gd name="T19" fmla="*/ 366 h 398"/>
                              <a:gd name="T20" fmla="*/ 592 w 1205"/>
                              <a:gd name="T21" fmla="*/ 377 h 398"/>
                              <a:gd name="T22" fmla="*/ 620 w 1205"/>
                              <a:gd name="T23" fmla="*/ 398 h 398"/>
                              <a:gd name="T24" fmla="*/ 667 w 1205"/>
                              <a:gd name="T25" fmla="*/ 394 h 398"/>
                              <a:gd name="T26" fmla="*/ 692 w 1205"/>
                              <a:gd name="T27" fmla="*/ 361 h 398"/>
                              <a:gd name="T28" fmla="*/ 716 w 1205"/>
                              <a:gd name="T29" fmla="*/ 339 h 398"/>
                              <a:gd name="T30" fmla="*/ 752 w 1205"/>
                              <a:gd name="T31" fmla="*/ 317 h 398"/>
                              <a:gd name="T32" fmla="*/ 791 w 1205"/>
                              <a:gd name="T33" fmla="*/ 296 h 398"/>
                              <a:gd name="T34" fmla="*/ 841 w 1205"/>
                              <a:gd name="T35" fmla="*/ 277 h 398"/>
                              <a:gd name="T36" fmla="*/ 900 w 1205"/>
                              <a:gd name="T37" fmla="*/ 262 h 398"/>
                              <a:gd name="T38" fmla="*/ 964 w 1205"/>
                              <a:gd name="T39" fmla="*/ 252 h 398"/>
                              <a:gd name="T40" fmla="*/ 1029 w 1205"/>
                              <a:gd name="T41" fmla="*/ 248 h 398"/>
                              <a:gd name="T42" fmla="*/ 1089 w 1205"/>
                              <a:gd name="T43" fmla="*/ 246 h 398"/>
                              <a:gd name="T44" fmla="*/ 1140 w 1205"/>
                              <a:gd name="T45" fmla="*/ 248 h 398"/>
                              <a:gd name="T46" fmla="*/ 1179 w 1205"/>
                              <a:gd name="T47" fmla="*/ 250 h 398"/>
                              <a:gd name="T48" fmla="*/ 1205 w 1205"/>
                              <a:gd name="T49" fmla="*/ 252 h 398"/>
                              <a:gd name="T50" fmla="*/ 1192 w 1205"/>
                              <a:gd name="T51" fmla="*/ 223 h 398"/>
                              <a:gd name="T52" fmla="*/ 1172 w 1205"/>
                              <a:gd name="T53" fmla="*/ 182 h 398"/>
                              <a:gd name="T54" fmla="*/ 1147 w 1205"/>
                              <a:gd name="T55" fmla="*/ 133 h 398"/>
                              <a:gd name="T56" fmla="*/ 1115 w 1205"/>
                              <a:gd name="T57" fmla="*/ 80 h 398"/>
                              <a:gd name="T58" fmla="*/ 1082 w 1205"/>
                              <a:gd name="T59" fmla="*/ 34 h 398"/>
                              <a:gd name="T60" fmla="*/ 989 w 1205"/>
                              <a:gd name="T61" fmla="*/ 12 h 398"/>
                              <a:gd name="T62" fmla="*/ 1072 w 1205"/>
                              <a:gd name="T63" fmla="*/ 40 h 398"/>
                              <a:gd name="T64" fmla="*/ 1095 w 1205"/>
                              <a:gd name="T65" fmla="*/ 73 h 398"/>
                              <a:gd name="T66" fmla="*/ 1122 w 1205"/>
                              <a:gd name="T67" fmla="*/ 117 h 398"/>
                              <a:gd name="T68" fmla="*/ 1149 w 1205"/>
                              <a:gd name="T69" fmla="*/ 163 h 398"/>
                              <a:gd name="T70" fmla="*/ 1171 w 1205"/>
                              <a:gd name="T71" fmla="*/ 208 h 398"/>
                              <a:gd name="T72" fmla="*/ 1181 w 1205"/>
                              <a:gd name="T73" fmla="*/ 240 h 398"/>
                              <a:gd name="T74" fmla="*/ 1148 w 1205"/>
                              <a:gd name="T75" fmla="*/ 236 h 398"/>
                              <a:gd name="T76" fmla="*/ 1105 w 1205"/>
                              <a:gd name="T77" fmla="*/ 234 h 398"/>
                              <a:gd name="T78" fmla="*/ 1053 w 1205"/>
                              <a:gd name="T79" fmla="*/ 233 h 398"/>
                              <a:gd name="T80" fmla="*/ 996 w 1205"/>
                              <a:gd name="T81" fmla="*/ 234 h 398"/>
                              <a:gd name="T82" fmla="*/ 939 w 1205"/>
                              <a:gd name="T83" fmla="*/ 239 h 398"/>
                              <a:gd name="T84" fmla="*/ 886 w 1205"/>
                              <a:gd name="T85" fmla="*/ 250 h 398"/>
                              <a:gd name="T86" fmla="*/ 835 w 1205"/>
                              <a:gd name="T87" fmla="*/ 267 h 398"/>
                              <a:gd name="T88" fmla="*/ 787 w 1205"/>
                              <a:gd name="T89" fmla="*/ 288 h 398"/>
                              <a:gd name="T90" fmla="*/ 743 w 1205"/>
                              <a:gd name="T91" fmla="*/ 310 h 398"/>
                              <a:gd name="T92" fmla="*/ 708 w 1205"/>
                              <a:gd name="T93" fmla="*/ 330 h 398"/>
                              <a:gd name="T94" fmla="*/ 677 w 1205"/>
                              <a:gd name="T95" fmla="*/ 350 h 398"/>
                              <a:gd name="T96" fmla="*/ 631 w 1205"/>
                              <a:gd name="T97" fmla="*/ 359 h 398"/>
                              <a:gd name="T98" fmla="*/ 650 w 1205"/>
                              <a:gd name="T99" fmla="*/ 346 h 398"/>
                              <a:gd name="T100" fmla="*/ 617 w 1205"/>
                              <a:gd name="T101" fmla="*/ 348 h 398"/>
                              <a:gd name="T102" fmla="*/ 595 w 1205"/>
                              <a:gd name="T103" fmla="*/ 357 h 398"/>
                              <a:gd name="T104" fmla="*/ 557 w 1205"/>
                              <a:gd name="T105" fmla="*/ 346 h 398"/>
                              <a:gd name="T106" fmla="*/ 515 w 1205"/>
                              <a:gd name="T107" fmla="*/ 337 h 398"/>
                              <a:gd name="T108" fmla="*/ 464 w 1205"/>
                              <a:gd name="T109" fmla="*/ 327 h 398"/>
                              <a:gd name="T110" fmla="*/ 407 w 1205"/>
                              <a:gd name="T111" fmla="*/ 319 h 398"/>
                              <a:gd name="T112" fmla="*/ 350 w 1205"/>
                              <a:gd name="T113" fmla="*/ 316 h 398"/>
                              <a:gd name="T114" fmla="*/ 294 w 1205"/>
                              <a:gd name="T115" fmla="*/ 316 h 398"/>
                              <a:gd name="T116" fmla="*/ 238 w 1205"/>
                              <a:gd name="T117" fmla="*/ 321 h 398"/>
                              <a:gd name="T118" fmla="*/ 186 w 1205"/>
                              <a:gd name="T119" fmla="*/ 328 h 398"/>
                              <a:gd name="T120" fmla="*/ 140 w 1205"/>
                              <a:gd name="T121" fmla="*/ 336 h 398"/>
                              <a:gd name="T122" fmla="*/ 105 w 1205"/>
                              <a:gd name="T123" fmla="*/ 343 h 398"/>
                              <a:gd name="T124" fmla="*/ 0 w 1205"/>
                              <a:gd name="T125" fmla="*/ 85 h 3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205" h="398">
                                <a:moveTo>
                                  <a:pt x="0" y="85"/>
                                </a:moveTo>
                                <a:lnTo>
                                  <a:pt x="70" y="367"/>
                                </a:lnTo>
                                <a:lnTo>
                                  <a:pt x="71" y="366"/>
                                </a:lnTo>
                                <a:lnTo>
                                  <a:pt x="75" y="364"/>
                                </a:lnTo>
                                <a:lnTo>
                                  <a:pt x="78" y="363"/>
                                </a:lnTo>
                                <a:lnTo>
                                  <a:pt x="81" y="362"/>
                                </a:lnTo>
                                <a:lnTo>
                                  <a:pt x="86" y="360"/>
                                </a:lnTo>
                                <a:lnTo>
                                  <a:pt x="90" y="360"/>
                                </a:lnTo>
                                <a:lnTo>
                                  <a:pt x="93" y="359"/>
                                </a:lnTo>
                                <a:lnTo>
                                  <a:pt x="95" y="358"/>
                                </a:lnTo>
                                <a:lnTo>
                                  <a:pt x="98" y="357"/>
                                </a:lnTo>
                                <a:lnTo>
                                  <a:pt x="102" y="355"/>
                                </a:lnTo>
                                <a:lnTo>
                                  <a:pt x="105" y="354"/>
                                </a:lnTo>
                                <a:lnTo>
                                  <a:pt x="108" y="354"/>
                                </a:lnTo>
                                <a:lnTo>
                                  <a:pt x="111" y="353"/>
                                </a:lnTo>
                                <a:lnTo>
                                  <a:pt x="115" y="352"/>
                                </a:lnTo>
                                <a:lnTo>
                                  <a:pt x="118" y="351"/>
                                </a:lnTo>
                                <a:lnTo>
                                  <a:pt x="123" y="350"/>
                                </a:lnTo>
                                <a:lnTo>
                                  <a:pt x="126" y="349"/>
                                </a:lnTo>
                                <a:lnTo>
                                  <a:pt x="131" y="349"/>
                                </a:lnTo>
                                <a:lnTo>
                                  <a:pt x="134" y="348"/>
                                </a:lnTo>
                                <a:lnTo>
                                  <a:pt x="139" y="346"/>
                                </a:lnTo>
                                <a:lnTo>
                                  <a:pt x="143" y="345"/>
                                </a:lnTo>
                                <a:lnTo>
                                  <a:pt x="148" y="344"/>
                                </a:lnTo>
                                <a:lnTo>
                                  <a:pt x="153" y="343"/>
                                </a:lnTo>
                                <a:lnTo>
                                  <a:pt x="157" y="342"/>
                                </a:lnTo>
                                <a:lnTo>
                                  <a:pt x="162" y="341"/>
                                </a:lnTo>
                                <a:lnTo>
                                  <a:pt x="168" y="340"/>
                                </a:lnTo>
                                <a:lnTo>
                                  <a:pt x="172" y="339"/>
                                </a:lnTo>
                                <a:lnTo>
                                  <a:pt x="177" y="339"/>
                                </a:lnTo>
                                <a:lnTo>
                                  <a:pt x="183" y="337"/>
                                </a:lnTo>
                                <a:lnTo>
                                  <a:pt x="188" y="337"/>
                                </a:lnTo>
                                <a:lnTo>
                                  <a:pt x="193" y="335"/>
                                </a:lnTo>
                                <a:lnTo>
                                  <a:pt x="199" y="335"/>
                                </a:lnTo>
                                <a:lnTo>
                                  <a:pt x="203" y="334"/>
                                </a:lnTo>
                                <a:lnTo>
                                  <a:pt x="210" y="333"/>
                                </a:lnTo>
                                <a:lnTo>
                                  <a:pt x="215" y="333"/>
                                </a:lnTo>
                                <a:lnTo>
                                  <a:pt x="221" y="333"/>
                                </a:lnTo>
                                <a:lnTo>
                                  <a:pt x="228" y="332"/>
                                </a:lnTo>
                                <a:lnTo>
                                  <a:pt x="233" y="332"/>
                                </a:lnTo>
                                <a:lnTo>
                                  <a:pt x="239" y="331"/>
                                </a:lnTo>
                                <a:lnTo>
                                  <a:pt x="246" y="330"/>
                                </a:lnTo>
                                <a:lnTo>
                                  <a:pt x="252" y="330"/>
                                </a:lnTo>
                                <a:lnTo>
                                  <a:pt x="258" y="330"/>
                                </a:lnTo>
                                <a:lnTo>
                                  <a:pt x="264" y="328"/>
                                </a:lnTo>
                                <a:lnTo>
                                  <a:pt x="270" y="328"/>
                                </a:lnTo>
                                <a:lnTo>
                                  <a:pt x="277" y="328"/>
                                </a:lnTo>
                                <a:lnTo>
                                  <a:pt x="284" y="328"/>
                                </a:lnTo>
                                <a:lnTo>
                                  <a:pt x="290" y="328"/>
                                </a:lnTo>
                                <a:lnTo>
                                  <a:pt x="296" y="328"/>
                                </a:lnTo>
                                <a:lnTo>
                                  <a:pt x="302" y="328"/>
                                </a:lnTo>
                                <a:lnTo>
                                  <a:pt x="309" y="328"/>
                                </a:lnTo>
                                <a:lnTo>
                                  <a:pt x="316" y="328"/>
                                </a:lnTo>
                                <a:lnTo>
                                  <a:pt x="323" y="330"/>
                                </a:lnTo>
                                <a:lnTo>
                                  <a:pt x="330" y="330"/>
                                </a:lnTo>
                                <a:lnTo>
                                  <a:pt x="337" y="331"/>
                                </a:lnTo>
                                <a:lnTo>
                                  <a:pt x="344" y="331"/>
                                </a:lnTo>
                                <a:lnTo>
                                  <a:pt x="350" y="332"/>
                                </a:lnTo>
                                <a:lnTo>
                                  <a:pt x="357" y="332"/>
                                </a:lnTo>
                                <a:lnTo>
                                  <a:pt x="364" y="333"/>
                                </a:lnTo>
                                <a:lnTo>
                                  <a:pt x="369" y="333"/>
                                </a:lnTo>
                                <a:lnTo>
                                  <a:pt x="376" y="333"/>
                                </a:lnTo>
                                <a:lnTo>
                                  <a:pt x="383" y="334"/>
                                </a:lnTo>
                                <a:lnTo>
                                  <a:pt x="389" y="335"/>
                                </a:lnTo>
                                <a:lnTo>
                                  <a:pt x="395" y="335"/>
                                </a:lnTo>
                                <a:lnTo>
                                  <a:pt x="402" y="336"/>
                                </a:lnTo>
                                <a:lnTo>
                                  <a:pt x="407" y="337"/>
                                </a:lnTo>
                                <a:lnTo>
                                  <a:pt x="414" y="339"/>
                                </a:lnTo>
                                <a:lnTo>
                                  <a:pt x="420" y="339"/>
                                </a:lnTo>
                                <a:lnTo>
                                  <a:pt x="426" y="340"/>
                                </a:lnTo>
                                <a:lnTo>
                                  <a:pt x="432" y="340"/>
                                </a:lnTo>
                                <a:lnTo>
                                  <a:pt x="437" y="341"/>
                                </a:lnTo>
                                <a:lnTo>
                                  <a:pt x="443" y="342"/>
                                </a:lnTo>
                                <a:lnTo>
                                  <a:pt x="448" y="343"/>
                                </a:lnTo>
                                <a:lnTo>
                                  <a:pt x="454" y="343"/>
                                </a:lnTo>
                                <a:lnTo>
                                  <a:pt x="459" y="344"/>
                                </a:lnTo>
                                <a:lnTo>
                                  <a:pt x="464" y="344"/>
                                </a:lnTo>
                                <a:lnTo>
                                  <a:pt x="470" y="346"/>
                                </a:lnTo>
                                <a:lnTo>
                                  <a:pt x="474" y="346"/>
                                </a:lnTo>
                                <a:lnTo>
                                  <a:pt x="480" y="349"/>
                                </a:lnTo>
                                <a:lnTo>
                                  <a:pt x="485" y="349"/>
                                </a:lnTo>
                                <a:lnTo>
                                  <a:pt x="489" y="350"/>
                                </a:lnTo>
                                <a:lnTo>
                                  <a:pt x="494" y="351"/>
                                </a:lnTo>
                                <a:lnTo>
                                  <a:pt x="499" y="352"/>
                                </a:lnTo>
                                <a:lnTo>
                                  <a:pt x="503" y="352"/>
                                </a:lnTo>
                                <a:lnTo>
                                  <a:pt x="508" y="354"/>
                                </a:lnTo>
                                <a:lnTo>
                                  <a:pt x="512" y="354"/>
                                </a:lnTo>
                                <a:lnTo>
                                  <a:pt x="517" y="355"/>
                                </a:lnTo>
                                <a:lnTo>
                                  <a:pt x="520" y="357"/>
                                </a:lnTo>
                                <a:lnTo>
                                  <a:pt x="525" y="358"/>
                                </a:lnTo>
                                <a:lnTo>
                                  <a:pt x="529" y="358"/>
                                </a:lnTo>
                                <a:lnTo>
                                  <a:pt x="533" y="359"/>
                                </a:lnTo>
                                <a:lnTo>
                                  <a:pt x="537" y="360"/>
                                </a:lnTo>
                                <a:lnTo>
                                  <a:pt x="540" y="360"/>
                                </a:lnTo>
                                <a:lnTo>
                                  <a:pt x="543" y="361"/>
                                </a:lnTo>
                                <a:lnTo>
                                  <a:pt x="547" y="362"/>
                                </a:lnTo>
                                <a:lnTo>
                                  <a:pt x="550" y="363"/>
                                </a:lnTo>
                                <a:lnTo>
                                  <a:pt x="553" y="364"/>
                                </a:lnTo>
                                <a:lnTo>
                                  <a:pt x="556" y="364"/>
                                </a:lnTo>
                                <a:lnTo>
                                  <a:pt x="560" y="366"/>
                                </a:lnTo>
                                <a:lnTo>
                                  <a:pt x="564" y="367"/>
                                </a:lnTo>
                                <a:lnTo>
                                  <a:pt x="570" y="369"/>
                                </a:lnTo>
                                <a:lnTo>
                                  <a:pt x="575" y="370"/>
                                </a:lnTo>
                                <a:lnTo>
                                  <a:pt x="578" y="370"/>
                                </a:lnTo>
                                <a:lnTo>
                                  <a:pt x="582" y="371"/>
                                </a:lnTo>
                                <a:lnTo>
                                  <a:pt x="585" y="373"/>
                                </a:lnTo>
                                <a:lnTo>
                                  <a:pt x="587" y="373"/>
                                </a:lnTo>
                                <a:lnTo>
                                  <a:pt x="590" y="375"/>
                                </a:lnTo>
                                <a:lnTo>
                                  <a:pt x="591" y="376"/>
                                </a:lnTo>
                                <a:lnTo>
                                  <a:pt x="592" y="377"/>
                                </a:lnTo>
                                <a:lnTo>
                                  <a:pt x="594" y="377"/>
                                </a:lnTo>
                                <a:lnTo>
                                  <a:pt x="595" y="380"/>
                                </a:lnTo>
                                <a:lnTo>
                                  <a:pt x="598" y="384"/>
                                </a:lnTo>
                                <a:lnTo>
                                  <a:pt x="600" y="388"/>
                                </a:lnTo>
                                <a:lnTo>
                                  <a:pt x="602" y="391"/>
                                </a:lnTo>
                                <a:lnTo>
                                  <a:pt x="606" y="395"/>
                                </a:lnTo>
                                <a:lnTo>
                                  <a:pt x="608" y="397"/>
                                </a:lnTo>
                                <a:lnTo>
                                  <a:pt x="614" y="398"/>
                                </a:lnTo>
                                <a:lnTo>
                                  <a:pt x="616" y="398"/>
                                </a:lnTo>
                                <a:lnTo>
                                  <a:pt x="620" y="398"/>
                                </a:lnTo>
                                <a:lnTo>
                                  <a:pt x="623" y="398"/>
                                </a:lnTo>
                                <a:lnTo>
                                  <a:pt x="629" y="398"/>
                                </a:lnTo>
                                <a:lnTo>
                                  <a:pt x="633" y="398"/>
                                </a:lnTo>
                                <a:lnTo>
                                  <a:pt x="638" y="398"/>
                                </a:lnTo>
                                <a:lnTo>
                                  <a:pt x="643" y="397"/>
                                </a:lnTo>
                                <a:lnTo>
                                  <a:pt x="648" y="397"/>
                                </a:lnTo>
                                <a:lnTo>
                                  <a:pt x="653" y="396"/>
                                </a:lnTo>
                                <a:lnTo>
                                  <a:pt x="658" y="396"/>
                                </a:lnTo>
                                <a:lnTo>
                                  <a:pt x="662" y="395"/>
                                </a:lnTo>
                                <a:lnTo>
                                  <a:pt x="667" y="394"/>
                                </a:lnTo>
                                <a:lnTo>
                                  <a:pt x="670" y="393"/>
                                </a:lnTo>
                                <a:lnTo>
                                  <a:pt x="673" y="393"/>
                                </a:lnTo>
                                <a:lnTo>
                                  <a:pt x="675" y="390"/>
                                </a:lnTo>
                                <a:lnTo>
                                  <a:pt x="677" y="389"/>
                                </a:lnTo>
                                <a:lnTo>
                                  <a:pt x="678" y="385"/>
                                </a:lnTo>
                                <a:lnTo>
                                  <a:pt x="682" y="380"/>
                                </a:lnTo>
                                <a:lnTo>
                                  <a:pt x="684" y="375"/>
                                </a:lnTo>
                                <a:lnTo>
                                  <a:pt x="688" y="370"/>
                                </a:lnTo>
                                <a:lnTo>
                                  <a:pt x="689" y="364"/>
                                </a:lnTo>
                                <a:lnTo>
                                  <a:pt x="692" y="361"/>
                                </a:lnTo>
                                <a:lnTo>
                                  <a:pt x="693" y="358"/>
                                </a:lnTo>
                                <a:lnTo>
                                  <a:pt x="695" y="358"/>
                                </a:lnTo>
                                <a:lnTo>
                                  <a:pt x="695" y="357"/>
                                </a:lnTo>
                                <a:lnTo>
                                  <a:pt x="697" y="354"/>
                                </a:lnTo>
                                <a:lnTo>
                                  <a:pt x="699" y="352"/>
                                </a:lnTo>
                                <a:lnTo>
                                  <a:pt x="701" y="350"/>
                                </a:lnTo>
                                <a:lnTo>
                                  <a:pt x="705" y="348"/>
                                </a:lnTo>
                                <a:lnTo>
                                  <a:pt x="708" y="345"/>
                                </a:lnTo>
                                <a:lnTo>
                                  <a:pt x="712" y="342"/>
                                </a:lnTo>
                                <a:lnTo>
                                  <a:pt x="716" y="339"/>
                                </a:lnTo>
                                <a:lnTo>
                                  <a:pt x="721" y="335"/>
                                </a:lnTo>
                                <a:lnTo>
                                  <a:pt x="727" y="332"/>
                                </a:lnTo>
                                <a:lnTo>
                                  <a:pt x="729" y="330"/>
                                </a:lnTo>
                                <a:lnTo>
                                  <a:pt x="733" y="327"/>
                                </a:lnTo>
                                <a:lnTo>
                                  <a:pt x="735" y="326"/>
                                </a:lnTo>
                                <a:lnTo>
                                  <a:pt x="738" y="324"/>
                                </a:lnTo>
                                <a:lnTo>
                                  <a:pt x="742" y="322"/>
                                </a:lnTo>
                                <a:lnTo>
                                  <a:pt x="744" y="321"/>
                                </a:lnTo>
                                <a:lnTo>
                                  <a:pt x="749" y="318"/>
                                </a:lnTo>
                                <a:lnTo>
                                  <a:pt x="752" y="317"/>
                                </a:lnTo>
                                <a:lnTo>
                                  <a:pt x="755" y="315"/>
                                </a:lnTo>
                                <a:lnTo>
                                  <a:pt x="759" y="313"/>
                                </a:lnTo>
                                <a:lnTo>
                                  <a:pt x="763" y="310"/>
                                </a:lnTo>
                                <a:lnTo>
                                  <a:pt x="766" y="308"/>
                                </a:lnTo>
                                <a:lnTo>
                                  <a:pt x="771" y="306"/>
                                </a:lnTo>
                                <a:lnTo>
                                  <a:pt x="774" y="305"/>
                                </a:lnTo>
                                <a:lnTo>
                                  <a:pt x="779" y="301"/>
                                </a:lnTo>
                                <a:lnTo>
                                  <a:pt x="783" y="300"/>
                                </a:lnTo>
                                <a:lnTo>
                                  <a:pt x="787" y="298"/>
                                </a:lnTo>
                                <a:lnTo>
                                  <a:pt x="791" y="296"/>
                                </a:lnTo>
                                <a:lnTo>
                                  <a:pt x="796" y="294"/>
                                </a:lnTo>
                                <a:lnTo>
                                  <a:pt x="801" y="293"/>
                                </a:lnTo>
                                <a:lnTo>
                                  <a:pt x="805" y="290"/>
                                </a:lnTo>
                                <a:lnTo>
                                  <a:pt x="810" y="288"/>
                                </a:lnTo>
                                <a:lnTo>
                                  <a:pt x="816" y="286"/>
                                </a:lnTo>
                                <a:lnTo>
                                  <a:pt x="820" y="285"/>
                                </a:lnTo>
                                <a:lnTo>
                                  <a:pt x="826" y="282"/>
                                </a:lnTo>
                                <a:lnTo>
                                  <a:pt x="831" y="280"/>
                                </a:lnTo>
                                <a:lnTo>
                                  <a:pt x="835" y="279"/>
                                </a:lnTo>
                                <a:lnTo>
                                  <a:pt x="841" y="277"/>
                                </a:lnTo>
                                <a:lnTo>
                                  <a:pt x="847" y="276"/>
                                </a:lnTo>
                                <a:lnTo>
                                  <a:pt x="853" y="273"/>
                                </a:lnTo>
                                <a:lnTo>
                                  <a:pt x="857" y="272"/>
                                </a:lnTo>
                                <a:lnTo>
                                  <a:pt x="864" y="271"/>
                                </a:lnTo>
                                <a:lnTo>
                                  <a:pt x="870" y="269"/>
                                </a:lnTo>
                                <a:lnTo>
                                  <a:pt x="876" y="268"/>
                                </a:lnTo>
                                <a:lnTo>
                                  <a:pt x="881" y="266"/>
                                </a:lnTo>
                                <a:lnTo>
                                  <a:pt x="887" y="264"/>
                                </a:lnTo>
                                <a:lnTo>
                                  <a:pt x="894" y="263"/>
                                </a:lnTo>
                                <a:lnTo>
                                  <a:pt x="900" y="262"/>
                                </a:lnTo>
                                <a:lnTo>
                                  <a:pt x="907" y="261"/>
                                </a:lnTo>
                                <a:lnTo>
                                  <a:pt x="913" y="260"/>
                                </a:lnTo>
                                <a:lnTo>
                                  <a:pt x="919" y="259"/>
                                </a:lnTo>
                                <a:lnTo>
                                  <a:pt x="925" y="258"/>
                                </a:lnTo>
                                <a:lnTo>
                                  <a:pt x="932" y="257"/>
                                </a:lnTo>
                                <a:lnTo>
                                  <a:pt x="939" y="255"/>
                                </a:lnTo>
                                <a:lnTo>
                                  <a:pt x="945" y="254"/>
                                </a:lnTo>
                                <a:lnTo>
                                  <a:pt x="952" y="254"/>
                                </a:lnTo>
                                <a:lnTo>
                                  <a:pt x="957" y="253"/>
                                </a:lnTo>
                                <a:lnTo>
                                  <a:pt x="964" y="252"/>
                                </a:lnTo>
                                <a:lnTo>
                                  <a:pt x="971" y="252"/>
                                </a:lnTo>
                                <a:lnTo>
                                  <a:pt x="978" y="251"/>
                                </a:lnTo>
                                <a:lnTo>
                                  <a:pt x="984" y="250"/>
                                </a:lnTo>
                                <a:lnTo>
                                  <a:pt x="991" y="250"/>
                                </a:lnTo>
                                <a:lnTo>
                                  <a:pt x="997" y="250"/>
                                </a:lnTo>
                                <a:lnTo>
                                  <a:pt x="1004" y="249"/>
                                </a:lnTo>
                                <a:lnTo>
                                  <a:pt x="1011" y="249"/>
                                </a:lnTo>
                                <a:lnTo>
                                  <a:pt x="1017" y="249"/>
                                </a:lnTo>
                                <a:lnTo>
                                  <a:pt x="1022" y="248"/>
                                </a:lnTo>
                                <a:lnTo>
                                  <a:pt x="1029" y="248"/>
                                </a:lnTo>
                                <a:lnTo>
                                  <a:pt x="1035" y="248"/>
                                </a:lnTo>
                                <a:lnTo>
                                  <a:pt x="1042" y="248"/>
                                </a:lnTo>
                                <a:lnTo>
                                  <a:pt x="1047" y="246"/>
                                </a:lnTo>
                                <a:lnTo>
                                  <a:pt x="1053" y="246"/>
                                </a:lnTo>
                                <a:lnTo>
                                  <a:pt x="1060" y="246"/>
                                </a:lnTo>
                                <a:lnTo>
                                  <a:pt x="1066" y="246"/>
                                </a:lnTo>
                                <a:lnTo>
                                  <a:pt x="1070" y="246"/>
                                </a:lnTo>
                                <a:lnTo>
                                  <a:pt x="1077" y="246"/>
                                </a:lnTo>
                                <a:lnTo>
                                  <a:pt x="1082" y="246"/>
                                </a:lnTo>
                                <a:lnTo>
                                  <a:pt x="1089" y="246"/>
                                </a:lnTo>
                                <a:lnTo>
                                  <a:pt x="1094" y="246"/>
                                </a:lnTo>
                                <a:lnTo>
                                  <a:pt x="1099" y="246"/>
                                </a:lnTo>
                                <a:lnTo>
                                  <a:pt x="1105" y="246"/>
                                </a:lnTo>
                                <a:lnTo>
                                  <a:pt x="1111" y="248"/>
                                </a:lnTo>
                                <a:lnTo>
                                  <a:pt x="1115" y="248"/>
                                </a:lnTo>
                                <a:lnTo>
                                  <a:pt x="1120" y="248"/>
                                </a:lnTo>
                                <a:lnTo>
                                  <a:pt x="1125" y="248"/>
                                </a:lnTo>
                                <a:lnTo>
                                  <a:pt x="1130" y="248"/>
                                </a:lnTo>
                                <a:lnTo>
                                  <a:pt x="1135" y="248"/>
                                </a:lnTo>
                                <a:lnTo>
                                  <a:pt x="1140" y="248"/>
                                </a:lnTo>
                                <a:lnTo>
                                  <a:pt x="1143" y="248"/>
                                </a:lnTo>
                                <a:lnTo>
                                  <a:pt x="1148" y="248"/>
                                </a:lnTo>
                                <a:lnTo>
                                  <a:pt x="1152" y="248"/>
                                </a:lnTo>
                                <a:lnTo>
                                  <a:pt x="1156" y="248"/>
                                </a:lnTo>
                                <a:lnTo>
                                  <a:pt x="1160" y="249"/>
                                </a:lnTo>
                                <a:lnTo>
                                  <a:pt x="1164" y="249"/>
                                </a:lnTo>
                                <a:lnTo>
                                  <a:pt x="1169" y="249"/>
                                </a:lnTo>
                                <a:lnTo>
                                  <a:pt x="1172" y="249"/>
                                </a:lnTo>
                                <a:lnTo>
                                  <a:pt x="1175" y="250"/>
                                </a:lnTo>
                                <a:lnTo>
                                  <a:pt x="1179" y="250"/>
                                </a:lnTo>
                                <a:lnTo>
                                  <a:pt x="1181" y="250"/>
                                </a:lnTo>
                                <a:lnTo>
                                  <a:pt x="1185" y="250"/>
                                </a:lnTo>
                                <a:lnTo>
                                  <a:pt x="1187" y="250"/>
                                </a:lnTo>
                                <a:lnTo>
                                  <a:pt x="1189" y="251"/>
                                </a:lnTo>
                                <a:lnTo>
                                  <a:pt x="1194" y="251"/>
                                </a:lnTo>
                                <a:lnTo>
                                  <a:pt x="1197" y="252"/>
                                </a:lnTo>
                                <a:lnTo>
                                  <a:pt x="1201" y="252"/>
                                </a:lnTo>
                                <a:lnTo>
                                  <a:pt x="1203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5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4" y="250"/>
                                </a:lnTo>
                                <a:lnTo>
                                  <a:pt x="1203" y="248"/>
                                </a:lnTo>
                                <a:lnTo>
                                  <a:pt x="1202" y="244"/>
                                </a:lnTo>
                                <a:lnTo>
                                  <a:pt x="1198" y="240"/>
                                </a:lnTo>
                                <a:lnTo>
                                  <a:pt x="1196" y="235"/>
                                </a:lnTo>
                                <a:lnTo>
                                  <a:pt x="1195" y="232"/>
                                </a:lnTo>
                                <a:lnTo>
                                  <a:pt x="1194" y="228"/>
                                </a:lnTo>
                                <a:lnTo>
                                  <a:pt x="1193" y="225"/>
                                </a:lnTo>
                                <a:lnTo>
                                  <a:pt x="1192" y="223"/>
                                </a:lnTo>
                                <a:lnTo>
                                  <a:pt x="1189" y="218"/>
                                </a:lnTo>
                                <a:lnTo>
                                  <a:pt x="1188" y="215"/>
                                </a:lnTo>
                                <a:lnTo>
                                  <a:pt x="1186" y="210"/>
                                </a:lnTo>
                                <a:lnTo>
                                  <a:pt x="1185" y="207"/>
                                </a:lnTo>
                                <a:lnTo>
                                  <a:pt x="1182" y="204"/>
                                </a:lnTo>
                                <a:lnTo>
                                  <a:pt x="1180" y="199"/>
                                </a:lnTo>
                                <a:lnTo>
                                  <a:pt x="1178" y="195"/>
                                </a:lnTo>
                                <a:lnTo>
                                  <a:pt x="1177" y="191"/>
                                </a:lnTo>
                                <a:lnTo>
                                  <a:pt x="1174" y="187"/>
                                </a:lnTo>
                                <a:lnTo>
                                  <a:pt x="1172" y="182"/>
                                </a:lnTo>
                                <a:lnTo>
                                  <a:pt x="1170" y="177"/>
                                </a:lnTo>
                                <a:lnTo>
                                  <a:pt x="1167" y="172"/>
                                </a:lnTo>
                                <a:lnTo>
                                  <a:pt x="1164" y="168"/>
                                </a:lnTo>
                                <a:lnTo>
                                  <a:pt x="1163" y="163"/>
                                </a:lnTo>
                                <a:lnTo>
                                  <a:pt x="1159" y="158"/>
                                </a:lnTo>
                                <a:lnTo>
                                  <a:pt x="1158" y="153"/>
                                </a:lnTo>
                                <a:lnTo>
                                  <a:pt x="1155" y="148"/>
                                </a:lnTo>
                                <a:lnTo>
                                  <a:pt x="1152" y="143"/>
                                </a:lnTo>
                                <a:lnTo>
                                  <a:pt x="1149" y="137"/>
                                </a:lnTo>
                                <a:lnTo>
                                  <a:pt x="1147" y="133"/>
                                </a:lnTo>
                                <a:lnTo>
                                  <a:pt x="1143" y="127"/>
                                </a:lnTo>
                                <a:lnTo>
                                  <a:pt x="1141" y="122"/>
                                </a:lnTo>
                                <a:lnTo>
                                  <a:pt x="1137" y="117"/>
                                </a:lnTo>
                                <a:lnTo>
                                  <a:pt x="1135" y="112"/>
                                </a:lnTo>
                                <a:lnTo>
                                  <a:pt x="1132" y="106"/>
                                </a:lnTo>
                                <a:lnTo>
                                  <a:pt x="1128" y="100"/>
                                </a:lnTo>
                                <a:lnTo>
                                  <a:pt x="1126" y="96"/>
                                </a:lnTo>
                                <a:lnTo>
                                  <a:pt x="1122" y="90"/>
                                </a:lnTo>
                                <a:lnTo>
                                  <a:pt x="1119" y="86"/>
                                </a:lnTo>
                                <a:lnTo>
                                  <a:pt x="1115" y="80"/>
                                </a:lnTo>
                                <a:lnTo>
                                  <a:pt x="1113" y="76"/>
                                </a:lnTo>
                                <a:lnTo>
                                  <a:pt x="1110" y="71"/>
                                </a:lnTo>
                                <a:lnTo>
                                  <a:pt x="1106" y="66"/>
                                </a:lnTo>
                                <a:lnTo>
                                  <a:pt x="1103" y="61"/>
                                </a:lnTo>
                                <a:lnTo>
                                  <a:pt x="1099" y="57"/>
                                </a:lnTo>
                                <a:lnTo>
                                  <a:pt x="1096" y="52"/>
                                </a:lnTo>
                                <a:lnTo>
                                  <a:pt x="1092" y="48"/>
                                </a:lnTo>
                                <a:lnTo>
                                  <a:pt x="1089" y="42"/>
                                </a:lnTo>
                                <a:lnTo>
                                  <a:pt x="1085" y="37"/>
                                </a:lnTo>
                                <a:lnTo>
                                  <a:pt x="1082" y="34"/>
                                </a:lnTo>
                                <a:lnTo>
                                  <a:pt x="1079" y="30"/>
                                </a:lnTo>
                                <a:lnTo>
                                  <a:pt x="1075" y="25"/>
                                </a:lnTo>
                                <a:lnTo>
                                  <a:pt x="1072" y="21"/>
                                </a:lnTo>
                                <a:lnTo>
                                  <a:pt x="1069" y="18"/>
                                </a:lnTo>
                                <a:lnTo>
                                  <a:pt x="1066" y="14"/>
                                </a:lnTo>
                                <a:lnTo>
                                  <a:pt x="1061" y="10"/>
                                </a:lnTo>
                                <a:lnTo>
                                  <a:pt x="1059" y="8"/>
                                </a:lnTo>
                                <a:lnTo>
                                  <a:pt x="1056" y="5"/>
                                </a:lnTo>
                                <a:lnTo>
                                  <a:pt x="1008" y="0"/>
                                </a:lnTo>
                                <a:lnTo>
                                  <a:pt x="989" y="12"/>
                                </a:lnTo>
                                <a:lnTo>
                                  <a:pt x="1056" y="16"/>
                                </a:lnTo>
                                <a:lnTo>
                                  <a:pt x="1057" y="17"/>
                                </a:lnTo>
                                <a:lnTo>
                                  <a:pt x="1058" y="19"/>
                                </a:lnTo>
                                <a:lnTo>
                                  <a:pt x="1060" y="22"/>
                                </a:lnTo>
                                <a:lnTo>
                                  <a:pt x="1061" y="25"/>
                                </a:lnTo>
                                <a:lnTo>
                                  <a:pt x="1065" y="30"/>
                                </a:lnTo>
                                <a:lnTo>
                                  <a:pt x="1066" y="31"/>
                                </a:lnTo>
                                <a:lnTo>
                                  <a:pt x="1068" y="34"/>
                                </a:lnTo>
                                <a:lnTo>
                                  <a:pt x="1070" y="36"/>
                                </a:lnTo>
                                <a:lnTo>
                                  <a:pt x="1072" y="40"/>
                                </a:lnTo>
                                <a:lnTo>
                                  <a:pt x="1074" y="42"/>
                                </a:lnTo>
                                <a:lnTo>
                                  <a:pt x="1076" y="45"/>
                                </a:lnTo>
                                <a:lnTo>
                                  <a:pt x="1077" y="49"/>
                                </a:lnTo>
                                <a:lnTo>
                                  <a:pt x="1080" y="52"/>
                                </a:lnTo>
                                <a:lnTo>
                                  <a:pt x="1082" y="55"/>
                                </a:lnTo>
                                <a:lnTo>
                                  <a:pt x="1084" y="59"/>
                                </a:lnTo>
                                <a:lnTo>
                                  <a:pt x="1087" y="62"/>
                                </a:lnTo>
                                <a:lnTo>
                                  <a:pt x="1090" y="67"/>
                                </a:lnTo>
                                <a:lnTo>
                                  <a:pt x="1092" y="70"/>
                                </a:lnTo>
                                <a:lnTo>
                                  <a:pt x="1095" y="73"/>
                                </a:lnTo>
                                <a:lnTo>
                                  <a:pt x="1097" y="78"/>
                                </a:lnTo>
                                <a:lnTo>
                                  <a:pt x="1100" y="82"/>
                                </a:lnTo>
                                <a:lnTo>
                                  <a:pt x="1103" y="86"/>
                                </a:lnTo>
                                <a:lnTo>
                                  <a:pt x="1105" y="90"/>
                                </a:lnTo>
                                <a:lnTo>
                                  <a:pt x="1109" y="95"/>
                                </a:lnTo>
                                <a:lnTo>
                                  <a:pt x="1111" y="99"/>
                                </a:lnTo>
                                <a:lnTo>
                                  <a:pt x="1114" y="104"/>
                                </a:lnTo>
                                <a:lnTo>
                                  <a:pt x="1117" y="108"/>
                                </a:lnTo>
                                <a:lnTo>
                                  <a:pt x="1119" y="113"/>
                                </a:lnTo>
                                <a:lnTo>
                                  <a:pt x="1122" y="117"/>
                                </a:lnTo>
                                <a:lnTo>
                                  <a:pt x="1125" y="122"/>
                                </a:lnTo>
                                <a:lnTo>
                                  <a:pt x="1127" y="126"/>
                                </a:lnTo>
                                <a:lnTo>
                                  <a:pt x="1130" y="131"/>
                                </a:lnTo>
                                <a:lnTo>
                                  <a:pt x="1133" y="135"/>
                                </a:lnTo>
                                <a:lnTo>
                                  <a:pt x="1135" y="140"/>
                                </a:lnTo>
                                <a:lnTo>
                                  <a:pt x="1139" y="144"/>
                                </a:lnTo>
                                <a:lnTo>
                                  <a:pt x="1141" y="150"/>
                                </a:lnTo>
                                <a:lnTo>
                                  <a:pt x="1143" y="154"/>
                                </a:lnTo>
                                <a:lnTo>
                                  <a:pt x="1145" y="159"/>
                                </a:lnTo>
                                <a:lnTo>
                                  <a:pt x="1149" y="163"/>
                                </a:lnTo>
                                <a:lnTo>
                                  <a:pt x="1151" y="168"/>
                                </a:lnTo>
                                <a:lnTo>
                                  <a:pt x="1154" y="172"/>
                                </a:lnTo>
                                <a:lnTo>
                                  <a:pt x="1156" y="177"/>
                                </a:lnTo>
                                <a:lnTo>
                                  <a:pt x="1158" y="181"/>
                                </a:lnTo>
                                <a:lnTo>
                                  <a:pt x="1160" y="186"/>
                                </a:lnTo>
                                <a:lnTo>
                                  <a:pt x="1163" y="190"/>
                                </a:lnTo>
                                <a:lnTo>
                                  <a:pt x="1164" y="195"/>
                                </a:lnTo>
                                <a:lnTo>
                                  <a:pt x="1166" y="199"/>
                                </a:lnTo>
                                <a:lnTo>
                                  <a:pt x="1169" y="204"/>
                                </a:lnTo>
                                <a:lnTo>
                                  <a:pt x="1171" y="208"/>
                                </a:lnTo>
                                <a:lnTo>
                                  <a:pt x="1172" y="213"/>
                                </a:lnTo>
                                <a:lnTo>
                                  <a:pt x="1174" y="216"/>
                                </a:lnTo>
                                <a:lnTo>
                                  <a:pt x="1175" y="221"/>
                                </a:lnTo>
                                <a:lnTo>
                                  <a:pt x="1178" y="225"/>
                                </a:lnTo>
                                <a:lnTo>
                                  <a:pt x="1179" y="228"/>
                                </a:lnTo>
                                <a:lnTo>
                                  <a:pt x="1180" y="233"/>
                                </a:lnTo>
                                <a:lnTo>
                                  <a:pt x="1181" y="236"/>
                                </a:lnTo>
                                <a:lnTo>
                                  <a:pt x="1182" y="241"/>
                                </a:lnTo>
                                <a:lnTo>
                                  <a:pt x="1181" y="240"/>
                                </a:lnTo>
                                <a:lnTo>
                                  <a:pt x="1181" y="240"/>
                                </a:lnTo>
                                <a:lnTo>
                                  <a:pt x="1178" y="240"/>
                                </a:lnTo>
                                <a:lnTo>
                                  <a:pt x="1175" y="240"/>
                                </a:lnTo>
                                <a:lnTo>
                                  <a:pt x="1171" y="239"/>
                                </a:lnTo>
                                <a:lnTo>
                                  <a:pt x="1166" y="239"/>
                                </a:lnTo>
                                <a:lnTo>
                                  <a:pt x="1163" y="237"/>
                                </a:lnTo>
                                <a:lnTo>
                                  <a:pt x="1160" y="237"/>
                                </a:lnTo>
                                <a:lnTo>
                                  <a:pt x="1157" y="237"/>
                                </a:lnTo>
                                <a:lnTo>
                                  <a:pt x="1155" y="237"/>
                                </a:lnTo>
                                <a:lnTo>
                                  <a:pt x="1151" y="237"/>
                                </a:lnTo>
                                <a:lnTo>
                                  <a:pt x="1148" y="236"/>
                                </a:lnTo>
                                <a:lnTo>
                                  <a:pt x="1143" y="236"/>
                                </a:lnTo>
                                <a:lnTo>
                                  <a:pt x="1140" y="236"/>
                                </a:lnTo>
                                <a:lnTo>
                                  <a:pt x="1136" y="235"/>
                                </a:lnTo>
                                <a:lnTo>
                                  <a:pt x="1132" y="235"/>
                                </a:lnTo>
                                <a:lnTo>
                                  <a:pt x="1127" y="235"/>
                                </a:lnTo>
                                <a:lnTo>
                                  <a:pt x="1124" y="235"/>
                                </a:lnTo>
                                <a:lnTo>
                                  <a:pt x="1119" y="235"/>
                                </a:lnTo>
                                <a:lnTo>
                                  <a:pt x="1114" y="235"/>
                                </a:lnTo>
                                <a:lnTo>
                                  <a:pt x="1110" y="234"/>
                                </a:lnTo>
                                <a:lnTo>
                                  <a:pt x="1105" y="234"/>
                                </a:lnTo>
                                <a:lnTo>
                                  <a:pt x="1100" y="234"/>
                                </a:lnTo>
                                <a:lnTo>
                                  <a:pt x="1096" y="234"/>
                                </a:lnTo>
                                <a:lnTo>
                                  <a:pt x="1090" y="234"/>
                                </a:lnTo>
                                <a:lnTo>
                                  <a:pt x="1085" y="234"/>
                                </a:lnTo>
                                <a:lnTo>
                                  <a:pt x="1080" y="233"/>
                                </a:lnTo>
                                <a:lnTo>
                                  <a:pt x="1075" y="233"/>
                                </a:lnTo>
                                <a:lnTo>
                                  <a:pt x="1069" y="233"/>
                                </a:lnTo>
                                <a:lnTo>
                                  <a:pt x="1064" y="233"/>
                                </a:lnTo>
                                <a:lnTo>
                                  <a:pt x="1058" y="233"/>
                                </a:lnTo>
                                <a:lnTo>
                                  <a:pt x="1053" y="233"/>
                                </a:lnTo>
                                <a:lnTo>
                                  <a:pt x="1047" y="233"/>
                                </a:lnTo>
                                <a:lnTo>
                                  <a:pt x="1042" y="233"/>
                                </a:lnTo>
                                <a:lnTo>
                                  <a:pt x="1036" y="233"/>
                                </a:lnTo>
                                <a:lnTo>
                                  <a:pt x="1030" y="233"/>
                                </a:lnTo>
                                <a:lnTo>
                                  <a:pt x="1024" y="233"/>
                                </a:lnTo>
                                <a:lnTo>
                                  <a:pt x="1019" y="233"/>
                                </a:lnTo>
                                <a:lnTo>
                                  <a:pt x="1013" y="233"/>
                                </a:lnTo>
                                <a:lnTo>
                                  <a:pt x="1007" y="233"/>
                                </a:lnTo>
                                <a:lnTo>
                                  <a:pt x="1001" y="234"/>
                                </a:lnTo>
                                <a:lnTo>
                                  <a:pt x="996" y="234"/>
                                </a:lnTo>
                                <a:lnTo>
                                  <a:pt x="990" y="234"/>
                                </a:lnTo>
                                <a:lnTo>
                                  <a:pt x="984" y="234"/>
                                </a:lnTo>
                                <a:lnTo>
                                  <a:pt x="978" y="235"/>
                                </a:lnTo>
                                <a:lnTo>
                                  <a:pt x="972" y="235"/>
                                </a:lnTo>
                                <a:lnTo>
                                  <a:pt x="967" y="235"/>
                                </a:lnTo>
                                <a:lnTo>
                                  <a:pt x="961" y="236"/>
                                </a:lnTo>
                                <a:lnTo>
                                  <a:pt x="955" y="236"/>
                                </a:lnTo>
                                <a:lnTo>
                                  <a:pt x="951" y="237"/>
                                </a:lnTo>
                                <a:lnTo>
                                  <a:pt x="944" y="237"/>
                                </a:lnTo>
                                <a:lnTo>
                                  <a:pt x="939" y="239"/>
                                </a:lnTo>
                                <a:lnTo>
                                  <a:pt x="933" y="240"/>
                                </a:lnTo>
                                <a:lnTo>
                                  <a:pt x="927" y="241"/>
                                </a:lnTo>
                                <a:lnTo>
                                  <a:pt x="923" y="241"/>
                                </a:lnTo>
                                <a:lnTo>
                                  <a:pt x="917" y="242"/>
                                </a:lnTo>
                                <a:lnTo>
                                  <a:pt x="913" y="243"/>
                                </a:lnTo>
                                <a:lnTo>
                                  <a:pt x="907" y="245"/>
                                </a:lnTo>
                                <a:lnTo>
                                  <a:pt x="902" y="246"/>
                                </a:lnTo>
                                <a:lnTo>
                                  <a:pt x="898" y="248"/>
                                </a:lnTo>
                                <a:lnTo>
                                  <a:pt x="892" y="248"/>
                                </a:lnTo>
                                <a:lnTo>
                                  <a:pt x="886" y="250"/>
                                </a:lnTo>
                                <a:lnTo>
                                  <a:pt x="881" y="251"/>
                                </a:lnTo>
                                <a:lnTo>
                                  <a:pt x="876" y="252"/>
                                </a:lnTo>
                                <a:lnTo>
                                  <a:pt x="871" y="254"/>
                                </a:lnTo>
                                <a:lnTo>
                                  <a:pt x="866" y="257"/>
                                </a:lnTo>
                                <a:lnTo>
                                  <a:pt x="861" y="258"/>
                                </a:lnTo>
                                <a:lnTo>
                                  <a:pt x="855" y="259"/>
                                </a:lnTo>
                                <a:lnTo>
                                  <a:pt x="850" y="261"/>
                                </a:lnTo>
                                <a:lnTo>
                                  <a:pt x="846" y="263"/>
                                </a:lnTo>
                                <a:lnTo>
                                  <a:pt x="840" y="264"/>
                                </a:lnTo>
                                <a:lnTo>
                                  <a:pt x="835" y="267"/>
                                </a:lnTo>
                                <a:lnTo>
                                  <a:pt x="831" y="269"/>
                                </a:lnTo>
                                <a:lnTo>
                                  <a:pt x="826" y="271"/>
                                </a:lnTo>
                                <a:lnTo>
                                  <a:pt x="820" y="273"/>
                                </a:lnTo>
                                <a:lnTo>
                                  <a:pt x="814" y="275"/>
                                </a:lnTo>
                                <a:lnTo>
                                  <a:pt x="810" y="277"/>
                                </a:lnTo>
                                <a:lnTo>
                                  <a:pt x="805" y="279"/>
                                </a:lnTo>
                                <a:lnTo>
                                  <a:pt x="801" y="281"/>
                                </a:lnTo>
                                <a:lnTo>
                                  <a:pt x="796" y="284"/>
                                </a:lnTo>
                                <a:lnTo>
                                  <a:pt x="791" y="286"/>
                                </a:lnTo>
                                <a:lnTo>
                                  <a:pt x="787" y="288"/>
                                </a:lnTo>
                                <a:lnTo>
                                  <a:pt x="781" y="290"/>
                                </a:lnTo>
                                <a:lnTo>
                                  <a:pt x="776" y="293"/>
                                </a:lnTo>
                                <a:lnTo>
                                  <a:pt x="772" y="295"/>
                                </a:lnTo>
                                <a:lnTo>
                                  <a:pt x="768" y="297"/>
                                </a:lnTo>
                                <a:lnTo>
                                  <a:pt x="764" y="299"/>
                                </a:lnTo>
                                <a:lnTo>
                                  <a:pt x="759" y="301"/>
                                </a:lnTo>
                                <a:lnTo>
                                  <a:pt x="755" y="304"/>
                                </a:lnTo>
                                <a:lnTo>
                                  <a:pt x="751" y="306"/>
                                </a:lnTo>
                                <a:lnTo>
                                  <a:pt x="746" y="308"/>
                                </a:lnTo>
                                <a:lnTo>
                                  <a:pt x="743" y="310"/>
                                </a:lnTo>
                                <a:lnTo>
                                  <a:pt x="738" y="312"/>
                                </a:lnTo>
                                <a:lnTo>
                                  <a:pt x="735" y="314"/>
                                </a:lnTo>
                                <a:lnTo>
                                  <a:pt x="731" y="316"/>
                                </a:lnTo>
                                <a:lnTo>
                                  <a:pt x="728" y="318"/>
                                </a:lnTo>
                                <a:lnTo>
                                  <a:pt x="725" y="321"/>
                                </a:lnTo>
                                <a:lnTo>
                                  <a:pt x="721" y="322"/>
                                </a:lnTo>
                                <a:lnTo>
                                  <a:pt x="718" y="324"/>
                                </a:lnTo>
                                <a:lnTo>
                                  <a:pt x="714" y="326"/>
                                </a:lnTo>
                                <a:lnTo>
                                  <a:pt x="711" y="327"/>
                                </a:lnTo>
                                <a:lnTo>
                                  <a:pt x="708" y="330"/>
                                </a:lnTo>
                                <a:lnTo>
                                  <a:pt x="705" y="331"/>
                                </a:lnTo>
                                <a:lnTo>
                                  <a:pt x="703" y="333"/>
                                </a:lnTo>
                                <a:lnTo>
                                  <a:pt x="700" y="334"/>
                                </a:lnTo>
                                <a:lnTo>
                                  <a:pt x="698" y="336"/>
                                </a:lnTo>
                                <a:lnTo>
                                  <a:pt x="692" y="339"/>
                                </a:lnTo>
                                <a:lnTo>
                                  <a:pt x="689" y="342"/>
                                </a:lnTo>
                                <a:lnTo>
                                  <a:pt x="685" y="343"/>
                                </a:lnTo>
                                <a:lnTo>
                                  <a:pt x="683" y="346"/>
                                </a:lnTo>
                                <a:lnTo>
                                  <a:pt x="678" y="349"/>
                                </a:lnTo>
                                <a:lnTo>
                                  <a:pt x="677" y="350"/>
                                </a:lnTo>
                                <a:lnTo>
                                  <a:pt x="668" y="385"/>
                                </a:lnTo>
                                <a:lnTo>
                                  <a:pt x="617" y="389"/>
                                </a:lnTo>
                                <a:lnTo>
                                  <a:pt x="606" y="368"/>
                                </a:lnTo>
                                <a:lnTo>
                                  <a:pt x="607" y="367"/>
                                </a:lnTo>
                                <a:lnTo>
                                  <a:pt x="609" y="367"/>
                                </a:lnTo>
                                <a:lnTo>
                                  <a:pt x="613" y="364"/>
                                </a:lnTo>
                                <a:lnTo>
                                  <a:pt x="617" y="363"/>
                                </a:lnTo>
                                <a:lnTo>
                                  <a:pt x="622" y="361"/>
                                </a:lnTo>
                                <a:lnTo>
                                  <a:pt x="628" y="360"/>
                                </a:lnTo>
                                <a:lnTo>
                                  <a:pt x="631" y="359"/>
                                </a:lnTo>
                                <a:lnTo>
                                  <a:pt x="636" y="359"/>
                                </a:lnTo>
                                <a:lnTo>
                                  <a:pt x="638" y="358"/>
                                </a:lnTo>
                                <a:lnTo>
                                  <a:pt x="640" y="359"/>
                                </a:lnTo>
                                <a:lnTo>
                                  <a:pt x="644" y="360"/>
                                </a:lnTo>
                                <a:lnTo>
                                  <a:pt x="647" y="361"/>
                                </a:lnTo>
                                <a:lnTo>
                                  <a:pt x="652" y="362"/>
                                </a:lnTo>
                                <a:lnTo>
                                  <a:pt x="653" y="360"/>
                                </a:lnTo>
                                <a:lnTo>
                                  <a:pt x="652" y="354"/>
                                </a:lnTo>
                                <a:lnTo>
                                  <a:pt x="651" y="350"/>
                                </a:lnTo>
                                <a:lnTo>
                                  <a:pt x="650" y="346"/>
                                </a:lnTo>
                                <a:lnTo>
                                  <a:pt x="645" y="345"/>
                                </a:lnTo>
                                <a:lnTo>
                                  <a:pt x="644" y="344"/>
                                </a:lnTo>
                                <a:lnTo>
                                  <a:pt x="642" y="344"/>
                                </a:lnTo>
                                <a:lnTo>
                                  <a:pt x="638" y="344"/>
                                </a:lnTo>
                                <a:lnTo>
                                  <a:pt x="636" y="345"/>
                                </a:lnTo>
                                <a:lnTo>
                                  <a:pt x="632" y="345"/>
                                </a:lnTo>
                                <a:lnTo>
                                  <a:pt x="629" y="345"/>
                                </a:lnTo>
                                <a:lnTo>
                                  <a:pt x="624" y="346"/>
                                </a:lnTo>
                                <a:lnTo>
                                  <a:pt x="622" y="348"/>
                                </a:lnTo>
                                <a:lnTo>
                                  <a:pt x="617" y="348"/>
                                </a:lnTo>
                                <a:lnTo>
                                  <a:pt x="614" y="349"/>
                                </a:lnTo>
                                <a:lnTo>
                                  <a:pt x="610" y="350"/>
                                </a:lnTo>
                                <a:lnTo>
                                  <a:pt x="608" y="352"/>
                                </a:lnTo>
                                <a:lnTo>
                                  <a:pt x="605" y="353"/>
                                </a:lnTo>
                                <a:lnTo>
                                  <a:pt x="602" y="354"/>
                                </a:lnTo>
                                <a:lnTo>
                                  <a:pt x="600" y="357"/>
                                </a:lnTo>
                                <a:lnTo>
                                  <a:pt x="599" y="359"/>
                                </a:lnTo>
                                <a:lnTo>
                                  <a:pt x="598" y="358"/>
                                </a:lnTo>
                                <a:lnTo>
                                  <a:pt x="597" y="358"/>
                                </a:lnTo>
                                <a:lnTo>
                                  <a:pt x="595" y="357"/>
                                </a:lnTo>
                                <a:lnTo>
                                  <a:pt x="592" y="357"/>
                                </a:lnTo>
                                <a:lnTo>
                                  <a:pt x="588" y="354"/>
                                </a:lnTo>
                                <a:lnTo>
                                  <a:pt x="585" y="354"/>
                                </a:lnTo>
                                <a:lnTo>
                                  <a:pt x="579" y="352"/>
                                </a:lnTo>
                                <a:lnTo>
                                  <a:pt x="575" y="351"/>
                                </a:lnTo>
                                <a:lnTo>
                                  <a:pt x="570" y="350"/>
                                </a:lnTo>
                                <a:lnTo>
                                  <a:pt x="568" y="349"/>
                                </a:lnTo>
                                <a:lnTo>
                                  <a:pt x="564" y="349"/>
                                </a:lnTo>
                                <a:lnTo>
                                  <a:pt x="561" y="348"/>
                                </a:lnTo>
                                <a:lnTo>
                                  <a:pt x="557" y="346"/>
                                </a:lnTo>
                                <a:lnTo>
                                  <a:pt x="553" y="346"/>
                                </a:lnTo>
                                <a:lnTo>
                                  <a:pt x="549" y="345"/>
                                </a:lnTo>
                                <a:lnTo>
                                  <a:pt x="546" y="344"/>
                                </a:lnTo>
                                <a:lnTo>
                                  <a:pt x="541" y="343"/>
                                </a:lnTo>
                                <a:lnTo>
                                  <a:pt x="538" y="343"/>
                                </a:lnTo>
                                <a:lnTo>
                                  <a:pt x="533" y="341"/>
                                </a:lnTo>
                                <a:lnTo>
                                  <a:pt x="530" y="341"/>
                                </a:lnTo>
                                <a:lnTo>
                                  <a:pt x="525" y="340"/>
                                </a:lnTo>
                                <a:lnTo>
                                  <a:pt x="519" y="339"/>
                                </a:lnTo>
                                <a:lnTo>
                                  <a:pt x="515" y="337"/>
                                </a:lnTo>
                                <a:lnTo>
                                  <a:pt x="511" y="337"/>
                                </a:lnTo>
                                <a:lnTo>
                                  <a:pt x="505" y="335"/>
                                </a:lnTo>
                                <a:lnTo>
                                  <a:pt x="501" y="334"/>
                                </a:lnTo>
                                <a:lnTo>
                                  <a:pt x="495" y="333"/>
                                </a:lnTo>
                                <a:lnTo>
                                  <a:pt x="490" y="333"/>
                                </a:lnTo>
                                <a:lnTo>
                                  <a:pt x="486" y="332"/>
                                </a:lnTo>
                                <a:lnTo>
                                  <a:pt x="480" y="331"/>
                                </a:lnTo>
                                <a:lnTo>
                                  <a:pt x="475" y="330"/>
                                </a:lnTo>
                                <a:lnTo>
                                  <a:pt x="470" y="328"/>
                                </a:lnTo>
                                <a:lnTo>
                                  <a:pt x="464" y="327"/>
                                </a:lnTo>
                                <a:lnTo>
                                  <a:pt x="458" y="327"/>
                                </a:lnTo>
                                <a:lnTo>
                                  <a:pt x="452" y="326"/>
                                </a:lnTo>
                                <a:lnTo>
                                  <a:pt x="448" y="325"/>
                                </a:lnTo>
                                <a:lnTo>
                                  <a:pt x="442" y="324"/>
                                </a:lnTo>
                                <a:lnTo>
                                  <a:pt x="436" y="324"/>
                                </a:lnTo>
                                <a:lnTo>
                                  <a:pt x="430" y="323"/>
                                </a:lnTo>
                                <a:lnTo>
                                  <a:pt x="426" y="322"/>
                                </a:lnTo>
                                <a:lnTo>
                                  <a:pt x="419" y="322"/>
                                </a:lnTo>
                                <a:lnTo>
                                  <a:pt x="413" y="321"/>
                                </a:lnTo>
                                <a:lnTo>
                                  <a:pt x="407" y="319"/>
                                </a:lnTo>
                                <a:lnTo>
                                  <a:pt x="403" y="319"/>
                                </a:lnTo>
                                <a:lnTo>
                                  <a:pt x="396" y="318"/>
                                </a:lnTo>
                                <a:lnTo>
                                  <a:pt x="390" y="317"/>
                                </a:lnTo>
                                <a:lnTo>
                                  <a:pt x="384" y="317"/>
                                </a:lnTo>
                                <a:lnTo>
                                  <a:pt x="380" y="317"/>
                                </a:lnTo>
                                <a:lnTo>
                                  <a:pt x="373" y="317"/>
                                </a:lnTo>
                                <a:lnTo>
                                  <a:pt x="367" y="316"/>
                                </a:lnTo>
                                <a:lnTo>
                                  <a:pt x="361" y="316"/>
                                </a:lnTo>
                                <a:lnTo>
                                  <a:pt x="356" y="316"/>
                                </a:lnTo>
                                <a:lnTo>
                                  <a:pt x="350" y="316"/>
                                </a:lnTo>
                                <a:lnTo>
                                  <a:pt x="345" y="316"/>
                                </a:lnTo>
                                <a:lnTo>
                                  <a:pt x="339" y="316"/>
                                </a:lnTo>
                                <a:lnTo>
                                  <a:pt x="334" y="316"/>
                                </a:lnTo>
                                <a:lnTo>
                                  <a:pt x="328" y="316"/>
                                </a:lnTo>
                                <a:lnTo>
                                  <a:pt x="323" y="316"/>
                                </a:lnTo>
                                <a:lnTo>
                                  <a:pt x="316" y="316"/>
                                </a:lnTo>
                                <a:lnTo>
                                  <a:pt x="312" y="316"/>
                                </a:lnTo>
                                <a:lnTo>
                                  <a:pt x="306" y="316"/>
                                </a:lnTo>
                                <a:lnTo>
                                  <a:pt x="300" y="316"/>
                                </a:lnTo>
                                <a:lnTo>
                                  <a:pt x="294" y="316"/>
                                </a:lnTo>
                                <a:lnTo>
                                  <a:pt x="289" y="317"/>
                                </a:lnTo>
                                <a:lnTo>
                                  <a:pt x="283" y="317"/>
                                </a:lnTo>
                                <a:lnTo>
                                  <a:pt x="277" y="317"/>
                                </a:lnTo>
                                <a:lnTo>
                                  <a:pt x="271" y="317"/>
                                </a:lnTo>
                                <a:lnTo>
                                  <a:pt x="266" y="318"/>
                                </a:lnTo>
                                <a:lnTo>
                                  <a:pt x="260" y="318"/>
                                </a:lnTo>
                                <a:lnTo>
                                  <a:pt x="255" y="319"/>
                                </a:lnTo>
                                <a:lnTo>
                                  <a:pt x="249" y="319"/>
                                </a:lnTo>
                                <a:lnTo>
                                  <a:pt x="244" y="321"/>
                                </a:lnTo>
                                <a:lnTo>
                                  <a:pt x="238" y="321"/>
                                </a:lnTo>
                                <a:lnTo>
                                  <a:pt x="233" y="322"/>
                                </a:lnTo>
                                <a:lnTo>
                                  <a:pt x="228" y="322"/>
                                </a:lnTo>
                                <a:lnTo>
                                  <a:pt x="222" y="323"/>
                                </a:lnTo>
                                <a:lnTo>
                                  <a:pt x="216" y="324"/>
                                </a:lnTo>
                                <a:lnTo>
                                  <a:pt x="211" y="325"/>
                                </a:lnTo>
                                <a:lnTo>
                                  <a:pt x="206" y="325"/>
                                </a:lnTo>
                                <a:lnTo>
                                  <a:pt x="201" y="326"/>
                                </a:lnTo>
                                <a:lnTo>
                                  <a:pt x="196" y="327"/>
                                </a:lnTo>
                                <a:lnTo>
                                  <a:pt x="191" y="327"/>
                                </a:lnTo>
                                <a:lnTo>
                                  <a:pt x="186" y="328"/>
                                </a:lnTo>
                                <a:lnTo>
                                  <a:pt x="180" y="330"/>
                                </a:lnTo>
                                <a:lnTo>
                                  <a:pt x="176" y="330"/>
                                </a:lnTo>
                                <a:lnTo>
                                  <a:pt x="171" y="331"/>
                                </a:lnTo>
                                <a:lnTo>
                                  <a:pt x="166" y="332"/>
                                </a:lnTo>
                                <a:lnTo>
                                  <a:pt x="163" y="333"/>
                                </a:lnTo>
                                <a:lnTo>
                                  <a:pt x="158" y="333"/>
                                </a:lnTo>
                                <a:lnTo>
                                  <a:pt x="154" y="334"/>
                                </a:lnTo>
                                <a:lnTo>
                                  <a:pt x="148" y="335"/>
                                </a:lnTo>
                                <a:lnTo>
                                  <a:pt x="144" y="336"/>
                                </a:lnTo>
                                <a:lnTo>
                                  <a:pt x="140" y="336"/>
                                </a:lnTo>
                                <a:lnTo>
                                  <a:pt x="136" y="337"/>
                                </a:lnTo>
                                <a:lnTo>
                                  <a:pt x="132" y="339"/>
                                </a:lnTo>
                                <a:lnTo>
                                  <a:pt x="128" y="339"/>
                                </a:lnTo>
                                <a:lnTo>
                                  <a:pt x="125" y="340"/>
                                </a:lnTo>
                                <a:lnTo>
                                  <a:pt x="121" y="340"/>
                                </a:lnTo>
                                <a:lnTo>
                                  <a:pt x="118" y="341"/>
                                </a:lnTo>
                                <a:lnTo>
                                  <a:pt x="115" y="342"/>
                                </a:lnTo>
                                <a:lnTo>
                                  <a:pt x="111" y="342"/>
                                </a:lnTo>
                                <a:lnTo>
                                  <a:pt x="108" y="343"/>
                                </a:lnTo>
                                <a:lnTo>
                                  <a:pt x="105" y="343"/>
                                </a:lnTo>
                                <a:lnTo>
                                  <a:pt x="103" y="344"/>
                                </a:lnTo>
                                <a:lnTo>
                                  <a:pt x="97" y="345"/>
                                </a:lnTo>
                                <a:lnTo>
                                  <a:pt x="93" y="346"/>
                                </a:lnTo>
                                <a:lnTo>
                                  <a:pt x="88" y="348"/>
                                </a:lnTo>
                                <a:lnTo>
                                  <a:pt x="86" y="349"/>
                                </a:lnTo>
                                <a:lnTo>
                                  <a:pt x="81" y="350"/>
                                </a:lnTo>
                                <a:lnTo>
                                  <a:pt x="80" y="351"/>
                                </a:lnTo>
                                <a:lnTo>
                                  <a:pt x="12" y="76"/>
                                </a:lnTo>
                                <a:lnTo>
                                  <a:pt x="0" y="85"/>
                                </a:lnTo>
                                <a:lnTo>
                                  <a:pt x="0" y="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Freeform 459"/>
                        <wps:cNvSpPr>
                          <a:spLocks/>
                        </wps:cNvSpPr>
                        <wps:spPr bwMode="auto">
                          <a:xfrm>
                            <a:off x="86995" y="300355"/>
                            <a:ext cx="112395" cy="24130"/>
                          </a:xfrm>
                          <a:custGeom>
                            <a:avLst/>
                            <a:gdLst>
                              <a:gd name="T0" fmla="*/ 19 w 531"/>
                              <a:gd name="T1" fmla="*/ 32 h 114"/>
                              <a:gd name="T2" fmla="*/ 46 w 531"/>
                              <a:gd name="T3" fmla="*/ 26 h 114"/>
                              <a:gd name="T4" fmla="*/ 72 w 531"/>
                              <a:gd name="T5" fmla="*/ 21 h 114"/>
                              <a:gd name="T6" fmla="*/ 102 w 531"/>
                              <a:gd name="T7" fmla="*/ 15 h 114"/>
                              <a:gd name="T8" fmla="*/ 136 w 531"/>
                              <a:gd name="T9" fmla="*/ 10 h 114"/>
                              <a:gd name="T10" fmla="*/ 172 w 531"/>
                              <a:gd name="T11" fmla="*/ 6 h 114"/>
                              <a:gd name="T12" fmla="*/ 208 w 531"/>
                              <a:gd name="T13" fmla="*/ 2 h 114"/>
                              <a:gd name="T14" fmla="*/ 245 w 531"/>
                              <a:gd name="T15" fmla="*/ 0 h 114"/>
                              <a:gd name="T16" fmla="*/ 282 w 531"/>
                              <a:gd name="T17" fmla="*/ 0 h 114"/>
                              <a:gd name="T18" fmla="*/ 319 w 531"/>
                              <a:gd name="T19" fmla="*/ 2 h 114"/>
                              <a:gd name="T20" fmla="*/ 356 w 531"/>
                              <a:gd name="T21" fmla="*/ 7 h 114"/>
                              <a:gd name="T22" fmla="*/ 388 w 531"/>
                              <a:gd name="T23" fmla="*/ 12 h 114"/>
                              <a:gd name="T24" fmla="*/ 417 w 531"/>
                              <a:gd name="T25" fmla="*/ 18 h 114"/>
                              <a:gd name="T26" fmla="*/ 440 w 531"/>
                              <a:gd name="T27" fmla="*/ 24 h 114"/>
                              <a:gd name="T28" fmla="*/ 467 w 531"/>
                              <a:gd name="T29" fmla="*/ 32 h 114"/>
                              <a:gd name="T30" fmla="*/ 530 w 531"/>
                              <a:gd name="T31" fmla="*/ 61 h 114"/>
                              <a:gd name="T32" fmla="*/ 506 w 531"/>
                              <a:gd name="T33" fmla="*/ 69 h 114"/>
                              <a:gd name="T34" fmla="*/ 482 w 531"/>
                              <a:gd name="T35" fmla="*/ 69 h 114"/>
                              <a:gd name="T36" fmla="*/ 460 w 531"/>
                              <a:gd name="T37" fmla="*/ 69 h 114"/>
                              <a:gd name="T38" fmla="*/ 436 w 531"/>
                              <a:gd name="T39" fmla="*/ 69 h 114"/>
                              <a:gd name="T40" fmla="*/ 414 w 531"/>
                              <a:gd name="T41" fmla="*/ 67 h 114"/>
                              <a:gd name="T42" fmla="*/ 392 w 531"/>
                              <a:gd name="T43" fmla="*/ 69 h 114"/>
                              <a:gd name="T44" fmla="*/ 362 w 531"/>
                              <a:gd name="T45" fmla="*/ 71 h 114"/>
                              <a:gd name="T46" fmla="*/ 323 w 531"/>
                              <a:gd name="T47" fmla="*/ 74 h 114"/>
                              <a:gd name="T48" fmla="*/ 281 w 531"/>
                              <a:gd name="T49" fmla="*/ 80 h 114"/>
                              <a:gd name="T50" fmla="*/ 234 w 531"/>
                              <a:gd name="T51" fmla="*/ 84 h 114"/>
                              <a:gd name="T52" fmla="*/ 189 w 531"/>
                              <a:gd name="T53" fmla="*/ 91 h 114"/>
                              <a:gd name="T54" fmla="*/ 144 w 531"/>
                              <a:gd name="T55" fmla="*/ 99 h 114"/>
                              <a:gd name="T56" fmla="*/ 103 w 531"/>
                              <a:gd name="T57" fmla="*/ 108 h 114"/>
                              <a:gd name="T58" fmla="*/ 72 w 531"/>
                              <a:gd name="T59" fmla="*/ 99 h 114"/>
                              <a:gd name="T60" fmla="*/ 90 w 531"/>
                              <a:gd name="T61" fmla="*/ 94 h 114"/>
                              <a:gd name="T62" fmla="*/ 123 w 531"/>
                              <a:gd name="T63" fmla="*/ 89 h 114"/>
                              <a:gd name="T64" fmla="*/ 166 w 531"/>
                              <a:gd name="T65" fmla="*/ 81 h 114"/>
                              <a:gd name="T66" fmla="*/ 218 w 531"/>
                              <a:gd name="T67" fmla="*/ 73 h 114"/>
                              <a:gd name="T68" fmla="*/ 271 w 531"/>
                              <a:gd name="T69" fmla="*/ 64 h 114"/>
                              <a:gd name="T70" fmla="*/ 327 w 531"/>
                              <a:gd name="T71" fmla="*/ 58 h 114"/>
                              <a:gd name="T72" fmla="*/ 379 w 531"/>
                              <a:gd name="T73" fmla="*/ 55 h 114"/>
                              <a:gd name="T74" fmla="*/ 428 w 531"/>
                              <a:gd name="T75" fmla="*/ 56 h 114"/>
                              <a:gd name="T76" fmla="*/ 444 w 531"/>
                              <a:gd name="T77" fmla="*/ 55 h 114"/>
                              <a:gd name="T78" fmla="*/ 422 w 531"/>
                              <a:gd name="T79" fmla="*/ 50 h 114"/>
                              <a:gd name="T80" fmla="*/ 394 w 531"/>
                              <a:gd name="T81" fmla="*/ 44 h 114"/>
                              <a:gd name="T82" fmla="*/ 357 w 531"/>
                              <a:gd name="T83" fmla="*/ 42 h 114"/>
                              <a:gd name="T84" fmla="*/ 306 w 531"/>
                              <a:gd name="T85" fmla="*/ 42 h 114"/>
                              <a:gd name="T86" fmla="*/ 244 w 531"/>
                              <a:gd name="T87" fmla="*/ 46 h 114"/>
                              <a:gd name="T88" fmla="*/ 166 w 531"/>
                              <a:gd name="T89" fmla="*/ 56 h 114"/>
                              <a:gd name="T90" fmla="*/ 72 w 531"/>
                              <a:gd name="T91" fmla="*/ 75 h 114"/>
                              <a:gd name="T92" fmla="*/ 41 w 531"/>
                              <a:gd name="T93" fmla="*/ 66 h 114"/>
                              <a:gd name="T94" fmla="*/ 67 w 531"/>
                              <a:gd name="T95" fmla="*/ 61 h 114"/>
                              <a:gd name="T96" fmla="*/ 103 w 531"/>
                              <a:gd name="T97" fmla="*/ 54 h 114"/>
                              <a:gd name="T98" fmla="*/ 150 w 531"/>
                              <a:gd name="T99" fmla="*/ 45 h 114"/>
                              <a:gd name="T100" fmla="*/ 204 w 531"/>
                              <a:gd name="T101" fmla="*/ 38 h 114"/>
                              <a:gd name="T102" fmla="*/ 260 w 531"/>
                              <a:gd name="T103" fmla="*/ 33 h 114"/>
                              <a:gd name="T104" fmla="*/ 318 w 531"/>
                              <a:gd name="T105" fmla="*/ 29 h 114"/>
                              <a:gd name="T106" fmla="*/ 373 w 531"/>
                              <a:gd name="T107" fmla="*/ 30 h 114"/>
                              <a:gd name="T108" fmla="*/ 426 w 531"/>
                              <a:gd name="T109" fmla="*/ 36 h 114"/>
                              <a:gd name="T110" fmla="*/ 407 w 531"/>
                              <a:gd name="T111" fmla="*/ 29 h 114"/>
                              <a:gd name="T112" fmla="*/ 383 w 531"/>
                              <a:gd name="T113" fmla="*/ 24 h 114"/>
                              <a:gd name="T114" fmla="*/ 347 w 531"/>
                              <a:gd name="T115" fmla="*/ 18 h 114"/>
                              <a:gd name="T116" fmla="*/ 303 w 531"/>
                              <a:gd name="T117" fmla="*/ 14 h 114"/>
                              <a:gd name="T118" fmla="*/ 249 w 531"/>
                              <a:gd name="T119" fmla="*/ 11 h 114"/>
                              <a:gd name="T120" fmla="*/ 188 w 531"/>
                              <a:gd name="T121" fmla="*/ 15 h 114"/>
                              <a:gd name="T122" fmla="*/ 115 w 531"/>
                              <a:gd name="T123" fmla="*/ 24 h 114"/>
                              <a:gd name="T124" fmla="*/ 35 w 531"/>
                              <a:gd name="T125" fmla="*/ 41 h 1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31" h="114">
                                <a:moveTo>
                                  <a:pt x="0" y="36"/>
                                </a:moveTo>
                                <a:lnTo>
                                  <a:pt x="1" y="36"/>
                                </a:lnTo>
                                <a:lnTo>
                                  <a:pt x="5" y="35"/>
                                </a:lnTo>
                                <a:lnTo>
                                  <a:pt x="8" y="34"/>
                                </a:lnTo>
                                <a:lnTo>
                                  <a:pt x="11" y="34"/>
                                </a:lnTo>
                                <a:lnTo>
                                  <a:pt x="15" y="33"/>
                                </a:lnTo>
                                <a:lnTo>
                                  <a:pt x="19" y="32"/>
                                </a:lnTo>
                                <a:lnTo>
                                  <a:pt x="24" y="30"/>
                                </a:lnTo>
                                <a:lnTo>
                                  <a:pt x="30" y="29"/>
                                </a:lnTo>
                                <a:lnTo>
                                  <a:pt x="32" y="28"/>
                                </a:lnTo>
                                <a:lnTo>
                                  <a:pt x="35" y="27"/>
                                </a:lnTo>
                                <a:lnTo>
                                  <a:pt x="39" y="27"/>
                                </a:lnTo>
                                <a:lnTo>
                                  <a:pt x="42" y="27"/>
                                </a:lnTo>
                                <a:lnTo>
                                  <a:pt x="46" y="26"/>
                                </a:lnTo>
                                <a:lnTo>
                                  <a:pt x="48" y="25"/>
                                </a:lnTo>
                                <a:lnTo>
                                  <a:pt x="52" y="24"/>
                                </a:lnTo>
                                <a:lnTo>
                                  <a:pt x="56" y="24"/>
                                </a:lnTo>
                                <a:lnTo>
                                  <a:pt x="60" y="23"/>
                                </a:lnTo>
                                <a:lnTo>
                                  <a:pt x="64" y="21"/>
                                </a:lnTo>
                                <a:lnTo>
                                  <a:pt x="68" y="21"/>
                                </a:lnTo>
                                <a:lnTo>
                                  <a:pt x="72" y="21"/>
                                </a:lnTo>
                                <a:lnTo>
                                  <a:pt x="76" y="20"/>
                                </a:lnTo>
                                <a:lnTo>
                                  <a:pt x="80" y="19"/>
                                </a:lnTo>
                                <a:lnTo>
                                  <a:pt x="84" y="18"/>
                                </a:lnTo>
                                <a:lnTo>
                                  <a:pt x="88" y="17"/>
                                </a:lnTo>
                                <a:lnTo>
                                  <a:pt x="93" y="17"/>
                                </a:lnTo>
                                <a:lnTo>
                                  <a:pt x="98" y="16"/>
                                </a:lnTo>
                                <a:lnTo>
                                  <a:pt x="102" y="15"/>
                                </a:lnTo>
                                <a:lnTo>
                                  <a:pt x="107" y="15"/>
                                </a:lnTo>
                                <a:lnTo>
                                  <a:pt x="112" y="14"/>
                                </a:lnTo>
                                <a:lnTo>
                                  <a:pt x="116" y="12"/>
                                </a:lnTo>
                                <a:lnTo>
                                  <a:pt x="121" y="11"/>
                                </a:lnTo>
                                <a:lnTo>
                                  <a:pt x="125" y="11"/>
                                </a:lnTo>
                                <a:lnTo>
                                  <a:pt x="130" y="10"/>
                                </a:lnTo>
                                <a:lnTo>
                                  <a:pt x="136" y="10"/>
                                </a:lnTo>
                                <a:lnTo>
                                  <a:pt x="140" y="9"/>
                                </a:lnTo>
                                <a:lnTo>
                                  <a:pt x="146" y="9"/>
                                </a:lnTo>
                                <a:lnTo>
                                  <a:pt x="151" y="8"/>
                                </a:lnTo>
                                <a:lnTo>
                                  <a:pt x="155" y="7"/>
                                </a:lnTo>
                                <a:lnTo>
                                  <a:pt x="161" y="6"/>
                                </a:lnTo>
                                <a:lnTo>
                                  <a:pt x="166" y="6"/>
                                </a:lnTo>
                                <a:lnTo>
                                  <a:pt x="172" y="6"/>
                                </a:lnTo>
                                <a:lnTo>
                                  <a:pt x="176" y="5"/>
                                </a:lnTo>
                                <a:lnTo>
                                  <a:pt x="182" y="5"/>
                                </a:lnTo>
                                <a:lnTo>
                                  <a:pt x="188" y="5"/>
                                </a:lnTo>
                                <a:lnTo>
                                  <a:pt x="192" y="3"/>
                                </a:lnTo>
                                <a:lnTo>
                                  <a:pt x="198" y="2"/>
                                </a:lnTo>
                                <a:lnTo>
                                  <a:pt x="203" y="2"/>
                                </a:lnTo>
                                <a:lnTo>
                                  <a:pt x="208" y="2"/>
                                </a:lnTo>
                                <a:lnTo>
                                  <a:pt x="213" y="1"/>
                                </a:lnTo>
                                <a:lnTo>
                                  <a:pt x="219" y="1"/>
                                </a:lnTo>
                                <a:lnTo>
                                  <a:pt x="225" y="1"/>
                                </a:lnTo>
                                <a:lnTo>
                                  <a:pt x="230" y="1"/>
                                </a:lnTo>
                                <a:lnTo>
                                  <a:pt x="235" y="0"/>
                                </a:lnTo>
                                <a:lnTo>
                                  <a:pt x="241" y="0"/>
                                </a:lnTo>
                                <a:lnTo>
                                  <a:pt x="245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2" y="0"/>
                                </a:lnTo>
                                <a:lnTo>
                                  <a:pt x="278" y="0"/>
                                </a:lnTo>
                                <a:lnTo>
                                  <a:pt x="282" y="0"/>
                                </a:lnTo>
                                <a:lnTo>
                                  <a:pt x="288" y="0"/>
                                </a:lnTo>
                                <a:lnTo>
                                  <a:pt x="294" y="0"/>
                                </a:lnTo>
                                <a:lnTo>
                                  <a:pt x="298" y="0"/>
                                </a:lnTo>
                                <a:lnTo>
                                  <a:pt x="304" y="1"/>
                                </a:lnTo>
                                <a:lnTo>
                                  <a:pt x="309" y="1"/>
                                </a:lnTo>
                                <a:lnTo>
                                  <a:pt x="314" y="2"/>
                                </a:lnTo>
                                <a:lnTo>
                                  <a:pt x="319" y="2"/>
                                </a:lnTo>
                                <a:lnTo>
                                  <a:pt x="325" y="3"/>
                                </a:lnTo>
                                <a:lnTo>
                                  <a:pt x="331" y="3"/>
                                </a:lnTo>
                                <a:lnTo>
                                  <a:pt x="335" y="5"/>
                                </a:lnTo>
                                <a:lnTo>
                                  <a:pt x="340" y="5"/>
                                </a:lnTo>
                                <a:lnTo>
                                  <a:pt x="346" y="6"/>
                                </a:lnTo>
                                <a:lnTo>
                                  <a:pt x="350" y="6"/>
                                </a:lnTo>
                                <a:lnTo>
                                  <a:pt x="356" y="7"/>
                                </a:lnTo>
                                <a:lnTo>
                                  <a:pt x="361" y="8"/>
                                </a:lnTo>
                                <a:lnTo>
                                  <a:pt x="365" y="9"/>
                                </a:lnTo>
                                <a:lnTo>
                                  <a:pt x="370" y="9"/>
                                </a:lnTo>
                                <a:lnTo>
                                  <a:pt x="374" y="10"/>
                                </a:lnTo>
                                <a:lnTo>
                                  <a:pt x="379" y="11"/>
                                </a:lnTo>
                                <a:lnTo>
                                  <a:pt x="384" y="11"/>
                                </a:lnTo>
                                <a:lnTo>
                                  <a:pt x="388" y="12"/>
                                </a:lnTo>
                                <a:lnTo>
                                  <a:pt x="393" y="14"/>
                                </a:lnTo>
                                <a:lnTo>
                                  <a:pt x="396" y="15"/>
                                </a:lnTo>
                                <a:lnTo>
                                  <a:pt x="401" y="16"/>
                                </a:lnTo>
                                <a:lnTo>
                                  <a:pt x="406" y="16"/>
                                </a:lnTo>
                                <a:lnTo>
                                  <a:pt x="409" y="17"/>
                                </a:lnTo>
                                <a:lnTo>
                                  <a:pt x="413" y="17"/>
                                </a:lnTo>
                                <a:lnTo>
                                  <a:pt x="417" y="18"/>
                                </a:lnTo>
                                <a:lnTo>
                                  <a:pt x="421" y="19"/>
                                </a:lnTo>
                                <a:lnTo>
                                  <a:pt x="424" y="20"/>
                                </a:lnTo>
                                <a:lnTo>
                                  <a:pt x="428" y="21"/>
                                </a:lnTo>
                                <a:lnTo>
                                  <a:pt x="431" y="21"/>
                                </a:lnTo>
                                <a:lnTo>
                                  <a:pt x="434" y="23"/>
                                </a:lnTo>
                                <a:lnTo>
                                  <a:pt x="438" y="24"/>
                                </a:lnTo>
                                <a:lnTo>
                                  <a:pt x="440" y="24"/>
                                </a:lnTo>
                                <a:lnTo>
                                  <a:pt x="444" y="25"/>
                                </a:lnTo>
                                <a:lnTo>
                                  <a:pt x="447" y="26"/>
                                </a:lnTo>
                                <a:lnTo>
                                  <a:pt x="451" y="27"/>
                                </a:lnTo>
                                <a:lnTo>
                                  <a:pt x="454" y="27"/>
                                </a:lnTo>
                                <a:lnTo>
                                  <a:pt x="459" y="29"/>
                                </a:lnTo>
                                <a:lnTo>
                                  <a:pt x="462" y="30"/>
                                </a:lnTo>
                                <a:lnTo>
                                  <a:pt x="467" y="32"/>
                                </a:lnTo>
                                <a:lnTo>
                                  <a:pt x="469" y="32"/>
                                </a:lnTo>
                                <a:lnTo>
                                  <a:pt x="471" y="33"/>
                                </a:lnTo>
                                <a:lnTo>
                                  <a:pt x="472" y="33"/>
                                </a:lnTo>
                                <a:lnTo>
                                  <a:pt x="472" y="34"/>
                                </a:lnTo>
                                <a:lnTo>
                                  <a:pt x="522" y="46"/>
                                </a:lnTo>
                                <a:lnTo>
                                  <a:pt x="531" y="60"/>
                                </a:lnTo>
                                <a:lnTo>
                                  <a:pt x="530" y="61"/>
                                </a:lnTo>
                                <a:lnTo>
                                  <a:pt x="527" y="64"/>
                                </a:lnTo>
                                <a:lnTo>
                                  <a:pt x="524" y="65"/>
                                </a:lnTo>
                                <a:lnTo>
                                  <a:pt x="521" y="66"/>
                                </a:lnTo>
                                <a:lnTo>
                                  <a:pt x="517" y="67"/>
                                </a:lnTo>
                                <a:lnTo>
                                  <a:pt x="513" y="69"/>
                                </a:lnTo>
                                <a:lnTo>
                                  <a:pt x="509" y="69"/>
                                </a:lnTo>
                                <a:lnTo>
                                  <a:pt x="506" y="69"/>
                                </a:lnTo>
                                <a:lnTo>
                                  <a:pt x="501" y="69"/>
                                </a:lnTo>
                                <a:lnTo>
                                  <a:pt x="497" y="69"/>
                                </a:lnTo>
                                <a:lnTo>
                                  <a:pt x="494" y="69"/>
                                </a:lnTo>
                                <a:lnTo>
                                  <a:pt x="491" y="69"/>
                                </a:lnTo>
                                <a:lnTo>
                                  <a:pt x="487" y="69"/>
                                </a:lnTo>
                                <a:lnTo>
                                  <a:pt x="485" y="69"/>
                                </a:lnTo>
                                <a:lnTo>
                                  <a:pt x="482" y="69"/>
                                </a:lnTo>
                                <a:lnTo>
                                  <a:pt x="478" y="69"/>
                                </a:lnTo>
                                <a:lnTo>
                                  <a:pt x="476" y="69"/>
                                </a:lnTo>
                                <a:lnTo>
                                  <a:pt x="472" y="69"/>
                                </a:lnTo>
                                <a:lnTo>
                                  <a:pt x="469" y="69"/>
                                </a:lnTo>
                                <a:lnTo>
                                  <a:pt x="466" y="69"/>
                                </a:lnTo>
                                <a:lnTo>
                                  <a:pt x="462" y="69"/>
                                </a:lnTo>
                                <a:lnTo>
                                  <a:pt x="460" y="69"/>
                                </a:lnTo>
                                <a:lnTo>
                                  <a:pt x="455" y="69"/>
                                </a:lnTo>
                                <a:lnTo>
                                  <a:pt x="452" y="69"/>
                                </a:lnTo>
                                <a:lnTo>
                                  <a:pt x="449" y="69"/>
                                </a:lnTo>
                                <a:lnTo>
                                  <a:pt x="446" y="69"/>
                                </a:lnTo>
                                <a:lnTo>
                                  <a:pt x="443" y="69"/>
                                </a:lnTo>
                                <a:lnTo>
                                  <a:pt x="439" y="69"/>
                                </a:lnTo>
                                <a:lnTo>
                                  <a:pt x="436" y="69"/>
                                </a:lnTo>
                                <a:lnTo>
                                  <a:pt x="433" y="69"/>
                                </a:lnTo>
                                <a:lnTo>
                                  <a:pt x="430" y="69"/>
                                </a:lnTo>
                                <a:lnTo>
                                  <a:pt x="426" y="69"/>
                                </a:lnTo>
                                <a:lnTo>
                                  <a:pt x="424" y="69"/>
                                </a:lnTo>
                                <a:lnTo>
                                  <a:pt x="422" y="69"/>
                                </a:lnTo>
                                <a:lnTo>
                                  <a:pt x="418" y="67"/>
                                </a:lnTo>
                                <a:lnTo>
                                  <a:pt x="414" y="67"/>
                                </a:lnTo>
                                <a:lnTo>
                                  <a:pt x="411" y="67"/>
                                </a:lnTo>
                                <a:lnTo>
                                  <a:pt x="409" y="67"/>
                                </a:lnTo>
                                <a:lnTo>
                                  <a:pt x="406" y="67"/>
                                </a:lnTo>
                                <a:lnTo>
                                  <a:pt x="403" y="69"/>
                                </a:lnTo>
                                <a:lnTo>
                                  <a:pt x="400" y="69"/>
                                </a:lnTo>
                                <a:lnTo>
                                  <a:pt x="395" y="69"/>
                                </a:lnTo>
                                <a:lnTo>
                                  <a:pt x="392" y="69"/>
                                </a:lnTo>
                                <a:lnTo>
                                  <a:pt x="388" y="70"/>
                                </a:lnTo>
                                <a:lnTo>
                                  <a:pt x="384" y="70"/>
                                </a:lnTo>
                                <a:lnTo>
                                  <a:pt x="380" y="70"/>
                                </a:lnTo>
                                <a:lnTo>
                                  <a:pt x="376" y="71"/>
                                </a:lnTo>
                                <a:lnTo>
                                  <a:pt x="371" y="71"/>
                                </a:lnTo>
                                <a:lnTo>
                                  <a:pt x="366" y="71"/>
                                </a:lnTo>
                                <a:lnTo>
                                  <a:pt x="362" y="71"/>
                                </a:lnTo>
                                <a:lnTo>
                                  <a:pt x="356" y="71"/>
                                </a:lnTo>
                                <a:lnTo>
                                  <a:pt x="351" y="72"/>
                                </a:lnTo>
                                <a:lnTo>
                                  <a:pt x="346" y="72"/>
                                </a:lnTo>
                                <a:lnTo>
                                  <a:pt x="340" y="72"/>
                                </a:lnTo>
                                <a:lnTo>
                                  <a:pt x="334" y="73"/>
                                </a:lnTo>
                                <a:lnTo>
                                  <a:pt x="329" y="74"/>
                                </a:lnTo>
                                <a:lnTo>
                                  <a:pt x="323" y="74"/>
                                </a:lnTo>
                                <a:lnTo>
                                  <a:pt x="317" y="75"/>
                                </a:lnTo>
                                <a:lnTo>
                                  <a:pt x="311" y="75"/>
                                </a:lnTo>
                                <a:lnTo>
                                  <a:pt x="305" y="76"/>
                                </a:lnTo>
                                <a:lnTo>
                                  <a:pt x="298" y="76"/>
                                </a:lnTo>
                                <a:lnTo>
                                  <a:pt x="293" y="78"/>
                                </a:lnTo>
                                <a:lnTo>
                                  <a:pt x="286" y="79"/>
                                </a:lnTo>
                                <a:lnTo>
                                  <a:pt x="281" y="80"/>
                                </a:lnTo>
                                <a:lnTo>
                                  <a:pt x="274" y="80"/>
                                </a:lnTo>
                                <a:lnTo>
                                  <a:pt x="267" y="81"/>
                                </a:lnTo>
                                <a:lnTo>
                                  <a:pt x="260" y="81"/>
                                </a:lnTo>
                                <a:lnTo>
                                  <a:pt x="253" y="82"/>
                                </a:lnTo>
                                <a:lnTo>
                                  <a:pt x="248" y="82"/>
                                </a:lnTo>
                                <a:lnTo>
                                  <a:pt x="241" y="83"/>
                                </a:lnTo>
                                <a:lnTo>
                                  <a:pt x="234" y="84"/>
                                </a:lnTo>
                                <a:lnTo>
                                  <a:pt x="228" y="85"/>
                                </a:lnTo>
                                <a:lnTo>
                                  <a:pt x="221" y="87"/>
                                </a:lnTo>
                                <a:lnTo>
                                  <a:pt x="214" y="87"/>
                                </a:lnTo>
                                <a:lnTo>
                                  <a:pt x="208" y="88"/>
                                </a:lnTo>
                                <a:lnTo>
                                  <a:pt x="201" y="89"/>
                                </a:lnTo>
                                <a:lnTo>
                                  <a:pt x="195" y="90"/>
                                </a:lnTo>
                                <a:lnTo>
                                  <a:pt x="189" y="91"/>
                                </a:lnTo>
                                <a:lnTo>
                                  <a:pt x="182" y="92"/>
                                </a:lnTo>
                                <a:lnTo>
                                  <a:pt x="176" y="93"/>
                                </a:lnTo>
                                <a:lnTo>
                                  <a:pt x="169" y="94"/>
                                </a:lnTo>
                                <a:lnTo>
                                  <a:pt x="162" y="96"/>
                                </a:lnTo>
                                <a:lnTo>
                                  <a:pt x="157" y="97"/>
                                </a:lnTo>
                                <a:lnTo>
                                  <a:pt x="150" y="98"/>
                                </a:lnTo>
                                <a:lnTo>
                                  <a:pt x="144" y="99"/>
                                </a:lnTo>
                                <a:lnTo>
                                  <a:pt x="138" y="100"/>
                                </a:lnTo>
                                <a:lnTo>
                                  <a:pt x="132" y="101"/>
                                </a:lnTo>
                                <a:lnTo>
                                  <a:pt x="127" y="103"/>
                                </a:lnTo>
                                <a:lnTo>
                                  <a:pt x="120" y="103"/>
                                </a:lnTo>
                                <a:lnTo>
                                  <a:pt x="115" y="105"/>
                                </a:lnTo>
                                <a:lnTo>
                                  <a:pt x="109" y="106"/>
                                </a:lnTo>
                                <a:lnTo>
                                  <a:pt x="103" y="108"/>
                                </a:lnTo>
                                <a:lnTo>
                                  <a:pt x="98" y="109"/>
                                </a:lnTo>
                                <a:lnTo>
                                  <a:pt x="93" y="110"/>
                                </a:lnTo>
                                <a:lnTo>
                                  <a:pt x="88" y="112"/>
                                </a:lnTo>
                                <a:lnTo>
                                  <a:pt x="84" y="114"/>
                                </a:lnTo>
                                <a:lnTo>
                                  <a:pt x="70" y="100"/>
                                </a:lnTo>
                                <a:lnTo>
                                  <a:pt x="70" y="100"/>
                                </a:lnTo>
                                <a:lnTo>
                                  <a:pt x="72" y="99"/>
                                </a:lnTo>
                                <a:lnTo>
                                  <a:pt x="73" y="99"/>
                                </a:lnTo>
                                <a:lnTo>
                                  <a:pt x="76" y="98"/>
                                </a:lnTo>
                                <a:lnTo>
                                  <a:pt x="78" y="98"/>
                                </a:lnTo>
                                <a:lnTo>
                                  <a:pt x="82" y="98"/>
                                </a:lnTo>
                                <a:lnTo>
                                  <a:pt x="84" y="97"/>
                                </a:lnTo>
                                <a:lnTo>
                                  <a:pt x="87" y="96"/>
                                </a:lnTo>
                                <a:lnTo>
                                  <a:pt x="90" y="94"/>
                                </a:lnTo>
                                <a:lnTo>
                                  <a:pt x="94" y="94"/>
                                </a:lnTo>
                                <a:lnTo>
                                  <a:pt x="99" y="93"/>
                                </a:lnTo>
                                <a:lnTo>
                                  <a:pt x="103" y="92"/>
                                </a:lnTo>
                                <a:lnTo>
                                  <a:pt x="108" y="92"/>
                                </a:lnTo>
                                <a:lnTo>
                                  <a:pt x="113" y="91"/>
                                </a:lnTo>
                                <a:lnTo>
                                  <a:pt x="117" y="90"/>
                                </a:lnTo>
                                <a:lnTo>
                                  <a:pt x="123" y="89"/>
                                </a:lnTo>
                                <a:lnTo>
                                  <a:pt x="128" y="88"/>
                                </a:lnTo>
                                <a:lnTo>
                                  <a:pt x="135" y="87"/>
                                </a:lnTo>
                                <a:lnTo>
                                  <a:pt x="140" y="85"/>
                                </a:lnTo>
                                <a:lnTo>
                                  <a:pt x="146" y="84"/>
                                </a:lnTo>
                                <a:lnTo>
                                  <a:pt x="153" y="83"/>
                                </a:lnTo>
                                <a:lnTo>
                                  <a:pt x="160" y="82"/>
                                </a:lnTo>
                                <a:lnTo>
                                  <a:pt x="166" y="81"/>
                                </a:lnTo>
                                <a:lnTo>
                                  <a:pt x="173" y="80"/>
                                </a:lnTo>
                                <a:lnTo>
                                  <a:pt x="180" y="79"/>
                                </a:lnTo>
                                <a:lnTo>
                                  <a:pt x="188" y="78"/>
                                </a:lnTo>
                                <a:lnTo>
                                  <a:pt x="195" y="76"/>
                                </a:lnTo>
                                <a:lnTo>
                                  <a:pt x="201" y="75"/>
                                </a:lnTo>
                                <a:lnTo>
                                  <a:pt x="210" y="74"/>
                                </a:lnTo>
                                <a:lnTo>
                                  <a:pt x="218" y="73"/>
                                </a:lnTo>
                                <a:lnTo>
                                  <a:pt x="225" y="71"/>
                                </a:lnTo>
                                <a:lnTo>
                                  <a:pt x="231" y="70"/>
                                </a:lnTo>
                                <a:lnTo>
                                  <a:pt x="240" y="69"/>
                                </a:lnTo>
                                <a:lnTo>
                                  <a:pt x="248" y="67"/>
                                </a:lnTo>
                                <a:lnTo>
                                  <a:pt x="256" y="66"/>
                                </a:lnTo>
                                <a:lnTo>
                                  <a:pt x="264" y="65"/>
                                </a:lnTo>
                                <a:lnTo>
                                  <a:pt x="271" y="64"/>
                                </a:lnTo>
                                <a:lnTo>
                                  <a:pt x="280" y="64"/>
                                </a:lnTo>
                                <a:lnTo>
                                  <a:pt x="287" y="62"/>
                                </a:lnTo>
                                <a:lnTo>
                                  <a:pt x="295" y="62"/>
                                </a:lnTo>
                                <a:lnTo>
                                  <a:pt x="303" y="61"/>
                                </a:lnTo>
                                <a:lnTo>
                                  <a:pt x="311" y="61"/>
                                </a:lnTo>
                                <a:lnTo>
                                  <a:pt x="319" y="60"/>
                                </a:lnTo>
                                <a:lnTo>
                                  <a:pt x="327" y="58"/>
                                </a:lnTo>
                                <a:lnTo>
                                  <a:pt x="335" y="57"/>
                                </a:lnTo>
                                <a:lnTo>
                                  <a:pt x="342" y="57"/>
                                </a:lnTo>
                                <a:lnTo>
                                  <a:pt x="350" y="56"/>
                                </a:lnTo>
                                <a:lnTo>
                                  <a:pt x="357" y="56"/>
                                </a:lnTo>
                                <a:lnTo>
                                  <a:pt x="364" y="55"/>
                                </a:lnTo>
                                <a:lnTo>
                                  <a:pt x="372" y="55"/>
                                </a:lnTo>
                                <a:lnTo>
                                  <a:pt x="379" y="55"/>
                                </a:lnTo>
                                <a:lnTo>
                                  <a:pt x="387" y="55"/>
                                </a:lnTo>
                                <a:lnTo>
                                  <a:pt x="394" y="55"/>
                                </a:lnTo>
                                <a:lnTo>
                                  <a:pt x="401" y="55"/>
                                </a:lnTo>
                                <a:lnTo>
                                  <a:pt x="408" y="55"/>
                                </a:lnTo>
                                <a:lnTo>
                                  <a:pt x="415" y="55"/>
                                </a:lnTo>
                                <a:lnTo>
                                  <a:pt x="421" y="55"/>
                                </a:lnTo>
                                <a:lnTo>
                                  <a:pt x="428" y="56"/>
                                </a:lnTo>
                                <a:lnTo>
                                  <a:pt x="433" y="56"/>
                                </a:lnTo>
                                <a:lnTo>
                                  <a:pt x="439" y="57"/>
                                </a:lnTo>
                                <a:lnTo>
                                  <a:pt x="445" y="58"/>
                                </a:lnTo>
                                <a:lnTo>
                                  <a:pt x="451" y="60"/>
                                </a:lnTo>
                                <a:lnTo>
                                  <a:pt x="449" y="58"/>
                                </a:lnTo>
                                <a:lnTo>
                                  <a:pt x="446" y="57"/>
                                </a:lnTo>
                                <a:lnTo>
                                  <a:pt x="444" y="55"/>
                                </a:lnTo>
                                <a:lnTo>
                                  <a:pt x="440" y="55"/>
                                </a:lnTo>
                                <a:lnTo>
                                  <a:pt x="437" y="54"/>
                                </a:lnTo>
                                <a:lnTo>
                                  <a:pt x="433" y="53"/>
                                </a:lnTo>
                                <a:lnTo>
                                  <a:pt x="430" y="52"/>
                                </a:lnTo>
                                <a:lnTo>
                                  <a:pt x="428" y="51"/>
                                </a:lnTo>
                                <a:lnTo>
                                  <a:pt x="424" y="50"/>
                                </a:lnTo>
                                <a:lnTo>
                                  <a:pt x="422" y="50"/>
                                </a:lnTo>
                                <a:lnTo>
                                  <a:pt x="418" y="48"/>
                                </a:lnTo>
                                <a:lnTo>
                                  <a:pt x="415" y="48"/>
                                </a:lnTo>
                                <a:lnTo>
                                  <a:pt x="411" y="47"/>
                                </a:lnTo>
                                <a:lnTo>
                                  <a:pt x="408" y="46"/>
                                </a:lnTo>
                                <a:lnTo>
                                  <a:pt x="403" y="45"/>
                                </a:lnTo>
                                <a:lnTo>
                                  <a:pt x="399" y="45"/>
                                </a:lnTo>
                                <a:lnTo>
                                  <a:pt x="394" y="44"/>
                                </a:lnTo>
                                <a:lnTo>
                                  <a:pt x="389" y="44"/>
                                </a:lnTo>
                                <a:lnTo>
                                  <a:pt x="385" y="43"/>
                                </a:lnTo>
                                <a:lnTo>
                                  <a:pt x="379" y="43"/>
                                </a:lnTo>
                                <a:lnTo>
                                  <a:pt x="374" y="43"/>
                                </a:lnTo>
                                <a:lnTo>
                                  <a:pt x="369" y="43"/>
                                </a:lnTo>
                                <a:lnTo>
                                  <a:pt x="363" y="42"/>
                                </a:lnTo>
                                <a:lnTo>
                                  <a:pt x="357" y="42"/>
                                </a:lnTo>
                                <a:lnTo>
                                  <a:pt x="350" y="41"/>
                                </a:lnTo>
                                <a:lnTo>
                                  <a:pt x="343" y="41"/>
                                </a:lnTo>
                                <a:lnTo>
                                  <a:pt x="336" y="41"/>
                                </a:lnTo>
                                <a:lnTo>
                                  <a:pt x="329" y="41"/>
                                </a:lnTo>
                                <a:lnTo>
                                  <a:pt x="323" y="41"/>
                                </a:lnTo>
                                <a:lnTo>
                                  <a:pt x="314" y="42"/>
                                </a:lnTo>
                                <a:lnTo>
                                  <a:pt x="306" y="42"/>
                                </a:lnTo>
                                <a:lnTo>
                                  <a:pt x="298" y="42"/>
                                </a:lnTo>
                                <a:lnTo>
                                  <a:pt x="290" y="42"/>
                                </a:lnTo>
                                <a:lnTo>
                                  <a:pt x="281" y="43"/>
                                </a:lnTo>
                                <a:lnTo>
                                  <a:pt x="272" y="43"/>
                                </a:lnTo>
                                <a:lnTo>
                                  <a:pt x="263" y="44"/>
                                </a:lnTo>
                                <a:lnTo>
                                  <a:pt x="253" y="45"/>
                                </a:lnTo>
                                <a:lnTo>
                                  <a:pt x="244" y="46"/>
                                </a:lnTo>
                                <a:lnTo>
                                  <a:pt x="233" y="47"/>
                                </a:lnTo>
                                <a:lnTo>
                                  <a:pt x="222" y="48"/>
                                </a:lnTo>
                                <a:lnTo>
                                  <a:pt x="212" y="50"/>
                                </a:lnTo>
                                <a:lnTo>
                                  <a:pt x="200" y="52"/>
                                </a:lnTo>
                                <a:lnTo>
                                  <a:pt x="189" y="53"/>
                                </a:lnTo>
                                <a:lnTo>
                                  <a:pt x="177" y="55"/>
                                </a:lnTo>
                                <a:lnTo>
                                  <a:pt x="166" y="56"/>
                                </a:lnTo>
                                <a:lnTo>
                                  <a:pt x="153" y="60"/>
                                </a:lnTo>
                                <a:lnTo>
                                  <a:pt x="140" y="61"/>
                                </a:lnTo>
                                <a:lnTo>
                                  <a:pt x="128" y="64"/>
                                </a:lnTo>
                                <a:lnTo>
                                  <a:pt x="114" y="66"/>
                                </a:lnTo>
                                <a:lnTo>
                                  <a:pt x="100" y="70"/>
                                </a:lnTo>
                                <a:lnTo>
                                  <a:pt x="86" y="72"/>
                                </a:lnTo>
                                <a:lnTo>
                                  <a:pt x="72" y="75"/>
                                </a:lnTo>
                                <a:lnTo>
                                  <a:pt x="57" y="79"/>
                                </a:lnTo>
                                <a:lnTo>
                                  <a:pt x="42" y="82"/>
                                </a:lnTo>
                                <a:lnTo>
                                  <a:pt x="31" y="70"/>
                                </a:lnTo>
                                <a:lnTo>
                                  <a:pt x="32" y="69"/>
                                </a:lnTo>
                                <a:lnTo>
                                  <a:pt x="34" y="69"/>
                                </a:lnTo>
                                <a:lnTo>
                                  <a:pt x="37" y="67"/>
                                </a:lnTo>
                                <a:lnTo>
                                  <a:pt x="41" y="66"/>
                                </a:lnTo>
                                <a:lnTo>
                                  <a:pt x="45" y="65"/>
                                </a:lnTo>
                                <a:lnTo>
                                  <a:pt x="47" y="65"/>
                                </a:lnTo>
                                <a:lnTo>
                                  <a:pt x="50" y="64"/>
                                </a:lnTo>
                                <a:lnTo>
                                  <a:pt x="54" y="63"/>
                                </a:lnTo>
                                <a:lnTo>
                                  <a:pt x="57" y="62"/>
                                </a:lnTo>
                                <a:lnTo>
                                  <a:pt x="62" y="62"/>
                                </a:lnTo>
                                <a:lnTo>
                                  <a:pt x="67" y="61"/>
                                </a:lnTo>
                                <a:lnTo>
                                  <a:pt x="72" y="61"/>
                                </a:lnTo>
                                <a:lnTo>
                                  <a:pt x="77" y="58"/>
                                </a:lnTo>
                                <a:lnTo>
                                  <a:pt x="82" y="57"/>
                                </a:lnTo>
                                <a:lnTo>
                                  <a:pt x="86" y="56"/>
                                </a:lnTo>
                                <a:lnTo>
                                  <a:pt x="92" y="55"/>
                                </a:lnTo>
                                <a:lnTo>
                                  <a:pt x="98" y="55"/>
                                </a:lnTo>
                                <a:lnTo>
                                  <a:pt x="103" y="54"/>
                                </a:lnTo>
                                <a:lnTo>
                                  <a:pt x="110" y="53"/>
                                </a:lnTo>
                                <a:lnTo>
                                  <a:pt x="117" y="52"/>
                                </a:lnTo>
                                <a:lnTo>
                                  <a:pt x="123" y="50"/>
                                </a:lnTo>
                                <a:lnTo>
                                  <a:pt x="129" y="50"/>
                                </a:lnTo>
                                <a:lnTo>
                                  <a:pt x="136" y="48"/>
                                </a:lnTo>
                                <a:lnTo>
                                  <a:pt x="144" y="47"/>
                                </a:lnTo>
                                <a:lnTo>
                                  <a:pt x="150" y="45"/>
                                </a:lnTo>
                                <a:lnTo>
                                  <a:pt x="158" y="44"/>
                                </a:lnTo>
                                <a:lnTo>
                                  <a:pt x="166" y="43"/>
                                </a:lnTo>
                                <a:lnTo>
                                  <a:pt x="173" y="43"/>
                                </a:lnTo>
                                <a:lnTo>
                                  <a:pt x="181" y="42"/>
                                </a:lnTo>
                                <a:lnTo>
                                  <a:pt x="188" y="41"/>
                                </a:lnTo>
                                <a:lnTo>
                                  <a:pt x="196" y="39"/>
                                </a:lnTo>
                                <a:lnTo>
                                  <a:pt x="204" y="38"/>
                                </a:lnTo>
                                <a:lnTo>
                                  <a:pt x="211" y="37"/>
                                </a:lnTo>
                                <a:lnTo>
                                  <a:pt x="220" y="36"/>
                                </a:lnTo>
                                <a:lnTo>
                                  <a:pt x="227" y="35"/>
                                </a:lnTo>
                                <a:lnTo>
                                  <a:pt x="236" y="35"/>
                                </a:lnTo>
                                <a:lnTo>
                                  <a:pt x="243" y="34"/>
                                </a:lnTo>
                                <a:lnTo>
                                  <a:pt x="252" y="34"/>
                                </a:lnTo>
                                <a:lnTo>
                                  <a:pt x="260" y="33"/>
                                </a:lnTo>
                                <a:lnTo>
                                  <a:pt x="268" y="32"/>
                                </a:lnTo>
                                <a:lnTo>
                                  <a:pt x="276" y="32"/>
                                </a:lnTo>
                                <a:lnTo>
                                  <a:pt x="286" y="30"/>
                                </a:lnTo>
                                <a:lnTo>
                                  <a:pt x="293" y="30"/>
                                </a:lnTo>
                                <a:lnTo>
                                  <a:pt x="302" y="30"/>
                                </a:lnTo>
                                <a:lnTo>
                                  <a:pt x="310" y="29"/>
                                </a:lnTo>
                                <a:lnTo>
                                  <a:pt x="318" y="29"/>
                                </a:lnTo>
                                <a:lnTo>
                                  <a:pt x="326" y="29"/>
                                </a:lnTo>
                                <a:lnTo>
                                  <a:pt x="334" y="29"/>
                                </a:lnTo>
                                <a:lnTo>
                                  <a:pt x="342" y="29"/>
                                </a:lnTo>
                                <a:lnTo>
                                  <a:pt x="350" y="29"/>
                                </a:lnTo>
                                <a:lnTo>
                                  <a:pt x="358" y="29"/>
                                </a:lnTo>
                                <a:lnTo>
                                  <a:pt x="366" y="30"/>
                                </a:lnTo>
                                <a:lnTo>
                                  <a:pt x="373" y="30"/>
                                </a:lnTo>
                                <a:lnTo>
                                  <a:pt x="381" y="30"/>
                                </a:lnTo>
                                <a:lnTo>
                                  <a:pt x="389" y="30"/>
                                </a:lnTo>
                                <a:lnTo>
                                  <a:pt x="398" y="32"/>
                                </a:lnTo>
                                <a:lnTo>
                                  <a:pt x="404" y="33"/>
                                </a:lnTo>
                                <a:lnTo>
                                  <a:pt x="411" y="34"/>
                                </a:lnTo>
                                <a:lnTo>
                                  <a:pt x="419" y="35"/>
                                </a:lnTo>
                                <a:lnTo>
                                  <a:pt x="426" y="36"/>
                                </a:lnTo>
                                <a:lnTo>
                                  <a:pt x="425" y="36"/>
                                </a:lnTo>
                                <a:lnTo>
                                  <a:pt x="424" y="35"/>
                                </a:lnTo>
                                <a:lnTo>
                                  <a:pt x="422" y="34"/>
                                </a:lnTo>
                                <a:lnTo>
                                  <a:pt x="419" y="34"/>
                                </a:lnTo>
                                <a:lnTo>
                                  <a:pt x="415" y="32"/>
                                </a:lnTo>
                                <a:lnTo>
                                  <a:pt x="410" y="30"/>
                                </a:lnTo>
                                <a:lnTo>
                                  <a:pt x="407" y="29"/>
                                </a:lnTo>
                                <a:lnTo>
                                  <a:pt x="404" y="28"/>
                                </a:lnTo>
                                <a:lnTo>
                                  <a:pt x="401" y="28"/>
                                </a:lnTo>
                                <a:lnTo>
                                  <a:pt x="399" y="27"/>
                                </a:lnTo>
                                <a:lnTo>
                                  <a:pt x="394" y="26"/>
                                </a:lnTo>
                                <a:lnTo>
                                  <a:pt x="391" y="26"/>
                                </a:lnTo>
                                <a:lnTo>
                                  <a:pt x="386" y="24"/>
                                </a:lnTo>
                                <a:lnTo>
                                  <a:pt x="383" y="24"/>
                                </a:lnTo>
                                <a:lnTo>
                                  <a:pt x="378" y="23"/>
                                </a:lnTo>
                                <a:lnTo>
                                  <a:pt x="373" y="21"/>
                                </a:lnTo>
                                <a:lnTo>
                                  <a:pt x="369" y="21"/>
                                </a:lnTo>
                                <a:lnTo>
                                  <a:pt x="364" y="20"/>
                                </a:lnTo>
                                <a:lnTo>
                                  <a:pt x="358" y="19"/>
                                </a:lnTo>
                                <a:lnTo>
                                  <a:pt x="353" y="19"/>
                                </a:lnTo>
                                <a:lnTo>
                                  <a:pt x="347" y="18"/>
                                </a:lnTo>
                                <a:lnTo>
                                  <a:pt x="342" y="17"/>
                                </a:lnTo>
                                <a:lnTo>
                                  <a:pt x="335" y="17"/>
                                </a:lnTo>
                                <a:lnTo>
                                  <a:pt x="331" y="16"/>
                                </a:lnTo>
                                <a:lnTo>
                                  <a:pt x="324" y="15"/>
                                </a:lnTo>
                                <a:lnTo>
                                  <a:pt x="318" y="15"/>
                                </a:lnTo>
                                <a:lnTo>
                                  <a:pt x="310" y="14"/>
                                </a:lnTo>
                                <a:lnTo>
                                  <a:pt x="303" y="14"/>
                                </a:lnTo>
                                <a:lnTo>
                                  <a:pt x="296" y="12"/>
                                </a:lnTo>
                                <a:lnTo>
                                  <a:pt x="289" y="12"/>
                                </a:lnTo>
                                <a:lnTo>
                                  <a:pt x="281" y="12"/>
                                </a:lnTo>
                                <a:lnTo>
                                  <a:pt x="274" y="11"/>
                                </a:lnTo>
                                <a:lnTo>
                                  <a:pt x="266" y="11"/>
                                </a:lnTo>
                                <a:lnTo>
                                  <a:pt x="258" y="11"/>
                                </a:lnTo>
                                <a:lnTo>
                                  <a:pt x="249" y="11"/>
                                </a:lnTo>
                                <a:lnTo>
                                  <a:pt x="241" y="11"/>
                                </a:lnTo>
                                <a:lnTo>
                                  <a:pt x="233" y="11"/>
                                </a:lnTo>
                                <a:lnTo>
                                  <a:pt x="225" y="12"/>
                                </a:lnTo>
                                <a:lnTo>
                                  <a:pt x="215" y="12"/>
                                </a:lnTo>
                                <a:lnTo>
                                  <a:pt x="205" y="14"/>
                                </a:lnTo>
                                <a:lnTo>
                                  <a:pt x="196" y="14"/>
                                </a:lnTo>
                                <a:lnTo>
                                  <a:pt x="188" y="15"/>
                                </a:lnTo>
                                <a:lnTo>
                                  <a:pt x="177" y="16"/>
                                </a:lnTo>
                                <a:lnTo>
                                  <a:pt x="167" y="17"/>
                                </a:lnTo>
                                <a:lnTo>
                                  <a:pt x="157" y="17"/>
                                </a:lnTo>
                                <a:lnTo>
                                  <a:pt x="147" y="19"/>
                                </a:lnTo>
                                <a:lnTo>
                                  <a:pt x="137" y="20"/>
                                </a:lnTo>
                                <a:lnTo>
                                  <a:pt x="127" y="21"/>
                                </a:lnTo>
                                <a:lnTo>
                                  <a:pt x="115" y="24"/>
                                </a:lnTo>
                                <a:lnTo>
                                  <a:pt x="105" y="26"/>
                                </a:lnTo>
                                <a:lnTo>
                                  <a:pt x="93" y="27"/>
                                </a:lnTo>
                                <a:lnTo>
                                  <a:pt x="83" y="29"/>
                                </a:lnTo>
                                <a:lnTo>
                                  <a:pt x="71" y="32"/>
                                </a:lnTo>
                                <a:lnTo>
                                  <a:pt x="60" y="35"/>
                                </a:lnTo>
                                <a:lnTo>
                                  <a:pt x="47" y="38"/>
                                </a:lnTo>
                                <a:lnTo>
                                  <a:pt x="35" y="41"/>
                                </a:lnTo>
                                <a:lnTo>
                                  <a:pt x="24" y="44"/>
                                </a:lnTo>
                                <a:lnTo>
                                  <a:pt x="12" y="47"/>
                                </a:lnTo>
                                <a:lnTo>
                                  <a:pt x="0" y="36"/>
                                </a:lnTo>
                                <a:lnTo>
                                  <a:pt x="0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" name="Freeform 460"/>
                        <wps:cNvSpPr>
                          <a:spLocks/>
                        </wps:cNvSpPr>
                        <wps:spPr bwMode="auto">
                          <a:xfrm>
                            <a:off x="215265" y="283210"/>
                            <a:ext cx="106045" cy="27940"/>
                          </a:xfrm>
                          <a:custGeom>
                            <a:avLst/>
                            <a:gdLst>
                              <a:gd name="T0" fmla="*/ 43 w 501"/>
                              <a:gd name="T1" fmla="*/ 72 h 132"/>
                              <a:gd name="T2" fmla="*/ 86 w 501"/>
                              <a:gd name="T3" fmla="*/ 55 h 132"/>
                              <a:gd name="T4" fmla="*/ 141 w 501"/>
                              <a:gd name="T5" fmla="*/ 37 h 132"/>
                              <a:gd name="T6" fmla="*/ 207 w 501"/>
                              <a:gd name="T7" fmla="*/ 22 h 132"/>
                              <a:gd name="T8" fmla="*/ 279 w 501"/>
                              <a:gd name="T9" fmla="*/ 8 h 132"/>
                              <a:gd name="T10" fmla="*/ 347 w 501"/>
                              <a:gd name="T11" fmla="*/ 0 h 132"/>
                              <a:gd name="T12" fmla="*/ 403 w 501"/>
                              <a:gd name="T13" fmla="*/ 0 h 132"/>
                              <a:gd name="T14" fmla="*/ 448 w 501"/>
                              <a:gd name="T15" fmla="*/ 3 h 132"/>
                              <a:gd name="T16" fmla="*/ 487 w 501"/>
                              <a:gd name="T17" fmla="*/ 8 h 132"/>
                              <a:gd name="T18" fmla="*/ 488 w 501"/>
                              <a:gd name="T19" fmla="*/ 19 h 132"/>
                              <a:gd name="T20" fmla="*/ 448 w 501"/>
                              <a:gd name="T21" fmla="*/ 16 h 132"/>
                              <a:gd name="T22" fmla="*/ 407 w 501"/>
                              <a:gd name="T23" fmla="*/ 15 h 132"/>
                              <a:gd name="T24" fmla="*/ 354 w 501"/>
                              <a:gd name="T25" fmla="*/ 16 h 132"/>
                              <a:gd name="T26" fmla="*/ 293 w 501"/>
                              <a:gd name="T27" fmla="*/ 22 h 132"/>
                              <a:gd name="T28" fmla="*/ 227 w 501"/>
                              <a:gd name="T29" fmla="*/ 32 h 132"/>
                              <a:gd name="T30" fmla="*/ 166 w 501"/>
                              <a:gd name="T31" fmla="*/ 46 h 132"/>
                              <a:gd name="T32" fmla="*/ 114 w 501"/>
                              <a:gd name="T33" fmla="*/ 62 h 132"/>
                              <a:gd name="T34" fmla="*/ 73 w 501"/>
                              <a:gd name="T35" fmla="*/ 76 h 132"/>
                              <a:gd name="T36" fmla="*/ 57 w 501"/>
                              <a:gd name="T37" fmla="*/ 85 h 132"/>
                              <a:gd name="T38" fmla="*/ 96 w 501"/>
                              <a:gd name="T39" fmla="*/ 76 h 132"/>
                              <a:gd name="T40" fmla="*/ 149 w 501"/>
                              <a:gd name="T41" fmla="*/ 63 h 132"/>
                              <a:gd name="T42" fmla="*/ 209 w 501"/>
                              <a:gd name="T43" fmla="*/ 52 h 132"/>
                              <a:gd name="T44" fmla="*/ 267 w 501"/>
                              <a:gd name="T45" fmla="*/ 44 h 132"/>
                              <a:gd name="T46" fmla="*/ 319 w 501"/>
                              <a:gd name="T47" fmla="*/ 43 h 132"/>
                              <a:gd name="T48" fmla="*/ 364 w 501"/>
                              <a:gd name="T49" fmla="*/ 45 h 132"/>
                              <a:gd name="T50" fmla="*/ 405 w 501"/>
                              <a:gd name="T51" fmla="*/ 47 h 132"/>
                              <a:gd name="T52" fmla="*/ 451 w 501"/>
                              <a:gd name="T53" fmla="*/ 51 h 132"/>
                              <a:gd name="T54" fmla="*/ 473 w 501"/>
                              <a:gd name="T55" fmla="*/ 65 h 132"/>
                              <a:gd name="T56" fmla="*/ 433 w 501"/>
                              <a:gd name="T57" fmla="*/ 62 h 132"/>
                              <a:gd name="T58" fmla="*/ 396 w 501"/>
                              <a:gd name="T59" fmla="*/ 59 h 132"/>
                              <a:gd name="T60" fmla="*/ 355 w 501"/>
                              <a:gd name="T61" fmla="*/ 59 h 132"/>
                              <a:gd name="T62" fmla="*/ 312 w 501"/>
                              <a:gd name="T63" fmla="*/ 58 h 132"/>
                              <a:gd name="T64" fmla="*/ 267 w 501"/>
                              <a:gd name="T65" fmla="*/ 60 h 132"/>
                              <a:gd name="T66" fmla="*/ 211 w 501"/>
                              <a:gd name="T67" fmla="*/ 69 h 132"/>
                              <a:gd name="T68" fmla="*/ 151 w 501"/>
                              <a:gd name="T69" fmla="*/ 81 h 132"/>
                              <a:gd name="T70" fmla="*/ 96 w 501"/>
                              <a:gd name="T71" fmla="*/ 94 h 132"/>
                              <a:gd name="T72" fmla="*/ 52 w 501"/>
                              <a:gd name="T73" fmla="*/ 105 h 132"/>
                              <a:gd name="T74" fmla="*/ 38 w 501"/>
                              <a:gd name="T75" fmla="*/ 110 h 132"/>
                              <a:gd name="T76" fmla="*/ 74 w 501"/>
                              <a:gd name="T77" fmla="*/ 104 h 132"/>
                              <a:gd name="T78" fmla="*/ 128 w 501"/>
                              <a:gd name="T79" fmla="*/ 97 h 132"/>
                              <a:gd name="T80" fmla="*/ 191 w 501"/>
                              <a:gd name="T81" fmla="*/ 88 h 132"/>
                              <a:gd name="T82" fmla="*/ 250 w 501"/>
                              <a:gd name="T83" fmla="*/ 80 h 132"/>
                              <a:gd name="T84" fmla="*/ 299 w 501"/>
                              <a:gd name="T85" fmla="*/ 77 h 132"/>
                              <a:gd name="T86" fmla="*/ 336 w 501"/>
                              <a:gd name="T87" fmla="*/ 74 h 132"/>
                              <a:gd name="T88" fmla="*/ 375 w 501"/>
                              <a:gd name="T89" fmla="*/ 74 h 132"/>
                              <a:gd name="T90" fmla="*/ 412 w 501"/>
                              <a:gd name="T91" fmla="*/ 76 h 132"/>
                              <a:gd name="T92" fmla="*/ 456 w 501"/>
                              <a:gd name="T93" fmla="*/ 76 h 132"/>
                              <a:gd name="T94" fmla="*/ 468 w 501"/>
                              <a:gd name="T95" fmla="*/ 90 h 132"/>
                              <a:gd name="T96" fmla="*/ 423 w 501"/>
                              <a:gd name="T97" fmla="*/ 88 h 132"/>
                              <a:gd name="T98" fmla="*/ 389 w 501"/>
                              <a:gd name="T99" fmla="*/ 88 h 132"/>
                              <a:gd name="T100" fmla="*/ 351 w 501"/>
                              <a:gd name="T101" fmla="*/ 88 h 132"/>
                              <a:gd name="T102" fmla="*/ 313 w 501"/>
                              <a:gd name="T103" fmla="*/ 89 h 132"/>
                              <a:gd name="T104" fmla="*/ 274 w 501"/>
                              <a:gd name="T105" fmla="*/ 91 h 132"/>
                              <a:gd name="T106" fmla="*/ 219 w 501"/>
                              <a:gd name="T107" fmla="*/ 98 h 132"/>
                              <a:gd name="T108" fmla="*/ 152 w 501"/>
                              <a:gd name="T109" fmla="*/ 107 h 132"/>
                              <a:gd name="T110" fmla="*/ 87 w 501"/>
                              <a:gd name="T111" fmla="*/ 117 h 132"/>
                              <a:gd name="T112" fmla="*/ 33 w 501"/>
                              <a:gd name="T113" fmla="*/ 125 h 132"/>
                              <a:gd name="T114" fmla="*/ 3 w 501"/>
                              <a:gd name="T115" fmla="*/ 132 h 132"/>
                              <a:gd name="T116" fmla="*/ 8 w 501"/>
                              <a:gd name="T117" fmla="*/ 115 h 132"/>
                              <a:gd name="T118" fmla="*/ 23 w 501"/>
                              <a:gd name="T119" fmla="*/ 101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501" h="132">
                                <a:moveTo>
                                  <a:pt x="11" y="87"/>
                                </a:moveTo>
                                <a:lnTo>
                                  <a:pt x="12" y="86"/>
                                </a:lnTo>
                                <a:lnTo>
                                  <a:pt x="16" y="83"/>
                                </a:lnTo>
                                <a:lnTo>
                                  <a:pt x="19" y="82"/>
                                </a:lnTo>
                                <a:lnTo>
                                  <a:pt x="22" y="80"/>
                                </a:lnTo>
                                <a:lnTo>
                                  <a:pt x="27" y="79"/>
                                </a:lnTo>
                                <a:lnTo>
                                  <a:pt x="33" y="77"/>
                                </a:lnTo>
                                <a:lnTo>
                                  <a:pt x="35" y="76"/>
                                </a:lnTo>
                                <a:lnTo>
                                  <a:pt x="37" y="74"/>
                                </a:lnTo>
                                <a:lnTo>
                                  <a:pt x="41" y="73"/>
                                </a:lnTo>
                                <a:lnTo>
                                  <a:pt x="43" y="72"/>
                                </a:lnTo>
                                <a:lnTo>
                                  <a:pt x="46" y="70"/>
                                </a:lnTo>
                                <a:lnTo>
                                  <a:pt x="50" y="69"/>
                                </a:lnTo>
                                <a:lnTo>
                                  <a:pt x="53" y="68"/>
                                </a:lnTo>
                                <a:lnTo>
                                  <a:pt x="57" y="67"/>
                                </a:lnTo>
                                <a:lnTo>
                                  <a:pt x="60" y="64"/>
                                </a:lnTo>
                                <a:lnTo>
                                  <a:pt x="65" y="63"/>
                                </a:lnTo>
                                <a:lnTo>
                                  <a:pt x="68" y="62"/>
                                </a:lnTo>
                                <a:lnTo>
                                  <a:pt x="73" y="60"/>
                                </a:lnTo>
                                <a:lnTo>
                                  <a:pt x="76" y="59"/>
                                </a:lnTo>
                                <a:lnTo>
                                  <a:pt x="81" y="58"/>
                                </a:lnTo>
                                <a:lnTo>
                                  <a:pt x="86" y="55"/>
                                </a:lnTo>
                                <a:lnTo>
                                  <a:pt x="90" y="54"/>
                                </a:lnTo>
                                <a:lnTo>
                                  <a:pt x="95" y="53"/>
                                </a:lnTo>
                                <a:lnTo>
                                  <a:pt x="99" y="51"/>
                                </a:lnTo>
                                <a:lnTo>
                                  <a:pt x="104" y="49"/>
                                </a:lnTo>
                                <a:lnTo>
                                  <a:pt x="110" y="47"/>
                                </a:lnTo>
                                <a:lnTo>
                                  <a:pt x="114" y="46"/>
                                </a:lnTo>
                                <a:lnTo>
                                  <a:pt x="119" y="44"/>
                                </a:lnTo>
                                <a:lnTo>
                                  <a:pt x="125" y="43"/>
                                </a:lnTo>
                                <a:lnTo>
                                  <a:pt x="131" y="42"/>
                                </a:lnTo>
                                <a:lnTo>
                                  <a:pt x="135" y="40"/>
                                </a:lnTo>
                                <a:lnTo>
                                  <a:pt x="141" y="37"/>
                                </a:lnTo>
                                <a:lnTo>
                                  <a:pt x="146" y="36"/>
                                </a:lnTo>
                                <a:lnTo>
                                  <a:pt x="152" y="35"/>
                                </a:lnTo>
                                <a:lnTo>
                                  <a:pt x="158" y="33"/>
                                </a:lnTo>
                                <a:lnTo>
                                  <a:pt x="164" y="32"/>
                                </a:lnTo>
                                <a:lnTo>
                                  <a:pt x="170" y="31"/>
                                </a:lnTo>
                                <a:lnTo>
                                  <a:pt x="177" y="28"/>
                                </a:lnTo>
                                <a:lnTo>
                                  <a:pt x="182" y="27"/>
                                </a:lnTo>
                                <a:lnTo>
                                  <a:pt x="187" y="26"/>
                                </a:lnTo>
                                <a:lnTo>
                                  <a:pt x="194" y="24"/>
                                </a:lnTo>
                                <a:lnTo>
                                  <a:pt x="200" y="23"/>
                                </a:lnTo>
                                <a:lnTo>
                                  <a:pt x="207" y="22"/>
                                </a:lnTo>
                                <a:lnTo>
                                  <a:pt x="212" y="19"/>
                                </a:lnTo>
                                <a:lnTo>
                                  <a:pt x="219" y="18"/>
                                </a:lnTo>
                                <a:lnTo>
                                  <a:pt x="226" y="17"/>
                                </a:lnTo>
                                <a:lnTo>
                                  <a:pt x="232" y="16"/>
                                </a:lnTo>
                                <a:lnTo>
                                  <a:pt x="238" y="14"/>
                                </a:lnTo>
                                <a:lnTo>
                                  <a:pt x="245" y="13"/>
                                </a:lnTo>
                                <a:lnTo>
                                  <a:pt x="252" y="12"/>
                                </a:lnTo>
                                <a:lnTo>
                                  <a:pt x="259" y="10"/>
                                </a:lnTo>
                                <a:lnTo>
                                  <a:pt x="265" y="10"/>
                                </a:lnTo>
                                <a:lnTo>
                                  <a:pt x="272" y="9"/>
                                </a:lnTo>
                                <a:lnTo>
                                  <a:pt x="279" y="8"/>
                                </a:lnTo>
                                <a:lnTo>
                                  <a:pt x="286" y="7"/>
                                </a:lnTo>
                                <a:lnTo>
                                  <a:pt x="292" y="6"/>
                                </a:lnTo>
                                <a:lnTo>
                                  <a:pt x="299" y="6"/>
                                </a:lnTo>
                                <a:lnTo>
                                  <a:pt x="306" y="5"/>
                                </a:lnTo>
                                <a:lnTo>
                                  <a:pt x="312" y="4"/>
                                </a:lnTo>
                                <a:lnTo>
                                  <a:pt x="317" y="4"/>
                                </a:lnTo>
                                <a:lnTo>
                                  <a:pt x="324" y="3"/>
                                </a:lnTo>
                                <a:lnTo>
                                  <a:pt x="330" y="3"/>
                                </a:lnTo>
                                <a:lnTo>
                                  <a:pt x="336" y="1"/>
                                </a:lnTo>
                                <a:lnTo>
                                  <a:pt x="342" y="1"/>
                                </a:lnTo>
                                <a:lnTo>
                                  <a:pt x="347" y="0"/>
                                </a:lnTo>
                                <a:lnTo>
                                  <a:pt x="353" y="0"/>
                                </a:lnTo>
                                <a:lnTo>
                                  <a:pt x="358" y="0"/>
                                </a:lnTo>
                                <a:lnTo>
                                  <a:pt x="364" y="0"/>
                                </a:lnTo>
                                <a:lnTo>
                                  <a:pt x="368" y="0"/>
                                </a:lnTo>
                                <a:lnTo>
                                  <a:pt x="374" y="0"/>
                                </a:lnTo>
                                <a:lnTo>
                                  <a:pt x="378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5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7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1" y="0"/>
                                </a:lnTo>
                                <a:lnTo>
                                  <a:pt x="425" y="0"/>
                                </a:lnTo>
                                <a:lnTo>
                                  <a:pt x="429" y="1"/>
                                </a:lnTo>
                                <a:lnTo>
                                  <a:pt x="433" y="1"/>
                                </a:lnTo>
                                <a:lnTo>
                                  <a:pt x="436" y="1"/>
                                </a:lnTo>
                                <a:lnTo>
                                  <a:pt x="440" y="3"/>
                                </a:lnTo>
                                <a:lnTo>
                                  <a:pt x="444" y="3"/>
                                </a:lnTo>
                                <a:lnTo>
                                  <a:pt x="448" y="3"/>
                                </a:lnTo>
                                <a:lnTo>
                                  <a:pt x="450" y="3"/>
                                </a:lnTo>
                                <a:lnTo>
                                  <a:pt x="453" y="4"/>
                                </a:lnTo>
                                <a:lnTo>
                                  <a:pt x="457" y="4"/>
                                </a:lnTo>
                                <a:lnTo>
                                  <a:pt x="460" y="4"/>
                                </a:lnTo>
                                <a:lnTo>
                                  <a:pt x="463" y="5"/>
                                </a:lnTo>
                                <a:lnTo>
                                  <a:pt x="466" y="5"/>
                                </a:lnTo>
                                <a:lnTo>
                                  <a:pt x="468" y="6"/>
                                </a:lnTo>
                                <a:lnTo>
                                  <a:pt x="473" y="6"/>
                                </a:lnTo>
                                <a:lnTo>
                                  <a:pt x="478" y="6"/>
                                </a:lnTo>
                                <a:lnTo>
                                  <a:pt x="482" y="7"/>
                                </a:lnTo>
                                <a:lnTo>
                                  <a:pt x="487" y="8"/>
                                </a:lnTo>
                                <a:lnTo>
                                  <a:pt x="489" y="8"/>
                                </a:lnTo>
                                <a:lnTo>
                                  <a:pt x="493" y="9"/>
                                </a:lnTo>
                                <a:lnTo>
                                  <a:pt x="495" y="9"/>
                                </a:lnTo>
                                <a:lnTo>
                                  <a:pt x="497" y="10"/>
                                </a:lnTo>
                                <a:lnTo>
                                  <a:pt x="500" y="10"/>
                                </a:lnTo>
                                <a:lnTo>
                                  <a:pt x="501" y="12"/>
                                </a:lnTo>
                                <a:lnTo>
                                  <a:pt x="497" y="21"/>
                                </a:lnTo>
                                <a:lnTo>
                                  <a:pt x="496" y="21"/>
                                </a:lnTo>
                                <a:lnTo>
                                  <a:pt x="494" y="19"/>
                                </a:lnTo>
                                <a:lnTo>
                                  <a:pt x="490" y="19"/>
                                </a:lnTo>
                                <a:lnTo>
                                  <a:pt x="488" y="19"/>
                                </a:lnTo>
                                <a:lnTo>
                                  <a:pt x="485" y="18"/>
                                </a:lnTo>
                                <a:lnTo>
                                  <a:pt x="482" y="18"/>
                                </a:lnTo>
                                <a:lnTo>
                                  <a:pt x="478" y="17"/>
                                </a:lnTo>
                                <a:lnTo>
                                  <a:pt x="473" y="17"/>
                                </a:lnTo>
                                <a:lnTo>
                                  <a:pt x="467" y="16"/>
                                </a:lnTo>
                                <a:lnTo>
                                  <a:pt x="463" y="16"/>
                                </a:lnTo>
                                <a:lnTo>
                                  <a:pt x="460" y="16"/>
                                </a:lnTo>
                                <a:lnTo>
                                  <a:pt x="457" y="16"/>
                                </a:lnTo>
                                <a:lnTo>
                                  <a:pt x="455" y="16"/>
                                </a:lnTo>
                                <a:lnTo>
                                  <a:pt x="451" y="16"/>
                                </a:lnTo>
                                <a:lnTo>
                                  <a:pt x="448" y="16"/>
                                </a:lnTo>
                                <a:lnTo>
                                  <a:pt x="445" y="16"/>
                                </a:lnTo>
                                <a:lnTo>
                                  <a:pt x="442" y="16"/>
                                </a:lnTo>
                                <a:lnTo>
                                  <a:pt x="438" y="16"/>
                                </a:lnTo>
                                <a:lnTo>
                                  <a:pt x="434" y="15"/>
                                </a:lnTo>
                                <a:lnTo>
                                  <a:pt x="430" y="15"/>
                                </a:lnTo>
                                <a:lnTo>
                                  <a:pt x="427" y="15"/>
                                </a:lnTo>
                                <a:lnTo>
                                  <a:pt x="423" y="15"/>
                                </a:lnTo>
                                <a:lnTo>
                                  <a:pt x="419" y="15"/>
                                </a:lnTo>
                                <a:lnTo>
                                  <a:pt x="415" y="15"/>
                                </a:lnTo>
                                <a:lnTo>
                                  <a:pt x="411" y="15"/>
                                </a:lnTo>
                                <a:lnTo>
                                  <a:pt x="407" y="15"/>
                                </a:lnTo>
                                <a:lnTo>
                                  <a:pt x="403" y="15"/>
                                </a:lnTo>
                                <a:lnTo>
                                  <a:pt x="398" y="15"/>
                                </a:lnTo>
                                <a:lnTo>
                                  <a:pt x="393" y="15"/>
                                </a:lnTo>
                                <a:lnTo>
                                  <a:pt x="389" y="15"/>
                                </a:lnTo>
                                <a:lnTo>
                                  <a:pt x="384" y="15"/>
                                </a:lnTo>
                                <a:lnTo>
                                  <a:pt x="380" y="15"/>
                                </a:lnTo>
                                <a:lnTo>
                                  <a:pt x="375" y="15"/>
                                </a:lnTo>
                                <a:lnTo>
                                  <a:pt x="370" y="16"/>
                                </a:lnTo>
                                <a:lnTo>
                                  <a:pt x="365" y="16"/>
                                </a:lnTo>
                                <a:lnTo>
                                  <a:pt x="360" y="16"/>
                                </a:lnTo>
                                <a:lnTo>
                                  <a:pt x="354" y="16"/>
                                </a:lnTo>
                                <a:lnTo>
                                  <a:pt x="350" y="16"/>
                                </a:lnTo>
                                <a:lnTo>
                                  <a:pt x="344" y="16"/>
                                </a:lnTo>
                                <a:lnTo>
                                  <a:pt x="339" y="16"/>
                                </a:lnTo>
                                <a:lnTo>
                                  <a:pt x="334" y="17"/>
                                </a:lnTo>
                                <a:lnTo>
                                  <a:pt x="329" y="18"/>
                                </a:lnTo>
                                <a:lnTo>
                                  <a:pt x="322" y="18"/>
                                </a:lnTo>
                                <a:lnTo>
                                  <a:pt x="317" y="19"/>
                                </a:lnTo>
                                <a:lnTo>
                                  <a:pt x="310" y="19"/>
                                </a:lnTo>
                                <a:lnTo>
                                  <a:pt x="306" y="21"/>
                                </a:lnTo>
                                <a:lnTo>
                                  <a:pt x="299" y="21"/>
                                </a:lnTo>
                                <a:lnTo>
                                  <a:pt x="293" y="22"/>
                                </a:lnTo>
                                <a:lnTo>
                                  <a:pt x="287" y="22"/>
                                </a:lnTo>
                                <a:lnTo>
                                  <a:pt x="282" y="24"/>
                                </a:lnTo>
                                <a:lnTo>
                                  <a:pt x="276" y="24"/>
                                </a:lnTo>
                                <a:lnTo>
                                  <a:pt x="270" y="25"/>
                                </a:lnTo>
                                <a:lnTo>
                                  <a:pt x="263" y="26"/>
                                </a:lnTo>
                                <a:lnTo>
                                  <a:pt x="257" y="27"/>
                                </a:lnTo>
                                <a:lnTo>
                                  <a:pt x="250" y="27"/>
                                </a:lnTo>
                                <a:lnTo>
                                  <a:pt x="245" y="28"/>
                                </a:lnTo>
                                <a:lnTo>
                                  <a:pt x="239" y="30"/>
                                </a:lnTo>
                                <a:lnTo>
                                  <a:pt x="233" y="32"/>
                                </a:lnTo>
                                <a:lnTo>
                                  <a:pt x="227" y="32"/>
                                </a:lnTo>
                                <a:lnTo>
                                  <a:pt x="222" y="33"/>
                                </a:lnTo>
                                <a:lnTo>
                                  <a:pt x="216" y="34"/>
                                </a:lnTo>
                                <a:lnTo>
                                  <a:pt x="210" y="36"/>
                                </a:lnTo>
                                <a:lnTo>
                                  <a:pt x="204" y="37"/>
                                </a:lnTo>
                                <a:lnTo>
                                  <a:pt x="200" y="38"/>
                                </a:lnTo>
                                <a:lnTo>
                                  <a:pt x="194" y="40"/>
                                </a:lnTo>
                                <a:lnTo>
                                  <a:pt x="188" y="42"/>
                                </a:lnTo>
                                <a:lnTo>
                                  <a:pt x="182" y="43"/>
                                </a:lnTo>
                                <a:lnTo>
                                  <a:pt x="178" y="44"/>
                                </a:lnTo>
                                <a:lnTo>
                                  <a:pt x="172" y="45"/>
                                </a:lnTo>
                                <a:lnTo>
                                  <a:pt x="166" y="46"/>
                                </a:lnTo>
                                <a:lnTo>
                                  <a:pt x="161" y="47"/>
                                </a:lnTo>
                                <a:lnTo>
                                  <a:pt x="156" y="49"/>
                                </a:lnTo>
                                <a:lnTo>
                                  <a:pt x="151" y="51"/>
                                </a:lnTo>
                                <a:lnTo>
                                  <a:pt x="147" y="52"/>
                                </a:lnTo>
                                <a:lnTo>
                                  <a:pt x="141" y="53"/>
                                </a:lnTo>
                                <a:lnTo>
                                  <a:pt x="136" y="54"/>
                                </a:lnTo>
                                <a:lnTo>
                                  <a:pt x="132" y="56"/>
                                </a:lnTo>
                                <a:lnTo>
                                  <a:pt x="128" y="58"/>
                                </a:lnTo>
                                <a:lnTo>
                                  <a:pt x="122" y="59"/>
                                </a:lnTo>
                                <a:lnTo>
                                  <a:pt x="118" y="61"/>
                                </a:lnTo>
                                <a:lnTo>
                                  <a:pt x="114" y="62"/>
                                </a:lnTo>
                                <a:lnTo>
                                  <a:pt x="111" y="64"/>
                                </a:lnTo>
                                <a:lnTo>
                                  <a:pt x="106" y="64"/>
                                </a:lnTo>
                                <a:lnTo>
                                  <a:pt x="102" y="65"/>
                                </a:lnTo>
                                <a:lnTo>
                                  <a:pt x="97" y="68"/>
                                </a:lnTo>
                                <a:lnTo>
                                  <a:pt x="95" y="69"/>
                                </a:lnTo>
                                <a:lnTo>
                                  <a:pt x="90" y="70"/>
                                </a:lnTo>
                                <a:lnTo>
                                  <a:pt x="87" y="71"/>
                                </a:lnTo>
                                <a:lnTo>
                                  <a:pt x="83" y="72"/>
                                </a:lnTo>
                                <a:lnTo>
                                  <a:pt x="80" y="74"/>
                                </a:lnTo>
                                <a:lnTo>
                                  <a:pt x="76" y="76"/>
                                </a:lnTo>
                                <a:lnTo>
                                  <a:pt x="73" y="76"/>
                                </a:lnTo>
                                <a:lnTo>
                                  <a:pt x="69" y="77"/>
                                </a:lnTo>
                                <a:lnTo>
                                  <a:pt x="67" y="78"/>
                                </a:lnTo>
                                <a:lnTo>
                                  <a:pt x="63" y="80"/>
                                </a:lnTo>
                                <a:lnTo>
                                  <a:pt x="57" y="82"/>
                                </a:lnTo>
                                <a:lnTo>
                                  <a:pt x="52" y="83"/>
                                </a:lnTo>
                                <a:lnTo>
                                  <a:pt x="49" y="86"/>
                                </a:lnTo>
                                <a:lnTo>
                                  <a:pt x="45" y="87"/>
                                </a:lnTo>
                                <a:lnTo>
                                  <a:pt x="45" y="88"/>
                                </a:lnTo>
                                <a:lnTo>
                                  <a:pt x="49" y="87"/>
                                </a:lnTo>
                                <a:lnTo>
                                  <a:pt x="53" y="86"/>
                                </a:lnTo>
                                <a:lnTo>
                                  <a:pt x="57" y="85"/>
                                </a:lnTo>
                                <a:lnTo>
                                  <a:pt x="59" y="85"/>
                                </a:lnTo>
                                <a:lnTo>
                                  <a:pt x="63" y="83"/>
                                </a:lnTo>
                                <a:lnTo>
                                  <a:pt x="66" y="83"/>
                                </a:lnTo>
                                <a:lnTo>
                                  <a:pt x="68" y="81"/>
                                </a:lnTo>
                                <a:lnTo>
                                  <a:pt x="72" y="81"/>
                                </a:lnTo>
                                <a:lnTo>
                                  <a:pt x="75" y="80"/>
                                </a:lnTo>
                                <a:lnTo>
                                  <a:pt x="79" y="79"/>
                                </a:lnTo>
                                <a:lnTo>
                                  <a:pt x="83" y="78"/>
                                </a:lnTo>
                                <a:lnTo>
                                  <a:pt x="87" y="77"/>
                                </a:lnTo>
                                <a:lnTo>
                                  <a:pt x="91" y="76"/>
                                </a:lnTo>
                                <a:lnTo>
                                  <a:pt x="96" y="76"/>
                                </a:lnTo>
                                <a:lnTo>
                                  <a:pt x="101" y="73"/>
                                </a:lnTo>
                                <a:lnTo>
                                  <a:pt x="104" y="72"/>
                                </a:lnTo>
                                <a:lnTo>
                                  <a:pt x="109" y="71"/>
                                </a:lnTo>
                                <a:lnTo>
                                  <a:pt x="114" y="70"/>
                                </a:lnTo>
                                <a:lnTo>
                                  <a:pt x="119" y="70"/>
                                </a:lnTo>
                                <a:lnTo>
                                  <a:pt x="124" y="69"/>
                                </a:lnTo>
                                <a:lnTo>
                                  <a:pt x="128" y="68"/>
                                </a:lnTo>
                                <a:lnTo>
                                  <a:pt x="134" y="67"/>
                                </a:lnTo>
                                <a:lnTo>
                                  <a:pt x="139" y="64"/>
                                </a:lnTo>
                                <a:lnTo>
                                  <a:pt x="143" y="64"/>
                                </a:lnTo>
                                <a:lnTo>
                                  <a:pt x="149" y="63"/>
                                </a:lnTo>
                                <a:lnTo>
                                  <a:pt x="154" y="62"/>
                                </a:lnTo>
                                <a:lnTo>
                                  <a:pt x="159" y="60"/>
                                </a:lnTo>
                                <a:lnTo>
                                  <a:pt x="165" y="59"/>
                                </a:lnTo>
                                <a:lnTo>
                                  <a:pt x="170" y="59"/>
                                </a:lnTo>
                                <a:lnTo>
                                  <a:pt x="176" y="58"/>
                                </a:lnTo>
                                <a:lnTo>
                                  <a:pt x="181" y="55"/>
                                </a:lnTo>
                                <a:lnTo>
                                  <a:pt x="187" y="55"/>
                                </a:lnTo>
                                <a:lnTo>
                                  <a:pt x="192" y="54"/>
                                </a:lnTo>
                                <a:lnTo>
                                  <a:pt x="197" y="53"/>
                                </a:lnTo>
                                <a:lnTo>
                                  <a:pt x="203" y="52"/>
                                </a:lnTo>
                                <a:lnTo>
                                  <a:pt x="209" y="52"/>
                                </a:lnTo>
                                <a:lnTo>
                                  <a:pt x="215" y="51"/>
                                </a:lnTo>
                                <a:lnTo>
                                  <a:pt x="221" y="50"/>
                                </a:lnTo>
                                <a:lnTo>
                                  <a:pt x="225" y="49"/>
                                </a:lnTo>
                                <a:lnTo>
                                  <a:pt x="231" y="49"/>
                                </a:lnTo>
                                <a:lnTo>
                                  <a:pt x="235" y="47"/>
                                </a:lnTo>
                                <a:lnTo>
                                  <a:pt x="241" y="47"/>
                                </a:lnTo>
                                <a:lnTo>
                                  <a:pt x="246" y="46"/>
                                </a:lnTo>
                                <a:lnTo>
                                  <a:pt x="252" y="45"/>
                                </a:lnTo>
                                <a:lnTo>
                                  <a:pt x="256" y="45"/>
                                </a:lnTo>
                                <a:lnTo>
                                  <a:pt x="262" y="45"/>
                                </a:lnTo>
                                <a:lnTo>
                                  <a:pt x="267" y="44"/>
                                </a:lnTo>
                                <a:lnTo>
                                  <a:pt x="272" y="43"/>
                                </a:lnTo>
                                <a:lnTo>
                                  <a:pt x="277" y="43"/>
                                </a:lnTo>
                                <a:lnTo>
                                  <a:pt x="283" y="43"/>
                                </a:lnTo>
                                <a:lnTo>
                                  <a:pt x="287" y="43"/>
                                </a:lnTo>
                                <a:lnTo>
                                  <a:pt x="292" y="43"/>
                                </a:lnTo>
                                <a:lnTo>
                                  <a:pt x="297" y="43"/>
                                </a:lnTo>
                                <a:lnTo>
                                  <a:pt x="301" y="43"/>
                                </a:lnTo>
                                <a:lnTo>
                                  <a:pt x="306" y="43"/>
                                </a:lnTo>
                                <a:lnTo>
                                  <a:pt x="309" y="43"/>
                                </a:lnTo>
                                <a:lnTo>
                                  <a:pt x="314" y="43"/>
                                </a:lnTo>
                                <a:lnTo>
                                  <a:pt x="319" y="43"/>
                                </a:lnTo>
                                <a:lnTo>
                                  <a:pt x="323" y="43"/>
                                </a:lnTo>
                                <a:lnTo>
                                  <a:pt x="327" y="44"/>
                                </a:lnTo>
                                <a:lnTo>
                                  <a:pt x="331" y="44"/>
                                </a:lnTo>
                                <a:lnTo>
                                  <a:pt x="336" y="44"/>
                                </a:lnTo>
                                <a:lnTo>
                                  <a:pt x="339" y="44"/>
                                </a:lnTo>
                                <a:lnTo>
                                  <a:pt x="344" y="44"/>
                                </a:lnTo>
                                <a:lnTo>
                                  <a:pt x="347" y="44"/>
                                </a:lnTo>
                                <a:lnTo>
                                  <a:pt x="352" y="45"/>
                                </a:lnTo>
                                <a:lnTo>
                                  <a:pt x="355" y="45"/>
                                </a:lnTo>
                                <a:lnTo>
                                  <a:pt x="360" y="45"/>
                                </a:lnTo>
                                <a:lnTo>
                                  <a:pt x="364" y="45"/>
                                </a:lnTo>
                                <a:lnTo>
                                  <a:pt x="368" y="46"/>
                                </a:lnTo>
                                <a:lnTo>
                                  <a:pt x="373" y="46"/>
                                </a:lnTo>
                                <a:lnTo>
                                  <a:pt x="376" y="46"/>
                                </a:lnTo>
                                <a:lnTo>
                                  <a:pt x="380" y="46"/>
                                </a:lnTo>
                                <a:lnTo>
                                  <a:pt x="384" y="46"/>
                                </a:lnTo>
                                <a:lnTo>
                                  <a:pt x="387" y="46"/>
                                </a:lnTo>
                                <a:lnTo>
                                  <a:pt x="391" y="47"/>
                                </a:lnTo>
                                <a:lnTo>
                                  <a:pt x="395" y="47"/>
                                </a:lnTo>
                                <a:lnTo>
                                  <a:pt x="398" y="47"/>
                                </a:lnTo>
                                <a:lnTo>
                                  <a:pt x="402" y="47"/>
                                </a:lnTo>
                                <a:lnTo>
                                  <a:pt x="405" y="47"/>
                                </a:lnTo>
                                <a:lnTo>
                                  <a:pt x="408" y="49"/>
                                </a:lnTo>
                                <a:lnTo>
                                  <a:pt x="412" y="49"/>
                                </a:lnTo>
                                <a:lnTo>
                                  <a:pt x="415" y="49"/>
                                </a:lnTo>
                                <a:lnTo>
                                  <a:pt x="418" y="49"/>
                                </a:lnTo>
                                <a:lnTo>
                                  <a:pt x="421" y="49"/>
                                </a:lnTo>
                                <a:lnTo>
                                  <a:pt x="425" y="50"/>
                                </a:lnTo>
                                <a:lnTo>
                                  <a:pt x="430" y="50"/>
                                </a:lnTo>
                                <a:lnTo>
                                  <a:pt x="436" y="50"/>
                                </a:lnTo>
                                <a:lnTo>
                                  <a:pt x="441" y="51"/>
                                </a:lnTo>
                                <a:lnTo>
                                  <a:pt x="447" y="51"/>
                                </a:lnTo>
                                <a:lnTo>
                                  <a:pt x="451" y="51"/>
                                </a:lnTo>
                                <a:lnTo>
                                  <a:pt x="456" y="52"/>
                                </a:lnTo>
                                <a:lnTo>
                                  <a:pt x="459" y="52"/>
                                </a:lnTo>
                                <a:lnTo>
                                  <a:pt x="464" y="53"/>
                                </a:lnTo>
                                <a:lnTo>
                                  <a:pt x="466" y="53"/>
                                </a:lnTo>
                                <a:lnTo>
                                  <a:pt x="470" y="53"/>
                                </a:lnTo>
                                <a:lnTo>
                                  <a:pt x="472" y="53"/>
                                </a:lnTo>
                                <a:lnTo>
                                  <a:pt x="474" y="54"/>
                                </a:lnTo>
                                <a:lnTo>
                                  <a:pt x="477" y="54"/>
                                </a:lnTo>
                                <a:lnTo>
                                  <a:pt x="478" y="54"/>
                                </a:lnTo>
                                <a:lnTo>
                                  <a:pt x="475" y="65"/>
                                </a:lnTo>
                                <a:lnTo>
                                  <a:pt x="473" y="65"/>
                                </a:lnTo>
                                <a:lnTo>
                                  <a:pt x="471" y="64"/>
                                </a:lnTo>
                                <a:lnTo>
                                  <a:pt x="467" y="64"/>
                                </a:lnTo>
                                <a:lnTo>
                                  <a:pt x="465" y="64"/>
                                </a:lnTo>
                                <a:lnTo>
                                  <a:pt x="462" y="64"/>
                                </a:lnTo>
                                <a:lnTo>
                                  <a:pt x="458" y="64"/>
                                </a:lnTo>
                                <a:lnTo>
                                  <a:pt x="453" y="63"/>
                                </a:lnTo>
                                <a:lnTo>
                                  <a:pt x="449" y="63"/>
                                </a:lnTo>
                                <a:lnTo>
                                  <a:pt x="443" y="62"/>
                                </a:lnTo>
                                <a:lnTo>
                                  <a:pt x="438" y="62"/>
                                </a:lnTo>
                                <a:lnTo>
                                  <a:pt x="435" y="62"/>
                                </a:lnTo>
                                <a:lnTo>
                                  <a:pt x="433" y="62"/>
                                </a:lnTo>
                                <a:lnTo>
                                  <a:pt x="429" y="61"/>
                                </a:lnTo>
                                <a:lnTo>
                                  <a:pt x="427" y="61"/>
                                </a:lnTo>
                                <a:lnTo>
                                  <a:pt x="423" y="61"/>
                                </a:lnTo>
                                <a:lnTo>
                                  <a:pt x="420" y="61"/>
                                </a:lnTo>
                                <a:lnTo>
                                  <a:pt x="418" y="61"/>
                                </a:lnTo>
                                <a:lnTo>
                                  <a:pt x="414" y="61"/>
                                </a:lnTo>
                                <a:lnTo>
                                  <a:pt x="411" y="60"/>
                                </a:lnTo>
                                <a:lnTo>
                                  <a:pt x="407" y="60"/>
                                </a:lnTo>
                                <a:lnTo>
                                  <a:pt x="404" y="60"/>
                                </a:lnTo>
                                <a:lnTo>
                                  <a:pt x="400" y="60"/>
                                </a:lnTo>
                                <a:lnTo>
                                  <a:pt x="396" y="59"/>
                                </a:lnTo>
                                <a:lnTo>
                                  <a:pt x="393" y="59"/>
                                </a:lnTo>
                                <a:lnTo>
                                  <a:pt x="389" y="59"/>
                                </a:lnTo>
                                <a:lnTo>
                                  <a:pt x="385" y="59"/>
                                </a:lnTo>
                                <a:lnTo>
                                  <a:pt x="382" y="59"/>
                                </a:lnTo>
                                <a:lnTo>
                                  <a:pt x="378" y="59"/>
                                </a:lnTo>
                                <a:lnTo>
                                  <a:pt x="374" y="59"/>
                                </a:lnTo>
                                <a:lnTo>
                                  <a:pt x="370" y="59"/>
                                </a:lnTo>
                                <a:lnTo>
                                  <a:pt x="367" y="59"/>
                                </a:lnTo>
                                <a:lnTo>
                                  <a:pt x="362" y="59"/>
                                </a:lnTo>
                                <a:lnTo>
                                  <a:pt x="359" y="59"/>
                                </a:lnTo>
                                <a:lnTo>
                                  <a:pt x="355" y="59"/>
                                </a:lnTo>
                                <a:lnTo>
                                  <a:pt x="352" y="58"/>
                                </a:lnTo>
                                <a:lnTo>
                                  <a:pt x="347" y="58"/>
                                </a:lnTo>
                                <a:lnTo>
                                  <a:pt x="343" y="58"/>
                                </a:lnTo>
                                <a:lnTo>
                                  <a:pt x="339" y="58"/>
                                </a:lnTo>
                                <a:lnTo>
                                  <a:pt x="336" y="58"/>
                                </a:lnTo>
                                <a:lnTo>
                                  <a:pt x="331" y="58"/>
                                </a:lnTo>
                                <a:lnTo>
                                  <a:pt x="328" y="58"/>
                                </a:lnTo>
                                <a:lnTo>
                                  <a:pt x="324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2" y="58"/>
                                </a:lnTo>
                                <a:lnTo>
                                  <a:pt x="308" y="59"/>
                                </a:lnTo>
                                <a:lnTo>
                                  <a:pt x="304" y="59"/>
                                </a:lnTo>
                                <a:lnTo>
                                  <a:pt x="300" y="59"/>
                                </a:lnTo>
                                <a:lnTo>
                                  <a:pt x="297" y="59"/>
                                </a:lnTo>
                                <a:lnTo>
                                  <a:pt x="293" y="59"/>
                                </a:lnTo>
                                <a:lnTo>
                                  <a:pt x="289" y="59"/>
                                </a:lnTo>
                                <a:lnTo>
                                  <a:pt x="285" y="59"/>
                                </a:lnTo>
                                <a:lnTo>
                                  <a:pt x="280" y="59"/>
                                </a:lnTo>
                                <a:lnTo>
                                  <a:pt x="276" y="60"/>
                                </a:lnTo>
                                <a:lnTo>
                                  <a:pt x="271" y="60"/>
                                </a:lnTo>
                                <a:lnTo>
                                  <a:pt x="267" y="60"/>
                                </a:lnTo>
                                <a:lnTo>
                                  <a:pt x="262" y="61"/>
                                </a:lnTo>
                                <a:lnTo>
                                  <a:pt x="259" y="62"/>
                                </a:lnTo>
                                <a:lnTo>
                                  <a:pt x="253" y="62"/>
                                </a:lnTo>
                                <a:lnTo>
                                  <a:pt x="248" y="63"/>
                                </a:lnTo>
                                <a:lnTo>
                                  <a:pt x="242" y="63"/>
                                </a:lnTo>
                                <a:lnTo>
                                  <a:pt x="238" y="64"/>
                                </a:lnTo>
                                <a:lnTo>
                                  <a:pt x="232" y="64"/>
                                </a:lnTo>
                                <a:lnTo>
                                  <a:pt x="227" y="65"/>
                                </a:lnTo>
                                <a:lnTo>
                                  <a:pt x="222" y="67"/>
                                </a:lnTo>
                                <a:lnTo>
                                  <a:pt x="217" y="68"/>
                                </a:lnTo>
                                <a:lnTo>
                                  <a:pt x="211" y="69"/>
                                </a:lnTo>
                                <a:lnTo>
                                  <a:pt x="207" y="70"/>
                                </a:lnTo>
                                <a:lnTo>
                                  <a:pt x="201" y="70"/>
                                </a:lnTo>
                                <a:lnTo>
                                  <a:pt x="195" y="71"/>
                                </a:lnTo>
                                <a:lnTo>
                                  <a:pt x="189" y="72"/>
                                </a:lnTo>
                                <a:lnTo>
                                  <a:pt x="185" y="73"/>
                                </a:lnTo>
                                <a:lnTo>
                                  <a:pt x="179" y="74"/>
                                </a:lnTo>
                                <a:lnTo>
                                  <a:pt x="173" y="76"/>
                                </a:lnTo>
                                <a:lnTo>
                                  <a:pt x="167" y="77"/>
                                </a:lnTo>
                                <a:lnTo>
                                  <a:pt x="163" y="78"/>
                                </a:lnTo>
                                <a:lnTo>
                                  <a:pt x="157" y="80"/>
                                </a:lnTo>
                                <a:lnTo>
                                  <a:pt x="151" y="81"/>
                                </a:lnTo>
                                <a:lnTo>
                                  <a:pt x="146" y="82"/>
                                </a:lnTo>
                                <a:lnTo>
                                  <a:pt x="141" y="83"/>
                                </a:lnTo>
                                <a:lnTo>
                                  <a:pt x="135" y="85"/>
                                </a:lnTo>
                                <a:lnTo>
                                  <a:pt x="131" y="86"/>
                                </a:lnTo>
                                <a:lnTo>
                                  <a:pt x="125" y="87"/>
                                </a:lnTo>
                                <a:lnTo>
                                  <a:pt x="120" y="88"/>
                                </a:lnTo>
                                <a:lnTo>
                                  <a:pt x="114" y="89"/>
                                </a:lnTo>
                                <a:lnTo>
                                  <a:pt x="110" y="91"/>
                                </a:lnTo>
                                <a:lnTo>
                                  <a:pt x="105" y="91"/>
                                </a:lnTo>
                                <a:lnTo>
                                  <a:pt x="101" y="92"/>
                                </a:lnTo>
                                <a:lnTo>
                                  <a:pt x="96" y="94"/>
                                </a:lnTo>
                                <a:lnTo>
                                  <a:pt x="91" y="96"/>
                                </a:lnTo>
                                <a:lnTo>
                                  <a:pt x="87" y="96"/>
                                </a:lnTo>
                                <a:lnTo>
                                  <a:pt x="82" y="97"/>
                                </a:lnTo>
                                <a:lnTo>
                                  <a:pt x="78" y="98"/>
                                </a:lnTo>
                                <a:lnTo>
                                  <a:pt x="74" y="99"/>
                                </a:lnTo>
                                <a:lnTo>
                                  <a:pt x="69" y="100"/>
                                </a:lnTo>
                                <a:lnTo>
                                  <a:pt x="66" y="101"/>
                                </a:lnTo>
                                <a:lnTo>
                                  <a:pt x="63" y="101"/>
                                </a:lnTo>
                                <a:lnTo>
                                  <a:pt x="59" y="104"/>
                                </a:lnTo>
                                <a:lnTo>
                                  <a:pt x="56" y="104"/>
                                </a:lnTo>
                                <a:lnTo>
                                  <a:pt x="52" y="105"/>
                                </a:lnTo>
                                <a:lnTo>
                                  <a:pt x="50" y="105"/>
                                </a:lnTo>
                                <a:lnTo>
                                  <a:pt x="46" y="106"/>
                                </a:lnTo>
                                <a:lnTo>
                                  <a:pt x="42" y="107"/>
                                </a:lnTo>
                                <a:lnTo>
                                  <a:pt x="37" y="109"/>
                                </a:lnTo>
                                <a:lnTo>
                                  <a:pt x="34" y="109"/>
                                </a:lnTo>
                                <a:lnTo>
                                  <a:pt x="31" y="110"/>
                                </a:lnTo>
                                <a:lnTo>
                                  <a:pt x="30" y="112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0"/>
                                </a:lnTo>
                                <a:lnTo>
                                  <a:pt x="38" y="110"/>
                                </a:lnTo>
                                <a:lnTo>
                                  <a:pt x="41" y="109"/>
                                </a:lnTo>
                                <a:lnTo>
                                  <a:pt x="43" y="109"/>
                                </a:lnTo>
                                <a:lnTo>
                                  <a:pt x="45" y="108"/>
                                </a:lnTo>
                                <a:lnTo>
                                  <a:pt x="49" y="108"/>
                                </a:lnTo>
                                <a:lnTo>
                                  <a:pt x="51" y="107"/>
                                </a:lnTo>
                                <a:lnTo>
                                  <a:pt x="54" y="107"/>
                                </a:lnTo>
                                <a:lnTo>
                                  <a:pt x="58" y="107"/>
                                </a:lnTo>
                                <a:lnTo>
                                  <a:pt x="63" y="107"/>
                                </a:lnTo>
                                <a:lnTo>
                                  <a:pt x="66" y="106"/>
                                </a:lnTo>
                                <a:lnTo>
                                  <a:pt x="69" y="105"/>
                                </a:lnTo>
                                <a:lnTo>
                                  <a:pt x="74" y="104"/>
                                </a:lnTo>
                                <a:lnTo>
                                  <a:pt x="79" y="104"/>
                                </a:lnTo>
                                <a:lnTo>
                                  <a:pt x="83" y="103"/>
                                </a:lnTo>
                                <a:lnTo>
                                  <a:pt x="88" y="101"/>
                                </a:lnTo>
                                <a:lnTo>
                                  <a:pt x="93" y="101"/>
                                </a:lnTo>
                                <a:lnTo>
                                  <a:pt x="97" y="101"/>
                                </a:lnTo>
                                <a:lnTo>
                                  <a:pt x="102" y="100"/>
                                </a:lnTo>
                                <a:lnTo>
                                  <a:pt x="106" y="99"/>
                                </a:lnTo>
                                <a:lnTo>
                                  <a:pt x="112" y="98"/>
                                </a:lnTo>
                                <a:lnTo>
                                  <a:pt x="118" y="98"/>
                                </a:lnTo>
                                <a:lnTo>
                                  <a:pt x="122" y="97"/>
                                </a:lnTo>
                                <a:lnTo>
                                  <a:pt x="128" y="97"/>
                                </a:lnTo>
                                <a:lnTo>
                                  <a:pt x="134" y="96"/>
                                </a:lnTo>
                                <a:lnTo>
                                  <a:pt x="140" y="96"/>
                                </a:lnTo>
                                <a:lnTo>
                                  <a:pt x="144" y="95"/>
                                </a:lnTo>
                                <a:lnTo>
                                  <a:pt x="150" y="94"/>
                                </a:lnTo>
                                <a:lnTo>
                                  <a:pt x="156" y="92"/>
                                </a:lnTo>
                                <a:lnTo>
                                  <a:pt x="162" y="91"/>
                                </a:lnTo>
                                <a:lnTo>
                                  <a:pt x="167" y="91"/>
                                </a:lnTo>
                                <a:lnTo>
                                  <a:pt x="173" y="90"/>
                                </a:lnTo>
                                <a:lnTo>
                                  <a:pt x="179" y="89"/>
                                </a:lnTo>
                                <a:lnTo>
                                  <a:pt x="185" y="89"/>
                                </a:lnTo>
                                <a:lnTo>
                                  <a:pt x="191" y="88"/>
                                </a:lnTo>
                                <a:lnTo>
                                  <a:pt x="196" y="87"/>
                                </a:lnTo>
                                <a:lnTo>
                                  <a:pt x="202" y="86"/>
                                </a:lnTo>
                                <a:lnTo>
                                  <a:pt x="208" y="86"/>
                                </a:lnTo>
                                <a:lnTo>
                                  <a:pt x="212" y="85"/>
                                </a:lnTo>
                                <a:lnTo>
                                  <a:pt x="218" y="85"/>
                                </a:lnTo>
                                <a:lnTo>
                                  <a:pt x="224" y="83"/>
                                </a:lnTo>
                                <a:lnTo>
                                  <a:pt x="230" y="83"/>
                                </a:lnTo>
                                <a:lnTo>
                                  <a:pt x="235" y="82"/>
                                </a:lnTo>
                                <a:lnTo>
                                  <a:pt x="240" y="82"/>
                                </a:lnTo>
                                <a:lnTo>
                                  <a:pt x="246" y="81"/>
                                </a:lnTo>
                                <a:lnTo>
                                  <a:pt x="250" y="80"/>
                                </a:lnTo>
                                <a:lnTo>
                                  <a:pt x="255" y="80"/>
                                </a:lnTo>
                                <a:lnTo>
                                  <a:pt x="260" y="80"/>
                                </a:lnTo>
                                <a:lnTo>
                                  <a:pt x="264" y="79"/>
                                </a:lnTo>
                                <a:lnTo>
                                  <a:pt x="270" y="79"/>
                                </a:lnTo>
                                <a:lnTo>
                                  <a:pt x="275" y="78"/>
                                </a:lnTo>
                                <a:lnTo>
                                  <a:pt x="279" y="78"/>
                                </a:lnTo>
                                <a:lnTo>
                                  <a:pt x="283" y="77"/>
                                </a:lnTo>
                                <a:lnTo>
                                  <a:pt x="287" y="77"/>
                                </a:lnTo>
                                <a:lnTo>
                                  <a:pt x="291" y="77"/>
                                </a:lnTo>
                                <a:lnTo>
                                  <a:pt x="295" y="77"/>
                                </a:lnTo>
                                <a:lnTo>
                                  <a:pt x="299" y="77"/>
                                </a:lnTo>
                                <a:lnTo>
                                  <a:pt x="302" y="77"/>
                                </a:lnTo>
                                <a:lnTo>
                                  <a:pt x="306" y="76"/>
                                </a:lnTo>
                                <a:lnTo>
                                  <a:pt x="308" y="76"/>
                                </a:lnTo>
                                <a:lnTo>
                                  <a:pt x="312" y="76"/>
                                </a:lnTo>
                                <a:lnTo>
                                  <a:pt x="315" y="76"/>
                                </a:lnTo>
                                <a:lnTo>
                                  <a:pt x="319" y="76"/>
                                </a:lnTo>
                                <a:lnTo>
                                  <a:pt x="322" y="76"/>
                                </a:lnTo>
                                <a:lnTo>
                                  <a:pt x="325" y="76"/>
                                </a:lnTo>
                                <a:lnTo>
                                  <a:pt x="330" y="76"/>
                                </a:lnTo>
                                <a:lnTo>
                                  <a:pt x="332" y="74"/>
                                </a:lnTo>
                                <a:lnTo>
                                  <a:pt x="336" y="74"/>
                                </a:lnTo>
                                <a:lnTo>
                                  <a:pt x="340" y="74"/>
                                </a:lnTo>
                                <a:lnTo>
                                  <a:pt x="344" y="74"/>
                                </a:lnTo>
                                <a:lnTo>
                                  <a:pt x="347" y="74"/>
                                </a:lnTo>
                                <a:lnTo>
                                  <a:pt x="351" y="74"/>
                                </a:lnTo>
                                <a:lnTo>
                                  <a:pt x="354" y="74"/>
                                </a:lnTo>
                                <a:lnTo>
                                  <a:pt x="358" y="74"/>
                                </a:lnTo>
                                <a:lnTo>
                                  <a:pt x="361" y="74"/>
                                </a:lnTo>
                                <a:lnTo>
                                  <a:pt x="365" y="74"/>
                                </a:lnTo>
                                <a:lnTo>
                                  <a:pt x="368" y="74"/>
                                </a:lnTo>
                                <a:lnTo>
                                  <a:pt x="372" y="74"/>
                                </a:lnTo>
                                <a:lnTo>
                                  <a:pt x="375" y="74"/>
                                </a:lnTo>
                                <a:lnTo>
                                  <a:pt x="378" y="74"/>
                                </a:lnTo>
                                <a:lnTo>
                                  <a:pt x="382" y="74"/>
                                </a:lnTo>
                                <a:lnTo>
                                  <a:pt x="385" y="74"/>
                                </a:lnTo>
                                <a:lnTo>
                                  <a:pt x="389" y="74"/>
                                </a:lnTo>
                                <a:lnTo>
                                  <a:pt x="392" y="74"/>
                                </a:lnTo>
                                <a:lnTo>
                                  <a:pt x="396" y="74"/>
                                </a:lnTo>
                                <a:lnTo>
                                  <a:pt x="399" y="74"/>
                                </a:lnTo>
                                <a:lnTo>
                                  <a:pt x="403" y="74"/>
                                </a:lnTo>
                                <a:lnTo>
                                  <a:pt x="406" y="74"/>
                                </a:lnTo>
                                <a:lnTo>
                                  <a:pt x="408" y="74"/>
                                </a:lnTo>
                                <a:lnTo>
                                  <a:pt x="412" y="76"/>
                                </a:lnTo>
                                <a:lnTo>
                                  <a:pt x="415" y="76"/>
                                </a:lnTo>
                                <a:lnTo>
                                  <a:pt x="418" y="76"/>
                                </a:lnTo>
                                <a:lnTo>
                                  <a:pt x="421" y="76"/>
                                </a:lnTo>
                                <a:lnTo>
                                  <a:pt x="423" y="76"/>
                                </a:lnTo>
                                <a:lnTo>
                                  <a:pt x="429" y="76"/>
                                </a:lnTo>
                                <a:lnTo>
                                  <a:pt x="435" y="76"/>
                                </a:lnTo>
                                <a:lnTo>
                                  <a:pt x="440" y="76"/>
                                </a:lnTo>
                                <a:lnTo>
                                  <a:pt x="444" y="76"/>
                                </a:lnTo>
                                <a:lnTo>
                                  <a:pt x="449" y="76"/>
                                </a:lnTo>
                                <a:lnTo>
                                  <a:pt x="453" y="76"/>
                                </a:lnTo>
                                <a:lnTo>
                                  <a:pt x="456" y="76"/>
                                </a:lnTo>
                                <a:lnTo>
                                  <a:pt x="459" y="76"/>
                                </a:lnTo>
                                <a:lnTo>
                                  <a:pt x="462" y="76"/>
                                </a:lnTo>
                                <a:lnTo>
                                  <a:pt x="465" y="76"/>
                                </a:lnTo>
                                <a:lnTo>
                                  <a:pt x="467" y="76"/>
                                </a:lnTo>
                                <a:lnTo>
                                  <a:pt x="470" y="77"/>
                                </a:lnTo>
                                <a:lnTo>
                                  <a:pt x="470" y="79"/>
                                </a:lnTo>
                                <a:lnTo>
                                  <a:pt x="472" y="83"/>
                                </a:lnTo>
                                <a:lnTo>
                                  <a:pt x="472" y="86"/>
                                </a:lnTo>
                                <a:lnTo>
                                  <a:pt x="472" y="88"/>
                                </a:lnTo>
                                <a:lnTo>
                                  <a:pt x="471" y="89"/>
                                </a:lnTo>
                                <a:lnTo>
                                  <a:pt x="468" y="90"/>
                                </a:lnTo>
                                <a:lnTo>
                                  <a:pt x="465" y="89"/>
                                </a:lnTo>
                                <a:lnTo>
                                  <a:pt x="460" y="89"/>
                                </a:lnTo>
                                <a:lnTo>
                                  <a:pt x="457" y="88"/>
                                </a:lnTo>
                                <a:lnTo>
                                  <a:pt x="455" y="88"/>
                                </a:lnTo>
                                <a:lnTo>
                                  <a:pt x="450" y="88"/>
                                </a:lnTo>
                                <a:lnTo>
                                  <a:pt x="447" y="88"/>
                                </a:lnTo>
                                <a:lnTo>
                                  <a:pt x="441" y="88"/>
                                </a:lnTo>
                                <a:lnTo>
                                  <a:pt x="436" y="88"/>
                                </a:lnTo>
                                <a:lnTo>
                                  <a:pt x="432" y="88"/>
                                </a:lnTo>
                                <a:lnTo>
                                  <a:pt x="426" y="88"/>
                                </a:lnTo>
                                <a:lnTo>
                                  <a:pt x="423" y="88"/>
                                </a:lnTo>
                                <a:lnTo>
                                  <a:pt x="420" y="88"/>
                                </a:lnTo>
                                <a:lnTo>
                                  <a:pt x="418" y="88"/>
                                </a:lnTo>
                                <a:lnTo>
                                  <a:pt x="414" y="88"/>
                                </a:lnTo>
                                <a:lnTo>
                                  <a:pt x="412" y="88"/>
                                </a:lnTo>
                                <a:lnTo>
                                  <a:pt x="408" y="88"/>
                                </a:lnTo>
                                <a:lnTo>
                                  <a:pt x="405" y="88"/>
                                </a:lnTo>
                                <a:lnTo>
                                  <a:pt x="403" y="88"/>
                                </a:lnTo>
                                <a:lnTo>
                                  <a:pt x="399" y="88"/>
                                </a:lnTo>
                                <a:lnTo>
                                  <a:pt x="396" y="88"/>
                                </a:lnTo>
                                <a:lnTo>
                                  <a:pt x="392" y="88"/>
                                </a:lnTo>
                                <a:lnTo>
                                  <a:pt x="389" y="88"/>
                                </a:lnTo>
                                <a:lnTo>
                                  <a:pt x="385" y="88"/>
                                </a:lnTo>
                                <a:lnTo>
                                  <a:pt x="382" y="88"/>
                                </a:lnTo>
                                <a:lnTo>
                                  <a:pt x="378" y="88"/>
                                </a:lnTo>
                                <a:lnTo>
                                  <a:pt x="375" y="88"/>
                                </a:lnTo>
                                <a:lnTo>
                                  <a:pt x="372" y="88"/>
                                </a:lnTo>
                                <a:lnTo>
                                  <a:pt x="368" y="88"/>
                                </a:lnTo>
                                <a:lnTo>
                                  <a:pt x="365" y="88"/>
                                </a:lnTo>
                                <a:lnTo>
                                  <a:pt x="361" y="88"/>
                                </a:lnTo>
                                <a:lnTo>
                                  <a:pt x="358" y="88"/>
                                </a:lnTo>
                                <a:lnTo>
                                  <a:pt x="354" y="88"/>
                                </a:lnTo>
                                <a:lnTo>
                                  <a:pt x="351" y="88"/>
                                </a:lnTo>
                                <a:lnTo>
                                  <a:pt x="347" y="88"/>
                                </a:lnTo>
                                <a:lnTo>
                                  <a:pt x="344" y="88"/>
                                </a:lnTo>
                                <a:lnTo>
                                  <a:pt x="340" y="88"/>
                                </a:lnTo>
                                <a:lnTo>
                                  <a:pt x="336" y="88"/>
                                </a:lnTo>
                                <a:lnTo>
                                  <a:pt x="334" y="88"/>
                                </a:lnTo>
                                <a:lnTo>
                                  <a:pt x="330" y="88"/>
                                </a:lnTo>
                                <a:lnTo>
                                  <a:pt x="325" y="89"/>
                                </a:lnTo>
                                <a:lnTo>
                                  <a:pt x="322" y="89"/>
                                </a:lnTo>
                                <a:lnTo>
                                  <a:pt x="320" y="89"/>
                                </a:lnTo>
                                <a:lnTo>
                                  <a:pt x="315" y="89"/>
                                </a:lnTo>
                                <a:lnTo>
                                  <a:pt x="313" y="89"/>
                                </a:lnTo>
                                <a:lnTo>
                                  <a:pt x="308" y="89"/>
                                </a:lnTo>
                                <a:lnTo>
                                  <a:pt x="306" y="90"/>
                                </a:lnTo>
                                <a:lnTo>
                                  <a:pt x="302" y="90"/>
                                </a:lnTo>
                                <a:lnTo>
                                  <a:pt x="299" y="90"/>
                                </a:lnTo>
                                <a:lnTo>
                                  <a:pt x="297" y="90"/>
                                </a:lnTo>
                                <a:lnTo>
                                  <a:pt x="293" y="91"/>
                                </a:lnTo>
                                <a:lnTo>
                                  <a:pt x="290" y="91"/>
                                </a:lnTo>
                                <a:lnTo>
                                  <a:pt x="286" y="91"/>
                                </a:lnTo>
                                <a:lnTo>
                                  <a:pt x="282" y="91"/>
                                </a:lnTo>
                                <a:lnTo>
                                  <a:pt x="278" y="91"/>
                                </a:lnTo>
                                <a:lnTo>
                                  <a:pt x="274" y="91"/>
                                </a:lnTo>
                                <a:lnTo>
                                  <a:pt x="270" y="92"/>
                                </a:lnTo>
                                <a:lnTo>
                                  <a:pt x="264" y="92"/>
                                </a:lnTo>
                                <a:lnTo>
                                  <a:pt x="261" y="94"/>
                                </a:lnTo>
                                <a:lnTo>
                                  <a:pt x="255" y="94"/>
                                </a:lnTo>
                                <a:lnTo>
                                  <a:pt x="250" y="95"/>
                                </a:lnTo>
                                <a:lnTo>
                                  <a:pt x="246" y="95"/>
                                </a:lnTo>
                                <a:lnTo>
                                  <a:pt x="240" y="96"/>
                                </a:lnTo>
                                <a:lnTo>
                                  <a:pt x="234" y="96"/>
                                </a:lnTo>
                                <a:lnTo>
                                  <a:pt x="230" y="97"/>
                                </a:lnTo>
                                <a:lnTo>
                                  <a:pt x="224" y="97"/>
                                </a:lnTo>
                                <a:lnTo>
                                  <a:pt x="219" y="98"/>
                                </a:lnTo>
                                <a:lnTo>
                                  <a:pt x="212" y="99"/>
                                </a:lnTo>
                                <a:lnTo>
                                  <a:pt x="207" y="100"/>
                                </a:lnTo>
                                <a:lnTo>
                                  <a:pt x="201" y="100"/>
                                </a:lnTo>
                                <a:lnTo>
                                  <a:pt x="195" y="101"/>
                                </a:lnTo>
                                <a:lnTo>
                                  <a:pt x="188" y="101"/>
                                </a:lnTo>
                                <a:lnTo>
                                  <a:pt x="184" y="103"/>
                                </a:lnTo>
                                <a:lnTo>
                                  <a:pt x="177" y="104"/>
                                </a:lnTo>
                                <a:lnTo>
                                  <a:pt x="171" y="105"/>
                                </a:lnTo>
                                <a:lnTo>
                                  <a:pt x="165" y="106"/>
                                </a:lnTo>
                                <a:lnTo>
                                  <a:pt x="158" y="107"/>
                                </a:lnTo>
                                <a:lnTo>
                                  <a:pt x="152" y="107"/>
                                </a:lnTo>
                                <a:lnTo>
                                  <a:pt x="146" y="108"/>
                                </a:lnTo>
                                <a:lnTo>
                                  <a:pt x="140" y="109"/>
                                </a:lnTo>
                                <a:lnTo>
                                  <a:pt x="134" y="110"/>
                                </a:lnTo>
                                <a:lnTo>
                                  <a:pt x="128" y="112"/>
                                </a:lnTo>
                                <a:lnTo>
                                  <a:pt x="122" y="113"/>
                                </a:lnTo>
                                <a:lnTo>
                                  <a:pt x="116" y="114"/>
                                </a:lnTo>
                                <a:lnTo>
                                  <a:pt x="110" y="114"/>
                                </a:lnTo>
                                <a:lnTo>
                                  <a:pt x="104" y="115"/>
                                </a:lnTo>
                                <a:lnTo>
                                  <a:pt x="98" y="116"/>
                                </a:lnTo>
                                <a:lnTo>
                                  <a:pt x="91" y="116"/>
                                </a:lnTo>
                                <a:lnTo>
                                  <a:pt x="87" y="117"/>
                                </a:lnTo>
                                <a:lnTo>
                                  <a:pt x="81" y="118"/>
                                </a:lnTo>
                                <a:lnTo>
                                  <a:pt x="75" y="119"/>
                                </a:lnTo>
                                <a:lnTo>
                                  <a:pt x="69" y="119"/>
                                </a:lnTo>
                                <a:lnTo>
                                  <a:pt x="65" y="121"/>
                                </a:lnTo>
                                <a:lnTo>
                                  <a:pt x="60" y="122"/>
                                </a:lnTo>
                                <a:lnTo>
                                  <a:pt x="56" y="123"/>
                                </a:lnTo>
                                <a:lnTo>
                                  <a:pt x="51" y="123"/>
                                </a:lnTo>
                                <a:lnTo>
                                  <a:pt x="45" y="124"/>
                                </a:lnTo>
                                <a:lnTo>
                                  <a:pt x="41" y="124"/>
                                </a:lnTo>
                                <a:lnTo>
                                  <a:pt x="37" y="125"/>
                                </a:lnTo>
                                <a:lnTo>
                                  <a:pt x="33" y="125"/>
                                </a:lnTo>
                                <a:lnTo>
                                  <a:pt x="29" y="126"/>
                                </a:lnTo>
                                <a:lnTo>
                                  <a:pt x="26" y="126"/>
                                </a:lnTo>
                                <a:lnTo>
                                  <a:pt x="22" y="127"/>
                                </a:lnTo>
                                <a:lnTo>
                                  <a:pt x="19" y="127"/>
                                </a:lnTo>
                                <a:lnTo>
                                  <a:pt x="16" y="128"/>
                                </a:lnTo>
                                <a:lnTo>
                                  <a:pt x="14" y="128"/>
                                </a:lnTo>
                                <a:lnTo>
                                  <a:pt x="12" y="130"/>
                                </a:lnTo>
                                <a:lnTo>
                                  <a:pt x="7" y="130"/>
                                </a:lnTo>
                                <a:lnTo>
                                  <a:pt x="4" y="131"/>
                                </a:lnTo>
                                <a:lnTo>
                                  <a:pt x="3" y="131"/>
                                </a:lnTo>
                                <a:lnTo>
                                  <a:pt x="3" y="132"/>
                                </a:lnTo>
                                <a:lnTo>
                                  <a:pt x="1" y="130"/>
                                </a:lnTo>
                                <a:lnTo>
                                  <a:pt x="0" y="126"/>
                                </a:lnTo>
                                <a:lnTo>
                                  <a:pt x="0" y="124"/>
                                </a:lnTo>
                                <a:lnTo>
                                  <a:pt x="3" y="122"/>
                                </a:lnTo>
                                <a:lnTo>
                                  <a:pt x="4" y="121"/>
                                </a:lnTo>
                                <a:lnTo>
                                  <a:pt x="6" y="119"/>
                                </a:lnTo>
                                <a:lnTo>
                                  <a:pt x="8" y="119"/>
                                </a:lnTo>
                                <a:lnTo>
                                  <a:pt x="13" y="118"/>
                                </a:lnTo>
                                <a:lnTo>
                                  <a:pt x="12" y="118"/>
                                </a:lnTo>
                                <a:lnTo>
                                  <a:pt x="9" y="117"/>
                                </a:lnTo>
                                <a:lnTo>
                                  <a:pt x="8" y="115"/>
                                </a:lnTo>
                                <a:lnTo>
                                  <a:pt x="7" y="114"/>
                                </a:lnTo>
                                <a:lnTo>
                                  <a:pt x="7" y="110"/>
                                </a:lnTo>
                                <a:lnTo>
                                  <a:pt x="9" y="107"/>
                                </a:lnTo>
                                <a:lnTo>
                                  <a:pt x="12" y="106"/>
                                </a:lnTo>
                                <a:lnTo>
                                  <a:pt x="15" y="104"/>
                                </a:lnTo>
                                <a:lnTo>
                                  <a:pt x="18" y="103"/>
                                </a:lnTo>
                                <a:lnTo>
                                  <a:pt x="20" y="103"/>
                                </a:lnTo>
                                <a:lnTo>
                                  <a:pt x="22" y="101"/>
                                </a:lnTo>
                                <a:lnTo>
                                  <a:pt x="26" y="101"/>
                                </a:lnTo>
                                <a:lnTo>
                                  <a:pt x="24" y="101"/>
                                </a:lnTo>
                                <a:lnTo>
                                  <a:pt x="23" y="101"/>
                                </a:lnTo>
                                <a:lnTo>
                                  <a:pt x="20" y="101"/>
                                </a:lnTo>
                                <a:lnTo>
                                  <a:pt x="18" y="101"/>
                                </a:lnTo>
                                <a:lnTo>
                                  <a:pt x="14" y="100"/>
                                </a:lnTo>
                                <a:lnTo>
                                  <a:pt x="12" y="99"/>
                                </a:lnTo>
                                <a:lnTo>
                                  <a:pt x="8" y="98"/>
                                </a:lnTo>
                                <a:lnTo>
                                  <a:pt x="7" y="97"/>
                                </a:lnTo>
                                <a:lnTo>
                                  <a:pt x="11" y="87"/>
                                </a:lnTo>
                                <a:lnTo>
                                  <a:pt x="11" y="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8" name="Freeform 461"/>
                        <wps:cNvSpPr>
                          <a:spLocks/>
                        </wps:cNvSpPr>
                        <wps:spPr bwMode="auto">
                          <a:xfrm>
                            <a:off x="92075" y="265430"/>
                            <a:ext cx="4445" cy="3810"/>
                          </a:xfrm>
                          <a:custGeom>
                            <a:avLst/>
                            <a:gdLst>
                              <a:gd name="T0" fmla="*/ 20 w 20"/>
                              <a:gd name="T1" fmla="*/ 15 h 18"/>
                              <a:gd name="T2" fmla="*/ 18 w 20"/>
                              <a:gd name="T3" fmla="*/ 12 h 18"/>
                              <a:gd name="T4" fmla="*/ 17 w 20"/>
                              <a:gd name="T5" fmla="*/ 10 h 18"/>
                              <a:gd name="T6" fmla="*/ 15 w 20"/>
                              <a:gd name="T7" fmla="*/ 8 h 18"/>
                              <a:gd name="T8" fmla="*/ 13 w 20"/>
                              <a:gd name="T9" fmla="*/ 6 h 18"/>
                              <a:gd name="T10" fmla="*/ 9 w 20"/>
                              <a:gd name="T11" fmla="*/ 1 h 18"/>
                              <a:gd name="T12" fmla="*/ 6 w 20"/>
                              <a:gd name="T13" fmla="*/ 0 h 18"/>
                              <a:gd name="T14" fmla="*/ 3 w 20"/>
                              <a:gd name="T15" fmla="*/ 1 h 18"/>
                              <a:gd name="T16" fmla="*/ 1 w 20"/>
                              <a:gd name="T17" fmla="*/ 4 h 18"/>
                              <a:gd name="T18" fmla="*/ 0 w 20"/>
                              <a:gd name="T19" fmla="*/ 6 h 18"/>
                              <a:gd name="T20" fmla="*/ 0 w 20"/>
                              <a:gd name="T21" fmla="*/ 9 h 18"/>
                              <a:gd name="T22" fmla="*/ 3 w 20"/>
                              <a:gd name="T23" fmla="*/ 11 h 18"/>
                              <a:gd name="T24" fmla="*/ 6 w 20"/>
                              <a:gd name="T25" fmla="*/ 15 h 18"/>
                              <a:gd name="T26" fmla="*/ 9 w 20"/>
                              <a:gd name="T27" fmla="*/ 17 h 18"/>
                              <a:gd name="T28" fmla="*/ 13 w 20"/>
                              <a:gd name="T29" fmla="*/ 18 h 18"/>
                              <a:gd name="T30" fmla="*/ 16 w 20"/>
                              <a:gd name="T31" fmla="*/ 17 h 18"/>
                              <a:gd name="T32" fmla="*/ 17 w 20"/>
                              <a:gd name="T33" fmla="*/ 16 h 18"/>
                              <a:gd name="T34" fmla="*/ 20 w 20"/>
                              <a:gd name="T35" fmla="*/ 15 h 18"/>
                              <a:gd name="T36" fmla="*/ 20 w 20"/>
                              <a:gd name="T37" fmla="*/ 15 h 18"/>
                              <a:gd name="T38" fmla="*/ 20 w 20"/>
                              <a:gd name="T39" fmla="*/ 15 h 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0" h="18">
                                <a:moveTo>
                                  <a:pt x="20" y="15"/>
                                </a:moveTo>
                                <a:lnTo>
                                  <a:pt x="18" y="12"/>
                                </a:lnTo>
                                <a:lnTo>
                                  <a:pt x="17" y="10"/>
                                </a:lnTo>
                                <a:lnTo>
                                  <a:pt x="15" y="8"/>
                                </a:lnTo>
                                <a:lnTo>
                                  <a:pt x="13" y="6"/>
                                </a:lnTo>
                                <a:lnTo>
                                  <a:pt x="9" y="1"/>
                                </a:lnTo>
                                <a:lnTo>
                                  <a:pt x="6" y="0"/>
                                </a:lnTo>
                                <a:lnTo>
                                  <a:pt x="3" y="1"/>
                                </a:lnTo>
                                <a:lnTo>
                                  <a:pt x="1" y="4"/>
                                </a:lnTo>
                                <a:lnTo>
                                  <a:pt x="0" y="6"/>
                                </a:lnTo>
                                <a:lnTo>
                                  <a:pt x="0" y="9"/>
                                </a:lnTo>
                                <a:lnTo>
                                  <a:pt x="3" y="11"/>
                                </a:lnTo>
                                <a:lnTo>
                                  <a:pt x="6" y="15"/>
                                </a:lnTo>
                                <a:lnTo>
                                  <a:pt x="9" y="17"/>
                                </a:lnTo>
                                <a:lnTo>
                                  <a:pt x="13" y="18"/>
                                </a:lnTo>
                                <a:lnTo>
                                  <a:pt x="16" y="17"/>
                                </a:lnTo>
                                <a:lnTo>
                                  <a:pt x="17" y="16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" name="Freeform 462"/>
                        <wps:cNvSpPr>
                          <a:spLocks/>
                        </wps:cNvSpPr>
                        <wps:spPr bwMode="auto">
                          <a:xfrm>
                            <a:off x="95885" y="266700"/>
                            <a:ext cx="17780" cy="14605"/>
                          </a:xfrm>
                          <a:custGeom>
                            <a:avLst/>
                            <a:gdLst>
                              <a:gd name="T0" fmla="*/ 0 w 83"/>
                              <a:gd name="T1" fmla="*/ 45 h 70"/>
                              <a:gd name="T2" fmla="*/ 0 w 83"/>
                              <a:gd name="T3" fmla="*/ 31 h 70"/>
                              <a:gd name="T4" fmla="*/ 4 w 83"/>
                              <a:gd name="T5" fmla="*/ 23 h 70"/>
                              <a:gd name="T6" fmla="*/ 7 w 83"/>
                              <a:gd name="T7" fmla="*/ 14 h 70"/>
                              <a:gd name="T8" fmla="*/ 21 w 83"/>
                              <a:gd name="T9" fmla="*/ 4 h 70"/>
                              <a:gd name="T10" fmla="*/ 37 w 83"/>
                              <a:gd name="T11" fmla="*/ 0 h 70"/>
                              <a:gd name="T12" fmla="*/ 51 w 83"/>
                              <a:gd name="T13" fmla="*/ 1 h 70"/>
                              <a:gd name="T14" fmla="*/ 61 w 83"/>
                              <a:gd name="T15" fmla="*/ 2 h 70"/>
                              <a:gd name="T16" fmla="*/ 71 w 83"/>
                              <a:gd name="T17" fmla="*/ 13 h 70"/>
                              <a:gd name="T18" fmla="*/ 76 w 83"/>
                              <a:gd name="T19" fmla="*/ 19 h 70"/>
                              <a:gd name="T20" fmla="*/ 82 w 83"/>
                              <a:gd name="T21" fmla="*/ 23 h 70"/>
                              <a:gd name="T22" fmla="*/ 82 w 83"/>
                              <a:gd name="T23" fmla="*/ 37 h 70"/>
                              <a:gd name="T24" fmla="*/ 79 w 83"/>
                              <a:gd name="T25" fmla="*/ 48 h 70"/>
                              <a:gd name="T26" fmla="*/ 71 w 83"/>
                              <a:gd name="T27" fmla="*/ 47 h 70"/>
                              <a:gd name="T28" fmla="*/ 62 w 83"/>
                              <a:gd name="T29" fmla="*/ 40 h 70"/>
                              <a:gd name="T30" fmla="*/ 60 w 83"/>
                              <a:gd name="T31" fmla="*/ 31 h 70"/>
                              <a:gd name="T32" fmla="*/ 59 w 83"/>
                              <a:gd name="T33" fmla="*/ 15 h 70"/>
                              <a:gd name="T34" fmla="*/ 49 w 83"/>
                              <a:gd name="T35" fmla="*/ 10 h 70"/>
                              <a:gd name="T36" fmla="*/ 37 w 83"/>
                              <a:gd name="T37" fmla="*/ 9 h 70"/>
                              <a:gd name="T38" fmla="*/ 28 w 83"/>
                              <a:gd name="T39" fmla="*/ 12 h 70"/>
                              <a:gd name="T40" fmla="*/ 21 w 83"/>
                              <a:gd name="T41" fmla="*/ 24 h 70"/>
                              <a:gd name="T42" fmla="*/ 26 w 83"/>
                              <a:gd name="T43" fmla="*/ 27 h 70"/>
                              <a:gd name="T44" fmla="*/ 38 w 83"/>
                              <a:gd name="T45" fmla="*/ 28 h 70"/>
                              <a:gd name="T46" fmla="*/ 45 w 83"/>
                              <a:gd name="T47" fmla="*/ 36 h 70"/>
                              <a:gd name="T48" fmla="*/ 34 w 83"/>
                              <a:gd name="T49" fmla="*/ 38 h 70"/>
                              <a:gd name="T50" fmla="*/ 32 w 83"/>
                              <a:gd name="T51" fmla="*/ 42 h 70"/>
                              <a:gd name="T52" fmla="*/ 36 w 83"/>
                              <a:gd name="T53" fmla="*/ 52 h 70"/>
                              <a:gd name="T54" fmla="*/ 39 w 83"/>
                              <a:gd name="T55" fmla="*/ 58 h 70"/>
                              <a:gd name="T56" fmla="*/ 50 w 83"/>
                              <a:gd name="T57" fmla="*/ 58 h 70"/>
                              <a:gd name="T58" fmla="*/ 53 w 83"/>
                              <a:gd name="T59" fmla="*/ 65 h 70"/>
                              <a:gd name="T60" fmla="*/ 47 w 83"/>
                              <a:gd name="T61" fmla="*/ 69 h 70"/>
                              <a:gd name="T62" fmla="*/ 37 w 83"/>
                              <a:gd name="T63" fmla="*/ 68 h 70"/>
                              <a:gd name="T64" fmla="*/ 28 w 83"/>
                              <a:gd name="T65" fmla="*/ 68 h 70"/>
                              <a:gd name="T66" fmla="*/ 20 w 83"/>
                              <a:gd name="T67" fmla="*/ 68 h 70"/>
                              <a:gd name="T68" fmla="*/ 15 w 83"/>
                              <a:gd name="T69" fmla="*/ 64 h 70"/>
                              <a:gd name="T70" fmla="*/ 16 w 83"/>
                              <a:gd name="T71" fmla="*/ 59 h 70"/>
                              <a:gd name="T72" fmla="*/ 23 w 83"/>
                              <a:gd name="T73" fmla="*/ 50 h 70"/>
                              <a:gd name="T74" fmla="*/ 19 w 83"/>
                              <a:gd name="T75" fmla="*/ 49 h 70"/>
                              <a:gd name="T76" fmla="*/ 19 w 83"/>
                              <a:gd name="T77" fmla="*/ 37 h 70"/>
                              <a:gd name="T78" fmla="*/ 11 w 83"/>
                              <a:gd name="T79" fmla="*/ 36 h 70"/>
                              <a:gd name="T80" fmla="*/ 9 w 83"/>
                              <a:gd name="T81" fmla="*/ 42 h 70"/>
                              <a:gd name="T82" fmla="*/ 11 w 83"/>
                              <a:gd name="T83" fmla="*/ 51 h 70"/>
                              <a:gd name="T84" fmla="*/ 3 w 83"/>
                              <a:gd name="T85" fmla="*/ 50 h 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83" h="70">
                                <a:moveTo>
                                  <a:pt x="1" y="50"/>
                                </a:moveTo>
                                <a:lnTo>
                                  <a:pt x="1" y="48"/>
                                </a:lnTo>
                                <a:lnTo>
                                  <a:pt x="0" y="45"/>
                                </a:lnTo>
                                <a:lnTo>
                                  <a:pt x="0" y="40"/>
                                </a:lnTo>
                                <a:lnTo>
                                  <a:pt x="0" y="34"/>
                                </a:lnTo>
                                <a:lnTo>
                                  <a:pt x="0" y="31"/>
                                </a:lnTo>
                                <a:lnTo>
                                  <a:pt x="1" y="29"/>
                                </a:lnTo>
                                <a:lnTo>
                                  <a:pt x="1" y="25"/>
                                </a:lnTo>
                                <a:lnTo>
                                  <a:pt x="4" y="23"/>
                                </a:lnTo>
                                <a:lnTo>
                                  <a:pt x="5" y="20"/>
                                </a:lnTo>
                                <a:lnTo>
                                  <a:pt x="6" y="16"/>
                                </a:lnTo>
                                <a:lnTo>
                                  <a:pt x="7" y="14"/>
                                </a:lnTo>
                                <a:lnTo>
                                  <a:pt x="11" y="12"/>
                                </a:lnTo>
                                <a:lnTo>
                                  <a:pt x="15" y="7"/>
                                </a:lnTo>
                                <a:lnTo>
                                  <a:pt x="21" y="4"/>
                                </a:lnTo>
                                <a:lnTo>
                                  <a:pt x="27" y="2"/>
                                </a:lnTo>
                                <a:lnTo>
                                  <a:pt x="31" y="1"/>
                                </a:lnTo>
                                <a:lnTo>
                                  <a:pt x="37" y="0"/>
                                </a:lnTo>
                                <a:lnTo>
                                  <a:pt x="43" y="0"/>
                                </a:lnTo>
                                <a:lnTo>
                                  <a:pt x="46" y="0"/>
                                </a:lnTo>
                                <a:lnTo>
                                  <a:pt x="51" y="1"/>
                                </a:lnTo>
                                <a:lnTo>
                                  <a:pt x="54" y="1"/>
                                </a:lnTo>
                                <a:lnTo>
                                  <a:pt x="59" y="2"/>
                                </a:lnTo>
                                <a:lnTo>
                                  <a:pt x="61" y="2"/>
                                </a:lnTo>
                                <a:lnTo>
                                  <a:pt x="65" y="4"/>
                                </a:lnTo>
                                <a:lnTo>
                                  <a:pt x="69" y="9"/>
                                </a:lnTo>
                                <a:lnTo>
                                  <a:pt x="71" y="13"/>
                                </a:lnTo>
                                <a:lnTo>
                                  <a:pt x="72" y="15"/>
                                </a:lnTo>
                                <a:lnTo>
                                  <a:pt x="74" y="18"/>
                                </a:lnTo>
                                <a:lnTo>
                                  <a:pt x="76" y="19"/>
                                </a:lnTo>
                                <a:lnTo>
                                  <a:pt x="79" y="19"/>
                                </a:lnTo>
                                <a:lnTo>
                                  <a:pt x="83" y="21"/>
                                </a:lnTo>
                                <a:lnTo>
                                  <a:pt x="82" y="23"/>
                                </a:lnTo>
                                <a:lnTo>
                                  <a:pt x="81" y="28"/>
                                </a:lnTo>
                                <a:lnTo>
                                  <a:pt x="81" y="32"/>
                                </a:lnTo>
                                <a:lnTo>
                                  <a:pt x="82" y="37"/>
                                </a:lnTo>
                                <a:lnTo>
                                  <a:pt x="81" y="41"/>
                                </a:lnTo>
                                <a:lnTo>
                                  <a:pt x="81" y="45"/>
                                </a:lnTo>
                                <a:lnTo>
                                  <a:pt x="79" y="48"/>
                                </a:lnTo>
                                <a:lnTo>
                                  <a:pt x="77" y="49"/>
                                </a:lnTo>
                                <a:lnTo>
                                  <a:pt x="74" y="48"/>
                                </a:lnTo>
                                <a:lnTo>
                                  <a:pt x="71" y="47"/>
                                </a:lnTo>
                                <a:lnTo>
                                  <a:pt x="68" y="45"/>
                                </a:lnTo>
                                <a:lnTo>
                                  <a:pt x="65" y="42"/>
                                </a:lnTo>
                                <a:lnTo>
                                  <a:pt x="62" y="40"/>
                                </a:lnTo>
                                <a:lnTo>
                                  <a:pt x="61" y="37"/>
                                </a:lnTo>
                                <a:lnTo>
                                  <a:pt x="60" y="34"/>
                                </a:lnTo>
                                <a:lnTo>
                                  <a:pt x="60" y="31"/>
                                </a:lnTo>
                                <a:lnTo>
                                  <a:pt x="59" y="25"/>
                                </a:lnTo>
                                <a:lnTo>
                                  <a:pt x="60" y="21"/>
                                </a:lnTo>
                                <a:lnTo>
                                  <a:pt x="59" y="15"/>
                                </a:lnTo>
                                <a:lnTo>
                                  <a:pt x="56" y="12"/>
                                </a:lnTo>
                                <a:lnTo>
                                  <a:pt x="52" y="10"/>
                                </a:lnTo>
                                <a:lnTo>
                                  <a:pt x="49" y="10"/>
                                </a:lnTo>
                                <a:lnTo>
                                  <a:pt x="45" y="9"/>
                                </a:lnTo>
                                <a:lnTo>
                                  <a:pt x="42" y="9"/>
                                </a:lnTo>
                                <a:lnTo>
                                  <a:pt x="37" y="9"/>
                                </a:lnTo>
                                <a:lnTo>
                                  <a:pt x="34" y="10"/>
                                </a:lnTo>
                                <a:lnTo>
                                  <a:pt x="30" y="11"/>
                                </a:lnTo>
                                <a:lnTo>
                                  <a:pt x="28" y="12"/>
                                </a:lnTo>
                                <a:lnTo>
                                  <a:pt x="23" y="15"/>
                                </a:lnTo>
                                <a:lnTo>
                                  <a:pt x="22" y="20"/>
                                </a:lnTo>
                                <a:lnTo>
                                  <a:pt x="21" y="24"/>
                                </a:lnTo>
                                <a:lnTo>
                                  <a:pt x="22" y="27"/>
                                </a:lnTo>
                                <a:lnTo>
                                  <a:pt x="23" y="27"/>
                                </a:lnTo>
                                <a:lnTo>
                                  <a:pt x="26" y="27"/>
                                </a:lnTo>
                                <a:lnTo>
                                  <a:pt x="30" y="27"/>
                                </a:lnTo>
                                <a:lnTo>
                                  <a:pt x="35" y="27"/>
                                </a:lnTo>
                                <a:lnTo>
                                  <a:pt x="38" y="28"/>
                                </a:lnTo>
                                <a:lnTo>
                                  <a:pt x="43" y="31"/>
                                </a:lnTo>
                                <a:lnTo>
                                  <a:pt x="45" y="34"/>
                                </a:lnTo>
                                <a:lnTo>
                                  <a:pt x="45" y="36"/>
                                </a:lnTo>
                                <a:lnTo>
                                  <a:pt x="42" y="36"/>
                                </a:lnTo>
                                <a:lnTo>
                                  <a:pt x="37" y="37"/>
                                </a:lnTo>
                                <a:lnTo>
                                  <a:pt x="34" y="38"/>
                                </a:lnTo>
                                <a:lnTo>
                                  <a:pt x="32" y="38"/>
                                </a:lnTo>
                                <a:lnTo>
                                  <a:pt x="32" y="39"/>
                                </a:lnTo>
                                <a:lnTo>
                                  <a:pt x="32" y="42"/>
                                </a:lnTo>
                                <a:lnTo>
                                  <a:pt x="34" y="46"/>
                                </a:lnTo>
                                <a:lnTo>
                                  <a:pt x="36" y="50"/>
                                </a:lnTo>
                                <a:lnTo>
                                  <a:pt x="36" y="52"/>
                                </a:lnTo>
                                <a:lnTo>
                                  <a:pt x="37" y="56"/>
                                </a:lnTo>
                                <a:lnTo>
                                  <a:pt x="37" y="57"/>
                                </a:lnTo>
                                <a:lnTo>
                                  <a:pt x="39" y="58"/>
                                </a:lnTo>
                                <a:lnTo>
                                  <a:pt x="43" y="58"/>
                                </a:lnTo>
                                <a:lnTo>
                                  <a:pt x="47" y="58"/>
                                </a:lnTo>
                                <a:lnTo>
                                  <a:pt x="50" y="58"/>
                                </a:lnTo>
                                <a:lnTo>
                                  <a:pt x="51" y="59"/>
                                </a:lnTo>
                                <a:lnTo>
                                  <a:pt x="52" y="60"/>
                                </a:lnTo>
                                <a:lnTo>
                                  <a:pt x="53" y="65"/>
                                </a:lnTo>
                                <a:lnTo>
                                  <a:pt x="53" y="69"/>
                                </a:lnTo>
                                <a:lnTo>
                                  <a:pt x="51" y="70"/>
                                </a:lnTo>
                                <a:lnTo>
                                  <a:pt x="47" y="69"/>
                                </a:lnTo>
                                <a:lnTo>
                                  <a:pt x="43" y="68"/>
                                </a:lnTo>
                                <a:lnTo>
                                  <a:pt x="39" y="68"/>
                                </a:lnTo>
                                <a:lnTo>
                                  <a:pt x="37" y="68"/>
                                </a:lnTo>
                                <a:lnTo>
                                  <a:pt x="34" y="68"/>
                                </a:lnTo>
                                <a:lnTo>
                                  <a:pt x="31" y="69"/>
                                </a:lnTo>
                                <a:lnTo>
                                  <a:pt x="28" y="68"/>
                                </a:lnTo>
                                <a:lnTo>
                                  <a:pt x="24" y="68"/>
                                </a:lnTo>
                                <a:lnTo>
                                  <a:pt x="22" y="68"/>
                                </a:lnTo>
                                <a:lnTo>
                                  <a:pt x="20" y="68"/>
                                </a:lnTo>
                                <a:lnTo>
                                  <a:pt x="16" y="67"/>
                                </a:lnTo>
                                <a:lnTo>
                                  <a:pt x="15" y="67"/>
                                </a:lnTo>
                                <a:lnTo>
                                  <a:pt x="15" y="64"/>
                                </a:lnTo>
                                <a:lnTo>
                                  <a:pt x="15" y="61"/>
                                </a:lnTo>
                                <a:lnTo>
                                  <a:pt x="15" y="59"/>
                                </a:lnTo>
                                <a:lnTo>
                                  <a:pt x="16" y="59"/>
                                </a:lnTo>
                                <a:lnTo>
                                  <a:pt x="24" y="59"/>
                                </a:lnTo>
                                <a:lnTo>
                                  <a:pt x="24" y="50"/>
                                </a:lnTo>
                                <a:lnTo>
                                  <a:pt x="23" y="50"/>
                                </a:lnTo>
                                <a:lnTo>
                                  <a:pt x="21" y="50"/>
                                </a:lnTo>
                                <a:lnTo>
                                  <a:pt x="19" y="50"/>
                                </a:lnTo>
                                <a:lnTo>
                                  <a:pt x="19" y="49"/>
                                </a:lnTo>
                                <a:lnTo>
                                  <a:pt x="19" y="45"/>
                                </a:lnTo>
                                <a:lnTo>
                                  <a:pt x="20" y="40"/>
                                </a:lnTo>
                                <a:lnTo>
                                  <a:pt x="19" y="37"/>
                                </a:lnTo>
                                <a:lnTo>
                                  <a:pt x="16" y="34"/>
                                </a:lnTo>
                                <a:lnTo>
                                  <a:pt x="13" y="34"/>
                                </a:lnTo>
                                <a:lnTo>
                                  <a:pt x="11" y="36"/>
                                </a:lnTo>
                                <a:lnTo>
                                  <a:pt x="9" y="38"/>
                                </a:lnTo>
                                <a:lnTo>
                                  <a:pt x="9" y="40"/>
                                </a:lnTo>
                                <a:lnTo>
                                  <a:pt x="9" y="42"/>
                                </a:lnTo>
                                <a:lnTo>
                                  <a:pt x="11" y="46"/>
                                </a:lnTo>
                                <a:lnTo>
                                  <a:pt x="12" y="49"/>
                                </a:lnTo>
                                <a:lnTo>
                                  <a:pt x="11" y="51"/>
                                </a:lnTo>
                                <a:lnTo>
                                  <a:pt x="7" y="51"/>
                                </a:lnTo>
                                <a:lnTo>
                                  <a:pt x="5" y="51"/>
                                </a:lnTo>
                                <a:lnTo>
                                  <a:pt x="3" y="50"/>
                                </a:lnTo>
                                <a:lnTo>
                                  <a:pt x="1" y="50"/>
                                </a:lnTo>
                                <a:lnTo>
                                  <a:pt x="1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0" name="Freeform 463"/>
                        <wps:cNvSpPr>
                          <a:spLocks/>
                        </wps:cNvSpPr>
                        <wps:spPr bwMode="auto">
                          <a:xfrm>
                            <a:off x="118110" y="241935"/>
                            <a:ext cx="12700" cy="11430"/>
                          </a:xfrm>
                          <a:custGeom>
                            <a:avLst/>
                            <a:gdLst>
                              <a:gd name="T0" fmla="*/ 5 w 60"/>
                              <a:gd name="T1" fmla="*/ 4 h 55"/>
                              <a:gd name="T2" fmla="*/ 6 w 60"/>
                              <a:gd name="T3" fmla="*/ 10 h 55"/>
                              <a:gd name="T4" fmla="*/ 11 w 60"/>
                              <a:gd name="T5" fmla="*/ 12 h 55"/>
                              <a:gd name="T6" fmla="*/ 20 w 60"/>
                              <a:gd name="T7" fmla="*/ 12 h 55"/>
                              <a:gd name="T8" fmla="*/ 23 w 60"/>
                              <a:gd name="T9" fmla="*/ 18 h 55"/>
                              <a:gd name="T10" fmla="*/ 25 w 60"/>
                              <a:gd name="T11" fmla="*/ 24 h 55"/>
                              <a:gd name="T12" fmla="*/ 19 w 60"/>
                              <a:gd name="T13" fmla="*/ 28 h 55"/>
                              <a:gd name="T14" fmla="*/ 13 w 60"/>
                              <a:gd name="T15" fmla="*/ 30 h 55"/>
                              <a:gd name="T16" fmla="*/ 6 w 60"/>
                              <a:gd name="T17" fmla="*/ 33 h 55"/>
                              <a:gd name="T18" fmla="*/ 1 w 60"/>
                              <a:gd name="T19" fmla="*/ 36 h 55"/>
                              <a:gd name="T20" fmla="*/ 1 w 60"/>
                              <a:gd name="T21" fmla="*/ 39 h 55"/>
                              <a:gd name="T22" fmla="*/ 1 w 60"/>
                              <a:gd name="T23" fmla="*/ 46 h 55"/>
                              <a:gd name="T24" fmla="*/ 6 w 60"/>
                              <a:gd name="T25" fmla="*/ 48 h 55"/>
                              <a:gd name="T26" fmla="*/ 14 w 60"/>
                              <a:gd name="T27" fmla="*/ 48 h 55"/>
                              <a:gd name="T28" fmla="*/ 25 w 60"/>
                              <a:gd name="T29" fmla="*/ 48 h 55"/>
                              <a:gd name="T30" fmla="*/ 31 w 60"/>
                              <a:gd name="T31" fmla="*/ 48 h 55"/>
                              <a:gd name="T32" fmla="*/ 48 w 60"/>
                              <a:gd name="T33" fmla="*/ 55 h 55"/>
                              <a:gd name="T34" fmla="*/ 50 w 60"/>
                              <a:gd name="T35" fmla="*/ 51 h 55"/>
                              <a:gd name="T36" fmla="*/ 49 w 60"/>
                              <a:gd name="T37" fmla="*/ 47 h 55"/>
                              <a:gd name="T38" fmla="*/ 42 w 60"/>
                              <a:gd name="T39" fmla="*/ 42 h 55"/>
                              <a:gd name="T40" fmla="*/ 35 w 60"/>
                              <a:gd name="T41" fmla="*/ 41 h 55"/>
                              <a:gd name="T42" fmla="*/ 29 w 60"/>
                              <a:gd name="T43" fmla="*/ 40 h 55"/>
                              <a:gd name="T44" fmla="*/ 21 w 60"/>
                              <a:gd name="T45" fmla="*/ 40 h 55"/>
                              <a:gd name="T46" fmla="*/ 14 w 60"/>
                              <a:gd name="T47" fmla="*/ 39 h 55"/>
                              <a:gd name="T48" fmla="*/ 12 w 60"/>
                              <a:gd name="T49" fmla="*/ 39 h 55"/>
                              <a:gd name="T50" fmla="*/ 15 w 60"/>
                              <a:gd name="T51" fmla="*/ 39 h 55"/>
                              <a:gd name="T52" fmla="*/ 23 w 60"/>
                              <a:gd name="T53" fmla="*/ 38 h 55"/>
                              <a:gd name="T54" fmla="*/ 30 w 60"/>
                              <a:gd name="T55" fmla="*/ 34 h 55"/>
                              <a:gd name="T56" fmla="*/ 36 w 60"/>
                              <a:gd name="T57" fmla="*/ 30 h 55"/>
                              <a:gd name="T58" fmla="*/ 36 w 60"/>
                              <a:gd name="T59" fmla="*/ 23 h 55"/>
                              <a:gd name="T60" fmla="*/ 36 w 60"/>
                              <a:gd name="T61" fmla="*/ 18 h 55"/>
                              <a:gd name="T62" fmla="*/ 36 w 60"/>
                              <a:gd name="T63" fmla="*/ 12 h 55"/>
                              <a:gd name="T64" fmla="*/ 36 w 60"/>
                              <a:gd name="T65" fmla="*/ 11 h 55"/>
                              <a:gd name="T66" fmla="*/ 43 w 60"/>
                              <a:gd name="T67" fmla="*/ 14 h 55"/>
                              <a:gd name="T68" fmla="*/ 51 w 60"/>
                              <a:gd name="T69" fmla="*/ 13 h 55"/>
                              <a:gd name="T70" fmla="*/ 59 w 60"/>
                              <a:gd name="T71" fmla="*/ 12 h 55"/>
                              <a:gd name="T72" fmla="*/ 58 w 60"/>
                              <a:gd name="T73" fmla="*/ 6 h 55"/>
                              <a:gd name="T74" fmla="*/ 56 w 60"/>
                              <a:gd name="T75" fmla="*/ 2 h 55"/>
                              <a:gd name="T76" fmla="*/ 51 w 60"/>
                              <a:gd name="T77" fmla="*/ 0 h 55"/>
                              <a:gd name="T78" fmla="*/ 46 w 60"/>
                              <a:gd name="T79" fmla="*/ 0 h 55"/>
                              <a:gd name="T80" fmla="*/ 42 w 60"/>
                              <a:gd name="T81" fmla="*/ 0 h 55"/>
                              <a:gd name="T82" fmla="*/ 34 w 60"/>
                              <a:gd name="T83" fmla="*/ 1 h 55"/>
                              <a:gd name="T84" fmla="*/ 27 w 60"/>
                              <a:gd name="T85" fmla="*/ 2 h 55"/>
                              <a:gd name="T86" fmla="*/ 19 w 60"/>
                              <a:gd name="T87" fmla="*/ 2 h 55"/>
                              <a:gd name="T88" fmla="*/ 13 w 60"/>
                              <a:gd name="T89" fmla="*/ 2 h 55"/>
                              <a:gd name="T90" fmla="*/ 6 w 60"/>
                              <a:gd name="T91" fmla="*/ 3 h 55"/>
                              <a:gd name="T92" fmla="*/ 5 w 60"/>
                              <a:gd name="T93" fmla="*/ 4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60" h="55">
                                <a:moveTo>
                                  <a:pt x="5" y="4"/>
                                </a:moveTo>
                                <a:lnTo>
                                  <a:pt x="5" y="4"/>
                                </a:lnTo>
                                <a:lnTo>
                                  <a:pt x="5" y="6"/>
                                </a:lnTo>
                                <a:lnTo>
                                  <a:pt x="6" y="10"/>
                                </a:lnTo>
                                <a:lnTo>
                                  <a:pt x="8" y="12"/>
                                </a:lnTo>
                                <a:lnTo>
                                  <a:pt x="11" y="12"/>
                                </a:lnTo>
                                <a:lnTo>
                                  <a:pt x="15" y="12"/>
                                </a:lnTo>
                                <a:lnTo>
                                  <a:pt x="20" y="12"/>
                                </a:lnTo>
                                <a:lnTo>
                                  <a:pt x="22" y="15"/>
                                </a:lnTo>
                                <a:lnTo>
                                  <a:pt x="23" y="18"/>
                                </a:lnTo>
                                <a:lnTo>
                                  <a:pt x="25" y="22"/>
                                </a:lnTo>
                                <a:lnTo>
                                  <a:pt x="25" y="24"/>
                                </a:lnTo>
                                <a:lnTo>
                                  <a:pt x="22" y="28"/>
                                </a:lnTo>
                                <a:lnTo>
                                  <a:pt x="19" y="28"/>
                                </a:lnTo>
                                <a:lnTo>
                                  <a:pt x="16" y="29"/>
                                </a:lnTo>
                                <a:lnTo>
                                  <a:pt x="13" y="30"/>
                                </a:lnTo>
                                <a:lnTo>
                                  <a:pt x="10" y="32"/>
                                </a:lnTo>
                                <a:lnTo>
                                  <a:pt x="6" y="33"/>
                                </a:lnTo>
                                <a:lnTo>
                                  <a:pt x="4" y="36"/>
                                </a:lnTo>
                                <a:lnTo>
                                  <a:pt x="1" y="36"/>
                                </a:lnTo>
                                <a:lnTo>
                                  <a:pt x="1" y="37"/>
                                </a:lnTo>
                                <a:lnTo>
                                  <a:pt x="1" y="39"/>
                                </a:lnTo>
                                <a:lnTo>
                                  <a:pt x="0" y="42"/>
                                </a:lnTo>
                                <a:lnTo>
                                  <a:pt x="1" y="46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11" y="48"/>
                                </a:lnTo>
                                <a:lnTo>
                                  <a:pt x="14" y="48"/>
                                </a:lnTo>
                                <a:lnTo>
                                  <a:pt x="20" y="48"/>
                                </a:lnTo>
                                <a:lnTo>
                                  <a:pt x="25" y="48"/>
                                </a:lnTo>
                                <a:lnTo>
                                  <a:pt x="29" y="48"/>
                                </a:lnTo>
                                <a:lnTo>
                                  <a:pt x="31" y="48"/>
                                </a:lnTo>
                                <a:lnTo>
                                  <a:pt x="34" y="48"/>
                                </a:lnTo>
                                <a:lnTo>
                                  <a:pt x="48" y="55"/>
                                </a:lnTo>
                                <a:lnTo>
                                  <a:pt x="49" y="54"/>
                                </a:lnTo>
                                <a:lnTo>
                                  <a:pt x="50" y="51"/>
                                </a:lnTo>
                                <a:lnTo>
                                  <a:pt x="51" y="49"/>
                                </a:lnTo>
                                <a:lnTo>
                                  <a:pt x="49" y="47"/>
                                </a:lnTo>
                                <a:lnTo>
                                  <a:pt x="44" y="45"/>
                                </a:lnTo>
                                <a:lnTo>
                                  <a:pt x="42" y="42"/>
                                </a:lnTo>
                                <a:lnTo>
                                  <a:pt x="37" y="41"/>
                                </a:lnTo>
                                <a:lnTo>
                                  <a:pt x="35" y="41"/>
                                </a:lnTo>
                                <a:lnTo>
                                  <a:pt x="31" y="41"/>
                                </a:lnTo>
                                <a:lnTo>
                                  <a:pt x="29" y="40"/>
                                </a:lnTo>
                                <a:lnTo>
                                  <a:pt x="25" y="40"/>
                                </a:lnTo>
                                <a:lnTo>
                                  <a:pt x="21" y="40"/>
                                </a:lnTo>
                                <a:lnTo>
                                  <a:pt x="18" y="39"/>
                                </a:lnTo>
                                <a:lnTo>
                                  <a:pt x="14" y="39"/>
                                </a:lnTo>
                                <a:lnTo>
                                  <a:pt x="13" y="39"/>
                                </a:lnTo>
                                <a:lnTo>
                                  <a:pt x="12" y="39"/>
                                </a:lnTo>
                                <a:lnTo>
                                  <a:pt x="13" y="39"/>
                                </a:lnTo>
                                <a:lnTo>
                                  <a:pt x="15" y="39"/>
                                </a:lnTo>
                                <a:lnTo>
                                  <a:pt x="19" y="38"/>
                                </a:lnTo>
                                <a:lnTo>
                                  <a:pt x="23" y="38"/>
                                </a:lnTo>
                                <a:lnTo>
                                  <a:pt x="27" y="36"/>
                                </a:lnTo>
                                <a:lnTo>
                                  <a:pt x="30" y="34"/>
                                </a:lnTo>
                                <a:lnTo>
                                  <a:pt x="34" y="32"/>
                                </a:lnTo>
                                <a:lnTo>
                                  <a:pt x="36" y="30"/>
                                </a:lnTo>
                                <a:lnTo>
                                  <a:pt x="36" y="27"/>
                                </a:lnTo>
                                <a:lnTo>
                                  <a:pt x="36" y="23"/>
                                </a:lnTo>
                                <a:lnTo>
                                  <a:pt x="36" y="21"/>
                                </a:lnTo>
                                <a:lnTo>
                                  <a:pt x="36" y="18"/>
                                </a:lnTo>
                                <a:lnTo>
                                  <a:pt x="36" y="14"/>
                                </a:lnTo>
                                <a:lnTo>
                                  <a:pt x="36" y="12"/>
                                </a:lnTo>
                                <a:lnTo>
                                  <a:pt x="36" y="11"/>
                                </a:lnTo>
                                <a:lnTo>
                                  <a:pt x="36" y="11"/>
                                </a:lnTo>
                                <a:lnTo>
                                  <a:pt x="39" y="13"/>
                                </a:lnTo>
                                <a:lnTo>
                                  <a:pt x="43" y="14"/>
                                </a:lnTo>
                                <a:lnTo>
                                  <a:pt x="46" y="15"/>
                                </a:lnTo>
                                <a:lnTo>
                                  <a:pt x="51" y="13"/>
                                </a:lnTo>
                                <a:lnTo>
                                  <a:pt x="56" y="13"/>
                                </a:lnTo>
                                <a:lnTo>
                                  <a:pt x="59" y="12"/>
                                </a:lnTo>
                                <a:lnTo>
                                  <a:pt x="60" y="11"/>
                                </a:lnTo>
                                <a:lnTo>
                                  <a:pt x="58" y="6"/>
                                </a:lnTo>
                                <a:lnTo>
                                  <a:pt x="57" y="3"/>
                                </a:lnTo>
                                <a:lnTo>
                                  <a:pt x="56" y="2"/>
                                </a:lnTo>
                                <a:lnTo>
                                  <a:pt x="53" y="1"/>
                                </a:lnTo>
                                <a:lnTo>
                                  <a:pt x="51" y="0"/>
                                </a:lnTo>
                                <a:lnTo>
                                  <a:pt x="49" y="0"/>
                                </a:lnTo>
                                <a:lnTo>
                                  <a:pt x="46" y="0"/>
                                </a:lnTo>
                                <a:lnTo>
                                  <a:pt x="44" y="0"/>
                                </a:lnTo>
                                <a:lnTo>
                                  <a:pt x="42" y="0"/>
                                </a:lnTo>
                                <a:lnTo>
                                  <a:pt x="38" y="1"/>
                                </a:lnTo>
                                <a:lnTo>
                                  <a:pt x="34" y="1"/>
                                </a:lnTo>
                                <a:lnTo>
                                  <a:pt x="30" y="1"/>
                                </a:lnTo>
                                <a:lnTo>
                                  <a:pt x="27" y="2"/>
                                </a:lnTo>
                                <a:lnTo>
                                  <a:pt x="23" y="2"/>
                                </a:lnTo>
                                <a:lnTo>
                                  <a:pt x="19" y="2"/>
                                </a:lnTo>
                                <a:lnTo>
                                  <a:pt x="16" y="2"/>
                                </a:lnTo>
                                <a:lnTo>
                                  <a:pt x="13" y="2"/>
                                </a:lnTo>
                                <a:lnTo>
                                  <a:pt x="11" y="3"/>
                                </a:lnTo>
                                <a:lnTo>
                                  <a:pt x="6" y="3"/>
                                </a:lnTo>
                                <a:lnTo>
                                  <a:pt x="5" y="4"/>
                                </a:lnTo>
                                <a:lnTo>
                                  <a:pt x="5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Freeform 464"/>
                        <wps:cNvSpPr>
                          <a:spLocks/>
                        </wps:cNvSpPr>
                        <wps:spPr bwMode="auto">
                          <a:xfrm>
                            <a:off x="125095" y="264795"/>
                            <a:ext cx="19685" cy="17145"/>
                          </a:xfrm>
                          <a:custGeom>
                            <a:avLst/>
                            <a:gdLst>
                              <a:gd name="T0" fmla="*/ 42 w 94"/>
                              <a:gd name="T1" fmla="*/ 1 h 81"/>
                              <a:gd name="T2" fmla="*/ 32 w 94"/>
                              <a:gd name="T3" fmla="*/ 8 h 81"/>
                              <a:gd name="T4" fmla="*/ 25 w 94"/>
                              <a:gd name="T5" fmla="*/ 13 h 81"/>
                              <a:gd name="T6" fmla="*/ 14 w 94"/>
                              <a:gd name="T7" fmla="*/ 15 h 81"/>
                              <a:gd name="T8" fmla="*/ 5 w 94"/>
                              <a:gd name="T9" fmla="*/ 20 h 81"/>
                              <a:gd name="T10" fmla="*/ 6 w 94"/>
                              <a:gd name="T11" fmla="*/ 29 h 81"/>
                              <a:gd name="T12" fmla="*/ 17 w 94"/>
                              <a:gd name="T13" fmla="*/ 37 h 81"/>
                              <a:gd name="T14" fmla="*/ 26 w 94"/>
                              <a:gd name="T15" fmla="*/ 40 h 81"/>
                              <a:gd name="T16" fmla="*/ 0 w 94"/>
                              <a:gd name="T17" fmla="*/ 54 h 81"/>
                              <a:gd name="T18" fmla="*/ 2 w 94"/>
                              <a:gd name="T19" fmla="*/ 60 h 81"/>
                              <a:gd name="T20" fmla="*/ 11 w 94"/>
                              <a:gd name="T21" fmla="*/ 63 h 81"/>
                              <a:gd name="T22" fmla="*/ 25 w 94"/>
                              <a:gd name="T23" fmla="*/ 64 h 81"/>
                              <a:gd name="T24" fmla="*/ 36 w 94"/>
                              <a:gd name="T25" fmla="*/ 61 h 81"/>
                              <a:gd name="T26" fmla="*/ 37 w 94"/>
                              <a:gd name="T27" fmla="*/ 47 h 81"/>
                              <a:gd name="T28" fmla="*/ 45 w 94"/>
                              <a:gd name="T29" fmla="*/ 48 h 81"/>
                              <a:gd name="T30" fmla="*/ 52 w 94"/>
                              <a:gd name="T31" fmla="*/ 51 h 81"/>
                              <a:gd name="T32" fmla="*/ 52 w 94"/>
                              <a:gd name="T33" fmla="*/ 59 h 81"/>
                              <a:gd name="T34" fmla="*/ 43 w 94"/>
                              <a:gd name="T35" fmla="*/ 68 h 81"/>
                              <a:gd name="T36" fmla="*/ 41 w 94"/>
                              <a:gd name="T37" fmla="*/ 77 h 81"/>
                              <a:gd name="T38" fmla="*/ 47 w 94"/>
                              <a:gd name="T39" fmla="*/ 77 h 81"/>
                              <a:gd name="T40" fmla="*/ 60 w 94"/>
                              <a:gd name="T41" fmla="*/ 79 h 81"/>
                              <a:gd name="T42" fmla="*/ 72 w 94"/>
                              <a:gd name="T43" fmla="*/ 79 h 81"/>
                              <a:gd name="T44" fmla="*/ 83 w 94"/>
                              <a:gd name="T45" fmla="*/ 76 h 81"/>
                              <a:gd name="T46" fmla="*/ 89 w 94"/>
                              <a:gd name="T47" fmla="*/ 72 h 81"/>
                              <a:gd name="T48" fmla="*/ 94 w 94"/>
                              <a:gd name="T49" fmla="*/ 67 h 81"/>
                              <a:gd name="T50" fmla="*/ 88 w 94"/>
                              <a:gd name="T51" fmla="*/ 65 h 81"/>
                              <a:gd name="T52" fmla="*/ 79 w 94"/>
                              <a:gd name="T53" fmla="*/ 67 h 81"/>
                              <a:gd name="T54" fmla="*/ 68 w 94"/>
                              <a:gd name="T55" fmla="*/ 70 h 81"/>
                              <a:gd name="T56" fmla="*/ 59 w 94"/>
                              <a:gd name="T57" fmla="*/ 67 h 81"/>
                              <a:gd name="T58" fmla="*/ 65 w 94"/>
                              <a:gd name="T59" fmla="*/ 61 h 81"/>
                              <a:gd name="T60" fmla="*/ 72 w 94"/>
                              <a:gd name="T61" fmla="*/ 51 h 81"/>
                              <a:gd name="T62" fmla="*/ 67 w 94"/>
                              <a:gd name="T63" fmla="*/ 42 h 81"/>
                              <a:gd name="T64" fmla="*/ 59 w 94"/>
                              <a:gd name="T65" fmla="*/ 37 h 81"/>
                              <a:gd name="T66" fmla="*/ 48 w 94"/>
                              <a:gd name="T67" fmla="*/ 33 h 81"/>
                              <a:gd name="T68" fmla="*/ 35 w 94"/>
                              <a:gd name="T69" fmla="*/ 32 h 81"/>
                              <a:gd name="T70" fmla="*/ 26 w 94"/>
                              <a:gd name="T71" fmla="*/ 28 h 81"/>
                              <a:gd name="T72" fmla="*/ 28 w 94"/>
                              <a:gd name="T73" fmla="*/ 22 h 81"/>
                              <a:gd name="T74" fmla="*/ 37 w 94"/>
                              <a:gd name="T75" fmla="*/ 16 h 81"/>
                              <a:gd name="T76" fmla="*/ 44 w 94"/>
                              <a:gd name="T77" fmla="*/ 16 h 81"/>
                              <a:gd name="T78" fmla="*/ 49 w 94"/>
                              <a:gd name="T79" fmla="*/ 27 h 81"/>
                              <a:gd name="T80" fmla="*/ 56 w 94"/>
                              <a:gd name="T81" fmla="*/ 28 h 81"/>
                              <a:gd name="T82" fmla="*/ 65 w 94"/>
                              <a:gd name="T83" fmla="*/ 28 h 81"/>
                              <a:gd name="T84" fmla="*/ 67 w 94"/>
                              <a:gd name="T85" fmla="*/ 16 h 81"/>
                              <a:gd name="T86" fmla="*/ 60 w 94"/>
                              <a:gd name="T87" fmla="*/ 4 h 81"/>
                              <a:gd name="T88" fmla="*/ 53 w 94"/>
                              <a:gd name="T89" fmla="*/ 1 h 81"/>
                              <a:gd name="T90" fmla="*/ 48 w 94"/>
                              <a:gd name="T91" fmla="*/ 0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94" h="81">
                                <a:moveTo>
                                  <a:pt x="48" y="0"/>
                                </a:moveTo>
                                <a:lnTo>
                                  <a:pt x="44" y="0"/>
                                </a:lnTo>
                                <a:lnTo>
                                  <a:pt x="42" y="1"/>
                                </a:lnTo>
                                <a:lnTo>
                                  <a:pt x="38" y="3"/>
                                </a:lnTo>
                                <a:lnTo>
                                  <a:pt x="36" y="5"/>
                                </a:lnTo>
                                <a:lnTo>
                                  <a:pt x="32" y="8"/>
                                </a:lnTo>
                                <a:lnTo>
                                  <a:pt x="29" y="10"/>
                                </a:lnTo>
                                <a:lnTo>
                                  <a:pt x="26" y="11"/>
                                </a:lnTo>
                                <a:lnTo>
                                  <a:pt x="25" y="13"/>
                                </a:lnTo>
                                <a:lnTo>
                                  <a:pt x="21" y="13"/>
                                </a:lnTo>
                                <a:lnTo>
                                  <a:pt x="19" y="14"/>
                                </a:lnTo>
                                <a:lnTo>
                                  <a:pt x="14" y="15"/>
                                </a:lnTo>
                                <a:lnTo>
                                  <a:pt x="11" y="16"/>
                                </a:lnTo>
                                <a:lnTo>
                                  <a:pt x="7" y="18"/>
                                </a:lnTo>
                                <a:lnTo>
                                  <a:pt x="5" y="20"/>
                                </a:lnTo>
                                <a:lnTo>
                                  <a:pt x="4" y="22"/>
                                </a:lnTo>
                                <a:lnTo>
                                  <a:pt x="5" y="27"/>
                                </a:lnTo>
                                <a:lnTo>
                                  <a:pt x="6" y="29"/>
                                </a:lnTo>
                                <a:lnTo>
                                  <a:pt x="10" y="32"/>
                                </a:lnTo>
                                <a:lnTo>
                                  <a:pt x="13" y="34"/>
                                </a:lnTo>
                                <a:lnTo>
                                  <a:pt x="17" y="37"/>
                                </a:lnTo>
                                <a:lnTo>
                                  <a:pt x="20" y="38"/>
                                </a:lnTo>
                                <a:lnTo>
                                  <a:pt x="23" y="39"/>
                                </a:lnTo>
                                <a:lnTo>
                                  <a:pt x="26" y="40"/>
                                </a:lnTo>
                                <a:lnTo>
                                  <a:pt x="27" y="40"/>
                                </a:lnTo>
                                <a:lnTo>
                                  <a:pt x="23" y="49"/>
                                </a:lnTo>
                                <a:lnTo>
                                  <a:pt x="0" y="54"/>
                                </a:lnTo>
                                <a:lnTo>
                                  <a:pt x="0" y="55"/>
                                </a:lnTo>
                                <a:lnTo>
                                  <a:pt x="0" y="57"/>
                                </a:lnTo>
                                <a:lnTo>
                                  <a:pt x="2" y="60"/>
                                </a:lnTo>
                                <a:lnTo>
                                  <a:pt x="5" y="63"/>
                                </a:lnTo>
                                <a:lnTo>
                                  <a:pt x="6" y="63"/>
                                </a:lnTo>
                                <a:lnTo>
                                  <a:pt x="11" y="63"/>
                                </a:lnTo>
                                <a:lnTo>
                                  <a:pt x="14" y="63"/>
                                </a:lnTo>
                                <a:lnTo>
                                  <a:pt x="20" y="64"/>
                                </a:lnTo>
                                <a:lnTo>
                                  <a:pt x="25" y="64"/>
                                </a:lnTo>
                                <a:lnTo>
                                  <a:pt x="30" y="64"/>
                                </a:lnTo>
                                <a:lnTo>
                                  <a:pt x="34" y="63"/>
                                </a:lnTo>
                                <a:lnTo>
                                  <a:pt x="36" y="61"/>
                                </a:lnTo>
                                <a:lnTo>
                                  <a:pt x="37" y="56"/>
                                </a:lnTo>
                                <a:lnTo>
                                  <a:pt x="37" y="51"/>
                                </a:lnTo>
                                <a:lnTo>
                                  <a:pt x="37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5" y="48"/>
                                </a:lnTo>
                                <a:lnTo>
                                  <a:pt x="48" y="49"/>
                                </a:lnTo>
                                <a:lnTo>
                                  <a:pt x="50" y="49"/>
                                </a:lnTo>
                                <a:lnTo>
                                  <a:pt x="52" y="51"/>
                                </a:lnTo>
                                <a:lnTo>
                                  <a:pt x="53" y="52"/>
                                </a:lnTo>
                                <a:lnTo>
                                  <a:pt x="53" y="55"/>
                                </a:lnTo>
                                <a:lnTo>
                                  <a:pt x="52" y="59"/>
                                </a:lnTo>
                                <a:lnTo>
                                  <a:pt x="49" y="63"/>
                                </a:lnTo>
                                <a:lnTo>
                                  <a:pt x="47" y="66"/>
                                </a:lnTo>
                                <a:lnTo>
                                  <a:pt x="43" y="68"/>
                                </a:lnTo>
                                <a:lnTo>
                                  <a:pt x="42" y="73"/>
                                </a:lnTo>
                                <a:lnTo>
                                  <a:pt x="41" y="76"/>
                                </a:lnTo>
                                <a:lnTo>
                                  <a:pt x="41" y="77"/>
                                </a:lnTo>
                                <a:lnTo>
                                  <a:pt x="41" y="77"/>
                                </a:lnTo>
                                <a:lnTo>
                                  <a:pt x="43" y="77"/>
                                </a:lnTo>
                                <a:lnTo>
                                  <a:pt x="47" y="77"/>
                                </a:lnTo>
                                <a:lnTo>
                                  <a:pt x="51" y="78"/>
                                </a:lnTo>
                                <a:lnTo>
                                  <a:pt x="56" y="78"/>
                                </a:lnTo>
                                <a:lnTo>
                                  <a:pt x="60" y="79"/>
                                </a:lnTo>
                                <a:lnTo>
                                  <a:pt x="64" y="79"/>
                                </a:lnTo>
                                <a:lnTo>
                                  <a:pt x="67" y="81"/>
                                </a:lnTo>
                                <a:lnTo>
                                  <a:pt x="72" y="79"/>
                                </a:lnTo>
                                <a:lnTo>
                                  <a:pt x="77" y="79"/>
                                </a:lnTo>
                                <a:lnTo>
                                  <a:pt x="80" y="77"/>
                                </a:lnTo>
                                <a:lnTo>
                                  <a:pt x="83" y="76"/>
                                </a:lnTo>
                                <a:lnTo>
                                  <a:pt x="85" y="74"/>
                                </a:lnTo>
                                <a:lnTo>
                                  <a:pt x="87" y="73"/>
                                </a:lnTo>
                                <a:lnTo>
                                  <a:pt x="89" y="72"/>
                                </a:lnTo>
                                <a:lnTo>
                                  <a:pt x="92" y="70"/>
                                </a:lnTo>
                                <a:lnTo>
                                  <a:pt x="93" y="69"/>
                                </a:lnTo>
                                <a:lnTo>
                                  <a:pt x="94" y="67"/>
                                </a:lnTo>
                                <a:lnTo>
                                  <a:pt x="93" y="66"/>
                                </a:lnTo>
                                <a:lnTo>
                                  <a:pt x="92" y="66"/>
                                </a:lnTo>
                                <a:lnTo>
                                  <a:pt x="88" y="65"/>
                                </a:lnTo>
                                <a:lnTo>
                                  <a:pt x="85" y="65"/>
                                </a:lnTo>
                                <a:lnTo>
                                  <a:pt x="81" y="66"/>
                                </a:lnTo>
                                <a:lnTo>
                                  <a:pt x="79" y="67"/>
                                </a:lnTo>
                                <a:lnTo>
                                  <a:pt x="75" y="69"/>
                                </a:lnTo>
                                <a:lnTo>
                                  <a:pt x="72" y="72"/>
                                </a:lnTo>
                                <a:lnTo>
                                  <a:pt x="68" y="70"/>
                                </a:lnTo>
                                <a:lnTo>
                                  <a:pt x="64" y="70"/>
                                </a:lnTo>
                                <a:lnTo>
                                  <a:pt x="60" y="68"/>
                                </a:lnTo>
                                <a:lnTo>
                                  <a:pt x="59" y="67"/>
                                </a:lnTo>
                                <a:lnTo>
                                  <a:pt x="60" y="65"/>
                                </a:lnTo>
                                <a:lnTo>
                                  <a:pt x="63" y="64"/>
                                </a:lnTo>
                                <a:lnTo>
                                  <a:pt x="65" y="61"/>
                                </a:lnTo>
                                <a:lnTo>
                                  <a:pt x="68" y="60"/>
                                </a:lnTo>
                                <a:lnTo>
                                  <a:pt x="72" y="56"/>
                                </a:lnTo>
                                <a:lnTo>
                                  <a:pt x="72" y="51"/>
                                </a:lnTo>
                                <a:lnTo>
                                  <a:pt x="71" y="48"/>
                                </a:lnTo>
                                <a:lnTo>
                                  <a:pt x="70" y="45"/>
                                </a:lnTo>
                                <a:lnTo>
                                  <a:pt x="67" y="42"/>
                                </a:lnTo>
                                <a:lnTo>
                                  <a:pt x="65" y="40"/>
                                </a:lnTo>
                                <a:lnTo>
                                  <a:pt x="63" y="38"/>
                                </a:lnTo>
                                <a:lnTo>
                                  <a:pt x="59" y="37"/>
                                </a:lnTo>
                                <a:lnTo>
                                  <a:pt x="56" y="34"/>
                                </a:lnTo>
                                <a:lnTo>
                                  <a:pt x="53" y="34"/>
                                </a:lnTo>
                                <a:lnTo>
                                  <a:pt x="48" y="33"/>
                                </a:lnTo>
                                <a:lnTo>
                                  <a:pt x="44" y="33"/>
                                </a:lnTo>
                                <a:lnTo>
                                  <a:pt x="40" y="32"/>
                                </a:lnTo>
                                <a:lnTo>
                                  <a:pt x="35" y="32"/>
                                </a:lnTo>
                                <a:lnTo>
                                  <a:pt x="32" y="30"/>
                                </a:lnTo>
                                <a:lnTo>
                                  <a:pt x="28" y="29"/>
                                </a:lnTo>
                                <a:lnTo>
                                  <a:pt x="26" y="28"/>
                                </a:lnTo>
                                <a:lnTo>
                                  <a:pt x="26" y="27"/>
                                </a:lnTo>
                                <a:lnTo>
                                  <a:pt x="26" y="23"/>
                                </a:lnTo>
                                <a:lnTo>
                                  <a:pt x="28" y="22"/>
                                </a:lnTo>
                                <a:lnTo>
                                  <a:pt x="32" y="20"/>
                                </a:lnTo>
                                <a:lnTo>
                                  <a:pt x="34" y="18"/>
                                </a:lnTo>
                                <a:lnTo>
                                  <a:pt x="37" y="16"/>
                                </a:lnTo>
                                <a:lnTo>
                                  <a:pt x="41" y="16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5" y="20"/>
                                </a:lnTo>
                                <a:lnTo>
                                  <a:pt x="48" y="23"/>
                                </a:lnTo>
                                <a:lnTo>
                                  <a:pt x="49" y="27"/>
                                </a:lnTo>
                                <a:lnTo>
                                  <a:pt x="52" y="28"/>
                                </a:lnTo>
                                <a:lnTo>
                                  <a:pt x="53" y="28"/>
                                </a:lnTo>
                                <a:lnTo>
                                  <a:pt x="56" y="28"/>
                                </a:lnTo>
                                <a:lnTo>
                                  <a:pt x="59" y="28"/>
                                </a:lnTo>
                                <a:lnTo>
                                  <a:pt x="62" y="28"/>
                                </a:lnTo>
                                <a:lnTo>
                                  <a:pt x="65" y="28"/>
                                </a:lnTo>
                                <a:lnTo>
                                  <a:pt x="67" y="25"/>
                                </a:lnTo>
                                <a:lnTo>
                                  <a:pt x="67" y="21"/>
                                </a:lnTo>
                                <a:lnTo>
                                  <a:pt x="67" y="16"/>
                                </a:lnTo>
                                <a:lnTo>
                                  <a:pt x="65" y="11"/>
                                </a:lnTo>
                                <a:lnTo>
                                  <a:pt x="64" y="6"/>
                                </a:lnTo>
                                <a:lnTo>
                                  <a:pt x="60" y="4"/>
                                </a:lnTo>
                                <a:lnTo>
                                  <a:pt x="58" y="3"/>
                                </a:lnTo>
                                <a:lnTo>
                                  <a:pt x="55" y="1"/>
                                </a:lnTo>
                                <a:lnTo>
                                  <a:pt x="53" y="1"/>
                                </a:lnTo>
                                <a:lnTo>
                                  <a:pt x="49" y="0"/>
                                </a:lnTo>
                                <a:lnTo>
                                  <a:pt x="48" y="0"/>
                                </a:lnTo>
                                <a:lnTo>
                                  <a:pt x="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2" name="Freeform 465"/>
                        <wps:cNvSpPr>
                          <a:spLocks/>
                        </wps:cNvSpPr>
                        <wps:spPr bwMode="auto">
                          <a:xfrm>
                            <a:off x="146050" y="245745"/>
                            <a:ext cx="3810" cy="4445"/>
                          </a:xfrm>
                          <a:custGeom>
                            <a:avLst/>
                            <a:gdLst>
                              <a:gd name="T0" fmla="*/ 3 w 19"/>
                              <a:gd name="T1" fmla="*/ 0 h 22"/>
                              <a:gd name="T2" fmla="*/ 1 w 19"/>
                              <a:gd name="T3" fmla="*/ 2 h 22"/>
                              <a:gd name="T4" fmla="*/ 0 w 19"/>
                              <a:gd name="T5" fmla="*/ 6 h 22"/>
                              <a:gd name="T6" fmla="*/ 0 w 19"/>
                              <a:gd name="T7" fmla="*/ 10 h 22"/>
                              <a:gd name="T8" fmla="*/ 3 w 19"/>
                              <a:gd name="T9" fmla="*/ 14 h 22"/>
                              <a:gd name="T10" fmla="*/ 7 w 19"/>
                              <a:gd name="T11" fmla="*/ 18 h 22"/>
                              <a:gd name="T12" fmla="*/ 10 w 19"/>
                              <a:gd name="T13" fmla="*/ 20 h 22"/>
                              <a:gd name="T14" fmla="*/ 12 w 19"/>
                              <a:gd name="T15" fmla="*/ 21 h 22"/>
                              <a:gd name="T16" fmla="*/ 13 w 19"/>
                              <a:gd name="T17" fmla="*/ 22 h 22"/>
                              <a:gd name="T18" fmla="*/ 19 w 19"/>
                              <a:gd name="T19" fmla="*/ 15 h 22"/>
                              <a:gd name="T20" fmla="*/ 3 w 19"/>
                              <a:gd name="T21" fmla="*/ 0 h 22"/>
                              <a:gd name="T22" fmla="*/ 3 w 19"/>
                              <a:gd name="T23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19" h="22">
                                <a:moveTo>
                                  <a:pt x="3" y="0"/>
                                </a:moveTo>
                                <a:lnTo>
                                  <a:pt x="1" y="2"/>
                                </a:lnTo>
                                <a:lnTo>
                                  <a:pt x="0" y="6"/>
                                </a:lnTo>
                                <a:lnTo>
                                  <a:pt x="0" y="10"/>
                                </a:lnTo>
                                <a:lnTo>
                                  <a:pt x="3" y="14"/>
                                </a:lnTo>
                                <a:lnTo>
                                  <a:pt x="7" y="18"/>
                                </a:lnTo>
                                <a:lnTo>
                                  <a:pt x="10" y="20"/>
                                </a:lnTo>
                                <a:lnTo>
                                  <a:pt x="12" y="21"/>
                                </a:lnTo>
                                <a:lnTo>
                                  <a:pt x="13" y="22"/>
                                </a:lnTo>
                                <a:lnTo>
                                  <a:pt x="19" y="15"/>
                                </a:lnTo>
                                <a:lnTo>
                                  <a:pt x="3" y="0"/>
                                </a:lnTo>
                                <a:lnTo>
                                  <a:pt x="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3" name="Freeform 466"/>
                        <wps:cNvSpPr>
                          <a:spLocks/>
                        </wps:cNvSpPr>
                        <wps:spPr bwMode="auto">
                          <a:xfrm>
                            <a:off x="149860" y="242570"/>
                            <a:ext cx="12700" cy="13335"/>
                          </a:xfrm>
                          <a:custGeom>
                            <a:avLst/>
                            <a:gdLst>
                              <a:gd name="T0" fmla="*/ 0 w 59"/>
                              <a:gd name="T1" fmla="*/ 17 h 64"/>
                              <a:gd name="T2" fmla="*/ 2 w 59"/>
                              <a:gd name="T3" fmla="*/ 20 h 64"/>
                              <a:gd name="T4" fmla="*/ 9 w 59"/>
                              <a:gd name="T5" fmla="*/ 21 h 64"/>
                              <a:gd name="T6" fmla="*/ 14 w 59"/>
                              <a:gd name="T7" fmla="*/ 21 h 64"/>
                              <a:gd name="T8" fmla="*/ 15 w 59"/>
                              <a:gd name="T9" fmla="*/ 28 h 64"/>
                              <a:gd name="T10" fmla="*/ 39 w 59"/>
                              <a:gd name="T11" fmla="*/ 36 h 64"/>
                              <a:gd name="T12" fmla="*/ 38 w 59"/>
                              <a:gd name="T13" fmla="*/ 42 h 64"/>
                              <a:gd name="T14" fmla="*/ 32 w 59"/>
                              <a:gd name="T15" fmla="*/ 45 h 64"/>
                              <a:gd name="T16" fmla="*/ 25 w 59"/>
                              <a:gd name="T17" fmla="*/ 46 h 64"/>
                              <a:gd name="T18" fmla="*/ 17 w 59"/>
                              <a:gd name="T19" fmla="*/ 47 h 64"/>
                              <a:gd name="T20" fmla="*/ 13 w 59"/>
                              <a:gd name="T21" fmla="*/ 47 h 64"/>
                              <a:gd name="T22" fmla="*/ 12 w 59"/>
                              <a:gd name="T23" fmla="*/ 48 h 64"/>
                              <a:gd name="T24" fmla="*/ 12 w 59"/>
                              <a:gd name="T25" fmla="*/ 53 h 64"/>
                              <a:gd name="T26" fmla="*/ 12 w 59"/>
                              <a:gd name="T27" fmla="*/ 59 h 64"/>
                              <a:gd name="T28" fmla="*/ 13 w 59"/>
                              <a:gd name="T29" fmla="*/ 63 h 64"/>
                              <a:gd name="T30" fmla="*/ 18 w 59"/>
                              <a:gd name="T31" fmla="*/ 64 h 64"/>
                              <a:gd name="T32" fmla="*/ 25 w 59"/>
                              <a:gd name="T33" fmla="*/ 64 h 64"/>
                              <a:gd name="T34" fmla="*/ 32 w 59"/>
                              <a:gd name="T35" fmla="*/ 64 h 64"/>
                              <a:gd name="T36" fmla="*/ 38 w 59"/>
                              <a:gd name="T37" fmla="*/ 63 h 64"/>
                              <a:gd name="T38" fmla="*/ 43 w 59"/>
                              <a:gd name="T39" fmla="*/ 63 h 64"/>
                              <a:gd name="T40" fmla="*/ 50 w 59"/>
                              <a:gd name="T41" fmla="*/ 63 h 64"/>
                              <a:gd name="T42" fmla="*/ 55 w 59"/>
                              <a:gd name="T43" fmla="*/ 60 h 64"/>
                              <a:gd name="T44" fmla="*/ 59 w 59"/>
                              <a:gd name="T45" fmla="*/ 55 h 64"/>
                              <a:gd name="T46" fmla="*/ 52 w 59"/>
                              <a:gd name="T47" fmla="*/ 54 h 64"/>
                              <a:gd name="T48" fmla="*/ 47 w 59"/>
                              <a:gd name="T49" fmla="*/ 53 h 64"/>
                              <a:gd name="T50" fmla="*/ 44 w 59"/>
                              <a:gd name="T51" fmla="*/ 53 h 64"/>
                              <a:gd name="T52" fmla="*/ 45 w 59"/>
                              <a:gd name="T53" fmla="*/ 52 h 64"/>
                              <a:gd name="T54" fmla="*/ 55 w 59"/>
                              <a:gd name="T55" fmla="*/ 47 h 64"/>
                              <a:gd name="T56" fmla="*/ 57 w 59"/>
                              <a:gd name="T57" fmla="*/ 39 h 64"/>
                              <a:gd name="T58" fmla="*/ 54 w 59"/>
                              <a:gd name="T59" fmla="*/ 34 h 64"/>
                              <a:gd name="T60" fmla="*/ 51 w 59"/>
                              <a:gd name="T61" fmla="*/ 32 h 64"/>
                              <a:gd name="T62" fmla="*/ 44 w 59"/>
                              <a:gd name="T63" fmla="*/ 29 h 64"/>
                              <a:gd name="T64" fmla="*/ 38 w 59"/>
                              <a:gd name="T65" fmla="*/ 29 h 64"/>
                              <a:gd name="T66" fmla="*/ 32 w 59"/>
                              <a:gd name="T67" fmla="*/ 27 h 64"/>
                              <a:gd name="T68" fmla="*/ 31 w 59"/>
                              <a:gd name="T69" fmla="*/ 21 h 64"/>
                              <a:gd name="T70" fmla="*/ 32 w 59"/>
                              <a:gd name="T71" fmla="*/ 16 h 64"/>
                              <a:gd name="T72" fmla="*/ 38 w 59"/>
                              <a:gd name="T73" fmla="*/ 16 h 64"/>
                              <a:gd name="T74" fmla="*/ 46 w 59"/>
                              <a:gd name="T75" fmla="*/ 17 h 64"/>
                              <a:gd name="T76" fmla="*/ 45 w 59"/>
                              <a:gd name="T77" fmla="*/ 14 h 64"/>
                              <a:gd name="T78" fmla="*/ 44 w 59"/>
                              <a:gd name="T79" fmla="*/ 8 h 64"/>
                              <a:gd name="T80" fmla="*/ 38 w 59"/>
                              <a:gd name="T81" fmla="*/ 1 h 64"/>
                              <a:gd name="T82" fmla="*/ 29 w 59"/>
                              <a:gd name="T83" fmla="*/ 0 h 64"/>
                              <a:gd name="T84" fmla="*/ 18 w 59"/>
                              <a:gd name="T85" fmla="*/ 0 h 64"/>
                              <a:gd name="T86" fmla="*/ 13 w 59"/>
                              <a:gd name="T87" fmla="*/ 4 h 64"/>
                              <a:gd name="T88" fmla="*/ 9 w 59"/>
                              <a:gd name="T89" fmla="*/ 9 h 64"/>
                              <a:gd name="T90" fmla="*/ 0 w 59"/>
                              <a:gd name="T91" fmla="*/ 17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9" h="64">
                                <a:moveTo>
                                  <a:pt x="0" y="17"/>
                                </a:move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2" y="20"/>
                                </a:lnTo>
                                <a:lnTo>
                                  <a:pt x="7" y="21"/>
                                </a:lnTo>
                                <a:lnTo>
                                  <a:pt x="9" y="21"/>
                                </a:lnTo>
                                <a:lnTo>
                                  <a:pt x="13" y="21"/>
                                </a:lnTo>
                                <a:lnTo>
                                  <a:pt x="14" y="21"/>
                                </a:lnTo>
                                <a:lnTo>
                                  <a:pt x="15" y="21"/>
                                </a:lnTo>
                                <a:lnTo>
                                  <a:pt x="15" y="28"/>
                                </a:lnTo>
                                <a:lnTo>
                                  <a:pt x="39" y="35"/>
                                </a:lnTo>
                                <a:lnTo>
                                  <a:pt x="39" y="36"/>
                                </a:lnTo>
                                <a:lnTo>
                                  <a:pt x="39" y="38"/>
                                </a:lnTo>
                                <a:lnTo>
                                  <a:pt x="38" y="42"/>
                                </a:lnTo>
                                <a:lnTo>
                                  <a:pt x="36" y="44"/>
                                </a:lnTo>
                                <a:lnTo>
                                  <a:pt x="32" y="45"/>
                                </a:lnTo>
                                <a:lnTo>
                                  <a:pt x="29" y="45"/>
                                </a:lnTo>
                                <a:lnTo>
                                  <a:pt x="25" y="46"/>
                                </a:lnTo>
                                <a:lnTo>
                                  <a:pt x="22" y="46"/>
                                </a:lnTo>
                                <a:lnTo>
                                  <a:pt x="17" y="47"/>
                                </a:lnTo>
                                <a:lnTo>
                                  <a:pt x="14" y="47"/>
                                </a:lnTo>
                                <a:lnTo>
                                  <a:pt x="13" y="47"/>
                                </a:lnTo>
                                <a:lnTo>
                                  <a:pt x="12" y="48"/>
                                </a:lnTo>
                                <a:lnTo>
                                  <a:pt x="12" y="48"/>
                                </a:lnTo>
                                <a:lnTo>
                                  <a:pt x="12" y="51"/>
                                </a:lnTo>
                                <a:lnTo>
                                  <a:pt x="12" y="53"/>
                                </a:lnTo>
                                <a:lnTo>
                                  <a:pt x="12" y="56"/>
                                </a:lnTo>
                                <a:lnTo>
                                  <a:pt x="12" y="59"/>
                                </a:lnTo>
                                <a:lnTo>
                                  <a:pt x="12" y="62"/>
                                </a:lnTo>
                                <a:lnTo>
                                  <a:pt x="13" y="63"/>
                                </a:lnTo>
                                <a:lnTo>
                                  <a:pt x="15" y="64"/>
                                </a:lnTo>
                                <a:lnTo>
                                  <a:pt x="18" y="64"/>
                                </a:lnTo>
                                <a:lnTo>
                                  <a:pt x="23" y="64"/>
                                </a:lnTo>
                                <a:lnTo>
                                  <a:pt x="25" y="64"/>
                                </a:lnTo>
                                <a:lnTo>
                                  <a:pt x="29" y="64"/>
                                </a:lnTo>
                                <a:lnTo>
                                  <a:pt x="32" y="64"/>
                                </a:lnTo>
                                <a:lnTo>
                                  <a:pt x="35" y="64"/>
                                </a:lnTo>
                                <a:lnTo>
                                  <a:pt x="38" y="63"/>
                                </a:lnTo>
                                <a:lnTo>
                                  <a:pt x="40" y="63"/>
                                </a:lnTo>
                                <a:lnTo>
                                  <a:pt x="43" y="63"/>
                                </a:lnTo>
                                <a:lnTo>
                                  <a:pt x="46" y="63"/>
                                </a:lnTo>
                                <a:lnTo>
                                  <a:pt x="50" y="63"/>
                                </a:lnTo>
                                <a:lnTo>
                                  <a:pt x="52" y="63"/>
                                </a:lnTo>
                                <a:lnTo>
                                  <a:pt x="55" y="60"/>
                                </a:lnTo>
                                <a:lnTo>
                                  <a:pt x="58" y="57"/>
                                </a:lnTo>
                                <a:lnTo>
                                  <a:pt x="59" y="55"/>
                                </a:lnTo>
                                <a:lnTo>
                                  <a:pt x="57" y="55"/>
                                </a:lnTo>
                                <a:lnTo>
                                  <a:pt x="52" y="54"/>
                                </a:lnTo>
                                <a:lnTo>
                                  <a:pt x="50" y="54"/>
                                </a:lnTo>
                                <a:lnTo>
                                  <a:pt x="47" y="53"/>
                                </a:lnTo>
                                <a:lnTo>
                                  <a:pt x="46" y="53"/>
                                </a:lnTo>
                                <a:lnTo>
                                  <a:pt x="44" y="53"/>
                                </a:lnTo>
                                <a:lnTo>
                                  <a:pt x="44" y="53"/>
                                </a:lnTo>
                                <a:lnTo>
                                  <a:pt x="45" y="52"/>
                                </a:lnTo>
                                <a:lnTo>
                                  <a:pt x="50" y="51"/>
                                </a:lnTo>
                                <a:lnTo>
                                  <a:pt x="55" y="47"/>
                                </a:lnTo>
                                <a:lnTo>
                                  <a:pt x="57" y="44"/>
                                </a:lnTo>
                                <a:lnTo>
                                  <a:pt x="57" y="39"/>
                                </a:lnTo>
                                <a:lnTo>
                                  <a:pt x="55" y="35"/>
                                </a:lnTo>
                                <a:lnTo>
                                  <a:pt x="54" y="34"/>
                                </a:lnTo>
                                <a:lnTo>
                                  <a:pt x="53" y="33"/>
                                </a:lnTo>
                                <a:lnTo>
                                  <a:pt x="51" y="32"/>
                                </a:lnTo>
                                <a:lnTo>
                                  <a:pt x="48" y="30"/>
                                </a:lnTo>
                                <a:lnTo>
                                  <a:pt x="44" y="29"/>
                                </a:lnTo>
                                <a:lnTo>
                                  <a:pt x="40" y="29"/>
                                </a:lnTo>
                                <a:lnTo>
                                  <a:pt x="38" y="29"/>
                                </a:lnTo>
                                <a:lnTo>
                                  <a:pt x="36" y="29"/>
                                </a:lnTo>
                                <a:lnTo>
                                  <a:pt x="32" y="27"/>
                                </a:lnTo>
                                <a:lnTo>
                                  <a:pt x="31" y="25"/>
                                </a:lnTo>
                                <a:lnTo>
                                  <a:pt x="31" y="21"/>
                                </a:lnTo>
                                <a:lnTo>
                                  <a:pt x="31" y="19"/>
                                </a:lnTo>
                                <a:lnTo>
                                  <a:pt x="32" y="16"/>
                                </a:lnTo>
                                <a:lnTo>
                                  <a:pt x="35" y="15"/>
                                </a:lnTo>
                                <a:lnTo>
                                  <a:pt x="38" y="16"/>
                                </a:lnTo>
                                <a:lnTo>
                                  <a:pt x="43" y="17"/>
                                </a:lnTo>
                                <a:lnTo>
                                  <a:pt x="46" y="17"/>
                                </a:lnTo>
                                <a:lnTo>
                                  <a:pt x="46" y="15"/>
                                </a:lnTo>
                                <a:lnTo>
                                  <a:pt x="45" y="14"/>
                                </a:lnTo>
                                <a:lnTo>
                                  <a:pt x="45" y="10"/>
                                </a:lnTo>
                                <a:lnTo>
                                  <a:pt x="44" y="8"/>
                                </a:lnTo>
                                <a:lnTo>
                                  <a:pt x="42" y="6"/>
                                </a:lnTo>
                                <a:lnTo>
                                  <a:pt x="38" y="1"/>
                                </a:lnTo>
                                <a:lnTo>
                                  <a:pt x="33" y="0"/>
                                </a:lnTo>
                                <a:lnTo>
                                  <a:pt x="29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2"/>
                                </a:lnTo>
                                <a:lnTo>
                                  <a:pt x="13" y="4"/>
                                </a:lnTo>
                                <a:lnTo>
                                  <a:pt x="10" y="7"/>
                                </a:lnTo>
                                <a:lnTo>
                                  <a:pt x="9" y="9"/>
                                </a:lnTo>
                                <a:lnTo>
                                  <a:pt x="9" y="10"/>
                                </a:lnTo>
                                <a:lnTo>
                                  <a:pt x="0" y="17"/>
                                </a:lnTo>
                                <a:lnTo>
                                  <a:pt x="0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4" name="Freeform 467"/>
                        <wps:cNvSpPr>
                          <a:spLocks/>
                        </wps:cNvSpPr>
                        <wps:spPr bwMode="auto">
                          <a:xfrm>
                            <a:off x="160020" y="264795"/>
                            <a:ext cx="18415" cy="20320"/>
                          </a:xfrm>
                          <a:custGeom>
                            <a:avLst/>
                            <a:gdLst>
                              <a:gd name="T0" fmla="*/ 2 w 87"/>
                              <a:gd name="T1" fmla="*/ 12 h 97"/>
                              <a:gd name="T2" fmla="*/ 2 w 87"/>
                              <a:gd name="T3" fmla="*/ 17 h 97"/>
                              <a:gd name="T4" fmla="*/ 13 w 87"/>
                              <a:gd name="T5" fmla="*/ 21 h 97"/>
                              <a:gd name="T6" fmla="*/ 24 w 87"/>
                              <a:gd name="T7" fmla="*/ 22 h 97"/>
                              <a:gd name="T8" fmla="*/ 29 w 87"/>
                              <a:gd name="T9" fmla="*/ 23 h 97"/>
                              <a:gd name="T10" fmla="*/ 36 w 87"/>
                              <a:gd name="T11" fmla="*/ 17 h 97"/>
                              <a:gd name="T12" fmla="*/ 43 w 87"/>
                              <a:gd name="T13" fmla="*/ 19 h 97"/>
                              <a:gd name="T14" fmla="*/ 51 w 87"/>
                              <a:gd name="T15" fmla="*/ 22 h 97"/>
                              <a:gd name="T16" fmla="*/ 56 w 87"/>
                              <a:gd name="T17" fmla="*/ 28 h 97"/>
                              <a:gd name="T18" fmla="*/ 44 w 87"/>
                              <a:gd name="T19" fmla="*/ 35 h 97"/>
                              <a:gd name="T20" fmla="*/ 37 w 87"/>
                              <a:gd name="T21" fmla="*/ 39 h 97"/>
                              <a:gd name="T22" fmla="*/ 28 w 87"/>
                              <a:gd name="T23" fmla="*/ 38 h 97"/>
                              <a:gd name="T24" fmla="*/ 18 w 87"/>
                              <a:gd name="T25" fmla="*/ 39 h 97"/>
                              <a:gd name="T26" fmla="*/ 12 w 87"/>
                              <a:gd name="T27" fmla="*/ 43 h 97"/>
                              <a:gd name="T28" fmla="*/ 9 w 87"/>
                              <a:gd name="T29" fmla="*/ 48 h 97"/>
                              <a:gd name="T30" fmla="*/ 14 w 87"/>
                              <a:gd name="T31" fmla="*/ 49 h 97"/>
                              <a:gd name="T32" fmla="*/ 27 w 87"/>
                              <a:gd name="T33" fmla="*/ 50 h 97"/>
                              <a:gd name="T34" fmla="*/ 36 w 87"/>
                              <a:gd name="T35" fmla="*/ 50 h 97"/>
                              <a:gd name="T36" fmla="*/ 32 w 87"/>
                              <a:gd name="T37" fmla="*/ 55 h 97"/>
                              <a:gd name="T38" fmla="*/ 35 w 87"/>
                              <a:gd name="T39" fmla="*/ 62 h 97"/>
                              <a:gd name="T40" fmla="*/ 45 w 87"/>
                              <a:gd name="T41" fmla="*/ 71 h 97"/>
                              <a:gd name="T42" fmla="*/ 36 w 87"/>
                              <a:gd name="T43" fmla="*/ 78 h 97"/>
                              <a:gd name="T44" fmla="*/ 32 w 87"/>
                              <a:gd name="T45" fmla="*/ 89 h 97"/>
                              <a:gd name="T46" fmla="*/ 36 w 87"/>
                              <a:gd name="T47" fmla="*/ 96 h 97"/>
                              <a:gd name="T48" fmla="*/ 44 w 87"/>
                              <a:gd name="T49" fmla="*/ 96 h 97"/>
                              <a:gd name="T50" fmla="*/ 57 w 87"/>
                              <a:gd name="T51" fmla="*/ 96 h 97"/>
                              <a:gd name="T52" fmla="*/ 71 w 87"/>
                              <a:gd name="T53" fmla="*/ 97 h 97"/>
                              <a:gd name="T54" fmla="*/ 81 w 87"/>
                              <a:gd name="T55" fmla="*/ 96 h 97"/>
                              <a:gd name="T56" fmla="*/ 87 w 87"/>
                              <a:gd name="T57" fmla="*/ 96 h 97"/>
                              <a:gd name="T58" fmla="*/ 77 w 87"/>
                              <a:gd name="T59" fmla="*/ 91 h 97"/>
                              <a:gd name="T60" fmla="*/ 63 w 87"/>
                              <a:gd name="T61" fmla="*/ 86 h 97"/>
                              <a:gd name="T62" fmla="*/ 57 w 87"/>
                              <a:gd name="T63" fmla="*/ 84 h 97"/>
                              <a:gd name="T64" fmla="*/ 66 w 87"/>
                              <a:gd name="T65" fmla="*/ 76 h 97"/>
                              <a:gd name="T66" fmla="*/ 65 w 87"/>
                              <a:gd name="T67" fmla="*/ 68 h 97"/>
                              <a:gd name="T68" fmla="*/ 55 w 87"/>
                              <a:gd name="T69" fmla="*/ 57 h 97"/>
                              <a:gd name="T70" fmla="*/ 45 w 87"/>
                              <a:gd name="T71" fmla="*/ 46 h 97"/>
                              <a:gd name="T72" fmla="*/ 50 w 87"/>
                              <a:gd name="T73" fmla="*/ 41 h 97"/>
                              <a:gd name="T74" fmla="*/ 60 w 87"/>
                              <a:gd name="T75" fmla="*/ 33 h 97"/>
                              <a:gd name="T76" fmla="*/ 65 w 87"/>
                              <a:gd name="T77" fmla="*/ 23 h 97"/>
                              <a:gd name="T78" fmla="*/ 63 w 87"/>
                              <a:gd name="T79" fmla="*/ 15 h 97"/>
                              <a:gd name="T80" fmla="*/ 58 w 87"/>
                              <a:gd name="T81" fmla="*/ 11 h 97"/>
                              <a:gd name="T82" fmla="*/ 48 w 87"/>
                              <a:gd name="T83" fmla="*/ 10 h 97"/>
                              <a:gd name="T84" fmla="*/ 35 w 87"/>
                              <a:gd name="T85" fmla="*/ 13 h 97"/>
                              <a:gd name="T86" fmla="*/ 26 w 87"/>
                              <a:gd name="T87" fmla="*/ 16 h 97"/>
                              <a:gd name="T88" fmla="*/ 18 w 87"/>
                              <a:gd name="T89" fmla="*/ 9 h 97"/>
                              <a:gd name="T90" fmla="*/ 26 w 87"/>
                              <a:gd name="T91" fmla="*/ 1 h 97"/>
                              <a:gd name="T92" fmla="*/ 18 w 87"/>
                              <a:gd name="T93" fmla="*/ 0 h 97"/>
                              <a:gd name="T94" fmla="*/ 9 w 87"/>
                              <a:gd name="T95" fmla="*/ 4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87" h="97">
                                <a:moveTo>
                                  <a:pt x="9" y="4"/>
                                </a:moveTo>
                                <a:lnTo>
                                  <a:pt x="5" y="7"/>
                                </a:lnTo>
                                <a:lnTo>
                                  <a:pt x="2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6"/>
                                </a:lnTo>
                                <a:lnTo>
                                  <a:pt x="2" y="17"/>
                                </a:lnTo>
                                <a:lnTo>
                                  <a:pt x="5" y="20"/>
                                </a:lnTo>
                                <a:lnTo>
                                  <a:pt x="9" y="20"/>
                                </a:lnTo>
                                <a:lnTo>
                                  <a:pt x="13" y="21"/>
                                </a:lnTo>
                                <a:lnTo>
                                  <a:pt x="17" y="21"/>
                                </a:lnTo>
                                <a:lnTo>
                                  <a:pt x="21" y="22"/>
                                </a:lnTo>
                                <a:lnTo>
                                  <a:pt x="24" y="22"/>
                                </a:lnTo>
                                <a:lnTo>
                                  <a:pt x="27" y="22"/>
                                </a:lnTo>
                                <a:lnTo>
                                  <a:pt x="28" y="22"/>
                                </a:lnTo>
                                <a:lnTo>
                                  <a:pt x="29" y="23"/>
                                </a:lnTo>
                                <a:lnTo>
                                  <a:pt x="30" y="22"/>
                                </a:lnTo>
                                <a:lnTo>
                                  <a:pt x="34" y="20"/>
                                </a:lnTo>
                                <a:lnTo>
                                  <a:pt x="36" y="17"/>
                                </a:lnTo>
                                <a:lnTo>
                                  <a:pt x="40" y="17"/>
                                </a:lnTo>
                                <a:lnTo>
                                  <a:pt x="40" y="17"/>
                                </a:lnTo>
                                <a:lnTo>
                                  <a:pt x="43" y="19"/>
                                </a:lnTo>
                                <a:lnTo>
                                  <a:pt x="45" y="20"/>
                                </a:lnTo>
                                <a:lnTo>
                                  <a:pt x="49" y="21"/>
                                </a:lnTo>
                                <a:lnTo>
                                  <a:pt x="51" y="22"/>
                                </a:lnTo>
                                <a:lnTo>
                                  <a:pt x="54" y="23"/>
                                </a:lnTo>
                                <a:lnTo>
                                  <a:pt x="56" y="24"/>
                                </a:lnTo>
                                <a:lnTo>
                                  <a:pt x="56" y="28"/>
                                </a:lnTo>
                                <a:lnTo>
                                  <a:pt x="51" y="31"/>
                                </a:lnTo>
                                <a:lnTo>
                                  <a:pt x="47" y="34"/>
                                </a:lnTo>
                                <a:lnTo>
                                  <a:pt x="44" y="35"/>
                                </a:lnTo>
                                <a:lnTo>
                                  <a:pt x="41" y="38"/>
                                </a:lnTo>
                                <a:lnTo>
                                  <a:pt x="39" y="39"/>
                                </a:lnTo>
                                <a:lnTo>
                                  <a:pt x="37" y="39"/>
                                </a:lnTo>
                                <a:lnTo>
                                  <a:pt x="34" y="39"/>
                                </a:lnTo>
                                <a:lnTo>
                                  <a:pt x="32" y="38"/>
                                </a:lnTo>
                                <a:lnTo>
                                  <a:pt x="28" y="38"/>
                                </a:lnTo>
                                <a:lnTo>
                                  <a:pt x="25" y="38"/>
                                </a:lnTo>
                                <a:lnTo>
                                  <a:pt x="21" y="38"/>
                                </a:lnTo>
                                <a:lnTo>
                                  <a:pt x="18" y="39"/>
                                </a:lnTo>
                                <a:lnTo>
                                  <a:pt x="15" y="39"/>
                                </a:lnTo>
                                <a:lnTo>
                                  <a:pt x="14" y="40"/>
                                </a:lnTo>
                                <a:lnTo>
                                  <a:pt x="12" y="43"/>
                                </a:lnTo>
                                <a:lnTo>
                                  <a:pt x="10" y="46"/>
                                </a:lnTo>
                                <a:lnTo>
                                  <a:pt x="9" y="47"/>
                                </a:lnTo>
                                <a:lnTo>
                                  <a:pt x="9" y="48"/>
                                </a:lnTo>
                                <a:lnTo>
                                  <a:pt x="10" y="49"/>
                                </a:lnTo>
                                <a:lnTo>
                                  <a:pt x="12" y="49"/>
                                </a:lnTo>
                                <a:lnTo>
                                  <a:pt x="14" y="49"/>
                                </a:lnTo>
                                <a:lnTo>
                                  <a:pt x="18" y="49"/>
                                </a:lnTo>
                                <a:lnTo>
                                  <a:pt x="22" y="49"/>
                                </a:lnTo>
                                <a:lnTo>
                                  <a:pt x="27" y="50"/>
                                </a:lnTo>
                                <a:lnTo>
                                  <a:pt x="30" y="50"/>
                                </a:lnTo>
                                <a:lnTo>
                                  <a:pt x="34" y="50"/>
                                </a:lnTo>
                                <a:lnTo>
                                  <a:pt x="36" y="50"/>
                                </a:lnTo>
                                <a:lnTo>
                                  <a:pt x="37" y="51"/>
                                </a:lnTo>
                                <a:lnTo>
                                  <a:pt x="35" y="52"/>
                                </a:lnTo>
                                <a:lnTo>
                                  <a:pt x="32" y="55"/>
                                </a:lnTo>
                                <a:lnTo>
                                  <a:pt x="29" y="58"/>
                                </a:lnTo>
                                <a:lnTo>
                                  <a:pt x="32" y="61"/>
                                </a:lnTo>
                                <a:lnTo>
                                  <a:pt x="35" y="62"/>
                                </a:lnTo>
                                <a:lnTo>
                                  <a:pt x="41" y="66"/>
                                </a:lnTo>
                                <a:lnTo>
                                  <a:pt x="44" y="68"/>
                                </a:lnTo>
                                <a:lnTo>
                                  <a:pt x="45" y="71"/>
                                </a:lnTo>
                                <a:lnTo>
                                  <a:pt x="44" y="74"/>
                                </a:lnTo>
                                <a:lnTo>
                                  <a:pt x="41" y="77"/>
                                </a:lnTo>
                                <a:lnTo>
                                  <a:pt x="36" y="78"/>
                                </a:lnTo>
                                <a:lnTo>
                                  <a:pt x="34" y="82"/>
                                </a:lnTo>
                                <a:lnTo>
                                  <a:pt x="32" y="84"/>
                                </a:lnTo>
                                <a:lnTo>
                                  <a:pt x="32" y="89"/>
                                </a:lnTo>
                                <a:lnTo>
                                  <a:pt x="32" y="94"/>
                                </a:lnTo>
                                <a:lnTo>
                                  <a:pt x="35" y="96"/>
                                </a:lnTo>
                                <a:lnTo>
                                  <a:pt x="36" y="96"/>
                                </a:lnTo>
                                <a:lnTo>
                                  <a:pt x="39" y="96"/>
                                </a:lnTo>
                                <a:lnTo>
                                  <a:pt x="41" y="96"/>
                                </a:lnTo>
                                <a:lnTo>
                                  <a:pt x="44" y="96"/>
                                </a:lnTo>
                                <a:lnTo>
                                  <a:pt x="48" y="96"/>
                                </a:lnTo>
                                <a:lnTo>
                                  <a:pt x="52" y="96"/>
                                </a:lnTo>
                                <a:lnTo>
                                  <a:pt x="57" y="96"/>
                                </a:lnTo>
                                <a:lnTo>
                                  <a:pt x="63" y="97"/>
                                </a:lnTo>
                                <a:lnTo>
                                  <a:pt x="66" y="97"/>
                                </a:lnTo>
                                <a:lnTo>
                                  <a:pt x="71" y="97"/>
                                </a:lnTo>
                                <a:lnTo>
                                  <a:pt x="74" y="97"/>
                                </a:lnTo>
                                <a:lnTo>
                                  <a:pt x="79" y="97"/>
                                </a:lnTo>
                                <a:lnTo>
                                  <a:pt x="81" y="96"/>
                                </a:lnTo>
                                <a:lnTo>
                                  <a:pt x="85" y="96"/>
                                </a:lnTo>
                                <a:lnTo>
                                  <a:pt x="86" y="96"/>
                                </a:lnTo>
                                <a:lnTo>
                                  <a:pt x="87" y="96"/>
                                </a:lnTo>
                                <a:lnTo>
                                  <a:pt x="85" y="94"/>
                                </a:lnTo>
                                <a:lnTo>
                                  <a:pt x="81" y="93"/>
                                </a:lnTo>
                                <a:lnTo>
                                  <a:pt x="77" y="91"/>
                                </a:lnTo>
                                <a:lnTo>
                                  <a:pt x="72" y="89"/>
                                </a:lnTo>
                                <a:lnTo>
                                  <a:pt x="66" y="88"/>
                                </a:lnTo>
                                <a:lnTo>
                                  <a:pt x="63" y="86"/>
                                </a:lnTo>
                                <a:lnTo>
                                  <a:pt x="58" y="85"/>
                                </a:lnTo>
                                <a:lnTo>
                                  <a:pt x="57" y="85"/>
                                </a:lnTo>
                                <a:lnTo>
                                  <a:pt x="57" y="84"/>
                                </a:lnTo>
                                <a:lnTo>
                                  <a:pt x="62" y="80"/>
                                </a:lnTo>
                                <a:lnTo>
                                  <a:pt x="64" y="78"/>
                                </a:lnTo>
                                <a:lnTo>
                                  <a:pt x="66" y="76"/>
                                </a:lnTo>
                                <a:lnTo>
                                  <a:pt x="67" y="74"/>
                                </a:lnTo>
                                <a:lnTo>
                                  <a:pt x="67" y="73"/>
                                </a:lnTo>
                                <a:lnTo>
                                  <a:pt x="65" y="68"/>
                                </a:lnTo>
                                <a:lnTo>
                                  <a:pt x="63" y="65"/>
                                </a:lnTo>
                                <a:lnTo>
                                  <a:pt x="58" y="60"/>
                                </a:lnTo>
                                <a:lnTo>
                                  <a:pt x="55" y="57"/>
                                </a:lnTo>
                                <a:lnTo>
                                  <a:pt x="51" y="52"/>
                                </a:lnTo>
                                <a:lnTo>
                                  <a:pt x="48" y="49"/>
                                </a:lnTo>
                                <a:lnTo>
                                  <a:pt x="45" y="46"/>
                                </a:lnTo>
                                <a:lnTo>
                                  <a:pt x="45" y="44"/>
                                </a:lnTo>
                                <a:lnTo>
                                  <a:pt x="47" y="42"/>
                                </a:lnTo>
                                <a:lnTo>
                                  <a:pt x="50" y="41"/>
                                </a:lnTo>
                                <a:lnTo>
                                  <a:pt x="54" y="39"/>
                                </a:lnTo>
                                <a:lnTo>
                                  <a:pt x="57" y="35"/>
                                </a:lnTo>
                                <a:lnTo>
                                  <a:pt x="60" y="33"/>
                                </a:lnTo>
                                <a:lnTo>
                                  <a:pt x="63" y="30"/>
                                </a:lnTo>
                                <a:lnTo>
                                  <a:pt x="65" y="26"/>
                                </a:lnTo>
                                <a:lnTo>
                                  <a:pt x="65" y="23"/>
                                </a:lnTo>
                                <a:lnTo>
                                  <a:pt x="64" y="21"/>
                                </a:lnTo>
                                <a:lnTo>
                                  <a:pt x="64" y="17"/>
                                </a:lnTo>
                                <a:lnTo>
                                  <a:pt x="63" y="15"/>
                                </a:lnTo>
                                <a:lnTo>
                                  <a:pt x="63" y="14"/>
                                </a:lnTo>
                                <a:lnTo>
                                  <a:pt x="60" y="12"/>
                                </a:lnTo>
                                <a:lnTo>
                                  <a:pt x="58" y="11"/>
                                </a:lnTo>
                                <a:lnTo>
                                  <a:pt x="56" y="11"/>
                                </a:lnTo>
                                <a:lnTo>
                                  <a:pt x="52" y="11"/>
                                </a:lnTo>
                                <a:lnTo>
                                  <a:pt x="48" y="10"/>
                                </a:lnTo>
                                <a:lnTo>
                                  <a:pt x="43" y="11"/>
                                </a:lnTo>
                                <a:lnTo>
                                  <a:pt x="39" y="12"/>
                                </a:lnTo>
                                <a:lnTo>
                                  <a:pt x="35" y="13"/>
                                </a:lnTo>
                                <a:lnTo>
                                  <a:pt x="30" y="14"/>
                                </a:lnTo>
                                <a:lnTo>
                                  <a:pt x="28" y="15"/>
                                </a:lnTo>
                                <a:lnTo>
                                  <a:pt x="26" y="16"/>
                                </a:lnTo>
                                <a:lnTo>
                                  <a:pt x="26" y="17"/>
                                </a:lnTo>
                                <a:lnTo>
                                  <a:pt x="17" y="11"/>
                                </a:lnTo>
                                <a:lnTo>
                                  <a:pt x="18" y="9"/>
                                </a:lnTo>
                                <a:lnTo>
                                  <a:pt x="22" y="6"/>
                                </a:lnTo>
                                <a:lnTo>
                                  <a:pt x="26" y="3"/>
                                </a:lnTo>
                                <a:lnTo>
                                  <a:pt x="26" y="1"/>
                                </a:lnTo>
                                <a:lnTo>
                                  <a:pt x="24" y="0"/>
                                </a:lnTo>
                                <a:lnTo>
                                  <a:pt x="21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1"/>
                                </a:lnTo>
                                <a:lnTo>
                                  <a:pt x="11" y="2"/>
                                </a:lnTo>
                                <a:lnTo>
                                  <a:pt x="9" y="4"/>
                                </a:lnTo>
                                <a:lnTo>
                                  <a:pt x="9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Freeform 468"/>
                        <wps:cNvSpPr>
                          <a:spLocks/>
                        </wps:cNvSpPr>
                        <wps:spPr bwMode="auto">
                          <a:xfrm>
                            <a:off x="161925" y="277495"/>
                            <a:ext cx="3175" cy="5715"/>
                          </a:xfrm>
                          <a:custGeom>
                            <a:avLst/>
                            <a:gdLst>
                              <a:gd name="T0" fmla="*/ 10 w 15"/>
                              <a:gd name="T1" fmla="*/ 0 h 26"/>
                              <a:gd name="T2" fmla="*/ 6 w 15"/>
                              <a:gd name="T3" fmla="*/ 0 h 26"/>
                              <a:gd name="T4" fmla="*/ 4 w 15"/>
                              <a:gd name="T5" fmla="*/ 2 h 26"/>
                              <a:gd name="T6" fmla="*/ 3 w 15"/>
                              <a:gd name="T7" fmla="*/ 4 h 26"/>
                              <a:gd name="T8" fmla="*/ 1 w 15"/>
                              <a:gd name="T9" fmla="*/ 8 h 26"/>
                              <a:gd name="T10" fmla="*/ 0 w 15"/>
                              <a:gd name="T11" fmla="*/ 9 h 26"/>
                              <a:gd name="T12" fmla="*/ 0 w 15"/>
                              <a:gd name="T13" fmla="*/ 13 h 26"/>
                              <a:gd name="T14" fmla="*/ 0 w 15"/>
                              <a:gd name="T15" fmla="*/ 15 h 26"/>
                              <a:gd name="T16" fmla="*/ 0 w 15"/>
                              <a:gd name="T17" fmla="*/ 17 h 26"/>
                              <a:gd name="T18" fmla="*/ 0 w 15"/>
                              <a:gd name="T19" fmla="*/ 22 h 26"/>
                              <a:gd name="T20" fmla="*/ 2 w 15"/>
                              <a:gd name="T21" fmla="*/ 26 h 26"/>
                              <a:gd name="T22" fmla="*/ 5 w 15"/>
                              <a:gd name="T23" fmla="*/ 26 h 26"/>
                              <a:gd name="T24" fmla="*/ 10 w 15"/>
                              <a:gd name="T25" fmla="*/ 26 h 26"/>
                              <a:gd name="T26" fmla="*/ 13 w 15"/>
                              <a:gd name="T27" fmla="*/ 25 h 26"/>
                              <a:gd name="T28" fmla="*/ 15 w 15"/>
                              <a:gd name="T29" fmla="*/ 23 h 26"/>
                              <a:gd name="T30" fmla="*/ 12 w 15"/>
                              <a:gd name="T31" fmla="*/ 21 h 26"/>
                              <a:gd name="T32" fmla="*/ 10 w 15"/>
                              <a:gd name="T33" fmla="*/ 18 h 26"/>
                              <a:gd name="T34" fmla="*/ 9 w 15"/>
                              <a:gd name="T35" fmla="*/ 16 h 26"/>
                              <a:gd name="T36" fmla="*/ 9 w 15"/>
                              <a:gd name="T37" fmla="*/ 15 h 26"/>
                              <a:gd name="T38" fmla="*/ 9 w 15"/>
                              <a:gd name="T39" fmla="*/ 11 h 26"/>
                              <a:gd name="T40" fmla="*/ 9 w 15"/>
                              <a:gd name="T41" fmla="*/ 5 h 26"/>
                              <a:gd name="T42" fmla="*/ 9 w 15"/>
                              <a:gd name="T43" fmla="*/ 2 h 26"/>
                              <a:gd name="T44" fmla="*/ 10 w 15"/>
                              <a:gd name="T45" fmla="*/ 0 h 26"/>
                              <a:gd name="T46" fmla="*/ 10 w 15"/>
                              <a:gd name="T47" fmla="*/ 0 h 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5" h="26">
                                <a:moveTo>
                                  <a:pt x="10" y="0"/>
                                </a:moveTo>
                                <a:lnTo>
                                  <a:pt x="6" y="0"/>
                                </a:lnTo>
                                <a:lnTo>
                                  <a:pt x="4" y="2"/>
                                </a:lnTo>
                                <a:lnTo>
                                  <a:pt x="3" y="4"/>
                                </a:lnTo>
                                <a:lnTo>
                                  <a:pt x="1" y="8"/>
                                </a:lnTo>
                                <a:lnTo>
                                  <a:pt x="0" y="9"/>
                                </a:lnTo>
                                <a:lnTo>
                                  <a:pt x="0" y="13"/>
                                </a:lnTo>
                                <a:lnTo>
                                  <a:pt x="0" y="15"/>
                                </a:lnTo>
                                <a:lnTo>
                                  <a:pt x="0" y="17"/>
                                </a:lnTo>
                                <a:lnTo>
                                  <a:pt x="0" y="22"/>
                                </a:lnTo>
                                <a:lnTo>
                                  <a:pt x="2" y="26"/>
                                </a:lnTo>
                                <a:lnTo>
                                  <a:pt x="5" y="26"/>
                                </a:lnTo>
                                <a:lnTo>
                                  <a:pt x="10" y="26"/>
                                </a:lnTo>
                                <a:lnTo>
                                  <a:pt x="13" y="25"/>
                                </a:lnTo>
                                <a:lnTo>
                                  <a:pt x="15" y="23"/>
                                </a:lnTo>
                                <a:lnTo>
                                  <a:pt x="12" y="21"/>
                                </a:lnTo>
                                <a:lnTo>
                                  <a:pt x="10" y="18"/>
                                </a:lnTo>
                                <a:lnTo>
                                  <a:pt x="9" y="16"/>
                                </a:lnTo>
                                <a:lnTo>
                                  <a:pt x="9" y="15"/>
                                </a:lnTo>
                                <a:lnTo>
                                  <a:pt x="9" y="11"/>
                                </a:lnTo>
                                <a:lnTo>
                                  <a:pt x="9" y="5"/>
                                </a:lnTo>
                                <a:lnTo>
                                  <a:pt x="9" y="2"/>
                                </a:ln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" name="Freeform 469"/>
                        <wps:cNvSpPr>
                          <a:spLocks/>
                        </wps:cNvSpPr>
                        <wps:spPr bwMode="auto">
                          <a:xfrm>
                            <a:off x="210185" y="241300"/>
                            <a:ext cx="13335" cy="7620"/>
                          </a:xfrm>
                          <a:custGeom>
                            <a:avLst/>
                            <a:gdLst>
                              <a:gd name="T0" fmla="*/ 0 w 61"/>
                              <a:gd name="T1" fmla="*/ 12 h 35"/>
                              <a:gd name="T2" fmla="*/ 17 w 61"/>
                              <a:gd name="T3" fmla="*/ 19 h 35"/>
                              <a:gd name="T4" fmla="*/ 17 w 61"/>
                              <a:gd name="T5" fmla="*/ 20 h 35"/>
                              <a:gd name="T6" fmla="*/ 17 w 61"/>
                              <a:gd name="T7" fmla="*/ 22 h 35"/>
                              <a:gd name="T8" fmla="*/ 17 w 61"/>
                              <a:gd name="T9" fmla="*/ 24 h 35"/>
                              <a:gd name="T10" fmla="*/ 18 w 61"/>
                              <a:gd name="T11" fmla="*/ 28 h 35"/>
                              <a:gd name="T12" fmla="*/ 18 w 61"/>
                              <a:gd name="T13" fmla="*/ 30 h 35"/>
                              <a:gd name="T14" fmla="*/ 21 w 61"/>
                              <a:gd name="T15" fmla="*/ 33 h 35"/>
                              <a:gd name="T16" fmla="*/ 21 w 61"/>
                              <a:gd name="T17" fmla="*/ 34 h 35"/>
                              <a:gd name="T18" fmla="*/ 24 w 61"/>
                              <a:gd name="T19" fmla="*/ 35 h 35"/>
                              <a:gd name="T20" fmla="*/ 27 w 61"/>
                              <a:gd name="T21" fmla="*/ 34 h 35"/>
                              <a:gd name="T22" fmla="*/ 31 w 61"/>
                              <a:gd name="T23" fmla="*/ 34 h 35"/>
                              <a:gd name="T24" fmla="*/ 33 w 61"/>
                              <a:gd name="T25" fmla="*/ 33 h 35"/>
                              <a:gd name="T26" fmla="*/ 37 w 61"/>
                              <a:gd name="T27" fmla="*/ 32 h 35"/>
                              <a:gd name="T28" fmla="*/ 40 w 61"/>
                              <a:gd name="T29" fmla="*/ 31 h 35"/>
                              <a:gd name="T30" fmla="*/ 44 w 61"/>
                              <a:gd name="T31" fmla="*/ 30 h 35"/>
                              <a:gd name="T32" fmla="*/ 47 w 61"/>
                              <a:gd name="T33" fmla="*/ 29 h 35"/>
                              <a:gd name="T34" fmla="*/ 50 w 61"/>
                              <a:gd name="T35" fmla="*/ 29 h 35"/>
                              <a:gd name="T36" fmla="*/ 53 w 61"/>
                              <a:gd name="T37" fmla="*/ 26 h 35"/>
                              <a:gd name="T38" fmla="*/ 55 w 61"/>
                              <a:gd name="T39" fmla="*/ 26 h 35"/>
                              <a:gd name="T40" fmla="*/ 60 w 61"/>
                              <a:gd name="T41" fmla="*/ 24 h 35"/>
                              <a:gd name="T42" fmla="*/ 61 w 61"/>
                              <a:gd name="T43" fmla="*/ 24 h 35"/>
                              <a:gd name="T44" fmla="*/ 60 w 61"/>
                              <a:gd name="T45" fmla="*/ 20 h 35"/>
                              <a:gd name="T46" fmla="*/ 61 w 61"/>
                              <a:gd name="T47" fmla="*/ 18 h 35"/>
                              <a:gd name="T48" fmla="*/ 60 w 61"/>
                              <a:gd name="T49" fmla="*/ 14 h 35"/>
                              <a:gd name="T50" fmla="*/ 58 w 61"/>
                              <a:gd name="T51" fmla="*/ 13 h 35"/>
                              <a:gd name="T52" fmla="*/ 54 w 61"/>
                              <a:gd name="T53" fmla="*/ 14 h 35"/>
                              <a:gd name="T54" fmla="*/ 50 w 61"/>
                              <a:gd name="T55" fmla="*/ 15 h 35"/>
                              <a:gd name="T56" fmla="*/ 46 w 61"/>
                              <a:gd name="T57" fmla="*/ 16 h 35"/>
                              <a:gd name="T58" fmla="*/ 44 w 61"/>
                              <a:gd name="T59" fmla="*/ 18 h 35"/>
                              <a:gd name="T60" fmla="*/ 40 w 61"/>
                              <a:gd name="T61" fmla="*/ 18 h 35"/>
                              <a:gd name="T62" fmla="*/ 38 w 61"/>
                              <a:gd name="T63" fmla="*/ 19 h 35"/>
                              <a:gd name="T64" fmla="*/ 32 w 61"/>
                              <a:gd name="T65" fmla="*/ 21 h 35"/>
                              <a:gd name="T66" fmla="*/ 28 w 61"/>
                              <a:gd name="T67" fmla="*/ 22 h 35"/>
                              <a:gd name="T68" fmla="*/ 25 w 61"/>
                              <a:gd name="T69" fmla="*/ 23 h 35"/>
                              <a:gd name="T70" fmla="*/ 24 w 61"/>
                              <a:gd name="T71" fmla="*/ 24 h 35"/>
                              <a:gd name="T72" fmla="*/ 23 w 61"/>
                              <a:gd name="T73" fmla="*/ 19 h 35"/>
                              <a:gd name="T74" fmla="*/ 23 w 61"/>
                              <a:gd name="T75" fmla="*/ 18 h 35"/>
                              <a:gd name="T76" fmla="*/ 23 w 61"/>
                              <a:gd name="T77" fmla="*/ 15 h 35"/>
                              <a:gd name="T78" fmla="*/ 23 w 61"/>
                              <a:gd name="T79" fmla="*/ 13 h 35"/>
                              <a:gd name="T80" fmla="*/ 24 w 61"/>
                              <a:gd name="T81" fmla="*/ 10 h 35"/>
                              <a:gd name="T82" fmla="*/ 23 w 61"/>
                              <a:gd name="T83" fmla="*/ 6 h 35"/>
                              <a:gd name="T84" fmla="*/ 23 w 61"/>
                              <a:gd name="T85" fmla="*/ 4 h 35"/>
                              <a:gd name="T86" fmla="*/ 22 w 61"/>
                              <a:gd name="T87" fmla="*/ 2 h 35"/>
                              <a:gd name="T88" fmla="*/ 21 w 61"/>
                              <a:gd name="T89" fmla="*/ 1 h 35"/>
                              <a:gd name="T90" fmla="*/ 17 w 61"/>
                              <a:gd name="T91" fmla="*/ 0 h 35"/>
                              <a:gd name="T92" fmla="*/ 15 w 61"/>
                              <a:gd name="T93" fmla="*/ 2 h 35"/>
                              <a:gd name="T94" fmla="*/ 10 w 61"/>
                              <a:gd name="T95" fmla="*/ 3 h 35"/>
                              <a:gd name="T96" fmla="*/ 8 w 61"/>
                              <a:gd name="T97" fmla="*/ 5 h 35"/>
                              <a:gd name="T98" fmla="*/ 5 w 61"/>
                              <a:gd name="T99" fmla="*/ 7 h 35"/>
                              <a:gd name="T100" fmla="*/ 2 w 61"/>
                              <a:gd name="T101" fmla="*/ 10 h 35"/>
                              <a:gd name="T102" fmla="*/ 0 w 61"/>
                              <a:gd name="T103" fmla="*/ 11 h 35"/>
                              <a:gd name="T104" fmla="*/ 0 w 61"/>
                              <a:gd name="T105" fmla="*/ 12 h 35"/>
                              <a:gd name="T106" fmla="*/ 0 w 61"/>
                              <a:gd name="T107" fmla="*/ 12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61" h="35">
                                <a:moveTo>
                                  <a:pt x="0" y="12"/>
                                </a:moveTo>
                                <a:lnTo>
                                  <a:pt x="17" y="19"/>
                                </a:lnTo>
                                <a:lnTo>
                                  <a:pt x="17" y="20"/>
                                </a:lnTo>
                                <a:lnTo>
                                  <a:pt x="17" y="22"/>
                                </a:lnTo>
                                <a:lnTo>
                                  <a:pt x="17" y="24"/>
                                </a:lnTo>
                                <a:lnTo>
                                  <a:pt x="18" y="28"/>
                                </a:lnTo>
                                <a:lnTo>
                                  <a:pt x="18" y="30"/>
                                </a:lnTo>
                                <a:lnTo>
                                  <a:pt x="21" y="33"/>
                                </a:lnTo>
                                <a:lnTo>
                                  <a:pt x="21" y="34"/>
                                </a:lnTo>
                                <a:lnTo>
                                  <a:pt x="24" y="35"/>
                                </a:lnTo>
                                <a:lnTo>
                                  <a:pt x="27" y="34"/>
                                </a:lnTo>
                                <a:lnTo>
                                  <a:pt x="31" y="34"/>
                                </a:lnTo>
                                <a:lnTo>
                                  <a:pt x="33" y="33"/>
                                </a:lnTo>
                                <a:lnTo>
                                  <a:pt x="37" y="32"/>
                                </a:lnTo>
                                <a:lnTo>
                                  <a:pt x="40" y="31"/>
                                </a:lnTo>
                                <a:lnTo>
                                  <a:pt x="44" y="30"/>
                                </a:lnTo>
                                <a:lnTo>
                                  <a:pt x="47" y="29"/>
                                </a:lnTo>
                                <a:lnTo>
                                  <a:pt x="50" y="29"/>
                                </a:lnTo>
                                <a:lnTo>
                                  <a:pt x="53" y="26"/>
                                </a:lnTo>
                                <a:lnTo>
                                  <a:pt x="55" y="26"/>
                                </a:lnTo>
                                <a:lnTo>
                                  <a:pt x="60" y="24"/>
                                </a:lnTo>
                                <a:lnTo>
                                  <a:pt x="61" y="24"/>
                                </a:lnTo>
                                <a:lnTo>
                                  <a:pt x="60" y="20"/>
                                </a:lnTo>
                                <a:lnTo>
                                  <a:pt x="61" y="18"/>
                                </a:lnTo>
                                <a:lnTo>
                                  <a:pt x="60" y="14"/>
                                </a:lnTo>
                                <a:lnTo>
                                  <a:pt x="58" y="13"/>
                                </a:lnTo>
                                <a:lnTo>
                                  <a:pt x="54" y="14"/>
                                </a:lnTo>
                                <a:lnTo>
                                  <a:pt x="50" y="15"/>
                                </a:lnTo>
                                <a:lnTo>
                                  <a:pt x="46" y="16"/>
                                </a:lnTo>
                                <a:lnTo>
                                  <a:pt x="44" y="18"/>
                                </a:lnTo>
                                <a:lnTo>
                                  <a:pt x="40" y="18"/>
                                </a:lnTo>
                                <a:lnTo>
                                  <a:pt x="38" y="19"/>
                                </a:lnTo>
                                <a:lnTo>
                                  <a:pt x="32" y="21"/>
                                </a:lnTo>
                                <a:lnTo>
                                  <a:pt x="28" y="22"/>
                                </a:lnTo>
                                <a:lnTo>
                                  <a:pt x="25" y="23"/>
                                </a:lnTo>
                                <a:lnTo>
                                  <a:pt x="24" y="24"/>
                                </a:lnTo>
                                <a:lnTo>
                                  <a:pt x="23" y="19"/>
                                </a:lnTo>
                                <a:lnTo>
                                  <a:pt x="23" y="18"/>
                                </a:lnTo>
                                <a:lnTo>
                                  <a:pt x="23" y="15"/>
                                </a:lnTo>
                                <a:lnTo>
                                  <a:pt x="23" y="13"/>
                                </a:lnTo>
                                <a:lnTo>
                                  <a:pt x="24" y="10"/>
                                </a:lnTo>
                                <a:lnTo>
                                  <a:pt x="23" y="6"/>
                                </a:lnTo>
                                <a:lnTo>
                                  <a:pt x="23" y="4"/>
                                </a:lnTo>
                                <a:lnTo>
                                  <a:pt x="22" y="2"/>
                                </a:lnTo>
                                <a:lnTo>
                                  <a:pt x="21" y="1"/>
                                </a:lnTo>
                                <a:lnTo>
                                  <a:pt x="17" y="0"/>
                                </a:lnTo>
                                <a:lnTo>
                                  <a:pt x="15" y="2"/>
                                </a:lnTo>
                                <a:lnTo>
                                  <a:pt x="10" y="3"/>
                                </a:lnTo>
                                <a:lnTo>
                                  <a:pt x="8" y="5"/>
                                </a:lnTo>
                                <a:lnTo>
                                  <a:pt x="5" y="7"/>
                                </a:lnTo>
                                <a:lnTo>
                                  <a:pt x="2" y="10"/>
                                </a:lnTo>
                                <a:lnTo>
                                  <a:pt x="0" y="11"/>
                                </a:lnTo>
                                <a:lnTo>
                                  <a:pt x="0" y="12"/>
                                </a:lnTo>
                                <a:lnTo>
                                  <a:pt x="0" y="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" name="Freeform 470"/>
                        <wps:cNvSpPr>
                          <a:spLocks/>
                        </wps:cNvSpPr>
                        <wps:spPr bwMode="auto">
                          <a:xfrm>
                            <a:off x="217805" y="249555"/>
                            <a:ext cx="13335" cy="11430"/>
                          </a:xfrm>
                          <a:custGeom>
                            <a:avLst/>
                            <a:gdLst>
                              <a:gd name="T0" fmla="*/ 49 w 62"/>
                              <a:gd name="T1" fmla="*/ 1 h 55"/>
                              <a:gd name="T2" fmla="*/ 45 w 62"/>
                              <a:gd name="T3" fmla="*/ 0 h 55"/>
                              <a:gd name="T4" fmla="*/ 38 w 62"/>
                              <a:gd name="T5" fmla="*/ 0 h 55"/>
                              <a:gd name="T6" fmla="*/ 30 w 62"/>
                              <a:gd name="T7" fmla="*/ 0 h 55"/>
                              <a:gd name="T8" fmla="*/ 23 w 62"/>
                              <a:gd name="T9" fmla="*/ 0 h 55"/>
                              <a:gd name="T10" fmla="*/ 16 w 62"/>
                              <a:gd name="T11" fmla="*/ 0 h 55"/>
                              <a:gd name="T12" fmla="*/ 9 w 62"/>
                              <a:gd name="T13" fmla="*/ 1 h 55"/>
                              <a:gd name="T14" fmla="*/ 5 w 62"/>
                              <a:gd name="T15" fmla="*/ 2 h 55"/>
                              <a:gd name="T16" fmla="*/ 3 w 62"/>
                              <a:gd name="T17" fmla="*/ 4 h 55"/>
                              <a:gd name="T18" fmla="*/ 0 w 62"/>
                              <a:gd name="T19" fmla="*/ 10 h 55"/>
                              <a:gd name="T20" fmla="*/ 0 w 62"/>
                              <a:gd name="T21" fmla="*/ 14 h 55"/>
                              <a:gd name="T22" fmla="*/ 2 w 62"/>
                              <a:gd name="T23" fmla="*/ 20 h 55"/>
                              <a:gd name="T24" fmla="*/ 7 w 62"/>
                              <a:gd name="T25" fmla="*/ 22 h 55"/>
                              <a:gd name="T26" fmla="*/ 15 w 62"/>
                              <a:gd name="T27" fmla="*/ 24 h 55"/>
                              <a:gd name="T28" fmla="*/ 25 w 62"/>
                              <a:gd name="T29" fmla="*/ 25 h 55"/>
                              <a:gd name="T30" fmla="*/ 31 w 62"/>
                              <a:gd name="T31" fmla="*/ 25 h 55"/>
                              <a:gd name="T32" fmla="*/ 34 w 62"/>
                              <a:gd name="T33" fmla="*/ 39 h 55"/>
                              <a:gd name="T34" fmla="*/ 31 w 62"/>
                              <a:gd name="T35" fmla="*/ 41 h 55"/>
                              <a:gd name="T36" fmla="*/ 26 w 62"/>
                              <a:gd name="T37" fmla="*/ 47 h 55"/>
                              <a:gd name="T38" fmla="*/ 23 w 62"/>
                              <a:gd name="T39" fmla="*/ 52 h 55"/>
                              <a:gd name="T40" fmla="*/ 24 w 62"/>
                              <a:gd name="T41" fmla="*/ 55 h 55"/>
                              <a:gd name="T42" fmla="*/ 28 w 62"/>
                              <a:gd name="T43" fmla="*/ 55 h 55"/>
                              <a:gd name="T44" fmla="*/ 35 w 62"/>
                              <a:gd name="T45" fmla="*/ 54 h 55"/>
                              <a:gd name="T46" fmla="*/ 40 w 62"/>
                              <a:gd name="T47" fmla="*/ 52 h 55"/>
                              <a:gd name="T48" fmla="*/ 43 w 62"/>
                              <a:gd name="T49" fmla="*/ 52 h 55"/>
                              <a:gd name="T50" fmla="*/ 60 w 62"/>
                              <a:gd name="T51" fmla="*/ 50 h 55"/>
                              <a:gd name="T52" fmla="*/ 62 w 62"/>
                              <a:gd name="T53" fmla="*/ 45 h 55"/>
                              <a:gd name="T54" fmla="*/ 60 w 62"/>
                              <a:gd name="T55" fmla="*/ 41 h 55"/>
                              <a:gd name="T56" fmla="*/ 54 w 62"/>
                              <a:gd name="T57" fmla="*/ 38 h 55"/>
                              <a:gd name="T58" fmla="*/ 49 w 62"/>
                              <a:gd name="T59" fmla="*/ 36 h 55"/>
                              <a:gd name="T60" fmla="*/ 46 w 62"/>
                              <a:gd name="T61" fmla="*/ 32 h 55"/>
                              <a:gd name="T62" fmla="*/ 46 w 62"/>
                              <a:gd name="T63" fmla="*/ 27 h 55"/>
                              <a:gd name="T64" fmla="*/ 46 w 62"/>
                              <a:gd name="T65" fmla="*/ 20 h 55"/>
                              <a:gd name="T66" fmla="*/ 41 w 62"/>
                              <a:gd name="T67" fmla="*/ 18 h 55"/>
                              <a:gd name="T68" fmla="*/ 34 w 62"/>
                              <a:gd name="T69" fmla="*/ 18 h 55"/>
                              <a:gd name="T70" fmla="*/ 26 w 62"/>
                              <a:gd name="T71" fmla="*/ 19 h 55"/>
                              <a:gd name="T72" fmla="*/ 19 w 62"/>
                              <a:gd name="T73" fmla="*/ 18 h 55"/>
                              <a:gd name="T74" fmla="*/ 18 w 62"/>
                              <a:gd name="T75" fmla="*/ 12 h 55"/>
                              <a:gd name="T76" fmla="*/ 25 w 62"/>
                              <a:gd name="T77" fmla="*/ 9 h 55"/>
                              <a:gd name="T78" fmla="*/ 31 w 62"/>
                              <a:gd name="T79" fmla="*/ 9 h 55"/>
                              <a:gd name="T80" fmla="*/ 34 w 62"/>
                              <a:gd name="T81" fmla="*/ 9 h 55"/>
                              <a:gd name="T82" fmla="*/ 41 w 62"/>
                              <a:gd name="T83" fmla="*/ 9 h 55"/>
                              <a:gd name="T84" fmla="*/ 50 w 62"/>
                              <a:gd name="T85" fmla="*/ 9 h 55"/>
                              <a:gd name="T86" fmla="*/ 56 w 62"/>
                              <a:gd name="T87" fmla="*/ 9 h 55"/>
                              <a:gd name="T88" fmla="*/ 52 w 62"/>
                              <a:gd name="T89" fmla="*/ 1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62" h="55">
                                <a:moveTo>
                                  <a:pt x="52" y="1"/>
                                </a:moveTo>
                                <a:lnTo>
                                  <a:pt x="49" y="1"/>
                                </a:lnTo>
                                <a:lnTo>
                                  <a:pt x="47" y="0"/>
                                </a:lnTo>
                                <a:lnTo>
                                  <a:pt x="45" y="0"/>
                                </a:lnTo>
                                <a:lnTo>
                                  <a:pt x="41" y="0"/>
                                </a:lnTo>
                                <a:lnTo>
                                  <a:pt x="38" y="0"/>
                                </a:lnTo>
                                <a:lnTo>
                                  <a:pt x="34" y="0"/>
                                </a:lnTo>
                                <a:lnTo>
                                  <a:pt x="30" y="0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2" y="1"/>
                                </a:lnTo>
                                <a:lnTo>
                                  <a:pt x="9" y="1"/>
                                </a:lnTo>
                                <a:lnTo>
                                  <a:pt x="8" y="2"/>
                                </a:lnTo>
                                <a:lnTo>
                                  <a:pt x="5" y="2"/>
                                </a:lnTo>
                                <a:lnTo>
                                  <a:pt x="4" y="3"/>
                                </a:lnTo>
                                <a:lnTo>
                                  <a:pt x="3" y="4"/>
                                </a:lnTo>
                                <a:lnTo>
                                  <a:pt x="2" y="6"/>
                                </a:lnTo>
                                <a:lnTo>
                                  <a:pt x="0" y="10"/>
                                </a:lnTo>
                                <a:lnTo>
                                  <a:pt x="0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8"/>
                                </a:lnTo>
                                <a:lnTo>
                                  <a:pt x="2" y="20"/>
                                </a:lnTo>
                                <a:lnTo>
                                  <a:pt x="3" y="22"/>
                                </a:lnTo>
                                <a:lnTo>
                                  <a:pt x="7" y="22"/>
                                </a:lnTo>
                                <a:lnTo>
                                  <a:pt x="10" y="23"/>
                                </a:lnTo>
                                <a:lnTo>
                                  <a:pt x="15" y="24"/>
                                </a:lnTo>
                                <a:lnTo>
                                  <a:pt x="20" y="25"/>
                                </a:lnTo>
                                <a:lnTo>
                                  <a:pt x="25" y="25"/>
                                </a:lnTo>
                                <a:lnTo>
                                  <a:pt x="28" y="25"/>
                                </a:lnTo>
                                <a:lnTo>
                                  <a:pt x="31" y="25"/>
                                </a:lnTo>
                                <a:lnTo>
                                  <a:pt x="33" y="27"/>
                                </a:lnTo>
                                <a:lnTo>
                                  <a:pt x="34" y="39"/>
                                </a:lnTo>
                                <a:lnTo>
                                  <a:pt x="33" y="39"/>
                                </a:lnTo>
                                <a:lnTo>
                                  <a:pt x="31" y="41"/>
                                </a:lnTo>
                                <a:lnTo>
                                  <a:pt x="28" y="43"/>
                                </a:lnTo>
                                <a:lnTo>
                                  <a:pt x="26" y="47"/>
                                </a:lnTo>
                                <a:lnTo>
                                  <a:pt x="24" y="49"/>
                                </a:lnTo>
                                <a:lnTo>
                                  <a:pt x="23" y="52"/>
                                </a:lnTo>
                                <a:lnTo>
                                  <a:pt x="23" y="54"/>
                                </a:lnTo>
                                <a:lnTo>
                                  <a:pt x="24" y="55"/>
                                </a:lnTo>
                                <a:lnTo>
                                  <a:pt x="26" y="55"/>
                                </a:lnTo>
                                <a:lnTo>
                                  <a:pt x="28" y="55"/>
                                </a:lnTo>
                                <a:lnTo>
                                  <a:pt x="32" y="54"/>
                                </a:lnTo>
                                <a:lnTo>
                                  <a:pt x="35" y="54"/>
                                </a:lnTo>
                                <a:lnTo>
                                  <a:pt x="38" y="52"/>
                                </a:lnTo>
                                <a:lnTo>
                                  <a:pt x="40" y="52"/>
                                </a:lnTo>
                                <a:lnTo>
                                  <a:pt x="42" y="52"/>
                                </a:lnTo>
                                <a:lnTo>
                                  <a:pt x="43" y="52"/>
                                </a:lnTo>
                                <a:lnTo>
                                  <a:pt x="58" y="52"/>
                                </a:lnTo>
                                <a:lnTo>
                                  <a:pt x="60" y="50"/>
                                </a:lnTo>
                                <a:lnTo>
                                  <a:pt x="62" y="47"/>
                                </a:lnTo>
                                <a:lnTo>
                                  <a:pt x="62" y="45"/>
                                </a:lnTo>
                                <a:lnTo>
                                  <a:pt x="62" y="42"/>
                                </a:lnTo>
                                <a:lnTo>
                                  <a:pt x="60" y="41"/>
                                </a:lnTo>
                                <a:lnTo>
                                  <a:pt x="57" y="40"/>
                                </a:lnTo>
                                <a:lnTo>
                                  <a:pt x="54" y="38"/>
                                </a:lnTo>
                                <a:lnTo>
                                  <a:pt x="52" y="37"/>
                                </a:lnTo>
                                <a:lnTo>
                                  <a:pt x="49" y="36"/>
                                </a:lnTo>
                                <a:lnTo>
                                  <a:pt x="48" y="36"/>
                                </a:lnTo>
                                <a:lnTo>
                                  <a:pt x="46" y="32"/>
                                </a:lnTo>
                                <a:lnTo>
                                  <a:pt x="46" y="31"/>
                                </a:lnTo>
                                <a:lnTo>
                                  <a:pt x="46" y="27"/>
                                </a:lnTo>
                                <a:lnTo>
                                  <a:pt x="47" y="24"/>
                                </a:lnTo>
                                <a:lnTo>
                                  <a:pt x="46" y="20"/>
                                </a:lnTo>
                                <a:lnTo>
                                  <a:pt x="45" y="19"/>
                                </a:lnTo>
                                <a:lnTo>
                                  <a:pt x="41" y="18"/>
                                </a:lnTo>
                                <a:lnTo>
                                  <a:pt x="38" y="18"/>
                                </a:lnTo>
                                <a:lnTo>
                                  <a:pt x="34" y="18"/>
                                </a:lnTo>
                                <a:lnTo>
                                  <a:pt x="31" y="19"/>
                                </a:lnTo>
                                <a:lnTo>
                                  <a:pt x="26" y="19"/>
                                </a:lnTo>
                                <a:lnTo>
                                  <a:pt x="23" y="19"/>
                                </a:lnTo>
                                <a:lnTo>
                                  <a:pt x="19" y="18"/>
                                </a:lnTo>
                                <a:lnTo>
                                  <a:pt x="18" y="16"/>
                                </a:lnTo>
                                <a:lnTo>
                                  <a:pt x="18" y="12"/>
                                </a:lnTo>
                                <a:lnTo>
                                  <a:pt x="23" y="10"/>
                                </a:lnTo>
                                <a:lnTo>
                                  <a:pt x="25" y="9"/>
                                </a:lnTo>
                                <a:lnTo>
                                  <a:pt x="28" y="9"/>
                                </a:lnTo>
                                <a:lnTo>
                                  <a:pt x="31" y="9"/>
                                </a:lnTo>
                                <a:lnTo>
                                  <a:pt x="33" y="9"/>
                                </a:lnTo>
                                <a:lnTo>
                                  <a:pt x="34" y="9"/>
                                </a:lnTo>
                                <a:lnTo>
                                  <a:pt x="38" y="9"/>
                                </a:lnTo>
                                <a:lnTo>
                                  <a:pt x="41" y="9"/>
                                </a:lnTo>
                                <a:lnTo>
                                  <a:pt x="46" y="9"/>
                                </a:lnTo>
                                <a:lnTo>
                                  <a:pt x="50" y="9"/>
                                </a:lnTo>
                                <a:lnTo>
                                  <a:pt x="54" y="9"/>
                                </a:lnTo>
                                <a:lnTo>
                                  <a:pt x="56" y="9"/>
                                </a:lnTo>
                                <a:lnTo>
                                  <a:pt x="57" y="9"/>
                                </a:lnTo>
                                <a:lnTo>
                                  <a:pt x="52" y="1"/>
                                </a:lnTo>
                                <a:lnTo>
                                  <a:pt x="52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Freeform 471"/>
                        <wps:cNvSpPr>
                          <a:spLocks/>
                        </wps:cNvSpPr>
                        <wps:spPr bwMode="auto">
                          <a:xfrm>
                            <a:off x="218440" y="267970"/>
                            <a:ext cx="8255" cy="8890"/>
                          </a:xfrm>
                          <a:custGeom>
                            <a:avLst/>
                            <a:gdLst>
                              <a:gd name="T0" fmla="*/ 19 w 39"/>
                              <a:gd name="T1" fmla="*/ 1 h 42"/>
                              <a:gd name="T2" fmla="*/ 15 w 39"/>
                              <a:gd name="T3" fmla="*/ 0 h 42"/>
                              <a:gd name="T4" fmla="*/ 13 w 39"/>
                              <a:gd name="T5" fmla="*/ 1 h 42"/>
                              <a:gd name="T6" fmla="*/ 9 w 39"/>
                              <a:gd name="T7" fmla="*/ 1 h 42"/>
                              <a:gd name="T8" fmla="*/ 6 w 39"/>
                              <a:gd name="T9" fmla="*/ 4 h 42"/>
                              <a:gd name="T10" fmla="*/ 1 w 39"/>
                              <a:gd name="T11" fmla="*/ 7 h 42"/>
                              <a:gd name="T12" fmla="*/ 0 w 39"/>
                              <a:gd name="T13" fmla="*/ 12 h 42"/>
                              <a:gd name="T14" fmla="*/ 3 w 39"/>
                              <a:gd name="T15" fmla="*/ 13 h 42"/>
                              <a:gd name="T16" fmla="*/ 6 w 39"/>
                              <a:gd name="T17" fmla="*/ 13 h 42"/>
                              <a:gd name="T18" fmla="*/ 11 w 39"/>
                              <a:gd name="T19" fmla="*/ 12 h 42"/>
                              <a:gd name="T20" fmla="*/ 14 w 39"/>
                              <a:gd name="T21" fmla="*/ 10 h 42"/>
                              <a:gd name="T22" fmla="*/ 16 w 39"/>
                              <a:gd name="T23" fmla="*/ 8 h 42"/>
                              <a:gd name="T24" fmla="*/ 20 w 39"/>
                              <a:gd name="T25" fmla="*/ 8 h 42"/>
                              <a:gd name="T26" fmla="*/ 22 w 39"/>
                              <a:gd name="T27" fmla="*/ 9 h 42"/>
                              <a:gd name="T28" fmla="*/ 26 w 39"/>
                              <a:gd name="T29" fmla="*/ 13 h 42"/>
                              <a:gd name="T30" fmla="*/ 27 w 39"/>
                              <a:gd name="T31" fmla="*/ 16 h 42"/>
                              <a:gd name="T32" fmla="*/ 28 w 39"/>
                              <a:gd name="T33" fmla="*/ 19 h 42"/>
                              <a:gd name="T34" fmla="*/ 27 w 39"/>
                              <a:gd name="T35" fmla="*/ 24 h 42"/>
                              <a:gd name="T36" fmla="*/ 26 w 39"/>
                              <a:gd name="T37" fmla="*/ 27 h 42"/>
                              <a:gd name="T38" fmla="*/ 22 w 39"/>
                              <a:gd name="T39" fmla="*/ 28 h 42"/>
                              <a:gd name="T40" fmla="*/ 20 w 39"/>
                              <a:gd name="T41" fmla="*/ 28 h 42"/>
                              <a:gd name="T42" fmla="*/ 16 w 39"/>
                              <a:gd name="T43" fmla="*/ 31 h 42"/>
                              <a:gd name="T44" fmla="*/ 15 w 39"/>
                              <a:gd name="T45" fmla="*/ 32 h 42"/>
                              <a:gd name="T46" fmla="*/ 11 w 39"/>
                              <a:gd name="T47" fmla="*/ 35 h 42"/>
                              <a:gd name="T48" fmla="*/ 12 w 39"/>
                              <a:gd name="T49" fmla="*/ 39 h 42"/>
                              <a:gd name="T50" fmla="*/ 14 w 39"/>
                              <a:gd name="T51" fmla="*/ 39 h 42"/>
                              <a:gd name="T52" fmla="*/ 16 w 39"/>
                              <a:gd name="T53" fmla="*/ 40 h 42"/>
                              <a:gd name="T54" fmla="*/ 20 w 39"/>
                              <a:gd name="T55" fmla="*/ 41 h 42"/>
                              <a:gd name="T56" fmla="*/ 23 w 39"/>
                              <a:gd name="T57" fmla="*/ 42 h 42"/>
                              <a:gd name="T58" fmla="*/ 27 w 39"/>
                              <a:gd name="T59" fmla="*/ 42 h 42"/>
                              <a:gd name="T60" fmla="*/ 30 w 39"/>
                              <a:gd name="T61" fmla="*/ 42 h 42"/>
                              <a:gd name="T62" fmla="*/ 31 w 39"/>
                              <a:gd name="T63" fmla="*/ 42 h 42"/>
                              <a:gd name="T64" fmla="*/ 34 w 39"/>
                              <a:gd name="T65" fmla="*/ 41 h 42"/>
                              <a:gd name="T66" fmla="*/ 34 w 39"/>
                              <a:gd name="T67" fmla="*/ 37 h 42"/>
                              <a:gd name="T68" fmla="*/ 35 w 39"/>
                              <a:gd name="T69" fmla="*/ 34 h 42"/>
                              <a:gd name="T70" fmla="*/ 36 w 39"/>
                              <a:gd name="T71" fmla="*/ 31 h 42"/>
                              <a:gd name="T72" fmla="*/ 37 w 39"/>
                              <a:gd name="T73" fmla="*/ 27 h 42"/>
                              <a:gd name="T74" fmla="*/ 37 w 39"/>
                              <a:gd name="T75" fmla="*/ 23 h 42"/>
                              <a:gd name="T76" fmla="*/ 38 w 39"/>
                              <a:gd name="T77" fmla="*/ 19 h 42"/>
                              <a:gd name="T78" fmla="*/ 39 w 39"/>
                              <a:gd name="T79" fmla="*/ 16 h 42"/>
                              <a:gd name="T80" fmla="*/ 39 w 39"/>
                              <a:gd name="T81" fmla="*/ 14 h 42"/>
                              <a:gd name="T82" fmla="*/ 36 w 39"/>
                              <a:gd name="T83" fmla="*/ 9 h 42"/>
                              <a:gd name="T84" fmla="*/ 33 w 39"/>
                              <a:gd name="T85" fmla="*/ 5 h 42"/>
                              <a:gd name="T86" fmla="*/ 30 w 39"/>
                              <a:gd name="T87" fmla="*/ 1 h 42"/>
                              <a:gd name="T88" fmla="*/ 29 w 39"/>
                              <a:gd name="T89" fmla="*/ 0 h 42"/>
                              <a:gd name="T90" fmla="*/ 19 w 39"/>
                              <a:gd name="T91" fmla="*/ 1 h 42"/>
                              <a:gd name="T92" fmla="*/ 19 w 39"/>
                              <a:gd name="T93" fmla="*/ 1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9" h="42">
                                <a:moveTo>
                                  <a:pt x="19" y="1"/>
                                </a:moveTo>
                                <a:lnTo>
                                  <a:pt x="15" y="0"/>
                                </a:lnTo>
                                <a:lnTo>
                                  <a:pt x="13" y="1"/>
                                </a:lnTo>
                                <a:lnTo>
                                  <a:pt x="9" y="1"/>
                                </a:lnTo>
                                <a:lnTo>
                                  <a:pt x="6" y="4"/>
                                </a:lnTo>
                                <a:lnTo>
                                  <a:pt x="1" y="7"/>
                                </a:lnTo>
                                <a:lnTo>
                                  <a:pt x="0" y="12"/>
                                </a:lnTo>
                                <a:lnTo>
                                  <a:pt x="3" y="13"/>
                                </a:lnTo>
                                <a:lnTo>
                                  <a:pt x="6" y="13"/>
                                </a:lnTo>
                                <a:lnTo>
                                  <a:pt x="11" y="12"/>
                                </a:lnTo>
                                <a:lnTo>
                                  <a:pt x="14" y="10"/>
                                </a:lnTo>
                                <a:lnTo>
                                  <a:pt x="16" y="8"/>
                                </a:lnTo>
                                <a:lnTo>
                                  <a:pt x="20" y="8"/>
                                </a:lnTo>
                                <a:lnTo>
                                  <a:pt x="22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6"/>
                                </a:lnTo>
                                <a:lnTo>
                                  <a:pt x="28" y="19"/>
                                </a:lnTo>
                                <a:lnTo>
                                  <a:pt x="27" y="24"/>
                                </a:lnTo>
                                <a:lnTo>
                                  <a:pt x="26" y="27"/>
                                </a:lnTo>
                                <a:lnTo>
                                  <a:pt x="22" y="28"/>
                                </a:lnTo>
                                <a:lnTo>
                                  <a:pt x="20" y="28"/>
                                </a:lnTo>
                                <a:lnTo>
                                  <a:pt x="16" y="31"/>
                                </a:lnTo>
                                <a:lnTo>
                                  <a:pt x="15" y="32"/>
                                </a:lnTo>
                                <a:lnTo>
                                  <a:pt x="11" y="35"/>
                                </a:lnTo>
                                <a:lnTo>
                                  <a:pt x="12" y="39"/>
                                </a:lnTo>
                                <a:lnTo>
                                  <a:pt x="14" y="39"/>
                                </a:lnTo>
                                <a:lnTo>
                                  <a:pt x="16" y="40"/>
                                </a:lnTo>
                                <a:lnTo>
                                  <a:pt x="20" y="41"/>
                                </a:lnTo>
                                <a:lnTo>
                                  <a:pt x="23" y="42"/>
                                </a:lnTo>
                                <a:lnTo>
                                  <a:pt x="27" y="42"/>
                                </a:lnTo>
                                <a:lnTo>
                                  <a:pt x="30" y="42"/>
                                </a:lnTo>
                                <a:lnTo>
                                  <a:pt x="31" y="42"/>
                                </a:lnTo>
                                <a:lnTo>
                                  <a:pt x="34" y="41"/>
                                </a:lnTo>
                                <a:lnTo>
                                  <a:pt x="34" y="37"/>
                                </a:lnTo>
                                <a:lnTo>
                                  <a:pt x="35" y="34"/>
                                </a:lnTo>
                                <a:lnTo>
                                  <a:pt x="36" y="31"/>
                                </a:lnTo>
                                <a:lnTo>
                                  <a:pt x="37" y="27"/>
                                </a:lnTo>
                                <a:lnTo>
                                  <a:pt x="37" y="23"/>
                                </a:lnTo>
                                <a:lnTo>
                                  <a:pt x="38" y="19"/>
                                </a:lnTo>
                                <a:lnTo>
                                  <a:pt x="39" y="16"/>
                                </a:lnTo>
                                <a:lnTo>
                                  <a:pt x="39" y="14"/>
                                </a:lnTo>
                                <a:lnTo>
                                  <a:pt x="36" y="9"/>
                                </a:lnTo>
                                <a:lnTo>
                                  <a:pt x="33" y="5"/>
                                </a:lnTo>
                                <a:lnTo>
                                  <a:pt x="30" y="1"/>
                                </a:lnTo>
                                <a:lnTo>
                                  <a:pt x="29" y="0"/>
                                </a:lnTo>
                                <a:lnTo>
                                  <a:pt x="19" y="1"/>
                                </a:lnTo>
                                <a:lnTo>
                                  <a:pt x="19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" name="Freeform 472"/>
                        <wps:cNvSpPr>
                          <a:spLocks/>
                        </wps:cNvSpPr>
                        <wps:spPr bwMode="auto">
                          <a:xfrm>
                            <a:off x="231140" y="264795"/>
                            <a:ext cx="19050" cy="12065"/>
                          </a:xfrm>
                          <a:custGeom>
                            <a:avLst/>
                            <a:gdLst>
                              <a:gd name="T0" fmla="*/ 1 w 91"/>
                              <a:gd name="T1" fmla="*/ 8 h 55"/>
                              <a:gd name="T2" fmla="*/ 8 w 91"/>
                              <a:gd name="T3" fmla="*/ 12 h 55"/>
                              <a:gd name="T4" fmla="*/ 16 w 91"/>
                              <a:gd name="T5" fmla="*/ 12 h 55"/>
                              <a:gd name="T6" fmla="*/ 22 w 91"/>
                              <a:gd name="T7" fmla="*/ 13 h 55"/>
                              <a:gd name="T8" fmla="*/ 20 w 91"/>
                              <a:gd name="T9" fmla="*/ 19 h 55"/>
                              <a:gd name="T10" fmla="*/ 15 w 91"/>
                              <a:gd name="T11" fmla="*/ 26 h 55"/>
                              <a:gd name="T12" fmla="*/ 11 w 91"/>
                              <a:gd name="T13" fmla="*/ 32 h 55"/>
                              <a:gd name="T14" fmla="*/ 7 w 91"/>
                              <a:gd name="T15" fmla="*/ 39 h 55"/>
                              <a:gd name="T16" fmla="*/ 5 w 91"/>
                              <a:gd name="T17" fmla="*/ 45 h 55"/>
                              <a:gd name="T18" fmla="*/ 2 w 91"/>
                              <a:gd name="T19" fmla="*/ 53 h 55"/>
                              <a:gd name="T20" fmla="*/ 8 w 91"/>
                              <a:gd name="T21" fmla="*/ 55 h 55"/>
                              <a:gd name="T22" fmla="*/ 15 w 91"/>
                              <a:gd name="T23" fmla="*/ 55 h 55"/>
                              <a:gd name="T24" fmla="*/ 17 w 91"/>
                              <a:gd name="T25" fmla="*/ 49 h 55"/>
                              <a:gd name="T26" fmla="*/ 20 w 91"/>
                              <a:gd name="T27" fmla="*/ 42 h 55"/>
                              <a:gd name="T28" fmla="*/ 22 w 91"/>
                              <a:gd name="T29" fmla="*/ 36 h 55"/>
                              <a:gd name="T30" fmla="*/ 23 w 91"/>
                              <a:gd name="T31" fmla="*/ 30 h 55"/>
                              <a:gd name="T32" fmla="*/ 25 w 91"/>
                              <a:gd name="T33" fmla="*/ 24 h 55"/>
                              <a:gd name="T34" fmla="*/ 28 w 91"/>
                              <a:gd name="T35" fmla="*/ 19 h 55"/>
                              <a:gd name="T36" fmla="*/ 38 w 91"/>
                              <a:gd name="T37" fmla="*/ 20 h 55"/>
                              <a:gd name="T38" fmla="*/ 26 w 91"/>
                              <a:gd name="T39" fmla="*/ 35 h 55"/>
                              <a:gd name="T40" fmla="*/ 26 w 91"/>
                              <a:gd name="T41" fmla="*/ 39 h 55"/>
                              <a:gd name="T42" fmla="*/ 30 w 91"/>
                              <a:gd name="T43" fmla="*/ 41 h 55"/>
                              <a:gd name="T44" fmla="*/ 34 w 91"/>
                              <a:gd name="T45" fmla="*/ 40 h 55"/>
                              <a:gd name="T46" fmla="*/ 40 w 91"/>
                              <a:gd name="T47" fmla="*/ 38 h 55"/>
                              <a:gd name="T48" fmla="*/ 46 w 91"/>
                              <a:gd name="T49" fmla="*/ 33 h 55"/>
                              <a:gd name="T50" fmla="*/ 89 w 91"/>
                              <a:gd name="T51" fmla="*/ 30 h 55"/>
                              <a:gd name="T52" fmla="*/ 91 w 91"/>
                              <a:gd name="T53" fmla="*/ 26 h 55"/>
                              <a:gd name="T54" fmla="*/ 91 w 91"/>
                              <a:gd name="T55" fmla="*/ 20 h 55"/>
                              <a:gd name="T56" fmla="*/ 84 w 91"/>
                              <a:gd name="T57" fmla="*/ 20 h 55"/>
                              <a:gd name="T58" fmla="*/ 74 w 91"/>
                              <a:gd name="T59" fmla="*/ 21 h 55"/>
                              <a:gd name="T60" fmla="*/ 64 w 91"/>
                              <a:gd name="T61" fmla="*/ 21 h 55"/>
                              <a:gd name="T62" fmla="*/ 58 w 91"/>
                              <a:gd name="T63" fmla="*/ 21 h 55"/>
                              <a:gd name="T64" fmla="*/ 49 w 91"/>
                              <a:gd name="T65" fmla="*/ 21 h 55"/>
                              <a:gd name="T66" fmla="*/ 45 w 91"/>
                              <a:gd name="T67" fmla="*/ 20 h 55"/>
                              <a:gd name="T68" fmla="*/ 46 w 91"/>
                              <a:gd name="T69" fmla="*/ 15 h 55"/>
                              <a:gd name="T70" fmla="*/ 45 w 91"/>
                              <a:gd name="T71" fmla="*/ 12 h 55"/>
                              <a:gd name="T72" fmla="*/ 40 w 91"/>
                              <a:gd name="T73" fmla="*/ 10 h 55"/>
                              <a:gd name="T74" fmla="*/ 32 w 91"/>
                              <a:gd name="T75" fmla="*/ 8 h 55"/>
                              <a:gd name="T76" fmla="*/ 24 w 91"/>
                              <a:gd name="T77" fmla="*/ 8 h 55"/>
                              <a:gd name="T78" fmla="*/ 17 w 91"/>
                              <a:gd name="T79" fmla="*/ 8 h 55"/>
                              <a:gd name="T80" fmla="*/ 15 w 91"/>
                              <a:gd name="T81" fmla="*/ 9 h 55"/>
                              <a:gd name="T82" fmla="*/ 15 w 91"/>
                              <a:gd name="T83" fmla="*/ 5 h 55"/>
                              <a:gd name="T84" fmla="*/ 10 w 91"/>
                              <a:gd name="T85" fmla="*/ 0 h 55"/>
                              <a:gd name="T86" fmla="*/ 3 w 91"/>
                              <a:gd name="T87" fmla="*/ 2 h 55"/>
                              <a:gd name="T88" fmla="*/ 0 w 91"/>
                              <a:gd name="T89" fmla="*/ 7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1" h="55">
                                <a:moveTo>
                                  <a:pt x="0" y="7"/>
                                </a:moveTo>
                                <a:lnTo>
                                  <a:pt x="1" y="8"/>
                                </a:lnTo>
                                <a:lnTo>
                                  <a:pt x="5" y="10"/>
                                </a:lnTo>
                                <a:lnTo>
                                  <a:pt x="8" y="12"/>
                                </a:lnTo>
                                <a:lnTo>
                                  <a:pt x="13" y="13"/>
                                </a:lnTo>
                                <a:lnTo>
                                  <a:pt x="16" y="12"/>
                                </a:lnTo>
                                <a:lnTo>
                                  <a:pt x="20" y="13"/>
                                </a:lnTo>
                                <a:lnTo>
                                  <a:pt x="22" y="13"/>
                                </a:lnTo>
                                <a:lnTo>
                                  <a:pt x="22" y="15"/>
                                </a:lnTo>
                                <a:lnTo>
                                  <a:pt x="20" y="19"/>
                                </a:lnTo>
                                <a:lnTo>
                                  <a:pt x="16" y="23"/>
                                </a:lnTo>
                                <a:lnTo>
                                  <a:pt x="15" y="26"/>
                                </a:lnTo>
                                <a:lnTo>
                                  <a:pt x="13" y="29"/>
                                </a:lnTo>
                                <a:lnTo>
                                  <a:pt x="11" y="32"/>
                                </a:lnTo>
                                <a:lnTo>
                                  <a:pt x="9" y="36"/>
                                </a:lnTo>
                                <a:lnTo>
                                  <a:pt x="7" y="39"/>
                                </a:lnTo>
                                <a:lnTo>
                                  <a:pt x="6" y="42"/>
                                </a:lnTo>
                                <a:lnTo>
                                  <a:pt x="5" y="45"/>
                                </a:lnTo>
                                <a:lnTo>
                                  <a:pt x="3" y="48"/>
                                </a:lnTo>
                                <a:lnTo>
                                  <a:pt x="2" y="53"/>
                                </a:lnTo>
                                <a:lnTo>
                                  <a:pt x="3" y="55"/>
                                </a:lnTo>
                                <a:lnTo>
                                  <a:pt x="8" y="55"/>
                                </a:lnTo>
                                <a:lnTo>
                                  <a:pt x="11" y="55"/>
                                </a:lnTo>
                                <a:lnTo>
                                  <a:pt x="15" y="55"/>
                                </a:lnTo>
                                <a:lnTo>
                                  <a:pt x="17" y="53"/>
                                </a:lnTo>
                                <a:lnTo>
                                  <a:pt x="17" y="49"/>
                                </a:lnTo>
                                <a:lnTo>
                                  <a:pt x="20" y="45"/>
                                </a:lnTo>
                                <a:lnTo>
                                  <a:pt x="20" y="42"/>
                                </a:lnTo>
                                <a:lnTo>
                                  <a:pt x="21" y="39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3" y="30"/>
                                </a:lnTo>
                                <a:lnTo>
                                  <a:pt x="24" y="27"/>
                                </a:lnTo>
                                <a:lnTo>
                                  <a:pt x="25" y="24"/>
                                </a:lnTo>
                                <a:lnTo>
                                  <a:pt x="26" y="22"/>
                                </a:lnTo>
                                <a:lnTo>
                                  <a:pt x="28" y="19"/>
                                </a:lnTo>
                                <a:lnTo>
                                  <a:pt x="28" y="18"/>
                                </a:lnTo>
                                <a:lnTo>
                                  <a:pt x="38" y="20"/>
                                </a:lnTo>
                                <a:lnTo>
                                  <a:pt x="28" y="32"/>
                                </a:lnTo>
                                <a:lnTo>
                                  <a:pt x="26" y="35"/>
                                </a:lnTo>
                                <a:lnTo>
                                  <a:pt x="26" y="38"/>
                                </a:lnTo>
                                <a:lnTo>
                                  <a:pt x="26" y="39"/>
                                </a:lnTo>
                                <a:lnTo>
                                  <a:pt x="28" y="40"/>
                                </a:lnTo>
                                <a:lnTo>
                                  <a:pt x="30" y="41"/>
                                </a:lnTo>
                                <a:lnTo>
                                  <a:pt x="33" y="41"/>
                                </a:lnTo>
                                <a:lnTo>
                                  <a:pt x="34" y="40"/>
                                </a:lnTo>
                                <a:lnTo>
                                  <a:pt x="38" y="39"/>
                                </a:lnTo>
                                <a:lnTo>
                                  <a:pt x="40" y="38"/>
                                </a:lnTo>
                                <a:lnTo>
                                  <a:pt x="43" y="37"/>
                                </a:lnTo>
                                <a:lnTo>
                                  <a:pt x="46" y="33"/>
                                </a:lnTo>
                                <a:lnTo>
                                  <a:pt x="48" y="32"/>
                                </a:lnTo>
                                <a:lnTo>
                                  <a:pt x="89" y="30"/>
                                </a:lnTo>
                                <a:lnTo>
                                  <a:pt x="90" y="28"/>
                                </a:lnTo>
                                <a:lnTo>
                                  <a:pt x="91" y="26"/>
                                </a:lnTo>
                                <a:lnTo>
                                  <a:pt x="91" y="21"/>
                                </a:lnTo>
                                <a:lnTo>
                                  <a:pt x="91" y="20"/>
                                </a:lnTo>
                                <a:lnTo>
                                  <a:pt x="88" y="20"/>
                                </a:lnTo>
                                <a:lnTo>
                                  <a:pt x="84" y="20"/>
                                </a:lnTo>
                                <a:lnTo>
                                  <a:pt x="79" y="20"/>
                                </a:lnTo>
                                <a:lnTo>
                                  <a:pt x="74" y="21"/>
                                </a:lnTo>
                                <a:lnTo>
                                  <a:pt x="68" y="21"/>
                                </a:lnTo>
                                <a:lnTo>
                                  <a:pt x="64" y="21"/>
                                </a:lnTo>
                                <a:lnTo>
                                  <a:pt x="60" y="21"/>
                                </a:lnTo>
                                <a:lnTo>
                                  <a:pt x="58" y="21"/>
                                </a:lnTo>
                                <a:lnTo>
                                  <a:pt x="53" y="21"/>
                                </a:lnTo>
                                <a:lnTo>
                                  <a:pt x="49" y="21"/>
                                </a:lnTo>
                                <a:lnTo>
                                  <a:pt x="46" y="20"/>
                                </a:lnTo>
                                <a:lnTo>
                                  <a:pt x="45" y="20"/>
                                </a:lnTo>
                                <a:lnTo>
                                  <a:pt x="46" y="18"/>
                                </a:lnTo>
                                <a:lnTo>
                                  <a:pt x="46" y="15"/>
                                </a:lnTo>
                                <a:lnTo>
                                  <a:pt x="46" y="13"/>
                                </a:lnTo>
                                <a:lnTo>
                                  <a:pt x="45" y="12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7" y="8"/>
                                </a:lnTo>
                                <a:lnTo>
                                  <a:pt x="32" y="8"/>
                                </a:lnTo>
                                <a:lnTo>
                                  <a:pt x="28" y="8"/>
                                </a:lnTo>
                                <a:lnTo>
                                  <a:pt x="24" y="8"/>
                                </a:lnTo>
                                <a:lnTo>
                                  <a:pt x="21" y="8"/>
                                </a:lnTo>
                                <a:lnTo>
                                  <a:pt x="17" y="8"/>
                                </a:lnTo>
                                <a:lnTo>
                                  <a:pt x="16" y="8"/>
                                </a:lnTo>
                                <a:lnTo>
                                  <a:pt x="15" y="9"/>
                                </a:lnTo>
                                <a:lnTo>
                                  <a:pt x="15" y="7"/>
                                </a:lnTo>
                                <a:lnTo>
                                  <a:pt x="15" y="5"/>
                                </a:lnTo>
                                <a:lnTo>
                                  <a:pt x="13" y="2"/>
                                </a:lnTo>
                                <a:lnTo>
                                  <a:pt x="10" y="0"/>
                                </a:lnTo>
                                <a:lnTo>
                                  <a:pt x="6" y="0"/>
                                </a:lnTo>
                                <a:lnTo>
                                  <a:pt x="3" y="2"/>
                                </a:lnTo>
                                <a:lnTo>
                                  <a:pt x="0" y="5"/>
                                </a:lnTo>
                                <a:lnTo>
                                  <a:pt x="0" y="7"/>
                                </a:lnTo>
                                <a:lnTo>
                                  <a:pt x="0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Freeform 473"/>
                        <wps:cNvSpPr>
                          <a:spLocks/>
                        </wps:cNvSpPr>
                        <wps:spPr bwMode="auto">
                          <a:xfrm>
                            <a:off x="256540" y="247650"/>
                            <a:ext cx="22225" cy="7620"/>
                          </a:xfrm>
                          <a:custGeom>
                            <a:avLst/>
                            <a:gdLst>
                              <a:gd name="T0" fmla="*/ 63 w 106"/>
                              <a:gd name="T1" fmla="*/ 20 h 36"/>
                              <a:gd name="T2" fmla="*/ 54 w 106"/>
                              <a:gd name="T3" fmla="*/ 18 h 36"/>
                              <a:gd name="T4" fmla="*/ 51 w 106"/>
                              <a:gd name="T5" fmla="*/ 17 h 36"/>
                              <a:gd name="T6" fmla="*/ 44 w 106"/>
                              <a:gd name="T7" fmla="*/ 10 h 36"/>
                              <a:gd name="T8" fmla="*/ 38 w 106"/>
                              <a:gd name="T9" fmla="*/ 11 h 36"/>
                              <a:gd name="T10" fmla="*/ 37 w 106"/>
                              <a:gd name="T11" fmla="*/ 9 h 36"/>
                              <a:gd name="T12" fmla="*/ 37 w 106"/>
                              <a:gd name="T13" fmla="*/ 2 h 36"/>
                              <a:gd name="T14" fmla="*/ 33 w 106"/>
                              <a:gd name="T15" fmla="*/ 0 h 36"/>
                              <a:gd name="T16" fmla="*/ 31 w 106"/>
                              <a:gd name="T17" fmla="*/ 0 h 36"/>
                              <a:gd name="T18" fmla="*/ 24 w 106"/>
                              <a:gd name="T19" fmla="*/ 2 h 36"/>
                              <a:gd name="T20" fmla="*/ 14 w 106"/>
                              <a:gd name="T21" fmla="*/ 7 h 36"/>
                              <a:gd name="T22" fmla="*/ 4 w 106"/>
                              <a:gd name="T23" fmla="*/ 12 h 36"/>
                              <a:gd name="T24" fmla="*/ 0 w 106"/>
                              <a:gd name="T25" fmla="*/ 17 h 36"/>
                              <a:gd name="T26" fmla="*/ 3 w 106"/>
                              <a:gd name="T27" fmla="*/ 20 h 36"/>
                              <a:gd name="T28" fmla="*/ 10 w 106"/>
                              <a:gd name="T29" fmla="*/ 21 h 36"/>
                              <a:gd name="T30" fmla="*/ 16 w 106"/>
                              <a:gd name="T31" fmla="*/ 21 h 36"/>
                              <a:gd name="T32" fmla="*/ 24 w 106"/>
                              <a:gd name="T33" fmla="*/ 22 h 36"/>
                              <a:gd name="T34" fmla="*/ 32 w 106"/>
                              <a:gd name="T35" fmla="*/ 21 h 36"/>
                              <a:gd name="T36" fmla="*/ 36 w 106"/>
                              <a:gd name="T37" fmla="*/ 19 h 36"/>
                              <a:gd name="T38" fmla="*/ 42 w 106"/>
                              <a:gd name="T39" fmla="*/ 16 h 36"/>
                              <a:gd name="T40" fmla="*/ 44 w 106"/>
                              <a:gd name="T41" fmla="*/ 17 h 36"/>
                              <a:gd name="T42" fmla="*/ 48 w 106"/>
                              <a:gd name="T43" fmla="*/ 25 h 36"/>
                              <a:gd name="T44" fmla="*/ 51 w 106"/>
                              <a:gd name="T45" fmla="*/ 28 h 36"/>
                              <a:gd name="T46" fmla="*/ 56 w 106"/>
                              <a:gd name="T47" fmla="*/ 31 h 36"/>
                              <a:gd name="T48" fmla="*/ 64 w 106"/>
                              <a:gd name="T49" fmla="*/ 34 h 36"/>
                              <a:gd name="T50" fmla="*/ 71 w 106"/>
                              <a:gd name="T51" fmla="*/ 36 h 36"/>
                              <a:gd name="T52" fmla="*/ 74 w 106"/>
                              <a:gd name="T53" fmla="*/ 32 h 36"/>
                              <a:gd name="T54" fmla="*/ 72 w 106"/>
                              <a:gd name="T55" fmla="*/ 26 h 36"/>
                              <a:gd name="T56" fmla="*/ 83 w 106"/>
                              <a:gd name="T57" fmla="*/ 19 h 36"/>
                              <a:gd name="T58" fmla="*/ 83 w 106"/>
                              <a:gd name="T59" fmla="*/ 23 h 36"/>
                              <a:gd name="T60" fmla="*/ 87 w 106"/>
                              <a:gd name="T61" fmla="*/ 30 h 36"/>
                              <a:gd name="T62" fmla="*/ 93 w 106"/>
                              <a:gd name="T63" fmla="*/ 31 h 36"/>
                              <a:gd name="T64" fmla="*/ 100 w 106"/>
                              <a:gd name="T65" fmla="*/ 31 h 36"/>
                              <a:gd name="T66" fmla="*/ 105 w 106"/>
                              <a:gd name="T67" fmla="*/ 30 h 36"/>
                              <a:gd name="T68" fmla="*/ 106 w 106"/>
                              <a:gd name="T69" fmla="*/ 29 h 36"/>
                              <a:gd name="T70" fmla="*/ 98 w 106"/>
                              <a:gd name="T71" fmla="*/ 22 h 36"/>
                              <a:gd name="T72" fmla="*/ 91 w 106"/>
                              <a:gd name="T73" fmla="*/ 14 h 36"/>
                              <a:gd name="T74" fmla="*/ 87 w 106"/>
                              <a:gd name="T75" fmla="*/ 8 h 36"/>
                              <a:gd name="T76" fmla="*/ 83 w 106"/>
                              <a:gd name="T77" fmla="*/ 7 h 36"/>
                              <a:gd name="T78" fmla="*/ 76 w 106"/>
                              <a:gd name="T79" fmla="*/ 14 h 36"/>
                              <a:gd name="T80" fmla="*/ 76 w 106"/>
                              <a:gd name="T81" fmla="*/ 20 h 36"/>
                              <a:gd name="T82" fmla="*/ 66 w 106"/>
                              <a:gd name="T83" fmla="*/ 21 h 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06" h="36">
                                <a:moveTo>
                                  <a:pt x="66" y="21"/>
                                </a:moveTo>
                                <a:lnTo>
                                  <a:pt x="63" y="20"/>
                                </a:lnTo>
                                <a:lnTo>
                                  <a:pt x="59" y="20"/>
                                </a:lnTo>
                                <a:lnTo>
                                  <a:pt x="54" y="18"/>
                                </a:lnTo>
                                <a:lnTo>
                                  <a:pt x="53" y="18"/>
                                </a:lnTo>
                                <a:lnTo>
                                  <a:pt x="51" y="17"/>
                                </a:lnTo>
                                <a:lnTo>
                                  <a:pt x="48" y="13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8" y="11"/>
                                </a:lnTo>
                                <a:lnTo>
                                  <a:pt x="37" y="11"/>
                                </a:lnTo>
                                <a:lnTo>
                                  <a:pt x="37" y="9"/>
                                </a:lnTo>
                                <a:lnTo>
                                  <a:pt x="37" y="5"/>
                                </a:lnTo>
                                <a:lnTo>
                                  <a:pt x="37" y="2"/>
                                </a:lnTo>
                                <a:lnTo>
                                  <a:pt x="36" y="1"/>
                                </a:lnTo>
                                <a:lnTo>
                                  <a:pt x="33" y="0"/>
                                </a:lnTo>
                                <a:lnTo>
                                  <a:pt x="33" y="0"/>
                                </a:lnTo>
                                <a:lnTo>
                                  <a:pt x="31" y="0"/>
                                </a:lnTo>
                                <a:lnTo>
                                  <a:pt x="28" y="1"/>
                                </a:lnTo>
                                <a:lnTo>
                                  <a:pt x="24" y="2"/>
                                </a:lnTo>
                                <a:lnTo>
                                  <a:pt x="19" y="4"/>
                                </a:lnTo>
                                <a:lnTo>
                                  <a:pt x="14" y="7"/>
                                </a:lnTo>
                                <a:lnTo>
                                  <a:pt x="9" y="10"/>
                                </a:lnTo>
                                <a:lnTo>
                                  <a:pt x="4" y="12"/>
                                </a:lnTo>
                                <a:lnTo>
                                  <a:pt x="1" y="16"/>
                                </a:ln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3" y="20"/>
                                </a:lnTo>
                                <a:lnTo>
                                  <a:pt x="8" y="21"/>
                                </a:lnTo>
                                <a:lnTo>
                                  <a:pt x="10" y="21"/>
                                </a:lnTo>
                                <a:lnTo>
                                  <a:pt x="13" y="21"/>
                                </a:lnTo>
                                <a:lnTo>
                                  <a:pt x="16" y="21"/>
                                </a:lnTo>
                                <a:lnTo>
                                  <a:pt x="18" y="22"/>
                                </a:lnTo>
                                <a:lnTo>
                                  <a:pt x="24" y="22"/>
                                </a:lnTo>
                                <a:lnTo>
                                  <a:pt x="29" y="22"/>
                                </a:lnTo>
                                <a:lnTo>
                                  <a:pt x="32" y="21"/>
                                </a:lnTo>
                                <a:lnTo>
                                  <a:pt x="33" y="21"/>
                                </a:lnTo>
                                <a:lnTo>
                                  <a:pt x="36" y="19"/>
                                </a:lnTo>
                                <a:lnTo>
                                  <a:pt x="39" y="18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4" y="17"/>
                                </a:lnTo>
                                <a:lnTo>
                                  <a:pt x="46" y="20"/>
                                </a:lnTo>
                                <a:lnTo>
                                  <a:pt x="48" y="25"/>
                                </a:lnTo>
                                <a:lnTo>
                                  <a:pt x="51" y="28"/>
                                </a:lnTo>
                                <a:lnTo>
                                  <a:pt x="51" y="28"/>
                                </a:lnTo>
                                <a:lnTo>
                                  <a:pt x="54" y="30"/>
                                </a:lnTo>
                                <a:lnTo>
                                  <a:pt x="56" y="31"/>
                                </a:lnTo>
                                <a:lnTo>
                                  <a:pt x="61" y="32"/>
                                </a:lnTo>
                                <a:lnTo>
                                  <a:pt x="64" y="34"/>
                                </a:lnTo>
                                <a:lnTo>
                                  <a:pt x="68" y="35"/>
                                </a:lnTo>
                                <a:lnTo>
                                  <a:pt x="71" y="36"/>
                                </a:lnTo>
                                <a:lnTo>
                                  <a:pt x="72" y="36"/>
                                </a:lnTo>
                                <a:lnTo>
                                  <a:pt x="74" y="32"/>
                                </a:lnTo>
                                <a:lnTo>
                                  <a:pt x="74" y="29"/>
                                </a:lnTo>
                                <a:lnTo>
                                  <a:pt x="72" y="26"/>
                                </a:lnTo>
                                <a:lnTo>
                                  <a:pt x="72" y="25"/>
                                </a:lnTo>
                                <a:lnTo>
                                  <a:pt x="83" y="19"/>
                                </a:lnTo>
                                <a:lnTo>
                                  <a:pt x="83" y="20"/>
                                </a:lnTo>
                                <a:lnTo>
                                  <a:pt x="83" y="23"/>
                                </a:lnTo>
                                <a:lnTo>
                                  <a:pt x="84" y="27"/>
                                </a:lnTo>
                                <a:lnTo>
                                  <a:pt x="87" y="30"/>
                                </a:lnTo>
                                <a:lnTo>
                                  <a:pt x="90" y="30"/>
                                </a:lnTo>
                                <a:lnTo>
                                  <a:pt x="93" y="31"/>
                                </a:lnTo>
                                <a:lnTo>
                                  <a:pt x="97" y="31"/>
                                </a:lnTo>
                                <a:lnTo>
                                  <a:pt x="100" y="31"/>
                                </a:lnTo>
                                <a:lnTo>
                                  <a:pt x="102" y="31"/>
                                </a:lnTo>
                                <a:lnTo>
                                  <a:pt x="105" y="30"/>
                                </a:lnTo>
                                <a:lnTo>
                                  <a:pt x="106" y="29"/>
                                </a:lnTo>
                                <a:lnTo>
                                  <a:pt x="106" y="29"/>
                                </a:lnTo>
                                <a:lnTo>
                                  <a:pt x="102" y="26"/>
                                </a:lnTo>
                                <a:lnTo>
                                  <a:pt x="98" y="22"/>
                                </a:lnTo>
                                <a:lnTo>
                                  <a:pt x="93" y="18"/>
                                </a:lnTo>
                                <a:lnTo>
                                  <a:pt x="91" y="14"/>
                                </a:lnTo>
                                <a:lnTo>
                                  <a:pt x="90" y="10"/>
                                </a:lnTo>
                                <a:lnTo>
                                  <a:pt x="87" y="8"/>
                                </a:lnTo>
                                <a:lnTo>
                                  <a:pt x="85" y="5"/>
                                </a:lnTo>
                                <a:lnTo>
                                  <a:pt x="83" y="7"/>
                                </a:lnTo>
                                <a:lnTo>
                                  <a:pt x="78" y="10"/>
                                </a:lnTo>
                                <a:lnTo>
                                  <a:pt x="76" y="14"/>
                                </a:lnTo>
                                <a:lnTo>
                                  <a:pt x="76" y="18"/>
                                </a:lnTo>
                                <a:lnTo>
                                  <a:pt x="76" y="20"/>
                                </a:lnTo>
                                <a:lnTo>
                                  <a:pt x="66" y="21"/>
                                </a:lnTo>
                                <a:lnTo>
                                  <a:pt x="66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1" name="Freeform 474"/>
                        <wps:cNvSpPr>
                          <a:spLocks/>
                        </wps:cNvSpPr>
                        <wps:spPr bwMode="auto">
                          <a:xfrm>
                            <a:off x="264160" y="258445"/>
                            <a:ext cx="33655" cy="12700"/>
                          </a:xfrm>
                          <a:custGeom>
                            <a:avLst/>
                            <a:gdLst>
                              <a:gd name="T0" fmla="*/ 19 w 160"/>
                              <a:gd name="T1" fmla="*/ 39 h 60"/>
                              <a:gd name="T2" fmla="*/ 10 w 160"/>
                              <a:gd name="T3" fmla="*/ 41 h 60"/>
                              <a:gd name="T4" fmla="*/ 0 w 160"/>
                              <a:gd name="T5" fmla="*/ 44 h 60"/>
                              <a:gd name="T6" fmla="*/ 10 w 160"/>
                              <a:gd name="T7" fmla="*/ 53 h 60"/>
                              <a:gd name="T8" fmla="*/ 18 w 160"/>
                              <a:gd name="T9" fmla="*/ 56 h 60"/>
                              <a:gd name="T10" fmla="*/ 27 w 160"/>
                              <a:gd name="T11" fmla="*/ 46 h 60"/>
                              <a:gd name="T12" fmla="*/ 34 w 160"/>
                              <a:gd name="T13" fmla="*/ 35 h 60"/>
                              <a:gd name="T14" fmla="*/ 45 w 160"/>
                              <a:gd name="T15" fmla="*/ 30 h 60"/>
                              <a:gd name="T16" fmla="*/ 46 w 160"/>
                              <a:gd name="T17" fmla="*/ 37 h 60"/>
                              <a:gd name="T18" fmla="*/ 46 w 160"/>
                              <a:gd name="T19" fmla="*/ 46 h 60"/>
                              <a:gd name="T20" fmla="*/ 53 w 160"/>
                              <a:gd name="T21" fmla="*/ 58 h 60"/>
                              <a:gd name="T22" fmla="*/ 59 w 160"/>
                              <a:gd name="T23" fmla="*/ 59 h 60"/>
                              <a:gd name="T24" fmla="*/ 63 w 160"/>
                              <a:gd name="T25" fmla="*/ 53 h 60"/>
                              <a:gd name="T26" fmla="*/ 55 w 160"/>
                              <a:gd name="T27" fmla="*/ 40 h 60"/>
                              <a:gd name="T28" fmla="*/ 55 w 160"/>
                              <a:gd name="T29" fmla="*/ 28 h 60"/>
                              <a:gd name="T30" fmla="*/ 57 w 160"/>
                              <a:gd name="T31" fmla="*/ 25 h 60"/>
                              <a:gd name="T32" fmla="*/ 71 w 160"/>
                              <a:gd name="T33" fmla="*/ 27 h 60"/>
                              <a:gd name="T34" fmla="*/ 82 w 160"/>
                              <a:gd name="T35" fmla="*/ 19 h 60"/>
                              <a:gd name="T36" fmla="*/ 92 w 160"/>
                              <a:gd name="T37" fmla="*/ 17 h 60"/>
                              <a:gd name="T38" fmla="*/ 93 w 160"/>
                              <a:gd name="T39" fmla="*/ 25 h 60"/>
                              <a:gd name="T40" fmla="*/ 99 w 160"/>
                              <a:gd name="T41" fmla="*/ 25 h 60"/>
                              <a:gd name="T42" fmla="*/ 108 w 160"/>
                              <a:gd name="T43" fmla="*/ 25 h 60"/>
                              <a:gd name="T44" fmla="*/ 112 w 160"/>
                              <a:gd name="T45" fmla="*/ 26 h 60"/>
                              <a:gd name="T46" fmla="*/ 114 w 160"/>
                              <a:gd name="T47" fmla="*/ 34 h 60"/>
                              <a:gd name="T48" fmla="*/ 107 w 160"/>
                              <a:gd name="T49" fmla="*/ 42 h 60"/>
                              <a:gd name="T50" fmla="*/ 100 w 160"/>
                              <a:gd name="T51" fmla="*/ 44 h 60"/>
                              <a:gd name="T52" fmla="*/ 95 w 160"/>
                              <a:gd name="T53" fmla="*/ 49 h 60"/>
                              <a:gd name="T54" fmla="*/ 106 w 160"/>
                              <a:gd name="T55" fmla="*/ 53 h 60"/>
                              <a:gd name="T56" fmla="*/ 117 w 160"/>
                              <a:gd name="T57" fmla="*/ 42 h 60"/>
                              <a:gd name="T58" fmla="*/ 123 w 160"/>
                              <a:gd name="T59" fmla="*/ 42 h 60"/>
                              <a:gd name="T60" fmla="*/ 138 w 160"/>
                              <a:gd name="T61" fmla="*/ 43 h 60"/>
                              <a:gd name="T62" fmla="*/ 150 w 160"/>
                              <a:gd name="T63" fmla="*/ 45 h 60"/>
                              <a:gd name="T64" fmla="*/ 160 w 160"/>
                              <a:gd name="T65" fmla="*/ 34 h 60"/>
                              <a:gd name="T66" fmla="*/ 154 w 160"/>
                              <a:gd name="T67" fmla="*/ 32 h 60"/>
                              <a:gd name="T68" fmla="*/ 146 w 160"/>
                              <a:gd name="T69" fmla="*/ 32 h 60"/>
                              <a:gd name="T70" fmla="*/ 132 w 160"/>
                              <a:gd name="T71" fmla="*/ 33 h 60"/>
                              <a:gd name="T72" fmla="*/ 129 w 160"/>
                              <a:gd name="T73" fmla="*/ 32 h 60"/>
                              <a:gd name="T74" fmla="*/ 129 w 160"/>
                              <a:gd name="T75" fmla="*/ 25 h 60"/>
                              <a:gd name="T76" fmla="*/ 121 w 160"/>
                              <a:gd name="T77" fmla="*/ 22 h 60"/>
                              <a:gd name="T78" fmla="*/ 110 w 160"/>
                              <a:gd name="T79" fmla="*/ 21 h 60"/>
                              <a:gd name="T80" fmla="*/ 112 w 160"/>
                              <a:gd name="T81" fmla="*/ 10 h 60"/>
                              <a:gd name="T82" fmla="*/ 112 w 160"/>
                              <a:gd name="T83" fmla="*/ 4 h 60"/>
                              <a:gd name="T84" fmla="*/ 101 w 160"/>
                              <a:gd name="T85" fmla="*/ 0 h 60"/>
                              <a:gd name="T86" fmla="*/ 90 w 160"/>
                              <a:gd name="T87" fmla="*/ 10 h 60"/>
                              <a:gd name="T88" fmla="*/ 85 w 160"/>
                              <a:gd name="T89" fmla="*/ 12 h 60"/>
                              <a:gd name="T90" fmla="*/ 75 w 160"/>
                              <a:gd name="T91" fmla="*/ 10 h 60"/>
                              <a:gd name="T92" fmla="*/ 65 w 160"/>
                              <a:gd name="T93" fmla="*/ 10 h 60"/>
                              <a:gd name="T94" fmla="*/ 56 w 160"/>
                              <a:gd name="T95" fmla="*/ 15 h 60"/>
                              <a:gd name="T96" fmla="*/ 50 w 160"/>
                              <a:gd name="T97" fmla="*/ 22 h 60"/>
                              <a:gd name="T98" fmla="*/ 41 w 160"/>
                              <a:gd name="T99" fmla="*/ 17 h 60"/>
                              <a:gd name="T100" fmla="*/ 32 w 160"/>
                              <a:gd name="T101" fmla="*/ 23 h 60"/>
                              <a:gd name="T102" fmla="*/ 24 w 160"/>
                              <a:gd name="T103" fmla="*/ 3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60" h="60">
                                <a:moveTo>
                                  <a:pt x="23" y="34"/>
                                </a:moveTo>
                                <a:lnTo>
                                  <a:pt x="20" y="36"/>
                                </a:lnTo>
                                <a:lnTo>
                                  <a:pt x="19" y="39"/>
                                </a:lnTo>
                                <a:lnTo>
                                  <a:pt x="17" y="41"/>
                                </a:lnTo>
                                <a:lnTo>
                                  <a:pt x="15" y="42"/>
                                </a:lnTo>
                                <a:lnTo>
                                  <a:pt x="10" y="41"/>
                                </a:lnTo>
                                <a:lnTo>
                                  <a:pt x="5" y="40"/>
                                </a:lnTo>
                                <a:lnTo>
                                  <a:pt x="2" y="41"/>
                                </a:lnTo>
                                <a:lnTo>
                                  <a:pt x="0" y="44"/>
                                </a:lnTo>
                                <a:lnTo>
                                  <a:pt x="2" y="47"/>
                                </a:lnTo>
                                <a:lnTo>
                                  <a:pt x="7" y="52"/>
                                </a:lnTo>
                                <a:lnTo>
                                  <a:pt x="10" y="53"/>
                                </a:lnTo>
                                <a:lnTo>
                                  <a:pt x="12" y="55"/>
                                </a:lnTo>
                                <a:lnTo>
                                  <a:pt x="16" y="55"/>
                                </a:lnTo>
                                <a:lnTo>
                                  <a:pt x="18" y="56"/>
                                </a:lnTo>
                                <a:lnTo>
                                  <a:pt x="22" y="54"/>
                                </a:lnTo>
                                <a:lnTo>
                                  <a:pt x="25" y="51"/>
                                </a:lnTo>
                                <a:lnTo>
                                  <a:pt x="27" y="46"/>
                                </a:lnTo>
                                <a:lnTo>
                                  <a:pt x="29" y="43"/>
                                </a:lnTo>
                                <a:lnTo>
                                  <a:pt x="31" y="39"/>
                                </a:lnTo>
                                <a:lnTo>
                                  <a:pt x="34" y="35"/>
                                </a:lnTo>
                                <a:lnTo>
                                  <a:pt x="40" y="31"/>
                                </a:lnTo>
                                <a:lnTo>
                                  <a:pt x="45" y="30"/>
                                </a:lnTo>
                                <a:lnTo>
                                  <a:pt x="45" y="30"/>
                                </a:lnTo>
                                <a:lnTo>
                                  <a:pt x="46" y="31"/>
                                </a:lnTo>
                                <a:lnTo>
                                  <a:pt x="46" y="33"/>
                                </a:lnTo>
                                <a:lnTo>
                                  <a:pt x="46" y="37"/>
                                </a:lnTo>
                                <a:lnTo>
                                  <a:pt x="46" y="40"/>
                                </a:lnTo>
                                <a:lnTo>
                                  <a:pt x="46" y="43"/>
                                </a:lnTo>
                                <a:lnTo>
                                  <a:pt x="46" y="46"/>
                                </a:lnTo>
                                <a:lnTo>
                                  <a:pt x="47" y="50"/>
                                </a:lnTo>
                                <a:lnTo>
                                  <a:pt x="49" y="53"/>
                                </a:lnTo>
                                <a:lnTo>
                                  <a:pt x="53" y="58"/>
                                </a:lnTo>
                                <a:lnTo>
                                  <a:pt x="56" y="59"/>
                                </a:lnTo>
                                <a:lnTo>
                                  <a:pt x="57" y="60"/>
                                </a:lnTo>
                                <a:lnTo>
                                  <a:pt x="59" y="59"/>
                                </a:lnTo>
                                <a:lnTo>
                                  <a:pt x="61" y="59"/>
                                </a:lnTo>
                                <a:lnTo>
                                  <a:pt x="63" y="55"/>
                                </a:lnTo>
                                <a:lnTo>
                                  <a:pt x="63" y="53"/>
                                </a:lnTo>
                                <a:lnTo>
                                  <a:pt x="61" y="50"/>
                                </a:lnTo>
                                <a:lnTo>
                                  <a:pt x="57" y="45"/>
                                </a:lnTo>
                                <a:lnTo>
                                  <a:pt x="55" y="40"/>
                                </a:lnTo>
                                <a:lnTo>
                                  <a:pt x="54" y="36"/>
                                </a:lnTo>
                                <a:lnTo>
                                  <a:pt x="54" y="32"/>
                                </a:lnTo>
                                <a:lnTo>
                                  <a:pt x="55" y="28"/>
                                </a:lnTo>
                                <a:lnTo>
                                  <a:pt x="56" y="26"/>
                                </a:lnTo>
                                <a:lnTo>
                                  <a:pt x="56" y="25"/>
                                </a:lnTo>
                                <a:lnTo>
                                  <a:pt x="57" y="25"/>
                                </a:lnTo>
                                <a:lnTo>
                                  <a:pt x="62" y="26"/>
                                </a:lnTo>
                                <a:lnTo>
                                  <a:pt x="68" y="27"/>
                                </a:lnTo>
                                <a:lnTo>
                                  <a:pt x="71" y="27"/>
                                </a:lnTo>
                                <a:lnTo>
                                  <a:pt x="74" y="25"/>
                                </a:lnTo>
                                <a:lnTo>
                                  <a:pt x="78" y="22"/>
                                </a:lnTo>
                                <a:lnTo>
                                  <a:pt x="82" y="19"/>
                                </a:lnTo>
                                <a:lnTo>
                                  <a:pt x="84" y="18"/>
                                </a:lnTo>
                                <a:lnTo>
                                  <a:pt x="93" y="16"/>
                                </a:lnTo>
                                <a:lnTo>
                                  <a:pt x="92" y="17"/>
                                </a:lnTo>
                                <a:lnTo>
                                  <a:pt x="91" y="21"/>
                                </a:lnTo>
                                <a:lnTo>
                                  <a:pt x="91" y="24"/>
                                </a:lnTo>
                                <a:lnTo>
                                  <a:pt x="93" y="25"/>
                                </a:lnTo>
                                <a:lnTo>
                                  <a:pt x="94" y="25"/>
                                </a:lnTo>
                                <a:lnTo>
                                  <a:pt x="95" y="25"/>
                                </a:lnTo>
                                <a:lnTo>
                                  <a:pt x="99" y="25"/>
                                </a:lnTo>
                                <a:lnTo>
                                  <a:pt x="102" y="25"/>
                                </a:lnTo>
                                <a:lnTo>
                                  <a:pt x="105" y="25"/>
                                </a:lnTo>
                                <a:lnTo>
                                  <a:pt x="108" y="25"/>
                                </a:lnTo>
                                <a:lnTo>
                                  <a:pt x="109" y="25"/>
                                </a:lnTo>
                                <a:lnTo>
                                  <a:pt x="110" y="25"/>
                                </a:lnTo>
                                <a:lnTo>
                                  <a:pt x="112" y="26"/>
                                </a:lnTo>
                                <a:lnTo>
                                  <a:pt x="114" y="28"/>
                                </a:lnTo>
                                <a:lnTo>
                                  <a:pt x="115" y="31"/>
                                </a:lnTo>
                                <a:lnTo>
                                  <a:pt x="114" y="34"/>
                                </a:lnTo>
                                <a:lnTo>
                                  <a:pt x="110" y="36"/>
                                </a:lnTo>
                                <a:lnTo>
                                  <a:pt x="109" y="40"/>
                                </a:lnTo>
                                <a:lnTo>
                                  <a:pt x="107" y="42"/>
                                </a:lnTo>
                                <a:lnTo>
                                  <a:pt x="107" y="44"/>
                                </a:lnTo>
                                <a:lnTo>
                                  <a:pt x="105" y="43"/>
                                </a:lnTo>
                                <a:lnTo>
                                  <a:pt x="100" y="44"/>
                                </a:lnTo>
                                <a:lnTo>
                                  <a:pt x="95" y="44"/>
                                </a:lnTo>
                                <a:lnTo>
                                  <a:pt x="94" y="47"/>
                                </a:lnTo>
                                <a:lnTo>
                                  <a:pt x="95" y="49"/>
                                </a:lnTo>
                                <a:lnTo>
                                  <a:pt x="99" y="52"/>
                                </a:lnTo>
                                <a:lnTo>
                                  <a:pt x="102" y="53"/>
                                </a:lnTo>
                                <a:lnTo>
                                  <a:pt x="106" y="53"/>
                                </a:lnTo>
                                <a:lnTo>
                                  <a:pt x="110" y="50"/>
                                </a:lnTo>
                                <a:lnTo>
                                  <a:pt x="115" y="46"/>
                                </a:lnTo>
                                <a:lnTo>
                                  <a:pt x="117" y="42"/>
                                </a:lnTo>
                                <a:lnTo>
                                  <a:pt x="120" y="42"/>
                                </a:lnTo>
                                <a:lnTo>
                                  <a:pt x="121" y="42"/>
                                </a:lnTo>
                                <a:lnTo>
                                  <a:pt x="123" y="42"/>
                                </a:lnTo>
                                <a:lnTo>
                                  <a:pt x="127" y="42"/>
                                </a:lnTo>
                                <a:lnTo>
                                  <a:pt x="132" y="43"/>
                                </a:lnTo>
                                <a:lnTo>
                                  <a:pt x="138" y="43"/>
                                </a:lnTo>
                                <a:lnTo>
                                  <a:pt x="143" y="44"/>
                                </a:lnTo>
                                <a:lnTo>
                                  <a:pt x="147" y="44"/>
                                </a:lnTo>
                                <a:lnTo>
                                  <a:pt x="150" y="45"/>
                                </a:lnTo>
                                <a:lnTo>
                                  <a:pt x="154" y="42"/>
                                </a:lnTo>
                                <a:lnTo>
                                  <a:pt x="159" y="39"/>
                                </a:lnTo>
                                <a:lnTo>
                                  <a:pt x="160" y="34"/>
                                </a:lnTo>
                                <a:lnTo>
                                  <a:pt x="160" y="32"/>
                                </a:lnTo>
                                <a:lnTo>
                                  <a:pt x="158" y="32"/>
                                </a:lnTo>
                                <a:lnTo>
                                  <a:pt x="154" y="32"/>
                                </a:lnTo>
                                <a:lnTo>
                                  <a:pt x="151" y="32"/>
                                </a:lnTo>
                                <a:lnTo>
                                  <a:pt x="148" y="32"/>
                                </a:lnTo>
                                <a:lnTo>
                                  <a:pt x="146" y="32"/>
                                </a:lnTo>
                                <a:lnTo>
                                  <a:pt x="144" y="32"/>
                                </a:lnTo>
                                <a:lnTo>
                                  <a:pt x="138" y="32"/>
                                </a:lnTo>
                                <a:lnTo>
                                  <a:pt x="132" y="33"/>
                                </a:lnTo>
                                <a:lnTo>
                                  <a:pt x="130" y="33"/>
                                </a:lnTo>
                                <a:lnTo>
                                  <a:pt x="129" y="34"/>
                                </a:lnTo>
                                <a:lnTo>
                                  <a:pt x="129" y="32"/>
                                </a:lnTo>
                                <a:lnTo>
                                  <a:pt x="129" y="31"/>
                                </a:lnTo>
                                <a:lnTo>
                                  <a:pt x="129" y="27"/>
                                </a:lnTo>
                                <a:lnTo>
                                  <a:pt x="129" y="25"/>
                                </a:lnTo>
                                <a:lnTo>
                                  <a:pt x="127" y="24"/>
                                </a:lnTo>
                                <a:lnTo>
                                  <a:pt x="124" y="23"/>
                                </a:lnTo>
                                <a:lnTo>
                                  <a:pt x="121" y="22"/>
                                </a:lnTo>
                                <a:lnTo>
                                  <a:pt x="117" y="22"/>
                                </a:lnTo>
                                <a:lnTo>
                                  <a:pt x="113" y="21"/>
                                </a:lnTo>
                                <a:lnTo>
                                  <a:pt x="110" y="21"/>
                                </a:lnTo>
                                <a:lnTo>
                                  <a:pt x="108" y="12"/>
                                </a:lnTo>
                                <a:lnTo>
                                  <a:pt x="109" y="12"/>
                                </a:lnTo>
                                <a:lnTo>
                                  <a:pt x="112" y="10"/>
                                </a:lnTo>
                                <a:lnTo>
                                  <a:pt x="114" y="9"/>
                                </a:lnTo>
                                <a:lnTo>
                                  <a:pt x="114" y="7"/>
                                </a:lnTo>
                                <a:lnTo>
                                  <a:pt x="112" y="4"/>
                                </a:lnTo>
                                <a:lnTo>
                                  <a:pt x="108" y="1"/>
                                </a:lnTo>
                                <a:lnTo>
                                  <a:pt x="105" y="0"/>
                                </a:lnTo>
                                <a:lnTo>
                                  <a:pt x="101" y="0"/>
                                </a:lnTo>
                                <a:lnTo>
                                  <a:pt x="97" y="4"/>
                                </a:lnTo>
                                <a:lnTo>
                                  <a:pt x="93" y="8"/>
                                </a:lnTo>
                                <a:lnTo>
                                  <a:pt x="90" y="10"/>
                                </a:lnTo>
                                <a:lnTo>
                                  <a:pt x="89" y="13"/>
                                </a:lnTo>
                                <a:lnTo>
                                  <a:pt x="87" y="13"/>
                                </a:lnTo>
                                <a:lnTo>
                                  <a:pt x="85" y="12"/>
                                </a:lnTo>
                                <a:lnTo>
                                  <a:pt x="82" y="12"/>
                                </a:lnTo>
                                <a:lnTo>
                                  <a:pt x="79" y="12"/>
                                </a:lnTo>
                                <a:lnTo>
                                  <a:pt x="75" y="10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2" y="12"/>
                                </a:lnTo>
                                <a:lnTo>
                                  <a:pt x="60" y="13"/>
                                </a:lnTo>
                                <a:lnTo>
                                  <a:pt x="56" y="15"/>
                                </a:lnTo>
                                <a:lnTo>
                                  <a:pt x="55" y="16"/>
                                </a:lnTo>
                                <a:lnTo>
                                  <a:pt x="52" y="19"/>
                                </a:lnTo>
                                <a:lnTo>
                                  <a:pt x="50" y="22"/>
                                </a:lnTo>
                                <a:lnTo>
                                  <a:pt x="49" y="21"/>
                                </a:lnTo>
                                <a:lnTo>
                                  <a:pt x="46" y="18"/>
                                </a:lnTo>
                                <a:lnTo>
                                  <a:pt x="41" y="17"/>
                                </a:lnTo>
                                <a:lnTo>
                                  <a:pt x="38" y="18"/>
                                </a:lnTo>
                                <a:lnTo>
                                  <a:pt x="34" y="21"/>
                                </a:lnTo>
                                <a:lnTo>
                                  <a:pt x="32" y="23"/>
                                </a:lnTo>
                                <a:lnTo>
                                  <a:pt x="30" y="25"/>
                                </a:lnTo>
                                <a:lnTo>
                                  <a:pt x="27" y="27"/>
                                </a:lnTo>
                                <a:lnTo>
                                  <a:pt x="24" y="32"/>
                                </a:lnTo>
                                <a:lnTo>
                                  <a:pt x="23" y="34"/>
                                </a:lnTo>
                                <a:lnTo>
                                  <a:pt x="23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Freeform 475"/>
                        <wps:cNvSpPr>
                          <a:spLocks/>
                        </wps:cNvSpPr>
                        <wps:spPr bwMode="auto">
                          <a:xfrm>
                            <a:off x="226060" y="130175"/>
                            <a:ext cx="26035" cy="13970"/>
                          </a:xfrm>
                          <a:custGeom>
                            <a:avLst/>
                            <a:gdLst>
                              <a:gd name="T0" fmla="*/ 0 w 123"/>
                              <a:gd name="T1" fmla="*/ 10 h 66"/>
                              <a:gd name="T2" fmla="*/ 84 w 123"/>
                              <a:gd name="T3" fmla="*/ 27 h 66"/>
                              <a:gd name="T4" fmla="*/ 74 w 123"/>
                              <a:gd name="T5" fmla="*/ 62 h 66"/>
                              <a:gd name="T6" fmla="*/ 82 w 123"/>
                              <a:gd name="T7" fmla="*/ 66 h 66"/>
                              <a:gd name="T8" fmla="*/ 97 w 123"/>
                              <a:gd name="T9" fmla="*/ 28 h 66"/>
                              <a:gd name="T10" fmla="*/ 123 w 123"/>
                              <a:gd name="T11" fmla="*/ 33 h 66"/>
                              <a:gd name="T12" fmla="*/ 122 w 123"/>
                              <a:gd name="T13" fmla="*/ 32 h 66"/>
                              <a:gd name="T14" fmla="*/ 121 w 123"/>
                              <a:gd name="T15" fmla="*/ 30 h 66"/>
                              <a:gd name="T16" fmla="*/ 119 w 123"/>
                              <a:gd name="T17" fmla="*/ 27 h 66"/>
                              <a:gd name="T18" fmla="*/ 116 w 123"/>
                              <a:gd name="T19" fmla="*/ 24 h 66"/>
                              <a:gd name="T20" fmla="*/ 112 w 123"/>
                              <a:gd name="T21" fmla="*/ 20 h 66"/>
                              <a:gd name="T22" fmla="*/ 107 w 123"/>
                              <a:gd name="T23" fmla="*/ 18 h 66"/>
                              <a:gd name="T24" fmla="*/ 105 w 123"/>
                              <a:gd name="T25" fmla="*/ 16 h 66"/>
                              <a:gd name="T26" fmla="*/ 101 w 123"/>
                              <a:gd name="T27" fmla="*/ 16 h 66"/>
                              <a:gd name="T28" fmla="*/ 98 w 123"/>
                              <a:gd name="T29" fmla="*/ 14 h 66"/>
                              <a:gd name="T30" fmla="*/ 96 w 123"/>
                              <a:gd name="T31" fmla="*/ 14 h 66"/>
                              <a:gd name="T32" fmla="*/ 91 w 123"/>
                              <a:gd name="T33" fmla="*/ 13 h 66"/>
                              <a:gd name="T34" fmla="*/ 86 w 123"/>
                              <a:gd name="T35" fmla="*/ 13 h 66"/>
                              <a:gd name="T36" fmla="*/ 83 w 123"/>
                              <a:gd name="T37" fmla="*/ 12 h 66"/>
                              <a:gd name="T38" fmla="*/ 81 w 123"/>
                              <a:gd name="T39" fmla="*/ 12 h 66"/>
                              <a:gd name="T40" fmla="*/ 77 w 123"/>
                              <a:gd name="T41" fmla="*/ 11 h 66"/>
                              <a:gd name="T42" fmla="*/ 75 w 123"/>
                              <a:gd name="T43" fmla="*/ 11 h 66"/>
                              <a:gd name="T44" fmla="*/ 71 w 123"/>
                              <a:gd name="T45" fmla="*/ 10 h 66"/>
                              <a:gd name="T46" fmla="*/ 68 w 123"/>
                              <a:gd name="T47" fmla="*/ 10 h 66"/>
                              <a:gd name="T48" fmla="*/ 65 w 123"/>
                              <a:gd name="T49" fmla="*/ 10 h 66"/>
                              <a:gd name="T50" fmla="*/ 61 w 123"/>
                              <a:gd name="T51" fmla="*/ 9 h 66"/>
                              <a:gd name="T52" fmla="*/ 58 w 123"/>
                              <a:gd name="T53" fmla="*/ 8 h 66"/>
                              <a:gd name="T54" fmla="*/ 54 w 123"/>
                              <a:gd name="T55" fmla="*/ 8 h 66"/>
                              <a:gd name="T56" fmla="*/ 51 w 123"/>
                              <a:gd name="T57" fmla="*/ 7 h 66"/>
                              <a:gd name="T58" fmla="*/ 47 w 123"/>
                              <a:gd name="T59" fmla="*/ 7 h 66"/>
                              <a:gd name="T60" fmla="*/ 44 w 123"/>
                              <a:gd name="T61" fmla="*/ 5 h 66"/>
                              <a:gd name="T62" fmla="*/ 40 w 123"/>
                              <a:gd name="T63" fmla="*/ 5 h 66"/>
                              <a:gd name="T64" fmla="*/ 38 w 123"/>
                              <a:gd name="T65" fmla="*/ 4 h 66"/>
                              <a:gd name="T66" fmla="*/ 35 w 123"/>
                              <a:gd name="T67" fmla="*/ 4 h 66"/>
                              <a:gd name="T68" fmla="*/ 29 w 123"/>
                              <a:gd name="T69" fmla="*/ 3 h 66"/>
                              <a:gd name="T70" fmla="*/ 24 w 123"/>
                              <a:gd name="T71" fmla="*/ 2 h 66"/>
                              <a:gd name="T72" fmla="*/ 20 w 123"/>
                              <a:gd name="T73" fmla="*/ 1 h 66"/>
                              <a:gd name="T74" fmla="*/ 16 w 123"/>
                              <a:gd name="T75" fmla="*/ 0 h 66"/>
                              <a:gd name="T76" fmla="*/ 15 w 123"/>
                              <a:gd name="T77" fmla="*/ 0 h 66"/>
                              <a:gd name="T78" fmla="*/ 14 w 123"/>
                              <a:gd name="T79" fmla="*/ 0 h 66"/>
                              <a:gd name="T80" fmla="*/ 0 w 123"/>
                              <a:gd name="T81" fmla="*/ 10 h 66"/>
                              <a:gd name="T82" fmla="*/ 0 w 123"/>
                              <a:gd name="T83" fmla="*/ 10 h 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23" h="66">
                                <a:moveTo>
                                  <a:pt x="0" y="10"/>
                                </a:moveTo>
                                <a:lnTo>
                                  <a:pt x="84" y="27"/>
                                </a:lnTo>
                                <a:lnTo>
                                  <a:pt x="74" y="62"/>
                                </a:lnTo>
                                <a:lnTo>
                                  <a:pt x="82" y="66"/>
                                </a:lnTo>
                                <a:lnTo>
                                  <a:pt x="97" y="28"/>
                                </a:lnTo>
                                <a:lnTo>
                                  <a:pt x="123" y="33"/>
                                </a:lnTo>
                                <a:lnTo>
                                  <a:pt x="122" y="32"/>
                                </a:lnTo>
                                <a:lnTo>
                                  <a:pt x="121" y="30"/>
                                </a:lnTo>
                                <a:lnTo>
                                  <a:pt x="119" y="27"/>
                                </a:lnTo>
                                <a:lnTo>
                                  <a:pt x="116" y="24"/>
                                </a:lnTo>
                                <a:lnTo>
                                  <a:pt x="112" y="20"/>
                                </a:lnTo>
                                <a:lnTo>
                                  <a:pt x="107" y="18"/>
                                </a:lnTo>
                                <a:lnTo>
                                  <a:pt x="105" y="16"/>
                                </a:lnTo>
                                <a:lnTo>
                                  <a:pt x="101" y="16"/>
                                </a:lnTo>
                                <a:lnTo>
                                  <a:pt x="98" y="14"/>
                                </a:lnTo>
                                <a:lnTo>
                                  <a:pt x="96" y="14"/>
                                </a:lnTo>
                                <a:lnTo>
                                  <a:pt x="91" y="13"/>
                                </a:lnTo>
                                <a:lnTo>
                                  <a:pt x="86" y="13"/>
                                </a:lnTo>
                                <a:lnTo>
                                  <a:pt x="83" y="12"/>
                                </a:lnTo>
                                <a:lnTo>
                                  <a:pt x="81" y="12"/>
                                </a:lnTo>
                                <a:lnTo>
                                  <a:pt x="77" y="11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1" y="9"/>
                                </a:lnTo>
                                <a:lnTo>
                                  <a:pt x="58" y="8"/>
                                </a:lnTo>
                                <a:lnTo>
                                  <a:pt x="54" y="8"/>
                                </a:lnTo>
                                <a:lnTo>
                                  <a:pt x="51" y="7"/>
                                </a:lnTo>
                                <a:lnTo>
                                  <a:pt x="47" y="7"/>
                                </a:lnTo>
                                <a:lnTo>
                                  <a:pt x="44" y="5"/>
                                </a:lnTo>
                                <a:lnTo>
                                  <a:pt x="40" y="5"/>
                                </a:lnTo>
                                <a:lnTo>
                                  <a:pt x="38" y="4"/>
                                </a:lnTo>
                                <a:lnTo>
                                  <a:pt x="35" y="4"/>
                                </a:lnTo>
                                <a:lnTo>
                                  <a:pt x="29" y="3"/>
                                </a:lnTo>
                                <a:lnTo>
                                  <a:pt x="24" y="2"/>
                                </a:lnTo>
                                <a:lnTo>
                                  <a:pt x="20" y="1"/>
                                </a:lnTo>
                                <a:lnTo>
                                  <a:pt x="16" y="0"/>
                                </a:lnTo>
                                <a:lnTo>
                                  <a:pt x="15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" name="Freeform 476"/>
                        <wps:cNvSpPr>
                          <a:spLocks/>
                        </wps:cNvSpPr>
                        <wps:spPr bwMode="auto">
                          <a:xfrm>
                            <a:off x="10160" y="255270"/>
                            <a:ext cx="74930" cy="50165"/>
                          </a:xfrm>
                          <a:custGeom>
                            <a:avLst/>
                            <a:gdLst>
                              <a:gd name="T0" fmla="*/ 0 w 353"/>
                              <a:gd name="T1" fmla="*/ 108 h 236"/>
                              <a:gd name="T2" fmla="*/ 231 w 353"/>
                              <a:gd name="T3" fmla="*/ 0 h 236"/>
                              <a:gd name="T4" fmla="*/ 353 w 353"/>
                              <a:gd name="T5" fmla="*/ 57 h 236"/>
                              <a:gd name="T6" fmla="*/ 173 w 353"/>
                              <a:gd name="T7" fmla="*/ 236 h 236"/>
                              <a:gd name="T8" fmla="*/ 0 w 353"/>
                              <a:gd name="T9" fmla="*/ 108 h 236"/>
                              <a:gd name="T10" fmla="*/ 0 w 353"/>
                              <a:gd name="T11" fmla="*/ 108 h 2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53" h="236">
                                <a:moveTo>
                                  <a:pt x="0" y="108"/>
                                </a:moveTo>
                                <a:lnTo>
                                  <a:pt x="231" y="0"/>
                                </a:lnTo>
                                <a:lnTo>
                                  <a:pt x="353" y="57"/>
                                </a:lnTo>
                                <a:lnTo>
                                  <a:pt x="173" y="236"/>
                                </a:lnTo>
                                <a:lnTo>
                                  <a:pt x="0" y="108"/>
                                </a:lnTo>
                                <a:lnTo>
                                  <a:pt x="0" y="1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0C77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4" name="Freeform 477"/>
                        <wps:cNvSpPr>
                          <a:spLocks/>
                        </wps:cNvSpPr>
                        <wps:spPr bwMode="auto">
                          <a:xfrm>
                            <a:off x="9525" y="279400"/>
                            <a:ext cx="38735" cy="31115"/>
                          </a:xfrm>
                          <a:custGeom>
                            <a:avLst/>
                            <a:gdLst>
                              <a:gd name="T0" fmla="*/ 0 w 185"/>
                              <a:gd name="T1" fmla="*/ 61 h 147"/>
                              <a:gd name="T2" fmla="*/ 0 w 185"/>
                              <a:gd name="T3" fmla="*/ 0 h 147"/>
                              <a:gd name="T4" fmla="*/ 185 w 185"/>
                              <a:gd name="T5" fmla="*/ 98 h 147"/>
                              <a:gd name="T6" fmla="*/ 184 w 185"/>
                              <a:gd name="T7" fmla="*/ 147 h 147"/>
                              <a:gd name="T8" fmla="*/ 0 w 185"/>
                              <a:gd name="T9" fmla="*/ 61 h 147"/>
                              <a:gd name="T10" fmla="*/ 0 w 185"/>
                              <a:gd name="T11" fmla="*/ 61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5" h="147">
                                <a:moveTo>
                                  <a:pt x="0" y="61"/>
                                </a:moveTo>
                                <a:lnTo>
                                  <a:pt x="0" y="0"/>
                                </a:lnTo>
                                <a:lnTo>
                                  <a:pt x="185" y="98"/>
                                </a:lnTo>
                                <a:lnTo>
                                  <a:pt x="184" y="147"/>
                                </a:lnTo>
                                <a:lnTo>
                                  <a:pt x="0" y="61"/>
                                </a:lnTo>
                                <a:lnTo>
                                  <a:pt x="0" y="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6BF7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5" name="Freeform 478"/>
                        <wps:cNvSpPr>
                          <a:spLocks/>
                        </wps:cNvSpPr>
                        <wps:spPr bwMode="auto">
                          <a:xfrm>
                            <a:off x="49530" y="269240"/>
                            <a:ext cx="34925" cy="41275"/>
                          </a:xfrm>
                          <a:custGeom>
                            <a:avLst/>
                            <a:gdLst>
                              <a:gd name="T0" fmla="*/ 0 w 167"/>
                              <a:gd name="T1" fmla="*/ 139 h 195"/>
                              <a:gd name="T2" fmla="*/ 167 w 167"/>
                              <a:gd name="T3" fmla="*/ 0 h 195"/>
                              <a:gd name="T4" fmla="*/ 167 w 167"/>
                              <a:gd name="T5" fmla="*/ 48 h 195"/>
                              <a:gd name="T6" fmla="*/ 0 w 167"/>
                              <a:gd name="T7" fmla="*/ 195 h 195"/>
                              <a:gd name="T8" fmla="*/ 0 w 167"/>
                              <a:gd name="T9" fmla="*/ 139 h 195"/>
                              <a:gd name="T10" fmla="*/ 0 w 167"/>
                              <a:gd name="T11" fmla="*/ 139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7" h="195">
                                <a:moveTo>
                                  <a:pt x="0" y="139"/>
                                </a:moveTo>
                                <a:lnTo>
                                  <a:pt x="167" y="0"/>
                                </a:lnTo>
                                <a:lnTo>
                                  <a:pt x="167" y="48"/>
                                </a:lnTo>
                                <a:lnTo>
                                  <a:pt x="0" y="195"/>
                                </a:lnTo>
                                <a:lnTo>
                                  <a:pt x="0" y="139"/>
                                </a:lnTo>
                                <a:lnTo>
                                  <a:pt x="0" y="1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CB3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" name="Freeform 479"/>
                        <wps:cNvSpPr>
                          <a:spLocks/>
                        </wps:cNvSpPr>
                        <wps:spPr bwMode="auto">
                          <a:xfrm>
                            <a:off x="18415" y="274320"/>
                            <a:ext cx="34290" cy="20320"/>
                          </a:xfrm>
                          <a:custGeom>
                            <a:avLst/>
                            <a:gdLst>
                              <a:gd name="T0" fmla="*/ 0 w 162"/>
                              <a:gd name="T1" fmla="*/ 16 h 96"/>
                              <a:gd name="T2" fmla="*/ 133 w 162"/>
                              <a:gd name="T3" fmla="*/ 96 h 96"/>
                              <a:gd name="T4" fmla="*/ 162 w 162"/>
                              <a:gd name="T5" fmla="*/ 68 h 96"/>
                              <a:gd name="T6" fmla="*/ 42 w 162"/>
                              <a:gd name="T7" fmla="*/ 0 h 96"/>
                              <a:gd name="T8" fmla="*/ 0 w 162"/>
                              <a:gd name="T9" fmla="*/ 16 h 96"/>
                              <a:gd name="T10" fmla="*/ 0 w 162"/>
                              <a:gd name="T11" fmla="*/ 1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2" h="96">
                                <a:moveTo>
                                  <a:pt x="0" y="16"/>
                                </a:moveTo>
                                <a:lnTo>
                                  <a:pt x="133" y="96"/>
                                </a:lnTo>
                                <a:lnTo>
                                  <a:pt x="162" y="68"/>
                                </a:lnTo>
                                <a:lnTo>
                                  <a:pt x="42" y="0"/>
                                </a:lnTo>
                                <a:lnTo>
                                  <a:pt x="0" y="16"/>
                                </a:lnTo>
                                <a:lnTo>
                                  <a:pt x="0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BDE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" name="Freeform 480"/>
                        <wps:cNvSpPr>
                          <a:spLocks/>
                        </wps:cNvSpPr>
                        <wps:spPr bwMode="auto">
                          <a:xfrm>
                            <a:off x="38735" y="259715"/>
                            <a:ext cx="38100" cy="23495"/>
                          </a:xfrm>
                          <a:custGeom>
                            <a:avLst/>
                            <a:gdLst>
                              <a:gd name="T0" fmla="*/ 0 w 180"/>
                              <a:gd name="T1" fmla="*/ 50 h 112"/>
                              <a:gd name="T2" fmla="*/ 90 w 180"/>
                              <a:gd name="T3" fmla="*/ 112 h 112"/>
                              <a:gd name="T4" fmla="*/ 180 w 180"/>
                              <a:gd name="T5" fmla="*/ 41 h 112"/>
                              <a:gd name="T6" fmla="*/ 92 w 180"/>
                              <a:gd name="T7" fmla="*/ 0 h 112"/>
                              <a:gd name="T8" fmla="*/ 0 w 180"/>
                              <a:gd name="T9" fmla="*/ 50 h 112"/>
                              <a:gd name="T10" fmla="*/ 0 w 180"/>
                              <a:gd name="T11" fmla="*/ 50 h 1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0" h="112">
                                <a:moveTo>
                                  <a:pt x="0" y="50"/>
                                </a:moveTo>
                                <a:lnTo>
                                  <a:pt x="90" y="112"/>
                                </a:lnTo>
                                <a:lnTo>
                                  <a:pt x="180" y="41"/>
                                </a:lnTo>
                                <a:lnTo>
                                  <a:pt x="92" y="0"/>
                                </a:lnTo>
                                <a:lnTo>
                                  <a:pt x="0" y="50"/>
                                </a:lnTo>
                                <a:lnTo>
                                  <a:pt x="0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99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" name="Freeform 481"/>
                        <wps:cNvSpPr>
                          <a:spLocks/>
                        </wps:cNvSpPr>
                        <wps:spPr bwMode="auto">
                          <a:xfrm>
                            <a:off x="47625" y="266065"/>
                            <a:ext cx="38735" cy="45720"/>
                          </a:xfrm>
                          <a:custGeom>
                            <a:avLst/>
                            <a:gdLst>
                              <a:gd name="T0" fmla="*/ 0 w 185"/>
                              <a:gd name="T1" fmla="*/ 155 h 217"/>
                              <a:gd name="T2" fmla="*/ 2 w 185"/>
                              <a:gd name="T3" fmla="*/ 153 h 217"/>
                              <a:gd name="T4" fmla="*/ 8 w 185"/>
                              <a:gd name="T5" fmla="*/ 149 h 217"/>
                              <a:gd name="T6" fmla="*/ 16 w 185"/>
                              <a:gd name="T7" fmla="*/ 140 h 217"/>
                              <a:gd name="T8" fmla="*/ 22 w 185"/>
                              <a:gd name="T9" fmla="*/ 135 h 217"/>
                              <a:gd name="T10" fmla="*/ 29 w 185"/>
                              <a:gd name="T11" fmla="*/ 131 h 217"/>
                              <a:gd name="T12" fmla="*/ 34 w 185"/>
                              <a:gd name="T13" fmla="*/ 124 h 217"/>
                              <a:gd name="T14" fmla="*/ 42 w 185"/>
                              <a:gd name="T15" fmla="*/ 118 h 217"/>
                              <a:gd name="T16" fmla="*/ 49 w 185"/>
                              <a:gd name="T17" fmla="*/ 112 h 217"/>
                              <a:gd name="T18" fmla="*/ 57 w 185"/>
                              <a:gd name="T19" fmla="*/ 105 h 217"/>
                              <a:gd name="T20" fmla="*/ 64 w 185"/>
                              <a:gd name="T21" fmla="*/ 98 h 217"/>
                              <a:gd name="T22" fmla="*/ 74 w 185"/>
                              <a:gd name="T23" fmla="*/ 91 h 217"/>
                              <a:gd name="T24" fmla="*/ 82 w 185"/>
                              <a:gd name="T25" fmla="*/ 84 h 217"/>
                              <a:gd name="T26" fmla="*/ 91 w 185"/>
                              <a:gd name="T27" fmla="*/ 77 h 217"/>
                              <a:gd name="T28" fmla="*/ 99 w 185"/>
                              <a:gd name="T29" fmla="*/ 69 h 217"/>
                              <a:gd name="T30" fmla="*/ 107 w 185"/>
                              <a:gd name="T31" fmla="*/ 62 h 217"/>
                              <a:gd name="T32" fmla="*/ 115 w 185"/>
                              <a:gd name="T33" fmla="*/ 54 h 217"/>
                              <a:gd name="T34" fmla="*/ 124 w 185"/>
                              <a:gd name="T35" fmla="*/ 48 h 217"/>
                              <a:gd name="T36" fmla="*/ 131 w 185"/>
                              <a:gd name="T37" fmla="*/ 41 h 217"/>
                              <a:gd name="T38" fmla="*/ 139 w 185"/>
                              <a:gd name="T39" fmla="*/ 35 h 217"/>
                              <a:gd name="T40" fmla="*/ 146 w 185"/>
                              <a:gd name="T41" fmla="*/ 28 h 217"/>
                              <a:gd name="T42" fmla="*/ 154 w 185"/>
                              <a:gd name="T43" fmla="*/ 24 h 217"/>
                              <a:gd name="T44" fmla="*/ 160 w 185"/>
                              <a:gd name="T45" fmla="*/ 18 h 217"/>
                              <a:gd name="T46" fmla="*/ 166 w 185"/>
                              <a:gd name="T47" fmla="*/ 14 h 217"/>
                              <a:gd name="T48" fmla="*/ 175 w 185"/>
                              <a:gd name="T49" fmla="*/ 6 h 217"/>
                              <a:gd name="T50" fmla="*/ 181 w 185"/>
                              <a:gd name="T51" fmla="*/ 3 h 217"/>
                              <a:gd name="T52" fmla="*/ 184 w 185"/>
                              <a:gd name="T53" fmla="*/ 2 h 217"/>
                              <a:gd name="T54" fmla="*/ 185 w 185"/>
                              <a:gd name="T55" fmla="*/ 5 h 217"/>
                              <a:gd name="T56" fmla="*/ 185 w 185"/>
                              <a:gd name="T57" fmla="*/ 12 h 217"/>
                              <a:gd name="T58" fmla="*/ 185 w 185"/>
                              <a:gd name="T59" fmla="*/ 16 h 217"/>
                              <a:gd name="T60" fmla="*/ 185 w 185"/>
                              <a:gd name="T61" fmla="*/ 22 h 217"/>
                              <a:gd name="T62" fmla="*/ 185 w 185"/>
                              <a:gd name="T63" fmla="*/ 27 h 217"/>
                              <a:gd name="T64" fmla="*/ 185 w 185"/>
                              <a:gd name="T65" fmla="*/ 33 h 217"/>
                              <a:gd name="T66" fmla="*/ 184 w 185"/>
                              <a:gd name="T67" fmla="*/ 39 h 217"/>
                              <a:gd name="T68" fmla="*/ 184 w 185"/>
                              <a:gd name="T69" fmla="*/ 44 h 217"/>
                              <a:gd name="T70" fmla="*/ 184 w 185"/>
                              <a:gd name="T71" fmla="*/ 54 h 217"/>
                              <a:gd name="T72" fmla="*/ 183 w 185"/>
                              <a:gd name="T73" fmla="*/ 61 h 217"/>
                              <a:gd name="T74" fmla="*/ 183 w 185"/>
                              <a:gd name="T75" fmla="*/ 64 h 217"/>
                              <a:gd name="T76" fmla="*/ 177 w 185"/>
                              <a:gd name="T77" fmla="*/ 69 h 217"/>
                              <a:gd name="T78" fmla="*/ 173 w 185"/>
                              <a:gd name="T79" fmla="*/ 70 h 217"/>
                              <a:gd name="T80" fmla="*/ 173 w 185"/>
                              <a:gd name="T81" fmla="*/ 67 h 217"/>
                              <a:gd name="T82" fmla="*/ 174 w 185"/>
                              <a:gd name="T83" fmla="*/ 61 h 217"/>
                              <a:gd name="T84" fmla="*/ 174 w 185"/>
                              <a:gd name="T85" fmla="*/ 52 h 217"/>
                              <a:gd name="T86" fmla="*/ 174 w 185"/>
                              <a:gd name="T87" fmla="*/ 43 h 217"/>
                              <a:gd name="T88" fmla="*/ 174 w 185"/>
                              <a:gd name="T89" fmla="*/ 34 h 217"/>
                              <a:gd name="T90" fmla="*/ 174 w 185"/>
                              <a:gd name="T91" fmla="*/ 26 h 217"/>
                              <a:gd name="T92" fmla="*/ 174 w 185"/>
                              <a:gd name="T93" fmla="*/ 21 h 217"/>
                              <a:gd name="T94" fmla="*/ 12 w 185"/>
                              <a:gd name="T95" fmla="*/ 159 h 217"/>
                              <a:gd name="T96" fmla="*/ 12 w 185"/>
                              <a:gd name="T97" fmla="*/ 163 h 217"/>
                              <a:gd name="T98" fmla="*/ 12 w 185"/>
                              <a:gd name="T99" fmla="*/ 171 h 217"/>
                              <a:gd name="T100" fmla="*/ 12 w 185"/>
                              <a:gd name="T101" fmla="*/ 181 h 217"/>
                              <a:gd name="T102" fmla="*/ 14 w 185"/>
                              <a:gd name="T103" fmla="*/ 191 h 217"/>
                              <a:gd name="T104" fmla="*/ 14 w 185"/>
                              <a:gd name="T105" fmla="*/ 202 h 217"/>
                              <a:gd name="T106" fmla="*/ 12 w 185"/>
                              <a:gd name="T107" fmla="*/ 211 h 217"/>
                              <a:gd name="T108" fmla="*/ 12 w 185"/>
                              <a:gd name="T109" fmla="*/ 216 h 217"/>
                              <a:gd name="T110" fmla="*/ 10 w 185"/>
                              <a:gd name="T111" fmla="*/ 216 h 217"/>
                              <a:gd name="T112" fmla="*/ 2 w 185"/>
                              <a:gd name="T113" fmla="*/ 213 h 217"/>
                              <a:gd name="T114" fmla="*/ 0 w 185"/>
                              <a:gd name="T115" fmla="*/ 212 h 2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185" h="217">
                                <a:moveTo>
                                  <a:pt x="0" y="212"/>
                                </a:moveTo>
                                <a:lnTo>
                                  <a:pt x="0" y="155"/>
                                </a:lnTo>
                                <a:lnTo>
                                  <a:pt x="0" y="154"/>
                                </a:lnTo>
                                <a:lnTo>
                                  <a:pt x="2" y="153"/>
                                </a:lnTo>
                                <a:lnTo>
                                  <a:pt x="4" y="151"/>
                                </a:lnTo>
                                <a:lnTo>
                                  <a:pt x="8" y="149"/>
                                </a:lnTo>
                                <a:lnTo>
                                  <a:pt x="11" y="144"/>
                                </a:lnTo>
                                <a:lnTo>
                                  <a:pt x="16" y="140"/>
                                </a:lnTo>
                                <a:lnTo>
                                  <a:pt x="19" y="137"/>
                                </a:lnTo>
                                <a:lnTo>
                                  <a:pt x="22" y="135"/>
                                </a:lnTo>
                                <a:lnTo>
                                  <a:pt x="25" y="133"/>
                                </a:lnTo>
                                <a:lnTo>
                                  <a:pt x="29" y="131"/>
                                </a:lnTo>
                                <a:lnTo>
                                  <a:pt x="32" y="127"/>
                                </a:lnTo>
                                <a:lnTo>
                                  <a:pt x="34" y="124"/>
                                </a:lnTo>
                                <a:lnTo>
                                  <a:pt x="38" y="122"/>
                                </a:lnTo>
                                <a:lnTo>
                                  <a:pt x="42" y="118"/>
                                </a:lnTo>
                                <a:lnTo>
                                  <a:pt x="45" y="115"/>
                                </a:lnTo>
                                <a:lnTo>
                                  <a:pt x="49" y="112"/>
                                </a:lnTo>
                                <a:lnTo>
                                  <a:pt x="53" y="108"/>
                                </a:lnTo>
                                <a:lnTo>
                                  <a:pt x="57" y="105"/>
                                </a:lnTo>
                                <a:lnTo>
                                  <a:pt x="61" y="102"/>
                                </a:lnTo>
                                <a:lnTo>
                                  <a:pt x="64" y="98"/>
                                </a:lnTo>
                                <a:lnTo>
                                  <a:pt x="69" y="94"/>
                                </a:lnTo>
                                <a:lnTo>
                                  <a:pt x="74" y="91"/>
                                </a:lnTo>
                                <a:lnTo>
                                  <a:pt x="78" y="87"/>
                                </a:lnTo>
                                <a:lnTo>
                                  <a:pt x="82" y="84"/>
                                </a:lnTo>
                                <a:lnTo>
                                  <a:pt x="86" y="80"/>
                                </a:lnTo>
                                <a:lnTo>
                                  <a:pt x="91" y="77"/>
                                </a:lnTo>
                                <a:lnTo>
                                  <a:pt x="94" y="72"/>
                                </a:lnTo>
                                <a:lnTo>
                                  <a:pt x="99" y="69"/>
                                </a:lnTo>
                                <a:lnTo>
                                  <a:pt x="102" y="66"/>
                                </a:lnTo>
                                <a:lnTo>
                                  <a:pt x="107" y="62"/>
                                </a:lnTo>
                                <a:lnTo>
                                  <a:pt x="112" y="59"/>
                                </a:lnTo>
                                <a:lnTo>
                                  <a:pt x="115" y="54"/>
                                </a:lnTo>
                                <a:lnTo>
                                  <a:pt x="120" y="51"/>
                                </a:lnTo>
                                <a:lnTo>
                                  <a:pt x="124" y="48"/>
                                </a:lnTo>
                                <a:lnTo>
                                  <a:pt x="128" y="44"/>
                                </a:lnTo>
                                <a:lnTo>
                                  <a:pt x="131" y="41"/>
                                </a:lnTo>
                                <a:lnTo>
                                  <a:pt x="136" y="37"/>
                                </a:lnTo>
                                <a:lnTo>
                                  <a:pt x="139" y="35"/>
                                </a:lnTo>
                                <a:lnTo>
                                  <a:pt x="143" y="32"/>
                                </a:lnTo>
                                <a:lnTo>
                                  <a:pt x="146" y="28"/>
                                </a:lnTo>
                                <a:lnTo>
                                  <a:pt x="151" y="26"/>
                                </a:lnTo>
                                <a:lnTo>
                                  <a:pt x="154" y="24"/>
                                </a:lnTo>
                                <a:lnTo>
                                  <a:pt x="157" y="21"/>
                                </a:lnTo>
                                <a:lnTo>
                                  <a:pt x="160" y="18"/>
                                </a:lnTo>
                                <a:lnTo>
                                  <a:pt x="162" y="16"/>
                                </a:lnTo>
                                <a:lnTo>
                                  <a:pt x="166" y="14"/>
                                </a:lnTo>
                                <a:lnTo>
                                  <a:pt x="170" y="9"/>
                                </a:lnTo>
                                <a:lnTo>
                                  <a:pt x="175" y="6"/>
                                </a:lnTo>
                                <a:lnTo>
                                  <a:pt x="178" y="4"/>
                                </a:lnTo>
                                <a:lnTo>
                                  <a:pt x="181" y="3"/>
                                </a:lnTo>
                                <a:lnTo>
                                  <a:pt x="183" y="0"/>
                                </a:lnTo>
                                <a:lnTo>
                                  <a:pt x="184" y="2"/>
                                </a:lnTo>
                                <a:lnTo>
                                  <a:pt x="184" y="2"/>
                                </a:lnTo>
                                <a:lnTo>
                                  <a:pt x="185" y="5"/>
                                </a:lnTo>
                                <a:lnTo>
                                  <a:pt x="185" y="7"/>
                                </a:lnTo>
                                <a:lnTo>
                                  <a:pt x="185" y="12"/>
                                </a:lnTo>
                                <a:lnTo>
                                  <a:pt x="185" y="14"/>
                                </a:lnTo>
                                <a:lnTo>
                                  <a:pt x="185" y="16"/>
                                </a:lnTo>
                                <a:lnTo>
                                  <a:pt x="185" y="18"/>
                                </a:lnTo>
                                <a:lnTo>
                                  <a:pt x="185" y="22"/>
                                </a:lnTo>
                                <a:lnTo>
                                  <a:pt x="185" y="24"/>
                                </a:lnTo>
                                <a:lnTo>
                                  <a:pt x="185" y="27"/>
                                </a:lnTo>
                                <a:lnTo>
                                  <a:pt x="185" y="31"/>
                                </a:lnTo>
                                <a:lnTo>
                                  <a:pt x="185" y="33"/>
                                </a:lnTo>
                                <a:lnTo>
                                  <a:pt x="184" y="36"/>
                                </a:lnTo>
                                <a:lnTo>
                                  <a:pt x="184" y="39"/>
                                </a:lnTo>
                                <a:lnTo>
                                  <a:pt x="184" y="42"/>
                                </a:lnTo>
                                <a:lnTo>
                                  <a:pt x="184" y="44"/>
                                </a:lnTo>
                                <a:lnTo>
                                  <a:pt x="184" y="49"/>
                                </a:lnTo>
                                <a:lnTo>
                                  <a:pt x="184" y="54"/>
                                </a:lnTo>
                                <a:lnTo>
                                  <a:pt x="183" y="58"/>
                                </a:lnTo>
                                <a:lnTo>
                                  <a:pt x="183" y="61"/>
                                </a:lnTo>
                                <a:lnTo>
                                  <a:pt x="183" y="63"/>
                                </a:lnTo>
                                <a:lnTo>
                                  <a:pt x="183" y="64"/>
                                </a:lnTo>
                                <a:lnTo>
                                  <a:pt x="181" y="66"/>
                                </a:lnTo>
                                <a:lnTo>
                                  <a:pt x="177" y="69"/>
                                </a:lnTo>
                                <a:lnTo>
                                  <a:pt x="174" y="70"/>
                                </a:lnTo>
                                <a:lnTo>
                                  <a:pt x="173" y="70"/>
                                </a:lnTo>
                                <a:lnTo>
                                  <a:pt x="173" y="69"/>
                                </a:lnTo>
                                <a:lnTo>
                                  <a:pt x="173" y="67"/>
                                </a:lnTo>
                                <a:lnTo>
                                  <a:pt x="173" y="64"/>
                                </a:lnTo>
                                <a:lnTo>
                                  <a:pt x="174" y="61"/>
                                </a:lnTo>
                                <a:lnTo>
                                  <a:pt x="174" y="57"/>
                                </a:lnTo>
                                <a:lnTo>
                                  <a:pt x="174" y="52"/>
                                </a:lnTo>
                                <a:lnTo>
                                  <a:pt x="174" y="48"/>
                                </a:lnTo>
                                <a:lnTo>
                                  <a:pt x="174" y="43"/>
                                </a:lnTo>
                                <a:lnTo>
                                  <a:pt x="174" y="39"/>
                                </a:lnTo>
                                <a:lnTo>
                                  <a:pt x="174" y="34"/>
                                </a:lnTo>
                                <a:lnTo>
                                  <a:pt x="174" y="30"/>
                                </a:lnTo>
                                <a:lnTo>
                                  <a:pt x="174" y="26"/>
                                </a:lnTo>
                                <a:lnTo>
                                  <a:pt x="174" y="23"/>
                                </a:lnTo>
                                <a:lnTo>
                                  <a:pt x="174" y="21"/>
                                </a:lnTo>
                                <a:lnTo>
                                  <a:pt x="174" y="19"/>
                                </a:lnTo>
                                <a:lnTo>
                                  <a:pt x="12" y="159"/>
                                </a:lnTo>
                                <a:lnTo>
                                  <a:pt x="12" y="161"/>
                                </a:lnTo>
                                <a:lnTo>
                                  <a:pt x="12" y="163"/>
                                </a:lnTo>
                                <a:lnTo>
                                  <a:pt x="12" y="167"/>
                                </a:lnTo>
                                <a:lnTo>
                                  <a:pt x="12" y="171"/>
                                </a:lnTo>
                                <a:lnTo>
                                  <a:pt x="12" y="176"/>
                                </a:lnTo>
                                <a:lnTo>
                                  <a:pt x="12" y="181"/>
                                </a:lnTo>
                                <a:lnTo>
                                  <a:pt x="14" y="187"/>
                                </a:lnTo>
                                <a:lnTo>
                                  <a:pt x="14" y="191"/>
                                </a:lnTo>
                                <a:lnTo>
                                  <a:pt x="14" y="197"/>
                                </a:lnTo>
                                <a:lnTo>
                                  <a:pt x="14" y="202"/>
                                </a:lnTo>
                                <a:lnTo>
                                  <a:pt x="14" y="206"/>
                                </a:lnTo>
                                <a:lnTo>
                                  <a:pt x="12" y="211"/>
                                </a:lnTo>
                                <a:lnTo>
                                  <a:pt x="12" y="213"/>
                                </a:lnTo>
                                <a:lnTo>
                                  <a:pt x="12" y="216"/>
                                </a:lnTo>
                                <a:lnTo>
                                  <a:pt x="12" y="217"/>
                                </a:lnTo>
                                <a:lnTo>
                                  <a:pt x="10" y="216"/>
                                </a:lnTo>
                                <a:lnTo>
                                  <a:pt x="5" y="215"/>
                                </a:lnTo>
                                <a:lnTo>
                                  <a:pt x="2" y="213"/>
                                </a:lnTo>
                                <a:lnTo>
                                  <a:pt x="0" y="212"/>
                                </a:lnTo>
                                <a:lnTo>
                                  <a:pt x="0" y="2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Freeform 482"/>
                        <wps:cNvSpPr>
                          <a:spLocks/>
                        </wps:cNvSpPr>
                        <wps:spPr bwMode="auto">
                          <a:xfrm>
                            <a:off x="8255" y="254635"/>
                            <a:ext cx="78105" cy="57150"/>
                          </a:xfrm>
                          <a:custGeom>
                            <a:avLst/>
                            <a:gdLst>
                              <a:gd name="T0" fmla="*/ 195 w 370"/>
                              <a:gd name="T1" fmla="*/ 272 h 272"/>
                              <a:gd name="T2" fmla="*/ 359 w 370"/>
                              <a:gd name="T3" fmla="*/ 113 h 272"/>
                              <a:gd name="T4" fmla="*/ 13 w 370"/>
                              <a:gd name="T5" fmla="*/ 173 h 272"/>
                              <a:gd name="T6" fmla="*/ 239 w 370"/>
                              <a:gd name="T7" fmla="*/ 10 h 272"/>
                              <a:gd name="T8" fmla="*/ 370 w 370"/>
                              <a:gd name="T9" fmla="*/ 57 h 272"/>
                              <a:gd name="T10" fmla="*/ 245 w 370"/>
                              <a:gd name="T11" fmla="*/ 1 h 272"/>
                              <a:gd name="T12" fmla="*/ 238 w 370"/>
                              <a:gd name="T13" fmla="*/ 0 h 272"/>
                              <a:gd name="T14" fmla="*/ 231 w 370"/>
                              <a:gd name="T15" fmla="*/ 1 h 272"/>
                              <a:gd name="T16" fmla="*/ 224 w 370"/>
                              <a:gd name="T17" fmla="*/ 4 h 272"/>
                              <a:gd name="T18" fmla="*/ 217 w 370"/>
                              <a:gd name="T19" fmla="*/ 7 h 272"/>
                              <a:gd name="T20" fmla="*/ 211 w 370"/>
                              <a:gd name="T21" fmla="*/ 9 h 272"/>
                              <a:gd name="T22" fmla="*/ 204 w 370"/>
                              <a:gd name="T23" fmla="*/ 13 h 272"/>
                              <a:gd name="T24" fmla="*/ 197 w 370"/>
                              <a:gd name="T25" fmla="*/ 17 h 272"/>
                              <a:gd name="T26" fmla="*/ 189 w 370"/>
                              <a:gd name="T27" fmla="*/ 21 h 272"/>
                              <a:gd name="T28" fmla="*/ 180 w 370"/>
                              <a:gd name="T29" fmla="*/ 24 h 272"/>
                              <a:gd name="T30" fmla="*/ 171 w 370"/>
                              <a:gd name="T31" fmla="*/ 28 h 272"/>
                              <a:gd name="T32" fmla="*/ 162 w 370"/>
                              <a:gd name="T33" fmla="*/ 33 h 272"/>
                              <a:gd name="T34" fmla="*/ 151 w 370"/>
                              <a:gd name="T35" fmla="*/ 39 h 272"/>
                              <a:gd name="T36" fmla="*/ 141 w 370"/>
                              <a:gd name="T37" fmla="*/ 43 h 272"/>
                              <a:gd name="T38" fmla="*/ 131 w 370"/>
                              <a:gd name="T39" fmla="*/ 48 h 272"/>
                              <a:gd name="T40" fmla="*/ 120 w 370"/>
                              <a:gd name="T41" fmla="*/ 53 h 272"/>
                              <a:gd name="T42" fmla="*/ 110 w 370"/>
                              <a:gd name="T43" fmla="*/ 58 h 272"/>
                              <a:gd name="T44" fmla="*/ 99 w 370"/>
                              <a:gd name="T45" fmla="*/ 63 h 272"/>
                              <a:gd name="T46" fmla="*/ 89 w 370"/>
                              <a:gd name="T47" fmla="*/ 68 h 272"/>
                              <a:gd name="T48" fmla="*/ 80 w 370"/>
                              <a:gd name="T49" fmla="*/ 72 h 272"/>
                              <a:gd name="T50" fmla="*/ 69 w 370"/>
                              <a:gd name="T51" fmla="*/ 77 h 272"/>
                              <a:gd name="T52" fmla="*/ 60 w 370"/>
                              <a:gd name="T53" fmla="*/ 81 h 272"/>
                              <a:gd name="T54" fmla="*/ 51 w 370"/>
                              <a:gd name="T55" fmla="*/ 86 h 272"/>
                              <a:gd name="T56" fmla="*/ 43 w 370"/>
                              <a:gd name="T57" fmla="*/ 90 h 272"/>
                              <a:gd name="T58" fmla="*/ 35 w 370"/>
                              <a:gd name="T59" fmla="*/ 94 h 272"/>
                              <a:gd name="T60" fmla="*/ 28 w 370"/>
                              <a:gd name="T61" fmla="*/ 97 h 272"/>
                              <a:gd name="T62" fmla="*/ 21 w 370"/>
                              <a:gd name="T63" fmla="*/ 100 h 272"/>
                              <a:gd name="T64" fmla="*/ 15 w 370"/>
                              <a:gd name="T65" fmla="*/ 103 h 272"/>
                              <a:gd name="T66" fmla="*/ 9 w 370"/>
                              <a:gd name="T67" fmla="*/ 106 h 272"/>
                              <a:gd name="T68" fmla="*/ 5 w 370"/>
                              <a:gd name="T69" fmla="*/ 108 h 272"/>
                              <a:gd name="T70" fmla="*/ 4 w 370"/>
                              <a:gd name="T71" fmla="*/ 109 h 272"/>
                              <a:gd name="T72" fmla="*/ 3 w 370"/>
                              <a:gd name="T73" fmla="*/ 112 h 272"/>
                              <a:gd name="T74" fmla="*/ 0 w 370"/>
                              <a:gd name="T75" fmla="*/ 117 h 272"/>
                              <a:gd name="T76" fmla="*/ 0 w 370"/>
                              <a:gd name="T77" fmla="*/ 124 h 272"/>
                              <a:gd name="T78" fmla="*/ 0 w 370"/>
                              <a:gd name="T79" fmla="*/ 133 h 272"/>
                              <a:gd name="T80" fmla="*/ 0 w 370"/>
                              <a:gd name="T81" fmla="*/ 141 h 272"/>
                              <a:gd name="T82" fmla="*/ 0 w 370"/>
                              <a:gd name="T83" fmla="*/ 146 h 272"/>
                              <a:gd name="T84" fmla="*/ 0 w 370"/>
                              <a:gd name="T85" fmla="*/ 154 h 272"/>
                              <a:gd name="T86" fmla="*/ 0 w 370"/>
                              <a:gd name="T87" fmla="*/ 163 h 272"/>
                              <a:gd name="T88" fmla="*/ 1 w 370"/>
                              <a:gd name="T89" fmla="*/ 171 h 272"/>
                              <a:gd name="T90" fmla="*/ 1 w 370"/>
                              <a:gd name="T91" fmla="*/ 176 h 272"/>
                              <a:gd name="T92" fmla="*/ 8 w 370"/>
                              <a:gd name="T93" fmla="*/ 183 h 2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70" h="272">
                                <a:moveTo>
                                  <a:pt x="8" y="183"/>
                                </a:moveTo>
                                <a:lnTo>
                                  <a:pt x="195" y="272"/>
                                </a:lnTo>
                                <a:lnTo>
                                  <a:pt x="366" y="121"/>
                                </a:lnTo>
                                <a:lnTo>
                                  <a:pt x="359" y="113"/>
                                </a:lnTo>
                                <a:lnTo>
                                  <a:pt x="195" y="261"/>
                                </a:lnTo>
                                <a:lnTo>
                                  <a:pt x="13" y="173"/>
                                </a:lnTo>
                                <a:lnTo>
                                  <a:pt x="11" y="118"/>
                                </a:lnTo>
                                <a:lnTo>
                                  <a:pt x="239" y="10"/>
                                </a:lnTo>
                                <a:lnTo>
                                  <a:pt x="357" y="65"/>
                                </a:lnTo>
                                <a:lnTo>
                                  <a:pt x="370" y="57"/>
                                </a:lnTo>
                                <a:lnTo>
                                  <a:pt x="246" y="1"/>
                                </a:lnTo>
                                <a:lnTo>
                                  <a:pt x="245" y="1"/>
                                </a:lnTo>
                                <a:lnTo>
                                  <a:pt x="241" y="0"/>
                                </a:lnTo>
                                <a:lnTo>
                                  <a:pt x="238" y="0"/>
                                </a:lnTo>
                                <a:lnTo>
                                  <a:pt x="233" y="1"/>
                                </a:lnTo>
                                <a:lnTo>
                                  <a:pt x="231" y="1"/>
                                </a:lnTo>
                                <a:lnTo>
                                  <a:pt x="229" y="3"/>
                                </a:lnTo>
                                <a:lnTo>
                                  <a:pt x="224" y="4"/>
                                </a:lnTo>
                                <a:lnTo>
                                  <a:pt x="220" y="6"/>
                                </a:lnTo>
                                <a:lnTo>
                                  <a:pt x="217" y="7"/>
                                </a:lnTo>
                                <a:lnTo>
                                  <a:pt x="215" y="8"/>
                                </a:lnTo>
                                <a:lnTo>
                                  <a:pt x="211" y="9"/>
                                </a:lnTo>
                                <a:lnTo>
                                  <a:pt x="208" y="12"/>
                                </a:lnTo>
                                <a:lnTo>
                                  <a:pt x="204" y="13"/>
                                </a:lnTo>
                                <a:lnTo>
                                  <a:pt x="201" y="15"/>
                                </a:lnTo>
                                <a:lnTo>
                                  <a:pt x="197" y="17"/>
                                </a:lnTo>
                                <a:lnTo>
                                  <a:pt x="194" y="18"/>
                                </a:lnTo>
                                <a:lnTo>
                                  <a:pt x="189" y="21"/>
                                </a:lnTo>
                                <a:lnTo>
                                  <a:pt x="185" y="23"/>
                                </a:lnTo>
                                <a:lnTo>
                                  <a:pt x="180" y="24"/>
                                </a:lnTo>
                                <a:lnTo>
                                  <a:pt x="175" y="26"/>
                                </a:lnTo>
                                <a:lnTo>
                                  <a:pt x="171" y="28"/>
                                </a:lnTo>
                                <a:lnTo>
                                  <a:pt x="166" y="31"/>
                                </a:lnTo>
                                <a:lnTo>
                                  <a:pt x="162" y="33"/>
                                </a:lnTo>
                                <a:lnTo>
                                  <a:pt x="157" y="36"/>
                                </a:lnTo>
                                <a:lnTo>
                                  <a:pt x="151" y="39"/>
                                </a:lnTo>
                                <a:lnTo>
                                  <a:pt x="147" y="41"/>
                                </a:lnTo>
                                <a:lnTo>
                                  <a:pt x="141" y="43"/>
                                </a:lnTo>
                                <a:lnTo>
                                  <a:pt x="136" y="45"/>
                                </a:lnTo>
                                <a:lnTo>
                                  <a:pt x="131" y="48"/>
                                </a:lnTo>
                                <a:lnTo>
                                  <a:pt x="126" y="50"/>
                                </a:lnTo>
                                <a:lnTo>
                                  <a:pt x="120" y="53"/>
                                </a:lnTo>
                                <a:lnTo>
                                  <a:pt x="116" y="55"/>
                                </a:lnTo>
                                <a:lnTo>
                                  <a:pt x="110" y="58"/>
                                </a:lnTo>
                                <a:lnTo>
                                  <a:pt x="105" y="60"/>
                                </a:lnTo>
                                <a:lnTo>
                                  <a:pt x="99" y="63"/>
                                </a:lnTo>
                                <a:lnTo>
                                  <a:pt x="95" y="65"/>
                                </a:lnTo>
                                <a:lnTo>
                                  <a:pt x="89" y="68"/>
                                </a:lnTo>
                                <a:lnTo>
                                  <a:pt x="84" y="70"/>
                                </a:lnTo>
                                <a:lnTo>
                                  <a:pt x="80" y="72"/>
                                </a:lnTo>
                                <a:lnTo>
                                  <a:pt x="75" y="76"/>
                                </a:lnTo>
                                <a:lnTo>
                                  <a:pt x="69" y="77"/>
                                </a:lnTo>
                                <a:lnTo>
                                  <a:pt x="65" y="79"/>
                                </a:lnTo>
                                <a:lnTo>
                                  <a:pt x="60" y="81"/>
                                </a:lnTo>
                                <a:lnTo>
                                  <a:pt x="56" y="83"/>
                                </a:lnTo>
                                <a:lnTo>
                                  <a:pt x="51" y="86"/>
                                </a:lnTo>
                                <a:lnTo>
                                  <a:pt x="47" y="88"/>
                                </a:lnTo>
                                <a:lnTo>
                                  <a:pt x="43" y="90"/>
                                </a:lnTo>
                                <a:lnTo>
                                  <a:pt x="39" y="92"/>
                                </a:lnTo>
                                <a:lnTo>
                                  <a:pt x="35" y="94"/>
                                </a:lnTo>
                                <a:lnTo>
                                  <a:pt x="31" y="96"/>
                                </a:lnTo>
                                <a:lnTo>
                                  <a:pt x="28" y="97"/>
                                </a:lnTo>
                                <a:lnTo>
                                  <a:pt x="24" y="99"/>
                                </a:lnTo>
                                <a:lnTo>
                                  <a:pt x="21" y="100"/>
                                </a:lnTo>
                                <a:lnTo>
                                  <a:pt x="19" y="101"/>
                                </a:lnTo>
                                <a:lnTo>
                                  <a:pt x="15" y="103"/>
                                </a:lnTo>
                                <a:lnTo>
                                  <a:pt x="14" y="105"/>
                                </a:lnTo>
                                <a:lnTo>
                                  <a:pt x="9" y="106"/>
                                </a:lnTo>
                                <a:lnTo>
                                  <a:pt x="7" y="108"/>
                                </a:lnTo>
                                <a:lnTo>
                                  <a:pt x="5" y="108"/>
                                </a:lnTo>
                                <a:lnTo>
                                  <a:pt x="5" y="109"/>
                                </a:lnTo>
                                <a:lnTo>
                                  <a:pt x="4" y="109"/>
                                </a:lnTo>
                                <a:lnTo>
                                  <a:pt x="4" y="109"/>
                                </a:lnTo>
                                <a:lnTo>
                                  <a:pt x="3" y="112"/>
                                </a:lnTo>
                                <a:lnTo>
                                  <a:pt x="1" y="116"/>
                                </a:lnTo>
                                <a:lnTo>
                                  <a:pt x="0" y="117"/>
                                </a:lnTo>
                                <a:lnTo>
                                  <a:pt x="0" y="121"/>
                                </a:lnTo>
                                <a:lnTo>
                                  <a:pt x="0" y="124"/>
                                </a:lnTo>
                                <a:lnTo>
                                  <a:pt x="0" y="128"/>
                                </a:lnTo>
                                <a:lnTo>
                                  <a:pt x="0" y="133"/>
                                </a:lnTo>
                                <a:lnTo>
                                  <a:pt x="0" y="137"/>
                                </a:lnTo>
                                <a:lnTo>
                                  <a:pt x="0" y="141"/>
                                </a:lnTo>
                                <a:lnTo>
                                  <a:pt x="0" y="143"/>
                                </a:lnTo>
                                <a:lnTo>
                                  <a:pt x="0" y="146"/>
                                </a:lnTo>
                                <a:lnTo>
                                  <a:pt x="0" y="149"/>
                                </a:lnTo>
                                <a:lnTo>
                                  <a:pt x="0" y="154"/>
                                </a:lnTo>
                                <a:lnTo>
                                  <a:pt x="0" y="159"/>
                                </a:lnTo>
                                <a:lnTo>
                                  <a:pt x="0" y="163"/>
                                </a:lnTo>
                                <a:lnTo>
                                  <a:pt x="1" y="168"/>
                                </a:lnTo>
                                <a:lnTo>
                                  <a:pt x="1" y="171"/>
                                </a:lnTo>
                                <a:lnTo>
                                  <a:pt x="1" y="173"/>
                                </a:lnTo>
                                <a:lnTo>
                                  <a:pt x="1" y="176"/>
                                </a:lnTo>
                                <a:lnTo>
                                  <a:pt x="1" y="177"/>
                                </a:lnTo>
                                <a:lnTo>
                                  <a:pt x="8" y="183"/>
                                </a:lnTo>
                                <a:lnTo>
                                  <a:pt x="8" y="18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0" name="Freeform 483"/>
                        <wps:cNvSpPr>
                          <a:spLocks/>
                        </wps:cNvSpPr>
                        <wps:spPr bwMode="auto">
                          <a:xfrm>
                            <a:off x="9525" y="278130"/>
                            <a:ext cx="40005" cy="22225"/>
                          </a:xfrm>
                          <a:custGeom>
                            <a:avLst/>
                            <a:gdLst>
                              <a:gd name="T0" fmla="*/ 0 w 187"/>
                              <a:gd name="T1" fmla="*/ 10 h 105"/>
                              <a:gd name="T2" fmla="*/ 180 w 187"/>
                              <a:gd name="T3" fmla="*/ 105 h 105"/>
                              <a:gd name="T4" fmla="*/ 181 w 187"/>
                              <a:gd name="T5" fmla="*/ 104 h 105"/>
                              <a:gd name="T6" fmla="*/ 183 w 187"/>
                              <a:gd name="T7" fmla="*/ 102 h 105"/>
                              <a:gd name="T8" fmla="*/ 186 w 187"/>
                              <a:gd name="T9" fmla="*/ 100 h 105"/>
                              <a:gd name="T10" fmla="*/ 187 w 187"/>
                              <a:gd name="T11" fmla="*/ 100 h 105"/>
                              <a:gd name="T12" fmla="*/ 1 w 187"/>
                              <a:gd name="T13" fmla="*/ 0 h 105"/>
                              <a:gd name="T14" fmla="*/ 0 w 187"/>
                              <a:gd name="T15" fmla="*/ 10 h 105"/>
                              <a:gd name="T16" fmla="*/ 0 w 187"/>
                              <a:gd name="T17" fmla="*/ 10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87" h="105">
                                <a:moveTo>
                                  <a:pt x="0" y="10"/>
                                </a:moveTo>
                                <a:lnTo>
                                  <a:pt x="180" y="105"/>
                                </a:lnTo>
                                <a:lnTo>
                                  <a:pt x="181" y="104"/>
                                </a:lnTo>
                                <a:lnTo>
                                  <a:pt x="183" y="102"/>
                                </a:lnTo>
                                <a:lnTo>
                                  <a:pt x="186" y="100"/>
                                </a:lnTo>
                                <a:lnTo>
                                  <a:pt x="187" y="100"/>
                                </a:lnTo>
                                <a:lnTo>
                                  <a:pt x="1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Freeform 484"/>
                        <wps:cNvSpPr>
                          <a:spLocks/>
                        </wps:cNvSpPr>
                        <wps:spPr bwMode="auto">
                          <a:xfrm>
                            <a:off x="17780" y="278130"/>
                            <a:ext cx="36195" cy="17145"/>
                          </a:xfrm>
                          <a:custGeom>
                            <a:avLst/>
                            <a:gdLst>
                              <a:gd name="T0" fmla="*/ 0 w 172"/>
                              <a:gd name="T1" fmla="*/ 5 h 82"/>
                              <a:gd name="T2" fmla="*/ 140 w 172"/>
                              <a:gd name="T3" fmla="*/ 82 h 82"/>
                              <a:gd name="T4" fmla="*/ 172 w 172"/>
                              <a:gd name="T5" fmla="*/ 55 h 82"/>
                              <a:gd name="T6" fmla="*/ 165 w 172"/>
                              <a:gd name="T7" fmla="*/ 48 h 82"/>
                              <a:gd name="T8" fmla="*/ 138 w 172"/>
                              <a:gd name="T9" fmla="*/ 73 h 82"/>
                              <a:gd name="T10" fmla="*/ 7 w 172"/>
                              <a:gd name="T11" fmla="*/ 0 h 82"/>
                              <a:gd name="T12" fmla="*/ 0 w 172"/>
                              <a:gd name="T13" fmla="*/ 5 h 82"/>
                              <a:gd name="T14" fmla="*/ 0 w 172"/>
                              <a:gd name="T15" fmla="*/ 5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72" h="82">
                                <a:moveTo>
                                  <a:pt x="0" y="5"/>
                                </a:moveTo>
                                <a:lnTo>
                                  <a:pt x="140" y="82"/>
                                </a:lnTo>
                                <a:lnTo>
                                  <a:pt x="172" y="55"/>
                                </a:lnTo>
                                <a:lnTo>
                                  <a:pt x="165" y="48"/>
                                </a:lnTo>
                                <a:lnTo>
                                  <a:pt x="138" y="73"/>
                                </a:lnTo>
                                <a:lnTo>
                                  <a:pt x="7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Freeform 485"/>
                        <wps:cNvSpPr>
                          <a:spLocks/>
                        </wps:cNvSpPr>
                        <wps:spPr bwMode="auto">
                          <a:xfrm>
                            <a:off x="16510" y="273050"/>
                            <a:ext cx="38100" cy="16510"/>
                          </a:xfrm>
                          <a:custGeom>
                            <a:avLst/>
                            <a:gdLst>
                              <a:gd name="T0" fmla="*/ 11 w 180"/>
                              <a:gd name="T1" fmla="*/ 28 h 77"/>
                              <a:gd name="T2" fmla="*/ 0 w 180"/>
                              <a:gd name="T3" fmla="*/ 26 h 77"/>
                              <a:gd name="T4" fmla="*/ 56 w 180"/>
                              <a:gd name="T5" fmla="*/ 0 h 77"/>
                              <a:gd name="T6" fmla="*/ 180 w 180"/>
                              <a:gd name="T7" fmla="*/ 72 h 77"/>
                              <a:gd name="T8" fmla="*/ 173 w 180"/>
                              <a:gd name="T9" fmla="*/ 77 h 77"/>
                              <a:gd name="T10" fmla="*/ 54 w 180"/>
                              <a:gd name="T11" fmla="*/ 8 h 77"/>
                              <a:gd name="T12" fmla="*/ 11 w 180"/>
                              <a:gd name="T13" fmla="*/ 28 h 77"/>
                              <a:gd name="T14" fmla="*/ 11 w 180"/>
                              <a:gd name="T15" fmla="*/ 28 h 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0" h="77">
                                <a:moveTo>
                                  <a:pt x="11" y="28"/>
                                </a:moveTo>
                                <a:lnTo>
                                  <a:pt x="0" y="26"/>
                                </a:lnTo>
                                <a:lnTo>
                                  <a:pt x="56" y="0"/>
                                </a:lnTo>
                                <a:lnTo>
                                  <a:pt x="180" y="72"/>
                                </a:lnTo>
                                <a:lnTo>
                                  <a:pt x="173" y="77"/>
                                </a:lnTo>
                                <a:lnTo>
                                  <a:pt x="54" y="8"/>
                                </a:lnTo>
                                <a:lnTo>
                                  <a:pt x="11" y="28"/>
                                </a:lnTo>
                                <a:lnTo>
                                  <a:pt x="11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" name="Freeform 486"/>
                        <wps:cNvSpPr>
                          <a:spLocks/>
                        </wps:cNvSpPr>
                        <wps:spPr bwMode="auto">
                          <a:xfrm>
                            <a:off x="38100" y="259080"/>
                            <a:ext cx="40005" cy="24765"/>
                          </a:xfrm>
                          <a:custGeom>
                            <a:avLst/>
                            <a:gdLst>
                              <a:gd name="T0" fmla="*/ 0 w 191"/>
                              <a:gd name="T1" fmla="*/ 55 h 117"/>
                              <a:gd name="T2" fmla="*/ 93 w 191"/>
                              <a:gd name="T3" fmla="*/ 117 h 117"/>
                              <a:gd name="T4" fmla="*/ 191 w 191"/>
                              <a:gd name="T5" fmla="*/ 43 h 117"/>
                              <a:gd name="T6" fmla="*/ 98 w 191"/>
                              <a:gd name="T7" fmla="*/ 0 h 117"/>
                              <a:gd name="T8" fmla="*/ 87 w 191"/>
                              <a:gd name="T9" fmla="*/ 2 h 117"/>
                              <a:gd name="T10" fmla="*/ 177 w 191"/>
                              <a:gd name="T11" fmla="*/ 46 h 117"/>
                              <a:gd name="T12" fmla="*/ 93 w 191"/>
                              <a:gd name="T13" fmla="*/ 109 h 117"/>
                              <a:gd name="T14" fmla="*/ 7 w 191"/>
                              <a:gd name="T15" fmla="*/ 49 h 117"/>
                              <a:gd name="T16" fmla="*/ 0 w 191"/>
                              <a:gd name="T17" fmla="*/ 55 h 117"/>
                              <a:gd name="T18" fmla="*/ 0 w 191"/>
                              <a:gd name="T19" fmla="*/ 55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91" h="117">
                                <a:moveTo>
                                  <a:pt x="0" y="55"/>
                                </a:moveTo>
                                <a:lnTo>
                                  <a:pt x="93" y="117"/>
                                </a:lnTo>
                                <a:lnTo>
                                  <a:pt x="191" y="43"/>
                                </a:lnTo>
                                <a:lnTo>
                                  <a:pt x="98" y="0"/>
                                </a:lnTo>
                                <a:lnTo>
                                  <a:pt x="87" y="2"/>
                                </a:lnTo>
                                <a:lnTo>
                                  <a:pt x="177" y="46"/>
                                </a:lnTo>
                                <a:lnTo>
                                  <a:pt x="93" y="109"/>
                                </a:lnTo>
                                <a:lnTo>
                                  <a:pt x="7" y="49"/>
                                </a:lnTo>
                                <a:lnTo>
                                  <a:pt x="0" y="55"/>
                                </a:lnTo>
                                <a:lnTo>
                                  <a:pt x="0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" name="Freeform 487"/>
                        <wps:cNvSpPr>
                          <a:spLocks/>
                        </wps:cNvSpPr>
                        <wps:spPr bwMode="auto">
                          <a:xfrm>
                            <a:off x="36195" y="259080"/>
                            <a:ext cx="23495" cy="11430"/>
                          </a:xfrm>
                          <a:custGeom>
                            <a:avLst/>
                            <a:gdLst>
                              <a:gd name="T0" fmla="*/ 15 w 109"/>
                              <a:gd name="T1" fmla="*/ 51 h 54"/>
                              <a:gd name="T2" fmla="*/ 109 w 109"/>
                              <a:gd name="T3" fmla="*/ 5 h 54"/>
                              <a:gd name="T4" fmla="*/ 108 w 109"/>
                              <a:gd name="T5" fmla="*/ 4 h 54"/>
                              <a:gd name="T6" fmla="*/ 106 w 109"/>
                              <a:gd name="T7" fmla="*/ 2 h 54"/>
                              <a:gd name="T8" fmla="*/ 104 w 109"/>
                              <a:gd name="T9" fmla="*/ 1 h 54"/>
                              <a:gd name="T10" fmla="*/ 100 w 109"/>
                              <a:gd name="T11" fmla="*/ 0 h 54"/>
                              <a:gd name="T12" fmla="*/ 99 w 109"/>
                              <a:gd name="T13" fmla="*/ 0 h 54"/>
                              <a:gd name="T14" fmla="*/ 94 w 109"/>
                              <a:gd name="T15" fmla="*/ 2 h 54"/>
                              <a:gd name="T16" fmla="*/ 91 w 109"/>
                              <a:gd name="T17" fmla="*/ 3 h 54"/>
                              <a:gd name="T18" fmla="*/ 89 w 109"/>
                              <a:gd name="T19" fmla="*/ 4 h 54"/>
                              <a:gd name="T20" fmla="*/ 85 w 109"/>
                              <a:gd name="T21" fmla="*/ 5 h 54"/>
                              <a:gd name="T22" fmla="*/ 83 w 109"/>
                              <a:gd name="T23" fmla="*/ 8 h 54"/>
                              <a:gd name="T24" fmla="*/ 78 w 109"/>
                              <a:gd name="T25" fmla="*/ 10 h 54"/>
                              <a:gd name="T26" fmla="*/ 74 w 109"/>
                              <a:gd name="T27" fmla="*/ 11 h 54"/>
                              <a:gd name="T28" fmla="*/ 70 w 109"/>
                              <a:gd name="T29" fmla="*/ 13 h 54"/>
                              <a:gd name="T30" fmla="*/ 66 w 109"/>
                              <a:gd name="T31" fmla="*/ 16 h 54"/>
                              <a:gd name="T32" fmla="*/ 61 w 109"/>
                              <a:gd name="T33" fmla="*/ 18 h 54"/>
                              <a:gd name="T34" fmla="*/ 56 w 109"/>
                              <a:gd name="T35" fmla="*/ 20 h 54"/>
                              <a:gd name="T36" fmla="*/ 52 w 109"/>
                              <a:gd name="T37" fmla="*/ 22 h 54"/>
                              <a:gd name="T38" fmla="*/ 47 w 109"/>
                              <a:gd name="T39" fmla="*/ 25 h 54"/>
                              <a:gd name="T40" fmla="*/ 42 w 109"/>
                              <a:gd name="T41" fmla="*/ 27 h 54"/>
                              <a:gd name="T42" fmla="*/ 38 w 109"/>
                              <a:gd name="T43" fmla="*/ 29 h 54"/>
                              <a:gd name="T44" fmla="*/ 33 w 109"/>
                              <a:gd name="T45" fmla="*/ 31 h 54"/>
                              <a:gd name="T46" fmla="*/ 29 w 109"/>
                              <a:gd name="T47" fmla="*/ 34 h 54"/>
                              <a:gd name="T48" fmla="*/ 24 w 109"/>
                              <a:gd name="T49" fmla="*/ 36 h 54"/>
                              <a:gd name="T50" fmla="*/ 21 w 109"/>
                              <a:gd name="T51" fmla="*/ 37 h 54"/>
                              <a:gd name="T52" fmla="*/ 16 w 109"/>
                              <a:gd name="T53" fmla="*/ 39 h 54"/>
                              <a:gd name="T54" fmla="*/ 13 w 109"/>
                              <a:gd name="T55" fmla="*/ 41 h 54"/>
                              <a:gd name="T56" fmla="*/ 9 w 109"/>
                              <a:gd name="T57" fmla="*/ 42 h 54"/>
                              <a:gd name="T58" fmla="*/ 7 w 109"/>
                              <a:gd name="T59" fmla="*/ 45 h 54"/>
                              <a:gd name="T60" fmla="*/ 3 w 109"/>
                              <a:gd name="T61" fmla="*/ 46 h 54"/>
                              <a:gd name="T62" fmla="*/ 2 w 109"/>
                              <a:gd name="T63" fmla="*/ 48 h 54"/>
                              <a:gd name="T64" fmla="*/ 0 w 109"/>
                              <a:gd name="T65" fmla="*/ 49 h 54"/>
                              <a:gd name="T66" fmla="*/ 0 w 109"/>
                              <a:gd name="T67" fmla="*/ 51 h 54"/>
                              <a:gd name="T68" fmla="*/ 1 w 109"/>
                              <a:gd name="T69" fmla="*/ 54 h 54"/>
                              <a:gd name="T70" fmla="*/ 6 w 109"/>
                              <a:gd name="T71" fmla="*/ 54 h 54"/>
                              <a:gd name="T72" fmla="*/ 8 w 109"/>
                              <a:gd name="T73" fmla="*/ 54 h 54"/>
                              <a:gd name="T74" fmla="*/ 10 w 109"/>
                              <a:gd name="T75" fmla="*/ 54 h 54"/>
                              <a:gd name="T76" fmla="*/ 15 w 109"/>
                              <a:gd name="T77" fmla="*/ 51 h 54"/>
                              <a:gd name="T78" fmla="*/ 15 w 109"/>
                              <a:gd name="T79" fmla="*/ 51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09" h="54">
                                <a:moveTo>
                                  <a:pt x="15" y="51"/>
                                </a:moveTo>
                                <a:lnTo>
                                  <a:pt x="109" y="5"/>
                                </a:lnTo>
                                <a:lnTo>
                                  <a:pt x="108" y="4"/>
                                </a:lnTo>
                                <a:lnTo>
                                  <a:pt x="106" y="2"/>
                                </a:lnTo>
                                <a:lnTo>
                                  <a:pt x="104" y="1"/>
                                </a:lnTo>
                                <a:lnTo>
                                  <a:pt x="100" y="0"/>
                                </a:lnTo>
                                <a:lnTo>
                                  <a:pt x="99" y="0"/>
                                </a:lnTo>
                                <a:lnTo>
                                  <a:pt x="94" y="2"/>
                                </a:lnTo>
                                <a:lnTo>
                                  <a:pt x="91" y="3"/>
                                </a:lnTo>
                                <a:lnTo>
                                  <a:pt x="89" y="4"/>
                                </a:lnTo>
                                <a:lnTo>
                                  <a:pt x="85" y="5"/>
                                </a:lnTo>
                                <a:lnTo>
                                  <a:pt x="83" y="8"/>
                                </a:lnTo>
                                <a:lnTo>
                                  <a:pt x="78" y="10"/>
                                </a:lnTo>
                                <a:lnTo>
                                  <a:pt x="74" y="11"/>
                                </a:lnTo>
                                <a:lnTo>
                                  <a:pt x="70" y="13"/>
                                </a:lnTo>
                                <a:lnTo>
                                  <a:pt x="66" y="16"/>
                                </a:lnTo>
                                <a:lnTo>
                                  <a:pt x="61" y="18"/>
                                </a:lnTo>
                                <a:lnTo>
                                  <a:pt x="56" y="20"/>
                                </a:lnTo>
                                <a:lnTo>
                                  <a:pt x="52" y="22"/>
                                </a:lnTo>
                                <a:lnTo>
                                  <a:pt x="47" y="25"/>
                                </a:lnTo>
                                <a:lnTo>
                                  <a:pt x="42" y="27"/>
                                </a:lnTo>
                                <a:lnTo>
                                  <a:pt x="38" y="29"/>
                                </a:lnTo>
                                <a:lnTo>
                                  <a:pt x="33" y="31"/>
                                </a:lnTo>
                                <a:lnTo>
                                  <a:pt x="29" y="34"/>
                                </a:lnTo>
                                <a:lnTo>
                                  <a:pt x="24" y="36"/>
                                </a:lnTo>
                                <a:lnTo>
                                  <a:pt x="21" y="37"/>
                                </a:lnTo>
                                <a:lnTo>
                                  <a:pt x="16" y="39"/>
                                </a:lnTo>
                                <a:lnTo>
                                  <a:pt x="13" y="41"/>
                                </a:lnTo>
                                <a:lnTo>
                                  <a:pt x="9" y="42"/>
                                </a:lnTo>
                                <a:lnTo>
                                  <a:pt x="7" y="45"/>
                                </a:lnTo>
                                <a:lnTo>
                                  <a:pt x="3" y="46"/>
                                </a:lnTo>
                                <a:lnTo>
                                  <a:pt x="2" y="48"/>
                                </a:lnTo>
                                <a:lnTo>
                                  <a:pt x="0" y="49"/>
                                </a:lnTo>
                                <a:lnTo>
                                  <a:pt x="0" y="51"/>
                                </a:lnTo>
                                <a:lnTo>
                                  <a:pt x="1" y="54"/>
                                </a:lnTo>
                                <a:lnTo>
                                  <a:pt x="6" y="54"/>
                                </a:lnTo>
                                <a:lnTo>
                                  <a:pt x="8" y="54"/>
                                </a:lnTo>
                                <a:lnTo>
                                  <a:pt x="10" y="54"/>
                                </a:lnTo>
                                <a:lnTo>
                                  <a:pt x="15" y="51"/>
                                </a:lnTo>
                                <a:lnTo>
                                  <a:pt x="15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5" name="Freeform 488"/>
                        <wps:cNvSpPr>
                          <a:spLocks/>
                        </wps:cNvSpPr>
                        <wps:spPr bwMode="auto">
                          <a:xfrm>
                            <a:off x="44450" y="266065"/>
                            <a:ext cx="20955" cy="12065"/>
                          </a:xfrm>
                          <a:custGeom>
                            <a:avLst/>
                            <a:gdLst>
                              <a:gd name="T0" fmla="*/ 0 w 98"/>
                              <a:gd name="T1" fmla="*/ 4 h 58"/>
                              <a:gd name="T2" fmla="*/ 92 w 98"/>
                              <a:gd name="T3" fmla="*/ 58 h 58"/>
                              <a:gd name="T4" fmla="*/ 98 w 98"/>
                              <a:gd name="T5" fmla="*/ 53 h 58"/>
                              <a:gd name="T6" fmla="*/ 9 w 98"/>
                              <a:gd name="T7" fmla="*/ 0 h 58"/>
                              <a:gd name="T8" fmla="*/ 0 w 98"/>
                              <a:gd name="T9" fmla="*/ 4 h 58"/>
                              <a:gd name="T10" fmla="*/ 0 w 98"/>
                              <a:gd name="T11" fmla="*/ 4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8" h="58">
                                <a:moveTo>
                                  <a:pt x="0" y="4"/>
                                </a:moveTo>
                                <a:lnTo>
                                  <a:pt x="92" y="58"/>
                                </a:lnTo>
                                <a:lnTo>
                                  <a:pt x="98" y="53"/>
                                </a:lnTo>
                                <a:lnTo>
                                  <a:pt x="9" y="0"/>
                                </a:lnTo>
                                <a:lnTo>
                                  <a:pt x="0" y="4"/>
                                </a:lnTo>
                                <a:lnTo>
                                  <a:pt x="0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6" name="Freeform 489"/>
                        <wps:cNvSpPr>
                          <a:spLocks/>
                        </wps:cNvSpPr>
                        <wps:spPr bwMode="auto">
                          <a:xfrm>
                            <a:off x="52070" y="262255"/>
                            <a:ext cx="19050" cy="10795"/>
                          </a:xfrm>
                          <a:custGeom>
                            <a:avLst/>
                            <a:gdLst>
                              <a:gd name="T0" fmla="*/ 0 w 91"/>
                              <a:gd name="T1" fmla="*/ 5 h 53"/>
                              <a:gd name="T2" fmla="*/ 86 w 91"/>
                              <a:gd name="T3" fmla="*/ 53 h 53"/>
                              <a:gd name="T4" fmla="*/ 91 w 91"/>
                              <a:gd name="T5" fmla="*/ 49 h 53"/>
                              <a:gd name="T6" fmla="*/ 9 w 91"/>
                              <a:gd name="T7" fmla="*/ 0 h 53"/>
                              <a:gd name="T8" fmla="*/ 0 w 91"/>
                              <a:gd name="T9" fmla="*/ 5 h 53"/>
                              <a:gd name="T10" fmla="*/ 0 w 91"/>
                              <a:gd name="T11" fmla="*/ 5 h 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1" h="53">
                                <a:moveTo>
                                  <a:pt x="0" y="5"/>
                                </a:moveTo>
                                <a:lnTo>
                                  <a:pt x="86" y="53"/>
                                </a:lnTo>
                                <a:lnTo>
                                  <a:pt x="91" y="49"/>
                                </a:lnTo>
                                <a:lnTo>
                                  <a:pt x="9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7" name="Freeform 490"/>
                        <wps:cNvSpPr>
                          <a:spLocks/>
                        </wps:cNvSpPr>
                        <wps:spPr bwMode="auto">
                          <a:xfrm>
                            <a:off x="51435" y="266065"/>
                            <a:ext cx="20320" cy="13970"/>
                          </a:xfrm>
                          <a:custGeom>
                            <a:avLst/>
                            <a:gdLst>
                              <a:gd name="T0" fmla="*/ 95 w 95"/>
                              <a:gd name="T1" fmla="*/ 3 h 68"/>
                              <a:gd name="T2" fmla="*/ 8 w 95"/>
                              <a:gd name="T3" fmla="*/ 68 h 68"/>
                              <a:gd name="T4" fmla="*/ 0 w 95"/>
                              <a:gd name="T5" fmla="*/ 61 h 68"/>
                              <a:gd name="T6" fmla="*/ 89 w 95"/>
                              <a:gd name="T7" fmla="*/ 0 h 68"/>
                              <a:gd name="T8" fmla="*/ 95 w 95"/>
                              <a:gd name="T9" fmla="*/ 3 h 68"/>
                              <a:gd name="T10" fmla="*/ 95 w 95"/>
                              <a:gd name="T11" fmla="*/ 3 h 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5" h="68">
                                <a:moveTo>
                                  <a:pt x="95" y="3"/>
                                </a:moveTo>
                                <a:lnTo>
                                  <a:pt x="8" y="68"/>
                                </a:lnTo>
                                <a:lnTo>
                                  <a:pt x="0" y="61"/>
                                </a:lnTo>
                                <a:lnTo>
                                  <a:pt x="89" y="0"/>
                                </a:lnTo>
                                <a:lnTo>
                                  <a:pt x="95" y="3"/>
                                </a:lnTo>
                                <a:lnTo>
                                  <a:pt x="95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8" name="Freeform 491"/>
                        <wps:cNvSpPr>
                          <a:spLocks/>
                        </wps:cNvSpPr>
                        <wps:spPr bwMode="auto">
                          <a:xfrm>
                            <a:off x="43180" y="261620"/>
                            <a:ext cx="20320" cy="12700"/>
                          </a:xfrm>
                          <a:custGeom>
                            <a:avLst/>
                            <a:gdLst>
                              <a:gd name="T0" fmla="*/ 97 w 97"/>
                              <a:gd name="T1" fmla="*/ 6 h 59"/>
                              <a:gd name="T2" fmla="*/ 10 w 97"/>
                              <a:gd name="T3" fmla="*/ 59 h 59"/>
                              <a:gd name="T4" fmla="*/ 0 w 97"/>
                              <a:gd name="T5" fmla="*/ 53 h 59"/>
                              <a:gd name="T6" fmla="*/ 91 w 97"/>
                              <a:gd name="T7" fmla="*/ 0 h 59"/>
                              <a:gd name="T8" fmla="*/ 97 w 97"/>
                              <a:gd name="T9" fmla="*/ 6 h 59"/>
                              <a:gd name="T10" fmla="*/ 97 w 97"/>
                              <a:gd name="T11" fmla="*/ 6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7" h="59">
                                <a:moveTo>
                                  <a:pt x="97" y="6"/>
                                </a:moveTo>
                                <a:lnTo>
                                  <a:pt x="10" y="59"/>
                                </a:lnTo>
                                <a:lnTo>
                                  <a:pt x="0" y="53"/>
                                </a:lnTo>
                                <a:lnTo>
                                  <a:pt x="91" y="0"/>
                                </a:lnTo>
                                <a:lnTo>
                                  <a:pt x="97" y="6"/>
                                </a:lnTo>
                                <a:lnTo>
                                  <a:pt x="97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567A0D4" id="Canvas 519" o:spid="_x0000_s1026" editas="canvas" style="width:26.35pt;height:26.35pt;mso-position-horizontal-relative:char;mso-position-vertical-relative:line" coordsize="334645,334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">
                <v:shape id="_x0000_s1027" type="#_x0000_t75" style="position:absolute;width:334645;height:334645;visibility:visible;mso-wrap-style:square">
                  <v:fill o:detectmouseclick="t"/>
                  <v:path o:connecttype="none"/>
                </v:shape>
                <v:shape id="Freeform 424" o:spid="_x0000_s1028" style="position:absolute;left:635;top:4445;width:328930;height:325755;visibility:visible;mso-wrap-style:square;v-text-anchor:top" coordsize="1555,1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" path="m357,174r-1,l353,174r-3,-2l345,172r-4,l336,175r-5,1l329,179r-2,1l325,184r-3,2l321,189r-2,2l316,195r-1,3l313,202r-1,3l311,208r-3,3l308,214r,4l311,222r1,2l315,226r3,1l320,229r5,2l327,232r-4,1l319,238r-3,3l314,243r-2,4l312,250r-1,2l311,256r,3l311,263r,3l312,268r,2l312,270r-1,l308,272r-3,3l300,278r-3,1l293,280r-3,3l288,286r-4,1l281,290r-4,2l275,295r-5,2l267,299r-4,3l260,305r-4,2l253,309r-3,3l247,314r-3,1l241,317r-3,1l237,321r-4,3l231,326r-2,4l226,333r-1,2l223,340r-1,3l222,349r,2l222,354r,4l223,362r,4l225,370r,2l226,376r2,3l230,383r1,2l231,388r2,4l235,395r2,3l238,400r1,5l241,408r2,3l244,414r2,2l247,420r1,2l250,424r2,2l253,430r2,3l258,436r1,2l259,439r,1l259,443r-1,2l258,449r,3l258,457r-2,4l256,466r,4l256,476r-1,3l255,481r,4l255,487r,3l255,494r,3l255,499r,3l255,505r-1,3l254,512r,2l254,517r,4l254,523r-1,3l253,529r,3l253,535r,4l253,541r,3l253,548r,4l253,558r,4l253,568r,3l253,577r,3l254,584r,2l254,589r1,4l256,596r,2l258,603r1,3l260,610r1,3l262,616r1,4l265,624r2,2l268,631r1,3l271,638r2,3l274,643r1,4l276,650r2,4l281,660r2,3l284,667r1,1l285,669r,l284,672r-1,2l283,676r-1,3l282,681r-1,4l280,688r-2,4l277,696r-1,3l275,703r-1,4l273,712r-2,4l269,721r-1,3l267,729r-1,4l263,738r,3l262,745r-2,4l259,752r,4l258,759r-3,6l254,768r-1,1l252,771r-2,4l248,778r-2,3l243,786r-3,4l238,795r-2,2l235,799r-3,4l231,806r-2,2l228,812r-3,2l224,819r-2,2l220,824r-2,3l216,831r-1,3l213,838r-3,3l209,845r-3,3l203,852r-1,4l200,859r-2,3l195,866r-2,3l192,874r-2,3l187,880r-2,4l184,888r-2,4l179,895r-2,3l176,903r-3,2l171,910r-1,2l168,916r-3,3l164,923r-1,3l161,930r-1,3l158,935r-2,4l155,942r-1,2l153,948r-1,2l150,953r-2,5l146,963r-3,6l143,975r-1,4l141,985r,5l141,996r,5l141,1006r1,6l142,1017r1,5l143,1028r2,5l147,1039r1,4l148,1048r2,4l152,1058r2,4l155,1067r1,4l158,1076r2,3l162,1083r1,3l165,1090r,3l168,1096r1,3l170,1102r2,4l176,1112r3,4l184,1122r4,4l193,1131r6,4l203,1140r6,3l214,1147r3,2l222,1152r2,2l226,1157r3,1l230,1158r-1,l228,1160r-3,2l223,1166r-3,2l216,1171r-5,4l207,1179r-4,l201,1181r-3,2l193,1185r-2,1l188,1187r-2,1l183,1190r-3,2l177,1193r-4,2l171,1197r-4,1l164,1199r-4,3l156,1203r-3,2l148,1207r-3,1l141,1211r-4,2l133,1214r-5,2l125,1219r-5,2l117,1223r-5,1l109,1228r-5,1l100,1231r-5,2l92,1235r-4,2l83,1239r-3,1l77,1242r-5,2l68,1245r-3,3l62,1250r-4,1l55,1252r-4,2l49,1257r-4,l43,1259r-3,1l39,1261r-5,2l29,1266r-2,1l25,1268r-1,1l24,1269r-2,l20,1269r-2,1l14,1272r-2,3l9,1279r-3,4l6,1286r-1,3l5,1295r-1,2l4,1299r-1,3l3,1305r-1,2l2,1311r,3l2,1317r-2,4l,1323r,3l,1330r,3l,1338r,2l,1344r,4l,1350r,3l,1357r,3l2,1363r,3l3,1370r1,2l5,1375r,3l6,1380r4,6l13,1390r2,2l18,1395r4,2l27,1401r2,1l32,1403r3,2l39,1406r2,1l44,1410r4,2l52,1414r4,2l59,1417r4,3l67,1422r5,1l75,1425r5,3l85,1430r4,2l94,1434r4,3l103,1439r5,1l112,1443r5,3l122,1448r4,1l131,1451r4,1l140,1454r5,3l149,1458r5,2l160,1462r3,1l168,1466r3,1l176,1468r4,2l185,1471r3,1l193,1475r5,1l201,1477r4,1l208,1479r3,l215,1480r2,1l221,1483r4,l231,1483r4,l238,1483r2,-2l244,1480r3,-2l251,1476r3,-2l259,1471r4,-3l268,1465r5,-4l277,1457r5,-4l286,1450r5,-4l296,1441r5,-3l306,1434r5,-4l315,1425r4,-4l323,1417r5,-4l331,1410r4,-3l339,1404r3,-2l345,1398r1,-2l350,1395r2,-3l353,1392r,1l353,1395r1,2l354,1401r2,3l357,1407r1,5l359,1415r1,5l361,1423r2,5l364,1431r1,3l366,1438r1,2l369,1443r5,5l378,1449r2,2l383,1452r4,2l389,1456r4,1l395,1458r3,2l402,1461r1,1l403,1462r-1,4l401,1469r,5l401,1478r,5l403,1486r3,3l411,1493r6,2l419,1496r4,1l426,1498r3,1l432,1499r3,l438,1501r2,1l443,1503r1,l444,1504r3,3l448,1510r2,2l451,1515r3,4l455,1521r3,3l461,1526r3,4l467,1532r4,2l476,1535r4,2l482,1537r5,l489,1537r4,-2l496,1535r4,l503,1534r6,-1l514,1533r4,-1l524,1531r6,l536,1531r6,-1l548,1529r6,-1l561,1526r7,l575,1524r7,l590,1522r8,l605,1521r8,-1l621,1517r8,-1l636,1515r9,-1l652,1513r9,-1l668,1511r8,-1l684,1508r8,-1l700,1505r7,-1l715,1504r8,-1l730,1501r7,-2l744,1499r8,-1l759,1496r7,l773,1495r7,-1l786,1493r6,l797,1492r6,-2l808,1489r5,l818,1488r5,l826,1488r5,-1l833,1487r4,l839,1487r3,l843,1487r3,l848,1487r2,l854,1487r3,l861,1487r3,1l869,1488r4,l877,1488r4,l886,1488r5,l895,1488r5,l905,1488r4,1l914,1488r4,l922,1488r4,l931,1488r5,l939,1488r4,l946,1488r4,l952,1488r3,l960,1488r3,-1l966,1486r3,l971,1485r4,-1l978,1484r4,-1l985,1483r5,-2l994,1480r6,-1l1005,1478r6,l1018,1477r5,-1l1029,1475r7,-1l1043,1472r7,-1l1057,1469r7,-1l1072,1467r8,-1l1087,1465r8,-2l1103,1461r8,l1119,1459r8,-1l1135,1457r8,l1151,1454r8,-1l1167,1451r9,l1184,1449r8,-1l1200,1447r8,-1l1215,1444r8,-1l1230,1442r8,-1l1245,1439r7,l1259,1438r8,-1l1272,1435r6,l1284,1434r7,-1l1295,1432r6,l1306,1431r4,l1314,1431r5,-1l1322,1430r3,l1330,1430r5,l1337,1430r3,l1344,1430r6,1l1351,1431r3,l1357,1431r3,l1362,1431r4,1l1368,1432r4,l1375,1432r4,l1382,1432r3,1l1389,1433r3,l1396,1433r3,l1403,1433r4,l1411,1433r4,1l1419,1434r3,l1427,1434r3,1l1434,1435r3,l1441,1435r3,l1449,1435r3,l1456,1435r3,l1463,1434r2,l1468,1434r4,l1475,1434r4,l1482,1434r3,l1489,1433r6,l1498,1432r5,l1505,1431r4,-1l1510,1429r1,-1l1512,1424r1,-2l1513,1417r,-3l1513,1411r,-4l1513,1403r,-4l1513,1396r-1,-3l1512,1389r,-2l1511,1384r,-1l1511,1381r2,-1l1515,1377r3,-5l1521,1368r4,-6l1526,1359r2,-2l1531,1353r2,-3l1535,1347r1,-4l1539,1340r2,-3l1542,1333r3,-3l1546,1326r2,-2l1549,1321r1,-4l1551,1315r2,-2l1554,1307r1,-2l1555,1302r-1,-4l1553,1294r-2,-5l1549,1287r-1,-3l1547,1280r,-2l1545,1274r-2,-4l1541,1267r-1,-4l1538,1259r-2,-5l1534,1251r-2,-4l1531,1242r-3,-4l1526,1233r-1,-4l1521,1223r-2,-4l1517,1213r-2,-5l1512,1203r-2,-5l1508,1193r-3,-5l1503,1183r-3,-5l1497,1172r-2,-4l1493,1162r-4,-4l1487,1152r-2,-4l1482,1143r-2,-5l1477,1132r-3,-4l1472,1123r-2,-4l1467,1114r-2,-3l1462,1105r-2,-4l1457,1097r-2,-3l1452,1089r-2,-3l1448,1083r-1,-4l1444,1076r-2,-2l1440,1070r-2,-2l1435,1063r-2,-3l1429,1057r-3,-4l1422,1051r-2,-2l1415,1044r-4,-3l1405,1039r-2,-3l1399,1035r-3,l1393,1035r-2,l1389,1035r-1,l1385,1036r,2l1385,1036r,-1l1385,1033r3,-2l1388,1026r1,-4l1389,1020r1,-3l1390,1014r1,-2l1391,1008r1,-3l1392,1002r,-4l1392,994r1,-4l1393,987r,-3l1393,979r-1,-3l1392,971r,-4l1391,963r-1,-4l1390,954r-1,-3l1389,949r-1,-4l1387,943r,-2l1384,938r-1,-4l1383,932r-1,-3l1380,925r-3,-3l1376,919r-1,-4l1373,912r-1,-5l1369,904r-2,-3l1365,896r-3,-3l1361,888r-2,-4l1357,880r-3,-4l1352,872r-2,-4l1347,863r-2,-4l1342,856r-2,-5l1337,847r-2,-5l1332,839r-2,-4l1328,831r-3,-5l1323,822r-2,-3l1319,814r-3,-3l1313,806r-1,-2l1308,799r-1,-3l1304,793r-2,-4l1300,786r-2,-3l1297,780r-2,-3l1293,775r-2,-4l1290,769r-1,-2l1285,762r-1,-3l1282,756r-2,-2l1279,753r,-1l1279,750r1,-2l1282,744r1,-5l1285,733r,-3l1286,727r1,-4l1289,721r1,-5l1291,712r,-4l1293,704r1,-5l1295,695r2,-5l1298,686r1,-5l1301,676r1,-5l1304,666r2,-6l1307,656r1,-6l1310,645r,-3l1312,639r,-3l1313,633r,-2l1314,627r,-2l1315,622r,-2l1316,616r,-3l1317,611r,-6l1319,599r,-2l1319,594r,-4l1319,588r1,-5l1320,577r,-6l1321,567r,-5l1322,558r,-6l1322,548r,-5l1322,540r,-6l1322,531r,-4l1322,524r,-3l1322,518r,-3l1323,513r,-5l1324,506r,-3l1325,501r2,-5l1329,492r,-4l1329,485r1,-2l1331,479r,-2l1332,474r,-4l1334,468r,-3l1334,461r,-3l1334,456r-2,-4l1332,449r-1,-2l1331,443r-2,-2l1328,438r-3,-3l1324,433r-2,-2l1319,429r-3,-3l1313,425r-4,-2l1306,421r-4,-1l1299,418r-4,-2l1293,416r-2,-1l1289,415r-6,-1l1278,414r-4,l1270,415r-5,l1262,416r-3,2l1256,420r-3,1l1249,423r-2,2l1245,427r-4,4l1239,434r-2,2l1236,440r-2,2l1233,447r-2,2l1230,453r-1,4l1226,460r-1,3l1224,468r-2,4l1221,477r-2,3l1218,485r-2,3l1215,492r-1,3l1214,498r-2,4l1211,505r-1,2l1209,511r,2l1209,515r-1,2l1208,518r-31,5l1146,506r,-1l1144,504r,-2l1143,499r-1,-3l1141,493r-1,-4l1137,485r-2,-5l1133,476r-2,-5l1128,467r-2,-5l1122,458r-3,-4l1116,451r-4,-3l1108,445r-5,-2l1098,442r-4,-1l1088,441r-6,l1078,442r-4,l1072,442r-4,l1066,444r-3,l1059,447r-3,1l1053,449r-2,1l1048,452r-4,1l1041,456r-3,1l1035,459r-4,2l1029,465r-1,-3l1028,458r-1,-4l1026,451r,-3l1024,443r-1,-5l1022,433r-1,-6l1019,422r-1,-2l1018,416r-2,-3l1015,411r-2,-4l1012,405r,-3l1011,399r,-1l1011,396r,-2l1012,389r,-2l1013,384r,-3l1014,378r,-3l1015,372r1,-3l1018,366r,-4l1018,358r,-4l1018,351r,-4l1019,343r,-3l1020,336r,-4l1020,329r,-4l1020,322r-1,-4l1019,315r-1,-3l1018,309r-2,-3l1015,303r-1,-4l1013,297r-4,-5l1006,287r-5,-4l997,279r-5,-3l988,274r-6,-4l977,268r-3,-2l970,265r-3,-2l965,262r-3,l960,245r1,-1l963,244r5,-1l974,243r4,-2l983,240r2,-2l988,234r,-4l985,224r-1,-3l983,218r-2,-3l980,213r-5,-6l973,204r-3,-4l969,199r,l971,198r2,-3l975,193r1,-4l977,186r,-3l977,179r-2,-3l973,172r-4,-2l967,168r-4,-2l961,165r-2,-2l958,162r,-1l958,158r,-2l958,151r-2,-4l955,142r,-4l953,132r-2,-5l947,122r-2,-4l940,114r-2,-3l936,108r,l936,108r,-2l935,103r,-4l932,95r-2,-5l926,86r-3,-5l920,79r-3,-3l913,74r-5,-3l903,68r-5,-2l892,63r-5,-2l881,59r-4,-2l871,54r-3,-1l864,52r-2,-1l860,50r1,l864,49r5,-2l873,44r2,-2l876,40r1,-2l877,34r-1,-3l875,27r-4,-3l866,20r-2,-4l861,15r-4,-2l855,11,852,9,848,8,846,7,842,6,839,5,837,4,833,3r-3,l826,2r-3,l820,2r-3,l813,r-3,l805,r-2,l798,r-2,l793,r-4,2l786,2r-4,l779,2r-2,l773,2r-3,1l766,3r-2,l760,3r-3,l753,4r-4,1l745,6r-4,1l737,8r-3,3l728,12r-3,2l720,16r-5,2l711,21r-5,3l702,26r-4,3l694,31r-4,2l685,35r-3,3l679,40r-4,2l672,44r-3,3l666,48r-2,1l661,51r-1,1l658,54r-1,l657,53r,-4l655,47r-1,-4l653,40r-1,-2l650,34r-4,-2l644,29r-4,-2l636,25r-5,-1l628,24r-4,l622,24r-3,1l614,25r-4,1l607,27r-2,2l601,31r-3,1l595,34r-2,4l589,42r-5,6l582,50r-1,3l579,56r-1,3l575,63r-3,5l570,72r,5l569,79r,2l569,83r,l569,80r-1,-2l566,76r-3,-2l560,70r-3,-3l553,63r-2,-3l546,56r-4,-3l538,49r-4,-1l531,44r-4,-1l525,42r-1,1l521,44r-3,4l516,51r,6l515,60r,5l515,68r,1l514,69r-2,-1l509,67r-2,l503,67r-3,l497,68r-3,3l493,74r-2,3l489,80r,4l489,86r,2l489,90r,1l488,90r-4,-3l481,86r-3,-1l474,83r-3,-2l467,80r-3,-2l459,77r-3,-1l453,76r-3,l447,76r-3,1l441,79r-2,4l438,87r,6l438,97r,3l439,103r,1l438,104r-3,-1l431,102r-4,l421,100r-5,2l411,102r-5,2l402,107r-3,4l398,115r,5l398,122r,3l399,127r,2l398,129r-3,-2l391,126r-4,l382,125r-4,1l373,127r-2,4l368,132r-1,3l366,138r-1,3l363,143r-2,5l361,151r-1,5l359,159r-1,3l357,166r,2l357,172r,2l357,174xe" fillcolor="#f2cc99" stroked="f">
                  <v:path arrowok="t" o:connecttype="custom" o:connectlocs="65998,47475;62825,59132;47594,71001;52037,88168;53940,103852;53517,121019;58805,138610;56267,155354;47594,172521;37441,190324;29826,209823;35749,232924;44633,249032;27076,257722;8461,267047;423,278492;3173,295023;22845,305197;44633,313462;65786,303077;76786,302653;85881,315582;99631,325119;126495,322576;164994,316641;184666,315370;204973,314946;235010,309647;273086,303713;291701,303501;309892,303925;319834,295235;327872,279128;322584,260477;309892,235468;295297,219360;294662,208551;289162,190960;277528,170401;271817,154718;277740,133735;279643,113177;282182,97069;269490,87744;257856,101732;240087,101732;222319,95374;214069,85201;215761,68881;203281,51714;206665,38785;197993,22890;182128,10597;174724,424;157590,1272;139187,11445;125861,7206;115496,11869;104285,15684;92650,18439;82708,26705" o:connectangles="0,0,0,0,0,0,0,0,0,0,0,0,0,0,0,0,0,0,0,0,0,0,0,0,0,0,0,0,0,0,0,0,0,0,0,0,0,0,0,0,0,0,0,0,0,0,0,0,0,0,0,0,0,0,0,0,0,0,0,0,0"/>
                </v:shape>
                <v:shape id="Freeform 425" o:spid="_x0000_s1029" style="position:absolute;left:74930;top:11430;width:120650;height:70485;visibility:visible;mso-wrap-style:square;v-text-anchor:top" coordsize="571,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" path="m5,238l2,216,42,198,,176,24,164r27,-6l42,140r41,-6l70,110r36,1l137,124,123,85r37,16l191,119r-1,-1l189,115r-3,-4l185,107r-4,-5l179,97r-4,-5l174,88r-2,-5l170,80r-2,-5l167,72r-2,-2l165,67r,-2l191,82r-1,-1l189,79r-2,-3l186,73r-1,-2l183,68r-1,-3l182,63r,-4l182,56r,-3l183,49r33,35l241,90r9,-33l263,48r21,28l363,16,414,2,480,,445,30r68,18l541,62r-32,9l510,71r4,l517,71r3,1l524,72r4,1l530,74r5,1l539,75r4,1l547,77r3,2l552,80r4,2l559,84r4,4l565,92r2,5l569,99r1,3l571,104r,2l571,146,383,333,70,310,5,238r,xe" fillcolor="#d99966" stroked="f">
                  <v:path arrowok="t" o:connecttype="custom" o:connectlocs="423,45720;0,37253;10776,33443;17538,28363;22397,23495;25989,17992;40358,25188;39935,24342;39090,22648;37822,20532;36765,18627;35920,16933;35286,15240;34864,14182;40358,17357;39935,16722;39301,15452;38667,14393;38456,13335;38456,11853;38667,10372;50922,19050;55571,10160;76700,3387;101422,0;108395,10160;107550,15028;108606,15028;109874,15240;111564,15452;113043,15875;114734,16087;116213,16722;117481,17357;118960,18627;119805,20532;120439,21590;120650,22437;80926,70485;1056,50377" o:connectangles="0,0,0,0,0,0,0,0,0,0,0,0,0,0,0,0,0,0,0,0,0,0,0,0,0,0,0,0,0,0,0,0,0,0,0,0,0,0,0,0"/>
                </v:shape>
                <v:shape id="Freeform 426" o:spid="_x0000_s1030" style="position:absolute;left:74295;top:34925;width:127635;height:54610;visibility:visible;mso-wrap-style:square;v-text-anchor:top" coordsize="602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" path="m56,258l33,232,3,223,25,200,,192,30,172r1,-45l31,128r2,4l35,135r5,5l45,143r4,3l53,148r2,1l58,149r3,1l63,149r5,-1l72,146r5,-1l81,142r5,-1l92,137r4,-1l101,133r5,-1l110,128r4,-1l116,126r2,-1l121,124r1,l113,149r-11,19l102,167r4,-2l108,164r2,-1l114,162r3,-1l119,159r4,-1l125,156r4,-2l133,151r5,-3l137,174r31,-11l205,156,334,127,281,105r54,-5l358,91r,l357,90r-3,-1l351,88r-3,-2l344,85r-4,-3l336,80r-5,-3l327,74r-5,-2l319,70r-5,-3l311,64r-2,-3l306,60r-3,-6l301,49r-3,-5l296,40r-1,-5l294,33r-2,-2l292,30r52,28l471,78,516,64,457,44r2,l463,44r4,-1l470,43r2,l478,43r4,-1l486,42r4,-1l494,41r5,-1l502,40r4,l510,39r5,-3l521,36r3,l529,36r3,l536,36r1,1l538,37,485,r47,12l567,31r35,42l576,78,558,189,56,258r,xe" fillcolor="#bf6633" stroked="f">
                  <v:path arrowok="t" o:connecttype="custom" o:connectlocs="6997,49107;5300,42333;6361,36407;6573,27093;7421,28575;9541,30268;11237,31327;12297,31538;13357,31538;15265,30903;17173,30057;19506,28998;21414,28152;23322,27093;24594,26670;25654,26247;23958,31538;21626,35348;22898,34713;24170,34290;25230,33655;26502,33020;28198,31962;29047,36830;43464,33020;59577,22225;75903,19262;75691,19050;74418,18627;72934,17992;71238,16933;69330,15663;67634,14817;65938,13547;64878,12700;63818,10372;62757,8467;62333,6985;61909,6350;99861,16510;96892,9313;98164,9313;99649,9102;101345,9102;103041,8890;104737,8678;106433,8467;108129,8255;110462,7620;112158,7620;113642,7620;114066,7832;112794,2540;127635,15452;118306,40005;11873,54610" o:connectangles="0,0,0,0,0,0,0,0,0,0,0,0,0,0,0,0,0,0,0,0,0,0,0,0,0,0,0,0,0,0,0,0,0,0,0,0,0,0,0,0,0,0,0,0,0,0,0,0,0,0,0,0,0,0,0,0"/>
                </v:shape>
                <v:shape id="Freeform 427" o:spid="_x0000_s1031" style="position:absolute;left:85725;top:260985;width:238125;height:61595;visibility:visible;mso-wrap-style:square;v-text-anchor:top" coordsize="1125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" path="m,204r7,14l38,222r1,31l71,253r4,27l90,289,524,235r63,-1l617,234,927,186r153,l1081,169r9,-12l1110,123r15,-32l319,,,204r,xe" fillcolor="#e8d9d9" stroked="f">
                  <v:path arrowok="t" o:connecttype="custom" o:connectlocs="0,43479;1482,46463;8043,47315;8255,53922;15028,53922;15875,59677;19050,61595;110913,50086;124248,49873;130598,49873;196215,39642;228600,39642;228812,36019;230717,33462;234950,26215;238125,19395;67522,0;0,43479;0,43479" o:connectangles="0,0,0,0,0,0,0,0,0,0,0,0,0,0,0,0,0,0,0"/>
                </v:shape>
                <v:shape id="Freeform 428" o:spid="_x0000_s1032" style="position:absolute;left:114300;top:114300;width:169545;height:119380;visibility:visible;mso-wrap-style:square;v-text-anchor:top" coordsize="800,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" path="m,l634,11,800,300,678,408r3,95l31,562,,,,xe" fillcolor="#a1b0fa" stroked="f">
                  <v:path arrowok="t" o:connecttype="custom" o:connectlocs="0,0;134364,2337;169545,63726;143689,86667;144325,106847;6570,119380;0,0;0,0" o:connectangles="0,0,0,0,0,0,0,0"/>
                </v:shape>
                <v:shape id="Freeform 429" o:spid="_x0000_s1033" style="position:absolute;left:102235;top:128270;width:84455;height:32385;visibility:visible;mso-wrap-style:square;v-text-anchor:top" coordsize="401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" path="m,78r1,2l3,84r5,3l9,89r4,3l15,94r3,3l22,100r5,3l30,106r6,4l38,111r2,2l43,114r3,1l48,118r4,1l55,120r3,2l61,123r4,1l68,127r5,1l76,129r4,2l84,132r5,2l92,134r5,3l102,138r4,1l111,140r4,1l121,142r6,2l131,144r6,2l142,147r7,1l155,149r5,1l167,151r6,1l179,152r7,l191,152r7,1l204,152r6,l216,152r5,-1l227,150r6,l239,149r4,-1l249,147r6,-1l261,144r4,-1l270,141r6,-1l281,138r5,-3l291,134r4,-2l300,130r4,-2l309,125r5,-2l317,121r5,-2l325,116r5,-2l334,112r4,-2l341,107r4,-2l348,102r4,-2l355,97r4,-2l361,93r3,-2l369,86r6,-4l381,77r4,-3l387,70r4,-3l394,64r3,-3l400,59r1,-1l35,,,78r,xe" fillcolor="#708ff7" stroked="f">
                  <v:path arrowok="t" o:connecttype="custom" o:connectlocs="211,16933;1685,18415;2738,19473;3791,20532;5686,21802;7582,23283;8424,23918;9688,24342;10952,25188;12215,25823;13690,26247;15375,27093;16849,27728;18744,28363;20429,28998;22325,29422;24220,29845;26748,30480;28854,30903;31381,31327;33698,31750;36436,32173;39174,32173;41701,32385;44228,32173;46545,31962;49072,31750;51178,31327;53706,30903;55812,30268;58129,29633;60235,28575;62130,27940;64026,27093;66132,26035;67817,25188;69502,24130;71187,23283;72661,22225;74135,21167;75609,20108;76662,19262;78979,17357;81085,15663;82349,14182;83613,12912;84455,12277;0,16510" o:connectangles="0,0,0,0,0,0,0,0,0,0,0,0,0,0,0,0,0,0,0,0,0,0,0,0,0,0,0,0,0,0,0,0,0,0,0,0,0,0,0,0,0,0,0,0,0,0,0,0"/>
                </v:shape>
                <v:shape id="Freeform 430" o:spid="_x0000_s1034" style="position:absolute;left:213995;top:100330;width:73660;height:131445;visibility:visible;mso-wrap-style:square;v-text-anchor:top" coordsize="349,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" path="m1,184l,272r14,11l51,284r55,49l128,487,73,541r83,45l201,611r61,11l308,608r41,-37l345,488,228,299r23,-29l263,223,293,20,283,,246,16r-24,98l191,96r-35,9l135,91r-35,5l97,33,72,23,33,49,,129r1,55l1,184xe" fillcolor="#ffb5a8" stroked="f">
                  <v:path arrowok="t" o:connecttype="custom" o:connectlocs="211,38884;0,57481;2955,59805;10764,60017;22372,70372;27016,102916;15407,114328;32925,123837;42423,129120;55298,131445;65007,128486;73660,120667;72816,103127;48122,63187;52976,57058;55509,47126;61841,4227;59730,0;51921,3381;46855,24091;40312,20287;32925,22189;28493,19231;21106,20287;20473,6974;15196,4861;6965,10355;0,27261;211,38884;211,38884" o:connectangles="0,0,0,0,0,0,0,0,0,0,0,0,0,0,0,0,0,0,0,0,0,0,0,0,0,0,0,0,0,0"/>
                </v:shape>
                <v:shape id="Freeform 431" o:spid="_x0000_s1035" style="position:absolute;left:38100;top:50165;width:170815;height:194310;visibility:visible;mso-wrap-style:square;v-text-anchor:top" coordsize="807,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" path="m,778r32,76l72,902r64,15l195,905r60,-61l268,792r-1,-97l249,499r32,-21l286,450r37,-13l331,403r74,35l448,450,760,354r41,-56l801,193r6,-91l795,89,760,83,742,50,687,,602,41r-72,1l528,42r-4,1l521,44r-2,l514,46r-3,1l505,48r-5,2l496,51r-6,2l486,53r-2,1l481,54r-4,1l475,55r-4,1l468,57r-2,2l462,59r-3,l455,60r-3,l448,60r-3,1l441,61r-3,l434,61r-3,l428,61r-4,l421,61r-4,l415,61r-4,l408,61r-3,l401,60r-3,l394,59r-2,l388,57r-2,-1l383,55r-3,-1l377,53r-1,-1l370,50r-4,-4l343,59r17,3l349,74r17,-2l366,73r,2l366,80r,5l365,88r,3l363,93r-1,4l358,98r-2,3l353,103r-4,2l317,123r-14,27l251,161r4,19l191,202,176,161,159,134r11,-16l203,101,198,56,182,50,83,134r40,83l117,362r36,81l130,534,12,720,,778r,xe" fillcolor="#ffb5a8" stroked="f">
                  <v:path arrowok="t" o:connecttype="custom" o:connectlocs="6773,180960;28787,194310;53975,178841;56515,147269;59478,101287;68368,92599;85725,92811;160867,75012;169545,40896;168275,18859;157057,10595;127423,8688;111760,8900;110278,9323;108797,9747;106892,10171;104987,10807;102870,11231;101812,11442;100542,11654;99060,12078;97790,12502;96308,12714;94827,12714;93345,12926;91863,12926;90593,12926;89112,12926;87842,12926;86360,12926;84878,12714;83397,12502;82127,12078;81068,11654;79798,11231;78317,10595;72602,12502;73872,15680;77470,15469;77470,16952;77258,18647;76835,19706;75777,20766;74718,21825;67098,26063;53128,34115;40428,42803;33655,28394;42968,21402;38523,10595;26035,45982;32385,93871;2540,152566;0,164856" o:connectangles="0,0,0,0,0,0,0,0,0,0,0,0,0,0,0,0,0,0,0,0,0,0,0,0,0,0,0,0,0,0,0,0,0,0,0,0,0,0,0,0,0,0,0,0,0,0,0,0,0,0,0,0,0,0"/>
                </v:shape>
                <v:shape id="Freeform 432" o:spid="_x0000_s1036" style="position:absolute;left:111760;top:55245;width:90805;height:93345;visibility:visible;mso-wrap-style:square;v-text-anchor:top" coordsize="431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" path="m176,51r,l174,50r-3,l166,49r-3,l159,48r-3,l153,48r-4,l145,47r-3,l138,47r-4,l129,47r-4,-1l121,46r-5,l112,46r-5,l103,47r-5,l93,47r-4,l84,48r-4,l76,49r-3,1l68,51r-3,1l61,54r-4,1l53,57r-5,2l45,62r-3,3l39,69r-4,2l32,76r-3,4l27,85r-4,4l21,94r-3,2l18,98r-1,4l16,105r-2,2l13,110r-1,3l10,116r-1,3l8,122r-1,3l7,129r-1,3l6,134r-1,5l3,142r-1,4l2,149r,3l2,156r-1,3l1,164,,167r,4l,175r,3l,183r,3l,189r,5l,198r,5l,206r1,5l1,215r1,5l2,223r,5l3,231r,6l5,240r1,5l6,248r1,6l7,257r1,3l9,265r1,4l10,273r3,4l13,280r1,5l15,289r1,4l17,296r1,5l20,304r1,5l22,312r2,4l24,320r1,3l28,327r1,4l30,333r2,5l33,341r2,4l37,348r1,3l40,355r2,3l43,360r2,4l46,367r2,3l50,373r2,3l54,378r3,4l60,387r5,6l68,397r5,5l77,405r5,5l86,414r5,4l96,420r5,3l171,442r73,-2l303,422r64,-34l368,387r1,-3l371,382r1,-4l375,376r2,-3l379,368r3,-3l385,360r2,-5l391,350r3,-5l397,339r3,-6l401,330r1,-2l405,324r1,-3l407,318r1,-3l411,312r1,-3l413,305r1,-3l415,298r1,-2l417,292r3,-3l421,286r1,-3l422,279r1,-3l424,273r2,-4l427,266r1,-3l428,259r1,-3l429,252r,-3l430,247r,-4l430,240r,-3l430,234r1,-3l430,228r,-4l429,221r,-3l428,213r,-3l428,206r-1,-3l426,198r-2,-4l423,191r,-5l422,182r-1,-5l420,173r-1,-4l416,164r-1,-5l414,155r-2,-5l411,146r-3,-5l407,137r-1,-5l404,127r-3,-5l399,118r-1,-5l396,109r-3,-5l391,100r-1,-5l387,91r-2,-5l382,82r-3,-5l377,73r-2,-5l372,64r-2,-4l368,56r-4,-4l362,48r-2,-3l357,41r-3,-3l352,34r-3,-3l346,28r-2,-4l340,21r-2,-2l334,16r-2,-2l329,11r-3,-1l323,7,319,5,317,4,314,3,311,2,308,1,304,r-2,l254,19r-1,l249,19r-3,1l241,21r-3,1l235,23r-3,2l229,27r-5,4l219,36r-3,2l213,40r-3,2l208,45r-4,1l199,48r-2,l194,49r-4,1l187,50r-4,l182,51r-4,l176,51r,xe" fillcolor="#ffd1c7" stroked="f">
                  <v:path arrowok="t" o:connecttype="custom" o:connectlocs="34974,10348;31392,10137;27178,9926;22543,9715;17697,10137;13694,10982;9481,13094;6110,16895;3792,20696;2528,23864;1475,27243;421,30833;211,34635;0,38647;0,42871;421,47095;1264,51741;1896,55965;2950,60189;4214,64201;5267,68214;6953,72015;8849,75605;10534,78773;13694,82997;18119,87432;51407,92923;78164,80674;80481,77084;83642,71593;85538,67791;87013,64412;88487,61033;89330,57654;90384,54064;90594,50685;90594,47306;90173,43505;89120,39281;87645,34635;85959,29777;84063,24920;82167,20063;79428,15417;76689,10982;74161,7180;71211,4013;68051,1478;64891,211;52460,4013;48879,5280;44876,8448;41505,10137;38345,10771" o:connectangles="0,0,0,0,0,0,0,0,0,0,0,0,0,0,0,0,0,0,0,0,0,0,0,0,0,0,0,0,0,0,0,0,0,0,0,0,0,0,0,0,0,0,0,0,0,0,0,0,0,0,0,0,0,0"/>
                </v:shape>
                <v:shape id="Freeform 433" o:spid="_x0000_s1037" style="position:absolute;left:242570;top:134620;width:12700;height:8890;visibility:visible;mso-wrap-style:square;v-text-anchor:top" coordsize="60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" path="m,42l14,,60,21,53,42,,42r,xe" fillcolor="#ffe6b3" stroked="f">
                  <v:path arrowok="t" o:connecttype="custom" o:connectlocs="0,8890;2963,0;12700,4445;11218,8890;0,8890;0,8890" o:connectangles="0,0,0,0,0,0"/>
                </v:shape>
                <v:shape id="Freeform 434" o:spid="_x0000_s1038" style="position:absolute;left:173355;top:124460;width:9525;height:9525;visibility:visible;mso-wrap-style:square;v-text-anchor:top" coordsize="43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" path="m,38l17,,43,3,30,46,,38r,xe" fillcolor="#b8b8d9" stroked="f">
                  <v:path arrowok="t" o:connecttype="custom" o:connectlocs="0,7868;3766,0;9525,621;6645,9525;0,7868;0,7868" o:connectangles="0,0,0,0,0,0"/>
                </v:shape>
                <v:shape id="Freeform 435" o:spid="_x0000_s1039" style="position:absolute;left:179705;top:125095;width:66040;height:19050;visibility:visible;mso-wrap-style:square;v-text-anchor:top" coordsize="312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" path="m9,l,43,299,91,312,45,225,29r-7,9l217,38r-3,1l212,39r-2,2l205,41r-3,1l198,42r-4,l171,35,159,18,9,r,xe" fillcolor="#fc0" stroked="f">
                  <v:path arrowok="t" o:connecttype="custom" o:connectlocs="1905,0;0,9002;63288,19050;66040,9420;47625,6071;46143,7955;45932,7955;45297,8164;44873,8164;44450,8583;43392,8583;42757,8792;41910,8792;41063,8792;36195,7327;33655,3768;1905,0;1905,0" o:connectangles="0,0,0,0,0,0,0,0,0,0,0,0,0,0,0,0,0,0"/>
                </v:shape>
                <v:shape id="Freeform 436" o:spid="_x0000_s1040" style="position:absolute;left:161290;top:122555;width:16510;height:10160;visibility:visible;mso-wrap-style:square;v-text-anchor:top" coordsize="79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" path="m,35l34,,79,8,62,46,,35r,xe" fillcolor="#f57575" stroked="f">
                  <v:path arrowok="t" o:connecttype="custom" o:connectlocs="0,7730;7106,0;16510,1767;12957,10160;0,7730;0,7730" o:connectangles="0,0,0,0,0,0"/>
                </v:shape>
                <v:shape id="Freeform 437" o:spid="_x0000_s1041" style="position:absolute;left:69215;top:224790;width:252730;height:80010;visibility:visible;mso-wrap-style:square;v-text-anchor:top" coordsize="1194,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" path="m,89l59,70,118,,241,2,421,30,530,65,703,9,848,7r61,21l964,24r33,-7l1056,24r57,78l1194,256r-240,1l820,288,684,365r-40,-2l593,378,350,335r-131,4l72,373,,89r,xe" fillcolor="#ffeded" stroked="f">
                  <v:path arrowok="t" o:connecttype="custom" o:connectlocs="0,18838;12488,14817;24977,0;51012,423;89112,6350;112183,13758;148802,1905;179493,1482;192405,5927;204047,5080;211032,3598;223520,5080;235585,21590;252730,54187;201930,54398;173567,60960;144780,77258;136313,76835;125518,80010;74083,70908;46355,71755;15240,78952;0,18838;0,18838" o:connectangles="0,0,0,0,0,0,0,0,0,0,0,0,0,0,0,0,0,0,0,0,0,0,0,0"/>
                </v:shape>
                <v:shape id="Freeform 438" o:spid="_x0000_s1042" style="position:absolute;left:71120;top:226060;width:25400;height:24765;visibility:visible;mso-wrap-style:square;v-text-anchor:top" coordsize="119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" path="m5,116r,l8,116r2,-1l14,115r3,-1l23,114r1,-1l27,113r3,-1l33,112r2,-1l39,110r2,-1l45,109r2,-3l50,106r4,-2l56,103r4,-1l62,100r3,-2l69,96r5,-4l79,88r3,-3l83,82r2,-3l89,76r1,-3l92,69r2,-3l95,64r3,-5l99,56r1,-4l102,48r2,-3l105,41r2,-3l108,34r1,-3l110,27r,-3l113,21r1,-6l116,11r,-5l117,4r2,-2l119,1,104,,49,61,,79r5,37l5,116xe" fillcolor="#e8d9d9" stroked="f">
                  <v:path arrowok="t" o:connecttype="custom" o:connectlocs="1067,24765;1067,24765;1708,24765;2134,24552;2988,24552;3629,24338;4909,24338;5123,24125;5763,24125;6403,23911;7044,23911;7471,23698;8324,23484;8751,23271;9605,23271;10032,22630;10672,22630;11526,22203;11953,21990;12807,21776;13234,21349;13874,20922;14728,20495;15795,19641;16862,18787;17503,18147;17716,17506;18143,16866;18997,16225;19210,15585;19637,14731;20064,14090;20277,13663;20918,12596;21131,11956;21345,11102;21771,10248;22198,9607;22412,8753;22839,8113;23052,7259;23266,6618;23479,5764;23479,5124;24119,4483;24333,3202;24760,2348;24760,1281;24973,854;25400,427;25400,213;22198,0;10459,13023;0,16866;1067,24765;1067,24765" o:connectangles="0,0,0,0,0,0,0,0,0,0,0,0,0,0,0,0,0,0,0,0,0,0,0,0,0,0,0,0,0,0,0,0,0,0,0,0,0,0,0,0,0,0,0,0,0,0,0,0,0,0,0,0,0,0,0,0"/>
                </v:shape>
                <v:shape id="Freeform 439" o:spid="_x0000_s1043" style="position:absolute;left:53975;top:43815;width:47625;height:100965;visibility:visible;mso-wrap-style:square;v-text-anchor:top" coordsize="225,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" path="m71,478r-1,-1l69,475r-2,-3l66,467r-2,-3l62,461r-1,-3l60,455r-1,-4l56,448r-1,-3l54,441r-1,-5l51,432r-2,-4l48,423r-2,-4l45,414r-1,-3l43,406r-2,-4l40,397r-1,-4l39,390r-1,-5l38,382r,-5l38,374r,-4l38,366r,-5l38,357r,-5l38,348r,-6l38,338r,-6l38,327r,-6l39,317r,-6l39,305r,-5l40,295r,-5l40,285r,-6l40,275r,-6l40,265r,-4l40,258r-1,-6l39,250r,-3l39,243r-1,-4l38,237r-2,-5l33,229r-2,-5l29,221r-5,-6l21,210r-3,-2l17,204r-1,-2l14,200r-3,-4l10,193,9,190,7,187,4,182,2,177,1,172,,167r,-4l2,160r1,-3l7,154r3,-5l15,146r4,-5l24,138r4,-2l30,133r3,-2l36,130r5,-5l46,122r5,-4l55,115r5,-3l63,109r3,-1l68,105r2,-3l75,97r4,-4l84,88r5,-4l93,82r3,-3l97,79r,-1l96,76r,-2l96,72r,-4l97,65r1,-4l101,59r4,-3l109,54r5,-4l119,48r3,-2l126,45r2,-2l129,43,93,31r,-1l93,28r1,-3l97,22r2,-3l101,15r3,-2l107,11r1,-1l112,7r3,-1l121,5r1,l126,4r3,l131,4r4,-1l138,3r4,-1l145,2r4,l151,1r3,l158,1,160,r4,l167,r4,l173,r3,l179,r2,l186,r3,l192,r3,1l198,1r3,2l204,5r5,2l212,12r-1,1l209,12r-3,l203,11r-4,l195,11r-5,l184,11r-4,1l174,12r-6,l162,12r-4,1l152,13r-3,l144,14r-3,1l137,15r-2,l131,15r-1,1l126,19r-4,2l119,23r2,4l122,27r5,1l130,28r4,1l137,30r4,l143,30r,1l144,30r3,-1l152,27r6,-2l160,24r4,l166,23r3,l173,23r4,2l180,27r3,3l186,32r3,5l191,38r1,3l191,42r-2,l186,42r-5,l177,42r-2,l172,42r-3,l166,42r-4,l159,43r-2,l151,45r-4,2l145,48r-2,l141,50r-4,1l135,54r-4,1l129,57r-2,2l123,61r-3,3l117,65r-2,3l112,70r-1,5l111,75r2,l115,75r5,1l123,78r5,3l131,83r3,3l135,88r,3l136,94r,3l136,102r,3l136,110r,4l135,118r,4l134,125r,5l132,132r-1,4l130,138r,1l127,141r-3,2l121,145r-2,3l113,150r-1,1l114,152r2,l120,154r3,l128,154r4,-2l137,151r1,-1l142,148r3,-2l151,143r5,-3l160,138r4,-2l166,134r3,-1l173,131r4,-3l183,124r6,-3l194,118r4,-3l203,113r2,-3l209,109r3,-3l213,108r-1,4l210,116r-3,6l205,127r-2,3l203,132r22,-9l222,139r-1,l219,140r-2,2l213,145r-4,2l204,150r-6,4l192,157r-2,2l187,160r-4,1l181,164r-6,3l171,170r-6,3l160,175r-3,2l154,178r-5,l146,177r-3,-2l142,173r-3,-5l138,166r-1,l134,166r-4,-1l128,165r-4,l122,165r-3,l115,164r-3,l108,163r-3,l102,161r-3,l98,161r-2,l91,161r-4,l86,161r-1,-2l85,157r2,-3l91,150r5,-4l101,142r6,-4l112,134r3,-4l117,128r,-4l117,123r,-3l119,118r-2,-5l117,111r,-3l117,104r-1,-3l115,96r,-2l115,92r-2,-5l112,86r-3,l107,87r-2,3l102,92r-3,3l94,99r-3,3l87,106r-4,4l79,113r-3,3l73,121r-4,2l66,125r-2,3l63,129r-3,2l55,134r-3,2l48,139r-3,2l43,145r-4,1l36,149r-3,2l30,155r-2,3l25,161r-2,3l23,167r-1,3l22,174r1,4l24,184r1,3l26,190r3,3l30,195r1,4l33,202r1,2l37,208r1,2l39,213r2,3l43,220r1,2l46,225r1,3l49,231r3,5l54,241r1,4l58,248r,1l58,252r,3l58,258r-2,2l56,265r,4l56,274r,4l55,284r,4l55,294r,2l55,300r,2l55,305r-1,3l54,311r,3l54,318r,2l54,323r-1,2l53,329r,2l53,334r,3l53,339r-1,6l52,350r,6l52,360r,5l52,369r,5l52,377r,4l53,384r,2l54,388r1,4l58,396r1,3l60,401r,3l62,408r1,2l64,413r2,2l68,419r1,3l70,426r1,3l74,432r1,4l76,438r1,3l78,445r1,2l81,450r1,2l83,456r,3l84,464r1,3l85,469r-1,4l83,474r-4,1l77,477r-4,1l71,478r,xe" fillcolor="black" stroked="f">
                  <v:path arrowok="t" o:connecttype="custom" o:connectlocs="12912,96741;10372,90404;8255,83011;8043,76252;8043,67803;8467,58931;8255,52172;5080,45413;1905,40133;635,33162;6985,27670;13970,22812;20320,16687;20743,12885;27093,9083;21378,3168;26670,845;31962,211;37253,0;42545,634;42122,2323;33443,2746;27517,3380;28363,6125;33443,5281;38735,6337;38312,8871;33232,9083;27728,11617;23495,15842;28363,18165;28787,24080;27517,29360;24553,32106;30692,30839;37465,27037;44873,22390;47625,25981;41910,32528;34925,36542;29422,35486;25188,34852;20320,34007;20320,30839;24765,25347;24342,19855;20955,20066;14605,25981;9525,29783;4868,34641;6138,40766;8678,45624;11642,51750;11853,56819;11642,63790;11218,68648;11007,75196;11218,81532;13335,86602;15875,92094;17568,96952;15452,100965" o:connectangles="0,0,0,0,0,0,0,0,0,0,0,0,0,0,0,0,0,0,0,0,0,0,0,0,0,0,0,0,0,0,0,0,0,0,0,0,0,0,0,0,0,0,0,0,0,0,0,0,0,0,0,0,0,0,0,0,0,0,0,0,0,0"/>
                </v:shape>
                <v:shape id="Freeform 440" o:spid="_x0000_s1044" style="position:absolute;left:37465;top:125730;width:158115;height:119380;visibility:visible;mso-wrap-style:square;v-text-anchor:top" coordsize="747,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" path="m150,81r-1,1l148,86r-1,1l146,91r-1,3l143,98r-1,5l140,107r-1,5l138,117r-3,6l134,128r-1,3l133,134r-1,2l131,140r-1,2l128,145r-1,2l127,151r-1,2l125,156r-1,3l123,162r-1,6l119,172r-1,6l117,182r-2,5l113,190r-1,5l111,198r-1,2l109,203r-1,1l108,206r-1,l105,208r-2,2l102,214r-4,3l96,222r-3,3l90,231r-2,2l86,235r-3,4l82,241r-2,2l78,246r-3,4l74,253r-3,3l68,260r-1,3l65,267r-2,3l60,273r-2,4l57,281r-4,4l52,288r-3,3l47,296r-3,3l42,303r-2,4l38,310r-2,4l34,318r-2,4l29,326r-2,4l25,334r-2,3l22,342r-2,3l18,349r-1,3l14,356r-1,4l12,363r-2,5l9,371r-2,3l6,378r-1,3l5,385r-2,3l3,391r,4l3,398r-1,2l,404r,3l,410r,3l,416r,3l,423r,3l,428r2,4l2,435r1,4l3,442r1,3l5,449r,3l6,454r1,4l9,461r1,3l11,468r1,2l14,474r,3l17,480r1,3l19,486r2,3l22,492r3,4l26,498r3,6l34,509r3,5l42,519r3,5l50,530r5,4l60,539r5,3l70,545r4,4l80,552r5,2l89,557r6,2l101,561r4,l110,562r6,l120,563r6,l132,564r5,l142,564r5,l153,563r4,l163,562r6,-1l173,560r6,-1l185,558r5,-3l194,553r6,-2l205,549r4,-4l214,543r4,-3l223,537r5,-4l232,530r4,-5l240,522r4,-5l248,513r4,-6l256,503r2,-4l260,497r1,-3l262,491r3,-5l268,481r2,-5l273,470r2,-6l277,460r1,-6l280,450r2,-6l283,440r,-5l284,431r1,-5l286,422r,-5l286,413r,-5l288,404r,-5l288,396r,-5l288,389r-2,-4l286,381r,-3l286,374r,-3l286,368r-1,-3l285,362r-1,-3l284,356r-1,-4l283,349r-1,-5l282,341r-1,-6l281,332r-1,-6l278,322r-1,-6l277,312r-1,-6l276,301r-1,-5l274,291r-1,-5l273,280r-2,-4l271,270r-1,-5l269,261r-1,-5l268,253r-1,-4l267,244r-1,-3l266,239r-1,-6l265,230r,-5l265,221r-2,-3l263,216r,-3l263,210r,-4l262,204r,-4l262,197r,-2l261,191r,-3l261,185r,-4l261,178r-1,-2l260,173r,-3l260,168r,-4l260,162r,-3l260,155r,-2l260,152r3,-1l267,146r6,-3l277,139r6,-5l288,130r4,-5l294,119r3,-3l298,112r1,-4l299,105r,-2l299,100r1,l301,99r5,-1l308,96r4,-2l315,92r5,-2l323,88r4,-2l330,82r4,-2l336,78r3,-2l341,72r1,-1l342,53r1,1l346,56r3,2l352,60r5,1l361,64r5,3l371,70r3,1l376,72r4,2l383,76r4,1l390,79r4,1l397,82r4,1l405,86r4,1l413,89r4,1l421,91r4,1l429,95r5,1l439,98r4,1l449,100r5,1l458,104r5,l467,106r6,1l478,108r6,l489,110r5,l500,112r4,1l510,114r6,l522,114r4,1l532,115r6,l544,115r5,l555,116r6,-1l567,115r5,l578,115r6,-1l590,113r4,-1l600,112r5,-2l610,109r5,-1l621,108r4,-2l630,105r5,-1l639,103r4,-2l647,100r5,-1l657,98r3,-1l664,95r3,-1l672,92r3,-2l679,89r3,-2l685,87r4,-2l691,83r4,-1l698,81r5,-3l708,76r5,-4l718,69r3,-4l726,63r3,-2l732,59r3,-4l737,54r4,-4l744,47r1,-2l747,45,717,43r-2,l713,45r-3,2l705,52r-3,1l698,55r-3,3l691,61r-4,2l683,65r-4,4l675,72r-6,2l665,77r-6,3l653,82r-3,1l647,85r-3,1l642,87r-4,1l636,90r-4,1l630,92r-3,l623,94r-3,1l617,96r-3,1l610,98r-2,l605,99r-4,l598,100r-4,l592,101r-3,l585,101r-3,2l578,103r-3,l571,103r-3,l564,103r-3,l557,103r-3,l550,103r-3,-2l544,101r-5,l537,101r-4,-1l529,100r-4,l522,100r-4,-1l515,99r-4,-1l507,98r-4,-1l500,97r-5,-1l493,96r-5,-1l485,95r-4,-1l478,92r-5,l470,91r-4,-1l463,90r-5,-2l455,87r-4,l447,86r-4,-3l440,82r-5,l432,81r-5,-2l424,78r-5,-1l416,76r-4,-2l408,72r-4,-1l401,70r-5,-2l393,67r-5,-2l384,63r-4,-2l376,60r-3,-2l369,56r-5,-2l360,52r-3,-2l353,49r-4,-4l345,44r-4,-2l337,40r-1,-1l336,34r-1,-2l334,28r,-3l333,22r-2,-4l330,15r-1,-3l328,9,327,6,326,4,323,1r-1,l320,r-4,l313,r-5,l304,r-6,l292,1r-4,2l282,4r-5,1l273,5r-4,1l265,6r-3,1l260,7r,1l260,8r1,4l262,12r3,1l267,13r4,1l274,13r3,l280,12r3,l286,12r3,-2l292,10r4,l298,9r3,l304,9r3,1l311,12r3,2l314,15r1,2l316,19r2,4l319,26r1,5l321,34r2,5l323,43r1,3l326,51r,4l326,58r,3l324,64r-1,3l320,69r-4,3l313,73r-4,3l306,77r-2,1l301,78r,l300,77r,-3l299,70r,-5l297,61r-3,-5l291,54r-3,-1l283,53r-1,2l280,56r,4l278,62r2,5l280,69r,3l281,76r,2l281,83r,6l280,91r,4l278,97r,3l276,105r-2,5l271,115r-3,6l266,123r-3,2l260,127r-4,3l253,132r-3,2l245,135r-2,4l238,140r-2,2l232,143r-2,2l228,147r,4l230,152r2,1l236,154r2,l241,154r3,l245,153r1,l246,154r,5l246,162r,3l246,170r,4l246,177r,2l246,182r,3l246,188r,2l246,194r1,3l247,200r,4l247,207r,3l247,214r1,3l248,222r,3l248,228r,5l248,235r2,5l250,243r,5l250,251r,3l250,259r,3l250,265r1,5l251,273r,4l251,280r1,5l252,287r,4l252,294r1,3l253,300r,4l253,307r1,3l254,313r,3l254,318r1,4l255,326r1,6l256,335r2,6l258,345r1,6l259,355r1,6l260,363r,4l261,370r,3l261,376r,2l261,381r1,4l262,388r,2l262,394r1,3l263,399r,4l263,406r,3l263,413r,3l263,419r,4l262,426r,2l261,432r,3l260,437r,4l260,444r-1,4l258,451r-2,2l255,457r,3l254,463r-1,4l252,470r-1,3l250,476r-2,3l246,481r-1,4l243,487r-2,3l239,492r-1,4l233,501r-5,6l223,512r-6,5l215,518r-4,3l208,523r-2,2l202,526r-2,2l196,530r-2,2l188,534r-5,2l177,539r-5,2l166,542r-5,2l156,544r-6,1l146,545r-5,l137,545r-5,1l127,545r-4,l118,544r-3,l110,543r-3,-1l102,541r-2,-1l96,539r-4,-3l89,535r-3,-1l80,532r-3,-2l71,525r-5,-4l63,518r-3,-3l58,513r-3,-4l52,506r-3,-3l47,498r-4,-3l41,490r-3,-4l36,481r-2,-3l30,472r-1,-4l27,463r-2,-5l23,452r-2,-4l20,442r,-6l19,433r,-2l19,427r,-2l19,422r,-4l19,416r,-3l19,410r,-3l19,404r1,-4l20,398r1,-3l22,391r1,-2l25,386r,-4l26,378r1,-2l28,372r2,-3l32,365r1,-3l35,358r1,-4l37,351r3,-3l41,343r2,-3l45,336r2,-3l49,328r2,-3l52,321r3,-4l57,313r2,-4l62,305r2,-4l65,297r3,-3l70,290r3,-3l74,282r4,-3l80,276r2,-4l83,268r3,-4l88,260r2,-4l93,253r2,-3l96,246r4,-3l101,240r2,-4l105,233r3,-2l109,227r2,-3l113,222r3,-3l117,216r1,-3l120,210r2,-2l125,204r3,-5l130,195r3,-4l134,189r3,-2l138,183r1,-2l139,178r2,-4l142,171r1,-3l145,163r1,-3l147,155r1,-3l149,146r1,-3l150,139r3,-5l153,131r2,-5l155,122r1,-5l156,113r1,-4l158,105r2,-4l160,98r1,-2l161,92r1,-2l162,88r,-1l163,85r,-2l150,81r,xe" fillcolor="black" stroked="f">
                  <v:path arrowok="t" o:connecttype="custom" o:connectlocs="28152,27728;24977,37677;20743,45932;14182,55668;7620,66463;2117,77893;0,87418;1482,96943;6138,106680;20108,118322;35772,118745;49953,111125;58208,98213;60960,84455;59902,74507;57785,60537;56092,47625;55245,38312;57785,30268;64770,20743;72602,11430;83397,16933;96097,21378;111337,24342;128058,23283;141182,19897;152612,13758;149225,11007;136948,17992;128058,20955;117898,21802;107315,20743;96308,18415;84878,14817;73025,9313;69003,847;56938,1270;59902,2540;67310,4868;66887,15240;60960,11218;59267,20108;51435,29422;52070,32385;52282,41698;52917,52493;53552,62865;54822,74295;55668,84032;55033,93345;51858,102658;42333,111760;27940,115570;16298,112183;7197,101177;4022,88477;5715,79587;10795,68792;17357,57573;23495,47413;29422,38312;32808,26670;34502,17568" o:connectangles="0,0,0,0,0,0,0,0,0,0,0,0,0,0,0,0,0,0,0,0,0,0,0,0,0,0,0,0,0,0,0,0,0,0,0,0,0,0,0,0,0,0,0,0,0,0,0,0,0,0,0,0,0,0,0,0,0,0,0,0,0,0,0"/>
                </v:shape>
                <v:shape id="Freeform 441" o:spid="_x0000_s1045" style="position:absolute;left:70485;top:79375;width:37465;height:46990;visibility:visible;mso-wrap-style:square;v-text-anchor:top" coordsize="176,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" path="m,l2,1,4,6r,2l6,12r1,3l10,19r1,5l13,28r1,4l17,36r1,4l19,44r,2l20,50r,4l21,60r,5l23,70r,4l26,78r1,1l29,79r1,-1l34,77r2,-3l41,73r3,-3l50,68r5,-4l60,62r5,-3l70,56r5,-3l80,52r5,-1l89,50r4,l97,50r3,1l102,53r3,2l109,60r3,4l116,69r3,4l123,79r2,4l128,89r2,5l133,98r1,3l135,105r1,1l138,107r-2,l134,108r-3,1l127,110r-5,3l117,115r-4,1l111,117r-3,1l105,121r-3,1l98,122r-2,1l94,125r-6,1l85,130r-5,1l79,132r-1,1l79,134r1,l83,134r3,-1l92,132r3,-1l101,130r4,-2l111,127r5,-1l122,124r4,-1l131,123r3,-1l139,123r2,l143,125r2,1l146,128r1,4l149,135r1,4l151,144r2,5l155,153r1,5l156,163r1,5l158,172r2,5l160,181r,4l161,188r-1,3l160,194r-2,3l158,199r,5l158,208r,2l158,213r,1l158,215r,l160,217r2,1l164,221r2,1l169,222r1,-3l171,218r1,-2l173,214r2,-5l175,205r,-4l176,199r,-3l176,194r,-4l176,187r,-4l176,180r,-3l176,173r,-3l176,168r-1,-4l175,160r-2,-4l173,154r,-4l172,148r,-4l172,142r-1,-6l170,132r-1,-5l168,125r-4,-6l162,116r-4,-2l156,113r-5,-3l150,112r-1,-2l149,109r,-2l148,105r-1,-4l146,98r,-4l145,89r-3,-4l140,80r-1,-6l138,70r-4,-5l133,61r-2,-3l128,54r-3,-3l124,47r-4,-2l119,43r-6,-3l109,39r-2,-2l103,37r-2,l97,37r-3,l92,39r-5,l83,40r-4,1l74,41r-4,1l66,44r-3,1l58,46r-3,3l52,50r-3,1l47,52r-4,1l42,55r-4,1l38,58,37,56r,-2l36,52r,-5l35,44,34,42,33,39r,-3l32,33,30,30,29,26,28,24,26,19,23,17,21,14,20,12,15,7,11,5,6,3,4,,2,,,,,xe" fillcolor="black" stroked="f">
                  <v:path arrowok="t" o:connecttype="custom" o:connectlocs="851,1693;2342,5080;3832,8467;4257,11430;4896,15663;6386,16510;9366,14817;13837,12488;18094,10795;21287,10795;23841,13547;26609,17568;28524,21378;28950,22648;25970,23918;22990,24977;20435,26035;17030,27728;17030,28363;20223,27728;24693,26670;28524,25823;30866,26670;31930,29422;33208,33443;34059,37465;34059,40428;33633,43180;33633,45297;34485,46143;36188,46355;37252,44238;37465,41487;37465,38735;37465,35983;36826,33020;36614,30480;35975,26882;33633,24130;31718,23283;31292,21378;30227,17992;28524,13758;26609,10795;24054,8467;21500,7832;18520,8255;14901,8890;11708,10372;9153,11218;7876,11853;7450,9313;6812,6985;5535,4022;3193,1482;426,0" o:connectangles="0,0,0,0,0,0,0,0,0,0,0,0,0,0,0,0,0,0,0,0,0,0,0,0,0,0,0,0,0,0,0,0,0,0,0,0,0,0,0,0,0,0,0,0,0,0,0,0,0,0,0,0,0,0,0,0"/>
                </v:shape>
                <v:shape id="Freeform 442" o:spid="_x0000_s1046" style="position:absolute;left:89535;top:72390;width:23495;height:12700;visibility:visible;mso-wrap-style:square;v-text-anchor:top" coordsize="11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" path="m,52r1,l6,52,8,51r4,-1l15,49r4,l23,47r4,l31,45r4,-2l39,42r4,-2l45,38r4,-2l53,30r5,-5l62,20r5,-4l73,12,77,9,81,5,86,3,90,2,95,1,99,r5,l106,r3,1l110,2r-1,1l105,5r-4,2l96,10r-5,4l86,16r-5,4l77,24r-3,5l72,32r-1,4l68,38r-1,3l65,43r-4,4l58,47r-2,2l52,50r-3,2l44,52r-5,2l35,55r-2,1l29,57r-3,1l22,58r-2,1l15,59r-3,1l9,60r,l,52r,xe" fillcolor="black" stroked="f">
                  <v:path arrowok="t" o:connecttype="custom" o:connectlocs="0,11007;214,11007;1282,11007;1709,10795;2563,10583;3204,10372;4058,10372;4913,9948;5767,9948;6621,9525;7476,9102;8330,8890;9184,8467;9612,8043;10466,7620;11320,6350;12388,5292;13243,4233;14311,3387;15592,2540;16447,1905;17301,1058;18369,635;19223,423;20291,212;21146,0;22213,0;22641,0;23281,212;23495,423;23281,635;22427,1058;21573,1482;20505,2117;19437,2963;18369,3387;17301,4233;16447,5080;15806,6138;15379,6773;15165,7620;14524,8043;14311,8678;13883,9102;13029,9948;12388,9948;11961,10372;11107,10583;10466,11007;9398,11007;8330,11430;7476,11642;7049,11853;6194,12065;5553,12277;4699,12277;4272,12488;3204,12488;2563,12700;1922,12700;1922,12700;0,11007;0,11007" o:connectangles="0,0,0,0,0,0,0,0,0,0,0,0,0,0,0,0,0,0,0,0,0,0,0,0,0,0,0,0,0,0,0,0,0,0,0,0,0,0,0,0,0,0,0,0,0,0,0,0,0,0,0,0,0,0,0,0,0,0,0,0,0,0,0"/>
                </v:shape>
                <v:shape id="Freeform 443" o:spid="_x0000_s1047" style="position:absolute;left:124460;top:92710;width:6350;height:12700;visibility:visible;mso-wrap-style:square;v-text-anchor:top" coordsize="3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" path="m22,6l20,2,16,,14,,12,,8,,6,2,5,6,4,10,3,11,1,16,,18r,5l,26r,4l,34r,4l,42r1,3l1,48r2,4l5,55r3,4l11,59r3,l16,59r5,1l23,59r4,-2l28,55r2,-2l30,50r,-2l30,45r,-3l29,38r,-4l28,30r,-3l27,23r,-4l26,16r,-4l24,10,23,8r,-2l22,6r,xe" fillcolor="black" stroked="f">
                  <v:path arrowok="t" o:connecttype="custom" o:connectlocs="4657,1270;4233,423;3387,0;2963,0;2540,0;1693,0;1270,423;1058,1270;847,2117;635,2328;212,3387;0,3810;0,4868;0,5503;0,6350;0,7197;0,8043;0,8890;212,9525;212,10160;635,11007;1058,11642;1693,12488;2328,12488;2963,12488;3387,12488;4445,12700;4868,12488;5715,12065;5927,11642;6350,11218;6350,10583;6350,10160;6350,9525;6350,8890;6138,8043;6138,7197;5927,6350;5927,5715;5715,4868;5715,4022;5503,3387;5503,2540;5080,2117;4868,1693;4868,1270;4657,1270;4657,1270" o:connectangles="0,0,0,0,0,0,0,0,0,0,0,0,0,0,0,0,0,0,0,0,0,0,0,0,0,0,0,0,0,0,0,0,0,0,0,0,0,0,0,0,0,0,0,0,0,0,0,0"/>
                </v:shape>
                <v:shape id="Freeform 444" o:spid="_x0000_s1048" style="position:absolute;left:175895;top:84455;width:6985;height:13335;visibility:visible;mso-wrap-style:square;v-text-anchor:top" coordsize="34,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" path="m18,2l12,,7,2,5,3,3,7,1,9r,3l1,15r,2l1,19r,3l,26r,3l,34r1,4l1,41r,4l1,48r3,4l4,54r1,2l6,58r2,1l12,61r3,1l20,62r5,-1l28,59r3,-1l33,55r1,-2l34,49,33,47r,-3l33,40,30,37,29,32,28,28,27,25,26,21,25,17,22,13,21,11,20,8,19,6,18,3r,-1l18,2xe" fillcolor="black" stroked="f">
                  <v:path arrowok="t" o:connecttype="custom" o:connectlocs="3698,430;2465,0;1438,430;1027,645;616,1506;205,1936;205,2581;205,3226;205,3656;205,4087;205,4732;0,5592;0,6237;0,7313;205,8173;205,8818;205,9679;205,10324;822,11184;822,11614;1027,12045;1233,12475;1644,12690;2465,13120;3082,13335;4109,13335;5136,13120;5752,12690;6369,12475;6780,11829;6985,11399;6985,10539;6780,10109;6780,9464;6780,8603;6163,7958;5958,6883;5752,6022;5547,5377;5341,4517;5136,3656;4520,2796;4314,2366;4109,1721;3903,1290;3698,645;3698,430;3698,430" o:connectangles="0,0,0,0,0,0,0,0,0,0,0,0,0,0,0,0,0,0,0,0,0,0,0,0,0,0,0,0,0,0,0,0,0,0,0,0,0,0,0,0,0,0,0,0,0,0,0,0"/>
                </v:shape>
                <v:shape id="Freeform 445" o:spid="_x0000_s1049" style="position:absolute;left:147955;top:105410;width:17780;height:10795;visibility:visible;mso-wrap-style:square;v-text-anchor:top" coordsize="84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" path="m72,2r-3,l65,6,61,9r-4,4l53,17r-5,3l43,24r-4,2l35,26r-2,1l30,26r-3,l24,25r-4,l17,24,15,22,11,21,8,20r-3,l3,20,,20r,1l,24r3,3l4,29r3,2l10,34r2,2l16,38r2,2l22,41r3,3l27,46r4,1l33,48r4,1l41,49r6,l53,47r5,-1l63,45r5,-4l72,38r4,-3l77,31r1,-2l79,26r1,-2l82,20r,-3l83,13r1,-2l83,8r,-2l82,3r,-1l79,,78,,76,,72,2r,xe" fillcolor="black" stroked="f">
                  <v:path arrowok="t" o:connecttype="custom" o:connectlocs="15240,441;14605,441;13758,1322;12912,1983;12065,2864;11218,3745;10160,4406;9102,5287;8255,5728;7408,5728;6985,5948;6350,5728;5715,5728;5080,5508;4233,5508;3598,5287;3175,4847;2328,4626;1693,4406;1058,4406;635,4406;0,4406;0,4626;0,5287;635,5948;847,6389;1482,6829;2117,7490;2540,7931;3387,8372;3810,8812;4657,9033;5292,9693;5715,10134;6562,10354;6985,10575;7832,10795;8678,10795;9948,10795;11218,10354;12277,10134;13335,9914;14393,9033;15240,8372;16087,7711;16298,6829;16510,6389;16722,5728;16933,5287;17357,4406;17357,3745;17568,2864;17780,2423;17568,1762;17568,1322;17357,661;17357,441;16722,0;16510,0;16087,0;15240,441;15240,441" o:connectangles="0,0,0,0,0,0,0,0,0,0,0,0,0,0,0,0,0,0,0,0,0,0,0,0,0,0,0,0,0,0,0,0,0,0,0,0,0,0,0,0,0,0,0,0,0,0,0,0,0,0,0,0,0,0,0,0,0,0,0,0,0,0"/>
                </v:shape>
                <v:shape id="Freeform 446" o:spid="_x0000_s1050" style="position:absolute;left:156210;top:123190;width:108585;height:22860;visibility:visible;mso-wrap-style:square;v-text-anchor:top" coordsize="512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" path="m,28l1,27,3,26,6,23,9,21r4,-3l17,16r5,-4l27,10,31,7,35,6,38,2,43,1,45,r2,l48,r3,1l50,3,48,8r-2,3l43,17r-3,4l37,26r-1,2l35,30,417,92r39,-1l460,70r2,l465,71r4,1l474,74r5,2l484,78r6,3l495,82r4,2l503,87r4,2l510,91r2,2l512,94r-1,2l507,97r-3,1l501,98r-3,1l495,99r-4,1l488,100r-4,l480,101r-4,l472,102r-5,l464,103r-4,l456,103r-5,l446,103r-3,2l439,105r-3,l432,106r-2,l427,106r-3,l421,106r-1,1l417,107r-1,l415,107r-3,-1l408,106r-2,-1l402,105r-3,-2l394,103r-4,-1l385,101r-6,l374,99r-7,l361,98r-7,-1l347,96r-8,-2l331,93r-7,-1l316,90r-9,-1l299,88r-8,-1l281,85r-9,-2l263,82r-8,-1l245,79,235,78r-9,-2l217,75r-9,-2l198,72r-9,-1l180,69r-9,-2l161,66r-9,-2l143,63r-9,-2l126,60r-8,-2l110,56r-8,-1l93,54,85,53,78,52,70,51,65,50,58,48,52,47,46,45r-4,l36,44r-5,l27,42r-3,l20,41r-2,l14,38r-1,l9,36,6,34,5,33,2,32,,29,,28r,xe" fillcolor="black" stroked="f">
                  <v:path arrowok="t" o:connecttype="custom" o:connectlocs="636,5555;2757,3846;5726,2136;8059,427;9968,0;10604,641;9119,3632;7635,5982;96709,19442;98617,15169;101586,16237;104980,17519;107525,19014;108585,20083;106888,20937;104980,21151;102647,21364;100102,21792;97557,22005;94588,22005;92467,22433;90558,22646;89074,22860;88013,22860;86105,22433;83560,22005;80378,21578;76561,20937;71895,20083;67017,19228;61715,18587;55777,17519;49839,16664;44113,15596;38174,14741;32236,13673;26722,12819;21632,11750;16542,11110;12301,10255;8907,9614;5726,8973;3817,8759;1909,7691;424,6837;0,5982" o:connectangles="0,0,0,0,0,0,0,0,0,0,0,0,0,0,0,0,0,0,0,0,0,0,0,0,0,0,0,0,0,0,0,0,0,0,0,0,0,0,0,0,0,0,0,0,0,0"/>
                </v:shape>
                <v:shape id="Freeform 447" o:spid="_x0000_s1051" style="position:absolute;left:167005;top:99060;width:109855;height:67945;visibility:visible;mso-wrap-style:square;v-text-anchor:top" coordsize="520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" path="m31,153l43,125,,118r,-2l1,114r2,-3l8,108r,l10,108r3,l18,109r1,l22,109r3,2l28,111r3,l34,111r4,1l42,112r4,l49,113r4,l57,114r5,l67,115r4,l76,116r4,l85,117r5,l95,118r5,l105,120r4,1l115,122r5,l124,122r5,l133,123r5,l143,124r4,l153,125r3,l161,126r5,l170,127r4,l177,129r5,l186,130r3,l192,131r4,l199,131r6,1l209,132r4,1l216,133r2,l219,134r,-1l220,131r1,-5l222,122r1,-5l224,115r2,-4l227,108r1,-4l230,100r1,-4l233,93r2,-5l236,84r2,-4l239,77r3,-5l243,68r2,-4l248,61r1,-4l251,54r1,-3l254,49r4,-6l263,40r3,-2l269,34r3,-2l275,30r4,-1l282,26r4,-1l289,24r4,l295,23r3,l302,23r2,l308,23r2,1l313,25r3,1l318,29r2,3l323,38r,2l324,42r1,3l325,48r1,3l326,53r1,4l328,60r,2l328,66r,3l329,72r,5l331,82r,4l331,89r,2l331,93r1,-3l336,89r4,-1l343,87r5,l352,88r6,1l363,91r4,4l371,99r3,3l378,105r1,1l380,107r,-1l384,106r3,-1l392,103r4,-1l402,99r4,l410,99r4,l418,100r5,3l429,105r3,2l436,109r3,2l440,112r,-1l440,108r,-3l441,100r,-3l442,95r,-4l444,88r,-3l445,81r,-3l447,75r,-5l448,67r1,-5l451,59r1,-3l453,52r1,-4l455,45r1,-4l457,38r2,-4l460,32r2,-5l465,24r3,-3l471,17r3,-3l477,12r2,-4l483,7r2,-2l489,4r4,-2l499,r6,2l509,5r4,3l516,13r1,3l519,18r,4l520,25r,4l520,31r,3l520,39r-1,3l519,47r-2,4l516,56r-1,2l514,61r-1,3l513,70r-1,2l512,75r-2,3l510,81r,3l510,87r-1,3l509,95r-1,2l508,100r-1,5l507,109r,4l506,116r,5l506,125r-1,4l505,133r-1,5l504,142r,3l502,150r,4l502,159r-1,4l500,168r,3l500,176r-1,4l499,185r-1,4l498,194r-1,3l495,202r,3l494,209r,4l494,217r-1,4l493,224r-1,3l492,231r-1,3l491,238r-1,2l490,243r-1,2l489,249r-2,4l486,258r-1,3l485,263r-2,5l480,272r-2,6l476,284r-4,4l470,294r-2,4l465,304r-3,3l460,311r-3,3l455,317r-2,4l452,322r-1,1l449,323r-3,-1l445,318r-3,-3l440,312r-1,-4l438,306r,-2l438,304r1,-2l442,298r3,-3l448,293r4,-4l456,287r3,-5l462,279r3,-3l468,272r2,-4l472,265r2,-4l476,258r,-2l476,252r1,-3l478,244r,-3l478,239r,-4l479,232r,-3l479,225r1,-3l482,218r,-4l483,209r,-3l484,202r,-5l485,193r,-5l486,184r,-5l487,175r2,-5l489,166r1,-6l491,156r,-5l492,147r,-5l493,138r,-6l494,127r,-4l495,118r,-4l497,109r,-4l498,99r,-3l499,91r1,-4l500,84r,-5l501,77r,-5l502,69r,-3l504,62r,-5l505,52r1,-4l506,45r,-2l506,42r,-3l507,35r,-3l508,30r,-4l507,23r-1,-2l501,20r-4,-2l493,18r-4,l486,21r-3,2l479,26r-1,1l477,30r-2,3l474,35r-2,1l471,40r-1,2l469,45r-1,3l467,52r-2,5l465,62r-2,5l462,71r,2l461,77r-1,2l460,82r-1,6l457,94r-1,2l456,99r-1,3l455,105r-1,6l453,115r-2,6l451,126r-3,5l447,135r-1,5l446,144r-1,4l444,150r-2,3l441,156r-1,2l439,159r-2,-2l436,154r,-2l436,149r-2,-4l434,143r,-4l436,136r,-4l436,129r,-3l436,124r1,-4l438,118r-1,-1l434,116r-3,-2l426,112r-4,-3l416,108r-6,-1l406,108r-5,3l395,115r-4,5l387,124r-5,5l380,132r-3,l376,132r-3,-3l371,125r-2,-4l367,116r-2,-4l364,108r-1,-2l363,105r-36,3l326,108r-1,3l324,114r-3,3l318,122r-2,4l313,130r-1,2l310,135r-1,3l304,143r-3,6l297,153r-3,5l290,161r-3,4l283,166r-2,l278,165r-2,-3l276,159r2,-2l280,153r3,-4l288,144r5,-3l295,138r2,-4l301,130r2,-4l305,122r3,-6l309,112r2,-6l312,104r,-4l313,98r1,-3l314,89r3,-4l317,80r1,-4l318,71r,-3l318,63r-1,-3l317,57r,-3l314,50r,-3l312,43r-3,-1l304,41r-5,l297,41r-3,l290,42r-2,1l284,43r-3,1l279,47r-3,1l271,50r-5,3l261,57r-2,3l258,62r-2,4l254,69r-2,4l250,77r-1,2l249,82r-1,3l245,88r-1,3l244,95r-1,3l241,100r-2,4l238,107r-1,4l236,114r-1,2l234,120r,3l233,127r-2,6l230,138r1,3l231,145r3,4l237,152r4,2l244,156r4,2l249,158r1,1l251,159r1,l254,161r3,2l258,165r,1l256,168r-4,1l249,169r-3,l244,168r-3,l236,166r-5,-1l227,160r-4,-3l220,152r-2,-4l78,131,68,160r-10,l68,131,55,127,40,157r-9,-4l31,153xe" fillcolor="black" stroked="f">
                  <v:path arrowok="t" o:connecttype="custom" o:connectlocs="2113,22718;8028,23560;16056,24401;25351,25663;34013,26505;41407,27557;46477,27557;48801,20194;52392,12832;57463,6731;63800,4838;68237,8414;69293,13883;70138,18932;78377,20825;83659,21456;92109,22929;93377,19142;95278,12411;97602,5680;103306,841;109644,4628;109010,11780;107742,17670;106897,24401;106052,32395;105207,40809;103940,47751;102672,54272;98870,62686;94856,67945;92743,63528;98870,57217;100982,50696;102038,43964;103306,35761;104362,26715;105630,18301;106686,10939;107320,5469;101193,5469;98870,10097;97179,17249;95278,25453;93165,32816;91687,29239;91687,24401;82603,25243;77532,24401;67814,24612;62744,32184;58730,33026;64434,25663;66969,17880;66336,10518;60843,9045;54505,13042;51547,19142;49435,25243;50914,32395;54505,34709;48801,34709;11619,26715" o:connectangles="0,0,0,0,0,0,0,0,0,0,0,0,0,0,0,0,0,0,0,0,0,0,0,0,0,0,0,0,0,0,0,0,0,0,0,0,0,0,0,0,0,0,0,0,0,0,0,0,0,0,0,0,0,0,0,0,0,0,0,0,0,0,0"/>
                </v:shape>
                <v:shape id="Freeform 448" o:spid="_x0000_s1052" style="position:absolute;left:135890;top:26670;width:67945;height:34290;visibility:visible;mso-wrap-style:square;v-text-anchor:top" coordsize="319,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" path="m,113r2,1l6,116r1,1l11,118r3,2l18,121r3,1l25,123r3,2l32,127r3,l39,128r3,l45,128r3,-1l51,127r4,-1l58,126r2,-1l65,123r2,-1l72,122r2,-2l78,120r2,-1l82,118r4,-1l87,117r-1,l85,117r-3,-1l79,116r-5,-3l71,112r-5,-1l62,110r-6,-3l51,105r-4,-3l43,101,39,96,35,94,33,90,32,87r1,-1l36,85r5,-1l45,86r2,l49,87r3,3l57,91r2,l63,92r3,l69,93r3,1l75,95r4,l83,96r4,2l90,98r5,1l100,100r4,l109,101r4,l118,102r5,l127,103r5,l138,104r4,l148,105r5,l158,107r5,l168,107r4,l177,107r3,-2l186,105r4,-1l194,104r4,-1l202,103r4,-1l209,102r4,-1l216,101r4,-1l223,100r6,-2l233,95r5,-1l241,93r3,-1l246,91r1,l248,91r19,4l263,108r41,4l303,111r-3,-1l298,107r-3,-3l290,100r-6,-5l282,92r-4,-2l276,87r-3,-2l269,82r-2,-3l263,75r-3,-2l256,70r-3,-3l251,65r-4,-2l244,61r-3,-3l238,56r-2,-2l232,53r-2,-3l226,49r-2,-1l220,47r-6,-2l209,44r-4,-1l200,41r-5,-1l191,40r-5,l182,39r-3,l176,39r-3,l170,39r-1,l170,38r3,l176,37r3,l183,37r3,l190,36r4,l198,35r3,l205,35r3,l210,35r4,1l216,36r4,1l223,37r5,2l232,40r6,1l243,44r5,2l253,47r5,2l262,50r4,3l269,53r2,1l273,55r1,l276,41r-1,l274,40r-4,-1l268,37r-5,-1l259,34r-5,-3l248,29r-2,-2l243,26r-3,-1l237,23r-6,-3l226,19r-5,-3l216,14r-3,-1l209,12r-3,-1l202,10r-4,l194,10r-3,l187,10r-4,l180,10r-4,l173,10r-3,l169,10r-5,1l164,11r,-1l165,7r3,-4l172,r3,l177,r3,l185,1r2,l190,1r2,l195,2r3,l201,3r4,l208,4r4,l214,4r3,1l221,7r3,l226,8r4,1l233,10r4,l240,11r3,l246,12r2,1l252,14r2,l258,16r4,2l267,19r3,2l275,25r3,1l281,29r3,2l286,35r4,3l293,43r2,2l296,47r-7,11l313,83,286,80r2,1l292,84r3,1l297,89r3,3l304,95r2,3l308,101r4,3l314,108r1,2l318,113r,3l319,118r-3,3l313,122r-5,1l304,123r-5,l296,123r-4,-1l291,122r,24l298,158r-1,l296,158r-3,1l290,161r-5,l282,161r-5,-2l273,158r-6,-3l261,150r-6,-5l251,140r-5,-5l243,130r-2,-2l240,127r10,l273,148r-2,-27l250,113r-2,l246,116r-3,l241,117r-3,1l235,120r-5,1l226,122r-3,1l220,126r-6,2l209,129r-4,2l201,134r-6,1l191,137r-6,2l180,140r-4,3l171,145r-4,1l162,148r-5,1l153,150r-4,2l146,154r-4,l139,155r-2,1l134,157r-4,l124,157r-2,l118,157r-3,l112,157r-3,l107,157r-4,-1l100,156r-6,l89,156r-6,-1l79,155r-5,-1l71,154r-5,-1l65,153r-2,l64,152r2,l69,152r4,l78,152r4,-2l86,150r3,l93,150r3,l100,149r2,l105,148r4,l112,147r3,l118,146r4,l126,145r5,-1l135,143r4,-2l109,127r,l107,128r-3,l101,129r-5,1l93,132r-6,2l82,135r-3,1l75,136r-3,1l70,138r-6,1l59,140r-5,l49,141r-5,l41,141r-4,-1l33,139r-4,-2l27,136r-5,-2l20,131r-3,-3l14,127r-3,-4l9,121,6,119,4,117,2,114,,113r,xe" fillcolor="black" stroked="f">
                  <v:path arrowok="t" o:connecttype="custom" o:connectlocs="3834,25771;8946,27262;13845,26197;18317,24919;15123,23854;8307,20446;9585,18316;14058,19594;19169,20872;26198,21724;33653,22789;40469,22150;46007,21511;51970,19594;64537,23641;59212,19168;54526,14909;50267,11501;44516,9371;38126,8306;37487,7880;42812,7454;47498,7880;54952,10436;58786,8732;54100,6602;48137,4047;42173,2130;36848,2130;35783,639;40469,213;45155,852;49628,2130;54100,2982;59851,6176;61555,12353;63898,19594;67732,24067;63685,26197;63046,33651;56869,33012;51118,27049;51757,24706;46859,26836;39404,29604;32588,31947;27689,33438;22790,33438;15762,32799;14697,32373;20447,31947;25133,31095;23216,27049;17465,28752;11502,29817;5751,28965;1278,25345" o:connectangles="0,0,0,0,0,0,0,0,0,0,0,0,0,0,0,0,0,0,0,0,0,0,0,0,0,0,0,0,0,0,0,0,0,0,0,0,0,0,0,0,0,0,0,0,0,0,0,0,0,0,0,0,0,0,0,0,0"/>
                </v:shape>
                <v:shape id="Freeform 449" o:spid="_x0000_s1053" style="position:absolute;left:83185;top:38100;width:19685;height:3810;visibility:visible;mso-wrap-style:square;v-text-anchor:top" coordsize="92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" path="m92,17l91,15r-2,l86,13,81,12,75,11,71,10,67,9,65,8r-4,l59,6,54,5r-2,l48,4r-3,l42,3r-4,l36,2r-2,l30,1r-3,l24,,23,,19,,16,,11,1,7,3,5,5,3,8,,13r3,4l4,17r3,1l11,18r5,l19,18r3,l26,18r2,l31,18r4,l38,18r5,1l45,19r4,l52,19r4,l59,19r2,l65,19r3,l73,19r3,l80,20r2,l86,20r3,-1l91,18r1,-1l92,17xe" fillcolor="black" stroked="f">
                  <v:path arrowok="t" o:connecttype="custom" o:connectlocs="19685,3239;19471,2858;19043,2858;18401,2477;17331,2286;16048,2096;15192,1905;14336,1715;13908,1524;13052,1524;12624,1143;11554,953;11126,953;10270,762;9629,762;8987,572;8131,572;7703,381;7275,381;6419,191;5777,191;5135,0;4921,0;4065,0;3423,0;2354,191;1498,572;1070,953;642,1524;0,2477;642,3239;856,3239;1498,3429;2354,3429;3423,3429;4065,3429;4707,3429;5563,3429;5991,3429;6633,3429;7489,3429;8131,3429;9201,3620;9629,3620;10484,3620;11126,3620;11982,3620;12624,3620;13052,3620;13908,3620;14550,3620;15620,3620;16262,3620;17117,3810;17545,3810;18401,3810;19043,3620;19471,3429;19685,3239;19685,3239" o:connectangles="0,0,0,0,0,0,0,0,0,0,0,0,0,0,0,0,0,0,0,0,0,0,0,0,0,0,0,0,0,0,0,0,0,0,0,0,0,0,0,0,0,0,0,0,0,0,0,0,0,0,0,0,0,0,0,0,0,0,0,0"/>
                </v:shape>
                <v:shape id="Freeform 450" o:spid="_x0000_s1054" style="position:absolute;left:90170;top:26670;width:26035;height:13335;visibility:visible;mso-wrap-style:square;v-text-anchor:top" coordsize="123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" path="m1,41l,38,,36,1,34,2,31,4,30,7,29r2,l14,29r2,l19,29r4,1l26,31r5,1l34,35r5,1l43,37r4,1l50,40r4,1l57,43r5,1l63,44r,-3l62,40,60,38,58,36,56,31,54,29,52,26,49,21,47,18,45,14,42,10,41,8,40,4r,-2l40,1,41,r4,l49,2r4,1l56,4r4,3l63,9r4,1l71,12r4,2l78,17r4,2l85,20r2,2l91,25r4,3l100,31r6,4l110,38r5,3l118,44r4,2l123,47r-1,l120,48r-3,1l113,48r-3,-1l107,47r-2,-1l102,45,98,43,95,41,91,39,88,38,85,36,80,34,78,32,76,31,71,29r-1,l71,30r5,4l78,37r2,2l84,43r2,4l90,49r2,4l93,55r2,3l97,63r-3,1l91,64,87,63,82,62,77,61,73,59,70,58r-2,l64,57,61,56,57,55,54,54r-2,l47,53,45,52,41,50,38,49,35,48r-3,l29,47r-3,l22,45r-4,l15,44r-1,1l9,44,4,43,2,41r-1,l1,41xe" fillcolor="black" stroked="f">
                  <v:path arrowok="t" o:connecttype="custom" o:connectlocs="0,7918;212,7084;847,6251;1905,6042;3387,6042;4868,6251;6562,6668;8255,7501;9948,7918;11430,8543;13123,9168;13335,8543;12700,7918;11853,6459;11007,5417;9948,3750;8890,2084;8467,833;8467,208;9525,0;11218,625;12700,1459;14182,2084;15875,2917;17357,3959;18415,4584;20108,5834;22437,7293;24342,8543;25823,9585;25823,9793;24765,10210;23283,9793;22225,9585;20743,8959;19262,8126;17992,7501;16510,6668;15028,6042;15028,6251;16510,7709;17780,8959;19050,10210;19685,11460;20532,13127;19262,13335;17357,12918;15452,12293;14393,12085;12912,11668;11430,11251;9948,11043;8678,10418;7408,10001;6138,9793;4657,9376;3175,9168;1905,9168;423,8543;212,8543" o:connectangles="0,0,0,0,0,0,0,0,0,0,0,0,0,0,0,0,0,0,0,0,0,0,0,0,0,0,0,0,0,0,0,0,0,0,0,0,0,0,0,0,0,0,0,0,0,0,0,0,0,0,0,0,0,0,0,0,0,0,0,0"/>
                </v:shape>
                <v:shape id="Freeform 451" o:spid="_x0000_s1055" style="position:absolute;left:113030;top:13335;width:40640;height:19050;visibility:visible;mso-wrap-style:square;v-text-anchor:top" coordsize="191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" path="m1,38l,39r1,3l3,44r3,4l8,52r3,4l16,62r6,4l23,69r3,2l29,73r3,2l35,78r3,2l40,81r4,2l47,84r4,1l54,87r4,1l61,88r3,1l68,89r3,l71,88r2,-1l74,82r,-4l74,74r1,-3l76,66r1,-4l78,57r1,-2l82,52r1,l84,51r2,2l88,55r1,5l91,63r1,4l93,71r3,2l99,76r5,3l108,78r5,-4l114,72r2,-2l120,65r6,-4l128,58r3,-2l134,54r3,-3l141,48r3,-3l148,43r4,-4l154,37r5,-3l161,30r4,-2l168,25r3,-2l174,20r4,-2l182,14r4,-3l188,9r1,-1l190,6r1,-4l190,r-3,l184,r-3,1l179,2r-3,1l174,6r-3,1l167,9r-3,1l161,12r-3,3l154,17r-3,2l148,21r-4,3l139,26r-3,2l133,30r-4,3l126,35r-4,2l120,38r-2,3l112,44r-4,2l106,48r,1l105,48r,-2l105,43r,-5l104,34r,-4l101,26r-1,-3l98,19,94,17,92,16r-2,l84,16r-5,2l76,21r-3,5l70,28r-2,4l66,35r-3,3l61,42r-2,2l58,47r-3,4l53,55r,5l53,61r,3l53,66r,3l53,72r-3,1l46,72,43,69,37,64,32,61,29,57,25,55,23,52,21,49,17,44,14,39,11,35,9,34r-2,l6,34,2,36,1,38r,xe" fillcolor="black" stroked="f">
                  <v:path arrowok="t" o:connecttype="custom" o:connectlocs="213,8990;1702,11130;4681,14127;6170,15625;8085,17124;10000,17980;12341,18836;14469,19050;15533,18622;15745,15839;16384,13271;17448,11130;18299,11344;19363,13485;20426,15625;22980,16696;24682,14983;27235,12415;29150,10916;31491,9204;33831,7278;35746,5351;37874,3853;40002,1926;40640,428;39151,0;37448,642;35533,1926;33618,3211;31491,4495;28937,5993;26810,7492;25107,8776;22554,10274;22341,9846;22129,7278;21277,4923;19575,3425;16809,3853;14894,5993;13405,8134;12341,10060;11277,12843;11277,14127;10639,15625;7873,13699;5319,11772;3617,9418;1915,7278;426,7706" o:connectangles="0,0,0,0,0,0,0,0,0,0,0,0,0,0,0,0,0,0,0,0,0,0,0,0,0,0,0,0,0,0,0,0,0,0,0,0,0,0,0,0,0,0,0,0,0,0,0,0,0,0"/>
                </v:shape>
                <v:shape id="Freeform 452" o:spid="_x0000_s1056" style="position:absolute;left:155575;top:9525;width:37465;height:17145;visibility:visible;mso-wrap-style:square;v-text-anchor:top" coordsize="177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" path="m5,30r,-1l6,29,8,28r3,-1l13,26r5,-1l21,23r5,-2l31,20r4,-1l39,17r6,-1l48,15r5,-1l56,14r4,l64,14r5,l72,15r5,1l78,16r2,1l80,18r-2,1l76,19r-3,l70,20r-5,3l61,24r-5,1l50,26r-4,1l41,28r-5,2l32,32r-4,1l24,34r-1,1l20,36r1,1l23,41r4,4l32,46r4,1l38,46r2,l43,46r4,l51,46r5,l60,46r2,l65,46r3,1l71,47r2,l77,47r2,l83,47r2,1l88,48r3,l95,48r5,2l105,50r3,1l110,51r4,1l117,52r5,2l124,55r4,1l132,59r4,1l138,61r2,1l143,64r2,1l147,67r-1,3l143,70r-4,l134,70r-3,l126,70r-4,-1l118,69r-1,l113,66r-5,-1l103,64r-2,2l101,69r5,4l108,75r3,3l116,79r5,1l122,80r4,1l130,81r4,l139,81r6,l151,80r5,l161,79r5,l169,76r4,-1l175,74r2,-1l177,71r-1,-1l171,67r-4,-2l164,63r-3,-1l158,61r-4,-1l151,59r-5,-3l143,55r-5,-1l133,53r-3,-1l125,51r-3,-1l116,47r-3,-1l108,45r-3,-1l100,42r-4,l93,41r-3,l87,38r-3,l81,37r-1,l77,36r,l78,35r5,-1l86,32r4,-2l93,28r5,-1l101,25r4,-2l108,20r3,-1l116,15r1,-1l115,8,111,6,110,3,108,2,106,1r-3,l100,,98,,94,,90,,84,,79,,76,,73,,70,,68,1r-4,l61,1r-3,l56,1r-6,l45,2r-5,l36,3r-3,l31,6,26,7,21,9r-4,3l12,16,8,19,3,21,1,24,,25r,2l2,29r1,l5,30r,xe" fillcolor="black" stroked="f">
                  <v:path arrowok="t" o:connecttype="custom" o:connectlocs="1693,5927;4445,4868;8255,3598;11853,2963;15240,3175;16933,3810;14817,4233;10583,5503;6773,6773;4233,7620;6773,9737;9102,9737;12700,9737;15028,9948;17568,9948;20108,10160;23283,10795;26247,11642;29210,12912;31115,14182;28363,14817;24977,14605;21802,13547;22860,15875;25823,16933;29422,17145;34078,16722;37042,15663;36195,14182;33443,12912;30268,11642;26458,10795;22860,9525;19685,8678;17145,7832;16510,7408;19685,5927;22860,4233;24342,1693;22437,212;19897,0;16087,0;13547,212;10583,212;6985,635;3598,2540;212,5080;635,6138" o:connectangles="0,0,0,0,0,0,0,0,0,0,0,0,0,0,0,0,0,0,0,0,0,0,0,0,0,0,0,0,0,0,0,0,0,0,0,0,0,0,0,0,0,0,0,0,0,0,0,0"/>
                </v:shape>
                <v:shape id="Freeform 453" o:spid="_x0000_s1057" style="position:absolute;left:193040;top:59055;width:18415;height:67945;visibility:visible;mso-wrap-style:square;v-text-anchor:top" coordsize="87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" path="m,2l,3,,5,1,8r3,5l4,15r1,4l6,21r1,3l9,28r2,3l12,35r2,4l15,42r1,5l19,50r1,5l21,58r2,3l24,66r3,4l28,74r2,3l31,81r3,3l35,87r2,3l38,93r3,3l42,99r1,2l44,104r1,2l46,110r3,2l50,115r1,5l52,122r1,4l54,129r2,4l57,137r1,4l59,145r1,4l61,152r1,5l62,160r2,5l64,169r1,5l65,178r1,5l66,186r,5l66,196r,5l66,205r,5l65,214r,5l65,222r-1,5l62,231r-1,5l59,240r-1,5l56,249r-3,5l51,257r-2,4l47,265r-2,4l43,273r-4,4l37,281r-2,4l31,287r-1,5l27,294r-1,5l21,303r-4,6l14,312r-2,2l9,317r,1l34,321r,-1l35,319r2,-2l41,314r3,-4l49,305r1,-3l53,299r1,-3l58,293r1,-3l62,286r3,-3l67,278r2,-4l71,270r2,-4l75,261r2,-5l79,251r2,-4l82,241r,-2l83,236r,-3l84,230r1,-6l87,220r,-3l87,213r,-2l87,208r,-4l87,202r,-3l87,196r,-3l87,191r,-4l87,185r-2,-6l85,175r-1,-6l83,164r-1,-5l81,155r-1,-5l79,146r-3,-5l75,138r-1,-5l73,129r-2,-3l69,122r-1,-3l66,115r-1,-3l64,110r-3,-4l60,103r-1,-2l58,99,56,94,53,92,51,88,49,84,47,81,46,77,44,74,43,72,42,67,39,64,38,59,37,56,35,51,34,48,31,43,30,40,28,36,27,32,26,28,23,24,22,21,21,18,20,14,19,12,17,9,16,6,15,4r,-2l14,r,l,2r,xe" fillcolor="black" stroked="f">
                  <v:path arrowok="t" o:connecttype="custom" o:connectlocs="0,1058;847,3175;1482,5080;2540,7408;3387,9948;4445,12277;5715,14817;6562,17145;7832,19050;8890,20955;9525,22437;10583,24342;11218,26670;12065,28998;12700,31538;13123,33867;13758,36830;13970,39370;13970,42545;13758,45297;13547,48048;12488,50800;11218,53763;9948,56092;8255,58632;6562,60748;5503,63288;2963,66040;1905,67310;7408,67522;9313,65617;11218,63288;12488,61383;14182,58843;15452,56303;16722,53128;17357,50588;17780,48683;18415,45932;18415,44027;18415,42122;18415,40428;17992,37888;17568,34713;16933,31750;15875,29210;15028,26670;13970,24342;12912,22437;12277,20955;10795,18627;9737,16298;8890,14182;7832,11853;6562,9102;5715,6773;4657,4445;4022,2540;3175,847;2963,0" o:connectangles="0,0,0,0,0,0,0,0,0,0,0,0,0,0,0,0,0,0,0,0,0,0,0,0,0,0,0,0,0,0,0,0,0,0,0,0,0,0,0,0,0,0,0,0,0,0,0,0,0,0,0,0,0,0,0,0,0,0,0,0"/>
                </v:shape>
                <v:shape id="Freeform 454" o:spid="_x0000_s1058" style="position:absolute;left:198755;top:66675;width:11430;height:22860;visibility:visible;mso-wrap-style:square;v-text-anchor:top" coordsize="55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" path="m7,15r,-1l9,14r2,-1l15,13r3,-1l23,14r6,1l33,20r2,3l38,27r,3l40,36r,5l40,47r,2l40,52r,3l41,58r-1,5l40,69r-1,5l39,78r,3l38,84r,1l38,86r11,21l49,106r,-2l49,100r1,-5l50,92r2,-4l52,85r1,-3l53,78r1,-4l54,70r,-3l54,63r,-5l54,54r1,-4l54,46r,-5l54,38r,-4l54,30,53,27,52,24r,-3l48,15,46,12,42,9,38,5,34,3,31,2,26,,23,,18,,16,,11,,9,,5,,4,1,1,1,,2,7,15r,xe" fillcolor="black" stroked="f">
                  <v:path arrowok="t" o:connecttype="custom" o:connectlocs="1455,2991;2286,2777;3741,2564;6027,3205;7274,4914;7897,6409;8313,8759;8313,10469;8313,11750;8313,13460;8105,15810;8105,17305;7897,18160;10183,22860;10183,22219;10391,20296;10807,18801;11014,17519;11222,15810;11222,14314;11222,12391;11430,10682;11222,8759;11222,7264;11014,5768;10807,4487;9560,2564;7897,1068;6442,427;4780,0;3325,0;1870,0;831,214;0,427;1455,3205" o:connectangles="0,0,0,0,0,0,0,0,0,0,0,0,0,0,0,0,0,0,0,0,0,0,0,0,0,0,0,0,0,0,0,0,0,0,0"/>
                </v:shape>
                <v:shape id="Freeform 455" o:spid="_x0000_s1059" style="position:absolute;left:92710;top:140335;width:198120;height:159385;visibility:visible;mso-wrap-style:square;v-text-anchor:top" coordsize="936,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" path="m5,391r2,1l10,392r4,l15,390r2,-1l21,386r3,-4l27,378r3,-5l31,370r2,-4l36,362r2,-3l39,354r3,-4l43,344r1,-5l45,334r2,-6l47,323r3,-5l50,315r,-4l51,309r,-2l51,303r1,-3l52,298r1,-2l53,290r,-6l54,279r1,-5l55,269r,-6l55,259r2,-4l57,251r,-5l58,242r,-3l58,236r1,-3l59,230r,-1l61,226r1,l67,225r2,1l70,228r2,5l72,235r1,4l73,242r,2l74,247r,3l74,253r,2l74,259r1,4l75,266r,5l75,275r,6l74,285r,5l73,294r,6l73,305r-1,5l72,315r,5l70,325r-1,5l68,335r-1,6l66,345r-1,5l63,355r-1,5l61,364r-2,4l58,372r-1,3l54,379r-1,3l51,386r-3,3l50,389r2,l53,389r4,l59,389r3,l65,389r4,l73,389r4,l82,389r5,1l92,390r6,1l103,391r7,1l115,392r7,1l128,393r7,l142,394r8,2l157,396r7,1l172,397r7,1l187,399r8,1l202,400r9,2l218,402r8,1l234,405r8,1l250,407r7,1l265,409r8,1l280,411r8,3l295,415r8,1l310,417r7,2l324,420r7,3l337,424r7,2l349,427r7,2l361,430r6,3l373,435r5,2l382,438r4,4l391,443r3,3l398,447r3,4l404,453r3,2l407,455r1,-1l409,453r4,l415,452r5,-2l424,448r6,-1l432,445r4,l438,443r4,l445,442r2,-1l452,439r4,-1l459,437r5,-1l467,435r4,-1l475,432r4,l483,430r5,-1l491,427r5,-1l499,425r5,-1l509,421r3,-1l517,419r4,-1l526,417r3,-1l534,415r5,-1l543,412r4,-1l551,410r5,l559,408r5,-1l567,406r5,l575,405r5,l584,403r4,-1l590,401r5,l599,400r3,l605,400r3,-1l611,399r4,l615,398r1,-5l616,390r,-3l617,382r,-3l617,373r,-4l617,363r,-4l617,355r,-3l617,350r,-4l617,344r,-3l617,338r,-3l617,332r-1,-4l616,325r-1,-4l614,317r,-5l612,308r,-5l611,299r-1,-5l609,289r-1,-5l607,279r-2,-5l605,269r-1,-5l603,259r-1,-5l601,248r-1,-4l600,238r-1,-4l597,229r,-3l596,220r-1,-3l595,214r,-4l594,208r,-3l594,202r,-1l593,197r,-4l593,190r,-3l592,183r,-3l593,178r,-3l593,171r2,-3l596,168r3,2l601,172r2,6l604,180r1,3l605,185r2,4l608,192r1,5l610,201r1,5l612,210r2,6l614,218r1,2l616,224r1,2l617,229r1,3l618,235r1,4l620,243r2,4l622,252r1,5l623,262r1,4l625,271r1,4l626,281r1,4l627,291r2,6l629,301r1,6l630,311r1,5l632,320r,5l632,329r1,5l633,337r1,5l634,345r1,3l635,351r2,3l637,356r1,3l638,362r,3l638,369r,3l638,375r,4l638,382r,4l638,390r,4l638,397r,2l737,402r-2,-1l731,397r-3,-4l724,391r-3,-4l718,382r-2,-3l715,377r-2,-4l710,371r-1,-5l708,364r-2,-3l705,356r-2,-3l701,348r-1,-3l700,341r-2,-5l698,332r,-5l698,323r-1,-6l695,312r,-5l695,302r-1,-4l694,293r,-4l694,285r-1,-4l693,275r,-3l693,269r,-5l693,261r,-4l693,254r-1,-3l692,247r,-3l692,241r-1,-4l691,235r,-3l691,229r-1,-4l688,220r,-4l687,214r-1,-5l685,205r-2,-5l682,194r,-2l680,189r-1,-4l679,183r-1,-3l678,178r-1,-4l677,172r-1,-3l676,166r-1,-3l675,161r-1,-6l672,151r-1,-4l671,145r,-2l669,141r-4,-4l662,135r-3,-3l655,128r-3,-3l648,120r-3,-2l641,114r-3,-3l634,108r-2,-2l630,103r-1,-1l626,101r-3,-1l619,99r-3,l611,98r-4,l602,98r-5,l592,97r-5,l582,96r-3,l575,93r-2,-2l571,89r-1,-2l567,82r,-4l567,74r,-3l567,69r,-4l567,62r,-3l567,54r,-3l567,47r,-3l567,39r2,-2l569,33r,-4l569,26r,-3l569,19r1,-3l570,14r,-3l571,6r,-3l571,1,572,r12,l584,1r,2l582,7r,5l582,15r-1,3l581,21r,4l580,27r,5l580,35r,3l579,42r,4l578,48r,5l578,56r,4l578,62r,3l578,71r1,4l579,78r2,2l584,81r5,1l592,82r3,l597,82r4,1l604,83r4,l611,83r4,1l618,84r4,1l625,85r4,2l633,88r5,3l642,93r5,5l652,102r3,5l660,112r4,6l668,123r4,3l676,126r2,1l682,128r3,l687,128r4,l694,128r4,l701,127r5,l709,126r5,-1l717,124r4,-1l724,120r4,-1l731,117r2,-1l737,114r2,-2l744,110r3,-1l751,109r2,3l753,115r,3l752,121r-1,4l748,127r-3,2l742,132r-5,3l732,136r-2,1l725,138r-2,3l718,141r-3,1l712,143r-4,1l705,145r-4,l699,146r-2,l693,146r,1l693,148r,3l693,154r,3l693,162r,4l694,171r,4l695,181r2,4l698,190r,4l699,199r1,3l701,206r,1l702,209r,1l703,214r,2l703,220r,4l705,228r,4l706,236r,5l707,246r,5l707,256r1,5l709,266r,6l709,278r,4l710,288r,5l712,298r,5l713,308r1,4l715,318r,3l716,326r,3l717,334r1,3l720,339r,3l721,345r1,2l723,351r1,3l725,356r3,4l729,363r1,3l731,369r2,3l736,375r1,3l739,381r3,3l744,388r3,4l753,398r2,2l759,403r2,3l765,408r3,2l770,411r4,3l777,415r4,1l785,418r4,1l793,420r4,l802,420r3,l810,421r4,-1l819,420r4,l828,420r5,l837,419r5,-1l846,418r5,-1l856,416r4,-1l865,414r3,-3l873,410r3,-2l880,406r5,-3l888,401r2,-2l895,398r2,-4l901,392r2,-3l905,387r3,-5l910,380r1,-3l912,373r1,-4l913,365r2,-4l916,357r,-4l917,350r,-5l917,342r,-5l916,333r,-5l915,324r-2,-5l913,315r-1,-5l911,306r-1,-6l909,296r-3,-6l905,285r-2,-4l901,275r-3,-5l896,265r-2,-5l890,255r-2,-5l885,245r-4,-4l878,235r-5,-5l870,226r-5,-6l861,215r-4,-5l853,205r-3,-6l845,194r-3,-5l840,184r-5,-4l831,175r-2,-4l826,166r-3,-4l820,157r-2,-4l815,150r-3,-4l810,142r-3,-4l806,135r-2,-2l802,129r-2,-2l799,125r-3,-5l795,118r-2,-2l814,103r1,2l815,106r3,3l819,112r2,5l822,119r1,4l826,125r2,3l829,132r2,4l834,139r3,5l840,148r2,5l844,156r1,3l846,162r3,2l851,168r1,2l853,172r3,3l857,179r2,3l861,185r3,4l866,192r2,4l871,199r2,4l875,207r3,3l880,215r3,4l886,223r2,3l890,230r3,4l895,237r2,5l900,244r2,4l903,252r2,2l906,257r3,4l910,264r1,4l913,270r3,3l917,279r3,5l923,289r2,5l926,299r2,4l930,308r1,4l932,317r1,3l933,324r1,4l934,332r,3l935,338r,4l935,344r,3l935,350r,3l935,355r,4l935,361r1,3l935,369r-1,5l933,378r-1,3l930,383r-2,4l927,389r-2,3l923,394r-3,4l917,400r-2,3l911,406r-2,3l905,411r-3,3l898,416r-3,3l890,420r-3,3l883,425r-3,2l875,428r-4,2l867,432r-4,1l858,433r-5,1l849,435r-4,1l840,435r-5,l830,435r-4,l821,435r-5,-1l813,434r-5,l804,433r-5,-1l796,432r-5,-2l788,429r-4,-1l781,427r-4,l774,426r-4,-1l767,424r-2,-1l759,420r-5,-1l751,417r-3,-1l747,416r-2,-1l742,415r-3,l737,415r-2,l731,415r-4,l723,415r-5,l715,415r-6,-1l705,414r-6,l694,414r-3,l688,414r-3,l683,414r-6,-2l671,412r-2,l665,412r-2,l660,412r-6,l649,412r-5,l638,412r-6,l627,412r-4,l618,412r-4,l610,412r-5,l601,412r-6,2l589,415r-3,l584,416r-4,l577,417r-4,1l570,419r-4,1l563,421r-4,l556,423r-5,1l549,425r-5,1l541,427r-4,1l534,429r-5,1l526,432r-4,1l518,434r-4,1l511,436r-5,1l504,439r-5,2l496,442r-4,l489,444r-5,1l482,446r-3,1l475,448r-3,2l469,451r-3,1l464,453r-4,l457,455r-3,l452,457r-5,2l443,460r-4,2l436,463r-5,1l430,465r,1l431,469r,1l432,472r2,2l436,478r,2l437,484r2,3l442,491r1,5l444,500r2,5l449,510r1,5l452,520r2,6l457,532r2,5l461,544r3,6l467,556r2,6l472,569r3,6l477,582r3,6l483,596r3,6l489,609r1,6l494,623r2,5l498,636r4,6l504,648r2,7l509,662r2,6l513,673r3,7l518,686r2,5l522,697r3,5l527,708r1,4l531,717r1,4l534,726r,3l536,733r1,3l539,739r1,3l540,744r,2l541,748r1,3l542,752r-2,-2l539,747r-2,-2l536,743r-2,-2l534,738r-2,-4l529,732r-1,-5l527,724r-2,-5l522,715r-2,-5l519,706r-2,-5l514,696r-2,-6l510,686r-4,-6l504,674r-2,-5l499,663r-3,-7l494,650r-3,-6l489,637r-3,-7l483,625r-2,-6l479,612r-4,-6l473,599r-2,-6l468,587r-3,-6l462,574r-3,-5l458,562r-4,-6l452,550r-2,-5l447,539r-2,-5l443,528r-2,-4l438,518r-2,-4l434,509r-3,-4l430,500r-2,-4l427,492r-1,-2l423,487r-1,-4l420,481r-1,-2l419,477r-3,-3l415,473r-2,-1l411,471r-4,-2l404,468r-5,-4l394,463r-3,-2l388,460r-3,-1l382,459r-5,-3l374,455r-4,-2l366,452r-5,-1l356,448r-4,-1l347,446r-4,-2l337,443r-6,-1l326,439r-7,-1l314,437r-6,-2l302,434r-7,-2l288,430r-7,-1l275,427r-9,-1l260,425r-9,-2l245,421r-10,-1l227,419r-8,-1l211,417r-9,-1l193,415r-10,l174,414r-9,-2l156,411r-11,-1l136,410r-11,l114,410r-10,l93,410,82,409r-12,l59,409r-11,1l37,410r-13,l13,411,,412,5,391r,xe" fillcolor="black" stroked="f">
                  <v:path arrowok="t" o:connecttype="custom" o:connectlocs="9313,71850;11642,55742;15452,50656;15240,65704;10160,82448;25823,83296;54398,86475;80010,92621;92287,94317;106680,89866;122767,85839;130598,78209;129540,64220;125942,45993;126788,36031;130810,49172;133562,66976;135043,80328;150072,77573;146897,61253;146050,47688;142875,34548;133773,22467;120650,18439;120438,4875;122767,5723;125307,17380;139700,23738;153247,25434;154940,28825;146685,34336;149225,48324;151342,67400;155787,79481;167852,89018;184785,86899;193887,75665;190712,58286;177800,38998;168275,25010;178647,33064;186267,45569;194098,59134;197908,74182;192828,86051;177800,92197;162348,89866;149225,87747;132715,87323;117687,89654;103505,94105;91017,98556;96732,112756;106680,137342;114088,156630;110490,151543;101388,129712;91863,107882;83397,98132;66463,92621;36830,87747;1058,82872" o:connectangles="0,0,0,0,0,0,0,0,0,0,0,0,0,0,0,0,0,0,0,0,0,0,0,0,0,0,0,0,0,0,0,0,0,0,0,0,0,0,0,0,0,0,0,0,0,0,0,0,0,0,0,0,0,0,0,0,0,0,0,0,0,0"/>
                </v:shape>
                <v:shape id="Freeform 456" o:spid="_x0000_s1060" style="position:absolute;left:226060;top:201295;width:23495;height:26035;visibility:visible;mso-wrap-style:square;v-text-anchor:top" coordsize="111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" path="m67,l,62r111,61l108,108,36,57,71,32,67,r,xe" fillcolor="black" stroked="f">
                  <v:path arrowok="t" o:connecttype="custom" o:connectlocs="14182,0;0,13123;23495,26035;22860,22860;7620,12065;15028,6773;14182,0;14182,0" o:connectangles="0,0,0,0,0,0,0,0"/>
                </v:shape>
                <v:shape id="Freeform 457" o:spid="_x0000_s1061" style="position:absolute;left:224790;top:141605;width:22860;height:18415;visibility:visible;mso-wrap-style:square;v-text-anchor:top" coordsize="108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" path="m,l1,1,5,4,7,6r2,4l12,14r1,5l13,24r,6l10,35,9,39,7,42,6,46r1,2l8,50r5,l17,49r4,-1l23,48r5,l31,47r4,-1l38,46r4,-1l46,45r4,l53,46r4,l60,48r2,l66,50r3,4l74,57r4,2l82,64r5,4l90,72r3,3l97,78r3,3l103,84r3,1l108,83r-1,-4l106,77r-1,-3l104,70r-2,-3l99,64,97,60,95,57,91,54,89,50,87,47,84,45,78,40,73,37,70,36,68,35,63,33r-3,l55,33r-4,l47,33r-4,2l38,35r-3,l31,36r-2,l25,36r-2,1l22,37r,l22,36r1,-3l24,29r3,-3l29,20r1,-5l30,10r,-5l,,,xe" fillcolor="black" stroked="f">
                  <v:path arrowok="t" o:connecttype="custom" o:connectlocs="212,217;1482,1300;2540,3033;2752,5200;2117,7583;1482,9099;1482,10399;2752,10832;4445,10399;5927,10399;7408,9966;8890,9749;10583,9749;12065,9966;13123,10399;14605,11699;16510,12782;18415,14732;19685,16249;21167,17548;22437,18415;22648,17115;22225,16032;21590,14515;20532,12999;19262,11699;18415,10182;16510,8666;14817,7799;13335,7149;11642,7149;9948,7149;8043,7583;6562,7799;5292,7799;4657,8016;4657,7799;5080,6283;6138,4333;6350,2166;0,0" o:connectangles="0,0,0,0,0,0,0,0,0,0,0,0,0,0,0,0,0,0,0,0,0,0,0,0,0,0,0,0,0,0,0,0,0,0,0,0,0,0,0,0,0"/>
                </v:shape>
                <v:shape id="Freeform 458" o:spid="_x0000_s1062" style="position:absolute;left:69215;top:227330;width:254635;height:84455;visibility:visible;mso-wrap-style:square;v-text-anchor:top" coordsize="1205,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" path="m,85l70,367r1,-1l75,364r3,-1l81,362r5,-2l90,360r3,-1l95,358r3,-1l102,355r3,-1l108,354r3,-1l115,352r3,-1l123,350r3,-1l131,349r3,-1l139,346r4,-1l148,344r5,-1l157,342r5,-1l168,340r4,-1l177,339r6,-2l188,337r5,-2l199,335r4,-1l210,333r5,l221,333r7,-1l233,332r6,-1l246,330r6,l258,330r6,-2l270,328r7,l284,328r6,l296,328r6,l309,328r7,l323,330r7,l337,331r7,l350,332r7,l364,333r5,l376,333r7,1l389,335r6,l402,336r5,1l414,339r6,l426,340r6,l437,341r6,1l448,343r6,l459,344r5,l470,346r4,l480,349r5,l489,350r5,1l499,352r4,l508,354r4,l517,355r3,2l525,358r4,l533,359r4,1l540,360r3,1l547,362r3,1l553,364r3,l560,366r4,1l570,369r5,1l578,370r4,1l585,373r2,l590,375r1,1l592,377r2,l595,380r3,4l600,388r2,3l606,395r2,2l614,398r2,l620,398r3,l629,398r4,l638,398r5,-1l648,397r5,-1l658,396r4,-1l667,394r3,-1l673,393r2,-3l677,389r1,-4l682,380r2,-5l688,370r1,-6l692,361r1,-3l695,358r,-1l697,354r2,-2l701,350r4,-2l708,345r4,-3l716,339r5,-4l727,332r2,-2l733,327r2,-1l738,324r4,-2l744,321r5,-3l752,317r3,-2l759,313r4,-3l766,308r5,-2l774,305r5,-4l783,300r4,-2l791,296r5,-2l801,293r4,-3l810,288r6,-2l820,285r6,-3l831,280r4,-1l841,277r6,-1l853,273r4,-1l864,271r6,-2l876,268r5,-2l887,264r7,-1l900,262r7,-1l913,260r6,-1l925,258r7,-1l939,255r6,-1l952,254r5,-1l964,252r7,l978,251r6,-1l991,250r6,l1004,249r7,l1017,249r5,-1l1029,248r6,l1042,248r5,-2l1053,246r7,l1066,246r4,l1077,246r5,l1089,246r5,l1099,246r6,l1111,248r4,l1120,248r5,l1130,248r5,l1140,248r3,l1148,248r4,l1156,248r4,1l1164,249r5,l1172,249r3,1l1179,250r2,l1185,250r2,l1189,251r5,l1197,252r4,l1203,252r1,l1205,252r-1,l1204,250r-1,-2l1202,244r-4,-4l1196,235r-1,-3l1194,228r-1,-3l1192,223r-3,-5l1188,215r-2,-5l1185,207r-3,-3l1180,199r-2,-4l1177,191r-3,-4l1172,182r-2,-5l1167,172r-3,-4l1163,163r-4,-5l1158,153r-3,-5l1152,143r-3,-6l1147,133r-4,-6l1141,122r-4,-5l1135,112r-3,-6l1128,100r-2,-4l1122,90r-3,-4l1115,80r-2,-4l1110,71r-4,-5l1103,61r-4,-4l1096,52r-4,-4l1089,42r-4,-5l1082,34r-3,-4l1075,25r-3,-4l1069,18r-3,-4l1061,10r-2,-2l1056,5,1008,,989,12r67,4l1057,17r1,2l1060,22r1,3l1065,30r1,1l1068,34r2,2l1072,40r2,2l1076,45r1,4l1080,52r2,3l1084,59r3,3l1090,67r2,3l1095,73r2,5l1100,82r3,4l1105,90r4,5l1111,99r3,5l1117,108r2,5l1122,117r3,5l1127,126r3,5l1133,135r2,5l1139,144r2,6l1143,154r2,5l1149,163r2,5l1154,172r2,5l1158,181r2,5l1163,190r1,5l1166,199r3,5l1171,208r1,5l1174,216r1,5l1178,225r1,3l1180,233r1,3l1182,241r-1,-1l1181,240r-3,l1175,240r-4,-1l1166,239r-3,-2l1160,237r-3,l1155,237r-4,l1148,236r-5,l1140,236r-4,-1l1132,235r-5,l1124,235r-5,l1114,235r-4,-1l1105,234r-5,l1096,234r-6,l1085,234r-5,-1l1075,233r-6,l1064,233r-6,l1053,233r-6,l1042,233r-6,l1030,233r-6,l1019,233r-6,l1007,233r-6,1l996,234r-6,l984,234r-6,1l972,235r-5,l961,236r-6,l951,237r-7,l939,239r-6,1l927,241r-4,l917,242r-4,1l907,245r-5,1l898,248r-6,l886,250r-5,1l876,252r-5,2l866,257r-5,1l855,259r-5,2l846,263r-6,1l835,267r-4,2l826,271r-6,2l814,275r-4,2l805,279r-4,2l796,284r-5,2l787,288r-6,2l776,293r-4,2l768,297r-4,2l759,301r-4,3l751,306r-5,2l743,310r-5,2l735,314r-4,2l728,318r-3,3l721,322r-3,2l714,326r-3,1l708,330r-3,1l703,333r-3,1l698,336r-6,3l689,342r-4,1l683,346r-5,3l677,350r-9,35l617,389,606,368r1,-1l609,367r4,-3l617,363r5,-2l628,360r3,-1l636,359r2,-1l640,359r4,1l647,361r5,1l653,360r-1,-6l651,350r-1,-4l645,345r-1,-1l642,344r-4,l636,345r-4,l629,345r-5,1l622,348r-5,l614,349r-4,1l608,352r-3,1l602,354r-2,3l599,359r-1,-1l597,358r-2,-1l592,357r-4,-3l585,354r-6,-2l575,351r-5,-1l568,349r-4,l561,348r-4,-2l553,346r-4,-1l546,344r-5,-1l538,343r-5,-2l530,341r-5,-1l519,339r-4,-2l511,337r-6,-2l501,334r-6,-1l490,333r-4,-1l480,331r-5,-1l470,328r-6,-1l458,327r-6,-1l448,325r-6,-1l436,324r-6,-1l426,322r-7,l413,321r-6,-2l403,319r-7,-1l390,317r-6,l380,317r-7,l367,316r-6,l356,316r-6,l345,316r-6,l334,316r-6,l323,316r-7,l312,316r-6,l300,316r-6,l289,317r-6,l277,317r-6,l266,318r-6,l255,319r-6,l244,321r-6,l233,322r-5,l222,323r-6,1l211,325r-5,l201,326r-5,1l191,327r-5,1l180,330r-4,l171,331r-5,1l163,333r-5,l154,334r-6,1l144,336r-4,l136,337r-4,2l128,339r-3,1l121,340r-3,1l115,342r-4,l108,343r-3,l103,344r-6,1l93,346r-5,2l86,349r-5,1l80,351,12,76,,85r,xe" fillcolor="black" stroked="f">
                  <v:path arrowok="t" o:connecttype="custom" o:connectlocs="20075,75967;27682,74057;37403,71935;49236,70450;62549,69601;76919,70662;90020,72147;101431,74057;110941,75967;118337,77665;125099,79999;131016,84455;140947,83606;146230,76604;151302,71935;158909,67267;167150,62811;177716,58779;190184,55596;203708,53474;217443,52625;230122,52201;240900,52625;249141,53050;254635,53474;251888,47320;247662,38620;242379,28222;235617,16976;228643,7215;208991,2546;226530,8488;231390,15490;237096,24827;242801,34588;247450,44137;249563,50928;242590,50079;233503,49654;222515,49442;210470,49654;198425,50715;187225,53050;176448,56657;166305,61113;157007,65782;149611,70026;143060,74269;133340,76179;137355,73421;130382,73845;125733,75755;117703,73421;108827,71511;98050,69389;86005,67691;73960,67055;62127,67055;50293,68116;39305,69601;29584,71299;22188,72784;0,18037" o:connectangles="0,0,0,0,0,0,0,0,0,0,0,0,0,0,0,0,0,0,0,0,0,0,0,0,0,0,0,0,0,0,0,0,0,0,0,0,0,0,0,0,0,0,0,0,0,0,0,0,0,0,0,0,0,0,0,0,0,0,0,0,0,0,0"/>
                </v:shape>
                <v:shape id="Freeform 459" o:spid="_x0000_s1063" style="position:absolute;left:86995;top:300355;width:112395;height:24130;visibility:visible;mso-wrap-style:square;v-text-anchor:top" coordsize="531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" path="m,36r1,l5,35,8,34r3,l15,33r4,-1l24,30r6,-1l32,28r3,-1l39,27r3,l46,26r2,-1l52,24r4,l60,23r4,-2l68,21r4,l76,20r4,-1l84,18r4,-1l93,17r5,-1l102,15r5,l112,14r4,-2l121,11r4,l130,10r6,l140,9r6,l151,8r4,-1l161,6r5,l172,6r4,-1l182,5r6,l192,3r6,-1l203,2r5,l213,1r6,l225,1r5,l235,r6,l245,r6,l256,r5,l266,r6,l278,r4,l288,r6,l298,r6,1l309,1r5,1l319,2r6,1l331,3r4,2l340,5r6,1l350,6r6,1l361,8r4,1l370,9r4,1l379,11r5,l388,12r5,2l396,15r5,1l406,16r3,1l413,17r4,1l421,19r3,1l428,21r3,l434,23r4,1l440,24r4,1l447,26r4,1l454,27r5,2l462,30r5,2l469,32r2,1l472,33r,1l522,46r9,14l530,61r-3,3l524,65r-3,1l517,67r-4,2l509,69r-3,l501,69r-4,l494,69r-3,l487,69r-2,l482,69r-4,l476,69r-4,l469,69r-3,l462,69r-2,l455,69r-3,l449,69r-3,l443,69r-4,l436,69r-3,l430,69r-4,l424,69r-2,l418,67r-4,l411,67r-2,l406,67r-3,2l400,69r-5,l392,69r-4,1l384,70r-4,l376,71r-5,l366,71r-4,l356,71r-5,1l346,72r-6,l334,73r-5,1l323,74r-6,1l311,75r-6,1l298,76r-5,2l286,79r-5,1l274,80r-7,1l260,81r-7,1l248,82r-7,1l234,84r-6,1l221,87r-7,l208,88r-7,1l195,90r-6,1l182,92r-6,1l169,94r-7,2l157,97r-7,1l144,99r-6,1l132,101r-5,2l120,103r-5,2l109,106r-6,2l98,109r-5,1l88,112r-4,2l70,100r,l72,99r1,l76,98r2,l82,98r2,-1l87,96r3,-2l94,94r5,-1l103,92r5,l113,91r4,-1l123,89r5,-1l135,87r5,-2l146,84r7,-1l160,82r6,-1l173,80r7,-1l188,78r7,-2l201,75r9,-1l218,73r7,-2l231,70r9,-1l248,67r8,-1l264,65r7,-1l280,64r7,-2l295,62r8,-1l311,61r8,-1l327,58r8,-1l342,57r8,-1l357,56r7,-1l372,55r7,l387,55r7,l401,55r7,l415,55r6,l428,56r5,l439,57r6,1l451,60r-2,-2l446,57r-2,-2l440,55r-3,-1l433,53r-3,-1l428,51r-4,-1l422,50r-4,-2l415,48r-4,-1l408,46r-5,-1l399,45r-5,-1l389,44r-4,-1l379,43r-5,l369,43r-6,-1l357,42r-7,-1l343,41r-7,l329,41r-6,l314,42r-8,l298,42r-8,l281,43r-9,l263,44r-10,1l244,46r-11,1l222,48r-10,2l200,52r-11,1l177,55r-11,1l153,60r-13,1l128,64r-14,2l100,70,86,72,72,75,57,79,42,82,31,70r1,-1l34,69r3,-2l41,66r4,-1l47,65r3,-1l54,63r3,-1l62,62r5,-1l72,61r5,-3l82,57r4,-1l92,55r6,l103,54r7,-1l117,52r6,-2l129,50r7,-2l144,47r6,-2l158,44r8,-1l173,43r8,-1l188,41r8,-2l204,38r7,-1l220,36r7,-1l236,35r7,-1l252,34r8,-1l268,32r8,l286,30r7,l302,30r8,-1l318,29r8,l334,29r8,l350,29r8,l366,30r7,l381,30r8,l398,32r6,1l411,34r8,1l426,36r-1,l424,35r-2,-1l419,34r-4,-2l410,30r-3,-1l404,28r-3,l399,27r-5,-1l391,26r-5,-2l383,24r-5,-1l373,21r-4,l364,20r-6,-1l353,19r-6,-1l342,17r-7,l331,16r-7,-1l318,15r-8,-1l303,14r-7,-2l289,12r-8,l274,11r-8,l258,11r-9,l241,11r-8,l225,12r-10,l205,14r-9,l188,15r-11,1l167,17r-10,l147,19r-10,1l127,21r-12,3l105,26,93,27,83,29,71,32,60,35,47,38,35,41,24,44,12,47,,36r,xe" fillcolor="black" stroked="f">
                  <v:path arrowok="t" o:connecttype="custom" o:connectlocs="4022,6773;9737,5503;15240,4445;21590,3175;28787,2117;36407,1270;44027,423;51858,0;59690,0;67522,423;75353,1482;82127,2540;88265,3810;93133,5080;98848,6773;112183,12912;107103,14605;102023,14605;97367,14605;92287,14605;87630,14182;82973,14605;76623,15028;68368,15663;59478,16933;49530,17780;40005,19262;30480,20955;21802,22860;15240,20955;19050,19897;26035,18838;35137,17145;46143,15452;57362,13547;69215,12277;80222,11642;90593,11853;93980,11642;89323,10583;83397,9313;75565,8890;64770,8890;51647,9737;35137,11853;15240,15875;8678,13970;14182,12912;21802,11430;31750,9525;43180,8043;55033,6985;67310,6138;78952,6350;90170,7620;86148,6138;81068,5080;73448,3810;64135,2963;52705,2328;39793,3175;24342,5080;7408,8678" o:connectangles="0,0,0,0,0,0,0,0,0,0,0,0,0,0,0,0,0,0,0,0,0,0,0,0,0,0,0,0,0,0,0,0,0,0,0,0,0,0,0,0,0,0,0,0,0,0,0,0,0,0,0,0,0,0,0,0,0,0,0,0,0,0,0"/>
                </v:shape>
                <v:shape id="Freeform 460" o:spid="_x0000_s1064" style="position:absolute;left:215265;top:283210;width:106045;height:27940;visibility:visible;mso-wrap-style:square;v-text-anchor:top" coordsize="501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" path="m11,87r1,-1l16,83r3,-1l22,80r5,-1l33,77r2,-1l37,74r4,-1l43,72r3,-2l50,69r3,-1l57,67r3,-3l65,63r3,-1l73,60r3,-1l81,58r5,-3l90,54r5,-1l99,51r5,-2l110,47r4,-1l119,44r6,-1l131,42r4,-2l141,37r5,-1l152,35r6,-2l164,32r6,-1l177,28r5,-1l187,26r7,-2l200,23r7,-1l212,19r7,-1l226,17r6,-1l238,14r7,-1l252,12r7,-2l265,10r7,-1l279,8r7,-1l292,6r7,l306,5r6,-1l317,4r7,-1l330,3r6,-2l342,1,347,r6,l358,r6,l368,r6,l378,r6,l389,r6,l398,r5,l407,r5,l417,r4,l425,r4,1l433,1r3,l440,3r4,l448,3r2,l453,4r4,l460,4r3,1l466,5r2,1l473,6r5,l482,7r5,1l489,8r4,1l495,9r2,1l500,10r1,2l497,21r-1,l494,19r-4,l488,19r-3,-1l482,18r-4,-1l473,17r-6,-1l463,16r-3,l457,16r-2,l451,16r-3,l445,16r-3,l438,16r-4,-1l430,15r-3,l423,15r-4,l415,15r-4,l407,15r-4,l398,15r-5,l389,15r-5,l380,15r-5,l370,16r-5,l360,16r-6,l350,16r-6,l339,16r-5,1l329,18r-7,l317,19r-7,l306,21r-7,l293,22r-6,l282,24r-6,l270,25r-7,1l257,27r-7,l245,28r-6,2l233,32r-6,l222,33r-6,1l210,36r-6,1l200,38r-6,2l188,42r-6,1l178,44r-6,1l166,46r-5,1l156,49r-5,2l147,52r-6,1l136,54r-4,2l128,58r-6,1l118,61r-4,1l111,64r-5,l102,65r-5,3l95,69r-5,1l87,71r-4,1l80,74r-4,2l73,76r-4,1l67,78r-4,2l57,82r-5,1l49,86r-4,1l45,88r4,-1l53,86r4,-1l59,85r4,-2l66,83r2,-2l72,81r3,-1l79,79r4,-1l87,77r4,-1l96,76r5,-3l104,72r5,-1l114,70r5,l124,69r4,-1l134,67r5,-3l143,64r6,-1l154,62r5,-2l165,59r5,l176,58r5,-3l187,55r5,-1l197,53r6,-1l209,52r6,-1l221,50r4,-1l231,49r4,-2l241,47r5,-1l252,45r4,l262,45r5,-1l272,43r5,l283,43r4,l292,43r5,l301,43r5,l309,43r5,l319,43r4,l327,44r4,l336,44r3,l344,44r3,l352,45r3,l360,45r4,l368,46r5,l376,46r4,l384,46r3,l391,47r4,l398,47r4,l405,47r3,2l412,49r3,l418,49r3,l425,50r5,l436,50r5,1l447,51r4,l456,52r3,l464,53r2,l470,53r2,l474,54r3,l478,54r-3,11l473,65r-2,-1l467,64r-2,l462,64r-4,l453,63r-4,l443,62r-5,l435,62r-2,l429,61r-2,l423,61r-3,l418,61r-4,l411,60r-4,l404,60r-4,l396,59r-3,l389,59r-4,l382,59r-4,l374,59r-4,l367,59r-5,l359,59r-4,l352,58r-5,l343,58r-4,l336,58r-5,l328,58r-4,l320,58r-4,l312,58r-4,1l304,59r-4,l297,59r-4,l289,59r-4,l280,59r-4,1l271,60r-4,l262,61r-3,1l253,62r-5,1l242,63r-4,1l232,64r-5,1l222,67r-5,1l211,69r-4,1l201,70r-6,1l189,72r-4,1l179,74r-6,2l167,77r-4,1l157,80r-6,1l146,82r-5,1l135,85r-4,1l125,87r-5,1l114,89r-4,2l105,91r-4,1l96,94r-5,2l87,96r-5,1l78,98r-4,1l69,100r-3,1l63,101r-4,3l56,104r-4,1l50,105r-4,1l42,107r-5,2l34,109r-3,1l30,112r,l33,112r2,-2l38,110r3,-1l43,109r2,-1l49,108r2,-1l54,107r4,l63,107r3,-1l69,105r5,-1l79,104r4,-1l88,101r5,l97,101r5,-1l106,99r6,-1l118,98r4,-1l128,97r6,-1l140,96r4,-1l150,94r6,-2l162,91r5,l173,90r6,-1l185,89r6,-1l196,87r6,-1l208,86r4,-1l218,85r6,-2l230,83r5,-1l240,82r6,-1l250,80r5,l260,80r4,-1l270,79r5,-1l279,78r4,-1l287,77r4,l295,77r4,l302,77r4,-1l308,76r4,l315,76r4,l322,76r3,l330,76r2,-2l336,74r4,l344,74r3,l351,74r3,l358,74r3,l365,74r3,l372,74r3,l378,74r4,l385,74r4,l392,74r4,l399,74r4,l406,74r2,l412,76r3,l418,76r3,l423,76r6,l435,76r5,l444,76r5,l453,76r3,l459,76r3,l465,76r2,l470,77r,2l472,83r,3l472,88r-1,1l468,90r-3,-1l460,89r-3,-1l455,88r-5,l447,88r-6,l436,88r-4,l426,88r-3,l420,88r-2,l414,88r-2,l408,88r-3,l403,88r-4,l396,88r-4,l389,88r-4,l382,88r-4,l375,88r-3,l368,88r-3,l361,88r-3,l354,88r-3,l347,88r-3,l340,88r-4,l334,88r-4,l325,89r-3,l320,89r-5,l313,89r-5,l306,90r-4,l299,90r-2,l293,91r-3,l286,91r-4,l278,91r-4,l270,92r-6,l261,94r-6,l250,95r-4,l240,96r-6,l230,97r-6,l219,98r-7,1l207,100r-6,l195,101r-7,l184,103r-7,1l171,105r-6,1l158,107r-6,l146,108r-6,1l134,110r-6,2l122,113r-6,1l110,114r-6,1l98,116r-7,l87,117r-6,1l75,119r-6,l65,121r-5,1l56,123r-5,l45,124r-4,l37,125r-4,l29,126r-3,l22,127r-3,l16,128r-2,l12,130r-5,l4,131r-1,l3,132,1,130,,126r,-2l3,122r1,-1l6,119r2,l13,118r-1,l9,117,8,115,7,114r,-4l9,107r3,-1l15,104r3,-1l20,103r2,-2l26,101r-2,l23,101r-3,l18,101r-4,-1l12,99,8,98,7,97,11,87r,xe" fillcolor="black" stroked="f">
                  <v:path arrowok="t" o:connecttype="custom" o:connectlocs="9102,15240;18203,11642;29845,7832;43815,4657;59055,1693;73448,0;85302,0;94827,635;103082,1693;103293,4022;94827,3387;86148,3175;74930,3387;62018,4657;48048,6773;35137,9737;24130,13123;15452,16087;12065,17992;20320,16087;31538,13335;44238,11007;56515,9313;67522,9102;77047,9525;85725,9948;95462,10795;100118,13758;91652,13123;83820,12488;75142,12488;66040,12277;56515,12700;44662,14605;31962,17145;20320,19897;11007,22225;8043,23283;15663,22013;27093,20532;40428,18627;52917,16933;63288,16298;71120,15663;79375,15663;87207,16087;96520,16087;99060,19050;89535,18627;82338,18627;74295,18627;66252,18838;57997,19262;46355,20743;32173,22648;18415,24765;6985,26458;635,27940;1693,24342;4868,21378" o:connectangles="0,0,0,0,0,0,0,0,0,0,0,0,0,0,0,0,0,0,0,0,0,0,0,0,0,0,0,0,0,0,0,0,0,0,0,0,0,0,0,0,0,0,0,0,0,0,0,0,0,0,0,0,0,0,0,0,0,0,0,0"/>
                </v:shape>
                <v:shape id="Freeform 461" o:spid="_x0000_s1065" style="position:absolute;left:92075;top:265430;width:4445;height:3810;visibility:visible;mso-wrap-style:square;v-text-anchor:top" coordsize="2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" path="m20,15l18,12,17,10,15,8,13,6,9,1,6,,3,1,1,4,,6,,9r3,2l6,15r3,2l13,18r3,-1l17,16r3,-1l20,15r,xe" fillcolor="black" stroked="f">
                  <v:path arrowok="t" o:connecttype="custom" o:connectlocs="4445,3175;4001,2540;3778,2117;3334,1693;2889,1270;2000,212;1334,0;667,212;222,847;0,1270;0,1905;667,2328;1334,3175;2000,3598;2889,3810;3556,3598;3778,3387;4445,3175;4445,3175;4445,3175" o:connectangles="0,0,0,0,0,0,0,0,0,0,0,0,0,0,0,0,0,0,0,0"/>
                </v:shape>
                <v:shape id="Freeform 462" o:spid="_x0000_s1066" style="position:absolute;left:95885;top:266700;width:17780;height:14605;visibility:visible;mso-wrap-style:square;v-text-anchor:top" coordsize="83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" path="m1,50r,-2l,45,,40,,34,,31,1,29r,-4l4,23,5,20,6,16,7,14r4,-2l15,7,21,4,27,2,31,1,37,r6,l46,r5,1l54,1r5,1l61,2r4,2l69,9r2,4l72,15r2,3l76,19r3,l83,21r-1,2l81,28r,4l82,37r-1,4l81,45r-2,3l77,49,74,48,71,47,68,45,65,42,62,40,61,37,60,34r,-3l59,25r1,-4l59,15,56,12,52,10r-3,l45,9r-3,l37,9r-3,1l30,11r-2,1l23,15r-1,5l21,24r1,3l23,27r3,l30,27r5,l38,28r5,3l45,34r,2l42,36r-5,1l34,38r-2,l32,39r,3l34,46r2,4l36,52r1,4l37,57r2,1l43,58r4,l50,58r1,1l52,60r1,5l53,69r-2,1l47,69,43,68r-4,l37,68r-3,l31,69,28,68r-4,l22,68r-2,l16,67r-1,l15,64r,-3l15,59r1,l24,59r,-9l23,50r-2,l19,50r,-1l19,45r1,-5l19,37,16,34r-3,l11,36,9,38r,2l9,42r2,4l12,49r-1,2l7,51r-2,l3,50r-2,l1,50xe" fillcolor="black" stroked="f">
                  <v:path arrowok="t" o:connecttype="custom" o:connectlocs="0,9389;0,6468;857,4799;1500,2921;4499,835;7926,0;10925,209;13067,417;15209,2712;16280,3964;17566,4799;17566,7720;16923,10015;15209,9806;13281,8346;12853,6468;12639,3130;10497,2086;7926,1878;5998,2504;4499,5007;5570,5633;8140,5842;9640,7511;7283,7928;6855,8763;7712,10849;8354,12101;10711,12101;11353,13562;10068,14396;7926,14188;5998,14188;4284,14188;3213,13353;3427,12310;4927,10432;4070,10224;4070,7720;2356,7511;1928,8763;2356,10641;643,10432" o:connectangles="0,0,0,0,0,0,0,0,0,0,0,0,0,0,0,0,0,0,0,0,0,0,0,0,0,0,0,0,0,0,0,0,0,0,0,0,0,0,0,0,0,0,0"/>
                </v:shape>
                <v:shape id="Freeform 463" o:spid="_x0000_s1067" style="position:absolute;left:118110;top:241935;width:12700;height:11430;visibility:visible;mso-wrap-style:square;v-text-anchor:top" coordsize="60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" path="m5,4r,l5,6r1,4l8,12r3,l15,12r5,l22,15r1,3l25,22r,2l22,28r-3,l16,29r-3,1l10,32,6,33,4,36r-3,l1,37r,2l,42r1,4l4,48r2,l11,48r3,l20,48r5,l29,48r2,l34,48r14,7l49,54r1,-3l51,49,49,47,44,45,42,42,37,41r-2,l31,41,29,40r-4,l21,40,18,39r-4,l13,39r-1,l13,39r2,l19,38r4,l27,36r3,-2l34,32r2,-2l36,27r,-4l36,21r,-3l36,14r,-2l36,11r,l39,13r4,1l46,15r5,-2l56,13r3,-1l60,11,58,6,57,3,56,2,53,1,51,,49,,46,,44,,42,,38,1r-4,l30,1,27,2r-4,l19,2r-3,l13,2,11,3,6,3,5,4r,xe" fillcolor="black" stroked="f">
                  <v:path arrowok="t" o:connecttype="custom" o:connectlocs="1058,831;1270,2078;2328,2494;4233,2494;4868,3741;5292,4988;4022,5819;2752,6235;1270,6858;212,7481;212,8105;212,9560;1270,9975;2963,9975;5292,9975;6562,9975;10160,11430;10583,10599;10372,9767;8890,8728;7408,8521;6138,8313;4445,8313;2963,8105;2540,8105;3175,8105;4868,7897;6350,7066;7620,6235;7620,4780;7620,3741;7620,2494;7620,2286;9102,2909;10795,2702;12488,2494;12277,1247;11853,416;10795,0;9737,0;8890,0;7197,208;5715,416;4022,416;2752,416;1270,623;1058,831" o:connectangles="0,0,0,0,0,0,0,0,0,0,0,0,0,0,0,0,0,0,0,0,0,0,0,0,0,0,0,0,0,0,0,0,0,0,0,0,0,0,0,0,0,0,0,0,0,0,0"/>
                </v:shape>
                <v:shape id="Freeform 464" o:spid="_x0000_s1068" style="position:absolute;left:125095;top:264795;width:19685;height:17145;visibility:visible;mso-wrap-style:square;v-text-anchor:top" coordsize="94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" path="m48,l44,,42,1,38,3,36,5,32,8r-3,2l26,11r-1,2l21,13r-2,1l14,15r-3,1l7,18,5,20,4,22r1,5l6,29r4,3l13,34r4,3l20,38r3,1l26,40r1,l23,49,,54r,1l,57r2,3l5,63r1,l11,63r3,l20,64r5,l30,64r4,-1l36,61r1,-5l37,51r,-4l38,46r2,l45,48r3,1l50,49r2,2l53,52r,3l52,59r-3,4l47,66r-4,2l42,73r-1,3l41,77r,l43,77r4,l51,78r5,l60,79r4,l67,81r5,-2l77,79r3,-2l83,76r2,-2l87,73r2,-1l92,70r1,-1l94,67,93,66r-1,l88,65r-3,l81,66r-2,1l75,69r-3,3l68,70r-4,l60,68,59,67r1,-2l63,64r2,-3l68,60r4,-4l72,51,71,48,70,45,67,42,65,40,63,38,59,37,56,34r-3,l48,33r-4,l40,32r-5,l32,30,28,29,26,28r,-1l26,23r2,-1l32,20r2,-2l37,16r4,l42,16r2,l45,20r3,3l49,27r3,1l53,28r3,l59,28r3,l65,28r2,-3l67,21r,-5l65,11,64,6,60,4,58,3,55,1r-2,l49,,48,r,xe" fillcolor="black" stroked="f">
                  <v:path arrowok="t" o:connecttype="custom" o:connectlocs="8795,212;6701,1693;5235,2752;2932,3175;1047,4233;1256,6138;3560,7832;5445,8467;0,11430;419,12700;2304,13335;5235,13547;7539,12912;7748,9948;9424,10160;10890,10795;10890,12488;9005,14393;8586,16298;9843,16298;12565,16722;15078,16722;17381,16087;18638,15240;19685,14182;18429,13758;16544,14182;14240,14817;12355,14182;13612,12912;15078,10795;14031,8890;12355,7832;10052,6985;7330,6773;5445,5927;5864,4657;7748,3387;9214,3387;10261,5715;11727,5927;13612,5927;14031,3387;12565,847;11099,212;10052,0" o:connectangles="0,0,0,0,0,0,0,0,0,0,0,0,0,0,0,0,0,0,0,0,0,0,0,0,0,0,0,0,0,0,0,0,0,0,0,0,0,0,0,0,0,0,0,0,0,0"/>
                </v:shape>
                <v:shape id="Freeform 465" o:spid="_x0000_s1069" style="position:absolute;left:146050;top:245745;width:3810;height:4445;visibility:visible;mso-wrap-style:square;v-text-anchor:top" coordsize="19,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" path="m3,l1,2,,6r,4l3,14r4,4l10,20r2,1l13,22r6,-7l3,r,xe" fillcolor="black" stroked="f">
                  <v:path arrowok="t" o:connecttype="custom" o:connectlocs="602,0;201,404;0,1212;0,2020;602,2829;1404,3637;2005,4041;2406,4243;2607,4445;3810,3031;602,0;602,0" o:connectangles="0,0,0,0,0,0,0,0,0,0,0,0"/>
                </v:shape>
                <v:shape id="Freeform 466" o:spid="_x0000_s1070" style="position:absolute;left:149860;top:242570;width:12700;height:13335;visibility:visible;mso-wrap-style:square;v-text-anchor:top" coordsize="59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" path="m,17r,l1,19r1,1l7,21r2,l13,21r1,l15,21r,7l39,35r,1l39,38r-1,4l36,44r-4,1l29,45r-4,1l22,46r-5,1l14,47r-1,l12,48r,l12,51r,2l12,56r,3l12,62r1,1l15,64r3,l23,64r2,l29,64r3,l35,64r3,-1l40,63r3,l46,63r4,l52,63r3,-3l58,57r1,-2l57,55,52,54r-2,l47,53r-1,l44,53r,l45,52r5,-1l55,47r2,-3l57,39,55,35,54,34,53,33,51,32,48,30,44,29r-4,l38,29r-2,l32,27,31,25r,-4l31,19r1,-3l35,15r3,1l43,17r3,l46,15,45,14r,-4l44,8,42,6,38,1,33,,29,,23,,18,,15,2,13,4,10,7,9,9r,1l,17r,xe" fillcolor="black" stroked="f">
                  <v:path arrowok="t" o:connecttype="custom" o:connectlocs="0,3542;431,4167;1937,4376;3014,4376;3229,5834;8395,7501;8180,8751;6888,9376;5381,9585;3659,9793;2798,9793;2583,10001;2583,11043;2583,12293;2798,13127;3875,13335;5381,13335;6888,13335;8180,13127;9256,13127;10763,13127;11839,12502;12700,11460;11193,11251;10117,11043;9471,11043;9686,10835;11839,9793;12269,8126;11624,7084;10978,6668;9471,6042;8180,6042;6888,5626;6673,4376;6888,3334;8180,3334;9902,3542;9686,2917;9471,1667;8180,208;6242,0;3875,0;2798,833;1937,1875;0,3542" o:connectangles="0,0,0,0,0,0,0,0,0,0,0,0,0,0,0,0,0,0,0,0,0,0,0,0,0,0,0,0,0,0,0,0,0,0,0,0,0,0,0,0,0,0,0,0,0,0"/>
                </v:shape>
                <v:shape id="Freeform 467" o:spid="_x0000_s1071" style="position:absolute;left:160020;top:264795;width:18415;height:20320;visibility:visible;mso-wrap-style:square;v-text-anchor:top" coordsize="87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" path="m9,4l5,7,2,12,,14r,2l2,17r3,3l9,20r4,1l17,21r4,1l24,22r3,l28,22r1,1l30,22r4,-2l36,17r4,l40,17r3,2l45,20r4,1l51,22r3,1l56,24r,4l51,31r-4,3l44,35r-3,3l39,39r-2,l34,39,32,38r-4,l25,38r-4,l18,39r-3,l14,40r-2,3l10,46,9,47r,1l10,49r2,l14,49r4,l22,49r5,1l30,50r4,l36,50r1,1l35,52r-3,3l29,58r3,3l35,62r6,4l44,68r1,3l44,74r-3,3l36,78r-2,4l32,84r,5l32,94r3,2l36,96r3,l41,96r3,l48,96r4,l57,96r6,1l66,97r5,l74,97r5,l81,96r4,l86,96r1,l85,94,81,93,77,91,72,89,66,88,63,86,58,85r-1,l57,84r5,-4l64,78r2,-2l67,74r,-1l65,68,63,65,58,60,55,57,51,52,48,49,45,46r,-2l47,42r3,-1l54,39r3,-4l60,33r3,-3l65,26r,-3l64,21r,-4l63,15r,-1l60,12,58,11r-2,l52,11,48,10r-5,1l39,12r-4,1l30,14r-2,1l26,16r,1l17,11,18,9,22,6,26,3r,-2l24,,21,,18,,15,1,11,2,9,4r,xe" fillcolor="black" stroked="f">
                  <v:path arrowok="t" o:connecttype="custom" o:connectlocs="423,2514;423,3561;2752,4399;5080,4609;6138,4818;7620,3561;9102,3980;10795,4609;11853,5866;9313,7332;7832,8170;5927,7960;3810,8170;2540,9008;1905,10055;2963,10265;5715,10474;7620,10474;6773,11522;7408,12988;9525,14873;7620,16340;6773,18644;7620,20111;9313,20111;12065,20111;15028,20320;17145,20111;18415,20111;16298,19063;13335,18016;12065,17597;13970,15921;13758,14245;11642,11941;9525,9636;10583,8589;12700,6913;13758,4818;13335,3142;12277,2304;10160,2095;7408,2723;5503,3352;3810,1885;5503,209;3810,0;1905,838" o:connectangles="0,0,0,0,0,0,0,0,0,0,0,0,0,0,0,0,0,0,0,0,0,0,0,0,0,0,0,0,0,0,0,0,0,0,0,0,0,0,0,0,0,0,0,0,0,0,0,0"/>
                </v:shape>
                <v:shape id="Freeform 468" o:spid="_x0000_s1072" style="position:absolute;left:161925;top:277495;width:3175;height:5715;visibility:visible;mso-wrap-style:square;v-text-anchor:top" coordsize="15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" path="m10,l6,,4,2,3,4,1,8,,9r,4l,15r,2l,22r2,4l5,26r5,l13,25r2,-2l12,21,10,18,9,16r,-1l9,11,9,5,9,2,10,r,xe" fillcolor="black" stroked="f">
                  <v:path arrowok="t" o:connecttype="custom" o:connectlocs="2117,0;1270,0;847,440;635,879;212,1758;0,1978;0,2858;0,3297;0,3737;0,4836;423,5715;1058,5715;2117,5715;2752,5495;3175,5056;2540,4616;2117,3957;1905,3517;1905,3297;1905,2418;1905,1099;1905,440;2117,0;2117,0" o:connectangles="0,0,0,0,0,0,0,0,0,0,0,0,0,0,0,0,0,0,0,0,0,0,0,0"/>
                </v:shape>
                <v:shape id="Freeform 469" o:spid="_x0000_s1073" style="position:absolute;left:210185;top:241300;width:13335;height:7620;visibility:visible;mso-wrap-style:square;v-text-anchor:top" coordsize="61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" path="m,12r17,7l17,20r,2l17,24r1,4l18,30r3,3l21,34r3,1l27,34r4,l33,33r4,-1l40,31r4,-1l47,29r3,l53,26r2,l60,24r1,l60,20r1,-2l60,14,58,13r-4,1l50,15r-4,1l44,18r-4,l38,19r-6,2l28,22r-3,1l24,24,23,19r,-1l23,15r,-2l24,10,23,6r,-2l22,2,21,1,17,,15,2,10,3,8,5,5,7,2,10,,11r,1l,12xe" fillcolor="black" stroked="f">
                  <v:path arrowok="t" o:connecttype="custom" o:connectlocs="0,2613;3716,4137;3716,4354;3716,4790;3716,5225;3935,6096;3935,6531;4591,7185;4591,7402;5247,7620;5902,7402;6777,7402;7214,7185;8088,6967;8744,6749;9619,6531;10275,6314;10930,6314;11586,5661;12023,5661;13116,5225;13335,5225;13116,4354;13335,3919;13116,3048;12679,2830;11805,3048;10930,3266;10056,3483;9619,3919;8744,3919;8307,4137;6995,4572;6121,4790;5465,5007;5247,5225;5028,4137;5028,3919;5028,3266;5028,2830;5247,2177;5028,1306;5028,871;4809,435;4591,218;3716,0;3279,435;2186,653;1749,1089;1093,1524;437,2177;0,2395;0,2613;0,2613" o:connectangles="0,0,0,0,0,0,0,0,0,0,0,0,0,0,0,0,0,0,0,0,0,0,0,0,0,0,0,0,0,0,0,0,0,0,0,0,0,0,0,0,0,0,0,0,0,0,0,0,0,0,0,0,0,0"/>
                </v:shape>
                <v:shape id="Freeform 470" o:spid="_x0000_s1074" style="position:absolute;left:217805;top:249555;width:13335;height:11430;visibility:visible;mso-wrap-style:square;v-text-anchor:top" coordsize="62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" path="m52,1r-3,l47,,45,,41,,38,,34,,30,,26,,23,,19,,16,,12,1,9,1,8,2,5,2,4,3,3,4,2,6,,10r,2l,14r,4l2,20r1,2l7,22r3,1l15,24r5,1l25,25r3,l31,25r2,2l34,39r-1,l31,41r-3,2l26,47r-2,2l23,52r,2l24,55r2,l28,55r4,-1l35,54r3,-2l40,52r2,l43,52r15,l60,50r2,-3l62,45r,-3l60,41,57,40,54,38,52,37,49,36r-1,l46,32r,-1l46,27r1,-3l46,20,45,19,41,18r-3,l34,18r-3,1l26,19r-3,l19,18,18,16r,-4l23,10,25,9r3,l31,9r2,l34,9r4,l41,9r5,l50,9r4,l56,9r1,l52,1r,xe" fillcolor="black" stroked="f">
                  <v:path arrowok="t" o:connecttype="custom" o:connectlocs="10539,208;9679,0;8173,0;6452,0;4947,0;3441,0;1936,208;1075,416;645,831;0,2078;0,2909;430,4156;1506,4572;3226,4988;5377,5195;6668,5195;7313,8105;6668,8521;5592,9767;4947,10807;5162,11430;6022,11430;7528,11222;8603,10807;9248,10807;12905,10391;13335,9352;12905,8521;11614,7897;10539,7481;9894,6650;9894,5611;9894,4156;8818,3741;7313,3741;5592,3949;4087,3741;3871,2494;5377,1870;6668,1870;7313,1870;8818,1870;10754,1870;12045,1870;11184,208" o:connectangles="0,0,0,0,0,0,0,0,0,0,0,0,0,0,0,0,0,0,0,0,0,0,0,0,0,0,0,0,0,0,0,0,0,0,0,0,0,0,0,0,0,0,0,0,0"/>
                </v:shape>
                <v:shape id="Freeform 471" o:spid="_x0000_s1075" style="position:absolute;left:218440;top:267970;width:8255;height:8890;visibility:visible;mso-wrap-style:square;v-text-anchor:top" coordsize="39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" path="m19,1l15,,13,1,9,1,6,4,1,7,,12r3,1l6,13r5,-1l14,10,16,8r4,l22,9r4,4l27,16r1,3l27,24r-1,3l22,28r-2,l16,31r-1,1l11,35r1,4l14,39r2,1l20,41r3,1l27,42r3,l31,42r3,-1l34,37r1,-3l36,31r1,-4l37,23r1,-4l39,16r,-2l36,9,33,5,30,1,29,,19,1r,xe" fillcolor="black" stroked="f">
                  <v:path arrowok="t" o:connecttype="custom" o:connectlocs="4022,212;3175,0;2752,212;1905,212;1270,847;212,1482;0,2540;635,2752;1270,2752;2328,2540;2963,2117;3387,1693;4233,1693;4657,1905;5503,2752;5715,3387;5927,4022;5715,5080;5503,5715;4657,5927;4233,5927;3387,6562;3175,6773;2328,7408;2540,8255;2963,8255;3387,8467;4233,8678;4868,8890;5715,8890;6350,8890;6562,8890;7197,8678;7197,7832;7408,7197;7620,6562;7832,5715;7832,4868;8043,4022;8255,3387;8255,2963;7620,1905;6985,1058;6350,212;6138,0;4022,212;4022,212" o:connectangles="0,0,0,0,0,0,0,0,0,0,0,0,0,0,0,0,0,0,0,0,0,0,0,0,0,0,0,0,0,0,0,0,0,0,0,0,0,0,0,0,0,0,0,0,0,0,0"/>
                </v:shape>
                <v:shape id="Freeform 472" o:spid="_x0000_s1076" style="position:absolute;left:231140;top:264795;width:19050;height:12065;visibility:visible;mso-wrap-style:square;v-text-anchor:top" coordsize="91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" path="m,7l1,8r4,2l8,12r5,1l16,12r4,1l22,13r,2l20,19r-4,4l15,26r-2,3l11,32,9,36,7,39,6,42,5,45,3,48,2,53r1,2l8,55r3,l15,55r2,-2l17,49r3,-4l20,42r1,-3l22,36r1,-3l23,30r1,-3l25,24r1,-2l28,19r,-1l38,20,28,32r-2,3l26,38r,1l28,40r2,1l33,41r1,-1l38,39r2,-1l43,37r3,-4l48,32,89,30r1,-2l91,26r,-5l91,20r-3,l84,20r-5,l74,21r-6,l64,21r-4,l58,21r-5,l49,21,46,20r-1,l46,18r,-3l46,13,45,12,44,10r-4,l37,8r-5,l28,8r-4,l21,8r-4,l16,8,15,9r,-2l15,5,13,2,10,,6,,3,2,,5,,7r,xe" fillcolor="black" stroked="f">
                  <v:path arrowok="t" o:connecttype="custom" o:connectlocs="209,1755;1675,2632;3349,2632;4605,2852;4187,4168;3140,5703;2303,7020;1465,8555;1047,9871;419,11626;1675,12065;3140,12065;3559,10749;4187,9213;4605,7897;4815,6581;5234,5265;5862,4168;7955,4387;5443,7678;5443,8555;6280,8994;7118,8775;8374,8336;9630,7239;18631,6581;19050,5703;19050,4387;17585,4387;15491,4607;13398,4607;12142,4607;10258,4607;9420,4387;9630,3290;9420,2632;8374,2194;6699,1755;5024,1755;3559,1755;3140,1974;3140,1097;2093,0;628,439;0,1536" o:connectangles="0,0,0,0,0,0,0,0,0,0,0,0,0,0,0,0,0,0,0,0,0,0,0,0,0,0,0,0,0,0,0,0,0,0,0,0,0,0,0,0,0,0,0,0,0"/>
                </v:shape>
                <v:shape id="Freeform 473" o:spid="_x0000_s1077" style="position:absolute;left:256540;top:247650;width:22225;height:7620;visibility:visible;mso-wrap-style:square;v-text-anchor:top" coordsize="106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" path="m66,21l63,20r-4,l54,18r-1,l51,17,48,13,44,10r-4,l38,11r-1,l37,9r,-4l37,2,36,1,33,r,l31,,28,1,24,2,19,4,14,7,9,10,4,12,1,16,,17r1,2l3,20r5,1l10,21r3,l16,21r2,1l24,22r5,l32,21r1,l36,19r3,-1l42,16r2,l44,17r2,3l48,25r3,3l51,28r3,2l56,31r5,1l64,34r4,1l71,36r1,l74,32r,-3l72,26r,-1l83,19r,1l83,23r1,4l87,30r3,l93,31r4,l100,31r2,l105,30r1,-1l106,29r-4,-3l98,22,93,18,91,14,90,10,87,8,85,5,83,7r-5,3l76,14r,4l76,20,66,21r,xe" fillcolor="black" stroked="f">
                  <v:path arrowok="t" o:connecttype="custom" o:connectlocs="13209,4233;11322,3810;10693,3598;9225,2117;7967,2328;7758,1905;7758,423;6919,0;6500,0;5032,423;2935,1482;839,2540;0,3598;629,4233;2097,4445;3355,4445;5032,4657;6709,4445;7548,4022;8806,3387;9225,3598;10064,5292;10693,5927;11742,6562;13419,7197;14887,7620;15516,6773;15096,5503;17403,4022;17403,4868;18241,6350;19499,6562;20967,6562;22015,6350;22225,6138;20548,4657;19080,2963;18241,1693;17403,1482;15935,2963;15935,4233;13838,4445" o:connectangles="0,0,0,0,0,0,0,0,0,0,0,0,0,0,0,0,0,0,0,0,0,0,0,0,0,0,0,0,0,0,0,0,0,0,0,0,0,0,0,0,0,0"/>
                </v:shape>
                <v:shape id="Freeform 474" o:spid="_x0000_s1078" style="position:absolute;left:264160;top:258445;width:33655;height:12700;visibility:visible;mso-wrap-style:square;v-text-anchor:top" coordsize="16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" path="m23,34r-3,2l19,39r-2,2l15,42,10,41,5,40,2,41,,44r2,3l7,52r3,1l12,55r4,l18,56r4,-2l25,51r2,-5l29,43r2,-4l34,35r6,-4l45,30r,l46,31r,2l46,37r,3l46,43r,3l47,50r2,3l53,58r3,1l57,60r2,-1l61,59r2,-4l63,53,61,50,57,45,55,40,54,36r,-4l55,28r1,-2l56,25r1,l62,26r6,1l71,27r3,-2l78,22r4,-3l84,18r9,-2l92,17r-1,4l91,24r2,1l94,25r1,l99,25r3,l105,25r3,l109,25r1,l112,26r2,2l115,31r-1,3l110,36r-1,4l107,42r,2l105,43r-5,1l95,44r-1,3l95,49r4,3l102,53r4,l110,50r5,-4l117,42r3,l121,42r2,l127,42r5,1l138,43r5,1l147,44r3,1l154,42r5,-3l160,34r,-2l158,32r-4,l151,32r-3,l146,32r-2,l138,32r-6,1l130,33r-1,1l129,32r,-1l129,27r,-2l127,24r-3,-1l121,22r-4,l113,21r-3,l108,12r1,l112,10r2,-1l114,7,112,4,108,1,105,r-4,l97,4,93,8r-3,2l89,13r-2,l85,12r-3,l79,12,75,10r-4,l68,10r-3,l62,12r-2,1l56,15r-1,1l52,19r-2,3l49,21,46,18,41,17r-3,1l34,21r-2,2l30,25r-3,2l24,32r-1,2l23,34xe" fillcolor="black" stroked="f">
                  <v:path arrowok="t" o:connecttype="custom" o:connectlocs="3997,8255;2103,8678;0,9313;2103,11218;3786,11853;5679,9737;7152,7408;9465,6350;9676,7832;9676,9737;11148,12277;12410,12488;13252,11218;11569,8467;11569,5927;11990,5292;14934,5715;17248,4022;19352,3598;19562,5292;20824,5292;22717,5292;23559,5503;23979,7197;22507,8890;21034,9313;19983,10372;22296,11218;24610,8890;25872,8890;29027,9102;31552,9525;33655,7197;32393,6773;30710,6773;27765,6985;27134,6773;27134,5292;25452,4657;23138,4445;23559,2117;23559,847;21245,0;18931,2117;17879,2540;15776,2117;13672,2117;11779,3175;10517,4657;8624,3598;6731,4868;5048,6773" o:connectangles="0,0,0,0,0,0,0,0,0,0,0,0,0,0,0,0,0,0,0,0,0,0,0,0,0,0,0,0,0,0,0,0,0,0,0,0,0,0,0,0,0,0,0,0,0,0,0,0,0,0,0,0"/>
                </v:shape>
                <v:shape id="Freeform 475" o:spid="_x0000_s1079" style="position:absolute;left:226060;top:130175;width:26035;height:13970;visibility:visible;mso-wrap-style:square;v-text-anchor:top" coordsize="123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" path="m,10l84,27,74,62r8,4l97,28r26,5l122,32r-1,-2l119,27r-3,-3l112,20r-5,-2l105,16r-4,l98,14r-2,l91,13r-5,l83,12r-2,l77,11r-2,l71,10r-3,l65,10,61,9,58,8r-4,l51,7r-4,l44,5r-4,l38,4r-3,l29,3,24,2,20,1,16,,15,,14,,,10r,xe" fillcolor="black" stroked="f">
                  <v:path arrowok="t" o:connecttype="custom" o:connectlocs="0,2117;17780,5715;15663,13123;17357,13970;20532,5927;26035,6985;25823,6773;25612,6350;25188,5715;24553,5080;23707,4233;22648,3810;22225,3387;21378,3387;20743,2963;20320,2963;19262,2752;18203,2752;17568,2540;17145,2540;16298,2328;15875,2328;15028,2117;14393,2117;13758,2117;12912,1905;12277,1693;11430,1693;10795,1482;9948,1482;9313,1058;8467,1058;8043,847;7408,847;6138,635;5080,423;4233,212;3387,0;3175,0;2963,0;0,2117;0,2117" o:connectangles="0,0,0,0,0,0,0,0,0,0,0,0,0,0,0,0,0,0,0,0,0,0,0,0,0,0,0,0,0,0,0,0,0,0,0,0,0,0,0,0,0,0"/>
                </v:shape>
                <v:shape id="Freeform 476" o:spid="_x0000_s1080" style="position:absolute;left:10160;top:255270;width:74930;height:50165;visibility:visible;mso-wrap-style:square;v-text-anchor:top" coordsize="353,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" path="m,108l231,,353,57,173,236,,108r,xe" fillcolor="#b0c77d" stroked="f">
                  <v:path arrowok="t" o:connecttype="custom" o:connectlocs="0,22957;49034,0;74930,12116;36722,50165;0,22957;0,22957" o:connectangles="0,0,0,0,0,0"/>
                </v:shape>
                <v:shape id="Freeform 477" o:spid="_x0000_s1081" style="position:absolute;left:9525;top:279400;width:38735;height:31115;visibility:visible;mso-wrap-style:square;v-text-anchor:top" coordsize="185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" path="m,61l,,185,98r-1,49l,61r,xe" fillcolor="#a6bf73" stroked="f">
                  <v:path arrowok="t" o:connecttype="custom" o:connectlocs="0,12912;0,0;38735,20743;38526,31115;0,12912;0,12912" o:connectangles="0,0,0,0,0,0"/>
                </v:shape>
                <v:shape id="Freeform 478" o:spid="_x0000_s1082" style="position:absolute;left:49530;top:269240;width:34925;height:41275;visibility:visible;mso-wrap-style:square;v-text-anchor:top" coordsize="167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" path="m,139l167,r,48l,195,,139r,xe" fillcolor="#9cb366" stroked="f">
                  <v:path arrowok="t" o:connecttype="custom" o:connectlocs="0,29422;34925,0;34925,10160;0,41275;0,29422;0,29422" o:connectangles="0,0,0,0,0,0"/>
                </v:shape>
                <v:shape id="Freeform 479" o:spid="_x0000_s1083" style="position:absolute;left:18415;top:274320;width:34290;height:20320;visibility:visible;mso-wrap-style:square;v-text-anchor:top" coordsize="162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" path="m,16l133,96,162,68,42,,,16r,xe" fillcolor="#dbdea8" stroked="f">
                  <v:path arrowok="t" o:connecttype="custom" o:connectlocs="0,3387;28152,20320;34290,14393;8890,0;0,3387;0,3387" o:connectangles="0,0,0,0,0,0"/>
                </v:shape>
                <v:shape id="Freeform 480" o:spid="_x0000_s1084" style="position:absolute;left:38735;top:259715;width:38100;height:23495;visibility:visible;mso-wrap-style:square;v-text-anchor:top" coordsize="180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" path="m,50r90,62l180,41,92,,,50r,xe" fillcolor="#c99" stroked="f">
                  <v:path arrowok="t" o:connecttype="custom" o:connectlocs="0,10489;19050,23495;38100,8601;19473,0;0,10489;0,10489" o:connectangles="0,0,0,0,0,0"/>
                </v:shape>
                <v:shape id="Freeform 481" o:spid="_x0000_s1085" style="position:absolute;left:47625;top:266065;width:38735;height:45720;visibility:visible;mso-wrap-style:square;v-text-anchor:top" coordsize="18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" path="m,212l,155r,-1l2,153r2,-2l8,149r3,-5l16,140r3,-3l22,135r3,-2l29,131r3,-4l34,124r4,-2l42,118r3,-3l49,112r4,-4l57,105r4,-3l64,98r5,-4l74,91r4,-4l82,84r4,-4l91,77r3,-5l99,69r3,-3l107,62r5,-3l115,54r5,-3l124,48r4,-4l131,41r5,-4l139,35r4,-3l146,28r5,-2l154,24r3,-3l160,18r2,-2l166,14r4,-5l175,6r3,-2l181,3,183,r1,2l184,2r1,3l185,7r,5l185,14r,2l185,18r,4l185,24r,3l185,31r,2l184,36r,3l184,42r,2l184,49r,5l183,58r,3l183,63r,1l181,66r-4,3l174,70r-1,l173,69r,-2l173,64r1,-3l174,57r,-5l174,48r,-5l174,39r,-5l174,30r,-4l174,23r,-2l174,19,12,159r,2l12,163r,4l12,171r,5l12,181r2,6l14,191r,6l14,202r,4l12,211r,2l12,216r,1l10,216,5,215,2,213,,212r,xe" fillcolor="black" stroked="f">
                  <v:path arrowok="t" o:connecttype="custom" o:connectlocs="0,32657;419,32236;1675,31393;3350,29497;4606,28443;6072,27601;7119,26126;8794,24862;10260,23597;11935,22123;13400,20648;15494,19173;17169,17698;19053,16223;20728,14538;22403,13063;24079,11377;25963,10113;27429,8638;29104,7374;30569,5899;32244,5057;33501,3792;34757,2950;36641,1264;37897,632;38526,421;38735,1053;38735,2528;38735,3371;38735,4635;38735,5689;38735,6953;38526,8217;38526,9270;38526,11377;38316,12852;38316,13484;37060,14538;36222,14748;36222,14116;36432,12852;36432,10956;36432,9060;36432,7164;36432,5478;36432,4425;2513,33500;2513,34343;2513,36028;2513,38135;2931,40242;2931,42560;2513,44456;2513,45509;2094,45509;419,44877;0,44667" o:connectangles="0,0,0,0,0,0,0,0,0,0,0,0,0,0,0,0,0,0,0,0,0,0,0,0,0,0,0,0,0,0,0,0,0,0,0,0,0,0,0,0,0,0,0,0,0,0,0,0,0,0,0,0,0,0,0,0,0,0"/>
                </v:shape>
                <v:shape id="Freeform 482" o:spid="_x0000_s1086" style="position:absolute;left:8255;top:254635;width:78105;height:57150;visibility:visible;mso-wrap-style:square;v-text-anchor:top" coordsize="370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" path="m8,183r187,89l366,121r-7,-8l195,261,13,173,11,118,239,10,357,65r13,-8l246,1r-1,l241,r-3,l233,1r-2,l229,3r-5,1l220,6r-3,1l215,8r-4,1l208,12r-4,1l201,15r-4,2l194,18r-5,3l185,23r-5,1l175,26r-4,2l166,31r-4,2l157,36r-6,3l147,41r-6,2l136,45r-5,3l126,50r-6,3l116,55r-6,3l105,60r-6,3l95,65r-6,3l84,70r-4,2l75,76r-6,1l65,79r-5,2l56,83r-5,3l47,88r-4,2l39,92r-4,2l31,96r-3,1l24,99r-3,1l19,101r-4,2l14,105r-5,1l7,108r-2,l5,109r-1,l4,109r-1,3l1,116,,117r,4l,124r,4l,133r,4l,141r,2l,146r,3l,154r,5l,163r1,5l1,171r,2l1,176r,1l8,183r,xe" fillcolor="black" stroked="f">
                  <v:path arrowok="t" o:connecttype="custom" o:connectlocs="41163,57150;75783,23742;2744,36349;50452,2101;78105,11976;51718,210;50241,0;48763,210;47285,840;45808,1471;44541,1891;43063,2731;41586,3572;39897,4412;37997,5043;36097,5883;34197,6934;31875,8194;29764,9035;27653,10085;25331,11136;23220,12186;20898,13237;18787,14288;16888,15128;14566,16178;12666,17019;10766,18069;9077,18910;7388,19750;5911,20381;4433,21011;3166,21641;1900,22272;1055,22692;844,22902;633,23532;0,24583;0,26054;0,27945;0,29626;0,30676;0,32357;0,34248;211,35929;211,36979;1689,38450" o:connectangles="0,0,0,0,0,0,0,0,0,0,0,0,0,0,0,0,0,0,0,0,0,0,0,0,0,0,0,0,0,0,0,0,0,0,0,0,0,0,0,0,0,0,0,0,0,0,0"/>
                </v:shape>
                <v:shape id="Freeform 483" o:spid="_x0000_s1087" style="position:absolute;left:9525;top:278130;width:40005;height:22225;visibility:visible;mso-wrap-style:square;v-text-anchor:top" coordsize="18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" path="m,10r180,95l181,104r2,-2l186,100r1,l1,,,10r,xe" fillcolor="black" stroked="f">
                  <v:path arrowok="t" o:connecttype="custom" o:connectlocs="0,2117;38507,22225;38721,22013;39149,21590;39791,21167;40005,21167;214,0;0,2117;0,2117" o:connectangles="0,0,0,0,0,0,0,0,0"/>
                </v:shape>
                <v:shape id="Freeform 484" o:spid="_x0000_s1088" style="position:absolute;left:17780;top:278130;width:36195;height:17145;visibility:visible;mso-wrap-style:square;v-text-anchor:top" coordsize="172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" path="m,5l140,82,172,55r-7,-7l138,73,7,,,5r,xe" fillcolor="black" stroked="f">
                  <v:path arrowok="t" o:connecttype="custom" o:connectlocs="0,1045;29461,17145;36195,11500;34722,10036;29040,15263;1473,0;0,1045;0,1045" o:connectangles="0,0,0,0,0,0,0,0"/>
                </v:shape>
                <v:shape id="Freeform 485" o:spid="_x0000_s1089" style="position:absolute;left:16510;top:273050;width:38100;height:16510;visibility:visible;mso-wrap-style:square;v-text-anchor:top" coordsize="180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" path="m11,28l,26,56,,180,72r-7,5l54,8,11,28r,xe" fillcolor="black" stroked="f">
                  <v:path arrowok="t" o:connecttype="custom" o:connectlocs="2328,6004;0,5575;11853,0;38100,15438;36618,16510;11430,1715;2328,6004;2328,6004" o:connectangles="0,0,0,0,0,0,0,0"/>
                </v:shape>
                <v:shape id="Freeform 486" o:spid="_x0000_s1090" style="position:absolute;left:38100;top:259080;width:40005;height:24765;visibility:visible;mso-wrap-style:square;v-text-anchor:top" coordsize="191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" path="m,55r93,62l191,43,98,,87,2r90,44l93,109,7,49,,55r,xe" fillcolor="black" stroked="f">
                  <v:path arrowok="t" o:connecttype="custom" o:connectlocs="0,11642;19479,24765;40005,9102;20526,0;18222,423;37073,9737;19479,23072;1466,10372;0,11642;0,11642" o:connectangles="0,0,0,0,0,0,0,0,0,0"/>
                </v:shape>
                <v:shape id="Freeform 487" o:spid="_x0000_s1091" style="position:absolute;left:36195;top:259080;width:23495;height:11430;visibility:visible;mso-wrap-style:square;v-text-anchor:top" coordsize="109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" path="m15,51l109,5,108,4,106,2,104,1,100,,99,,94,2,91,3,89,4,85,5,83,8r-5,2l74,11r-4,2l66,16r-5,2l56,20r-4,2l47,25r-5,2l38,29r-5,2l29,34r-5,2l21,37r-5,2l13,41,9,42,7,45,3,46,2,48,,49r,2l1,54r5,l8,54r2,l15,51r,xe" fillcolor="black" stroked="f">
                  <v:path arrowok="t" o:connecttype="custom" o:connectlocs="3233,10795;23495,1058;23279,847;22848,423;22417,212;21555,0;21339,0;20262,423;19615,635;19184,847;18322,1058;17891,1693;16813,2117;15951,2328;15089,2752;14226,3387;13149,3810;12071,4233;11209,4657;10131,5292;9053,5715;8191,6138;7113,6562;6251,7197;5173,7620;4527,7832;3449,8255;2802,8678;1940,8890;1509,9525;647,9737;431,10160;0,10372;0,10795;216,11430;1293,11430;1724,11430;2156,11430;3233,10795;3233,10795" o:connectangles="0,0,0,0,0,0,0,0,0,0,0,0,0,0,0,0,0,0,0,0,0,0,0,0,0,0,0,0,0,0,0,0,0,0,0,0,0,0,0,0"/>
                </v:shape>
                <v:shape id="Freeform 488" o:spid="_x0000_s1092" style="position:absolute;left:44450;top:266065;width:20955;height:12065;visibility:visible;mso-wrap-style:square;v-text-anchor:top" coordsize="9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" path="m,4l92,58r6,-5l9,,,4r,xe" fillcolor="black" stroked="f">
                  <v:path arrowok="t" o:connecttype="custom" o:connectlocs="0,832;19672,12065;20955,11025;1924,0;0,832;0,832" o:connectangles="0,0,0,0,0,0"/>
                </v:shape>
                <v:shape id="Freeform 489" o:spid="_x0000_s1093" style="position:absolute;left:52070;top:262255;width:19050;height:10795;visibility:visible;mso-wrap-style:square;v-text-anchor:top" coordsize="91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" path="m,5l86,53r5,-4l9,,,5r,xe" fillcolor="black" stroked="f">
                  <v:path arrowok="t" o:connecttype="custom" o:connectlocs="0,1018;18003,10795;19050,9980;1884,0;0,1018;0,1018" o:connectangles="0,0,0,0,0,0"/>
                </v:shape>
                <v:shape id="Freeform 490" o:spid="_x0000_s1094" style="position:absolute;left:51435;top:266065;width:20320;height:13970;visibility:visible;mso-wrap-style:square;v-text-anchor:top" coordsize="95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" path="m95,3l8,68,,61,89,r6,3l95,3xe" fillcolor="black" stroked="f">
                  <v:path arrowok="t" o:connecttype="custom" o:connectlocs="20320,616;1711,13970;0,12532;19037,0;20320,616;20320,616" o:connectangles="0,0,0,0,0,0"/>
                </v:shape>
                <v:shape id="Freeform 491" o:spid="_x0000_s1095" style="position:absolute;left:43180;top:261620;width:20320;height:12700;visibility:visible;mso-wrap-style:square;v-text-anchor:top" coordsize="97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" path="m97,6l10,59,,53,91,r6,6l97,6xe" fillcolor="black" stroked="f">
                  <v:path arrowok="t" o:connecttype="custom" o:connectlocs="20320,1292;2095,12700;0,11408;19063,0;20320,1292;20320,1292" o:connectangles="0,0,0,0,0,0"/>
                </v:shape>
                <w10:wrap anchorx="page"/>
                <w10:anchorlock/>
              </v:group>
            </w:pict>
          </mc:Fallback>
        </mc:AlternateContent>
      </w:r>
      <w:r w:rsidRPr="00A10054">
        <w:rPr>
          <w:rFonts w:hint="cs"/>
          <w:b/>
          <w:bCs/>
          <w:rtl/>
        </w:rPr>
        <w:t xml:space="preserve"> </w:t>
      </w:r>
      <w:r w:rsidRPr="007A219D">
        <w:rPr>
          <w:rStyle w:val="EurostileTimesNewRoman"/>
          <w:rFonts w:hint="cs"/>
          <w:b/>
          <w:bCs/>
          <w:i/>
          <w:u w:val="single"/>
          <w:rtl/>
        </w:rPr>
        <w:t>בדיקת הבנה</w:t>
      </w:r>
    </w:p>
    <w:p w:rsidR="006866F1" w:rsidRPr="00D27A3A" w:rsidRDefault="006866F1" w:rsidP="006866F1">
      <w:pPr>
        <w:pStyle w:val="09605"/>
        <w:ind w:left="724" w:hanging="180"/>
        <w:rPr>
          <w:rFonts w:hint="cs"/>
          <w:rtl/>
        </w:rPr>
      </w:pPr>
      <w:r w:rsidRPr="001B615B">
        <w:rPr>
          <w:rStyle w:val="096050"/>
          <w:rFonts w:hint="cs"/>
          <w:rtl/>
        </w:rPr>
        <w:t>4</w:t>
      </w:r>
      <w:r w:rsidRPr="001B615B">
        <w:rPr>
          <w:rFonts w:hint="cs"/>
          <w:rtl/>
        </w:rPr>
        <w:t xml:space="preserve">. נתונים שני כלים. בכלי א' יש </w:t>
      </w:r>
      <w:r w:rsidRPr="00951479">
        <w:rPr>
          <w:rFonts w:cs="FrankRuehl"/>
          <w:iCs/>
          <w:position w:val="-6"/>
        </w:rPr>
        <w:object w:dxaOrig="279" w:dyaOrig="260">
          <v:shape id="_x0000_i1072" type="#_x0000_t75" style="width:14.25pt;height:12.75pt" o:ole="">
            <v:imagedata r:id="rId95" o:title=""/>
          </v:shape>
          <o:OLEObject Type="Embed" ProgID="Equation.DSMT4" ShapeID="_x0000_i1072" DrawAspect="Content" ObjectID="_1591953754" r:id="rId96"/>
        </w:object>
      </w:r>
      <w:r w:rsidRPr="001B615B">
        <w:rPr>
          <w:rFonts w:hint="cs"/>
          <w:rtl/>
        </w:rPr>
        <w:t xml:space="preserve"> ליטרים כוהל בריכוז מסוים. בכלי ב' יש </w:t>
      </w:r>
      <w:r w:rsidRPr="00951479">
        <w:rPr>
          <w:rFonts w:cs="FrankRuehl"/>
          <w:iCs/>
          <w:position w:val="-6"/>
        </w:rPr>
        <w:object w:dxaOrig="279" w:dyaOrig="260">
          <v:shape id="_x0000_i1073" type="#_x0000_t75" style="width:14.25pt;height:12.75pt" o:ole="">
            <v:imagedata r:id="rId97" o:title=""/>
          </v:shape>
          <o:OLEObject Type="Embed" ProgID="Equation.DSMT4" ShapeID="_x0000_i1073" DrawAspect="Content" ObjectID="_1591953755" r:id="rId98"/>
        </w:object>
      </w:r>
      <w:r w:rsidRPr="001B615B">
        <w:rPr>
          <w:rFonts w:hint="cs"/>
          <w:rtl/>
        </w:rPr>
        <w:t xml:space="preserve"> ליטרים בריכוז  הגבוה ב-</w:t>
      </w:r>
      <w:r w:rsidRPr="00951479">
        <w:rPr>
          <w:rFonts w:cs="FrankRuehl"/>
          <w:iCs/>
          <w:position w:val="-6"/>
        </w:rPr>
        <w:object w:dxaOrig="460" w:dyaOrig="260">
          <v:shape id="_x0000_i1074" type="#_x0000_t75" style="width:23.25pt;height:12.75pt" o:ole="">
            <v:imagedata r:id="rId99" o:title=""/>
          </v:shape>
          <o:OLEObject Type="Embed" ProgID="Equation.DSMT4" ShapeID="_x0000_i1074" DrawAspect="Content" ObjectID="_1591953756" r:id="rId100"/>
        </w:object>
      </w:r>
      <w:r w:rsidRPr="001B615B">
        <w:rPr>
          <w:rFonts w:hint="cs"/>
          <w:rtl/>
        </w:rPr>
        <w:t xml:space="preserve"> מהריכוז שנמצא בכלי א'. את הקיבול שבשני הכלים יחד מזגו לכלי ג', והתקבלה תמיסה בריכוז של </w:t>
      </w:r>
      <w:r w:rsidRPr="00951479">
        <w:rPr>
          <w:rFonts w:cs="FrankRuehl"/>
          <w:iCs/>
          <w:position w:val="-6"/>
        </w:rPr>
        <w:object w:dxaOrig="460" w:dyaOrig="260">
          <v:shape id="_x0000_i1075" type="#_x0000_t75" style="width:23.25pt;height:12.75pt" o:ole="">
            <v:imagedata r:id="rId101" o:title=""/>
          </v:shape>
          <o:OLEObject Type="Embed" ProgID="Equation.DSMT4" ShapeID="_x0000_i1075" DrawAspect="Content" ObjectID="_1591953757" r:id="rId102"/>
        </w:object>
      </w:r>
      <w:r w:rsidRPr="001B615B">
        <w:rPr>
          <w:rFonts w:hint="cs"/>
          <w:rtl/>
        </w:rPr>
        <w:t>.</w:t>
      </w:r>
      <w:r>
        <w:rPr>
          <w:rFonts w:cs="FrankRuehl" w:hint="cs"/>
          <w:i/>
          <w:iCs/>
          <w:rtl/>
        </w:rPr>
        <w:t xml:space="preserve"> </w:t>
      </w:r>
      <w:r w:rsidRPr="00D27A3A">
        <w:rPr>
          <w:rFonts w:hint="cs"/>
          <w:rtl/>
        </w:rPr>
        <w:t>מה היה ריכוז הכוה</w:t>
      </w:r>
      <w:r w:rsidRPr="00D27A3A">
        <w:rPr>
          <w:rFonts w:hint="eastAsia"/>
          <w:rtl/>
        </w:rPr>
        <w:t>ל</w:t>
      </w:r>
      <w:r w:rsidRPr="00D27A3A">
        <w:rPr>
          <w:rFonts w:hint="cs"/>
          <w:rtl/>
        </w:rPr>
        <w:t xml:space="preserve"> בכלי ב'</w:t>
      </w:r>
      <w:r>
        <w:rPr>
          <w:rFonts w:hint="cs"/>
          <w:rtl/>
        </w:rPr>
        <w:t xml:space="preserve"> </w:t>
      </w:r>
      <w:r w:rsidRPr="00D27A3A">
        <w:rPr>
          <w:rFonts w:hint="cs"/>
          <w:rtl/>
        </w:rPr>
        <w:t>?</w:t>
      </w:r>
    </w:p>
    <w:p w:rsidR="006866F1" w:rsidRPr="00D27A3A" w:rsidRDefault="006866F1" w:rsidP="006866F1">
      <w:pPr>
        <w:pStyle w:val="09605"/>
        <w:spacing w:line="240" w:lineRule="auto"/>
        <w:ind w:left="724" w:hanging="180"/>
        <w:rPr>
          <w:rFonts w:hint="cs"/>
          <w:rtl/>
        </w:rPr>
      </w:pPr>
      <w:r w:rsidRPr="00D27A3A">
        <w:rPr>
          <w:rFonts w:hint="cs"/>
          <w:rtl/>
        </w:rPr>
        <w:lastRenderedPageBreak/>
        <w:t xml:space="preserve">   בנו טבלה מתאימה.</w:t>
      </w:r>
    </w:p>
    <w:p w:rsidR="006866F1" w:rsidRDefault="006866F1" w:rsidP="006866F1">
      <w:pPr>
        <w:rPr>
          <w:rStyle w:val="EurostileTimesNewRoman"/>
          <w:rFonts w:hint="cs"/>
          <w:rtl/>
        </w:rPr>
      </w:pPr>
    </w:p>
    <w:p w:rsidR="006866F1" w:rsidRPr="005754CD" w:rsidRDefault="006866F1" w:rsidP="006866F1">
      <w:pPr>
        <w:rPr>
          <w:rStyle w:val="EurostileTimesNewRoman"/>
          <w:rFonts w:hint="cs"/>
          <w:rtl/>
        </w:rPr>
      </w:pPr>
      <w:r w:rsidRPr="005754CD">
        <w:rPr>
          <w:rStyle w:val="EurostileTimesNewRoman"/>
          <w:rFonts w:hint="cs"/>
          <w:rtl/>
        </w:rPr>
        <w:t>דוגמאות נוספות לשליפת נתונים</w:t>
      </w:r>
      <w:r>
        <w:rPr>
          <w:rStyle w:val="EurostileTimesNewRoman"/>
          <w:rFonts w:hint="cs"/>
          <w:rtl/>
        </w:rPr>
        <w:t>: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DD64E6">
        <w:rPr>
          <w:rFonts w:ascii="Times New Roman" w:eastAsia="FrankRuehl" w:hAnsi="Times New Roman" w:cs="David" w:hint="cs"/>
          <w:sz w:val="24"/>
          <w:szCs w:val="24"/>
          <w:rtl/>
        </w:rPr>
        <w:t>ז</w:t>
      </w:r>
      <w:r w:rsidRPr="007075A6">
        <w:rPr>
          <w:rFonts w:ascii="Times New Roman" w:eastAsia="FrankRuehl" w:hAnsi="Times New Roman" w:cs="David" w:hint="cs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שעה 8.00 בבוקר יצאה משאית במהיר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70 קמ&quot;ש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70 קמ"ש</w:t>
        </w:r>
      </w:smartTag>
      <w:r w:rsidRPr="00FC13F7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אילת לבאר שבע. בשעה 8.40 יצאה מכונית </w:t>
      </w:r>
    </w:p>
    <w:p w:rsidR="006866F1" w:rsidRPr="00665942" w:rsidRDefault="006866F1" w:rsidP="006866F1">
      <w:pPr>
        <w:pStyle w:val="a"/>
        <w:spacing w:line="360" w:lineRule="auto"/>
        <w:ind w:left="197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באר שבע לאילת. בשעה 10.30 נפ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גשו המשאית והמכונית והמשיכו בדרכן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. המכונית הגיעה לאילת שעה לפני שהמשאית הגיעה לבאר שבע. </w:t>
      </w:r>
    </w:p>
    <w:p w:rsidR="006866F1" w:rsidRPr="00665942" w:rsidRDefault="006866F1" w:rsidP="006866F1">
      <w:pPr>
        <w:pStyle w:val="a"/>
        <w:spacing w:line="360" w:lineRule="auto"/>
        <w:ind w:left="197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. מה הייתה מהירות המכוני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?</w:t>
      </w:r>
    </w:p>
    <w:p w:rsidR="006866F1" w:rsidRDefault="006866F1" w:rsidP="006866F1">
      <w:pPr>
        <w:pStyle w:val="a"/>
        <w:spacing w:line="360" w:lineRule="auto"/>
        <w:ind w:left="197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. מה המרחק מבאר ש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בע לאילת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?</w:t>
      </w:r>
    </w:p>
    <w:p w:rsidR="006866F1" w:rsidRPr="00665942" w:rsidRDefault="006866F1" w:rsidP="006866F1">
      <w:pPr>
        <w:pStyle w:val="a"/>
        <w:spacing w:line="360" w:lineRule="auto"/>
        <w:ind w:left="197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בנו טבלה מתאימה.</w:t>
      </w:r>
    </w:p>
    <w:p w:rsidR="006866F1" w:rsidRPr="00665942" w:rsidRDefault="006866F1" w:rsidP="006866F1">
      <w:pPr>
        <w:pStyle w:val="a"/>
        <w:spacing w:line="360" w:lineRule="auto"/>
        <w:ind w:firstLine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גם כאן אנו מוצאים מקריאה ראשונית שהנעלמים הטבעיים הם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s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מרחק מבאר שבע לאילת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v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ירות המכונית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קריאה שניי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נו מוצאים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ארבעה </w:t>
      </w:r>
      <w:r>
        <w:rPr>
          <w:rFonts w:ascii="Times New Roman" w:hAnsi="Times New Roman" w:cs="David" w:hint="cs"/>
          <w:sz w:val="24"/>
          <w:szCs w:val="24"/>
          <w:rtl/>
        </w:rPr>
        <w:t>סיפורי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: תנועת המשאית עד הפגישה, תנועת המשאית אחרי הפגישה, תנועת המכונית עד הפגישה ותנועת המכונית אחרי הפגישה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 xml:space="preserve">              </w:t>
      </w:r>
      <w:r w:rsidRPr="00665942">
        <w:rPr>
          <w:rStyle w:val="Eurostile"/>
          <w:rFonts w:ascii="Times New Roman" w:hAnsi="Times New Roman" w:cs="David"/>
          <w:noProof/>
          <w:sz w:val="24"/>
          <w:szCs w:val="24"/>
        </w:rPr>
        <mc:AlternateContent>
          <mc:Choice Requires="wpg">
            <w:drawing>
              <wp:inline distT="0" distB="0" distL="0" distR="0">
                <wp:extent cx="4450715" cy="457200"/>
                <wp:effectExtent l="0" t="8890" r="0" b="10160"/>
                <wp:docPr id="440" name="Group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0715" cy="457200"/>
                          <a:chOff x="2057" y="3960"/>
                          <a:chExt cx="7009" cy="720"/>
                        </a:xfrm>
                      </wpg:grpSpPr>
                      <wps:wsp>
                        <wps:cNvPr id="441" name="Line 635"/>
                        <wps:cNvCnPr>
                          <a:cxnSpLocks noChangeShapeType="1"/>
                        </wps:cNvCnPr>
                        <wps:spPr bwMode="auto">
                          <a:xfrm>
                            <a:off x="3147" y="4320"/>
                            <a:ext cx="54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Text Box 636"/>
                        <wps:cNvSpPr txBox="1">
                          <a:spLocks noChangeArrowheads="1"/>
                        </wps:cNvSpPr>
                        <wps:spPr bwMode="auto">
                          <a:xfrm>
                            <a:off x="8488" y="4140"/>
                            <a:ext cx="57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866F1" w:rsidRPr="00044AE7" w:rsidRDefault="006866F1" w:rsidP="006866F1">
                              <w:pPr>
                                <w:rPr>
                                  <w:rFonts w:ascii="Arial" w:hAnsi="Arial" w:cs="Arial" w:hint="cs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sz w:val="16"/>
                                  <w:szCs w:val="16"/>
                                  <w:rtl/>
                                </w:rPr>
                                <w:t>אילת</w:t>
                              </w:r>
                            </w:p>
                          </w:txbxContent>
                        </wps:txbx>
                        <wps:bodyPr rot="0" vert="horz" wrap="square" lIns="0" tIns="0" rIns="36000" bIns="0" anchor="t" anchorCtr="0" upright="1">
                          <a:noAutofit/>
                        </wps:bodyPr>
                      </wps:wsp>
                      <wps:wsp>
                        <wps:cNvPr id="443" name="Text Box 637"/>
                        <wps:cNvSpPr txBox="1">
                          <a:spLocks noChangeArrowheads="1"/>
                        </wps:cNvSpPr>
                        <wps:spPr bwMode="auto">
                          <a:xfrm>
                            <a:off x="2057" y="4140"/>
                            <a:ext cx="905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866F1" w:rsidRPr="00044AE7" w:rsidRDefault="006866F1" w:rsidP="006866F1">
                              <w:pPr>
                                <w:rPr>
                                  <w:rFonts w:ascii="Arial" w:hAnsi="Arial" w:cs="Arial" w:hint="cs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sz w:val="16"/>
                                  <w:szCs w:val="16"/>
                                  <w:rtl/>
                                </w:rPr>
                                <w:t>באר שבע</w:t>
                              </w:r>
                            </w:p>
                          </w:txbxContent>
                        </wps:txbx>
                        <wps:bodyPr rot="0" vert="horz" wrap="square" lIns="0" tIns="0" rIns="36000" bIns="0" anchor="t" anchorCtr="0" upright="1">
                          <a:noAutofit/>
                        </wps:bodyPr>
                      </wps:wsp>
                      <wps:wsp>
                        <wps:cNvPr id="444" name="Text Box 638"/>
                        <wps:cNvSpPr txBox="1">
                          <a:spLocks noChangeArrowheads="1"/>
                        </wps:cNvSpPr>
                        <wps:spPr bwMode="auto">
                          <a:xfrm>
                            <a:off x="5981" y="3960"/>
                            <a:ext cx="57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866F1" w:rsidRPr="00044AE7" w:rsidRDefault="006866F1" w:rsidP="006866F1">
                              <w:pPr>
                                <w:rPr>
                                  <w:rFonts w:ascii="Arial" w:hAnsi="Arial" w:cs="Arial" w:hint="cs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sz w:val="16"/>
                                  <w:szCs w:val="16"/>
                                  <w:rtl/>
                                </w:rPr>
                                <w:t>פגישה</w:t>
                              </w:r>
                            </w:p>
                          </w:txbxContent>
                        </wps:txbx>
                        <wps:bodyPr rot="0" vert="horz" wrap="square" lIns="0" tIns="0" rIns="36000" bIns="0" anchor="t" anchorCtr="0" upright="1">
                          <a:noAutofit/>
                        </wps:bodyPr>
                      </wps:wsp>
                      <wps:wsp>
                        <wps:cNvPr id="445" name="Arc 639"/>
                        <wps:cNvSpPr>
                          <a:spLocks/>
                        </wps:cNvSpPr>
                        <wps:spPr bwMode="auto">
                          <a:xfrm>
                            <a:off x="3147" y="3960"/>
                            <a:ext cx="3169" cy="540"/>
                          </a:xfrm>
                          <a:custGeom>
                            <a:avLst/>
                            <a:gdLst>
                              <a:gd name="G0" fmla="+- 18869 0 0"/>
                              <a:gd name="G1" fmla="+- 21600 0 0"/>
                              <a:gd name="G2" fmla="+- 21600 0 0"/>
                              <a:gd name="T0" fmla="*/ 0 w 37696"/>
                              <a:gd name="T1" fmla="*/ 11087 h 21600"/>
                              <a:gd name="T2" fmla="*/ 37696 w 37696"/>
                              <a:gd name="T3" fmla="*/ 11013 h 21600"/>
                              <a:gd name="T4" fmla="*/ 18869 w 37696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696" h="21600" fill="none" extrusionOk="0">
                                <a:moveTo>
                                  <a:pt x="0" y="11087"/>
                                </a:moveTo>
                                <a:cubicBezTo>
                                  <a:pt x="3813" y="4242"/>
                                  <a:pt x="11034" y="0"/>
                                  <a:pt x="18869" y="0"/>
                                </a:cubicBezTo>
                                <a:cubicBezTo>
                                  <a:pt x="26673" y="0"/>
                                  <a:pt x="33871" y="4210"/>
                                  <a:pt x="37696" y="11012"/>
                                </a:cubicBezTo>
                              </a:path>
                              <a:path w="37696" h="21600" stroke="0" extrusionOk="0">
                                <a:moveTo>
                                  <a:pt x="0" y="11087"/>
                                </a:moveTo>
                                <a:cubicBezTo>
                                  <a:pt x="3813" y="4242"/>
                                  <a:pt x="11034" y="0"/>
                                  <a:pt x="18869" y="0"/>
                                </a:cubicBezTo>
                                <a:cubicBezTo>
                                  <a:pt x="26673" y="0"/>
                                  <a:pt x="33871" y="4210"/>
                                  <a:pt x="37696" y="11012"/>
                                </a:cubicBezTo>
                                <a:lnTo>
                                  <a:pt x="1886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Arc 640"/>
                        <wps:cNvSpPr>
                          <a:spLocks/>
                        </wps:cNvSpPr>
                        <wps:spPr bwMode="auto">
                          <a:xfrm>
                            <a:off x="6308" y="3960"/>
                            <a:ext cx="2289" cy="540"/>
                          </a:xfrm>
                          <a:custGeom>
                            <a:avLst/>
                            <a:gdLst>
                              <a:gd name="G0" fmla="+- 18869 0 0"/>
                              <a:gd name="G1" fmla="+- 21600 0 0"/>
                              <a:gd name="G2" fmla="+- 21600 0 0"/>
                              <a:gd name="T0" fmla="*/ 0 w 37696"/>
                              <a:gd name="T1" fmla="*/ 11087 h 21600"/>
                              <a:gd name="T2" fmla="*/ 37696 w 37696"/>
                              <a:gd name="T3" fmla="*/ 11013 h 21600"/>
                              <a:gd name="T4" fmla="*/ 18869 w 37696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696" h="21600" fill="none" extrusionOk="0">
                                <a:moveTo>
                                  <a:pt x="0" y="11087"/>
                                </a:moveTo>
                                <a:cubicBezTo>
                                  <a:pt x="3813" y="4242"/>
                                  <a:pt x="11034" y="0"/>
                                  <a:pt x="18869" y="0"/>
                                </a:cubicBezTo>
                                <a:cubicBezTo>
                                  <a:pt x="26673" y="0"/>
                                  <a:pt x="33871" y="4210"/>
                                  <a:pt x="37696" y="11012"/>
                                </a:cubicBezTo>
                              </a:path>
                              <a:path w="37696" h="21600" stroke="0" extrusionOk="0">
                                <a:moveTo>
                                  <a:pt x="0" y="11087"/>
                                </a:moveTo>
                                <a:cubicBezTo>
                                  <a:pt x="3813" y="4242"/>
                                  <a:pt x="11034" y="0"/>
                                  <a:pt x="18869" y="0"/>
                                </a:cubicBezTo>
                                <a:cubicBezTo>
                                  <a:pt x="26673" y="0"/>
                                  <a:pt x="33871" y="4210"/>
                                  <a:pt x="37696" y="11012"/>
                                </a:cubicBezTo>
                                <a:lnTo>
                                  <a:pt x="1886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7" name="Arc 641"/>
                        <wps:cNvSpPr>
                          <a:spLocks/>
                        </wps:cNvSpPr>
                        <wps:spPr bwMode="auto">
                          <a:xfrm flipV="1">
                            <a:off x="3147" y="4135"/>
                            <a:ext cx="3169" cy="540"/>
                          </a:xfrm>
                          <a:custGeom>
                            <a:avLst/>
                            <a:gdLst>
                              <a:gd name="G0" fmla="+- 18869 0 0"/>
                              <a:gd name="G1" fmla="+- 21600 0 0"/>
                              <a:gd name="G2" fmla="+- 21600 0 0"/>
                              <a:gd name="T0" fmla="*/ 0 w 37696"/>
                              <a:gd name="T1" fmla="*/ 11087 h 21600"/>
                              <a:gd name="T2" fmla="*/ 37696 w 37696"/>
                              <a:gd name="T3" fmla="*/ 11013 h 21600"/>
                              <a:gd name="T4" fmla="*/ 18869 w 37696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696" h="21600" fill="none" extrusionOk="0">
                                <a:moveTo>
                                  <a:pt x="0" y="11087"/>
                                </a:moveTo>
                                <a:cubicBezTo>
                                  <a:pt x="3813" y="4242"/>
                                  <a:pt x="11034" y="0"/>
                                  <a:pt x="18869" y="0"/>
                                </a:cubicBezTo>
                                <a:cubicBezTo>
                                  <a:pt x="26673" y="0"/>
                                  <a:pt x="33871" y="4210"/>
                                  <a:pt x="37696" y="11012"/>
                                </a:cubicBezTo>
                              </a:path>
                              <a:path w="37696" h="21600" stroke="0" extrusionOk="0">
                                <a:moveTo>
                                  <a:pt x="0" y="11087"/>
                                </a:moveTo>
                                <a:cubicBezTo>
                                  <a:pt x="3813" y="4242"/>
                                  <a:pt x="11034" y="0"/>
                                  <a:pt x="18869" y="0"/>
                                </a:cubicBezTo>
                                <a:cubicBezTo>
                                  <a:pt x="26673" y="0"/>
                                  <a:pt x="33871" y="4210"/>
                                  <a:pt x="37696" y="11012"/>
                                </a:cubicBezTo>
                                <a:lnTo>
                                  <a:pt x="1886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8" name="Arc 642"/>
                        <wps:cNvSpPr>
                          <a:spLocks/>
                        </wps:cNvSpPr>
                        <wps:spPr bwMode="auto">
                          <a:xfrm flipV="1">
                            <a:off x="6308" y="4140"/>
                            <a:ext cx="2289" cy="540"/>
                          </a:xfrm>
                          <a:custGeom>
                            <a:avLst/>
                            <a:gdLst>
                              <a:gd name="G0" fmla="+- 18869 0 0"/>
                              <a:gd name="G1" fmla="+- 21600 0 0"/>
                              <a:gd name="G2" fmla="+- 21600 0 0"/>
                              <a:gd name="T0" fmla="*/ 0 w 37696"/>
                              <a:gd name="T1" fmla="*/ 11087 h 21600"/>
                              <a:gd name="T2" fmla="*/ 37696 w 37696"/>
                              <a:gd name="T3" fmla="*/ 11013 h 21600"/>
                              <a:gd name="T4" fmla="*/ 18869 w 37696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696" h="21600" fill="none" extrusionOk="0">
                                <a:moveTo>
                                  <a:pt x="0" y="11087"/>
                                </a:moveTo>
                                <a:cubicBezTo>
                                  <a:pt x="3813" y="4242"/>
                                  <a:pt x="11034" y="0"/>
                                  <a:pt x="18869" y="0"/>
                                </a:cubicBezTo>
                                <a:cubicBezTo>
                                  <a:pt x="26673" y="0"/>
                                  <a:pt x="33871" y="4210"/>
                                  <a:pt x="37696" y="11012"/>
                                </a:cubicBezTo>
                              </a:path>
                              <a:path w="37696" h="21600" stroke="0" extrusionOk="0">
                                <a:moveTo>
                                  <a:pt x="0" y="11087"/>
                                </a:moveTo>
                                <a:cubicBezTo>
                                  <a:pt x="3813" y="4242"/>
                                  <a:pt x="11034" y="0"/>
                                  <a:pt x="18869" y="0"/>
                                </a:cubicBezTo>
                                <a:cubicBezTo>
                                  <a:pt x="26673" y="0"/>
                                  <a:pt x="33871" y="4210"/>
                                  <a:pt x="37696" y="11012"/>
                                </a:cubicBezTo>
                                <a:lnTo>
                                  <a:pt x="1886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4442" y="4101"/>
                            <a:ext cx="57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866F1" w:rsidRPr="00044AE7" w:rsidRDefault="006866F1" w:rsidP="006866F1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s</w:t>
                              </w:r>
                              <w:r w:rsidRPr="00B43665">
                                <w:rPr>
                                  <w:rFonts w:ascii="Arial" w:hAnsi="Arial" w:cs="Arial"/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36000" bIns="0" anchor="t" anchorCtr="0" upright="1">
                          <a:noAutofit/>
                        </wps:bodyPr>
                      </wps:wsp>
                      <wps:wsp>
                        <wps:cNvPr id="450" name="Text Box 644"/>
                        <wps:cNvSpPr txBox="1">
                          <a:spLocks noChangeArrowheads="1"/>
                        </wps:cNvSpPr>
                        <wps:spPr bwMode="auto">
                          <a:xfrm>
                            <a:off x="7068" y="4114"/>
                            <a:ext cx="57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866F1" w:rsidRPr="00044AE7" w:rsidRDefault="006866F1" w:rsidP="006866F1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s</w:t>
                              </w:r>
                              <w:r w:rsidRPr="00B43665">
                                <w:rPr>
                                  <w:rFonts w:ascii="Arial" w:hAnsi="Arial" w:cs="Arial"/>
                                  <w:sz w:val="16"/>
                                  <w:szCs w:val="1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3600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40" o:spid="_x0000_s1038" style="width:350.45pt;height:36pt;mso-position-horizontal-relative:char;mso-position-vertical-relative:line" coordorigin="2057,3960" coordsize="7009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">
                <v:line id="Line 635" o:spid="_x0000_s1039" style="position:absolute;visibility:visible;mso-wrap-style:square" from="3147,4320" to="8597,4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" strokeweight="1.5pt"/>
                <v:shape id="Text Box 636" o:spid="_x0000_s1040" type="#_x0000_t202" style="position:absolute;left:8488;top:4140;width:57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" filled="f" stroked="f">
                  <v:textbox inset="0,0,1mm,0">
                    <w:txbxContent>
                      <w:p w:rsidR="006866F1" w:rsidRPr="00044AE7" w:rsidRDefault="006866F1" w:rsidP="006866F1">
                        <w:pPr>
                          <w:rPr>
                            <w:rFonts w:ascii="Arial" w:hAnsi="Arial" w:cs="Arial" w:hint="cs"/>
                            <w:sz w:val="16"/>
                            <w:szCs w:val="16"/>
                            <w:rtl/>
                          </w:rPr>
                        </w:pPr>
                        <w:r>
                          <w:rPr>
                            <w:rFonts w:ascii="Arial" w:hAnsi="Arial" w:cs="Arial" w:hint="cs"/>
                            <w:sz w:val="16"/>
                            <w:szCs w:val="16"/>
                            <w:rtl/>
                          </w:rPr>
                          <w:t>אילת</w:t>
                        </w:r>
                      </w:p>
                    </w:txbxContent>
                  </v:textbox>
                </v:shape>
                <v:shape id="Text Box 637" o:spid="_x0000_s1041" type="#_x0000_t202" style="position:absolute;left:2057;top:4140;width:905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" filled="f" stroked="f">
                  <v:textbox inset="0,0,1mm,0">
                    <w:txbxContent>
                      <w:p w:rsidR="006866F1" w:rsidRPr="00044AE7" w:rsidRDefault="006866F1" w:rsidP="006866F1">
                        <w:pPr>
                          <w:rPr>
                            <w:rFonts w:ascii="Arial" w:hAnsi="Arial" w:cs="Arial" w:hint="cs"/>
                            <w:sz w:val="16"/>
                            <w:szCs w:val="16"/>
                            <w:rtl/>
                          </w:rPr>
                        </w:pPr>
                        <w:r>
                          <w:rPr>
                            <w:rFonts w:ascii="Arial" w:hAnsi="Arial" w:cs="Arial" w:hint="cs"/>
                            <w:sz w:val="16"/>
                            <w:szCs w:val="16"/>
                            <w:rtl/>
                          </w:rPr>
                          <w:t>באר שבע</w:t>
                        </w:r>
                      </w:p>
                    </w:txbxContent>
                  </v:textbox>
                </v:shape>
                <v:shape id="Text Box 638" o:spid="_x0000_s1042" type="#_x0000_t202" style="position:absolute;left:5981;top:3960;width:57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" filled="f" stroked="f">
                  <v:textbox inset="0,0,1mm,0">
                    <w:txbxContent>
                      <w:p w:rsidR="006866F1" w:rsidRPr="00044AE7" w:rsidRDefault="006866F1" w:rsidP="006866F1">
                        <w:pPr>
                          <w:rPr>
                            <w:rFonts w:ascii="Arial" w:hAnsi="Arial" w:cs="Arial" w:hint="cs"/>
                            <w:sz w:val="16"/>
                            <w:szCs w:val="16"/>
                            <w:rtl/>
                          </w:rPr>
                        </w:pPr>
                        <w:r>
                          <w:rPr>
                            <w:rFonts w:ascii="Arial" w:hAnsi="Arial" w:cs="Arial" w:hint="cs"/>
                            <w:sz w:val="16"/>
                            <w:szCs w:val="16"/>
                            <w:rtl/>
                          </w:rPr>
                          <w:t>פגישה</w:t>
                        </w:r>
                      </w:p>
                    </w:txbxContent>
                  </v:textbox>
                </v:shape>
                <v:shape id="Arc 639" o:spid="_x0000_s1043" style="position:absolute;left:3147;top:3960;width:3169;height:540;visibility:visible;mso-wrap-style:square;v-text-anchor:top" coordsize="3769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" path="m,11087nfc3813,4242,11034,,18869,v7804,,15002,4210,18827,11012em,11087nsc3813,4242,11034,,18869,v7804,,15002,4210,18827,11012l18869,21600,,11087xe" filled="f">
                  <v:stroke endarrow="block"/>
                  <v:path arrowok="t" o:extrusionok="f" o:connecttype="custom" o:connectlocs="0,277;3169,275;1586,540" o:connectangles="0,0,0"/>
                </v:shape>
                <v:shape id="Arc 640" o:spid="_x0000_s1044" style="position:absolute;left:6308;top:3960;width:2289;height:540;visibility:visible;mso-wrap-style:square;v-text-anchor:top" coordsize="3769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" path="m,11087nfc3813,4242,11034,,18869,v7804,,15002,4210,18827,11012em,11087nsc3813,4242,11034,,18869,v7804,,15002,4210,18827,11012l18869,21600,,11087xe" filled="f">
                  <v:stroke endarrow="block"/>
                  <v:path arrowok="t" o:extrusionok="f" o:connecttype="custom" o:connectlocs="0,277;2289,275;1146,540" o:connectangles="0,0,0"/>
                </v:shape>
                <v:shape id="Arc 641" o:spid="_x0000_s1045" style="position:absolute;left:3147;top:4135;width:3169;height:540;flip:y;visibility:visible;mso-wrap-style:square;v-text-anchor:top" coordsize="3769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" path="m,11087nfc3813,4242,11034,,18869,v7804,,15002,4210,18827,11012em,11087nsc3813,4242,11034,,18869,v7804,,15002,4210,18827,11012l18869,21600,,11087xe" filled="f">
                  <v:stroke dashstyle="dash" startarrow="block"/>
                  <v:path arrowok="t" o:extrusionok="f" o:connecttype="custom" o:connectlocs="0,277;3169,275;1586,540" o:connectangles="0,0,0"/>
                </v:shape>
                <v:shape id="Arc 642" o:spid="_x0000_s1046" style="position:absolute;left:6308;top:4140;width:2289;height:540;flip:y;visibility:visible;mso-wrap-style:square;v-text-anchor:top" coordsize="3769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" path="m,11087nfc3813,4242,11034,,18869,v7804,,15002,4210,18827,11012em,11087nsc3813,4242,11034,,18869,v7804,,15002,4210,18827,11012l18869,21600,,11087xe" filled="f">
                  <v:stroke dashstyle="dash" startarrow="block"/>
                  <v:path arrowok="t" o:extrusionok="f" o:connecttype="custom" o:connectlocs="0,277;2289,275;1146,540" o:connectangles="0,0,0"/>
                </v:shape>
                <v:shape id="Text Box 643" o:spid="_x0000_s1047" type="#_x0000_t202" style="position:absolute;left:4442;top:4101;width:57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" filled="f" stroked="f">
                  <v:textbox inset="0,0,1mm,0">
                    <w:txbxContent>
                      <w:p w:rsidR="006866F1" w:rsidRPr="00044AE7" w:rsidRDefault="006866F1" w:rsidP="006866F1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s</w:t>
                        </w:r>
                        <w:r w:rsidRPr="00B43665">
                          <w:rPr>
                            <w:rFonts w:ascii="Arial" w:hAnsi="Arial" w:cs="Arial"/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44" o:spid="_x0000_s1048" type="#_x0000_t202" style="position:absolute;left:7068;top:4114;width:57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" filled="f" stroked="f">
                  <v:textbox inset="0,0,1mm,0">
                    <w:txbxContent>
                      <w:p w:rsidR="006866F1" w:rsidRPr="00044AE7" w:rsidRDefault="006866F1" w:rsidP="006866F1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s</w:t>
                        </w:r>
                        <w:r w:rsidRPr="00B43665">
                          <w:rPr>
                            <w:rFonts w:ascii="Arial" w:hAnsi="Arial" w:cs="Arial"/>
                            <w:sz w:val="16"/>
                            <w:szCs w:val="1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anchorx="page"/>
                <w10:anchorlock/>
              </v:group>
            </w:pict>
          </mc:Fallback>
        </mc:AlternateConten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כן הטבלה שנבנ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ֵּ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יראה כך:           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125"/>
        <w:gridCol w:w="1404"/>
        <w:gridCol w:w="1504"/>
        <w:gridCol w:w="1404"/>
        <w:gridCol w:w="1504"/>
      </w:tblGrid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שאית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כונית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לפני פגישה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אחרי פגישה  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לפני פגישה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אחרי פגי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 xml:space="preserve">שה  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left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5754CD">
              <w:rPr>
                <w:rFonts w:ascii="David" w:eastAsia="FrankRuehl" w:hAnsi="David" w:cs="David" w:hint="cs"/>
                <w:sz w:val="24"/>
                <w:szCs w:val="24"/>
                <w:rtl/>
              </w:rPr>
              <w:t>מהירות</w:t>
            </w:r>
          </w:p>
        </w:tc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5754CD">
              <w:rPr>
                <w:rFonts w:ascii="David" w:eastAsia="FrankRuehl" w:hAnsi="David" w:cs="David" w:hint="cs"/>
                <w:sz w:val="24"/>
                <w:szCs w:val="24"/>
                <w:rtl/>
              </w:rPr>
              <w:t>70</w:t>
            </w:r>
          </w:p>
        </w:tc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5754CD">
              <w:rPr>
                <w:rFonts w:ascii="David" w:eastAsia="FrankRuehl" w:hAnsi="David" w:cs="David" w:hint="cs"/>
                <w:sz w:val="24"/>
                <w:szCs w:val="24"/>
                <w:rtl/>
              </w:rPr>
              <w:t>70</w:t>
            </w:r>
          </w:p>
        </w:tc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5754CD">
              <w:rPr>
                <w:rFonts w:ascii="David" w:eastAsia="FrankRuehl" w:hAnsi="David" w:cs="David"/>
                <w:sz w:val="24"/>
                <w:szCs w:val="24"/>
              </w:rPr>
              <w:t>v</w:t>
            </w:r>
          </w:p>
        </w:tc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5754CD">
              <w:rPr>
                <w:rFonts w:ascii="David" w:eastAsia="FrankRuehl" w:hAnsi="David" w:cs="David"/>
                <w:sz w:val="24"/>
                <w:szCs w:val="24"/>
              </w:rPr>
              <w:t>v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left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5754CD">
              <w:rPr>
                <w:rFonts w:ascii="David" w:eastAsia="FrankRuehl" w:hAnsi="David" w:cs="David" w:hint="cs"/>
                <w:sz w:val="24"/>
                <w:szCs w:val="24"/>
                <w:rtl/>
              </w:rPr>
              <w:t>זמן</w:t>
            </w:r>
          </w:p>
        </w:tc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5754CD">
              <w:rPr>
                <w:rFonts w:ascii="David" w:eastAsia="FrankRuehl" w:hAnsi="David" w:cs="David" w:hint="cs"/>
                <w:sz w:val="24"/>
                <w:szCs w:val="24"/>
                <w:rtl/>
              </w:rPr>
              <w:t>2.5</w:t>
            </w:r>
          </w:p>
        </w:tc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>
              <w:rPr>
                <w:rFonts w:ascii="David" w:eastAsia="FrankRuehl" w:hAnsi="David" w:cs="David"/>
                <w:sz w:val="24"/>
                <w:szCs w:val="24"/>
              </w:rPr>
              <w:t>t</w:t>
            </w:r>
          </w:p>
        </w:tc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5754CD">
              <w:rPr>
                <w:rFonts w:ascii="David" w:hAnsi="David" w:cs="David"/>
                <w:position w:val="-24"/>
                <w:sz w:val="24"/>
                <w:szCs w:val="24"/>
              </w:rPr>
              <w:object w:dxaOrig="440" w:dyaOrig="620">
                <v:shape id="_x0000_i1077" type="#_x0000_t75" style="width:14.25pt;height:19.5pt" o:ole="">
                  <v:imagedata r:id="rId103" o:title="" gain="57672f"/>
                </v:shape>
                <o:OLEObject Type="Embed" ProgID="Equation.DSMT4" ShapeID="_x0000_i1077" DrawAspect="Content" ObjectID="_1591953758" r:id="rId104"/>
              </w:object>
            </w:r>
          </w:p>
        </w:tc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5754CD">
              <w:rPr>
                <w:rFonts w:ascii="David" w:eastAsia="FrankRuehl" w:hAnsi="David" w:cs="David" w:hint="cs"/>
                <w:sz w:val="24"/>
                <w:szCs w:val="24"/>
                <w:rtl/>
              </w:rPr>
              <w:t xml:space="preserve">1- </w:t>
            </w:r>
            <w:r w:rsidRPr="005754CD">
              <w:rPr>
                <w:rFonts w:ascii="David" w:eastAsia="FrankRuehl" w:hAnsi="David" w:cs="David"/>
                <w:sz w:val="24"/>
                <w:szCs w:val="24"/>
              </w:rPr>
              <w:t>t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jc w:val="left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5754CD">
              <w:rPr>
                <w:rFonts w:ascii="David" w:eastAsia="FrankRuehl" w:hAnsi="David" w:cs="David" w:hint="cs"/>
                <w:sz w:val="24"/>
                <w:szCs w:val="24"/>
                <w:rtl/>
              </w:rPr>
              <w:t>דרך</w:t>
            </w:r>
          </w:p>
        </w:tc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/>
                <w:sz w:val="24"/>
                <w:szCs w:val="24"/>
              </w:rPr>
            </w:pPr>
            <w:r w:rsidRPr="005754CD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5754CD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5754CD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5754CD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5754CD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Pr="005754CD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5754CD">
              <w:rPr>
                <w:rFonts w:ascii="David" w:eastAsia="FrankRuehl" w:hAnsi="David" w:cs="David" w:hint="cs"/>
                <w:sz w:val="24"/>
                <w:szCs w:val="24"/>
                <w:vertAlign w:val="subscript"/>
                <w:rtl/>
              </w:rPr>
              <w:t>1</w:t>
            </w:r>
            <w:r w:rsidRPr="005754CD">
              <w:rPr>
                <w:rFonts w:ascii="David" w:eastAsia="FrankRuehl" w:hAnsi="David" w:cs="David"/>
                <w:sz w:val="24"/>
                <w:szCs w:val="24"/>
              </w:rPr>
              <w:t>s</w:t>
            </w:r>
          </w:p>
        </w:tc>
      </w:tr>
    </w:tbl>
    <w:p w:rsidR="006866F1" w:rsidRPr="00665942" w:rsidRDefault="006866F1" w:rsidP="006866F1">
      <w:pPr>
        <w:pStyle w:val="a"/>
        <w:spacing w:line="360" w:lineRule="auto"/>
        <w:ind w:left="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הסבר:</w:t>
      </w:r>
    </w:p>
    <w:p w:rsidR="006866F1" w:rsidRPr="00665942" w:rsidRDefault="006866F1" w:rsidP="006866F1">
      <w:pPr>
        <w:pStyle w:val="a"/>
        <w:spacing w:line="360" w:lineRule="auto"/>
        <w:ind w:left="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מהירויות קבועות</w:t>
      </w:r>
      <w:r w:rsidRPr="00B25BCE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ל הזמ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.</w:t>
      </w:r>
    </w:p>
    <w:p w:rsidR="006866F1" w:rsidRDefault="006866F1" w:rsidP="006866F1">
      <w:pPr>
        <w:pStyle w:val="a"/>
        <w:spacing w:line="360" w:lineRule="auto"/>
        <w:ind w:left="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זמן המשאית עד הפגישה הוא לפי: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2.5=10.5-8. זמן המשאית אחרי הפגישה איננו ידוע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לכן נקרא לו </w:t>
      </w:r>
      <w:r w:rsidRPr="00665942">
        <w:rPr>
          <w:rFonts w:ascii="Times New Roman" w:eastAsia="FrankRuehl" w:hAnsi="Times New Roman" w:cs="David"/>
          <w:sz w:val="24"/>
          <w:szCs w:val="24"/>
        </w:rPr>
        <w:t>t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. </w:t>
      </w:r>
    </w:p>
    <w:p w:rsidR="006866F1" w:rsidRPr="0098262D" w:rsidRDefault="006866F1" w:rsidP="006866F1">
      <w:pPr>
        <w:pStyle w:val="a"/>
        <w:ind w:left="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זמ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מכונית לפני הפגישה הוא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3B1069">
        <w:rPr>
          <w:rFonts w:ascii="Times New Roman" w:hAnsi="Times New Roman" w:cs="David"/>
          <w:position w:val="-14"/>
          <w:sz w:val="24"/>
          <w:szCs w:val="24"/>
        </w:rPr>
        <w:object w:dxaOrig="1560" w:dyaOrig="360">
          <v:shape id="_x0000_i1078" type="#_x0000_t75" style="width:78pt;height:18pt" o:ole="">
            <v:imagedata r:id="rId105" o:title=""/>
          </v:shape>
          <o:OLEObject Type="Embed" ProgID="Equation.DSMT4" ShapeID="_x0000_i1078" DrawAspect="Content" ObjectID="_1591953759" r:id="rId106"/>
        </w:object>
      </w:r>
      <w:r>
        <w:rPr>
          <w:rFonts w:ascii="Times New Roman" w:hAnsi="Times New Roman" w:cs="David" w:hint="cs"/>
          <w:sz w:val="24"/>
          <w:szCs w:val="24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ם עלינו להפחית 40 דקות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(</w:t>
      </w:r>
      <w:r w:rsidRPr="003B1069">
        <w:rPr>
          <w:rFonts w:ascii="Times New Roman" w:eastAsia="FrankRuehl" w:hAnsi="Times New Roman" w:cs="David" w:hint="cs"/>
          <w:sz w:val="24"/>
          <w:szCs w:val="24"/>
          <w:rtl/>
        </w:rPr>
        <w:t>לפי המידע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שהמכונית יצאה </w:t>
      </w:r>
      <w:r w:rsidRPr="003B1069">
        <w:rPr>
          <w:rFonts w:ascii="Times New Roman" w:eastAsia="FrankRuehl" w:hAnsi="Times New Roman" w:cs="David" w:hint="cs"/>
          <w:sz w:val="24"/>
          <w:szCs w:val="24"/>
          <w:rtl/>
        </w:rPr>
        <w:t>40 דק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חרי המשאי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)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3B1069">
        <w:rPr>
          <w:rFonts w:ascii="Times New Roman" w:hAnsi="Times New Roman" w:cs="David"/>
          <w:position w:val="-14"/>
          <w:sz w:val="24"/>
          <w:szCs w:val="24"/>
        </w:rPr>
        <w:object w:dxaOrig="1719" w:dyaOrig="360">
          <v:shape id="_x0000_i1079" type="#_x0000_t75" style="width:86.25pt;height:18pt" o:ole="">
            <v:imagedata r:id="rId107" o:title=""/>
          </v:shape>
          <o:OLEObject Type="Embed" ProgID="Equation.DSMT4" ShapeID="_x0000_i1079" DrawAspect="Content" ObjectID="_1591953760" r:id="rId108"/>
        </w:objec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,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כלומר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420" w:dyaOrig="620">
          <v:shape id="_x0000_i1080" type="#_x0000_t75" style="width:21pt;height:30.75pt" o:ole="">
            <v:imagedata r:id="rId109" o:title=""/>
          </v:shape>
          <o:OLEObject Type="Embed" ProgID="Equation.DSMT4" ShapeID="_x0000_i1080" DrawAspect="Content" ObjectID="_1591953761" r:id="rId110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עות. </w:t>
      </w:r>
    </w:p>
    <w:p w:rsidR="006866F1" w:rsidRPr="00665942" w:rsidRDefault="006866F1" w:rsidP="006866F1">
      <w:pPr>
        <w:pStyle w:val="a"/>
        <w:spacing w:line="360" w:lineRule="auto"/>
        <w:ind w:left="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זמן המכונית לאחר הפגישה הוא בשעה פחות מזמן המשאית.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>הדרך של המשאית עד הפגישה אינה ידוע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ולכן נקרא לה</w:t>
      </w:r>
      <w:r w:rsidRPr="00665942">
        <w:rPr>
          <w:rFonts w:ascii="Times New Roman" w:eastAsia="FrankRuehl" w:hAnsi="Times New Roman" w:cs="David"/>
          <w:sz w:val="24"/>
          <w:szCs w:val="24"/>
        </w:rPr>
        <w:t>s</w:t>
      </w:r>
      <w:r w:rsidRPr="00665942">
        <w:rPr>
          <w:rFonts w:ascii="Times New Roman" w:eastAsia="FrankRuehl" w:hAnsi="Times New Roman" w:cs="David"/>
          <w:sz w:val="24"/>
          <w:szCs w:val="24"/>
          <w:vertAlign w:val="subscript"/>
        </w:rPr>
        <w:t>1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ולם ידוע לנו שאם לא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חר הפגישה המשיכה כל אחת לדרכה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הרי שהמכונית עשתה בדיוק את הדרך הזו מהפגישה ועד אילת. כנ"ל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הדרך של המשאית אחרי הפגישה שווה לדרך של המכונית לפני הפגישה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והיא </w:t>
      </w:r>
      <w:r w:rsidRPr="00665942">
        <w:rPr>
          <w:rFonts w:ascii="Times New Roman" w:eastAsia="FrankRuehl" w:hAnsi="Times New Roman" w:cs="David"/>
          <w:sz w:val="24"/>
          <w:szCs w:val="24"/>
        </w:rPr>
        <w:t>s</w:t>
      </w:r>
      <w:r w:rsidRPr="00665942">
        <w:rPr>
          <w:rFonts w:ascii="Times New Roman" w:eastAsia="FrankRuehl" w:hAnsi="Times New Roman" w:cs="David"/>
          <w:sz w:val="24"/>
          <w:szCs w:val="24"/>
          <w:vertAlign w:val="subscript"/>
        </w:rPr>
        <w:t>2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041FFC">
        <w:rPr>
          <w:rFonts w:ascii="Times New Roman" w:eastAsia="FrankRuehl" w:hAnsi="Times New Roman" w:cs="David" w:hint="cs"/>
          <w:sz w:val="24"/>
          <w:szCs w:val="24"/>
          <w:rtl/>
        </w:rPr>
        <w:t>ח</w:t>
      </w:r>
      <w:r w:rsidRPr="0063326C">
        <w:rPr>
          <w:rFonts w:ascii="Times New Roman" w:eastAsia="FrankRuehl" w:hAnsi="Times New Roman" w:cs="David" w:hint="cs"/>
          <w:rtl/>
        </w:rPr>
        <w:t>.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סוחר קנה 15 מוצרים במחיר כולל של 1000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 3 מוצרים נפגמו בדרך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לכן מכר אותם בהנחה של 30% </w:t>
      </w:r>
    </w:p>
    <w:p w:rsidR="006866F1" w:rsidRDefault="006866F1" w:rsidP="006866F1">
      <w:pPr>
        <w:pStyle w:val="a"/>
        <w:spacing w:line="360" w:lineRule="auto"/>
        <w:ind w:left="197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מחי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ר הקנ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י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יה. עוד מוצר אחד לקח לעצמו. את השאר מכר ברווח של 15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יחידה. כמה הרוויח </w:t>
      </w:r>
      <w:r w:rsidRPr="003B1069">
        <w:rPr>
          <w:rFonts w:ascii="Times New Roman" w:eastAsia="FrankRuehl" w:hAnsi="Times New Roman" w:cs="David" w:hint="cs"/>
          <w:sz w:val="24"/>
          <w:szCs w:val="24"/>
          <w:rtl/>
        </w:rPr>
        <w:t xml:space="preserve">הסוחר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עסקה ז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?</w:t>
      </w:r>
    </w:p>
    <w:p w:rsidR="006866F1" w:rsidRDefault="006866F1" w:rsidP="006866F1">
      <w:pPr>
        <w:pStyle w:val="a"/>
        <w:spacing w:line="360" w:lineRule="auto"/>
        <w:ind w:left="197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בנו טבלה מתאימה.</w:t>
      </w:r>
    </w:p>
    <w:p w:rsidR="006866F1" w:rsidRPr="00665942" w:rsidRDefault="006866F1" w:rsidP="006866F1">
      <w:pPr>
        <w:pStyle w:val="a"/>
        <w:spacing w:line="360" w:lineRule="auto"/>
        <w:ind w:left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כאן אנו מוצאים שלושה </w:t>
      </w:r>
      <w:r>
        <w:rPr>
          <w:rFonts w:ascii="Times New Roman" w:eastAsia="FrankRuehl" w:hAnsi="Times New Roman" w:cs="David"/>
          <w:sz w:val="24"/>
          <w:szCs w:val="24"/>
          <w:rtl/>
        </w:rPr>
        <w:t>סיפורי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490"/>
        <w:gridCol w:w="1802"/>
        <w:gridCol w:w="1816"/>
        <w:gridCol w:w="2054"/>
      </w:tblGrid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קנ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י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ית המוצרים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כירת המוצרים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מוצרים תקינים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מוצרים פגומים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חיר יחידה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x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5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x</w:t>
            </w:r>
            <w:r>
              <w:rPr>
                <w:rFonts w:ascii="Times New Roman" w:eastAsia="FrankRuehl" w:hAnsi="Times New Roman" w:cs="David"/>
                <w:sz w:val="24"/>
                <w:szCs w:val="24"/>
              </w:rPr>
              <w:t xml:space="preserve"> 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+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046AD9">
              <w:rPr>
                <w:rFonts w:ascii="Times New Roman" w:hAnsi="Times New Roman" w:cs="David"/>
                <w:position w:val="-8"/>
                <w:sz w:val="24"/>
                <w:szCs w:val="24"/>
              </w:rPr>
              <w:object w:dxaOrig="1600" w:dyaOrig="279">
                <v:shape id="_x0000_i1081" type="#_x0000_t75" style="width:80.25pt;height:14.25pt" o:ole="">
                  <v:imagedata r:id="rId111" o:title=""/>
                </v:shape>
                <o:OLEObject Type="Embed" ProgID="Equation.DSMT4" ShapeID="_x0000_i1081" DrawAspect="Content" ObjectID="_1591953762" r:id="rId112"/>
              </w:objec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כמות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5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5-3-1=11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3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סה"כ 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מחיר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000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z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z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  <w:vertAlign w:val="subscript"/>
              </w:rPr>
              <w:t>2</w:t>
            </w:r>
          </w:p>
        </w:tc>
      </w:tr>
    </w:tbl>
    <w:p w:rsidR="006866F1" w:rsidRDefault="006866F1" w:rsidP="006866F1">
      <w:pPr>
        <w:rPr>
          <w:rFonts w:hint="cs"/>
          <w:iCs/>
          <w:u w:val="single"/>
          <w:rtl/>
        </w:rPr>
      </w:pPr>
    </w:p>
    <w:p w:rsidR="006866F1" w:rsidRPr="00480FC0" w:rsidRDefault="006866F1" w:rsidP="006866F1">
      <w:pPr>
        <w:rPr>
          <w:rFonts w:hint="cs"/>
          <w:i/>
          <w:u w:val="single"/>
          <w:rtl/>
        </w:rPr>
      </w:pPr>
      <w:r w:rsidRPr="00A10054">
        <w:rPr>
          <w:b/>
          <w:bCs/>
          <w:noProof/>
        </w:rPr>
        <mc:AlternateContent>
          <mc:Choice Requires="wpc">
            <w:drawing>
              <wp:inline distT="0" distB="0" distL="0" distR="0">
                <wp:extent cx="334645" cy="334645"/>
                <wp:effectExtent l="5080" t="0" r="3175" b="635"/>
                <wp:docPr id="439" name="Canvas 4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71" name="Freeform 354"/>
                        <wps:cNvSpPr>
                          <a:spLocks/>
                        </wps:cNvSpPr>
                        <wps:spPr bwMode="auto">
                          <a:xfrm>
                            <a:off x="635" y="4445"/>
                            <a:ext cx="328930" cy="325755"/>
                          </a:xfrm>
                          <a:custGeom>
                            <a:avLst/>
                            <a:gdLst>
                              <a:gd name="T0" fmla="*/ 312 w 1555"/>
                              <a:gd name="T1" fmla="*/ 224 h 1537"/>
                              <a:gd name="T2" fmla="*/ 297 w 1555"/>
                              <a:gd name="T3" fmla="*/ 279 h 1537"/>
                              <a:gd name="T4" fmla="*/ 225 w 1555"/>
                              <a:gd name="T5" fmla="*/ 335 h 1537"/>
                              <a:gd name="T6" fmla="*/ 246 w 1555"/>
                              <a:gd name="T7" fmla="*/ 416 h 1537"/>
                              <a:gd name="T8" fmla="*/ 255 w 1555"/>
                              <a:gd name="T9" fmla="*/ 490 h 1537"/>
                              <a:gd name="T10" fmla="*/ 253 w 1555"/>
                              <a:gd name="T11" fmla="*/ 571 h 1537"/>
                              <a:gd name="T12" fmla="*/ 278 w 1555"/>
                              <a:gd name="T13" fmla="*/ 654 h 1537"/>
                              <a:gd name="T14" fmla="*/ 266 w 1555"/>
                              <a:gd name="T15" fmla="*/ 733 h 1537"/>
                              <a:gd name="T16" fmla="*/ 225 w 1555"/>
                              <a:gd name="T17" fmla="*/ 814 h 1537"/>
                              <a:gd name="T18" fmla="*/ 177 w 1555"/>
                              <a:gd name="T19" fmla="*/ 898 h 1537"/>
                              <a:gd name="T20" fmla="*/ 141 w 1555"/>
                              <a:gd name="T21" fmla="*/ 990 h 1537"/>
                              <a:gd name="T22" fmla="*/ 169 w 1555"/>
                              <a:gd name="T23" fmla="*/ 1099 h 1537"/>
                              <a:gd name="T24" fmla="*/ 211 w 1555"/>
                              <a:gd name="T25" fmla="*/ 1175 h 1537"/>
                              <a:gd name="T26" fmla="*/ 128 w 1555"/>
                              <a:gd name="T27" fmla="*/ 1216 h 1537"/>
                              <a:gd name="T28" fmla="*/ 40 w 1555"/>
                              <a:gd name="T29" fmla="*/ 1260 h 1537"/>
                              <a:gd name="T30" fmla="*/ 2 w 1555"/>
                              <a:gd name="T31" fmla="*/ 1314 h 1537"/>
                              <a:gd name="T32" fmla="*/ 15 w 1555"/>
                              <a:gd name="T33" fmla="*/ 1392 h 1537"/>
                              <a:gd name="T34" fmla="*/ 108 w 1555"/>
                              <a:gd name="T35" fmla="*/ 1440 h 1537"/>
                              <a:gd name="T36" fmla="*/ 211 w 1555"/>
                              <a:gd name="T37" fmla="*/ 1479 h 1537"/>
                              <a:gd name="T38" fmla="*/ 311 w 1555"/>
                              <a:gd name="T39" fmla="*/ 1430 h 1537"/>
                              <a:gd name="T40" fmla="*/ 363 w 1555"/>
                              <a:gd name="T41" fmla="*/ 1428 h 1537"/>
                              <a:gd name="T42" fmla="*/ 406 w 1555"/>
                              <a:gd name="T43" fmla="*/ 1489 h 1537"/>
                              <a:gd name="T44" fmla="*/ 471 w 1555"/>
                              <a:gd name="T45" fmla="*/ 1534 h 1537"/>
                              <a:gd name="T46" fmla="*/ 598 w 1555"/>
                              <a:gd name="T47" fmla="*/ 1522 h 1537"/>
                              <a:gd name="T48" fmla="*/ 780 w 1555"/>
                              <a:gd name="T49" fmla="*/ 1494 h 1537"/>
                              <a:gd name="T50" fmla="*/ 873 w 1555"/>
                              <a:gd name="T51" fmla="*/ 1488 h 1537"/>
                              <a:gd name="T52" fmla="*/ 969 w 1555"/>
                              <a:gd name="T53" fmla="*/ 1486 h 1537"/>
                              <a:gd name="T54" fmla="*/ 1111 w 1555"/>
                              <a:gd name="T55" fmla="*/ 1461 h 1537"/>
                              <a:gd name="T56" fmla="*/ 1291 w 1555"/>
                              <a:gd name="T57" fmla="*/ 1433 h 1537"/>
                              <a:gd name="T58" fmla="*/ 1379 w 1555"/>
                              <a:gd name="T59" fmla="*/ 1432 h 1537"/>
                              <a:gd name="T60" fmla="*/ 1465 w 1555"/>
                              <a:gd name="T61" fmla="*/ 1434 h 1537"/>
                              <a:gd name="T62" fmla="*/ 1512 w 1555"/>
                              <a:gd name="T63" fmla="*/ 1393 h 1537"/>
                              <a:gd name="T64" fmla="*/ 1550 w 1555"/>
                              <a:gd name="T65" fmla="*/ 1317 h 1537"/>
                              <a:gd name="T66" fmla="*/ 1525 w 1555"/>
                              <a:gd name="T67" fmla="*/ 1229 h 1537"/>
                              <a:gd name="T68" fmla="*/ 1465 w 1555"/>
                              <a:gd name="T69" fmla="*/ 1111 h 1537"/>
                              <a:gd name="T70" fmla="*/ 1396 w 1555"/>
                              <a:gd name="T71" fmla="*/ 1035 h 1537"/>
                              <a:gd name="T72" fmla="*/ 1393 w 1555"/>
                              <a:gd name="T73" fmla="*/ 984 h 1537"/>
                              <a:gd name="T74" fmla="*/ 1367 w 1555"/>
                              <a:gd name="T75" fmla="*/ 901 h 1537"/>
                              <a:gd name="T76" fmla="*/ 1312 w 1555"/>
                              <a:gd name="T77" fmla="*/ 804 h 1537"/>
                              <a:gd name="T78" fmla="*/ 1285 w 1555"/>
                              <a:gd name="T79" fmla="*/ 730 h 1537"/>
                              <a:gd name="T80" fmla="*/ 1313 w 1555"/>
                              <a:gd name="T81" fmla="*/ 631 h 1537"/>
                              <a:gd name="T82" fmla="*/ 1322 w 1555"/>
                              <a:gd name="T83" fmla="*/ 534 h 1537"/>
                              <a:gd name="T84" fmla="*/ 1334 w 1555"/>
                              <a:gd name="T85" fmla="*/ 458 h 1537"/>
                              <a:gd name="T86" fmla="*/ 1274 w 1555"/>
                              <a:gd name="T87" fmla="*/ 414 h 1537"/>
                              <a:gd name="T88" fmla="*/ 1219 w 1555"/>
                              <a:gd name="T89" fmla="*/ 480 h 1537"/>
                              <a:gd name="T90" fmla="*/ 1135 w 1555"/>
                              <a:gd name="T91" fmla="*/ 480 h 1537"/>
                              <a:gd name="T92" fmla="*/ 1051 w 1555"/>
                              <a:gd name="T93" fmla="*/ 450 h 1537"/>
                              <a:gd name="T94" fmla="*/ 1012 w 1555"/>
                              <a:gd name="T95" fmla="*/ 402 h 1537"/>
                              <a:gd name="T96" fmla="*/ 1020 w 1555"/>
                              <a:gd name="T97" fmla="*/ 325 h 1537"/>
                              <a:gd name="T98" fmla="*/ 961 w 1555"/>
                              <a:gd name="T99" fmla="*/ 244 h 1537"/>
                              <a:gd name="T100" fmla="*/ 977 w 1555"/>
                              <a:gd name="T101" fmla="*/ 183 h 1537"/>
                              <a:gd name="T102" fmla="*/ 936 w 1555"/>
                              <a:gd name="T103" fmla="*/ 108 h 1537"/>
                              <a:gd name="T104" fmla="*/ 861 w 1555"/>
                              <a:gd name="T105" fmla="*/ 50 h 1537"/>
                              <a:gd name="T106" fmla="*/ 826 w 1555"/>
                              <a:gd name="T107" fmla="*/ 2 h 1537"/>
                              <a:gd name="T108" fmla="*/ 745 w 1555"/>
                              <a:gd name="T109" fmla="*/ 6 h 1537"/>
                              <a:gd name="T110" fmla="*/ 658 w 1555"/>
                              <a:gd name="T111" fmla="*/ 54 h 1537"/>
                              <a:gd name="T112" fmla="*/ 595 w 1555"/>
                              <a:gd name="T113" fmla="*/ 34 h 1537"/>
                              <a:gd name="T114" fmla="*/ 546 w 1555"/>
                              <a:gd name="T115" fmla="*/ 56 h 1537"/>
                              <a:gd name="T116" fmla="*/ 493 w 1555"/>
                              <a:gd name="T117" fmla="*/ 74 h 1537"/>
                              <a:gd name="T118" fmla="*/ 438 w 1555"/>
                              <a:gd name="T119" fmla="*/ 87 h 1537"/>
                              <a:gd name="T120" fmla="*/ 391 w 1555"/>
                              <a:gd name="T121" fmla="*/ 126 h 15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1555" h="1537">
                                <a:moveTo>
                                  <a:pt x="357" y="174"/>
                                </a:moveTo>
                                <a:lnTo>
                                  <a:pt x="356" y="174"/>
                                </a:lnTo>
                                <a:lnTo>
                                  <a:pt x="353" y="174"/>
                                </a:lnTo>
                                <a:lnTo>
                                  <a:pt x="350" y="172"/>
                                </a:lnTo>
                                <a:lnTo>
                                  <a:pt x="345" y="172"/>
                                </a:lnTo>
                                <a:lnTo>
                                  <a:pt x="341" y="172"/>
                                </a:lnTo>
                                <a:lnTo>
                                  <a:pt x="336" y="175"/>
                                </a:lnTo>
                                <a:lnTo>
                                  <a:pt x="331" y="176"/>
                                </a:lnTo>
                                <a:lnTo>
                                  <a:pt x="329" y="179"/>
                                </a:lnTo>
                                <a:lnTo>
                                  <a:pt x="327" y="180"/>
                                </a:lnTo>
                                <a:lnTo>
                                  <a:pt x="325" y="184"/>
                                </a:lnTo>
                                <a:lnTo>
                                  <a:pt x="322" y="186"/>
                                </a:lnTo>
                                <a:lnTo>
                                  <a:pt x="321" y="189"/>
                                </a:lnTo>
                                <a:lnTo>
                                  <a:pt x="319" y="191"/>
                                </a:lnTo>
                                <a:lnTo>
                                  <a:pt x="316" y="195"/>
                                </a:lnTo>
                                <a:lnTo>
                                  <a:pt x="315" y="198"/>
                                </a:lnTo>
                                <a:lnTo>
                                  <a:pt x="313" y="202"/>
                                </a:lnTo>
                                <a:lnTo>
                                  <a:pt x="312" y="205"/>
                                </a:lnTo>
                                <a:lnTo>
                                  <a:pt x="311" y="208"/>
                                </a:lnTo>
                                <a:lnTo>
                                  <a:pt x="308" y="211"/>
                                </a:lnTo>
                                <a:lnTo>
                                  <a:pt x="308" y="214"/>
                                </a:lnTo>
                                <a:lnTo>
                                  <a:pt x="308" y="218"/>
                                </a:lnTo>
                                <a:lnTo>
                                  <a:pt x="311" y="222"/>
                                </a:lnTo>
                                <a:lnTo>
                                  <a:pt x="312" y="224"/>
                                </a:lnTo>
                                <a:lnTo>
                                  <a:pt x="315" y="226"/>
                                </a:lnTo>
                                <a:lnTo>
                                  <a:pt x="318" y="227"/>
                                </a:lnTo>
                                <a:lnTo>
                                  <a:pt x="320" y="229"/>
                                </a:lnTo>
                                <a:lnTo>
                                  <a:pt x="325" y="231"/>
                                </a:lnTo>
                                <a:lnTo>
                                  <a:pt x="327" y="232"/>
                                </a:lnTo>
                                <a:lnTo>
                                  <a:pt x="323" y="233"/>
                                </a:lnTo>
                                <a:lnTo>
                                  <a:pt x="319" y="238"/>
                                </a:lnTo>
                                <a:lnTo>
                                  <a:pt x="316" y="241"/>
                                </a:lnTo>
                                <a:lnTo>
                                  <a:pt x="314" y="243"/>
                                </a:lnTo>
                                <a:lnTo>
                                  <a:pt x="312" y="247"/>
                                </a:lnTo>
                                <a:lnTo>
                                  <a:pt x="312" y="250"/>
                                </a:lnTo>
                                <a:lnTo>
                                  <a:pt x="311" y="252"/>
                                </a:lnTo>
                                <a:lnTo>
                                  <a:pt x="311" y="256"/>
                                </a:lnTo>
                                <a:lnTo>
                                  <a:pt x="311" y="259"/>
                                </a:lnTo>
                                <a:lnTo>
                                  <a:pt x="311" y="263"/>
                                </a:lnTo>
                                <a:lnTo>
                                  <a:pt x="311" y="266"/>
                                </a:lnTo>
                                <a:lnTo>
                                  <a:pt x="312" y="268"/>
                                </a:lnTo>
                                <a:lnTo>
                                  <a:pt x="312" y="270"/>
                                </a:lnTo>
                                <a:lnTo>
                                  <a:pt x="312" y="270"/>
                                </a:lnTo>
                                <a:lnTo>
                                  <a:pt x="311" y="270"/>
                                </a:lnTo>
                                <a:lnTo>
                                  <a:pt x="308" y="272"/>
                                </a:lnTo>
                                <a:lnTo>
                                  <a:pt x="305" y="275"/>
                                </a:lnTo>
                                <a:lnTo>
                                  <a:pt x="300" y="278"/>
                                </a:lnTo>
                                <a:lnTo>
                                  <a:pt x="297" y="279"/>
                                </a:lnTo>
                                <a:lnTo>
                                  <a:pt x="293" y="280"/>
                                </a:lnTo>
                                <a:lnTo>
                                  <a:pt x="290" y="283"/>
                                </a:lnTo>
                                <a:lnTo>
                                  <a:pt x="288" y="286"/>
                                </a:lnTo>
                                <a:lnTo>
                                  <a:pt x="284" y="287"/>
                                </a:lnTo>
                                <a:lnTo>
                                  <a:pt x="281" y="290"/>
                                </a:lnTo>
                                <a:lnTo>
                                  <a:pt x="277" y="292"/>
                                </a:lnTo>
                                <a:lnTo>
                                  <a:pt x="275" y="295"/>
                                </a:lnTo>
                                <a:lnTo>
                                  <a:pt x="270" y="297"/>
                                </a:lnTo>
                                <a:lnTo>
                                  <a:pt x="267" y="299"/>
                                </a:lnTo>
                                <a:lnTo>
                                  <a:pt x="263" y="302"/>
                                </a:lnTo>
                                <a:lnTo>
                                  <a:pt x="260" y="305"/>
                                </a:lnTo>
                                <a:lnTo>
                                  <a:pt x="256" y="307"/>
                                </a:lnTo>
                                <a:lnTo>
                                  <a:pt x="253" y="309"/>
                                </a:lnTo>
                                <a:lnTo>
                                  <a:pt x="250" y="312"/>
                                </a:lnTo>
                                <a:lnTo>
                                  <a:pt x="247" y="314"/>
                                </a:lnTo>
                                <a:lnTo>
                                  <a:pt x="244" y="315"/>
                                </a:lnTo>
                                <a:lnTo>
                                  <a:pt x="241" y="317"/>
                                </a:lnTo>
                                <a:lnTo>
                                  <a:pt x="238" y="318"/>
                                </a:lnTo>
                                <a:lnTo>
                                  <a:pt x="237" y="321"/>
                                </a:lnTo>
                                <a:lnTo>
                                  <a:pt x="233" y="324"/>
                                </a:lnTo>
                                <a:lnTo>
                                  <a:pt x="231" y="326"/>
                                </a:lnTo>
                                <a:lnTo>
                                  <a:pt x="229" y="330"/>
                                </a:lnTo>
                                <a:lnTo>
                                  <a:pt x="226" y="333"/>
                                </a:lnTo>
                                <a:lnTo>
                                  <a:pt x="225" y="335"/>
                                </a:lnTo>
                                <a:lnTo>
                                  <a:pt x="223" y="340"/>
                                </a:lnTo>
                                <a:lnTo>
                                  <a:pt x="222" y="343"/>
                                </a:lnTo>
                                <a:lnTo>
                                  <a:pt x="222" y="349"/>
                                </a:lnTo>
                                <a:lnTo>
                                  <a:pt x="222" y="351"/>
                                </a:lnTo>
                                <a:lnTo>
                                  <a:pt x="222" y="354"/>
                                </a:lnTo>
                                <a:lnTo>
                                  <a:pt x="222" y="358"/>
                                </a:lnTo>
                                <a:lnTo>
                                  <a:pt x="223" y="362"/>
                                </a:lnTo>
                                <a:lnTo>
                                  <a:pt x="223" y="366"/>
                                </a:lnTo>
                                <a:lnTo>
                                  <a:pt x="225" y="370"/>
                                </a:lnTo>
                                <a:lnTo>
                                  <a:pt x="225" y="372"/>
                                </a:lnTo>
                                <a:lnTo>
                                  <a:pt x="226" y="376"/>
                                </a:lnTo>
                                <a:lnTo>
                                  <a:pt x="228" y="379"/>
                                </a:lnTo>
                                <a:lnTo>
                                  <a:pt x="230" y="383"/>
                                </a:lnTo>
                                <a:lnTo>
                                  <a:pt x="231" y="385"/>
                                </a:lnTo>
                                <a:lnTo>
                                  <a:pt x="231" y="388"/>
                                </a:lnTo>
                                <a:lnTo>
                                  <a:pt x="233" y="392"/>
                                </a:lnTo>
                                <a:lnTo>
                                  <a:pt x="235" y="395"/>
                                </a:lnTo>
                                <a:lnTo>
                                  <a:pt x="237" y="398"/>
                                </a:lnTo>
                                <a:lnTo>
                                  <a:pt x="238" y="400"/>
                                </a:lnTo>
                                <a:lnTo>
                                  <a:pt x="239" y="405"/>
                                </a:lnTo>
                                <a:lnTo>
                                  <a:pt x="241" y="408"/>
                                </a:lnTo>
                                <a:lnTo>
                                  <a:pt x="243" y="411"/>
                                </a:lnTo>
                                <a:lnTo>
                                  <a:pt x="244" y="414"/>
                                </a:lnTo>
                                <a:lnTo>
                                  <a:pt x="246" y="416"/>
                                </a:lnTo>
                                <a:lnTo>
                                  <a:pt x="247" y="420"/>
                                </a:lnTo>
                                <a:lnTo>
                                  <a:pt x="248" y="422"/>
                                </a:lnTo>
                                <a:lnTo>
                                  <a:pt x="250" y="424"/>
                                </a:lnTo>
                                <a:lnTo>
                                  <a:pt x="252" y="426"/>
                                </a:lnTo>
                                <a:lnTo>
                                  <a:pt x="253" y="430"/>
                                </a:lnTo>
                                <a:lnTo>
                                  <a:pt x="255" y="433"/>
                                </a:lnTo>
                                <a:lnTo>
                                  <a:pt x="258" y="436"/>
                                </a:lnTo>
                                <a:lnTo>
                                  <a:pt x="259" y="438"/>
                                </a:lnTo>
                                <a:lnTo>
                                  <a:pt x="259" y="439"/>
                                </a:lnTo>
                                <a:lnTo>
                                  <a:pt x="259" y="440"/>
                                </a:lnTo>
                                <a:lnTo>
                                  <a:pt x="259" y="443"/>
                                </a:lnTo>
                                <a:lnTo>
                                  <a:pt x="258" y="445"/>
                                </a:lnTo>
                                <a:lnTo>
                                  <a:pt x="258" y="449"/>
                                </a:lnTo>
                                <a:lnTo>
                                  <a:pt x="258" y="452"/>
                                </a:lnTo>
                                <a:lnTo>
                                  <a:pt x="258" y="457"/>
                                </a:lnTo>
                                <a:lnTo>
                                  <a:pt x="256" y="461"/>
                                </a:lnTo>
                                <a:lnTo>
                                  <a:pt x="256" y="466"/>
                                </a:lnTo>
                                <a:lnTo>
                                  <a:pt x="256" y="470"/>
                                </a:lnTo>
                                <a:lnTo>
                                  <a:pt x="256" y="476"/>
                                </a:lnTo>
                                <a:lnTo>
                                  <a:pt x="255" y="479"/>
                                </a:lnTo>
                                <a:lnTo>
                                  <a:pt x="255" y="481"/>
                                </a:lnTo>
                                <a:lnTo>
                                  <a:pt x="255" y="485"/>
                                </a:lnTo>
                                <a:lnTo>
                                  <a:pt x="255" y="487"/>
                                </a:lnTo>
                                <a:lnTo>
                                  <a:pt x="255" y="490"/>
                                </a:lnTo>
                                <a:lnTo>
                                  <a:pt x="255" y="494"/>
                                </a:lnTo>
                                <a:lnTo>
                                  <a:pt x="255" y="497"/>
                                </a:lnTo>
                                <a:lnTo>
                                  <a:pt x="255" y="499"/>
                                </a:lnTo>
                                <a:lnTo>
                                  <a:pt x="255" y="502"/>
                                </a:lnTo>
                                <a:lnTo>
                                  <a:pt x="255" y="505"/>
                                </a:lnTo>
                                <a:lnTo>
                                  <a:pt x="254" y="508"/>
                                </a:lnTo>
                                <a:lnTo>
                                  <a:pt x="254" y="512"/>
                                </a:lnTo>
                                <a:lnTo>
                                  <a:pt x="254" y="514"/>
                                </a:lnTo>
                                <a:lnTo>
                                  <a:pt x="254" y="517"/>
                                </a:lnTo>
                                <a:lnTo>
                                  <a:pt x="254" y="521"/>
                                </a:lnTo>
                                <a:lnTo>
                                  <a:pt x="254" y="523"/>
                                </a:lnTo>
                                <a:lnTo>
                                  <a:pt x="253" y="526"/>
                                </a:lnTo>
                                <a:lnTo>
                                  <a:pt x="253" y="529"/>
                                </a:lnTo>
                                <a:lnTo>
                                  <a:pt x="253" y="532"/>
                                </a:lnTo>
                                <a:lnTo>
                                  <a:pt x="253" y="535"/>
                                </a:lnTo>
                                <a:lnTo>
                                  <a:pt x="253" y="539"/>
                                </a:lnTo>
                                <a:lnTo>
                                  <a:pt x="253" y="541"/>
                                </a:lnTo>
                                <a:lnTo>
                                  <a:pt x="253" y="544"/>
                                </a:lnTo>
                                <a:lnTo>
                                  <a:pt x="253" y="548"/>
                                </a:lnTo>
                                <a:lnTo>
                                  <a:pt x="253" y="552"/>
                                </a:lnTo>
                                <a:lnTo>
                                  <a:pt x="253" y="558"/>
                                </a:lnTo>
                                <a:lnTo>
                                  <a:pt x="253" y="562"/>
                                </a:lnTo>
                                <a:lnTo>
                                  <a:pt x="253" y="568"/>
                                </a:lnTo>
                                <a:lnTo>
                                  <a:pt x="253" y="571"/>
                                </a:lnTo>
                                <a:lnTo>
                                  <a:pt x="253" y="577"/>
                                </a:lnTo>
                                <a:lnTo>
                                  <a:pt x="253" y="580"/>
                                </a:lnTo>
                                <a:lnTo>
                                  <a:pt x="254" y="584"/>
                                </a:lnTo>
                                <a:lnTo>
                                  <a:pt x="254" y="586"/>
                                </a:lnTo>
                                <a:lnTo>
                                  <a:pt x="254" y="589"/>
                                </a:lnTo>
                                <a:lnTo>
                                  <a:pt x="255" y="593"/>
                                </a:lnTo>
                                <a:lnTo>
                                  <a:pt x="256" y="596"/>
                                </a:lnTo>
                                <a:lnTo>
                                  <a:pt x="256" y="598"/>
                                </a:lnTo>
                                <a:lnTo>
                                  <a:pt x="258" y="603"/>
                                </a:lnTo>
                                <a:lnTo>
                                  <a:pt x="259" y="606"/>
                                </a:lnTo>
                                <a:lnTo>
                                  <a:pt x="260" y="610"/>
                                </a:lnTo>
                                <a:lnTo>
                                  <a:pt x="261" y="613"/>
                                </a:lnTo>
                                <a:lnTo>
                                  <a:pt x="262" y="616"/>
                                </a:lnTo>
                                <a:lnTo>
                                  <a:pt x="263" y="620"/>
                                </a:lnTo>
                                <a:lnTo>
                                  <a:pt x="265" y="624"/>
                                </a:lnTo>
                                <a:lnTo>
                                  <a:pt x="267" y="626"/>
                                </a:lnTo>
                                <a:lnTo>
                                  <a:pt x="268" y="631"/>
                                </a:lnTo>
                                <a:lnTo>
                                  <a:pt x="269" y="634"/>
                                </a:lnTo>
                                <a:lnTo>
                                  <a:pt x="271" y="638"/>
                                </a:lnTo>
                                <a:lnTo>
                                  <a:pt x="273" y="641"/>
                                </a:lnTo>
                                <a:lnTo>
                                  <a:pt x="274" y="643"/>
                                </a:lnTo>
                                <a:lnTo>
                                  <a:pt x="275" y="647"/>
                                </a:lnTo>
                                <a:lnTo>
                                  <a:pt x="276" y="650"/>
                                </a:lnTo>
                                <a:lnTo>
                                  <a:pt x="278" y="654"/>
                                </a:lnTo>
                                <a:lnTo>
                                  <a:pt x="281" y="660"/>
                                </a:lnTo>
                                <a:lnTo>
                                  <a:pt x="283" y="663"/>
                                </a:lnTo>
                                <a:lnTo>
                                  <a:pt x="284" y="667"/>
                                </a:lnTo>
                                <a:lnTo>
                                  <a:pt x="285" y="668"/>
                                </a:lnTo>
                                <a:lnTo>
                                  <a:pt x="285" y="669"/>
                                </a:lnTo>
                                <a:lnTo>
                                  <a:pt x="285" y="669"/>
                                </a:lnTo>
                                <a:lnTo>
                                  <a:pt x="284" y="672"/>
                                </a:lnTo>
                                <a:lnTo>
                                  <a:pt x="283" y="674"/>
                                </a:lnTo>
                                <a:lnTo>
                                  <a:pt x="283" y="676"/>
                                </a:lnTo>
                                <a:lnTo>
                                  <a:pt x="282" y="679"/>
                                </a:lnTo>
                                <a:lnTo>
                                  <a:pt x="282" y="681"/>
                                </a:lnTo>
                                <a:lnTo>
                                  <a:pt x="281" y="685"/>
                                </a:lnTo>
                                <a:lnTo>
                                  <a:pt x="280" y="688"/>
                                </a:lnTo>
                                <a:lnTo>
                                  <a:pt x="278" y="692"/>
                                </a:lnTo>
                                <a:lnTo>
                                  <a:pt x="277" y="696"/>
                                </a:lnTo>
                                <a:lnTo>
                                  <a:pt x="276" y="699"/>
                                </a:lnTo>
                                <a:lnTo>
                                  <a:pt x="275" y="703"/>
                                </a:lnTo>
                                <a:lnTo>
                                  <a:pt x="274" y="707"/>
                                </a:lnTo>
                                <a:lnTo>
                                  <a:pt x="273" y="712"/>
                                </a:lnTo>
                                <a:lnTo>
                                  <a:pt x="271" y="716"/>
                                </a:lnTo>
                                <a:lnTo>
                                  <a:pt x="269" y="721"/>
                                </a:lnTo>
                                <a:lnTo>
                                  <a:pt x="268" y="724"/>
                                </a:lnTo>
                                <a:lnTo>
                                  <a:pt x="267" y="729"/>
                                </a:lnTo>
                                <a:lnTo>
                                  <a:pt x="266" y="733"/>
                                </a:lnTo>
                                <a:lnTo>
                                  <a:pt x="263" y="738"/>
                                </a:lnTo>
                                <a:lnTo>
                                  <a:pt x="263" y="741"/>
                                </a:lnTo>
                                <a:lnTo>
                                  <a:pt x="262" y="745"/>
                                </a:lnTo>
                                <a:lnTo>
                                  <a:pt x="260" y="749"/>
                                </a:lnTo>
                                <a:lnTo>
                                  <a:pt x="259" y="752"/>
                                </a:lnTo>
                                <a:lnTo>
                                  <a:pt x="259" y="756"/>
                                </a:lnTo>
                                <a:lnTo>
                                  <a:pt x="258" y="759"/>
                                </a:lnTo>
                                <a:lnTo>
                                  <a:pt x="255" y="765"/>
                                </a:lnTo>
                                <a:lnTo>
                                  <a:pt x="254" y="768"/>
                                </a:lnTo>
                                <a:lnTo>
                                  <a:pt x="253" y="769"/>
                                </a:lnTo>
                                <a:lnTo>
                                  <a:pt x="252" y="771"/>
                                </a:lnTo>
                                <a:lnTo>
                                  <a:pt x="250" y="775"/>
                                </a:lnTo>
                                <a:lnTo>
                                  <a:pt x="248" y="778"/>
                                </a:lnTo>
                                <a:lnTo>
                                  <a:pt x="246" y="781"/>
                                </a:lnTo>
                                <a:lnTo>
                                  <a:pt x="243" y="786"/>
                                </a:lnTo>
                                <a:lnTo>
                                  <a:pt x="240" y="790"/>
                                </a:lnTo>
                                <a:lnTo>
                                  <a:pt x="238" y="795"/>
                                </a:lnTo>
                                <a:lnTo>
                                  <a:pt x="236" y="797"/>
                                </a:lnTo>
                                <a:lnTo>
                                  <a:pt x="235" y="799"/>
                                </a:lnTo>
                                <a:lnTo>
                                  <a:pt x="232" y="803"/>
                                </a:lnTo>
                                <a:lnTo>
                                  <a:pt x="231" y="806"/>
                                </a:lnTo>
                                <a:lnTo>
                                  <a:pt x="229" y="808"/>
                                </a:lnTo>
                                <a:lnTo>
                                  <a:pt x="228" y="812"/>
                                </a:lnTo>
                                <a:lnTo>
                                  <a:pt x="225" y="814"/>
                                </a:lnTo>
                                <a:lnTo>
                                  <a:pt x="224" y="819"/>
                                </a:lnTo>
                                <a:lnTo>
                                  <a:pt x="222" y="821"/>
                                </a:lnTo>
                                <a:lnTo>
                                  <a:pt x="220" y="824"/>
                                </a:lnTo>
                                <a:lnTo>
                                  <a:pt x="218" y="827"/>
                                </a:lnTo>
                                <a:lnTo>
                                  <a:pt x="216" y="831"/>
                                </a:lnTo>
                                <a:lnTo>
                                  <a:pt x="215" y="834"/>
                                </a:lnTo>
                                <a:lnTo>
                                  <a:pt x="213" y="838"/>
                                </a:lnTo>
                                <a:lnTo>
                                  <a:pt x="210" y="841"/>
                                </a:lnTo>
                                <a:lnTo>
                                  <a:pt x="209" y="845"/>
                                </a:lnTo>
                                <a:lnTo>
                                  <a:pt x="206" y="848"/>
                                </a:lnTo>
                                <a:lnTo>
                                  <a:pt x="203" y="852"/>
                                </a:lnTo>
                                <a:lnTo>
                                  <a:pt x="202" y="856"/>
                                </a:lnTo>
                                <a:lnTo>
                                  <a:pt x="200" y="859"/>
                                </a:lnTo>
                                <a:lnTo>
                                  <a:pt x="198" y="862"/>
                                </a:lnTo>
                                <a:lnTo>
                                  <a:pt x="195" y="866"/>
                                </a:lnTo>
                                <a:lnTo>
                                  <a:pt x="193" y="869"/>
                                </a:lnTo>
                                <a:lnTo>
                                  <a:pt x="192" y="874"/>
                                </a:lnTo>
                                <a:lnTo>
                                  <a:pt x="190" y="877"/>
                                </a:lnTo>
                                <a:lnTo>
                                  <a:pt x="187" y="880"/>
                                </a:lnTo>
                                <a:lnTo>
                                  <a:pt x="185" y="884"/>
                                </a:lnTo>
                                <a:lnTo>
                                  <a:pt x="184" y="888"/>
                                </a:lnTo>
                                <a:lnTo>
                                  <a:pt x="182" y="892"/>
                                </a:lnTo>
                                <a:lnTo>
                                  <a:pt x="179" y="895"/>
                                </a:lnTo>
                                <a:lnTo>
                                  <a:pt x="177" y="898"/>
                                </a:lnTo>
                                <a:lnTo>
                                  <a:pt x="176" y="903"/>
                                </a:lnTo>
                                <a:lnTo>
                                  <a:pt x="173" y="905"/>
                                </a:lnTo>
                                <a:lnTo>
                                  <a:pt x="171" y="910"/>
                                </a:lnTo>
                                <a:lnTo>
                                  <a:pt x="170" y="912"/>
                                </a:lnTo>
                                <a:lnTo>
                                  <a:pt x="168" y="916"/>
                                </a:lnTo>
                                <a:lnTo>
                                  <a:pt x="165" y="919"/>
                                </a:lnTo>
                                <a:lnTo>
                                  <a:pt x="164" y="923"/>
                                </a:lnTo>
                                <a:lnTo>
                                  <a:pt x="163" y="926"/>
                                </a:lnTo>
                                <a:lnTo>
                                  <a:pt x="161" y="930"/>
                                </a:lnTo>
                                <a:lnTo>
                                  <a:pt x="160" y="933"/>
                                </a:lnTo>
                                <a:lnTo>
                                  <a:pt x="158" y="935"/>
                                </a:lnTo>
                                <a:lnTo>
                                  <a:pt x="156" y="939"/>
                                </a:lnTo>
                                <a:lnTo>
                                  <a:pt x="155" y="942"/>
                                </a:lnTo>
                                <a:lnTo>
                                  <a:pt x="154" y="944"/>
                                </a:lnTo>
                                <a:lnTo>
                                  <a:pt x="153" y="948"/>
                                </a:lnTo>
                                <a:lnTo>
                                  <a:pt x="152" y="950"/>
                                </a:lnTo>
                                <a:lnTo>
                                  <a:pt x="150" y="953"/>
                                </a:lnTo>
                                <a:lnTo>
                                  <a:pt x="148" y="958"/>
                                </a:lnTo>
                                <a:lnTo>
                                  <a:pt x="146" y="963"/>
                                </a:lnTo>
                                <a:lnTo>
                                  <a:pt x="143" y="969"/>
                                </a:lnTo>
                                <a:lnTo>
                                  <a:pt x="143" y="975"/>
                                </a:lnTo>
                                <a:lnTo>
                                  <a:pt x="142" y="979"/>
                                </a:lnTo>
                                <a:lnTo>
                                  <a:pt x="141" y="985"/>
                                </a:lnTo>
                                <a:lnTo>
                                  <a:pt x="141" y="990"/>
                                </a:lnTo>
                                <a:lnTo>
                                  <a:pt x="141" y="996"/>
                                </a:lnTo>
                                <a:lnTo>
                                  <a:pt x="141" y="1001"/>
                                </a:lnTo>
                                <a:lnTo>
                                  <a:pt x="141" y="1006"/>
                                </a:lnTo>
                                <a:lnTo>
                                  <a:pt x="142" y="1012"/>
                                </a:lnTo>
                                <a:lnTo>
                                  <a:pt x="142" y="1017"/>
                                </a:lnTo>
                                <a:lnTo>
                                  <a:pt x="143" y="1022"/>
                                </a:lnTo>
                                <a:lnTo>
                                  <a:pt x="143" y="1028"/>
                                </a:lnTo>
                                <a:lnTo>
                                  <a:pt x="145" y="1033"/>
                                </a:lnTo>
                                <a:lnTo>
                                  <a:pt x="147" y="1039"/>
                                </a:lnTo>
                                <a:lnTo>
                                  <a:pt x="148" y="1043"/>
                                </a:lnTo>
                                <a:lnTo>
                                  <a:pt x="148" y="1048"/>
                                </a:lnTo>
                                <a:lnTo>
                                  <a:pt x="150" y="1052"/>
                                </a:lnTo>
                                <a:lnTo>
                                  <a:pt x="152" y="1058"/>
                                </a:lnTo>
                                <a:lnTo>
                                  <a:pt x="154" y="1062"/>
                                </a:lnTo>
                                <a:lnTo>
                                  <a:pt x="155" y="1067"/>
                                </a:lnTo>
                                <a:lnTo>
                                  <a:pt x="156" y="1071"/>
                                </a:lnTo>
                                <a:lnTo>
                                  <a:pt x="158" y="1076"/>
                                </a:lnTo>
                                <a:lnTo>
                                  <a:pt x="160" y="1079"/>
                                </a:lnTo>
                                <a:lnTo>
                                  <a:pt x="162" y="1083"/>
                                </a:lnTo>
                                <a:lnTo>
                                  <a:pt x="163" y="1086"/>
                                </a:lnTo>
                                <a:lnTo>
                                  <a:pt x="165" y="1090"/>
                                </a:lnTo>
                                <a:lnTo>
                                  <a:pt x="165" y="1093"/>
                                </a:lnTo>
                                <a:lnTo>
                                  <a:pt x="168" y="1096"/>
                                </a:lnTo>
                                <a:lnTo>
                                  <a:pt x="169" y="1099"/>
                                </a:lnTo>
                                <a:lnTo>
                                  <a:pt x="170" y="1102"/>
                                </a:lnTo>
                                <a:lnTo>
                                  <a:pt x="172" y="1106"/>
                                </a:lnTo>
                                <a:lnTo>
                                  <a:pt x="176" y="1112"/>
                                </a:lnTo>
                                <a:lnTo>
                                  <a:pt x="179" y="1116"/>
                                </a:lnTo>
                                <a:lnTo>
                                  <a:pt x="184" y="1122"/>
                                </a:lnTo>
                                <a:lnTo>
                                  <a:pt x="188" y="1126"/>
                                </a:lnTo>
                                <a:lnTo>
                                  <a:pt x="193" y="1131"/>
                                </a:lnTo>
                                <a:lnTo>
                                  <a:pt x="199" y="1135"/>
                                </a:lnTo>
                                <a:lnTo>
                                  <a:pt x="203" y="1140"/>
                                </a:lnTo>
                                <a:lnTo>
                                  <a:pt x="209" y="1143"/>
                                </a:lnTo>
                                <a:lnTo>
                                  <a:pt x="214" y="1147"/>
                                </a:lnTo>
                                <a:lnTo>
                                  <a:pt x="217" y="1149"/>
                                </a:lnTo>
                                <a:lnTo>
                                  <a:pt x="222" y="1152"/>
                                </a:lnTo>
                                <a:lnTo>
                                  <a:pt x="224" y="1154"/>
                                </a:lnTo>
                                <a:lnTo>
                                  <a:pt x="226" y="1157"/>
                                </a:lnTo>
                                <a:lnTo>
                                  <a:pt x="229" y="1158"/>
                                </a:lnTo>
                                <a:lnTo>
                                  <a:pt x="230" y="1158"/>
                                </a:lnTo>
                                <a:lnTo>
                                  <a:pt x="229" y="1158"/>
                                </a:lnTo>
                                <a:lnTo>
                                  <a:pt x="228" y="1160"/>
                                </a:lnTo>
                                <a:lnTo>
                                  <a:pt x="225" y="1162"/>
                                </a:lnTo>
                                <a:lnTo>
                                  <a:pt x="223" y="1166"/>
                                </a:lnTo>
                                <a:lnTo>
                                  <a:pt x="220" y="1168"/>
                                </a:lnTo>
                                <a:lnTo>
                                  <a:pt x="216" y="1171"/>
                                </a:lnTo>
                                <a:lnTo>
                                  <a:pt x="211" y="1175"/>
                                </a:lnTo>
                                <a:lnTo>
                                  <a:pt x="207" y="1179"/>
                                </a:lnTo>
                                <a:lnTo>
                                  <a:pt x="203" y="1179"/>
                                </a:lnTo>
                                <a:lnTo>
                                  <a:pt x="201" y="1181"/>
                                </a:lnTo>
                                <a:lnTo>
                                  <a:pt x="198" y="1183"/>
                                </a:lnTo>
                                <a:lnTo>
                                  <a:pt x="193" y="1185"/>
                                </a:lnTo>
                                <a:lnTo>
                                  <a:pt x="191" y="1186"/>
                                </a:lnTo>
                                <a:lnTo>
                                  <a:pt x="188" y="1187"/>
                                </a:lnTo>
                                <a:lnTo>
                                  <a:pt x="186" y="1188"/>
                                </a:lnTo>
                                <a:lnTo>
                                  <a:pt x="183" y="1190"/>
                                </a:lnTo>
                                <a:lnTo>
                                  <a:pt x="180" y="1192"/>
                                </a:lnTo>
                                <a:lnTo>
                                  <a:pt x="177" y="1193"/>
                                </a:lnTo>
                                <a:lnTo>
                                  <a:pt x="173" y="1195"/>
                                </a:lnTo>
                                <a:lnTo>
                                  <a:pt x="171" y="1197"/>
                                </a:lnTo>
                                <a:lnTo>
                                  <a:pt x="167" y="1198"/>
                                </a:lnTo>
                                <a:lnTo>
                                  <a:pt x="164" y="1199"/>
                                </a:lnTo>
                                <a:lnTo>
                                  <a:pt x="160" y="1202"/>
                                </a:lnTo>
                                <a:lnTo>
                                  <a:pt x="156" y="1203"/>
                                </a:lnTo>
                                <a:lnTo>
                                  <a:pt x="153" y="1205"/>
                                </a:lnTo>
                                <a:lnTo>
                                  <a:pt x="148" y="1207"/>
                                </a:lnTo>
                                <a:lnTo>
                                  <a:pt x="145" y="1208"/>
                                </a:lnTo>
                                <a:lnTo>
                                  <a:pt x="141" y="1211"/>
                                </a:lnTo>
                                <a:lnTo>
                                  <a:pt x="137" y="1213"/>
                                </a:lnTo>
                                <a:lnTo>
                                  <a:pt x="133" y="1214"/>
                                </a:lnTo>
                                <a:lnTo>
                                  <a:pt x="128" y="1216"/>
                                </a:lnTo>
                                <a:lnTo>
                                  <a:pt x="125" y="1219"/>
                                </a:lnTo>
                                <a:lnTo>
                                  <a:pt x="120" y="1221"/>
                                </a:lnTo>
                                <a:lnTo>
                                  <a:pt x="117" y="1223"/>
                                </a:lnTo>
                                <a:lnTo>
                                  <a:pt x="112" y="1224"/>
                                </a:lnTo>
                                <a:lnTo>
                                  <a:pt x="109" y="1228"/>
                                </a:lnTo>
                                <a:lnTo>
                                  <a:pt x="104" y="1229"/>
                                </a:lnTo>
                                <a:lnTo>
                                  <a:pt x="100" y="1231"/>
                                </a:lnTo>
                                <a:lnTo>
                                  <a:pt x="95" y="1233"/>
                                </a:lnTo>
                                <a:lnTo>
                                  <a:pt x="92" y="1235"/>
                                </a:lnTo>
                                <a:lnTo>
                                  <a:pt x="88" y="1237"/>
                                </a:lnTo>
                                <a:lnTo>
                                  <a:pt x="83" y="1239"/>
                                </a:lnTo>
                                <a:lnTo>
                                  <a:pt x="80" y="1240"/>
                                </a:lnTo>
                                <a:lnTo>
                                  <a:pt x="77" y="1242"/>
                                </a:lnTo>
                                <a:lnTo>
                                  <a:pt x="72" y="1244"/>
                                </a:lnTo>
                                <a:lnTo>
                                  <a:pt x="68" y="1245"/>
                                </a:lnTo>
                                <a:lnTo>
                                  <a:pt x="65" y="1248"/>
                                </a:lnTo>
                                <a:lnTo>
                                  <a:pt x="62" y="1250"/>
                                </a:lnTo>
                                <a:lnTo>
                                  <a:pt x="58" y="1251"/>
                                </a:lnTo>
                                <a:lnTo>
                                  <a:pt x="55" y="1252"/>
                                </a:lnTo>
                                <a:lnTo>
                                  <a:pt x="51" y="1254"/>
                                </a:lnTo>
                                <a:lnTo>
                                  <a:pt x="49" y="1257"/>
                                </a:lnTo>
                                <a:lnTo>
                                  <a:pt x="45" y="1257"/>
                                </a:lnTo>
                                <a:lnTo>
                                  <a:pt x="43" y="1259"/>
                                </a:lnTo>
                                <a:lnTo>
                                  <a:pt x="40" y="1260"/>
                                </a:lnTo>
                                <a:lnTo>
                                  <a:pt x="39" y="1261"/>
                                </a:lnTo>
                                <a:lnTo>
                                  <a:pt x="34" y="1263"/>
                                </a:lnTo>
                                <a:lnTo>
                                  <a:pt x="29" y="1266"/>
                                </a:lnTo>
                                <a:lnTo>
                                  <a:pt x="27" y="1267"/>
                                </a:lnTo>
                                <a:lnTo>
                                  <a:pt x="25" y="1268"/>
                                </a:lnTo>
                                <a:lnTo>
                                  <a:pt x="24" y="1269"/>
                                </a:lnTo>
                                <a:lnTo>
                                  <a:pt x="24" y="1269"/>
                                </a:lnTo>
                                <a:lnTo>
                                  <a:pt x="22" y="1269"/>
                                </a:lnTo>
                                <a:lnTo>
                                  <a:pt x="20" y="1269"/>
                                </a:lnTo>
                                <a:lnTo>
                                  <a:pt x="18" y="1270"/>
                                </a:lnTo>
                                <a:lnTo>
                                  <a:pt x="14" y="1272"/>
                                </a:lnTo>
                                <a:lnTo>
                                  <a:pt x="12" y="1275"/>
                                </a:lnTo>
                                <a:lnTo>
                                  <a:pt x="9" y="1279"/>
                                </a:lnTo>
                                <a:lnTo>
                                  <a:pt x="6" y="1283"/>
                                </a:lnTo>
                                <a:lnTo>
                                  <a:pt x="6" y="1286"/>
                                </a:lnTo>
                                <a:lnTo>
                                  <a:pt x="5" y="1289"/>
                                </a:lnTo>
                                <a:lnTo>
                                  <a:pt x="5" y="1295"/>
                                </a:lnTo>
                                <a:lnTo>
                                  <a:pt x="4" y="1297"/>
                                </a:lnTo>
                                <a:lnTo>
                                  <a:pt x="4" y="1299"/>
                                </a:lnTo>
                                <a:lnTo>
                                  <a:pt x="3" y="1302"/>
                                </a:lnTo>
                                <a:lnTo>
                                  <a:pt x="3" y="1305"/>
                                </a:lnTo>
                                <a:lnTo>
                                  <a:pt x="2" y="1307"/>
                                </a:lnTo>
                                <a:lnTo>
                                  <a:pt x="2" y="1311"/>
                                </a:lnTo>
                                <a:lnTo>
                                  <a:pt x="2" y="1314"/>
                                </a:lnTo>
                                <a:lnTo>
                                  <a:pt x="2" y="1317"/>
                                </a:lnTo>
                                <a:lnTo>
                                  <a:pt x="0" y="1321"/>
                                </a:lnTo>
                                <a:lnTo>
                                  <a:pt x="0" y="1323"/>
                                </a:lnTo>
                                <a:lnTo>
                                  <a:pt x="0" y="1326"/>
                                </a:lnTo>
                                <a:lnTo>
                                  <a:pt x="0" y="1330"/>
                                </a:lnTo>
                                <a:lnTo>
                                  <a:pt x="0" y="1333"/>
                                </a:lnTo>
                                <a:lnTo>
                                  <a:pt x="0" y="1338"/>
                                </a:lnTo>
                                <a:lnTo>
                                  <a:pt x="0" y="1340"/>
                                </a:lnTo>
                                <a:lnTo>
                                  <a:pt x="0" y="1344"/>
                                </a:lnTo>
                                <a:lnTo>
                                  <a:pt x="0" y="1348"/>
                                </a:lnTo>
                                <a:lnTo>
                                  <a:pt x="0" y="1350"/>
                                </a:lnTo>
                                <a:lnTo>
                                  <a:pt x="0" y="1353"/>
                                </a:lnTo>
                                <a:lnTo>
                                  <a:pt x="0" y="1357"/>
                                </a:lnTo>
                                <a:lnTo>
                                  <a:pt x="0" y="1360"/>
                                </a:lnTo>
                                <a:lnTo>
                                  <a:pt x="2" y="1363"/>
                                </a:lnTo>
                                <a:lnTo>
                                  <a:pt x="2" y="1366"/>
                                </a:lnTo>
                                <a:lnTo>
                                  <a:pt x="3" y="1370"/>
                                </a:lnTo>
                                <a:lnTo>
                                  <a:pt x="4" y="1372"/>
                                </a:lnTo>
                                <a:lnTo>
                                  <a:pt x="5" y="1375"/>
                                </a:lnTo>
                                <a:lnTo>
                                  <a:pt x="5" y="1378"/>
                                </a:lnTo>
                                <a:lnTo>
                                  <a:pt x="6" y="1380"/>
                                </a:lnTo>
                                <a:lnTo>
                                  <a:pt x="10" y="1386"/>
                                </a:lnTo>
                                <a:lnTo>
                                  <a:pt x="13" y="1390"/>
                                </a:lnTo>
                                <a:lnTo>
                                  <a:pt x="15" y="1392"/>
                                </a:lnTo>
                                <a:lnTo>
                                  <a:pt x="18" y="1395"/>
                                </a:lnTo>
                                <a:lnTo>
                                  <a:pt x="22" y="1397"/>
                                </a:lnTo>
                                <a:lnTo>
                                  <a:pt x="27" y="1401"/>
                                </a:lnTo>
                                <a:lnTo>
                                  <a:pt x="29" y="1402"/>
                                </a:lnTo>
                                <a:lnTo>
                                  <a:pt x="32" y="1403"/>
                                </a:lnTo>
                                <a:lnTo>
                                  <a:pt x="35" y="1405"/>
                                </a:lnTo>
                                <a:lnTo>
                                  <a:pt x="39" y="1406"/>
                                </a:lnTo>
                                <a:lnTo>
                                  <a:pt x="41" y="1407"/>
                                </a:lnTo>
                                <a:lnTo>
                                  <a:pt x="44" y="1410"/>
                                </a:lnTo>
                                <a:lnTo>
                                  <a:pt x="48" y="1412"/>
                                </a:lnTo>
                                <a:lnTo>
                                  <a:pt x="52" y="1414"/>
                                </a:lnTo>
                                <a:lnTo>
                                  <a:pt x="56" y="1416"/>
                                </a:lnTo>
                                <a:lnTo>
                                  <a:pt x="59" y="1417"/>
                                </a:lnTo>
                                <a:lnTo>
                                  <a:pt x="63" y="1420"/>
                                </a:lnTo>
                                <a:lnTo>
                                  <a:pt x="67" y="1422"/>
                                </a:lnTo>
                                <a:lnTo>
                                  <a:pt x="72" y="1423"/>
                                </a:lnTo>
                                <a:lnTo>
                                  <a:pt x="75" y="1425"/>
                                </a:lnTo>
                                <a:lnTo>
                                  <a:pt x="80" y="1428"/>
                                </a:lnTo>
                                <a:lnTo>
                                  <a:pt x="85" y="1430"/>
                                </a:lnTo>
                                <a:lnTo>
                                  <a:pt x="89" y="1432"/>
                                </a:lnTo>
                                <a:lnTo>
                                  <a:pt x="94" y="1434"/>
                                </a:lnTo>
                                <a:lnTo>
                                  <a:pt x="98" y="1437"/>
                                </a:lnTo>
                                <a:lnTo>
                                  <a:pt x="103" y="1439"/>
                                </a:lnTo>
                                <a:lnTo>
                                  <a:pt x="108" y="1440"/>
                                </a:lnTo>
                                <a:lnTo>
                                  <a:pt x="112" y="1443"/>
                                </a:lnTo>
                                <a:lnTo>
                                  <a:pt x="117" y="1446"/>
                                </a:lnTo>
                                <a:lnTo>
                                  <a:pt x="122" y="1448"/>
                                </a:lnTo>
                                <a:lnTo>
                                  <a:pt x="126" y="1449"/>
                                </a:lnTo>
                                <a:lnTo>
                                  <a:pt x="131" y="1451"/>
                                </a:lnTo>
                                <a:lnTo>
                                  <a:pt x="135" y="1452"/>
                                </a:lnTo>
                                <a:lnTo>
                                  <a:pt x="140" y="1454"/>
                                </a:lnTo>
                                <a:lnTo>
                                  <a:pt x="145" y="1457"/>
                                </a:lnTo>
                                <a:lnTo>
                                  <a:pt x="149" y="1458"/>
                                </a:lnTo>
                                <a:lnTo>
                                  <a:pt x="154" y="1460"/>
                                </a:lnTo>
                                <a:lnTo>
                                  <a:pt x="160" y="1462"/>
                                </a:lnTo>
                                <a:lnTo>
                                  <a:pt x="163" y="1463"/>
                                </a:lnTo>
                                <a:lnTo>
                                  <a:pt x="168" y="1466"/>
                                </a:lnTo>
                                <a:lnTo>
                                  <a:pt x="171" y="1467"/>
                                </a:lnTo>
                                <a:lnTo>
                                  <a:pt x="176" y="1468"/>
                                </a:lnTo>
                                <a:lnTo>
                                  <a:pt x="180" y="1470"/>
                                </a:lnTo>
                                <a:lnTo>
                                  <a:pt x="185" y="1471"/>
                                </a:lnTo>
                                <a:lnTo>
                                  <a:pt x="188" y="1472"/>
                                </a:lnTo>
                                <a:lnTo>
                                  <a:pt x="193" y="1475"/>
                                </a:lnTo>
                                <a:lnTo>
                                  <a:pt x="198" y="1476"/>
                                </a:lnTo>
                                <a:lnTo>
                                  <a:pt x="201" y="1477"/>
                                </a:lnTo>
                                <a:lnTo>
                                  <a:pt x="205" y="1478"/>
                                </a:lnTo>
                                <a:lnTo>
                                  <a:pt x="208" y="1479"/>
                                </a:lnTo>
                                <a:lnTo>
                                  <a:pt x="211" y="1479"/>
                                </a:lnTo>
                                <a:lnTo>
                                  <a:pt x="215" y="1480"/>
                                </a:lnTo>
                                <a:lnTo>
                                  <a:pt x="217" y="1481"/>
                                </a:lnTo>
                                <a:lnTo>
                                  <a:pt x="221" y="1483"/>
                                </a:lnTo>
                                <a:lnTo>
                                  <a:pt x="225" y="1483"/>
                                </a:lnTo>
                                <a:lnTo>
                                  <a:pt x="231" y="1483"/>
                                </a:lnTo>
                                <a:lnTo>
                                  <a:pt x="235" y="1483"/>
                                </a:lnTo>
                                <a:lnTo>
                                  <a:pt x="238" y="1483"/>
                                </a:lnTo>
                                <a:lnTo>
                                  <a:pt x="240" y="1481"/>
                                </a:lnTo>
                                <a:lnTo>
                                  <a:pt x="244" y="1480"/>
                                </a:lnTo>
                                <a:lnTo>
                                  <a:pt x="247" y="1478"/>
                                </a:lnTo>
                                <a:lnTo>
                                  <a:pt x="251" y="1476"/>
                                </a:lnTo>
                                <a:lnTo>
                                  <a:pt x="254" y="1474"/>
                                </a:lnTo>
                                <a:lnTo>
                                  <a:pt x="259" y="1471"/>
                                </a:lnTo>
                                <a:lnTo>
                                  <a:pt x="263" y="1468"/>
                                </a:lnTo>
                                <a:lnTo>
                                  <a:pt x="268" y="1465"/>
                                </a:lnTo>
                                <a:lnTo>
                                  <a:pt x="273" y="1461"/>
                                </a:lnTo>
                                <a:lnTo>
                                  <a:pt x="277" y="1457"/>
                                </a:lnTo>
                                <a:lnTo>
                                  <a:pt x="282" y="1453"/>
                                </a:lnTo>
                                <a:lnTo>
                                  <a:pt x="286" y="1450"/>
                                </a:lnTo>
                                <a:lnTo>
                                  <a:pt x="291" y="1446"/>
                                </a:lnTo>
                                <a:lnTo>
                                  <a:pt x="296" y="1441"/>
                                </a:lnTo>
                                <a:lnTo>
                                  <a:pt x="301" y="1438"/>
                                </a:lnTo>
                                <a:lnTo>
                                  <a:pt x="306" y="1434"/>
                                </a:lnTo>
                                <a:lnTo>
                                  <a:pt x="311" y="1430"/>
                                </a:lnTo>
                                <a:lnTo>
                                  <a:pt x="315" y="1425"/>
                                </a:lnTo>
                                <a:lnTo>
                                  <a:pt x="319" y="1421"/>
                                </a:lnTo>
                                <a:lnTo>
                                  <a:pt x="323" y="1417"/>
                                </a:lnTo>
                                <a:lnTo>
                                  <a:pt x="328" y="1413"/>
                                </a:lnTo>
                                <a:lnTo>
                                  <a:pt x="331" y="1410"/>
                                </a:lnTo>
                                <a:lnTo>
                                  <a:pt x="335" y="1407"/>
                                </a:lnTo>
                                <a:lnTo>
                                  <a:pt x="339" y="1404"/>
                                </a:lnTo>
                                <a:lnTo>
                                  <a:pt x="342" y="1402"/>
                                </a:lnTo>
                                <a:lnTo>
                                  <a:pt x="345" y="1398"/>
                                </a:lnTo>
                                <a:lnTo>
                                  <a:pt x="346" y="1396"/>
                                </a:lnTo>
                                <a:lnTo>
                                  <a:pt x="350" y="1395"/>
                                </a:lnTo>
                                <a:lnTo>
                                  <a:pt x="352" y="1392"/>
                                </a:lnTo>
                                <a:lnTo>
                                  <a:pt x="353" y="1392"/>
                                </a:lnTo>
                                <a:lnTo>
                                  <a:pt x="353" y="1393"/>
                                </a:lnTo>
                                <a:lnTo>
                                  <a:pt x="353" y="1395"/>
                                </a:lnTo>
                                <a:lnTo>
                                  <a:pt x="354" y="1397"/>
                                </a:lnTo>
                                <a:lnTo>
                                  <a:pt x="354" y="1401"/>
                                </a:lnTo>
                                <a:lnTo>
                                  <a:pt x="356" y="1404"/>
                                </a:lnTo>
                                <a:lnTo>
                                  <a:pt x="357" y="1407"/>
                                </a:lnTo>
                                <a:lnTo>
                                  <a:pt x="358" y="1412"/>
                                </a:lnTo>
                                <a:lnTo>
                                  <a:pt x="359" y="1415"/>
                                </a:lnTo>
                                <a:lnTo>
                                  <a:pt x="360" y="1420"/>
                                </a:lnTo>
                                <a:lnTo>
                                  <a:pt x="361" y="1423"/>
                                </a:lnTo>
                                <a:lnTo>
                                  <a:pt x="363" y="1428"/>
                                </a:lnTo>
                                <a:lnTo>
                                  <a:pt x="364" y="1431"/>
                                </a:lnTo>
                                <a:lnTo>
                                  <a:pt x="365" y="1434"/>
                                </a:lnTo>
                                <a:lnTo>
                                  <a:pt x="366" y="1438"/>
                                </a:lnTo>
                                <a:lnTo>
                                  <a:pt x="367" y="1440"/>
                                </a:lnTo>
                                <a:lnTo>
                                  <a:pt x="369" y="1443"/>
                                </a:lnTo>
                                <a:lnTo>
                                  <a:pt x="374" y="1448"/>
                                </a:lnTo>
                                <a:lnTo>
                                  <a:pt x="378" y="1449"/>
                                </a:lnTo>
                                <a:lnTo>
                                  <a:pt x="380" y="1451"/>
                                </a:lnTo>
                                <a:lnTo>
                                  <a:pt x="383" y="1452"/>
                                </a:lnTo>
                                <a:lnTo>
                                  <a:pt x="387" y="1454"/>
                                </a:lnTo>
                                <a:lnTo>
                                  <a:pt x="389" y="1456"/>
                                </a:lnTo>
                                <a:lnTo>
                                  <a:pt x="393" y="1457"/>
                                </a:lnTo>
                                <a:lnTo>
                                  <a:pt x="395" y="1458"/>
                                </a:lnTo>
                                <a:lnTo>
                                  <a:pt x="398" y="1460"/>
                                </a:lnTo>
                                <a:lnTo>
                                  <a:pt x="402" y="1461"/>
                                </a:lnTo>
                                <a:lnTo>
                                  <a:pt x="403" y="1462"/>
                                </a:lnTo>
                                <a:lnTo>
                                  <a:pt x="403" y="1462"/>
                                </a:lnTo>
                                <a:lnTo>
                                  <a:pt x="402" y="1466"/>
                                </a:lnTo>
                                <a:lnTo>
                                  <a:pt x="401" y="1469"/>
                                </a:lnTo>
                                <a:lnTo>
                                  <a:pt x="401" y="1474"/>
                                </a:lnTo>
                                <a:lnTo>
                                  <a:pt x="401" y="1478"/>
                                </a:lnTo>
                                <a:lnTo>
                                  <a:pt x="401" y="1483"/>
                                </a:lnTo>
                                <a:lnTo>
                                  <a:pt x="403" y="1486"/>
                                </a:lnTo>
                                <a:lnTo>
                                  <a:pt x="406" y="1489"/>
                                </a:lnTo>
                                <a:lnTo>
                                  <a:pt x="411" y="1493"/>
                                </a:lnTo>
                                <a:lnTo>
                                  <a:pt x="417" y="1495"/>
                                </a:lnTo>
                                <a:lnTo>
                                  <a:pt x="419" y="1496"/>
                                </a:lnTo>
                                <a:lnTo>
                                  <a:pt x="423" y="1497"/>
                                </a:lnTo>
                                <a:lnTo>
                                  <a:pt x="426" y="1498"/>
                                </a:lnTo>
                                <a:lnTo>
                                  <a:pt x="429" y="1499"/>
                                </a:lnTo>
                                <a:lnTo>
                                  <a:pt x="432" y="1499"/>
                                </a:lnTo>
                                <a:lnTo>
                                  <a:pt x="435" y="1499"/>
                                </a:lnTo>
                                <a:lnTo>
                                  <a:pt x="438" y="1501"/>
                                </a:lnTo>
                                <a:lnTo>
                                  <a:pt x="440" y="1502"/>
                                </a:lnTo>
                                <a:lnTo>
                                  <a:pt x="443" y="1503"/>
                                </a:lnTo>
                                <a:lnTo>
                                  <a:pt x="444" y="1503"/>
                                </a:lnTo>
                                <a:lnTo>
                                  <a:pt x="444" y="1504"/>
                                </a:lnTo>
                                <a:lnTo>
                                  <a:pt x="447" y="1507"/>
                                </a:lnTo>
                                <a:lnTo>
                                  <a:pt x="448" y="1510"/>
                                </a:lnTo>
                                <a:lnTo>
                                  <a:pt x="450" y="1512"/>
                                </a:lnTo>
                                <a:lnTo>
                                  <a:pt x="451" y="1515"/>
                                </a:lnTo>
                                <a:lnTo>
                                  <a:pt x="454" y="1519"/>
                                </a:lnTo>
                                <a:lnTo>
                                  <a:pt x="455" y="1521"/>
                                </a:lnTo>
                                <a:lnTo>
                                  <a:pt x="458" y="1524"/>
                                </a:lnTo>
                                <a:lnTo>
                                  <a:pt x="461" y="1526"/>
                                </a:lnTo>
                                <a:lnTo>
                                  <a:pt x="464" y="1530"/>
                                </a:lnTo>
                                <a:lnTo>
                                  <a:pt x="467" y="1532"/>
                                </a:lnTo>
                                <a:lnTo>
                                  <a:pt x="471" y="1534"/>
                                </a:lnTo>
                                <a:lnTo>
                                  <a:pt x="476" y="1535"/>
                                </a:lnTo>
                                <a:lnTo>
                                  <a:pt x="480" y="1537"/>
                                </a:lnTo>
                                <a:lnTo>
                                  <a:pt x="482" y="1537"/>
                                </a:lnTo>
                                <a:lnTo>
                                  <a:pt x="487" y="1537"/>
                                </a:lnTo>
                                <a:lnTo>
                                  <a:pt x="489" y="1537"/>
                                </a:lnTo>
                                <a:lnTo>
                                  <a:pt x="493" y="1535"/>
                                </a:lnTo>
                                <a:lnTo>
                                  <a:pt x="496" y="1535"/>
                                </a:lnTo>
                                <a:lnTo>
                                  <a:pt x="500" y="1535"/>
                                </a:lnTo>
                                <a:lnTo>
                                  <a:pt x="503" y="1534"/>
                                </a:lnTo>
                                <a:lnTo>
                                  <a:pt x="509" y="1533"/>
                                </a:lnTo>
                                <a:lnTo>
                                  <a:pt x="514" y="1533"/>
                                </a:lnTo>
                                <a:lnTo>
                                  <a:pt x="518" y="1532"/>
                                </a:lnTo>
                                <a:lnTo>
                                  <a:pt x="524" y="1531"/>
                                </a:lnTo>
                                <a:lnTo>
                                  <a:pt x="530" y="1531"/>
                                </a:lnTo>
                                <a:lnTo>
                                  <a:pt x="536" y="1531"/>
                                </a:lnTo>
                                <a:lnTo>
                                  <a:pt x="542" y="1530"/>
                                </a:lnTo>
                                <a:lnTo>
                                  <a:pt x="548" y="1529"/>
                                </a:lnTo>
                                <a:lnTo>
                                  <a:pt x="554" y="1528"/>
                                </a:lnTo>
                                <a:lnTo>
                                  <a:pt x="561" y="1526"/>
                                </a:lnTo>
                                <a:lnTo>
                                  <a:pt x="568" y="1526"/>
                                </a:lnTo>
                                <a:lnTo>
                                  <a:pt x="575" y="1524"/>
                                </a:lnTo>
                                <a:lnTo>
                                  <a:pt x="582" y="1524"/>
                                </a:lnTo>
                                <a:lnTo>
                                  <a:pt x="590" y="1522"/>
                                </a:lnTo>
                                <a:lnTo>
                                  <a:pt x="598" y="1522"/>
                                </a:lnTo>
                                <a:lnTo>
                                  <a:pt x="605" y="1521"/>
                                </a:lnTo>
                                <a:lnTo>
                                  <a:pt x="613" y="1520"/>
                                </a:lnTo>
                                <a:lnTo>
                                  <a:pt x="621" y="1517"/>
                                </a:lnTo>
                                <a:lnTo>
                                  <a:pt x="629" y="1516"/>
                                </a:lnTo>
                                <a:lnTo>
                                  <a:pt x="636" y="1515"/>
                                </a:lnTo>
                                <a:lnTo>
                                  <a:pt x="645" y="1514"/>
                                </a:lnTo>
                                <a:lnTo>
                                  <a:pt x="652" y="1513"/>
                                </a:lnTo>
                                <a:lnTo>
                                  <a:pt x="661" y="1512"/>
                                </a:lnTo>
                                <a:lnTo>
                                  <a:pt x="668" y="1511"/>
                                </a:lnTo>
                                <a:lnTo>
                                  <a:pt x="676" y="1510"/>
                                </a:lnTo>
                                <a:lnTo>
                                  <a:pt x="684" y="1508"/>
                                </a:lnTo>
                                <a:lnTo>
                                  <a:pt x="692" y="1507"/>
                                </a:lnTo>
                                <a:lnTo>
                                  <a:pt x="700" y="1505"/>
                                </a:lnTo>
                                <a:lnTo>
                                  <a:pt x="707" y="1504"/>
                                </a:lnTo>
                                <a:lnTo>
                                  <a:pt x="715" y="1504"/>
                                </a:lnTo>
                                <a:lnTo>
                                  <a:pt x="723" y="1503"/>
                                </a:lnTo>
                                <a:lnTo>
                                  <a:pt x="730" y="1501"/>
                                </a:lnTo>
                                <a:lnTo>
                                  <a:pt x="737" y="1499"/>
                                </a:lnTo>
                                <a:lnTo>
                                  <a:pt x="744" y="1499"/>
                                </a:lnTo>
                                <a:lnTo>
                                  <a:pt x="752" y="1498"/>
                                </a:lnTo>
                                <a:lnTo>
                                  <a:pt x="759" y="1496"/>
                                </a:lnTo>
                                <a:lnTo>
                                  <a:pt x="766" y="1496"/>
                                </a:lnTo>
                                <a:lnTo>
                                  <a:pt x="773" y="1495"/>
                                </a:lnTo>
                                <a:lnTo>
                                  <a:pt x="780" y="1494"/>
                                </a:lnTo>
                                <a:lnTo>
                                  <a:pt x="786" y="1493"/>
                                </a:lnTo>
                                <a:lnTo>
                                  <a:pt x="792" y="1493"/>
                                </a:lnTo>
                                <a:lnTo>
                                  <a:pt x="797" y="1492"/>
                                </a:lnTo>
                                <a:lnTo>
                                  <a:pt x="803" y="1490"/>
                                </a:lnTo>
                                <a:lnTo>
                                  <a:pt x="808" y="1489"/>
                                </a:lnTo>
                                <a:lnTo>
                                  <a:pt x="813" y="1489"/>
                                </a:lnTo>
                                <a:lnTo>
                                  <a:pt x="818" y="1488"/>
                                </a:lnTo>
                                <a:lnTo>
                                  <a:pt x="823" y="1488"/>
                                </a:lnTo>
                                <a:lnTo>
                                  <a:pt x="826" y="1488"/>
                                </a:lnTo>
                                <a:lnTo>
                                  <a:pt x="831" y="1487"/>
                                </a:lnTo>
                                <a:lnTo>
                                  <a:pt x="833" y="1487"/>
                                </a:lnTo>
                                <a:lnTo>
                                  <a:pt x="837" y="1487"/>
                                </a:lnTo>
                                <a:lnTo>
                                  <a:pt x="839" y="1487"/>
                                </a:lnTo>
                                <a:lnTo>
                                  <a:pt x="842" y="1487"/>
                                </a:lnTo>
                                <a:lnTo>
                                  <a:pt x="843" y="1487"/>
                                </a:lnTo>
                                <a:lnTo>
                                  <a:pt x="846" y="1487"/>
                                </a:lnTo>
                                <a:lnTo>
                                  <a:pt x="848" y="1487"/>
                                </a:lnTo>
                                <a:lnTo>
                                  <a:pt x="850" y="1487"/>
                                </a:lnTo>
                                <a:lnTo>
                                  <a:pt x="854" y="1487"/>
                                </a:lnTo>
                                <a:lnTo>
                                  <a:pt x="857" y="1487"/>
                                </a:lnTo>
                                <a:lnTo>
                                  <a:pt x="861" y="1487"/>
                                </a:lnTo>
                                <a:lnTo>
                                  <a:pt x="864" y="1488"/>
                                </a:lnTo>
                                <a:lnTo>
                                  <a:pt x="869" y="1488"/>
                                </a:lnTo>
                                <a:lnTo>
                                  <a:pt x="873" y="1488"/>
                                </a:lnTo>
                                <a:lnTo>
                                  <a:pt x="877" y="1488"/>
                                </a:lnTo>
                                <a:lnTo>
                                  <a:pt x="881" y="1488"/>
                                </a:lnTo>
                                <a:lnTo>
                                  <a:pt x="886" y="1488"/>
                                </a:lnTo>
                                <a:lnTo>
                                  <a:pt x="891" y="1488"/>
                                </a:lnTo>
                                <a:lnTo>
                                  <a:pt x="895" y="1488"/>
                                </a:lnTo>
                                <a:lnTo>
                                  <a:pt x="900" y="1488"/>
                                </a:lnTo>
                                <a:lnTo>
                                  <a:pt x="905" y="1488"/>
                                </a:lnTo>
                                <a:lnTo>
                                  <a:pt x="909" y="1489"/>
                                </a:lnTo>
                                <a:lnTo>
                                  <a:pt x="914" y="1488"/>
                                </a:lnTo>
                                <a:lnTo>
                                  <a:pt x="918" y="1488"/>
                                </a:lnTo>
                                <a:lnTo>
                                  <a:pt x="922" y="1488"/>
                                </a:lnTo>
                                <a:lnTo>
                                  <a:pt x="926" y="1488"/>
                                </a:lnTo>
                                <a:lnTo>
                                  <a:pt x="931" y="1488"/>
                                </a:lnTo>
                                <a:lnTo>
                                  <a:pt x="936" y="1488"/>
                                </a:lnTo>
                                <a:lnTo>
                                  <a:pt x="939" y="1488"/>
                                </a:lnTo>
                                <a:lnTo>
                                  <a:pt x="943" y="1488"/>
                                </a:lnTo>
                                <a:lnTo>
                                  <a:pt x="946" y="1488"/>
                                </a:lnTo>
                                <a:lnTo>
                                  <a:pt x="950" y="1488"/>
                                </a:lnTo>
                                <a:lnTo>
                                  <a:pt x="952" y="1488"/>
                                </a:lnTo>
                                <a:lnTo>
                                  <a:pt x="955" y="1488"/>
                                </a:lnTo>
                                <a:lnTo>
                                  <a:pt x="960" y="1488"/>
                                </a:lnTo>
                                <a:lnTo>
                                  <a:pt x="963" y="1487"/>
                                </a:lnTo>
                                <a:lnTo>
                                  <a:pt x="966" y="1486"/>
                                </a:lnTo>
                                <a:lnTo>
                                  <a:pt x="969" y="1486"/>
                                </a:lnTo>
                                <a:lnTo>
                                  <a:pt x="971" y="1485"/>
                                </a:lnTo>
                                <a:lnTo>
                                  <a:pt x="975" y="1484"/>
                                </a:lnTo>
                                <a:lnTo>
                                  <a:pt x="978" y="1484"/>
                                </a:lnTo>
                                <a:lnTo>
                                  <a:pt x="982" y="1483"/>
                                </a:lnTo>
                                <a:lnTo>
                                  <a:pt x="985" y="1483"/>
                                </a:lnTo>
                                <a:lnTo>
                                  <a:pt x="990" y="1481"/>
                                </a:lnTo>
                                <a:lnTo>
                                  <a:pt x="994" y="1480"/>
                                </a:lnTo>
                                <a:lnTo>
                                  <a:pt x="1000" y="1479"/>
                                </a:lnTo>
                                <a:lnTo>
                                  <a:pt x="1005" y="1478"/>
                                </a:lnTo>
                                <a:lnTo>
                                  <a:pt x="1011" y="1478"/>
                                </a:lnTo>
                                <a:lnTo>
                                  <a:pt x="1018" y="1477"/>
                                </a:lnTo>
                                <a:lnTo>
                                  <a:pt x="1023" y="1476"/>
                                </a:lnTo>
                                <a:lnTo>
                                  <a:pt x="1029" y="1475"/>
                                </a:lnTo>
                                <a:lnTo>
                                  <a:pt x="1036" y="1474"/>
                                </a:lnTo>
                                <a:lnTo>
                                  <a:pt x="1043" y="1472"/>
                                </a:lnTo>
                                <a:lnTo>
                                  <a:pt x="1050" y="1471"/>
                                </a:lnTo>
                                <a:lnTo>
                                  <a:pt x="1057" y="1469"/>
                                </a:lnTo>
                                <a:lnTo>
                                  <a:pt x="1064" y="1468"/>
                                </a:lnTo>
                                <a:lnTo>
                                  <a:pt x="1072" y="1467"/>
                                </a:lnTo>
                                <a:lnTo>
                                  <a:pt x="1080" y="1466"/>
                                </a:lnTo>
                                <a:lnTo>
                                  <a:pt x="1087" y="1465"/>
                                </a:lnTo>
                                <a:lnTo>
                                  <a:pt x="1095" y="1463"/>
                                </a:lnTo>
                                <a:lnTo>
                                  <a:pt x="1103" y="1461"/>
                                </a:lnTo>
                                <a:lnTo>
                                  <a:pt x="1111" y="1461"/>
                                </a:lnTo>
                                <a:lnTo>
                                  <a:pt x="1119" y="1459"/>
                                </a:lnTo>
                                <a:lnTo>
                                  <a:pt x="1127" y="1458"/>
                                </a:lnTo>
                                <a:lnTo>
                                  <a:pt x="1135" y="1457"/>
                                </a:lnTo>
                                <a:lnTo>
                                  <a:pt x="1143" y="1457"/>
                                </a:lnTo>
                                <a:lnTo>
                                  <a:pt x="1151" y="1454"/>
                                </a:lnTo>
                                <a:lnTo>
                                  <a:pt x="1159" y="1453"/>
                                </a:lnTo>
                                <a:lnTo>
                                  <a:pt x="1167" y="1451"/>
                                </a:lnTo>
                                <a:lnTo>
                                  <a:pt x="1176" y="1451"/>
                                </a:lnTo>
                                <a:lnTo>
                                  <a:pt x="1184" y="1449"/>
                                </a:lnTo>
                                <a:lnTo>
                                  <a:pt x="1192" y="1448"/>
                                </a:lnTo>
                                <a:lnTo>
                                  <a:pt x="1200" y="1447"/>
                                </a:lnTo>
                                <a:lnTo>
                                  <a:pt x="1208" y="1446"/>
                                </a:lnTo>
                                <a:lnTo>
                                  <a:pt x="1215" y="1444"/>
                                </a:lnTo>
                                <a:lnTo>
                                  <a:pt x="1223" y="1443"/>
                                </a:lnTo>
                                <a:lnTo>
                                  <a:pt x="1230" y="1442"/>
                                </a:lnTo>
                                <a:lnTo>
                                  <a:pt x="1238" y="1441"/>
                                </a:lnTo>
                                <a:lnTo>
                                  <a:pt x="1245" y="1439"/>
                                </a:lnTo>
                                <a:lnTo>
                                  <a:pt x="1252" y="1439"/>
                                </a:lnTo>
                                <a:lnTo>
                                  <a:pt x="1259" y="1438"/>
                                </a:lnTo>
                                <a:lnTo>
                                  <a:pt x="1267" y="1437"/>
                                </a:lnTo>
                                <a:lnTo>
                                  <a:pt x="1272" y="1435"/>
                                </a:lnTo>
                                <a:lnTo>
                                  <a:pt x="1278" y="1435"/>
                                </a:lnTo>
                                <a:lnTo>
                                  <a:pt x="1284" y="1434"/>
                                </a:lnTo>
                                <a:lnTo>
                                  <a:pt x="1291" y="1433"/>
                                </a:lnTo>
                                <a:lnTo>
                                  <a:pt x="1295" y="1432"/>
                                </a:lnTo>
                                <a:lnTo>
                                  <a:pt x="1301" y="1432"/>
                                </a:lnTo>
                                <a:lnTo>
                                  <a:pt x="1306" y="1431"/>
                                </a:lnTo>
                                <a:lnTo>
                                  <a:pt x="1310" y="1431"/>
                                </a:lnTo>
                                <a:lnTo>
                                  <a:pt x="1314" y="1431"/>
                                </a:lnTo>
                                <a:lnTo>
                                  <a:pt x="1319" y="1430"/>
                                </a:lnTo>
                                <a:lnTo>
                                  <a:pt x="1322" y="1430"/>
                                </a:lnTo>
                                <a:lnTo>
                                  <a:pt x="1325" y="1430"/>
                                </a:lnTo>
                                <a:lnTo>
                                  <a:pt x="1330" y="1430"/>
                                </a:lnTo>
                                <a:lnTo>
                                  <a:pt x="1335" y="1430"/>
                                </a:lnTo>
                                <a:lnTo>
                                  <a:pt x="1337" y="1430"/>
                                </a:lnTo>
                                <a:lnTo>
                                  <a:pt x="1340" y="1430"/>
                                </a:lnTo>
                                <a:lnTo>
                                  <a:pt x="1344" y="1430"/>
                                </a:lnTo>
                                <a:lnTo>
                                  <a:pt x="1350" y="1431"/>
                                </a:lnTo>
                                <a:lnTo>
                                  <a:pt x="1351" y="1431"/>
                                </a:lnTo>
                                <a:lnTo>
                                  <a:pt x="1354" y="1431"/>
                                </a:lnTo>
                                <a:lnTo>
                                  <a:pt x="1357" y="1431"/>
                                </a:lnTo>
                                <a:lnTo>
                                  <a:pt x="1360" y="1431"/>
                                </a:lnTo>
                                <a:lnTo>
                                  <a:pt x="1362" y="1431"/>
                                </a:lnTo>
                                <a:lnTo>
                                  <a:pt x="1366" y="1432"/>
                                </a:lnTo>
                                <a:lnTo>
                                  <a:pt x="1368" y="1432"/>
                                </a:lnTo>
                                <a:lnTo>
                                  <a:pt x="1372" y="1432"/>
                                </a:lnTo>
                                <a:lnTo>
                                  <a:pt x="1375" y="1432"/>
                                </a:lnTo>
                                <a:lnTo>
                                  <a:pt x="1379" y="1432"/>
                                </a:lnTo>
                                <a:lnTo>
                                  <a:pt x="1382" y="1432"/>
                                </a:lnTo>
                                <a:lnTo>
                                  <a:pt x="1385" y="1433"/>
                                </a:lnTo>
                                <a:lnTo>
                                  <a:pt x="1389" y="1433"/>
                                </a:lnTo>
                                <a:lnTo>
                                  <a:pt x="1392" y="1433"/>
                                </a:lnTo>
                                <a:lnTo>
                                  <a:pt x="1396" y="1433"/>
                                </a:lnTo>
                                <a:lnTo>
                                  <a:pt x="1399" y="1433"/>
                                </a:lnTo>
                                <a:lnTo>
                                  <a:pt x="1403" y="1433"/>
                                </a:lnTo>
                                <a:lnTo>
                                  <a:pt x="1407" y="1433"/>
                                </a:lnTo>
                                <a:lnTo>
                                  <a:pt x="1411" y="1433"/>
                                </a:lnTo>
                                <a:lnTo>
                                  <a:pt x="1415" y="1434"/>
                                </a:lnTo>
                                <a:lnTo>
                                  <a:pt x="1419" y="1434"/>
                                </a:lnTo>
                                <a:lnTo>
                                  <a:pt x="1422" y="1434"/>
                                </a:lnTo>
                                <a:lnTo>
                                  <a:pt x="1427" y="1434"/>
                                </a:lnTo>
                                <a:lnTo>
                                  <a:pt x="1430" y="1435"/>
                                </a:lnTo>
                                <a:lnTo>
                                  <a:pt x="1434" y="1435"/>
                                </a:lnTo>
                                <a:lnTo>
                                  <a:pt x="1437" y="1435"/>
                                </a:lnTo>
                                <a:lnTo>
                                  <a:pt x="1441" y="1435"/>
                                </a:lnTo>
                                <a:lnTo>
                                  <a:pt x="1444" y="1435"/>
                                </a:lnTo>
                                <a:lnTo>
                                  <a:pt x="1449" y="1435"/>
                                </a:lnTo>
                                <a:lnTo>
                                  <a:pt x="1452" y="1435"/>
                                </a:lnTo>
                                <a:lnTo>
                                  <a:pt x="1456" y="1435"/>
                                </a:lnTo>
                                <a:lnTo>
                                  <a:pt x="1459" y="1435"/>
                                </a:lnTo>
                                <a:lnTo>
                                  <a:pt x="1463" y="1434"/>
                                </a:lnTo>
                                <a:lnTo>
                                  <a:pt x="1465" y="1434"/>
                                </a:lnTo>
                                <a:lnTo>
                                  <a:pt x="1468" y="1434"/>
                                </a:lnTo>
                                <a:lnTo>
                                  <a:pt x="1472" y="1434"/>
                                </a:lnTo>
                                <a:lnTo>
                                  <a:pt x="1475" y="1434"/>
                                </a:lnTo>
                                <a:lnTo>
                                  <a:pt x="1479" y="1434"/>
                                </a:lnTo>
                                <a:lnTo>
                                  <a:pt x="1482" y="1434"/>
                                </a:lnTo>
                                <a:lnTo>
                                  <a:pt x="1485" y="1434"/>
                                </a:lnTo>
                                <a:lnTo>
                                  <a:pt x="1489" y="1433"/>
                                </a:lnTo>
                                <a:lnTo>
                                  <a:pt x="1495" y="1433"/>
                                </a:lnTo>
                                <a:lnTo>
                                  <a:pt x="1498" y="1432"/>
                                </a:lnTo>
                                <a:lnTo>
                                  <a:pt x="1503" y="1432"/>
                                </a:lnTo>
                                <a:lnTo>
                                  <a:pt x="1505" y="1431"/>
                                </a:lnTo>
                                <a:lnTo>
                                  <a:pt x="1509" y="1430"/>
                                </a:lnTo>
                                <a:lnTo>
                                  <a:pt x="1510" y="1429"/>
                                </a:lnTo>
                                <a:lnTo>
                                  <a:pt x="1511" y="1428"/>
                                </a:lnTo>
                                <a:lnTo>
                                  <a:pt x="1512" y="1424"/>
                                </a:lnTo>
                                <a:lnTo>
                                  <a:pt x="1513" y="1422"/>
                                </a:lnTo>
                                <a:lnTo>
                                  <a:pt x="1513" y="1417"/>
                                </a:lnTo>
                                <a:lnTo>
                                  <a:pt x="1513" y="1414"/>
                                </a:lnTo>
                                <a:lnTo>
                                  <a:pt x="1513" y="1411"/>
                                </a:lnTo>
                                <a:lnTo>
                                  <a:pt x="1513" y="1407"/>
                                </a:lnTo>
                                <a:lnTo>
                                  <a:pt x="1513" y="1403"/>
                                </a:lnTo>
                                <a:lnTo>
                                  <a:pt x="1513" y="1399"/>
                                </a:lnTo>
                                <a:lnTo>
                                  <a:pt x="1513" y="1396"/>
                                </a:lnTo>
                                <a:lnTo>
                                  <a:pt x="1512" y="1393"/>
                                </a:lnTo>
                                <a:lnTo>
                                  <a:pt x="1512" y="1389"/>
                                </a:lnTo>
                                <a:lnTo>
                                  <a:pt x="1512" y="1387"/>
                                </a:lnTo>
                                <a:lnTo>
                                  <a:pt x="1511" y="1384"/>
                                </a:lnTo>
                                <a:lnTo>
                                  <a:pt x="1511" y="1383"/>
                                </a:lnTo>
                                <a:lnTo>
                                  <a:pt x="1511" y="1381"/>
                                </a:lnTo>
                                <a:lnTo>
                                  <a:pt x="1513" y="1380"/>
                                </a:lnTo>
                                <a:lnTo>
                                  <a:pt x="1515" y="1377"/>
                                </a:lnTo>
                                <a:lnTo>
                                  <a:pt x="1518" y="1372"/>
                                </a:lnTo>
                                <a:lnTo>
                                  <a:pt x="1521" y="1368"/>
                                </a:lnTo>
                                <a:lnTo>
                                  <a:pt x="1525" y="1362"/>
                                </a:lnTo>
                                <a:lnTo>
                                  <a:pt x="1526" y="1359"/>
                                </a:lnTo>
                                <a:lnTo>
                                  <a:pt x="1528" y="1357"/>
                                </a:lnTo>
                                <a:lnTo>
                                  <a:pt x="1531" y="1353"/>
                                </a:lnTo>
                                <a:lnTo>
                                  <a:pt x="1533" y="1350"/>
                                </a:lnTo>
                                <a:lnTo>
                                  <a:pt x="1535" y="1347"/>
                                </a:lnTo>
                                <a:lnTo>
                                  <a:pt x="1536" y="1343"/>
                                </a:lnTo>
                                <a:lnTo>
                                  <a:pt x="1539" y="1340"/>
                                </a:lnTo>
                                <a:lnTo>
                                  <a:pt x="1541" y="1337"/>
                                </a:lnTo>
                                <a:lnTo>
                                  <a:pt x="1542" y="1333"/>
                                </a:lnTo>
                                <a:lnTo>
                                  <a:pt x="1545" y="1330"/>
                                </a:lnTo>
                                <a:lnTo>
                                  <a:pt x="1546" y="1326"/>
                                </a:lnTo>
                                <a:lnTo>
                                  <a:pt x="1548" y="1324"/>
                                </a:lnTo>
                                <a:lnTo>
                                  <a:pt x="1549" y="1321"/>
                                </a:lnTo>
                                <a:lnTo>
                                  <a:pt x="1550" y="1317"/>
                                </a:lnTo>
                                <a:lnTo>
                                  <a:pt x="1551" y="1315"/>
                                </a:lnTo>
                                <a:lnTo>
                                  <a:pt x="1553" y="1313"/>
                                </a:lnTo>
                                <a:lnTo>
                                  <a:pt x="1554" y="1307"/>
                                </a:lnTo>
                                <a:lnTo>
                                  <a:pt x="1555" y="1305"/>
                                </a:lnTo>
                                <a:lnTo>
                                  <a:pt x="1555" y="1302"/>
                                </a:lnTo>
                                <a:lnTo>
                                  <a:pt x="1554" y="1298"/>
                                </a:lnTo>
                                <a:lnTo>
                                  <a:pt x="1553" y="1294"/>
                                </a:lnTo>
                                <a:lnTo>
                                  <a:pt x="1551" y="1289"/>
                                </a:lnTo>
                                <a:lnTo>
                                  <a:pt x="1549" y="1287"/>
                                </a:lnTo>
                                <a:lnTo>
                                  <a:pt x="1548" y="1284"/>
                                </a:lnTo>
                                <a:lnTo>
                                  <a:pt x="1547" y="1280"/>
                                </a:lnTo>
                                <a:lnTo>
                                  <a:pt x="1547" y="1278"/>
                                </a:lnTo>
                                <a:lnTo>
                                  <a:pt x="1545" y="1274"/>
                                </a:lnTo>
                                <a:lnTo>
                                  <a:pt x="1543" y="1270"/>
                                </a:lnTo>
                                <a:lnTo>
                                  <a:pt x="1541" y="1267"/>
                                </a:lnTo>
                                <a:lnTo>
                                  <a:pt x="1540" y="1263"/>
                                </a:lnTo>
                                <a:lnTo>
                                  <a:pt x="1538" y="1259"/>
                                </a:lnTo>
                                <a:lnTo>
                                  <a:pt x="1536" y="1254"/>
                                </a:lnTo>
                                <a:lnTo>
                                  <a:pt x="1534" y="1251"/>
                                </a:lnTo>
                                <a:lnTo>
                                  <a:pt x="1532" y="1247"/>
                                </a:lnTo>
                                <a:lnTo>
                                  <a:pt x="1531" y="1242"/>
                                </a:lnTo>
                                <a:lnTo>
                                  <a:pt x="1528" y="1238"/>
                                </a:lnTo>
                                <a:lnTo>
                                  <a:pt x="1526" y="1233"/>
                                </a:lnTo>
                                <a:lnTo>
                                  <a:pt x="1525" y="1229"/>
                                </a:lnTo>
                                <a:lnTo>
                                  <a:pt x="1521" y="1223"/>
                                </a:lnTo>
                                <a:lnTo>
                                  <a:pt x="1519" y="1219"/>
                                </a:lnTo>
                                <a:lnTo>
                                  <a:pt x="1517" y="1213"/>
                                </a:lnTo>
                                <a:lnTo>
                                  <a:pt x="1515" y="1208"/>
                                </a:lnTo>
                                <a:lnTo>
                                  <a:pt x="1512" y="1203"/>
                                </a:lnTo>
                                <a:lnTo>
                                  <a:pt x="1510" y="1198"/>
                                </a:lnTo>
                                <a:lnTo>
                                  <a:pt x="1508" y="1193"/>
                                </a:lnTo>
                                <a:lnTo>
                                  <a:pt x="1505" y="1188"/>
                                </a:lnTo>
                                <a:lnTo>
                                  <a:pt x="1503" y="1183"/>
                                </a:lnTo>
                                <a:lnTo>
                                  <a:pt x="1500" y="1178"/>
                                </a:lnTo>
                                <a:lnTo>
                                  <a:pt x="1497" y="1172"/>
                                </a:lnTo>
                                <a:lnTo>
                                  <a:pt x="1495" y="1168"/>
                                </a:lnTo>
                                <a:lnTo>
                                  <a:pt x="1493" y="1162"/>
                                </a:lnTo>
                                <a:lnTo>
                                  <a:pt x="1489" y="1158"/>
                                </a:lnTo>
                                <a:lnTo>
                                  <a:pt x="1487" y="1152"/>
                                </a:lnTo>
                                <a:lnTo>
                                  <a:pt x="1485" y="1148"/>
                                </a:lnTo>
                                <a:lnTo>
                                  <a:pt x="1482" y="1143"/>
                                </a:lnTo>
                                <a:lnTo>
                                  <a:pt x="1480" y="1138"/>
                                </a:lnTo>
                                <a:lnTo>
                                  <a:pt x="1477" y="1132"/>
                                </a:lnTo>
                                <a:lnTo>
                                  <a:pt x="1474" y="1128"/>
                                </a:lnTo>
                                <a:lnTo>
                                  <a:pt x="1472" y="1123"/>
                                </a:lnTo>
                                <a:lnTo>
                                  <a:pt x="1470" y="1119"/>
                                </a:lnTo>
                                <a:lnTo>
                                  <a:pt x="1467" y="1114"/>
                                </a:lnTo>
                                <a:lnTo>
                                  <a:pt x="1465" y="1111"/>
                                </a:lnTo>
                                <a:lnTo>
                                  <a:pt x="1462" y="1105"/>
                                </a:lnTo>
                                <a:lnTo>
                                  <a:pt x="1460" y="1101"/>
                                </a:lnTo>
                                <a:lnTo>
                                  <a:pt x="1457" y="1097"/>
                                </a:lnTo>
                                <a:lnTo>
                                  <a:pt x="1455" y="1094"/>
                                </a:lnTo>
                                <a:lnTo>
                                  <a:pt x="1452" y="1089"/>
                                </a:lnTo>
                                <a:lnTo>
                                  <a:pt x="1450" y="1086"/>
                                </a:lnTo>
                                <a:lnTo>
                                  <a:pt x="1448" y="1083"/>
                                </a:lnTo>
                                <a:lnTo>
                                  <a:pt x="1447" y="1079"/>
                                </a:lnTo>
                                <a:lnTo>
                                  <a:pt x="1444" y="1076"/>
                                </a:lnTo>
                                <a:lnTo>
                                  <a:pt x="1442" y="1074"/>
                                </a:lnTo>
                                <a:lnTo>
                                  <a:pt x="1440" y="1070"/>
                                </a:lnTo>
                                <a:lnTo>
                                  <a:pt x="1438" y="1068"/>
                                </a:lnTo>
                                <a:lnTo>
                                  <a:pt x="1435" y="1063"/>
                                </a:lnTo>
                                <a:lnTo>
                                  <a:pt x="1433" y="1060"/>
                                </a:lnTo>
                                <a:lnTo>
                                  <a:pt x="1429" y="1057"/>
                                </a:lnTo>
                                <a:lnTo>
                                  <a:pt x="1426" y="1053"/>
                                </a:lnTo>
                                <a:lnTo>
                                  <a:pt x="1422" y="1051"/>
                                </a:lnTo>
                                <a:lnTo>
                                  <a:pt x="1420" y="1049"/>
                                </a:lnTo>
                                <a:lnTo>
                                  <a:pt x="1415" y="1044"/>
                                </a:lnTo>
                                <a:lnTo>
                                  <a:pt x="1411" y="1041"/>
                                </a:lnTo>
                                <a:lnTo>
                                  <a:pt x="1405" y="1039"/>
                                </a:lnTo>
                                <a:lnTo>
                                  <a:pt x="1403" y="1036"/>
                                </a:lnTo>
                                <a:lnTo>
                                  <a:pt x="1399" y="1035"/>
                                </a:lnTo>
                                <a:lnTo>
                                  <a:pt x="1396" y="1035"/>
                                </a:lnTo>
                                <a:lnTo>
                                  <a:pt x="1393" y="1035"/>
                                </a:lnTo>
                                <a:lnTo>
                                  <a:pt x="1391" y="1035"/>
                                </a:lnTo>
                                <a:lnTo>
                                  <a:pt x="1389" y="1035"/>
                                </a:lnTo>
                                <a:lnTo>
                                  <a:pt x="1388" y="1035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8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5"/>
                                </a:lnTo>
                                <a:lnTo>
                                  <a:pt x="1385" y="1033"/>
                                </a:lnTo>
                                <a:lnTo>
                                  <a:pt x="1388" y="1031"/>
                                </a:lnTo>
                                <a:lnTo>
                                  <a:pt x="1388" y="1026"/>
                                </a:lnTo>
                                <a:lnTo>
                                  <a:pt x="1389" y="1022"/>
                                </a:lnTo>
                                <a:lnTo>
                                  <a:pt x="1389" y="1020"/>
                                </a:lnTo>
                                <a:lnTo>
                                  <a:pt x="1390" y="1017"/>
                                </a:lnTo>
                                <a:lnTo>
                                  <a:pt x="1390" y="1014"/>
                                </a:lnTo>
                                <a:lnTo>
                                  <a:pt x="1391" y="1012"/>
                                </a:lnTo>
                                <a:lnTo>
                                  <a:pt x="1391" y="1008"/>
                                </a:lnTo>
                                <a:lnTo>
                                  <a:pt x="1392" y="1005"/>
                                </a:lnTo>
                                <a:lnTo>
                                  <a:pt x="1392" y="1002"/>
                                </a:lnTo>
                                <a:lnTo>
                                  <a:pt x="1392" y="998"/>
                                </a:lnTo>
                                <a:lnTo>
                                  <a:pt x="1392" y="994"/>
                                </a:lnTo>
                                <a:lnTo>
                                  <a:pt x="1393" y="990"/>
                                </a:lnTo>
                                <a:lnTo>
                                  <a:pt x="1393" y="987"/>
                                </a:lnTo>
                                <a:lnTo>
                                  <a:pt x="1393" y="984"/>
                                </a:lnTo>
                                <a:lnTo>
                                  <a:pt x="1393" y="979"/>
                                </a:lnTo>
                                <a:lnTo>
                                  <a:pt x="1392" y="976"/>
                                </a:lnTo>
                                <a:lnTo>
                                  <a:pt x="1392" y="971"/>
                                </a:lnTo>
                                <a:lnTo>
                                  <a:pt x="1392" y="967"/>
                                </a:lnTo>
                                <a:lnTo>
                                  <a:pt x="1391" y="963"/>
                                </a:lnTo>
                                <a:lnTo>
                                  <a:pt x="1390" y="959"/>
                                </a:lnTo>
                                <a:lnTo>
                                  <a:pt x="1390" y="954"/>
                                </a:lnTo>
                                <a:lnTo>
                                  <a:pt x="1389" y="951"/>
                                </a:lnTo>
                                <a:lnTo>
                                  <a:pt x="1389" y="949"/>
                                </a:lnTo>
                                <a:lnTo>
                                  <a:pt x="1388" y="945"/>
                                </a:lnTo>
                                <a:lnTo>
                                  <a:pt x="1387" y="943"/>
                                </a:lnTo>
                                <a:lnTo>
                                  <a:pt x="1387" y="941"/>
                                </a:lnTo>
                                <a:lnTo>
                                  <a:pt x="1384" y="938"/>
                                </a:lnTo>
                                <a:lnTo>
                                  <a:pt x="1383" y="934"/>
                                </a:lnTo>
                                <a:lnTo>
                                  <a:pt x="1383" y="932"/>
                                </a:lnTo>
                                <a:lnTo>
                                  <a:pt x="1382" y="929"/>
                                </a:lnTo>
                                <a:lnTo>
                                  <a:pt x="1380" y="925"/>
                                </a:lnTo>
                                <a:lnTo>
                                  <a:pt x="1377" y="922"/>
                                </a:lnTo>
                                <a:lnTo>
                                  <a:pt x="1376" y="919"/>
                                </a:lnTo>
                                <a:lnTo>
                                  <a:pt x="1375" y="915"/>
                                </a:lnTo>
                                <a:lnTo>
                                  <a:pt x="1373" y="912"/>
                                </a:lnTo>
                                <a:lnTo>
                                  <a:pt x="1372" y="907"/>
                                </a:lnTo>
                                <a:lnTo>
                                  <a:pt x="1369" y="904"/>
                                </a:lnTo>
                                <a:lnTo>
                                  <a:pt x="1367" y="901"/>
                                </a:lnTo>
                                <a:lnTo>
                                  <a:pt x="1365" y="896"/>
                                </a:lnTo>
                                <a:lnTo>
                                  <a:pt x="1362" y="893"/>
                                </a:lnTo>
                                <a:lnTo>
                                  <a:pt x="1361" y="888"/>
                                </a:lnTo>
                                <a:lnTo>
                                  <a:pt x="1359" y="884"/>
                                </a:lnTo>
                                <a:lnTo>
                                  <a:pt x="1357" y="880"/>
                                </a:lnTo>
                                <a:lnTo>
                                  <a:pt x="1354" y="876"/>
                                </a:lnTo>
                                <a:lnTo>
                                  <a:pt x="1352" y="872"/>
                                </a:lnTo>
                                <a:lnTo>
                                  <a:pt x="1350" y="868"/>
                                </a:lnTo>
                                <a:lnTo>
                                  <a:pt x="1347" y="863"/>
                                </a:lnTo>
                                <a:lnTo>
                                  <a:pt x="1345" y="859"/>
                                </a:lnTo>
                                <a:lnTo>
                                  <a:pt x="1342" y="856"/>
                                </a:lnTo>
                                <a:lnTo>
                                  <a:pt x="1340" y="851"/>
                                </a:lnTo>
                                <a:lnTo>
                                  <a:pt x="1337" y="847"/>
                                </a:lnTo>
                                <a:lnTo>
                                  <a:pt x="1335" y="842"/>
                                </a:lnTo>
                                <a:lnTo>
                                  <a:pt x="1332" y="839"/>
                                </a:lnTo>
                                <a:lnTo>
                                  <a:pt x="1330" y="835"/>
                                </a:lnTo>
                                <a:lnTo>
                                  <a:pt x="1328" y="831"/>
                                </a:lnTo>
                                <a:lnTo>
                                  <a:pt x="1325" y="826"/>
                                </a:lnTo>
                                <a:lnTo>
                                  <a:pt x="1323" y="822"/>
                                </a:lnTo>
                                <a:lnTo>
                                  <a:pt x="1321" y="819"/>
                                </a:lnTo>
                                <a:lnTo>
                                  <a:pt x="1319" y="814"/>
                                </a:lnTo>
                                <a:lnTo>
                                  <a:pt x="1316" y="811"/>
                                </a:lnTo>
                                <a:lnTo>
                                  <a:pt x="1313" y="806"/>
                                </a:lnTo>
                                <a:lnTo>
                                  <a:pt x="1312" y="804"/>
                                </a:lnTo>
                                <a:lnTo>
                                  <a:pt x="1308" y="799"/>
                                </a:lnTo>
                                <a:lnTo>
                                  <a:pt x="1307" y="796"/>
                                </a:lnTo>
                                <a:lnTo>
                                  <a:pt x="1304" y="793"/>
                                </a:lnTo>
                                <a:lnTo>
                                  <a:pt x="1302" y="789"/>
                                </a:lnTo>
                                <a:lnTo>
                                  <a:pt x="1300" y="786"/>
                                </a:lnTo>
                                <a:lnTo>
                                  <a:pt x="1298" y="783"/>
                                </a:lnTo>
                                <a:lnTo>
                                  <a:pt x="1297" y="780"/>
                                </a:lnTo>
                                <a:lnTo>
                                  <a:pt x="1295" y="777"/>
                                </a:lnTo>
                                <a:lnTo>
                                  <a:pt x="1293" y="775"/>
                                </a:lnTo>
                                <a:lnTo>
                                  <a:pt x="1291" y="771"/>
                                </a:lnTo>
                                <a:lnTo>
                                  <a:pt x="1290" y="769"/>
                                </a:lnTo>
                                <a:lnTo>
                                  <a:pt x="1289" y="767"/>
                                </a:lnTo>
                                <a:lnTo>
                                  <a:pt x="1285" y="762"/>
                                </a:lnTo>
                                <a:lnTo>
                                  <a:pt x="1284" y="759"/>
                                </a:lnTo>
                                <a:lnTo>
                                  <a:pt x="1282" y="756"/>
                                </a:lnTo>
                                <a:lnTo>
                                  <a:pt x="1280" y="754"/>
                                </a:lnTo>
                                <a:lnTo>
                                  <a:pt x="1279" y="753"/>
                                </a:lnTo>
                                <a:lnTo>
                                  <a:pt x="1279" y="752"/>
                                </a:lnTo>
                                <a:lnTo>
                                  <a:pt x="1279" y="750"/>
                                </a:lnTo>
                                <a:lnTo>
                                  <a:pt x="1280" y="748"/>
                                </a:lnTo>
                                <a:lnTo>
                                  <a:pt x="1282" y="744"/>
                                </a:lnTo>
                                <a:lnTo>
                                  <a:pt x="1283" y="739"/>
                                </a:lnTo>
                                <a:lnTo>
                                  <a:pt x="1285" y="733"/>
                                </a:lnTo>
                                <a:lnTo>
                                  <a:pt x="1285" y="730"/>
                                </a:lnTo>
                                <a:lnTo>
                                  <a:pt x="1286" y="727"/>
                                </a:lnTo>
                                <a:lnTo>
                                  <a:pt x="1287" y="723"/>
                                </a:lnTo>
                                <a:lnTo>
                                  <a:pt x="1289" y="721"/>
                                </a:lnTo>
                                <a:lnTo>
                                  <a:pt x="1290" y="716"/>
                                </a:lnTo>
                                <a:lnTo>
                                  <a:pt x="1291" y="712"/>
                                </a:lnTo>
                                <a:lnTo>
                                  <a:pt x="1291" y="708"/>
                                </a:lnTo>
                                <a:lnTo>
                                  <a:pt x="1293" y="704"/>
                                </a:lnTo>
                                <a:lnTo>
                                  <a:pt x="1294" y="699"/>
                                </a:lnTo>
                                <a:lnTo>
                                  <a:pt x="1295" y="695"/>
                                </a:lnTo>
                                <a:lnTo>
                                  <a:pt x="1297" y="690"/>
                                </a:lnTo>
                                <a:lnTo>
                                  <a:pt x="1298" y="686"/>
                                </a:lnTo>
                                <a:lnTo>
                                  <a:pt x="1299" y="681"/>
                                </a:lnTo>
                                <a:lnTo>
                                  <a:pt x="1301" y="676"/>
                                </a:lnTo>
                                <a:lnTo>
                                  <a:pt x="1302" y="671"/>
                                </a:lnTo>
                                <a:lnTo>
                                  <a:pt x="1304" y="666"/>
                                </a:lnTo>
                                <a:lnTo>
                                  <a:pt x="1306" y="660"/>
                                </a:lnTo>
                                <a:lnTo>
                                  <a:pt x="1307" y="656"/>
                                </a:lnTo>
                                <a:lnTo>
                                  <a:pt x="1308" y="650"/>
                                </a:lnTo>
                                <a:lnTo>
                                  <a:pt x="1310" y="645"/>
                                </a:lnTo>
                                <a:lnTo>
                                  <a:pt x="1310" y="642"/>
                                </a:lnTo>
                                <a:lnTo>
                                  <a:pt x="1312" y="639"/>
                                </a:lnTo>
                                <a:lnTo>
                                  <a:pt x="1312" y="636"/>
                                </a:lnTo>
                                <a:lnTo>
                                  <a:pt x="1313" y="633"/>
                                </a:lnTo>
                                <a:lnTo>
                                  <a:pt x="1313" y="631"/>
                                </a:lnTo>
                                <a:lnTo>
                                  <a:pt x="1314" y="627"/>
                                </a:lnTo>
                                <a:lnTo>
                                  <a:pt x="1314" y="625"/>
                                </a:lnTo>
                                <a:lnTo>
                                  <a:pt x="1315" y="622"/>
                                </a:lnTo>
                                <a:lnTo>
                                  <a:pt x="1315" y="620"/>
                                </a:lnTo>
                                <a:lnTo>
                                  <a:pt x="1316" y="616"/>
                                </a:lnTo>
                                <a:lnTo>
                                  <a:pt x="1316" y="613"/>
                                </a:lnTo>
                                <a:lnTo>
                                  <a:pt x="1317" y="611"/>
                                </a:lnTo>
                                <a:lnTo>
                                  <a:pt x="1317" y="605"/>
                                </a:lnTo>
                                <a:lnTo>
                                  <a:pt x="1319" y="599"/>
                                </a:lnTo>
                                <a:lnTo>
                                  <a:pt x="1319" y="597"/>
                                </a:lnTo>
                                <a:lnTo>
                                  <a:pt x="1319" y="594"/>
                                </a:lnTo>
                                <a:lnTo>
                                  <a:pt x="1319" y="590"/>
                                </a:lnTo>
                                <a:lnTo>
                                  <a:pt x="1319" y="588"/>
                                </a:lnTo>
                                <a:lnTo>
                                  <a:pt x="1320" y="583"/>
                                </a:lnTo>
                                <a:lnTo>
                                  <a:pt x="1320" y="577"/>
                                </a:lnTo>
                                <a:lnTo>
                                  <a:pt x="1320" y="571"/>
                                </a:lnTo>
                                <a:lnTo>
                                  <a:pt x="1321" y="567"/>
                                </a:lnTo>
                                <a:lnTo>
                                  <a:pt x="1321" y="562"/>
                                </a:lnTo>
                                <a:lnTo>
                                  <a:pt x="1322" y="558"/>
                                </a:lnTo>
                                <a:lnTo>
                                  <a:pt x="1322" y="552"/>
                                </a:lnTo>
                                <a:lnTo>
                                  <a:pt x="1322" y="548"/>
                                </a:lnTo>
                                <a:lnTo>
                                  <a:pt x="1322" y="543"/>
                                </a:lnTo>
                                <a:lnTo>
                                  <a:pt x="1322" y="540"/>
                                </a:lnTo>
                                <a:lnTo>
                                  <a:pt x="1322" y="534"/>
                                </a:lnTo>
                                <a:lnTo>
                                  <a:pt x="1322" y="531"/>
                                </a:lnTo>
                                <a:lnTo>
                                  <a:pt x="1322" y="527"/>
                                </a:lnTo>
                                <a:lnTo>
                                  <a:pt x="1322" y="524"/>
                                </a:lnTo>
                                <a:lnTo>
                                  <a:pt x="1322" y="521"/>
                                </a:lnTo>
                                <a:lnTo>
                                  <a:pt x="1322" y="518"/>
                                </a:lnTo>
                                <a:lnTo>
                                  <a:pt x="1322" y="515"/>
                                </a:lnTo>
                                <a:lnTo>
                                  <a:pt x="1323" y="513"/>
                                </a:lnTo>
                                <a:lnTo>
                                  <a:pt x="1323" y="508"/>
                                </a:lnTo>
                                <a:lnTo>
                                  <a:pt x="1324" y="506"/>
                                </a:lnTo>
                                <a:lnTo>
                                  <a:pt x="1324" y="503"/>
                                </a:lnTo>
                                <a:lnTo>
                                  <a:pt x="1325" y="501"/>
                                </a:lnTo>
                                <a:lnTo>
                                  <a:pt x="1327" y="496"/>
                                </a:lnTo>
                                <a:lnTo>
                                  <a:pt x="1329" y="492"/>
                                </a:lnTo>
                                <a:lnTo>
                                  <a:pt x="1329" y="488"/>
                                </a:lnTo>
                                <a:lnTo>
                                  <a:pt x="1329" y="485"/>
                                </a:lnTo>
                                <a:lnTo>
                                  <a:pt x="1330" y="483"/>
                                </a:lnTo>
                                <a:lnTo>
                                  <a:pt x="1331" y="479"/>
                                </a:lnTo>
                                <a:lnTo>
                                  <a:pt x="1331" y="477"/>
                                </a:lnTo>
                                <a:lnTo>
                                  <a:pt x="1332" y="474"/>
                                </a:lnTo>
                                <a:lnTo>
                                  <a:pt x="1332" y="470"/>
                                </a:lnTo>
                                <a:lnTo>
                                  <a:pt x="1334" y="468"/>
                                </a:lnTo>
                                <a:lnTo>
                                  <a:pt x="1334" y="465"/>
                                </a:lnTo>
                                <a:lnTo>
                                  <a:pt x="1334" y="461"/>
                                </a:lnTo>
                                <a:lnTo>
                                  <a:pt x="1334" y="458"/>
                                </a:lnTo>
                                <a:lnTo>
                                  <a:pt x="1334" y="456"/>
                                </a:lnTo>
                                <a:lnTo>
                                  <a:pt x="1332" y="452"/>
                                </a:lnTo>
                                <a:lnTo>
                                  <a:pt x="1332" y="449"/>
                                </a:lnTo>
                                <a:lnTo>
                                  <a:pt x="1331" y="447"/>
                                </a:lnTo>
                                <a:lnTo>
                                  <a:pt x="1331" y="443"/>
                                </a:lnTo>
                                <a:lnTo>
                                  <a:pt x="1329" y="441"/>
                                </a:lnTo>
                                <a:lnTo>
                                  <a:pt x="1328" y="438"/>
                                </a:lnTo>
                                <a:lnTo>
                                  <a:pt x="1325" y="435"/>
                                </a:lnTo>
                                <a:lnTo>
                                  <a:pt x="1324" y="433"/>
                                </a:lnTo>
                                <a:lnTo>
                                  <a:pt x="1322" y="431"/>
                                </a:lnTo>
                                <a:lnTo>
                                  <a:pt x="1319" y="429"/>
                                </a:lnTo>
                                <a:lnTo>
                                  <a:pt x="1316" y="426"/>
                                </a:lnTo>
                                <a:lnTo>
                                  <a:pt x="1313" y="425"/>
                                </a:lnTo>
                                <a:lnTo>
                                  <a:pt x="1309" y="423"/>
                                </a:lnTo>
                                <a:lnTo>
                                  <a:pt x="1306" y="421"/>
                                </a:lnTo>
                                <a:lnTo>
                                  <a:pt x="1302" y="420"/>
                                </a:lnTo>
                                <a:lnTo>
                                  <a:pt x="1299" y="418"/>
                                </a:lnTo>
                                <a:lnTo>
                                  <a:pt x="1295" y="416"/>
                                </a:lnTo>
                                <a:lnTo>
                                  <a:pt x="1293" y="416"/>
                                </a:lnTo>
                                <a:lnTo>
                                  <a:pt x="1291" y="415"/>
                                </a:lnTo>
                                <a:lnTo>
                                  <a:pt x="1289" y="415"/>
                                </a:lnTo>
                                <a:lnTo>
                                  <a:pt x="1283" y="414"/>
                                </a:lnTo>
                                <a:lnTo>
                                  <a:pt x="1278" y="414"/>
                                </a:lnTo>
                                <a:lnTo>
                                  <a:pt x="1274" y="414"/>
                                </a:lnTo>
                                <a:lnTo>
                                  <a:pt x="1270" y="415"/>
                                </a:lnTo>
                                <a:lnTo>
                                  <a:pt x="1265" y="415"/>
                                </a:lnTo>
                                <a:lnTo>
                                  <a:pt x="1262" y="416"/>
                                </a:lnTo>
                                <a:lnTo>
                                  <a:pt x="1259" y="418"/>
                                </a:lnTo>
                                <a:lnTo>
                                  <a:pt x="1256" y="420"/>
                                </a:lnTo>
                                <a:lnTo>
                                  <a:pt x="1253" y="421"/>
                                </a:lnTo>
                                <a:lnTo>
                                  <a:pt x="1249" y="423"/>
                                </a:lnTo>
                                <a:lnTo>
                                  <a:pt x="1247" y="425"/>
                                </a:lnTo>
                                <a:lnTo>
                                  <a:pt x="1245" y="427"/>
                                </a:lnTo>
                                <a:lnTo>
                                  <a:pt x="1241" y="431"/>
                                </a:lnTo>
                                <a:lnTo>
                                  <a:pt x="1239" y="434"/>
                                </a:lnTo>
                                <a:lnTo>
                                  <a:pt x="1237" y="436"/>
                                </a:lnTo>
                                <a:lnTo>
                                  <a:pt x="1236" y="440"/>
                                </a:lnTo>
                                <a:lnTo>
                                  <a:pt x="1234" y="442"/>
                                </a:lnTo>
                                <a:lnTo>
                                  <a:pt x="1233" y="447"/>
                                </a:lnTo>
                                <a:lnTo>
                                  <a:pt x="1231" y="449"/>
                                </a:lnTo>
                                <a:lnTo>
                                  <a:pt x="1230" y="453"/>
                                </a:lnTo>
                                <a:lnTo>
                                  <a:pt x="1229" y="457"/>
                                </a:lnTo>
                                <a:lnTo>
                                  <a:pt x="1226" y="460"/>
                                </a:lnTo>
                                <a:lnTo>
                                  <a:pt x="1225" y="463"/>
                                </a:lnTo>
                                <a:lnTo>
                                  <a:pt x="1224" y="468"/>
                                </a:lnTo>
                                <a:lnTo>
                                  <a:pt x="1222" y="472"/>
                                </a:lnTo>
                                <a:lnTo>
                                  <a:pt x="1221" y="477"/>
                                </a:lnTo>
                                <a:lnTo>
                                  <a:pt x="1219" y="480"/>
                                </a:lnTo>
                                <a:lnTo>
                                  <a:pt x="1218" y="485"/>
                                </a:lnTo>
                                <a:lnTo>
                                  <a:pt x="1216" y="488"/>
                                </a:lnTo>
                                <a:lnTo>
                                  <a:pt x="1215" y="492"/>
                                </a:lnTo>
                                <a:lnTo>
                                  <a:pt x="1214" y="495"/>
                                </a:lnTo>
                                <a:lnTo>
                                  <a:pt x="1214" y="498"/>
                                </a:lnTo>
                                <a:lnTo>
                                  <a:pt x="1212" y="502"/>
                                </a:lnTo>
                                <a:lnTo>
                                  <a:pt x="1211" y="505"/>
                                </a:lnTo>
                                <a:lnTo>
                                  <a:pt x="1210" y="507"/>
                                </a:lnTo>
                                <a:lnTo>
                                  <a:pt x="1209" y="511"/>
                                </a:lnTo>
                                <a:lnTo>
                                  <a:pt x="1209" y="513"/>
                                </a:lnTo>
                                <a:lnTo>
                                  <a:pt x="1209" y="515"/>
                                </a:lnTo>
                                <a:lnTo>
                                  <a:pt x="1208" y="517"/>
                                </a:lnTo>
                                <a:lnTo>
                                  <a:pt x="1208" y="518"/>
                                </a:lnTo>
                                <a:lnTo>
                                  <a:pt x="1177" y="523"/>
                                </a:lnTo>
                                <a:lnTo>
                                  <a:pt x="1146" y="506"/>
                                </a:lnTo>
                                <a:lnTo>
                                  <a:pt x="1146" y="505"/>
                                </a:lnTo>
                                <a:lnTo>
                                  <a:pt x="1144" y="504"/>
                                </a:lnTo>
                                <a:lnTo>
                                  <a:pt x="1144" y="502"/>
                                </a:lnTo>
                                <a:lnTo>
                                  <a:pt x="1143" y="499"/>
                                </a:lnTo>
                                <a:lnTo>
                                  <a:pt x="1142" y="496"/>
                                </a:lnTo>
                                <a:lnTo>
                                  <a:pt x="1141" y="493"/>
                                </a:lnTo>
                                <a:lnTo>
                                  <a:pt x="1140" y="489"/>
                                </a:lnTo>
                                <a:lnTo>
                                  <a:pt x="1137" y="485"/>
                                </a:lnTo>
                                <a:lnTo>
                                  <a:pt x="1135" y="480"/>
                                </a:lnTo>
                                <a:lnTo>
                                  <a:pt x="1133" y="476"/>
                                </a:lnTo>
                                <a:lnTo>
                                  <a:pt x="1131" y="471"/>
                                </a:lnTo>
                                <a:lnTo>
                                  <a:pt x="1128" y="467"/>
                                </a:lnTo>
                                <a:lnTo>
                                  <a:pt x="1126" y="462"/>
                                </a:lnTo>
                                <a:lnTo>
                                  <a:pt x="1122" y="458"/>
                                </a:lnTo>
                                <a:lnTo>
                                  <a:pt x="1119" y="454"/>
                                </a:lnTo>
                                <a:lnTo>
                                  <a:pt x="1116" y="451"/>
                                </a:lnTo>
                                <a:lnTo>
                                  <a:pt x="1112" y="448"/>
                                </a:lnTo>
                                <a:lnTo>
                                  <a:pt x="1108" y="445"/>
                                </a:lnTo>
                                <a:lnTo>
                                  <a:pt x="1103" y="443"/>
                                </a:lnTo>
                                <a:lnTo>
                                  <a:pt x="1098" y="442"/>
                                </a:lnTo>
                                <a:lnTo>
                                  <a:pt x="1094" y="441"/>
                                </a:lnTo>
                                <a:lnTo>
                                  <a:pt x="1088" y="441"/>
                                </a:lnTo>
                                <a:lnTo>
                                  <a:pt x="1082" y="441"/>
                                </a:lnTo>
                                <a:lnTo>
                                  <a:pt x="1078" y="442"/>
                                </a:lnTo>
                                <a:lnTo>
                                  <a:pt x="1074" y="442"/>
                                </a:lnTo>
                                <a:lnTo>
                                  <a:pt x="1072" y="442"/>
                                </a:lnTo>
                                <a:lnTo>
                                  <a:pt x="1068" y="442"/>
                                </a:lnTo>
                                <a:lnTo>
                                  <a:pt x="1066" y="444"/>
                                </a:lnTo>
                                <a:lnTo>
                                  <a:pt x="1063" y="444"/>
                                </a:lnTo>
                                <a:lnTo>
                                  <a:pt x="1059" y="447"/>
                                </a:lnTo>
                                <a:lnTo>
                                  <a:pt x="1056" y="448"/>
                                </a:lnTo>
                                <a:lnTo>
                                  <a:pt x="1053" y="449"/>
                                </a:lnTo>
                                <a:lnTo>
                                  <a:pt x="1051" y="450"/>
                                </a:lnTo>
                                <a:lnTo>
                                  <a:pt x="1048" y="452"/>
                                </a:lnTo>
                                <a:lnTo>
                                  <a:pt x="1044" y="453"/>
                                </a:lnTo>
                                <a:lnTo>
                                  <a:pt x="1041" y="456"/>
                                </a:lnTo>
                                <a:lnTo>
                                  <a:pt x="1038" y="457"/>
                                </a:lnTo>
                                <a:lnTo>
                                  <a:pt x="1035" y="459"/>
                                </a:lnTo>
                                <a:lnTo>
                                  <a:pt x="1031" y="461"/>
                                </a:lnTo>
                                <a:lnTo>
                                  <a:pt x="1029" y="465"/>
                                </a:lnTo>
                                <a:lnTo>
                                  <a:pt x="1028" y="462"/>
                                </a:lnTo>
                                <a:lnTo>
                                  <a:pt x="1028" y="458"/>
                                </a:lnTo>
                                <a:lnTo>
                                  <a:pt x="1027" y="454"/>
                                </a:lnTo>
                                <a:lnTo>
                                  <a:pt x="1026" y="451"/>
                                </a:lnTo>
                                <a:lnTo>
                                  <a:pt x="1026" y="448"/>
                                </a:lnTo>
                                <a:lnTo>
                                  <a:pt x="1024" y="443"/>
                                </a:lnTo>
                                <a:lnTo>
                                  <a:pt x="1023" y="438"/>
                                </a:lnTo>
                                <a:lnTo>
                                  <a:pt x="1022" y="433"/>
                                </a:lnTo>
                                <a:lnTo>
                                  <a:pt x="1021" y="427"/>
                                </a:lnTo>
                                <a:lnTo>
                                  <a:pt x="1019" y="422"/>
                                </a:lnTo>
                                <a:lnTo>
                                  <a:pt x="1018" y="420"/>
                                </a:lnTo>
                                <a:lnTo>
                                  <a:pt x="1018" y="416"/>
                                </a:lnTo>
                                <a:lnTo>
                                  <a:pt x="1016" y="413"/>
                                </a:lnTo>
                                <a:lnTo>
                                  <a:pt x="1015" y="411"/>
                                </a:lnTo>
                                <a:lnTo>
                                  <a:pt x="1013" y="407"/>
                                </a:lnTo>
                                <a:lnTo>
                                  <a:pt x="1012" y="405"/>
                                </a:lnTo>
                                <a:lnTo>
                                  <a:pt x="1012" y="402"/>
                                </a:lnTo>
                                <a:lnTo>
                                  <a:pt x="1011" y="399"/>
                                </a:lnTo>
                                <a:lnTo>
                                  <a:pt x="1011" y="398"/>
                                </a:lnTo>
                                <a:lnTo>
                                  <a:pt x="1011" y="396"/>
                                </a:lnTo>
                                <a:lnTo>
                                  <a:pt x="1011" y="394"/>
                                </a:lnTo>
                                <a:lnTo>
                                  <a:pt x="1012" y="389"/>
                                </a:lnTo>
                                <a:lnTo>
                                  <a:pt x="1012" y="387"/>
                                </a:lnTo>
                                <a:lnTo>
                                  <a:pt x="1013" y="384"/>
                                </a:lnTo>
                                <a:lnTo>
                                  <a:pt x="1013" y="381"/>
                                </a:lnTo>
                                <a:lnTo>
                                  <a:pt x="1014" y="378"/>
                                </a:lnTo>
                                <a:lnTo>
                                  <a:pt x="1014" y="375"/>
                                </a:lnTo>
                                <a:lnTo>
                                  <a:pt x="1015" y="372"/>
                                </a:lnTo>
                                <a:lnTo>
                                  <a:pt x="1016" y="369"/>
                                </a:lnTo>
                                <a:lnTo>
                                  <a:pt x="1018" y="366"/>
                                </a:lnTo>
                                <a:lnTo>
                                  <a:pt x="1018" y="362"/>
                                </a:lnTo>
                                <a:lnTo>
                                  <a:pt x="1018" y="358"/>
                                </a:lnTo>
                                <a:lnTo>
                                  <a:pt x="1018" y="354"/>
                                </a:lnTo>
                                <a:lnTo>
                                  <a:pt x="1018" y="351"/>
                                </a:lnTo>
                                <a:lnTo>
                                  <a:pt x="1018" y="347"/>
                                </a:lnTo>
                                <a:lnTo>
                                  <a:pt x="1019" y="343"/>
                                </a:lnTo>
                                <a:lnTo>
                                  <a:pt x="1019" y="340"/>
                                </a:lnTo>
                                <a:lnTo>
                                  <a:pt x="1020" y="336"/>
                                </a:lnTo>
                                <a:lnTo>
                                  <a:pt x="1020" y="332"/>
                                </a:lnTo>
                                <a:lnTo>
                                  <a:pt x="1020" y="329"/>
                                </a:lnTo>
                                <a:lnTo>
                                  <a:pt x="1020" y="325"/>
                                </a:lnTo>
                                <a:lnTo>
                                  <a:pt x="1020" y="322"/>
                                </a:lnTo>
                                <a:lnTo>
                                  <a:pt x="1019" y="318"/>
                                </a:lnTo>
                                <a:lnTo>
                                  <a:pt x="1019" y="315"/>
                                </a:lnTo>
                                <a:lnTo>
                                  <a:pt x="1018" y="312"/>
                                </a:lnTo>
                                <a:lnTo>
                                  <a:pt x="1018" y="309"/>
                                </a:lnTo>
                                <a:lnTo>
                                  <a:pt x="1016" y="306"/>
                                </a:lnTo>
                                <a:lnTo>
                                  <a:pt x="1015" y="303"/>
                                </a:lnTo>
                                <a:lnTo>
                                  <a:pt x="1014" y="299"/>
                                </a:lnTo>
                                <a:lnTo>
                                  <a:pt x="1013" y="297"/>
                                </a:lnTo>
                                <a:lnTo>
                                  <a:pt x="1009" y="292"/>
                                </a:lnTo>
                                <a:lnTo>
                                  <a:pt x="1006" y="287"/>
                                </a:lnTo>
                                <a:lnTo>
                                  <a:pt x="1001" y="283"/>
                                </a:lnTo>
                                <a:lnTo>
                                  <a:pt x="997" y="279"/>
                                </a:lnTo>
                                <a:lnTo>
                                  <a:pt x="992" y="276"/>
                                </a:lnTo>
                                <a:lnTo>
                                  <a:pt x="988" y="274"/>
                                </a:lnTo>
                                <a:lnTo>
                                  <a:pt x="982" y="270"/>
                                </a:lnTo>
                                <a:lnTo>
                                  <a:pt x="977" y="268"/>
                                </a:lnTo>
                                <a:lnTo>
                                  <a:pt x="974" y="266"/>
                                </a:lnTo>
                                <a:lnTo>
                                  <a:pt x="970" y="265"/>
                                </a:lnTo>
                                <a:lnTo>
                                  <a:pt x="967" y="263"/>
                                </a:lnTo>
                                <a:lnTo>
                                  <a:pt x="965" y="262"/>
                                </a:lnTo>
                                <a:lnTo>
                                  <a:pt x="962" y="262"/>
                                </a:lnTo>
                                <a:lnTo>
                                  <a:pt x="960" y="245"/>
                                </a:lnTo>
                                <a:lnTo>
                                  <a:pt x="961" y="244"/>
                                </a:lnTo>
                                <a:lnTo>
                                  <a:pt x="963" y="244"/>
                                </a:lnTo>
                                <a:lnTo>
                                  <a:pt x="968" y="243"/>
                                </a:lnTo>
                                <a:lnTo>
                                  <a:pt x="974" y="243"/>
                                </a:lnTo>
                                <a:lnTo>
                                  <a:pt x="978" y="241"/>
                                </a:lnTo>
                                <a:lnTo>
                                  <a:pt x="983" y="240"/>
                                </a:lnTo>
                                <a:lnTo>
                                  <a:pt x="985" y="238"/>
                                </a:lnTo>
                                <a:lnTo>
                                  <a:pt x="988" y="234"/>
                                </a:lnTo>
                                <a:lnTo>
                                  <a:pt x="988" y="230"/>
                                </a:lnTo>
                                <a:lnTo>
                                  <a:pt x="985" y="224"/>
                                </a:lnTo>
                                <a:lnTo>
                                  <a:pt x="984" y="221"/>
                                </a:lnTo>
                                <a:lnTo>
                                  <a:pt x="983" y="218"/>
                                </a:lnTo>
                                <a:lnTo>
                                  <a:pt x="981" y="215"/>
                                </a:lnTo>
                                <a:lnTo>
                                  <a:pt x="980" y="213"/>
                                </a:lnTo>
                                <a:lnTo>
                                  <a:pt x="975" y="207"/>
                                </a:lnTo>
                                <a:lnTo>
                                  <a:pt x="973" y="204"/>
                                </a:lnTo>
                                <a:lnTo>
                                  <a:pt x="970" y="200"/>
                                </a:lnTo>
                                <a:lnTo>
                                  <a:pt x="969" y="199"/>
                                </a:lnTo>
                                <a:lnTo>
                                  <a:pt x="969" y="199"/>
                                </a:lnTo>
                                <a:lnTo>
                                  <a:pt x="971" y="198"/>
                                </a:lnTo>
                                <a:lnTo>
                                  <a:pt x="973" y="195"/>
                                </a:lnTo>
                                <a:lnTo>
                                  <a:pt x="975" y="193"/>
                                </a:lnTo>
                                <a:lnTo>
                                  <a:pt x="976" y="189"/>
                                </a:lnTo>
                                <a:lnTo>
                                  <a:pt x="977" y="186"/>
                                </a:lnTo>
                                <a:lnTo>
                                  <a:pt x="977" y="183"/>
                                </a:lnTo>
                                <a:lnTo>
                                  <a:pt x="977" y="179"/>
                                </a:lnTo>
                                <a:lnTo>
                                  <a:pt x="975" y="176"/>
                                </a:lnTo>
                                <a:lnTo>
                                  <a:pt x="973" y="172"/>
                                </a:lnTo>
                                <a:lnTo>
                                  <a:pt x="969" y="170"/>
                                </a:lnTo>
                                <a:lnTo>
                                  <a:pt x="967" y="168"/>
                                </a:lnTo>
                                <a:lnTo>
                                  <a:pt x="963" y="166"/>
                                </a:lnTo>
                                <a:lnTo>
                                  <a:pt x="961" y="165"/>
                                </a:lnTo>
                                <a:lnTo>
                                  <a:pt x="959" y="163"/>
                                </a:lnTo>
                                <a:lnTo>
                                  <a:pt x="958" y="162"/>
                                </a:lnTo>
                                <a:lnTo>
                                  <a:pt x="958" y="161"/>
                                </a:lnTo>
                                <a:lnTo>
                                  <a:pt x="958" y="158"/>
                                </a:lnTo>
                                <a:lnTo>
                                  <a:pt x="958" y="156"/>
                                </a:lnTo>
                                <a:lnTo>
                                  <a:pt x="958" y="151"/>
                                </a:lnTo>
                                <a:lnTo>
                                  <a:pt x="956" y="147"/>
                                </a:lnTo>
                                <a:lnTo>
                                  <a:pt x="955" y="142"/>
                                </a:lnTo>
                                <a:lnTo>
                                  <a:pt x="955" y="138"/>
                                </a:lnTo>
                                <a:lnTo>
                                  <a:pt x="953" y="132"/>
                                </a:lnTo>
                                <a:lnTo>
                                  <a:pt x="951" y="127"/>
                                </a:lnTo>
                                <a:lnTo>
                                  <a:pt x="947" y="122"/>
                                </a:lnTo>
                                <a:lnTo>
                                  <a:pt x="945" y="118"/>
                                </a:lnTo>
                                <a:lnTo>
                                  <a:pt x="940" y="114"/>
                                </a:lnTo>
                                <a:lnTo>
                                  <a:pt x="938" y="111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6"/>
                                </a:lnTo>
                                <a:lnTo>
                                  <a:pt x="935" y="103"/>
                                </a:lnTo>
                                <a:lnTo>
                                  <a:pt x="935" y="99"/>
                                </a:lnTo>
                                <a:lnTo>
                                  <a:pt x="932" y="95"/>
                                </a:lnTo>
                                <a:lnTo>
                                  <a:pt x="930" y="90"/>
                                </a:lnTo>
                                <a:lnTo>
                                  <a:pt x="926" y="86"/>
                                </a:lnTo>
                                <a:lnTo>
                                  <a:pt x="923" y="81"/>
                                </a:lnTo>
                                <a:lnTo>
                                  <a:pt x="920" y="79"/>
                                </a:lnTo>
                                <a:lnTo>
                                  <a:pt x="917" y="76"/>
                                </a:lnTo>
                                <a:lnTo>
                                  <a:pt x="913" y="74"/>
                                </a:lnTo>
                                <a:lnTo>
                                  <a:pt x="908" y="71"/>
                                </a:lnTo>
                                <a:lnTo>
                                  <a:pt x="903" y="68"/>
                                </a:lnTo>
                                <a:lnTo>
                                  <a:pt x="898" y="66"/>
                                </a:lnTo>
                                <a:lnTo>
                                  <a:pt x="892" y="63"/>
                                </a:lnTo>
                                <a:lnTo>
                                  <a:pt x="887" y="61"/>
                                </a:lnTo>
                                <a:lnTo>
                                  <a:pt x="881" y="59"/>
                                </a:lnTo>
                                <a:lnTo>
                                  <a:pt x="877" y="57"/>
                                </a:lnTo>
                                <a:lnTo>
                                  <a:pt x="871" y="54"/>
                                </a:lnTo>
                                <a:lnTo>
                                  <a:pt x="868" y="53"/>
                                </a:lnTo>
                                <a:lnTo>
                                  <a:pt x="864" y="52"/>
                                </a:lnTo>
                                <a:lnTo>
                                  <a:pt x="862" y="51"/>
                                </a:lnTo>
                                <a:lnTo>
                                  <a:pt x="860" y="50"/>
                                </a:lnTo>
                                <a:lnTo>
                                  <a:pt x="861" y="50"/>
                                </a:lnTo>
                                <a:lnTo>
                                  <a:pt x="864" y="49"/>
                                </a:lnTo>
                                <a:lnTo>
                                  <a:pt x="869" y="47"/>
                                </a:lnTo>
                                <a:lnTo>
                                  <a:pt x="873" y="44"/>
                                </a:lnTo>
                                <a:lnTo>
                                  <a:pt x="875" y="42"/>
                                </a:lnTo>
                                <a:lnTo>
                                  <a:pt x="876" y="40"/>
                                </a:lnTo>
                                <a:lnTo>
                                  <a:pt x="877" y="38"/>
                                </a:lnTo>
                                <a:lnTo>
                                  <a:pt x="877" y="34"/>
                                </a:lnTo>
                                <a:lnTo>
                                  <a:pt x="876" y="31"/>
                                </a:lnTo>
                                <a:lnTo>
                                  <a:pt x="875" y="27"/>
                                </a:lnTo>
                                <a:lnTo>
                                  <a:pt x="871" y="24"/>
                                </a:lnTo>
                                <a:lnTo>
                                  <a:pt x="866" y="20"/>
                                </a:lnTo>
                                <a:lnTo>
                                  <a:pt x="864" y="16"/>
                                </a:lnTo>
                                <a:lnTo>
                                  <a:pt x="861" y="15"/>
                                </a:lnTo>
                                <a:lnTo>
                                  <a:pt x="857" y="13"/>
                                </a:lnTo>
                                <a:lnTo>
                                  <a:pt x="855" y="11"/>
                                </a:lnTo>
                                <a:lnTo>
                                  <a:pt x="852" y="9"/>
                                </a:lnTo>
                                <a:lnTo>
                                  <a:pt x="848" y="8"/>
                                </a:lnTo>
                                <a:lnTo>
                                  <a:pt x="846" y="7"/>
                                </a:lnTo>
                                <a:lnTo>
                                  <a:pt x="842" y="6"/>
                                </a:lnTo>
                                <a:lnTo>
                                  <a:pt x="839" y="5"/>
                                </a:lnTo>
                                <a:lnTo>
                                  <a:pt x="837" y="4"/>
                                </a:lnTo>
                                <a:lnTo>
                                  <a:pt x="833" y="3"/>
                                </a:lnTo>
                                <a:lnTo>
                                  <a:pt x="830" y="3"/>
                                </a:lnTo>
                                <a:lnTo>
                                  <a:pt x="826" y="2"/>
                                </a:lnTo>
                                <a:lnTo>
                                  <a:pt x="823" y="2"/>
                                </a:lnTo>
                                <a:lnTo>
                                  <a:pt x="820" y="2"/>
                                </a:lnTo>
                                <a:lnTo>
                                  <a:pt x="817" y="2"/>
                                </a:lnTo>
                                <a:lnTo>
                                  <a:pt x="813" y="0"/>
                                </a:lnTo>
                                <a:lnTo>
                                  <a:pt x="810" y="0"/>
                                </a:lnTo>
                                <a:lnTo>
                                  <a:pt x="805" y="0"/>
                                </a:lnTo>
                                <a:lnTo>
                                  <a:pt x="803" y="0"/>
                                </a:lnTo>
                                <a:lnTo>
                                  <a:pt x="798" y="0"/>
                                </a:lnTo>
                                <a:lnTo>
                                  <a:pt x="796" y="0"/>
                                </a:lnTo>
                                <a:lnTo>
                                  <a:pt x="793" y="0"/>
                                </a:lnTo>
                                <a:lnTo>
                                  <a:pt x="789" y="2"/>
                                </a:lnTo>
                                <a:lnTo>
                                  <a:pt x="786" y="2"/>
                                </a:lnTo>
                                <a:lnTo>
                                  <a:pt x="782" y="2"/>
                                </a:lnTo>
                                <a:lnTo>
                                  <a:pt x="779" y="2"/>
                                </a:lnTo>
                                <a:lnTo>
                                  <a:pt x="777" y="2"/>
                                </a:lnTo>
                                <a:lnTo>
                                  <a:pt x="773" y="2"/>
                                </a:lnTo>
                                <a:lnTo>
                                  <a:pt x="770" y="3"/>
                                </a:lnTo>
                                <a:lnTo>
                                  <a:pt x="766" y="3"/>
                                </a:lnTo>
                                <a:lnTo>
                                  <a:pt x="764" y="3"/>
                                </a:lnTo>
                                <a:lnTo>
                                  <a:pt x="760" y="3"/>
                                </a:lnTo>
                                <a:lnTo>
                                  <a:pt x="757" y="3"/>
                                </a:lnTo>
                                <a:lnTo>
                                  <a:pt x="753" y="4"/>
                                </a:lnTo>
                                <a:lnTo>
                                  <a:pt x="749" y="5"/>
                                </a:lnTo>
                                <a:lnTo>
                                  <a:pt x="745" y="6"/>
                                </a:lnTo>
                                <a:lnTo>
                                  <a:pt x="741" y="7"/>
                                </a:lnTo>
                                <a:lnTo>
                                  <a:pt x="737" y="8"/>
                                </a:lnTo>
                                <a:lnTo>
                                  <a:pt x="734" y="11"/>
                                </a:lnTo>
                                <a:lnTo>
                                  <a:pt x="728" y="12"/>
                                </a:lnTo>
                                <a:lnTo>
                                  <a:pt x="725" y="14"/>
                                </a:lnTo>
                                <a:lnTo>
                                  <a:pt x="720" y="16"/>
                                </a:lnTo>
                                <a:lnTo>
                                  <a:pt x="715" y="18"/>
                                </a:lnTo>
                                <a:lnTo>
                                  <a:pt x="711" y="21"/>
                                </a:lnTo>
                                <a:lnTo>
                                  <a:pt x="706" y="24"/>
                                </a:lnTo>
                                <a:lnTo>
                                  <a:pt x="702" y="26"/>
                                </a:lnTo>
                                <a:lnTo>
                                  <a:pt x="698" y="29"/>
                                </a:lnTo>
                                <a:lnTo>
                                  <a:pt x="694" y="31"/>
                                </a:lnTo>
                                <a:lnTo>
                                  <a:pt x="690" y="33"/>
                                </a:lnTo>
                                <a:lnTo>
                                  <a:pt x="685" y="35"/>
                                </a:lnTo>
                                <a:lnTo>
                                  <a:pt x="682" y="38"/>
                                </a:lnTo>
                                <a:lnTo>
                                  <a:pt x="679" y="40"/>
                                </a:lnTo>
                                <a:lnTo>
                                  <a:pt x="675" y="42"/>
                                </a:lnTo>
                                <a:lnTo>
                                  <a:pt x="672" y="44"/>
                                </a:lnTo>
                                <a:lnTo>
                                  <a:pt x="669" y="47"/>
                                </a:lnTo>
                                <a:lnTo>
                                  <a:pt x="666" y="48"/>
                                </a:lnTo>
                                <a:lnTo>
                                  <a:pt x="664" y="49"/>
                                </a:lnTo>
                                <a:lnTo>
                                  <a:pt x="661" y="51"/>
                                </a:lnTo>
                                <a:lnTo>
                                  <a:pt x="660" y="52"/>
                                </a:lnTo>
                                <a:lnTo>
                                  <a:pt x="658" y="54"/>
                                </a:lnTo>
                                <a:lnTo>
                                  <a:pt x="657" y="54"/>
                                </a:lnTo>
                                <a:lnTo>
                                  <a:pt x="657" y="53"/>
                                </a:lnTo>
                                <a:lnTo>
                                  <a:pt x="657" y="49"/>
                                </a:lnTo>
                                <a:lnTo>
                                  <a:pt x="655" y="47"/>
                                </a:lnTo>
                                <a:lnTo>
                                  <a:pt x="654" y="43"/>
                                </a:lnTo>
                                <a:lnTo>
                                  <a:pt x="653" y="40"/>
                                </a:lnTo>
                                <a:lnTo>
                                  <a:pt x="652" y="38"/>
                                </a:lnTo>
                                <a:lnTo>
                                  <a:pt x="650" y="34"/>
                                </a:lnTo>
                                <a:lnTo>
                                  <a:pt x="646" y="32"/>
                                </a:lnTo>
                                <a:lnTo>
                                  <a:pt x="644" y="29"/>
                                </a:lnTo>
                                <a:lnTo>
                                  <a:pt x="640" y="27"/>
                                </a:lnTo>
                                <a:lnTo>
                                  <a:pt x="636" y="25"/>
                                </a:lnTo>
                                <a:lnTo>
                                  <a:pt x="631" y="24"/>
                                </a:lnTo>
                                <a:lnTo>
                                  <a:pt x="628" y="24"/>
                                </a:lnTo>
                                <a:lnTo>
                                  <a:pt x="624" y="24"/>
                                </a:lnTo>
                                <a:lnTo>
                                  <a:pt x="622" y="24"/>
                                </a:lnTo>
                                <a:lnTo>
                                  <a:pt x="619" y="25"/>
                                </a:lnTo>
                                <a:lnTo>
                                  <a:pt x="614" y="25"/>
                                </a:lnTo>
                                <a:lnTo>
                                  <a:pt x="610" y="26"/>
                                </a:lnTo>
                                <a:lnTo>
                                  <a:pt x="607" y="27"/>
                                </a:lnTo>
                                <a:lnTo>
                                  <a:pt x="605" y="29"/>
                                </a:lnTo>
                                <a:lnTo>
                                  <a:pt x="601" y="31"/>
                                </a:lnTo>
                                <a:lnTo>
                                  <a:pt x="598" y="32"/>
                                </a:lnTo>
                                <a:lnTo>
                                  <a:pt x="595" y="34"/>
                                </a:lnTo>
                                <a:lnTo>
                                  <a:pt x="593" y="38"/>
                                </a:lnTo>
                                <a:lnTo>
                                  <a:pt x="589" y="42"/>
                                </a:lnTo>
                                <a:lnTo>
                                  <a:pt x="584" y="48"/>
                                </a:lnTo>
                                <a:lnTo>
                                  <a:pt x="582" y="50"/>
                                </a:lnTo>
                                <a:lnTo>
                                  <a:pt x="581" y="53"/>
                                </a:lnTo>
                                <a:lnTo>
                                  <a:pt x="579" y="56"/>
                                </a:lnTo>
                                <a:lnTo>
                                  <a:pt x="578" y="59"/>
                                </a:lnTo>
                                <a:lnTo>
                                  <a:pt x="575" y="63"/>
                                </a:lnTo>
                                <a:lnTo>
                                  <a:pt x="572" y="68"/>
                                </a:lnTo>
                                <a:lnTo>
                                  <a:pt x="570" y="72"/>
                                </a:lnTo>
                                <a:lnTo>
                                  <a:pt x="570" y="77"/>
                                </a:lnTo>
                                <a:lnTo>
                                  <a:pt x="569" y="79"/>
                                </a:lnTo>
                                <a:lnTo>
                                  <a:pt x="569" y="81"/>
                                </a:lnTo>
                                <a:lnTo>
                                  <a:pt x="569" y="83"/>
                                </a:lnTo>
                                <a:lnTo>
                                  <a:pt x="569" y="83"/>
                                </a:lnTo>
                                <a:lnTo>
                                  <a:pt x="569" y="80"/>
                                </a:lnTo>
                                <a:lnTo>
                                  <a:pt x="568" y="78"/>
                                </a:lnTo>
                                <a:lnTo>
                                  <a:pt x="566" y="76"/>
                                </a:lnTo>
                                <a:lnTo>
                                  <a:pt x="563" y="74"/>
                                </a:lnTo>
                                <a:lnTo>
                                  <a:pt x="560" y="70"/>
                                </a:lnTo>
                                <a:lnTo>
                                  <a:pt x="557" y="67"/>
                                </a:lnTo>
                                <a:lnTo>
                                  <a:pt x="553" y="63"/>
                                </a:lnTo>
                                <a:lnTo>
                                  <a:pt x="551" y="60"/>
                                </a:lnTo>
                                <a:lnTo>
                                  <a:pt x="546" y="56"/>
                                </a:lnTo>
                                <a:lnTo>
                                  <a:pt x="542" y="53"/>
                                </a:lnTo>
                                <a:lnTo>
                                  <a:pt x="538" y="49"/>
                                </a:lnTo>
                                <a:lnTo>
                                  <a:pt x="534" y="48"/>
                                </a:lnTo>
                                <a:lnTo>
                                  <a:pt x="531" y="44"/>
                                </a:lnTo>
                                <a:lnTo>
                                  <a:pt x="527" y="43"/>
                                </a:lnTo>
                                <a:lnTo>
                                  <a:pt x="525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8" y="48"/>
                                </a:lnTo>
                                <a:lnTo>
                                  <a:pt x="516" y="51"/>
                                </a:lnTo>
                                <a:lnTo>
                                  <a:pt x="516" y="57"/>
                                </a:lnTo>
                                <a:lnTo>
                                  <a:pt x="515" y="60"/>
                                </a:lnTo>
                                <a:lnTo>
                                  <a:pt x="515" y="65"/>
                                </a:lnTo>
                                <a:lnTo>
                                  <a:pt x="515" y="68"/>
                                </a:lnTo>
                                <a:lnTo>
                                  <a:pt x="515" y="69"/>
                                </a:lnTo>
                                <a:lnTo>
                                  <a:pt x="514" y="69"/>
                                </a:lnTo>
                                <a:lnTo>
                                  <a:pt x="512" y="68"/>
                                </a:lnTo>
                                <a:lnTo>
                                  <a:pt x="509" y="67"/>
                                </a:lnTo>
                                <a:lnTo>
                                  <a:pt x="507" y="67"/>
                                </a:lnTo>
                                <a:lnTo>
                                  <a:pt x="503" y="67"/>
                                </a:lnTo>
                                <a:lnTo>
                                  <a:pt x="500" y="67"/>
                                </a:lnTo>
                                <a:lnTo>
                                  <a:pt x="497" y="68"/>
                                </a:lnTo>
                                <a:lnTo>
                                  <a:pt x="494" y="71"/>
                                </a:lnTo>
                                <a:lnTo>
                                  <a:pt x="493" y="74"/>
                                </a:lnTo>
                                <a:lnTo>
                                  <a:pt x="491" y="77"/>
                                </a:lnTo>
                                <a:lnTo>
                                  <a:pt x="489" y="80"/>
                                </a:lnTo>
                                <a:lnTo>
                                  <a:pt x="489" y="84"/>
                                </a:lnTo>
                                <a:lnTo>
                                  <a:pt x="489" y="86"/>
                                </a:lnTo>
                                <a:lnTo>
                                  <a:pt x="489" y="88"/>
                                </a:lnTo>
                                <a:lnTo>
                                  <a:pt x="489" y="90"/>
                                </a:lnTo>
                                <a:lnTo>
                                  <a:pt x="489" y="91"/>
                                </a:lnTo>
                                <a:lnTo>
                                  <a:pt x="488" y="90"/>
                                </a:lnTo>
                                <a:lnTo>
                                  <a:pt x="484" y="87"/>
                                </a:lnTo>
                                <a:lnTo>
                                  <a:pt x="481" y="86"/>
                                </a:lnTo>
                                <a:lnTo>
                                  <a:pt x="478" y="85"/>
                                </a:lnTo>
                                <a:lnTo>
                                  <a:pt x="474" y="83"/>
                                </a:lnTo>
                                <a:lnTo>
                                  <a:pt x="471" y="81"/>
                                </a:lnTo>
                                <a:lnTo>
                                  <a:pt x="467" y="80"/>
                                </a:lnTo>
                                <a:lnTo>
                                  <a:pt x="464" y="78"/>
                                </a:lnTo>
                                <a:lnTo>
                                  <a:pt x="459" y="77"/>
                                </a:lnTo>
                                <a:lnTo>
                                  <a:pt x="456" y="76"/>
                                </a:lnTo>
                                <a:lnTo>
                                  <a:pt x="453" y="76"/>
                                </a:lnTo>
                                <a:lnTo>
                                  <a:pt x="450" y="76"/>
                                </a:lnTo>
                                <a:lnTo>
                                  <a:pt x="447" y="76"/>
                                </a:lnTo>
                                <a:lnTo>
                                  <a:pt x="444" y="77"/>
                                </a:lnTo>
                                <a:lnTo>
                                  <a:pt x="441" y="79"/>
                                </a:lnTo>
                                <a:lnTo>
                                  <a:pt x="439" y="83"/>
                                </a:lnTo>
                                <a:lnTo>
                                  <a:pt x="438" y="87"/>
                                </a:lnTo>
                                <a:lnTo>
                                  <a:pt x="438" y="93"/>
                                </a:lnTo>
                                <a:lnTo>
                                  <a:pt x="438" y="97"/>
                                </a:lnTo>
                                <a:lnTo>
                                  <a:pt x="438" y="100"/>
                                </a:lnTo>
                                <a:lnTo>
                                  <a:pt x="439" y="103"/>
                                </a:lnTo>
                                <a:lnTo>
                                  <a:pt x="439" y="104"/>
                                </a:lnTo>
                                <a:lnTo>
                                  <a:pt x="438" y="104"/>
                                </a:lnTo>
                                <a:lnTo>
                                  <a:pt x="435" y="103"/>
                                </a:lnTo>
                                <a:lnTo>
                                  <a:pt x="431" y="102"/>
                                </a:lnTo>
                                <a:lnTo>
                                  <a:pt x="427" y="102"/>
                                </a:lnTo>
                                <a:lnTo>
                                  <a:pt x="421" y="100"/>
                                </a:lnTo>
                                <a:lnTo>
                                  <a:pt x="416" y="102"/>
                                </a:lnTo>
                                <a:lnTo>
                                  <a:pt x="411" y="102"/>
                                </a:lnTo>
                                <a:lnTo>
                                  <a:pt x="406" y="104"/>
                                </a:lnTo>
                                <a:lnTo>
                                  <a:pt x="402" y="107"/>
                                </a:lnTo>
                                <a:lnTo>
                                  <a:pt x="399" y="111"/>
                                </a:lnTo>
                                <a:lnTo>
                                  <a:pt x="398" y="115"/>
                                </a:lnTo>
                                <a:lnTo>
                                  <a:pt x="398" y="120"/>
                                </a:lnTo>
                                <a:lnTo>
                                  <a:pt x="398" y="122"/>
                                </a:lnTo>
                                <a:lnTo>
                                  <a:pt x="398" y="125"/>
                                </a:lnTo>
                                <a:lnTo>
                                  <a:pt x="399" y="127"/>
                                </a:lnTo>
                                <a:lnTo>
                                  <a:pt x="399" y="129"/>
                                </a:lnTo>
                                <a:lnTo>
                                  <a:pt x="398" y="129"/>
                                </a:lnTo>
                                <a:lnTo>
                                  <a:pt x="395" y="127"/>
                                </a:lnTo>
                                <a:lnTo>
                                  <a:pt x="391" y="126"/>
                                </a:lnTo>
                                <a:lnTo>
                                  <a:pt x="387" y="126"/>
                                </a:lnTo>
                                <a:lnTo>
                                  <a:pt x="382" y="125"/>
                                </a:lnTo>
                                <a:lnTo>
                                  <a:pt x="378" y="126"/>
                                </a:lnTo>
                                <a:lnTo>
                                  <a:pt x="373" y="127"/>
                                </a:lnTo>
                                <a:lnTo>
                                  <a:pt x="371" y="131"/>
                                </a:lnTo>
                                <a:lnTo>
                                  <a:pt x="368" y="132"/>
                                </a:lnTo>
                                <a:lnTo>
                                  <a:pt x="367" y="135"/>
                                </a:lnTo>
                                <a:lnTo>
                                  <a:pt x="366" y="138"/>
                                </a:lnTo>
                                <a:lnTo>
                                  <a:pt x="365" y="141"/>
                                </a:lnTo>
                                <a:lnTo>
                                  <a:pt x="363" y="143"/>
                                </a:lnTo>
                                <a:lnTo>
                                  <a:pt x="361" y="148"/>
                                </a:lnTo>
                                <a:lnTo>
                                  <a:pt x="361" y="151"/>
                                </a:lnTo>
                                <a:lnTo>
                                  <a:pt x="360" y="156"/>
                                </a:lnTo>
                                <a:lnTo>
                                  <a:pt x="359" y="159"/>
                                </a:lnTo>
                                <a:lnTo>
                                  <a:pt x="358" y="162"/>
                                </a:lnTo>
                                <a:lnTo>
                                  <a:pt x="357" y="166"/>
                                </a:lnTo>
                                <a:lnTo>
                                  <a:pt x="357" y="168"/>
                                </a:lnTo>
                                <a:lnTo>
                                  <a:pt x="357" y="172"/>
                                </a:lnTo>
                                <a:lnTo>
                                  <a:pt x="357" y="174"/>
                                </a:lnTo>
                                <a:lnTo>
                                  <a:pt x="357" y="1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2CC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Freeform 355"/>
                        <wps:cNvSpPr>
                          <a:spLocks/>
                        </wps:cNvSpPr>
                        <wps:spPr bwMode="auto">
                          <a:xfrm>
                            <a:off x="74930" y="11430"/>
                            <a:ext cx="120650" cy="70485"/>
                          </a:xfrm>
                          <a:custGeom>
                            <a:avLst/>
                            <a:gdLst>
                              <a:gd name="T0" fmla="*/ 2 w 571"/>
                              <a:gd name="T1" fmla="*/ 216 h 333"/>
                              <a:gd name="T2" fmla="*/ 0 w 571"/>
                              <a:gd name="T3" fmla="*/ 176 h 333"/>
                              <a:gd name="T4" fmla="*/ 51 w 571"/>
                              <a:gd name="T5" fmla="*/ 158 h 333"/>
                              <a:gd name="T6" fmla="*/ 83 w 571"/>
                              <a:gd name="T7" fmla="*/ 134 h 333"/>
                              <a:gd name="T8" fmla="*/ 106 w 571"/>
                              <a:gd name="T9" fmla="*/ 111 h 333"/>
                              <a:gd name="T10" fmla="*/ 123 w 571"/>
                              <a:gd name="T11" fmla="*/ 85 h 333"/>
                              <a:gd name="T12" fmla="*/ 191 w 571"/>
                              <a:gd name="T13" fmla="*/ 119 h 333"/>
                              <a:gd name="T14" fmla="*/ 189 w 571"/>
                              <a:gd name="T15" fmla="*/ 115 h 333"/>
                              <a:gd name="T16" fmla="*/ 185 w 571"/>
                              <a:gd name="T17" fmla="*/ 107 h 333"/>
                              <a:gd name="T18" fmla="*/ 179 w 571"/>
                              <a:gd name="T19" fmla="*/ 97 h 333"/>
                              <a:gd name="T20" fmla="*/ 174 w 571"/>
                              <a:gd name="T21" fmla="*/ 88 h 333"/>
                              <a:gd name="T22" fmla="*/ 170 w 571"/>
                              <a:gd name="T23" fmla="*/ 80 h 333"/>
                              <a:gd name="T24" fmla="*/ 167 w 571"/>
                              <a:gd name="T25" fmla="*/ 72 h 333"/>
                              <a:gd name="T26" fmla="*/ 165 w 571"/>
                              <a:gd name="T27" fmla="*/ 67 h 333"/>
                              <a:gd name="T28" fmla="*/ 191 w 571"/>
                              <a:gd name="T29" fmla="*/ 82 h 333"/>
                              <a:gd name="T30" fmla="*/ 189 w 571"/>
                              <a:gd name="T31" fmla="*/ 79 h 333"/>
                              <a:gd name="T32" fmla="*/ 186 w 571"/>
                              <a:gd name="T33" fmla="*/ 73 h 333"/>
                              <a:gd name="T34" fmla="*/ 183 w 571"/>
                              <a:gd name="T35" fmla="*/ 68 h 333"/>
                              <a:gd name="T36" fmla="*/ 182 w 571"/>
                              <a:gd name="T37" fmla="*/ 63 h 333"/>
                              <a:gd name="T38" fmla="*/ 182 w 571"/>
                              <a:gd name="T39" fmla="*/ 56 h 333"/>
                              <a:gd name="T40" fmla="*/ 183 w 571"/>
                              <a:gd name="T41" fmla="*/ 49 h 333"/>
                              <a:gd name="T42" fmla="*/ 241 w 571"/>
                              <a:gd name="T43" fmla="*/ 90 h 333"/>
                              <a:gd name="T44" fmla="*/ 263 w 571"/>
                              <a:gd name="T45" fmla="*/ 48 h 333"/>
                              <a:gd name="T46" fmla="*/ 363 w 571"/>
                              <a:gd name="T47" fmla="*/ 16 h 333"/>
                              <a:gd name="T48" fmla="*/ 480 w 571"/>
                              <a:gd name="T49" fmla="*/ 0 h 333"/>
                              <a:gd name="T50" fmla="*/ 513 w 571"/>
                              <a:gd name="T51" fmla="*/ 48 h 333"/>
                              <a:gd name="T52" fmla="*/ 509 w 571"/>
                              <a:gd name="T53" fmla="*/ 71 h 333"/>
                              <a:gd name="T54" fmla="*/ 514 w 571"/>
                              <a:gd name="T55" fmla="*/ 71 h 333"/>
                              <a:gd name="T56" fmla="*/ 520 w 571"/>
                              <a:gd name="T57" fmla="*/ 72 h 333"/>
                              <a:gd name="T58" fmla="*/ 528 w 571"/>
                              <a:gd name="T59" fmla="*/ 73 h 333"/>
                              <a:gd name="T60" fmla="*/ 535 w 571"/>
                              <a:gd name="T61" fmla="*/ 75 h 333"/>
                              <a:gd name="T62" fmla="*/ 543 w 571"/>
                              <a:gd name="T63" fmla="*/ 76 h 333"/>
                              <a:gd name="T64" fmla="*/ 550 w 571"/>
                              <a:gd name="T65" fmla="*/ 79 h 333"/>
                              <a:gd name="T66" fmla="*/ 556 w 571"/>
                              <a:gd name="T67" fmla="*/ 82 h 333"/>
                              <a:gd name="T68" fmla="*/ 563 w 571"/>
                              <a:gd name="T69" fmla="*/ 88 h 333"/>
                              <a:gd name="T70" fmla="*/ 567 w 571"/>
                              <a:gd name="T71" fmla="*/ 97 h 333"/>
                              <a:gd name="T72" fmla="*/ 570 w 571"/>
                              <a:gd name="T73" fmla="*/ 102 h 333"/>
                              <a:gd name="T74" fmla="*/ 571 w 571"/>
                              <a:gd name="T75" fmla="*/ 106 h 333"/>
                              <a:gd name="T76" fmla="*/ 383 w 571"/>
                              <a:gd name="T77" fmla="*/ 333 h 333"/>
                              <a:gd name="T78" fmla="*/ 5 w 571"/>
                              <a:gd name="T79" fmla="*/ 238 h 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71" h="333">
                                <a:moveTo>
                                  <a:pt x="5" y="238"/>
                                </a:moveTo>
                                <a:lnTo>
                                  <a:pt x="2" y="216"/>
                                </a:lnTo>
                                <a:lnTo>
                                  <a:pt x="42" y="198"/>
                                </a:lnTo>
                                <a:lnTo>
                                  <a:pt x="0" y="176"/>
                                </a:lnTo>
                                <a:lnTo>
                                  <a:pt x="24" y="164"/>
                                </a:lnTo>
                                <a:lnTo>
                                  <a:pt x="51" y="158"/>
                                </a:lnTo>
                                <a:lnTo>
                                  <a:pt x="42" y="140"/>
                                </a:lnTo>
                                <a:lnTo>
                                  <a:pt x="83" y="134"/>
                                </a:lnTo>
                                <a:lnTo>
                                  <a:pt x="70" y="110"/>
                                </a:lnTo>
                                <a:lnTo>
                                  <a:pt x="106" y="111"/>
                                </a:lnTo>
                                <a:lnTo>
                                  <a:pt x="137" y="124"/>
                                </a:lnTo>
                                <a:lnTo>
                                  <a:pt x="123" y="85"/>
                                </a:lnTo>
                                <a:lnTo>
                                  <a:pt x="160" y="101"/>
                                </a:lnTo>
                                <a:lnTo>
                                  <a:pt x="191" y="119"/>
                                </a:lnTo>
                                <a:lnTo>
                                  <a:pt x="190" y="118"/>
                                </a:lnTo>
                                <a:lnTo>
                                  <a:pt x="189" y="115"/>
                                </a:lnTo>
                                <a:lnTo>
                                  <a:pt x="186" y="111"/>
                                </a:lnTo>
                                <a:lnTo>
                                  <a:pt x="185" y="107"/>
                                </a:lnTo>
                                <a:lnTo>
                                  <a:pt x="181" y="102"/>
                                </a:lnTo>
                                <a:lnTo>
                                  <a:pt x="179" y="97"/>
                                </a:lnTo>
                                <a:lnTo>
                                  <a:pt x="175" y="92"/>
                                </a:lnTo>
                                <a:lnTo>
                                  <a:pt x="174" y="88"/>
                                </a:lnTo>
                                <a:lnTo>
                                  <a:pt x="172" y="83"/>
                                </a:lnTo>
                                <a:lnTo>
                                  <a:pt x="170" y="80"/>
                                </a:lnTo>
                                <a:lnTo>
                                  <a:pt x="168" y="75"/>
                                </a:lnTo>
                                <a:lnTo>
                                  <a:pt x="167" y="72"/>
                                </a:lnTo>
                                <a:lnTo>
                                  <a:pt x="165" y="70"/>
                                </a:lnTo>
                                <a:lnTo>
                                  <a:pt x="165" y="67"/>
                                </a:lnTo>
                                <a:lnTo>
                                  <a:pt x="165" y="65"/>
                                </a:lnTo>
                                <a:lnTo>
                                  <a:pt x="191" y="82"/>
                                </a:lnTo>
                                <a:lnTo>
                                  <a:pt x="190" y="81"/>
                                </a:lnTo>
                                <a:lnTo>
                                  <a:pt x="189" y="79"/>
                                </a:lnTo>
                                <a:lnTo>
                                  <a:pt x="187" y="76"/>
                                </a:lnTo>
                                <a:lnTo>
                                  <a:pt x="186" y="73"/>
                                </a:lnTo>
                                <a:lnTo>
                                  <a:pt x="185" y="71"/>
                                </a:lnTo>
                                <a:lnTo>
                                  <a:pt x="183" y="68"/>
                                </a:lnTo>
                                <a:lnTo>
                                  <a:pt x="182" y="65"/>
                                </a:lnTo>
                                <a:lnTo>
                                  <a:pt x="182" y="63"/>
                                </a:lnTo>
                                <a:lnTo>
                                  <a:pt x="182" y="59"/>
                                </a:lnTo>
                                <a:lnTo>
                                  <a:pt x="182" y="56"/>
                                </a:lnTo>
                                <a:lnTo>
                                  <a:pt x="182" y="53"/>
                                </a:lnTo>
                                <a:lnTo>
                                  <a:pt x="183" y="49"/>
                                </a:lnTo>
                                <a:lnTo>
                                  <a:pt x="216" y="84"/>
                                </a:lnTo>
                                <a:lnTo>
                                  <a:pt x="241" y="90"/>
                                </a:lnTo>
                                <a:lnTo>
                                  <a:pt x="250" y="57"/>
                                </a:lnTo>
                                <a:lnTo>
                                  <a:pt x="263" y="48"/>
                                </a:lnTo>
                                <a:lnTo>
                                  <a:pt x="284" y="76"/>
                                </a:lnTo>
                                <a:lnTo>
                                  <a:pt x="363" y="16"/>
                                </a:lnTo>
                                <a:lnTo>
                                  <a:pt x="414" y="2"/>
                                </a:lnTo>
                                <a:lnTo>
                                  <a:pt x="480" y="0"/>
                                </a:lnTo>
                                <a:lnTo>
                                  <a:pt x="445" y="30"/>
                                </a:lnTo>
                                <a:lnTo>
                                  <a:pt x="513" y="48"/>
                                </a:lnTo>
                                <a:lnTo>
                                  <a:pt x="541" y="62"/>
                                </a:lnTo>
                                <a:lnTo>
                                  <a:pt x="509" y="71"/>
                                </a:lnTo>
                                <a:lnTo>
                                  <a:pt x="510" y="71"/>
                                </a:lnTo>
                                <a:lnTo>
                                  <a:pt x="514" y="71"/>
                                </a:lnTo>
                                <a:lnTo>
                                  <a:pt x="517" y="71"/>
                                </a:lnTo>
                                <a:lnTo>
                                  <a:pt x="520" y="72"/>
                                </a:lnTo>
                                <a:lnTo>
                                  <a:pt x="524" y="72"/>
                                </a:lnTo>
                                <a:lnTo>
                                  <a:pt x="528" y="73"/>
                                </a:lnTo>
                                <a:lnTo>
                                  <a:pt x="530" y="74"/>
                                </a:lnTo>
                                <a:lnTo>
                                  <a:pt x="535" y="75"/>
                                </a:lnTo>
                                <a:lnTo>
                                  <a:pt x="539" y="75"/>
                                </a:lnTo>
                                <a:lnTo>
                                  <a:pt x="543" y="76"/>
                                </a:lnTo>
                                <a:lnTo>
                                  <a:pt x="547" y="77"/>
                                </a:lnTo>
                                <a:lnTo>
                                  <a:pt x="550" y="79"/>
                                </a:lnTo>
                                <a:lnTo>
                                  <a:pt x="552" y="80"/>
                                </a:lnTo>
                                <a:lnTo>
                                  <a:pt x="556" y="82"/>
                                </a:lnTo>
                                <a:lnTo>
                                  <a:pt x="559" y="84"/>
                                </a:lnTo>
                                <a:lnTo>
                                  <a:pt x="563" y="88"/>
                                </a:lnTo>
                                <a:lnTo>
                                  <a:pt x="565" y="92"/>
                                </a:lnTo>
                                <a:lnTo>
                                  <a:pt x="567" y="97"/>
                                </a:lnTo>
                                <a:lnTo>
                                  <a:pt x="569" y="99"/>
                                </a:lnTo>
                                <a:lnTo>
                                  <a:pt x="570" y="102"/>
                                </a:lnTo>
                                <a:lnTo>
                                  <a:pt x="571" y="104"/>
                                </a:lnTo>
                                <a:lnTo>
                                  <a:pt x="571" y="106"/>
                                </a:lnTo>
                                <a:lnTo>
                                  <a:pt x="571" y="146"/>
                                </a:lnTo>
                                <a:lnTo>
                                  <a:pt x="383" y="333"/>
                                </a:lnTo>
                                <a:lnTo>
                                  <a:pt x="70" y="310"/>
                                </a:lnTo>
                                <a:lnTo>
                                  <a:pt x="5" y="238"/>
                                </a:lnTo>
                                <a:lnTo>
                                  <a:pt x="5" y="2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999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" name="Freeform 356"/>
                        <wps:cNvSpPr>
                          <a:spLocks/>
                        </wps:cNvSpPr>
                        <wps:spPr bwMode="auto">
                          <a:xfrm>
                            <a:off x="74295" y="34925"/>
                            <a:ext cx="127635" cy="54610"/>
                          </a:xfrm>
                          <a:custGeom>
                            <a:avLst/>
                            <a:gdLst>
                              <a:gd name="T0" fmla="*/ 33 w 602"/>
                              <a:gd name="T1" fmla="*/ 232 h 258"/>
                              <a:gd name="T2" fmla="*/ 25 w 602"/>
                              <a:gd name="T3" fmla="*/ 200 h 258"/>
                              <a:gd name="T4" fmla="*/ 30 w 602"/>
                              <a:gd name="T5" fmla="*/ 172 h 258"/>
                              <a:gd name="T6" fmla="*/ 31 w 602"/>
                              <a:gd name="T7" fmla="*/ 128 h 258"/>
                              <a:gd name="T8" fmla="*/ 35 w 602"/>
                              <a:gd name="T9" fmla="*/ 135 h 258"/>
                              <a:gd name="T10" fmla="*/ 45 w 602"/>
                              <a:gd name="T11" fmla="*/ 143 h 258"/>
                              <a:gd name="T12" fmla="*/ 53 w 602"/>
                              <a:gd name="T13" fmla="*/ 148 h 258"/>
                              <a:gd name="T14" fmla="*/ 58 w 602"/>
                              <a:gd name="T15" fmla="*/ 149 h 258"/>
                              <a:gd name="T16" fmla="*/ 63 w 602"/>
                              <a:gd name="T17" fmla="*/ 149 h 258"/>
                              <a:gd name="T18" fmla="*/ 72 w 602"/>
                              <a:gd name="T19" fmla="*/ 146 h 258"/>
                              <a:gd name="T20" fmla="*/ 81 w 602"/>
                              <a:gd name="T21" fmla="*/ 142 h 258"/>
                              <a:gd name="T22" fmla="*/ 92 w 602"/>
                              <a:gd name="T23" fmla="*/ 137 h 258"/>
                              <a:gd name="T24" fmla="*/ 101 w 602"/>
                              <a:gd name="T25" fmla="*/ 133 h 258"/>
                              <a:gd name="T26" fmla="*/ 110 w 602"/>
                              <a:gd name="T27" fmla="*/ 128 h 258"/>
                              <a:gd name="T28" fmla="*/ 116 w 602"/>
                              <a:gd name="T29" fmla="*/ 126 h 258"/>
                              <a:gd name="T30" fmla="*/ 121 w 602"/>
                              <a:gd name="T31" fmla="*/ 124 h 258"/>
                              <a:gd name="T32" fmla="*/ 113 w 602"/>
                              <a:gd name="T33" fmla="*/ 149 h 258"/>
                              <a:gd name="T34" fmla="*/ 102 w 602"/>
                              <a:gd name="T35" fmla="*/ 167 h 258"/>
                              <a:gd name="T36" fmla="*/ 108 w 602"/>
                              <a:gd name="T37" fmla="*/ 164 h 258"/>
                              <a:gd name="T38" fmla="*/ 114 w 602"/>
                              <a:gd name="T39" fmla="*/ 162 h 258"/>
                              <a:gd name="T40" fmla="*/ 119 w 602"/>
                              <a:gd name="T41" fmla="*/ 159 h 258"/>
                              <a:gd name="T42" fmla="*/ 125 w 602"/>
                              <a:gd name="T43" fmla="*/ 156 h 258"/>
                              <a:gd name="T44" fmla="*/ 133 w 602"/>
                              <a:gd name="T45" fmla="*/ 151 h 258"/>
                              <a:gd name="T46" fmla="*/ 137 w 602"/>
                              <a:gd name="T47" fmla="*/ 174 h 258"/>
                              <a:gd name="T48" fmla="*/ 205 w 602"/>
                              <a:gd name="T49" fmla="*/ 156 h 258"/>
                              <a:gd name="T50" fmla="*/ 281 w 602"/>
                              <a:gd name="T51" fmla="*/ 105 h 258"/>
                              <a:gd name="T52" fmla="*/ 358 w 602"/>
                              <a:gd name="T53" fmla="*/ 91 h 258"/>
                              <a:gd name="T54" fmla="*/ 357 w 602"/>
                              <a:gd name="T55" fmla="*/ 90 h 258"/>
                              <a:gd name="T56" fmla="*/ 351 w 602"/>
                              <a:gd name="T57" fmla="*/ 88 h 258"/>
                              <a:gd name="T58" fmla="*/ 344 w 602"/>
                              <a:gd name="T59" fmla="*/ 85 h 258"/>
                              <a:gd name="T60" fmla="*/ 336 w 602"/>
                              <a:gd name="T61" fmla="*/ 80 h 258"/>
                              <a:gd name="T62" fmla="*/ 327 w 602"/>
                              <a:gd name="T63" fmla="*/ 74 h 258"/>
                              <a:gd name="T64" fmla="*/ 319 w 602"/>
                              <a:gd name="T65" fmla="*/ 70 h 258"/>
                              <a:gd name="T66" fmla="*/ 311 w 602"/>
                              <a:gd name="T67" fmla="*/ 64 h 258"/>
                              <a:gd name="T68" fmla="*/ 306 w 602"/>
                              <a:gd name="T69" fmla="*/ 60 h 258"/>
                              <a:gd name="T70" fmla="*/ 301 w 602"/>
                              <a:gd name="T71" fmla="*/ 49 h 258"/>
                              <a:gd name="T72" fmla="*/ 296 w 602"/>
                              <a:gd name="T73" fmla="*/ 40 h 258"/>
                              <a:gd name="T74" fmla="*/ 294 w 602"/>
                              <a:gd name="T75" fmla="*/ 33 h 258"/>
                              <a:gd name="T76" fmla="*/ 292 w 602"/>
                              <a:gd name="T77" fmla="*/ 30 h 258"/>
                              <a:gd name="T78" fmla="*/ 471 w 602"/>
                              <a:gd name="T79" fmla="*/ 78 h 258"/>
                              <a:gd name="T80" fmla="*/ 457 w 602"/>
                              <a:gd name="T81" fmla="*/ 44 h 258"/>
                              <a:gd name="T82" fmla="*/ 463 w 602"/>
                              <a:gd name="T83" fmla="*/ 44 h 258"/>
                              <a:gd name="T84" fmla="*/ 470 w 602"/>
                              <a:gd name="T85" fmla="*/ 43 h 258"/>
                              <a:gd name="T86" fmla="*/ 478 w 602"/>
                              <a:gd name="T87" fmla="*/ 43 h 258"/>
                              <a:gd name="T88" fmla="*/ 486 w 602"/>
                              <a:gd name="T89" fmla="*/ 42 h 258"/>
                              <a:gd name="T90" fmla="*/ 494 w 602"/>
                              <a:gd name="T91" fmla="*/ 41 h 258"/>
                              <a:gd name="T92" fmla="*/ 502 w 602"/>
                              <a:gd name="T93" fmla="*/ 40 h 258"/>
                              <a:gd name="T94" fmla="*/ 510 w 602"/>
                              <a:gd name="T95" fmla="*/ 39 h 258"/>
                              <a:gd name="T96" fmla="*/ 521 w 602"/>
                              <a:gd name="T97" fmla="*/ 36 h 258"/>
                              <a:gd name="T98" fmla="*/ 529 w 602"/>
                              <a:gd name="T99" fmla="*/ 36 h 258"/>
                              <a:gd name="T100" fmla="*/ 536 w 602"/>
                              <a:gd name="T101" fmla="*/ 36 h 258"/>
                              <a:gd name="T102" fmla="*/ 538 w 602"/>
                              <a:gd name="T103" fmla="*/ 37 h 258"/>
                              <a:gd name="T104" fmla="*/ 532 w 602"/>
                              <a:gd name="T105" fmla="*/ 12 h 258"/>
                              <a:gd name="T106" fmla="*/ 602 w 602"/>
                              <a:gd name="T107" fmla="*/ 73 h 258"/>
                              <a:gd name="T108" fmla="*/ 558 w 602"/>
                              <a:gd name="T109" fmla="*/ 189 h 258"/>
                              <a:gd name="T110" fmla="*/ 56 w 602"/>
                              <a:gd name="T111" fmla="*/ 258 h 2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602" h="258">
                                <a:moveTo>
                                  <a:pt x="56" y="258"/>
                                </a:moveTo>
                                <a:lnTo>
                                  <a:pt x="33" y="232"/>
                                </a:lnTo>
                                <a:lnTo>
                                  <a:pt x="3" y="223"/>
                                </a:lnTo>
                                <a:lnTo>
                                  <a:pt x="25" y="200"/>
                                </a:lnTo>
                                <a:lnTo>
                                  <a:pt x="0" y="192"/>
                                </a:lnTo>
                                <a:lnTo>
                                  <a:pt x="30" y="172"/>
                                </a:lnTo>
                                <a:lnTo>
                                  <a:pt x="31" y="127"/>
                                </a:lnTo>
                                <a:lnTo>
                                  <a:pt x="31" y="128"/>
                                </a:lnTo>
                                <a:lnTo>
                                  <a:pt x="33" y="132"/>
                                </a:lnTo>
                                <a:lnTo>
                                  <a:pt x="35" y="135"/>
                                </a:lnTo>
                                <a:lnTo>
                                  <a:pt x="40" y="140"/>
                                </a:lnTo>
                                <a:lnTo>
                                  <a:pt x="45" y="143"/>
                                </a:lnTo>
                                <a:lnTo>
                                  <a:pt x="49" y="146"/>
                                </a:lnTo>
                                <a:lnTo>
                                  <a:pt x="53" y="148"/>
                                </a:lnTo>
                                <a:lnTo>
                                  <a:pt x="55" y="149"/>
                                </a:lnTo>
                                <a:lnTo>
                                  <a:pt x="58" y="149"/>
                                </a:lnTo>
                                <a:lnTo>
                                  <a:pt x="61" y="150"/>
                                </a:lnTo>
                                <a:lnTo>
                                  <a:pt x="63" y="149"/>
                                </a:lnTo>
                                <a:lnTo>
                                  <a:pt x="68" y="148"/>
                                </a:lnTo>
                                <a:lnTo>
                                  <a:pt x="72" y="146"/>
                                </a:lnTo>
                                <a:lnTo>
                                  <a:pt x="77" y="145"/>
                                </a:lnTo>
                                <a:lnTo>
                                  <a:pt x="81" y="142"/>
                                </a:lnTo>
                                <a:lnTo>
                                  <a:pt x="86" y="141"/>
                                </a:lnTo>
                                <a:lnTo>
                                  <a:pt x="92" y="137"/>
                                </a:lnTo>
                                <a:lnTo>
                                  <a:pt x="96" y="136"/>
                                </a:lnTo>
                                <a:lnTo>
                                  <a:pt x="101" y="133"/>
                                </a:lnTo>
                                <a:lnTo>
                                  <a:pt x="106" y="132"/>
                                </a:lnTo>
                                <a:lnTo>
                                  <a:pt x="110" y="128"/>
                                </a:lnTo>
                                <a:lnTo>
                                  <a:pt x="114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18" y="125"/>
                                </a:lnTo>
                                <a:lnTo>
                                  <a:pt x="121" y="124"/>
                                </a:lnTo>
                                <a:lnTo>
                                  <a:pt x="122" y="124"/>
                                </a:lnTo>
                                <a:lnTo>
                                  <a:pt x="113" y="149"/>
                                </a:lnTo>
                                <a:lnTo>
                                  <a:pt x="102" y="168"/>
                                </a:lnTo>
                                <a:lnTo>
                                  <a:pt x="102" y="167"/>
                                </a:lnTo>
                                <a:lnTo>
                                  <a:pt x="106" y="165"/>
                                </a:lnTo>
                                <a:lnTo>
                                  <a:pt x="108" y="164"/>
                                </a:lnTo>
                                <a:lnTo>
                                  <a:pt x="110" y="163"/>
                                </a:lnTo>
                                <a:lnTo>
                                  <a:pt x="114" y="162"/>
                                </a:lnTo>
                                <a:lnTo>
                                  <a:pt x="117" y="161"/>
                                </a:lnTo>
                                <a:lnTo>
                                  <a:pt x="119" y="159"/>
                                </a:lnTo>
                                <a:lnTo>
                                  <a:pt x="123" y="158"/>
                                </a:lnTo>
                                <a:lnTo>
                                  <a:pt x="125" y="156"/>
                                </a:lnTo>
                                <a:lnTo>
                                  <a:pt x="129" y="154"/>
                                </a:lnTo>
                                <a:lnTo>
                                  <a:pt x="133" y="151"/>
                                </a:lnTo>
                                <a:lnTo>
                                  <a:pt x="138" y="148"/>
                                </a:lnTo>
                                <a:lnTo>
                                  <a:pt x="137" y="174"/>
                                </a:lnTo>
                                <a:lnTo>
                                  <a:pt x="168" y="163"/>
                                </a:lnTo>
                                <a:lnTo>
                                  <a:pt x="205" y="156"/>
                                </a:lnTo>
                                <a:lnTo>
                                  <a:pt x="334" y="127"/>
                                </a:lnTo>
                                <a:lnTo>
                                  <a:pt x="281" y="105"/>
                                </a:lnTo>
                                <a:lnTo>
                                  <a:pt x="335" y="100"/>
                                </a:lnTo>
                                <a:lnTo>
                                  <a:pt x="358" y="91"/>
                                </a:lnTo>
                                <a:lnTo>
                                  <a:pt x="358" y="91"/>
                                </a:lnTo>
                                <a:lnTo>
                                  <a:pt x="357" y="90"/>
                                </a:lnTo>
                                <a:lnTo>
                                  <a:pt x="354" y="89"/>
                                </a:lnTo>
                                <a:lnTo>
                                  <a:pt x="351" y="88"/>
                                </a:lnTo>
                                <a:lnTo>
                                  <a:pt x="348" y="86"/>
                                </a:lnTo>
                                <a:lnTo>
                                  <a:pt x="344" y="85"/>
                                </a:lnTo>
                                <a:lnTo>
                                  <a:pt x="340" y="82"/>
                                </a:lnTo>
                                <a:lnTo>
                                  <a:pt x="336" y="80"/>
                                </a:lnTo>
                                <a:lnTo>
                                  <a:pt x="331" y="77"/>
                                </a:lnTo>
                                <a:lnTo>
                                  <a:pt x="327" y="74"/>
                                </a:lnTo>
                                <a:lnTo>
                                  <a:pt x="322" y="72"/>
                                </a:lnTo>
                                <a:lnTo>
                                  <a:pt x="319" y="70"/>
                                </a:lnTo>
                                <a:lnTo>
                                  <a:pt x="314" y="67"/>
                                </a:lnTo>
                                <a:lnTo>
                                  <a:pt x="311" y="64"/>
                                </a:lnTo>
                                <a:lnTo>
                                  <a:pt x="309" y="61"/>
                                </a:lnTo>
                                <a:lnTo>
                                  <a:pt x="306" y="60"/>
                                </a:lnTo>
                                <a:lnTo>
                                  <a:pt x="303" y="54"/>
                                </a:lnTo>
                                <a:lnTo>
                                  <a:pt x="301" y="49"/>
                                </a:lnTo>
                                <a:lnTo>
                                  <a:pt x="298" y="44"/>
                                </a:lnTo>
                                <a:lnTo>
                                  <a:pt x="296" y="40"/>
                                </a:lnTo>
                                <a:lnTo>
                                  <a:pt x="295" y="35"/>
                                </a:lnTo>
                                <a:lnTo>
                                  <a:pt x="294" y="33"/>
                                </a:lnTo>
                                <a:lnTo>
                                  <a:pt x="292" y="31"/>
                                </a:lnTo>
                                <a:lnTo>
                                  <a:pt x="292" y="30"/>
                                </a:lnTo>
                                <a:lnTo>
                                  <a:pt x="344" y="58"/>
                                </a:lnTo>
                                <a:lnTo>
                                  <a:pt x="471" y="78"/>
                                </a:lnTo>
                                <a:lnTo>
                                  <a:pt x="516" y="64"/>
                                </a:lnTo>
                                <a:lnTo>
                                  <a:pt x="457" y="44"/>
                                </a:lnTo>
                                <a:lnTo>
                                  <a:pt x="459" y="44"/>
                                </a:lnTo>
                                <a:lnTo>
                                  <a:pt x="463" y="44"/>
                                </a:lnTo>
                                <a:lnTo>
                                  <a:pt x="467" y="43"/>
                                </a:lnTo>
                                <a:lnTo>
                                  <a:pt x="470" y="43"/>
                                </a:lnTo>
                                <a:lnTo>
                                  <a:pt x="472" y="43"/>
                                </a:lnTo>
                                <a:lnTo>
                                  <a:pt x="478" y="43"/>
                                </a:lnTo>
                                <a:lnTo>
                                  <a:pt x="482" y="42"/>
                                </a:lnTo>
                                <a:lnTo>
                                  <a:pt x="486" y="42"/>
                                </a:lnTo>
                                <a:lnTo>
                                  <a:pt x="490" y="41"/>
                                </a:lnTo>
                                <a:lnTo>
                                  <a:pt x="494" y="41"/>
                                </a:lnTo>
                                <a:lnTo>
                                  <a:pt x="499" y="40"/>
                                </a:lnTo>
                                <a:lnTo>
                                  <a:pt x="502" y="40"/>
                                </a:lnTo>
                                <a:lnTo>
                                  <a:pt x="506" y="40"/>
                                </a:lnTo>
                                <a:lnTo>
                                  <a:pt x="510" y="39"/>
                                </a:lnTo>
                                <a:lnTo>
                                  <a:pt x="515" y="36"/>
                                </a:lnTo>
                                <a:lnTo>
                                  <a:pt x="521" y="36"/>
                                </a:lnTo>
                                <a:lnTo>
                                  <a:pt x="524" y="36"/>
                                </a:lnTo>
                                <a:lnTo>
                                  <a:pt x="529" y="36"/>
                                </a:lnTo>
                                <a:lnTo>
                                  <a:pt x="532" y="36"/>
                                </a:lnTo>
                                <a:lnTo>
                                  <a:pt x="536" y="36"/>
                                </a:lnTo>
                                <a:lnTo>
                                  <a:pt x="537" y="37"/>
                                </a:lnTo>
                                <a:lnTo>
                                  <a:pt x="538" y="37"/>
                                </a:lnTo>
                                <a:lnTo>
                                  <a:pt x="485" y="0"/>
                                </a:lnTo>
                                <a:lnTo>
                                  <a:pt x="532" y="12"/>
                                </a:lnTo>
                                <a:lnTo>
                                  <a:pt x="567" y="31"/>
                                </a:lnTo>
                                <a:lnTo>
                                  <a:pt x="602" y="73"/>
                                </a:lnTo>
                                <a:lnTo>
                                  <a:pt x="576" y="78"/>
                                </a:lnTo>
                                <a:lnTo>
                                  <a:pt x="558" y="189"/>
                                </a:lnTo>
                                <a:lnTo>
                                  <a:pt x="56" y="258"/>
                                </a:lnTo>
                                <a:lnTo>
                                  <a:pt x="56" y="2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F663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Freeform 357"/>
                        <wps:cNvSpPr>
                          <a:spLocks/>
                        </wps:cNvSpPr>
                        <wps:spPr bwMode="auto">
                          <a:xfrm>
                            <a:off x="85725" y="260985"/>
                            <a:ext cx="238125" cy="61595"/>
                          </a:xfrm>
                          <a:custGeom>
                            <a:avLst/>
                            <a:gdLst>
                              <a:gd name="T0" fmla="*/ 0 w 1125"/>
                              <a:gd name="T1" fmla="*/ 204 h 289"/>
                              <a:gd name="T2" fmla="*/ 7 w 1125"/>
                              <a:gd name="T3" fmla="*/ 218 h 289"/>
                              <a:gd name="T4" fmla="*/ 38 w 1125"/>
                              <a:gd name="T5" fmla="*/ 222 h 289"/>
                              <a:gd name="T6" fmla="*/ 39 w 1125"/>
                              <a:gd name="T7" fmla="*/ 253 h 289"/>
                              <a:gd name="T8" fmla="*/ 71 w 1125"/>
                              <a:gd name="T9" fmla="*/ 253 h 289"/>
                              <a:gd name="T10" fmla="*/ 75 w 1125"/>
                              <a:gd name="T11" fmla="*/ 280 h 289"/>
                              <a:gd name="T12" fmla="*/ 90 w 1125"/>
                              <a:gd name="T13" fmla="*/ 289 h 289"/>
                              <a:gd name="T14" fmla="*/ 524 w 1125"/>
                              <a:gd name="T15" fmla="*/ 235 h 289"/>
                              <a:gd name="T16" fmla="*/ 587 w 1125"/>
                              <a:gd name="T17" fmla="*/ 234 h 289"/>
                              <a:gd name="T18" fmla="*/ 617 w 1125"/>
                              <a:gd name="T19" fmla="*/ 234 h 289"/>
                              <a:gd name="T20" fmla="*/ 927 w 1125"/>
                              <a:gd name="T21" fmla="*/ 186 h 289"/>
                              <a:gd name="T22" fmla="*/ 1080 w 1125"/>
                              <a:gd name="T23" fmla="*/ 186 h 289"/>
                              <a:gd name="T24" fmla="*/ 1081 w 1125"/>
                              <a:gd name="T25" fmla="*/ 169 h 289"/>
                              <a:gd name="T26" fmla="*/ 1090 w 1125"/>
                              <a:gd name="T27" fmla="*/ 157 h 289"/>
                              <a:gd name="T28" fmla="*/ 1110 w 1125"/>
                              <a:gd name="T29" fmla="*/ 123 h 289"/>
                              <a:gd name="T30" fmla="*/ 1125 w 1125"/>
                              <a:gd name="T31" fmla="*/ 91 h 289"/>
                              <a:gd name="T32" fmla="*/ 319 w 1125"/>
                              <a:gd name="T33" fmla="*/ 0 h 289"/>
                              <a:gd name="T34" fmla="*/ 0 w 1125"/>
                              <a:gd name="T35" fmla="*/ 204 h 289"/>
                              <a:gd name="T36" fmla="*/ 0 w 1125"/>
                              <a:gd name="T37" fmla="*/ 204 h 2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125" h="289">
                                <a:moveTo>
                                  <a:pt x="0" y="204"/>
                                </a:moveTo>
                                <a:lnTo>
                                  <a:pt x="7" y="218"/>
                                </a:lnTo>
                                <a:lnTo>
                                  <a:pt x="38" y="222"/>
                                </a:lnTo>
                                <a:lnTo>
                                  <a:pt x="39" y="253"/>
                                </a:lnTo>
                                <a:lnTo>
                                  <a:pt x="71" y="253"/>
                                </a:lnTo>
                                <a:lnTo>
                                  <a:pt x="75" y="280"/>
                                </a:lnTo>
                                <a:lnTo>
                                  <a:pt x="90" y="289"/>
                                </a:lnTo>
                                <a:lnTo>
                                  <a:pt x="524" y="235"/>
                                </a:lnTo>
                                <a:lnTo>
                                  <a:pt x="587" y="234"/>
                                </a:lnTo>
                                <a:lnTo>
                                  <a:pt x="617" y="234"/>
                                </a:lnTo>
                                <a:lnTo>
                                  <a:pt x="927" y="186"/>
                                </a:lnTo>
                                <a:lnTo>
                                  <a:pt x="1080" y="186"/>
                                </a:lnTo>
                                <a:lnTo>
                                  <a:pt x="1081" y="169"/>
                                </a:lnTo>
                                <a:lnTo>
                                  <a:pt x="1090" y="157"/>
                                </a:lnTo>
                                <a:lnTo>
                                  <a:pt x="1110" y="123"/>
                                </a:lnTo>
                                <a:lnTo>
                                  <a:pt x="1125" y="91"/>
                                </a:lnTo>
                                <a:lnTo>
                                  <a:pt x="319" y="0"/>
                                </a:lnTo>
                                <a:lnTo>
                                  <a:pt x="0" y="204"/>
                                </a:lnTo>
                                <a:lnTo>
                                  <a:pt x="0" y="2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Freeform 358"/>
                        <wps:cNvSpPr>
                          <a:spLocks/>
                        </wps:cNvSpPr>
                        <wps:spPr bwMode="auto">
                          <a:xfrm>
                            <a:off x="114300" y="114300"/>
                            <a:ext cx="169545" cy="119380"/>
                          </a:xfrm>
                          <a:custGeom>
                            <a:avLst/>
                            <a:gdLst>
                              <a:gd name="T0" fmla="*/ 0 w 800"/>
                              <a:gd name="T1" fmla="*/ 0 h 562"/>
                              <a:gd name="T2" fmla="*/ 634 w 800"/>
                              <a:gd name="T3" fmla="*/ 11 h 562"/>
                              <a:gd name="T4" fmla="*/ 800 w 800"/>
                              <a:gd name="T5" fmla="*/ 300 h 562"/>
                              <a:gd name="T6" fmla="*/ 678 w 800"/>
                              <a:gd name="T7" fmla="*/ 408 h 562"/>
                              <a:gd name="T8" fmla="*/ 681 w 800"/>
                              <a:gd name="T9" fmla="*/ 503 h 562"/>
                              <a:gd name="T10" fmla="*/ 31 w 800"/>
                              <a:gd name="T11" fmla="*/ 562 h 562"/>
                              <a:gd name="T12" fmla="*/ 0 w 800"/>
                              <a:gd name="T13" fmla="*/ 0 h 562"/>
                              <a:gd name="T14" fmla="*/ 0 w 800"/>
                              <a:gd name="T15" fmla="*/ 0 h 5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800" h="562">
                                <a:moveTo>
                                  <a:pt x="0" y="0"/>
                                </a:moveTo>
                                <a:lnTo>
                                  <a:pt x="634" y="11"/>
                                </a:lnTo>
                                <a:lnTo>
                                  <a:pt x="800" y="300"/>
                                </a:lnTo>
                                <a:lnTo>
                                  <a:pt x="678" y="408"/>
                                </a:lnTo>
                                <a:lnTo>
                                  <a:pt x="681" y="503"/>
                                </a:lnTo>
                                <a:lnTo>
                                  <a:pt x="31" y="562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1B0FA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Freeform 359"/>
                        <wps:cNvSpPr>
                          <a:spLocks/>
                        </wps:cNvSpPr>
                        <wps:spPr bwMode="auto">
                          <a:xfrm>
                            <a:off x="102235" y="128270"/>
                            <a:ext cx="84455" cy="32385"/>
                          </a:xfrm>
                          <a:custGeom>
                            <a:avLst/>
                            <a:gdLst>
                              <a:gd name="T0" fmla="*/ 1 w 401"/>
                              <a:gd name="T1" fmla="*/ 80 h 153"/>
                              <a:gd name="T2" fmla="*/ 8 w 401"/>
                              <a:gd name="T3" fmla="*/ 87 h 153"/>
                              <a:gd name="T4" fmla="*/ 13 w 401"/>
                              <a:gd name="T5" fmla="*/ 92 h 153"/>
                              <a:gd name="T6" fmla="*/ 18 w 401"/>
                              <a:gd name="T7" fmla="*/ 97 h 153"/>
                              <a:gd name="T8" fmla="*/ 27 w 401"/>
                              <a:gd name="T9" fmla="*/ 103 h 153"/>
                              <a:gd name="T10" fmla="*/ 36 w 401"/>
                              <a:gd name="T11" fmla="*/ 110 h 153"/>
                              <a:gd name="T12" fmla="*/ 40 w 401"/>
                              <a:gd name="T13" fmla="*/ 113 h 153"/>
                              <a:gd name="T14" fmla="*/ 46 w 401"/>
                              <a:gd name="T15" fmla="*/ 115 h 153"/>
                              <a:gd name="T16" fmla="*/ 52 w 401"/>
                              <a:gd name="T17" fmla="*/ 119 h 153"/>
                              <a:gd name="T18" fmla="*/ 58 w 401"/>
                              <a:gd name="T19" fmla="*/ 122 h 153"/>
                              <a:gd name="T20" fmla="*/ 65 w 401"/>
                              <a:gd name="T21" fmla="*/ 124 h 153"/>
                              <a:gd name="T22" fmla="*/ 73 w 401"/>
                              <a:gd name="T23" fmla="*/ 128 h 153"/>
                              <a:gd name="T24" fmla="*/ 80 w 401"/>
                              <a:gd name="T25" fmla="*/ 131 h 153"/>
                              <a:gd name="T26" fmla="*/ 89 w 401"/>
                              <a:gd name="T27" fmla="*/ 134 h 153"/>
                              <a:gd name="T28" fmla="*/ 97 w 401"/>
                              <a:gd name="T29" fmla="*/ 137 h 153"/>
                              <a:gd name="T30" fmla="*/ 106 w 401"/>
                              <a:gd name="T31" fmla="*/ 139 h 153"/>
                              <a:gd name="T32" fmla="*/ 115 w 401"/>
                              <a:gd name="T33" fmla="*/ 141 h 153"/>
                              <a:gd name="T34" fmla="*/ 127 w 401"/>
                              <a:gd name="T35" fmla="*/ 144 h 153"/>
                              <a:gd name="T36" fmla="*/ 137 w 401"/>
                              <a:gd name="T37" fmla="*/ 146 h 153"/>
                              <a:gd name="T38" fmla="*/ 149 w 401"/>
                              <a:gd name="T39" fmla="*/ 148 h 153"/>
                              <a:gd name="T40" fmla="*/ 160 w 401"/>
                              <a:gd name="T41" fmla="*/ 150 h 153"/>
                              <a:gd name="T42" fmla="*/ 173 w 401"/>
                              <a:gd name="T43" fmla="*/ 152 h 153"/>
                              <a:gd name="T44" fmla="*/ 186 w 401"/>
                              <a:gd name="T45" fmla="*/ 152 h 153"/>
                              <a:gd name="T46" fmla="*/ 198 w 401"/>
                              <a:gd name="T47" fmla="*/ 153 h 153"/>
                              <a:gd name="T48" fmla="*/ 210 w 401"/>
                              <a:gd name="T49" fmla="*/ 152 h 153"/>
                              <a:gd name="T50" fmla="*/ 221 w 401"/>
                              <a:gd name="T51" fmla="*/ 151 h 153"/>
                              <a:gd name="T52" fmla="*/ 233 w 401"/>
                              <a:gd name="T53" fmla="*/ 150 h 153"/>
                              <a:gd name="T54" fmla="*/ 243 w 401"/>
                              <a:gd name="T55" fmla="*/ 148 h 153"/>
                              <a:gd name="T56" fmla="*/ 255 w 401"/>
                              <a:gd name="T57" fmla="*/ 146 h 153"/>
                              <a:gd name="T58" fmla="*/ 265 w 401"/>
                              <a:gd name="T59" fmla="*/ 143 h 153"/>
                              <a:gd name="T60" fmla="*/ 276 w 401"/>
                              <a:gd name="T61" fmla="*/ 140 h 153"/>
                              <a:gd name="T62" fmla="*/ 286 w 401"/>
                              <a:gd name="T63" fmla="*/ 135 h 153"/>
                              <a:gd name="T64" fmla="*/ 295 w 401"/>
                              <a:gd name="T65" fmla="*/ 132 h 153"/>
                              <a:gd name="T66" fmla="*/ 304 w 401"/>
                              <a:gd name="T67" fmla="*/ 128 h 153"/>
                              <a:gd name="T68" fmla="*/ 314 w 401"/>
                              <a:gd name="T69" fmla="*/ 123 h 153"/>
                              <a:gd name="T70" fmla="*/ 322 w 401"/>
                              <a:gd name="T71" fmla="*/ 119 h 153"/>
                              <a:gd name="T72" fmla="*/ 330 w 401"/>
                              <a:gd name="T73" fmla="*/ 114 h 153"/>
                              <a:gd name="T74" fmla="*/ 338 w 401"/>
                              <a:gd name="T75" fmla="*/ 110 h 153"/>
                              <a:gd name="T76" fmla="*/ 345 w 401"/>
                              <a:gd name="T77" fmla="*/ 105 h 153"/>
                              <a:gd name="T78" fmla="*/ 352 w 401"/>
                              <a:gd name="T79" fmla="*/ 100 h 153"/>
                              <a:gd name="T80" fmla="*/ 359 w 401"/>
                              <a:gd name="T81" fmla="*/ 95 h 153"/>
                              <a:gd name="T82" fmla="*/ 364 w 401"/>
                              <a:gd name="T83" fmla="*/ 91 h 153"/>
                              <a:gd name="T84" fmla="*/ 375 w 401"/>
                              <a:gd name="T85" fmla="*/ 82 h 153"/>
                              <a:gd name="T86" fmla="*/ 385 w 401"/>
                              <a:gd name="T87" fmla="*/ 74 h 153"/>
                              <a:gd name="T88" fmla="*/ 391 w 401"/>
                              <a:gd name="T89" fmla="*/ 67 h 153"/>
                              <a:gd name="T90" fmla="*/ 397 w 401"/>
                              <a:gd name="T91" fmla="*/ 61 h 153"/>
                              <a:gd name="T92" fmla="*/ 401 w 401"/>
                              <a:gd name="T93" fmla="*/ 58 h 153"/>
                              <a:gd name="T94" fmla="*/ 0 w 401"/>
                              <a:gd name="T95" fmla="*/ 78 h 1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401" h="153">
                                <a:moveTo>
                                  <a:pt x="0" y="78"/>
                                </a:moveTo>
                                <a:lnTo>
                                  <a:pt x="1" y="80"/>
                                </a:lnTo>
                                <a:lnTo>
                                  <a:pt x="3" y="84"/>
                                </a:lnTo>
                                <a:lnTo>
                                  <a:pt x="8" y="87"/>
                                </a:lnTo>
                                <a:lnTo>
                                  <a:pt x="9" y="89"/>
                                </a:lnTo>
                                <a:lnTo>
                                  <a:pt x="13" y="92"/>
                                </a:lnTo>
                                <a:lnTo>
                                  <a:pt x="15" y="94"/>
                                </a:lnTo>
                                <a:lnTo>
                                  <a:pt x="18" y="97"/>
                                </a:lnTo>
                                <a:lnTo>
                                  <a:pt x="22" y="100"/>
                                </a:lnTo>
                                <a:lnTo>
                                  <a:pt x="27" y="103"/>
                                </a:lnTo>
                                <a:lnTo>
                                  <a:pt x="30" y="106"/>
                                </a:lnTo>
                                <a:lnTo>
                                  <a:pt x="36" y="110"/>
                                </a:lnTo>
                                <a:lnTo>
                                  <a:pt x="38" y="111"/>
                                </a:lnTo>
                                <a:lnTo>
                                  <a:pt x="40" y="113"/>
                                </a:lnTo>
                                <a:lnTo>
                                  <a:pt x="43" y="114"/>
                                </a:lnTo>
                                <a:lnTo>
                                  <a:pt x="46" y="115"/>
                                </a:lnTo>
                                <a:lnTo>
                                  <a:pt x="48" y="118"/>
                                </a:lnTo>
                                <a:lnTo>
                                  <a:pt x="52" y="119"/>
                                </a:lnTo>
                                <a:lnTo>
                                  <a:pt x="55" y="120"/>
                                </a:lnTo>
                                <a:lnTo>
                                  <a:pt x="58" y="122"/>
                                </a:lnTo>
                                <a:lnTo>
                                  <a:pt x="61" y="123"/>
                                </a:lnTo>
                                <a:lnTo>
                                  <a:pt x="65" y="124"/>
                                </a:lnTo>
                                <a:lnTo>
                                  <a:pt x="68" y="127"/>
                                </a:lnTo>
                                <a:lnTo>
                                  <a:pt x="73" y="128"/>
                                </a:lnTo>
                                <a:lnTo>
                                  <a:pt x="76" y="129"/>
                                </a:lnTo>
                                <a:lnTo>
                                  <a:pt x="80" y="131"/>
                                </a:lnTo>
                                <a:lnTo>
                                  <a:pt x="84" y="132"/>
                                </a:lnTo>
                                <a:lnTo>
                                  <a:pt x="89" y="134"/>
                                </a:lnTo>
                                <a:lnTo>
                                  <a:pt x="92" y="134"/>
                                </a:lnTo>
                                <a:lnTo>
                                  <a:pt x="97" y="137"/>
                                </a:lnTo>
                                <a:lnTo>
                                  <a:pt x="102" y="138"/>
                                </a:lnTo>
                                <a:lnTo>
                                  <a:pt x="106" y="139"/>
                                </a:lnTo>
                                <a:lnTo>
                                  <a:pt x="111" y="140"/>
                                </a:lnTo>
                                <a:lnTo>
                                  <a:pt x="115" y="141"/>
                                </a:lnTo>
                                <a:lnTo>
                                  <a:pt x="121" y="142"/>
                                </a:lnTo>
                                <a:lnTo>
                                  <a:pt x="127" y="144"/>
                                </a:lnTo>
                                <a:lnTo>
                                  <a:pt x="131" y="144"/>
                                </a:lnTo>
                                <a:lnTo>
                                  <a:pt x="137" y="146"/>
                                </a:lnTo>
                                <a:lnTo>
                                  <a:pt x="142" y="147"/>
                                </a:lnTo>
                                <a:lnTo>
                                  <a:pt x="149" y="148"/>
                                </a:lnTo>
                                <a:lnTo>
                                  <a:pt x="155" y="149"/>
                                </a:lnTo>
                                <a:lnTo>
                                  <a:pt x="160" y="150"/>
                                </a:lnTo>
                                <a:lnTo>
                                  <a:pt x="167" y="151"/>
                                </a:lnTo>
                                <a:lnTo>
                                  <a:pt x="173" y="152"/>
                                </a:lnTo>
                                <a:lnTo>
                                  <a:pt x="179" y="152"/>
                                </a:lnTo>
                                <a:lnTo>
                                  <a:pt x="186" y="152"/>
                                </a:lnTo>
                                <a:lnTo>
                                  <a:pt x="191" y="152"/>
                                </a:lnTo>
                                <a:lnTo>
                                  <a:pt x="198" y="153"/>
                                </a:lnTo>
                                <a:lnTo>
                                  <a:pt x="204" y="152"/>
                                </a:lnTo>
                                <a:lnTo>
                                  <a:pt x="210" y="152"/>
                                </a:lnTo>
                                <a:lnTo>
                                  <a:pt x="216" y="152"/>
                                </a:lnTo>
                                <a:lnTo>
                                  <a:pt x="221" y="151"/>
                                </a:lnTo>
                                <a:lnTo>
                                  <a:pt x="227" y="150"/>
                                </a:lnTo>
                                <a:lnTo>
                                  <a:pt x="233" y="150"/>
                                </a:lnTo>
                                <a:lnTo>
                                  <a:pt x="239" y="149"/>
                                </a:lnTo>
                                <a:lnTo>
                                  <a:pt x="243" y="148"/>
                                </a:lnTo>
                                <a:lnTo>
                                  <a:pt x="249" y="147"/>
                                </a:lnTo>
                                <a:lnTo>
                                  <a:pt x="255" y="146"/>
                                </a:lnTo>
                                <a:lnTo>
                                  <a:pt x="261" y="144"/>
                                </a:lnTo>
                                <a:lnTo>
                                  <a:pt x="265" y="143"/>
                                </a:lnTo>
                                <a:lnTo>
                                  <a:pt x="270" y="141"/>
                                </a:lnTo>
                                <a:lnTo>
                                  <a:pt x="276" y="140"/>
                                </a:lnTo>
                                <a:lnTo>
                                  <a:pt x="281" y="138"/>
                                </a:lnTo>
                                <a:lnTo>
                                  <a:pt x="286" y="135"/>
                                </a:lnTo>
                                <a:lnTo>
                                  <a:pt x="291" y="134"/>
                                </a:lnTo>
                                <a:lnTo>
                                  <a:pt x="295" y="132"/>
                                </a:lnTo>
                                <a:lnTo>
                                  <a:pt x="300" y="130"/>
                                </a:lnTo>
                                <a:lnTo>
                                  <a:pt x="304" y="128"/>
                                </a:lnTo>
                                <a:lnTo>
                                  <a:pt x="309" y="125"/>
                                </a:lnTo>
                                <a:lnTo>
                                  <a:pt x="314" y="123"/>
                                </a:lnTo>
                                <a:lnTo>
                                  <a:pt x="317" y="121"/>
                                </a:lnTo>
                                <a:lnTo>
                                  <a:pt x="322" y="119"/>
                                </a:lnTo>
                                <a:lnTo>
                                  <a:pt x="325" y="116"/>
                                </a:lnTo>
                                <a:lnTo>
                                  <a:pt x="330" y="114"/>
                                </a:lnTo>
                                <a:lnTo>
                                  <a:pt x="334" y="112"/>
                                </a:lnTo>
                                <a:lnTo>
                                  <a:pt x="338" y="110"/>
                                </a:lnTo>
                                <a:lnTo>
                                  <a:pt x="341" y="107"/>
                                </a:lnTo>
                                <a:lnTo>
                                  <a:pt x="345" y="105"/>
                                </a:lnTo>
                                <a:lnTo>
                                  <a:pt x="348" y="102"/>
                                </a:lnTo>
                                <a:lnTo>
                                  <a:pt x="352" y="100"/>
                                </a:lnTo>
                                <a:lnTo>
                                  <a:pt x="355" y="97"/>
                                </a:lnTo>
                                <a:lnTo>
                                  <a:pt x="359" y="95"/>
                                </a:lnTo>
                                <a:lnTo>
                                  <a:pt x="361" y="93"/>
                                </a:lnTo>
                                <a:lnTo>
                                  <a:pt x="364" y="91"/>
                                </a:lnTo>
                                <a:lnTo>
                                  <a:pt x="369" y="86"/>
                                </a:lnTo>
                                <a:lnTo>
                                  <a:pt x="375" y="82"/>
                                </a:lnTo>
                                <a:lnTo>
                                  <a:pt x="381" y="77"/>
                                </a:lnTo>
                                <a:lnTo>
                                  <a:pt x="385" y="74"/>
                                </a:lnTo>
                                <a:lnTo>
                                  <a:pt x="387" y="70"/>
                                </a:lnTo>
                                <a:lnTo>
                                  <a:pt x="391" y="67"/>
                                </a:lnTo>
                                <a:lnTo>
                                  <a:pt x="394" y="64"/>
                                </a:lnTo>
                                <a:lnTo>
                                  <a:pt x="397" y="61"/>
                                </a:lnTo>
                                <a:lnTo>
                                  <a:pt x="400" y="59"/>
                                </a:lnTo>
                                <a:lnTo>
                                  <a:pt x="401" y="58"/>
                                </a:lnTo>
                                <a:lnTo>
                                  <a:pt x="35" y="0"/>
                                </a:lnTo>
                                <a:lnTo>
                                  <a:pt x="0" y="78"/>
                                </a:lnTo>
                                <a:lnTo>
                                  <a:pt x="0" y="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708FF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Freeform 360"/>
                        <wps:cNvSpPr>
                          <a:spLocks/>
                        </wps:cNvSpPr>
                        <wps:spPr bwMode="auto">
                          <a:xfrm>
                            <a:off x="213995" y="100330"/>
                            <a:ext cx="73660" cy="131445"/>
                          </a:xfrm>
                          <a:custGeom>
                            <a:avLst/>
                            <a:gdLst>
                              <a:gd name="T0" fmla="*/ 1 w 349"/>
                              <a:gd name="T1" fmla="*/ 184 h 622"/>
                              <a:gd name="T2" fmla="*/ 0 w 349"/>
                              <a:gd name="T3" fmla="*/ 272 h 622"/>
                              <a:gd name="T4" fmla="*/ 14 w 349"/>
                              <a:gd name="T5" fmla="*/ 283 h 622"/>
                              <a:gd name="T6" fmla="*/ 51 w 349"/>
                              <a:gd name="T7" fmla="*/ 284 h 622"/>
                              <a:gd name="T8" fmla="*/ 106 w 349"/>
                              <a:gd name="T9" fmla="*/ 333 h 622"/>
                              <a:gd name="T10" fmla="*/ 128 w 349"/>
                              <a:gd name="T11" fmla="*/ 487 h 622"/>
                              <a:gd name="T12" fmla="*/ 73 w 349"/>
                              <a:gd name="T13" fmla="*/ 541 h 622"/>
                              <a:gd name="T14" fmla="*/ 156 w 349"/>
                              <a:gd name="T15" fmla="*/ 586 h 622"/>
                              <a:gd name="T16" fmla="*/ 201 w 349"/>
                              <a:gd name="T17" fmla="*/ 611 h 622"/>
                              <a:gd name="T18" fmla="*/ 262 w 349"/>
                              <a:gd name="T19" fmla="*/ 622 h 622"/>
                              <a:gd name="T20" fmla="*/ 308 w 349"/>
                              <a:gd name="T21" fmla="*/ 608 h 622"/>
                              <a:gd name="T22" fmla="*/ 349 w 349"/>
                              <a:gd name="T23" fmla="*/ 571 h 622"/>
                              <a:gd name="T24" fmla="*/ 345 w 349"/>
                              <a:gd name="T25" fmla="*/ 488 h 622"/>
                              <a:gd name="T26" fmla="*/ 228 w 349"/>
                              <a:gd name="T27" fmla="*/ 299 h 622"/>
                              <a:gd name="T28" fmla="*/ 251 w 349"/>
                              <a:gd name="T29" fmla="*/ 270 h 622"/>
                              <a:gd name="T30" fmla="*/ 263 w 349"/>
                              <a:gd name="T31" fmla="*/ 223 h 622"/>
                              <a:gd name="T32" fmla="*/ 293 w 349"/>
                              <a:gd name="T33" fmla="*/ 20 h 622"/>
                              <a:gd name="T34" fmla="*/ 283 w 349"/>
                              <a:gd name="T35" fmla="*/ 0 h 622"/>
                              <a:gd name="T36" fmla="*/ 246 w 349"/>
                              <a:gd name="T37" fmla="*/ 16 h 622"/>
                              <a:gd name="T38" fmla="*/ 222 w 349"/>
                              <a:gd name="T39" fmla="*/ 114 h 622"/>
                              <a:gd name="T40" fmla="*/ 191 w 349"/>
                              <a:gd name="T41" fmla="*/ 96 h 622"/>
                              <a:gd name="T42" fmla="*/ 156 w 349"/>
                              <a:gd name="T43" fmla="*/ 105 h 622"/>
                              <a:gd name="T44" fmla="*/ 135 w 349"/>
                              <a:gd name="T45" fmla="*/ 91 h 622"/>
                              <a:gd name="T46" fmla="*/ 100 w 349"/>
                              <a:gd name="T47" fmla="*/ 96 h 622"/>
                              <a:gd name="T48" fmla="*/ 97 w 349"/>
                              <a:gd name="T49" fmla="*/ 33 h 622"/>
                              <a:gd name="T50" fmla="*/ 72 w 349"/>
                              <a:gd name="T51" fmla="*/ 23 h 622"/>
                              <a:gd name="T52" fmla="*/ 33 w 349"/>
                              <a:gd name="T53" fmla="*/ 49 h 622"/>
                              <a:gd name="T54" fmla="*/ 0 w 349"/>
                              <a:gd name="T55" fmla="*/ 129 h 622"/>
                              <a:gd name="T56" fmla="*/ 1 w 349"/>
                              <a:gd name="T57" fmla="*/ 184 h 622"/>
                              <a:gd name="T58" fmla="*/ 1 w 349"/>
                              <a:gd name="T59" fmla="*/ 184 h 6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49" h="622">
                                <a:moveTo>
                                  <a:pt x="1" y="184"/>
                                </a:moveTo>
                                <a:lnTo>
                                  <a:pt x="0" y="272"/>
                                </a:lnTo>
                                <a:lnTo>
                                  <a:pt x="14" y="283"/>
                                </a:lnTo>
                                <a:lnTo>
                                  <a:pt x="51" y="284"/>
                                </a:lnTo>
                                <a:lnTo>
                                  <a:pt x="106" y="333"/>
                                </a:lnTo>
                                <a:lnTo>
                                  <a:pt x="128" y="487"/>
                                </a:lnTo>
                                <a:lnTo>
                                  <a:pt x="73" y="541"/>
                                </a:lnTo>
                                <a:lnTo>
                                  <a:pt x="156" y="586"/>
                                </a:lnTo>
                                <a:lnTo>
                                  <a:pt x="201" y="611"/>
                                </a:lnTo>
                                <a:lnTo>
                                  <a:pt x="262" y="622"/>
                                </a:lnTo>
                                <a:lnTo>
                                  <a:pt x="308" y="608"/>
                                </a:lnTo>
                                <a:lnTo>
                                  <a:pt x="349" y="571"/>
                                </a:lnTo>
                                <a:lnTo>
                                  <a:pt x="345" y="488"/>
                                </a:lnTo>
                                <a:lnTo>
                                  <a:pt x="228" y="299"/>
                                </a:lnTo>
                                <a:lnTo>
                                  <a:pt x="251" y="270"/>
                                </a:lnTo>
                                <a:lnTo>
                                  <a:pt x="263" y="223"/>
                                </a:lnTo>
                                <a:lnTo>
                                  <a:pt x="293" y="20"/>
                                </a:lnTo>
                                <a:lnTo>
                                  <a:pt x="283" y="0"/>
                                </a:lnTo>
                                <a:lnTo>
                                  <a:pt x="246" y="16"/>
                                </a:lnTo>
                                <a:lnTo>
                                  <a:pt x="222" y="114"/>
                                </a:lnTo>
                                <a:lnTo>
                                  <a:pt x="191" y="96"/>
                                </a:lnTo>
                                <a:lnTo>
                                  <a:pt x="156" y="105"/>
                                </a:lnTo>
                                <a:lnTo>
                                  <a:pt x="135" y="91"/>
                                </a:lnTo>
                                <a:lnTo>
                                  <a:pt x="100" y="96"/>
                                </a:lnTo>
                                <a:lnTo>
                                  <a:pt x="97" y="33"/>
                                </a:lnTo>
                                <a:lnTo>
                                  <a:pt x="72" y="23"/>
                                </a:lnTo>
                                <a:lnTo>
                                  <a:pt x="33" y="49"/>
                                </a:lnTo>
                                <a:lnTo>
                                  <a:pt x="0" y="129"/>
                                </a:lnTo>
                                <a:lnTo>
                                  <a:pt x="1" y="184"/>
                                </a:lnTo>
                                <a:lnTo>
                                  <a:pt x="1" y="1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Freeform 361"/>
                        <wps:cNvSpPr>
                          <a:spLocks/>
                        </wps:cNvSpPr>
                        <wps:spPr bwMode="auto">
                          <a:xfrm>
                            <a:off x="38100" y="50165"/>
                            <a:ext cx="170815" cy="194310"/>
                          </a:xfrm>
                          <a:custGeom>
                            <a:avLst/>
                            <a:gdLst>
                              <a:gd name="T0" fmla="*/ 32 w 807"/>
                              <a:gd name="T1" fmla="*/ 854 h 917"/>
                              <a:gd name="T2" fmla="*/ 136 w 807"/>
                              <a:gd name="T3" fmla="*/ 917 h 917"/>
                              <a:gd name="T4" fmla="*/ 255 w 807"/>
                              <a:gd name="T5" fmla="*/ 844 h 917"/>
                              <a:gd name="T6" fmla="*/ 267 w 807"/>
                              <a:gd name="T7" fmla="*/ 695 h 917"/>
                              <a:gd name="T8" fmla="*/ 281 w 807"/>
                              <a:gd name="T9" fmla="*/ 478 h 917"/>
                              <a:gd name="T10" fmla="*/ 323 w 807"/>
                              <a:gd name="T11" fmla="*/ 437 h 917"/>
                              <a:gd name="T12" fmla="*/ 405 w 807"/>
                              <a:gd name="T13" fmla="*/ 438 h 917"/>
                              <a:gd name="T14" fmla="*/ 760 w 807"/>
                              <a:gd name="T15" fmla="*/ 354 h 917"/>
                              <a:gd name="T16" fmla="*/ 801 w 807"/>
                              <a:gd name="T17" fmla="*/ 193 h 917"/>
                              <a:gd name="T18" fmla="*/ 795 w 807"/>
                              <a:gd name="T19" fmla="*/ 89 h 917"/>
                              <a:gd name="T20" fmla="*/ 742 w 807"/>
                              <a:gd name="T21" fmla="*/ 50 h 917"/>
                              <a:gd name="T22" fmla="*/ 602 w 807"/>
                              <a:gd name="T23" fmla="*/ 41 h 917"/>
                              <a:gd name="T24" fmla="*/ 528 w 807"/>
                              <a:gd name="T25" fmla="*/ 42 h 917"/>
                              <a:gd name="T26" fmla="*/ 521 w 807"/>
                              <a:gd name="T27" fmla="*/ 44 h 917"/>
                              <a:gd name="T28" fmla="*/ 514 w 807"/>
                              <a:gd name="T29" fmla="*/ 46 h 917"/>
                              <a:gd name="T30" fmla="*/ 505 w 807"/>
                              <a:gd name="T31" fmla="*/ 48 h 917"/>
                              <a:gd name="T32" fmla="*/ 496 w 807"/>
                              <a:gd name="T33" fmla="*/ 51 h 917"/>
                              <a:gd name="T34" fmla="*/ 486 w 807"/>
                              <a:gd name="T35" fmla="*/ 53 h 917"/>
                              <a:gd name="T36" fmla="*/ 481 w 807"/>
                              <a:gd name="T37" fmla="*/ 54 h 917"/>
                              <a:gd name="T38" fmla="*/ 475 w 807"/>
                              <a:gd name="T39" fmla="*/ 55 h 917"/>
                              <a:gd name="T40" fmla="*/ 468 w 807"/>
                              <a:gd name="T41" fmla="*/ 57 h 917"/>
                              <a:gd name="T42" fmla="*/ 462 w 807"/>
                              <a:gd name="T43" fmla="*/ 59 h 917"/>
                              <a:gd name="T44" fmla="*/ 455 w 807"/>
                              <a:gd name="T45" fmla="*/ 60 h 917"/>
                              <a:gd name="T46" fmla="*/ 448 w 807"/>
                              <a:gd name="T47" fmla="*/ 60 h 917"/>
                              <a:gd name="T48" fmla="*/ 441 w 807"/>
                              <a:gd name="T49" fmla="*/ 61 h 917"/>
                              <a:gd name="T50" fmla="*/ 434 w 807"/>
                              <a:gd name="T51" fmla="*/ 61 h 917"/>
                              <a:gd name="T52" fmla="*/ 428 w 807"/>
                              <a:gd name="T53" fmla="*/ 61 h 917"/>
                              <a:gd name="T54" fmla="*/ 421 w 807"/>
                              <a:gd name="T55" fmla="*/ 61 h 917"/>
                              <a:gd name="T56" fmla="*/ 415 w 807"/>
                              <a:gd name="T57" fmla="*/ 61 h 917"/>
                              <a:gd name="T58" fmla="*/ 408 w 807"/>
                              <a:gd name="T59" fmla="*/ 61 h 917"/>
                              <a:gd name="T60" fmla="*/ 401 w 807"/>
                              <a:gd name="T61" fmla="*/ 60 h 917"/>
                              <a:gd name="T62" fmla="*/ 394 w 807"/>
                              <a:gd name="T63" fmla="*/ 59 h 917"/>
                              <a:gd name="T64" fmla="*/ 388 w 807"/>
                              <a:gd name="T65" fmla="*/ 57 h 917"/>
                              <a:gd name="T66" fmla="*/ 383 w 807"/>
                              <a:gd name="T67" fmla="*/ 55 h 917"/>
                              <a:gd name="T68" fmla="*/ 377 w 807"/>
                              <a:gd name="T69" fmla="*/ 53 h 917"/>
                              <a:gd name="T70" fmla="*/ 370 w 807"/>
                              <a:gd name="T71" fmla="*/ 50 h 917"/>
                              <a:gd name="T72" fmla="*/ 343 w 807"/>
                              <a:gd name="T73" fmla="*/ 59 h 917"/>
                              <a:gd name="T74" fmla="*/ 349 w 807"/>
                              <a:gd name="T75" fmla="*/ 74 h 917"/>
                              <a:gd name="T76" fmla="*/ 366 w 807"/>
                              <a:gd name="T77" fmla="*/ 73 h 917"/>
                              <a:gd name="T78" fmla="*/ 366 w 807"/>
                              <a:gd name="T79" fmla="*/ 80 h 917"/>
                              <a:gd name="T80" fmla="*/ 365 w 807"/>
                              <a:gd name="T81" fmla="*/ 88 h 917"/>
                              <a:gd name="T82" fmla="*/ 363 w 807"/>
                              <a:gd name="T83" fmla="*/ 93 h 917"/>
                              <a:gd name="T84" fmla="*/ 358 w 807"/>
                              <a:gd name="T85" fmla="*/ 98 h 917"/>
                              <a:gd name="T86" fmla="*/ 353 w 807"/>
                              <a:gd name="T87" fmla="*/ 103 h 917"/>
                              <a:gd name="T88" fmla="*/ 317 w 807"/>
                              <a:gd name="T89" fmla="*/ 123 h 917"/>
                              <a:gd name="T90" fmla="*/ 251 w 807"/>
                              <a:gd name="T91" fmla="*/ 161 h 917"/>
                              <a:gd name="T92" fmla="*/ 191 w 807"/>
                              <a:gd name="T93" fmla="*/ 202 h 917"/>
                              <a:gd name="T94" fmla="*/ 159 w 807"/>
                              <a:gd name="T95" fmla="*/ 134 h 917"/>
                              <a:gd name="T96" fmla="*/ 203 w 807"/>
                              <a:gd name="T97" fmla="*/ 101 h 917"/>
                              <a:gd name="T98" fmla="*/ 182 w 807"/>
                              <a:gd name="T99" fmla="*/ 50 h 917"/>
                              <a:gd name="T100" fmla="*/ 123 w 807"/>
                              <a:gd name="T101" fmla="*/ 217 h 917"/>
                              <a:gd name="T102" fmla="*/ 153 w 807"/>
                              <a:gd name="T103" fmla="*/ 443 h 917"/>
                              <a:gd name="T104" fmla="*/ 12 w 807"/>
                              <a:gd name="T105" fmla="*/ 720 h 917"/>
                              <a:gd name="T106" fmla="*/ 0 w 807"/>
                              <a:gd name="T107" fmla="*/ 778 h 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07" h="917">
                                <a:moveTo>
                                  <a:pt x="0" y="778"/>
                                </a:moveTo>
                                <a:lnTo>
                                  <a:pt x="32" y="854"/>
                                </a:lnTo>
                                <a:lnTo>
                                  <a:pt x="72" y="902"/>
                                </a:lnTo>
                                <a:lnTo>
                                  <a:pt x="136" y="917"/>
                                </a:lnTo>
                                <a:lnTo>
                                  <a:pt x="195" y="905"/>
                                </a:lnTo>
                                <a:lnTo>
                                  <a:pt x="255" y="844"/>
                                </a:lnTo>
                                <a:lnTo>
                                  <a:pt x="268" y="792"/>
                                </a:lnTo>
                                <a:lnTo>
                                  <a:pt x="267" y="695"/>
                                </a:lnTo>
                                <a:lnTo>
                                  <a:pt x="249" y="499"/>
                                </a:lnTo>
                                <a:lnTo>
                                  <a:pt x="281" y="478"/>
                                </a:lnTo>
                                <a:lnTo>
                                  <a:pt x="286" y="450"/>
                                </a:lnTo>
                                <a:lnTo>
                                  <a:pt x="323" y="437"/>
                                </a:lnTo>
                                <a:lnTo>
                                  <a:pt x="331" y="403"/>
                                </a:lnTo>
                                <a:lnTo>
                                  <a:pt x="405" y="438"/>
                                </a:lnTo>
                                <a:lnTo>
                                  <a:pt x="448" y="450"/>
                                </a:lnTo>
                                <a:lnTo>
                                  <a:pt x="760" y="354"/>
                                </a:lnTo>
                                <a:lnTo>
                                  <a:pt x="801" y="298"/>
                                </a:lnTo>
                                <a:lnTo>
                                  <a:pt x="801" y="193"/>
                                </a:lnTo>
                                <a:lnTo>
                                  <a:pt x="807" y="102"/>
                                </a:lnTo>
                                <a:lnTo>
                                  <a:pt x="795" y="89"/>
                                </a:lnTo>
                                <a:lnTo>
                                  <a:pt x="760" y="83"/>
                                </a:lnTo>
                                <a:lnTo>
                                  <a:pt x="742" y="50"/>
                                </a:lnTo>
                                <a:lnTo>
                                  <a:pt x="687" y="0"/>
                                </a:lnTo>
                                <a:lnTo>
                                  <a:pt x="602" y="41"/>
                                </a:lnTo>
                                <a:lnTo>
                                  <a:pt x="530" y="42"/>
                                </a:lnTo>
                                <a:lnTo>
                                  <a:pt x="528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9" y="44"/>
                                </a:lnTo>
                                <a:lnTo>
                                  <a:pt x="514" y="46"/>
                                </a:lnTo>
                                <a:lnTo>
                                  <a:pt x="511" y="47"/>
                                </a:lnTo>
                                <a:lnTo>
                                  <a:pt x="505" y="48"/>
                                </a:lnTo>
                                <a:lnTo>
                                  <a:pt x="500" y="50"/>
                                </a:lnTo>
                                <a:lnTo>
                                  <a:pt x="496" y="51"/>
                                </a:lnTo>
                                <a:lnTo>
                                  <a:pt x="490" y="53"/>
                                </a:lnTo>
                                <a:lnTo>
                                  <a:pt x="486" y="53"/>
                                </a:lnTo>
                                <a:lnTo>
                                  <a:pt x="484" y="54"/>
                                </a:lnTo>
                                <a:lnTo>
                                  <a:pt x="481" y="54"/>
                                </a:lnTo>
                                <a:lnTo>
                                  <a:pt x="477" y="55"/>
                                </a:lnTo>
                                <a:lnTo>
                                  <a:pt x="475" y="55"/>
                                </a:lnTo>
                                <a:lnTo>
                                  <a:pt x="471" y="56"/>
                                </a:lnTo>
                                <a:lnTo>
                                  <a:pt x="468" y="57"/>
                                </a:lnTo>
                                <a:lnTo>
                                  <a:pt x="466" y="59"/>
                                </a:lnTo>
                                <a:lnTo>
                                  <a:pt x="462" y="59"/>
                                </a:lnTo>
                                <a:lnTo>
                                  <a:pt x="459" y="59"/>
                                </a:lnTo>
                                <a:lnTo>
                                  <a:pt x="455" y="60"/>
                                </a:lnTo>
                                <a:lnTo>
                                  <a:pt x="452" y="60"/>
                                </a:lnTo>
                                <a:lnTo>
                                  <a:pt x="448" y="60"/>
                                </a:lnTo>
                                <a:lnTo>
                                  <a:pt x="445" y="61"/>
                                </a:lnTo>
                                <a:lnTo>
                                  <a:pt x="441" y="61"/>
                                </a:lnTo>
                                <a:lnTo>
                                  <a:pt x="438" y="61"/>
                                </a:lnTo>
                                <a:lnTo>
                                  <a:pt x="434" y="61"/>
                                </a:lnTo>
                                <a:lnTo>
                                  <a:pt x="431" y="61"/>
                                </a:lnTo>
                                <a:lnTo>
                                  <a:pt x="428" y="61"/>
                                </a:lnTo>
                                <a:lnTo>
                                  <a:pt x="424" y="61"/>
                                </a:lnTo>
                                <a:lnTo>
                                  <a:pt x="421" y="61"/>
                                </a:lnTo>
                                <a:lnTo>
                                  <a:pt x="417" y="61"/>
                                </a:lnTo>
                                <a:lnTo>
                                  <a:pt x="415" y="61"/>
                                </a:lnTo>
                                <a:lnTo>
                                  <a:pt x="411" y="61"/>
                                </a:lnTo>
                                <a:lnTo>
                                  <a:pt x="408" y="61"/>
                                </a:lnTo>
                                <a:lnTo>
                                  <a:pt x="405" y="61"/>
                                </a:lnTo>
                                <a:lnTo>
                                  <a:pt x="401" y="60"/>
                                </a:lnTo>
                                <a:lnTo>
                                  <a:pt x="398" y="60"/>
                                </a:lnTo>
                                <a:lnTo>
                                  <a:pt x="394" y="59"/>
                                </a:lnTo>
                                <a:lnTo>
                                  <a:pt x="392" y="59"/>
                                </a:lnTo>
                                <a:lnTo>
                                  <a:pt x="388" y="57"/>
                                </a:lnTo>
                                <a:lnTo>
                                  <a:pt x="386" y="56"/>
                                </a:lnTo>
                                <a:lnTo>
                                  <a:pt x="383" y="55"/>
                                </a:lnTo>
                                <a:lnTo>
                                  <a:pt x="380" y="54"/>
                                </a:lnTo>
                                <a:lnTo>
                                  <a:pt x="377" y="53"/>
                                </a:lnTo>
                                <a:lnTo>
                                  <a:pt x="376" y="52"/>
                                </a:lnTo>
                                <a:lnTo>
                                  <a:pt x="370" y="50"/>
                                </a:lnTo>
                                <a:lnTo>
                                  <a:pt x="366" y="46"/>
                                </a:lnTo>
                                <a:lnTo>
                                  <a:pt x="343" y="59"/>
                                </a:lnTo>
                                <a:lnTo>
                                  <a:pt x="360" y="62"/>
                                </a:lnTo>
                                <a:lnTo>
                                  <a:pt x="349" y="74"/>
                                </a:lnTo>
                                <a:lnTo>
                                  <a:pt x="366" y="72"/>
                                </a:lnTo>
                                <a:lnTo>
                                  <a:pt x="366" y="73"/>
                                </a:lnTo>
                                <a:lnTo>
                                  <a:pt x="366" y="75"/>
                                </a:lnTo>
                                <a:lnTo>
                                  <a:pt x="366" y="80"/>
                                </a:lnTo>
                                <a:lnTo>
                                  <a:pt x="366" y="85"/>
                                </a:lnTo>
                                <a:lnTo>
                                  <a:pt x="365" y="88"/>
                                </a:lnTo>
                                <a:lnTo>
                                  <a:pt x="365" y="91"/>
                                </a:lnTo>
                                <a:lnTo>
                                  <a:pt x="363" y="93"/>
                                </a:lnTo>
                                <a:lnTo>
                                  <a:pt x="362" y="97"/>
                                </a:lnTo>
                                <a:lnTo>
                                  <a:pt x="358" y="98"/>
                                </a:lnTo>
                                <a:lnTo>
                                  <a:pt x="356" y="101"/>
                                </a:lnTo>
                                <a:lnTo>
                                  <a:pt x="353" y="103"/>
                                </a:lnTo>
                                <a:lnTo>
                                  <a:pt x="349" y="105"/>
                                </a:lnTo>
                                <a:lnTo>
                                  <a:pt x="317" y="123"/>
                                </a:lnTo>
                                <a:lnTo>
                                  <a:pt x="303" y="150"/>
                                </a:lnTo>
                                <a:lnTo>
                                  <a:pt x="251" y="161"/>
                                </a:lnTo>
                                <a:lnTo>
                                  <a:pt x="255" y="180"/>
                                </a:lnTo>
                                <a:lnTo>
                                  <a:pt x="191" y="202"/>
                                </a:lnTo>
                                <a:lnTo>
                                  <a:pt x="176" y="161"/>
                                </a:lnTo>
                                <a:lnTo>
                                  <a:pt x="159" y="134"/>
                                </a:lnTo>
                                <a:lnTo>
                                  <a:pt x="170" y="118"/>
                                </a:lnTo>
                                <a:lnTo>
                                  <a:pt x="203" y="101"/>
                                </a:lnTo>
                                <a:lnTo>
                                  <a:pt x="198" y="56"/>
                                </a:lnTo>
                                <a:lnTo>
                                  <a:pt x="182" y="50"/>
                                </a:lnTo>
                                <a:lnTo>
                                  <a:pt x="83" y="134"/>
                                </a:lnTo>
                                <a:lnTo>
                                  <a:pt x="123" y="217"/>
                                </a:lnTo>
                                <a:lnTo>
                                  <a:pt x="117" y="362"/>
                                </a:lnTo>
                                <a:lnTo>
                                  <a:pt x="153" y="443"/>
                                </a:lnTo>
                                <a:lnTo>
                                  <a:pt x="130" y="534"/>
                                </a:lnTo>
                                <a:lnTo>
                                  <a:pt x="12" y="720"/>
                                </a:lnTo>
                                <a:lnTo>
                                  <a:pt x="0" y="778"/>
                                </a:lnTo>
                                <a:lnTo>
                                  <a:pt x="0" y="7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Freeform 362"/>
                        <wps:cNvSpPr>
                          <a:spLocks/>
                        </wps:cNvSpPr>
                        <wps:spPr bwMode="auto">
                          <a:xfrm>
                            <a:off x="111760" y="55245"/>
                            <a:ext cx="90805" cy="93345"/>
                          </a:xfrm>
                          <a:custGeom>
                            <a:avLst/>
                            <a:gdLst>
                              <a:gd name="T0" fmla="*/ 166 w 431"/>
                              <a:gd name="T1" fmla="*/ 49 h 442"/>
                              <a:gd name="T2" fmla="*/ 149 w 431"/>
                              <a:gd name="T3" fmla="*/ 48 h 442"/>
                              <a:gd name="T4" fmla="*/ 129 w 431"/>
                              <a:gd name="T5" fmla="*/ 47 h 442"/>
                              <a:gd name="T6" fmla="*/ 107 w 431"/>
                              <a:gd name="T7" fmla="*/ 46 h 442"/>
                              <a:gd name="T8" fmla="*/ 84 w 431"/>
                              <a:gd name="T9" fmla="*/ 48 h 442"/>
                              <a:gd name="T10" fmla="*/ 65 w 431"/>
                              <a:gd name="T11" fmla="*/ 52 h 442"/>
                              <a:gd name="T12" fmla="*/ 45 w 431"/>
                              <a:gd name="T13" fmla="*/ 62 h 442"/>
                              <a:gd name="T14" fmla="*/ 29 w 431"/>
                              <a:gd name="T15" fmla="*/ 80 h 442"/>
                              <a:gd name="T16" fmla="*/ 18 w 431"/>
                              <a:gd name="T17" fmla="*/ 98 h 442"/>
                              <a:gd name="T18" fmla="*/ 12 w 431"/>
                              <a:gd name="T19" fmla="*/ 113 h 442"/>
                              <a:gd name="T20" fmla="*/ 7 w 431"/>
                              <a:gd name="T21" fmla="*/ 129 h 442"/>
                              <a:gd name="T22" fmla="*/ 2 w 431"/>
                              <a:gd name="T23" fmla="*/ 146 h 442"/>
                              <a:gd name="T24" fmla="*/ 1 w 431"/>
                              <a:gd name="T25" fmla="*/ 164 h 442"/>
                              <a:gd name="T26" fmla="*/ 0 w 431"/>
                              <a:gd name="T27" fmla="*/ 183 h 442"/>
                              <a:gd name="T28" fmla="*/ 0 w 431"/>
                              <a:gd name="T29" fmla="*/ 203 h 442"/>
                              <a:gd name="T30" fmla="*/ 2 w 431"/>
                              <a:gd name="T31" fmla="*/ 223 h 442"/>
                              <a:gd name="T32" fmla="*/ 6 w 431"/>
                              <a:gd name="T33" fmla="*/ 245 h 442"/>
                              <a:gd name="T34" fmla="*/ 9 w 431"/>
                              <a:gd name="T35" fmla="*/ 265 h 442"/>
                              <a:gd name="T36" fmla="*/ 14 w 431"/>
                              <a:gd name="T37" fmla="*/ 285 h 442"/>
                              <a:gd name="T38" fmla="*/ 20 w 431"/>
                              <a:gd name="T39" fmla="*/ 304 h 442"/>
                              <a:gd name="T40" fmla="*/ 25 w 431"/>
                              <a:gd name="T41" fmla="*/ 323 h 442"/>
                              <a:gd name="T42" fmla="*/ 33 w 431"/>
                              <a:gd name="T43" fmla="*/ 341 h 442"/>
                              <a:gd name="T44" fmla="*/ 42 w 431"/>
                              <a:gd name="T45" fmla="*/ 358 h 442"/>
                              <a:gd name="T46" fmla="*/ 50 w 431"/>
                              <a:gd name="T47" fmla="*/ 373 h 442"/>
                              <a:gd name="T48" fmla="*/ 65 w 431"/>
                              <a:gd name="T49" fmla="*/ 393 h 442"/>
                              <a:gd name="T50" fmla="*/ 86 w 431"/>
                              <a:gd name="T51" fmla="*/ 414 h 442"/>
                              <a:gd name="T52" fmla="*/ 244 w 431"/>
                              <a:gd name="T53" fmla="*/ 440 h 442"/>
                              <a:gd name="T54" fmla="*/ 371 w 431"/>
                              <a:gd name="T55" fmla="*/ 382 h 442"/>
                              <a:gd name="T56" fmla="*/ 382 w 431"/>
                              <a:gd name="T57" fmla="*/ 365 h 442"/>
                              <a:gd name="T58" fmla="*/ 397 w 431"/>
                              <a:gd name="T59" fmla="*/ 339 h 442"/>
                              <a:gd name="T60" fmla="*/ 406 w 431"/>
                              <a:gd name="T61" fmla="*/ 321 h 442"/>
                              <a:gd name="T62" fmla="*/ 413 w 431"/>
                              <a:gd name="T63" fmla="*/ 305 h 442"/>
                              <a:gd name="T64" fmla="*/ 420 w 431"/>
                              <a:gd name="T65" fmla="*/ 289 h 442"/>
                              <a:gd name="T66" fmla="*/ 424 w 431"/>
                              <a:gd name="T67" fmla="*/ 273 h 442"/>
                              <a:gd name="T68" fmla="*/ 429 w 431"/>
                              <a:gd name="T69" fmla="*/ 256 h 442"/>
                              <a:gd name="T70" fmla="*/ 430 w 431"/>
                              <a:gd name="T71" fmla="*/ 240 h 442"/>
                              <a:gd name="T72" fmla="*/ 430 w 431"/>
                              <a:gd name="T73" fmla="*/ 224 h 442"/>
                              <a:gd name="T74" fmla="*/ 428 w 431"/>
                              <a:gd name="T75" fmla="*/ 206 h 442"/>
                              <a:gd name="T76" fmla="*/ 423 w 431"/>
                              <a:gd name="T77" fmla="*/ 186 h 442"/>
                              <a:gd name="T78" fmla="*/ 416 w 431"/>
                              <a:gd name="T79" fmla="*/ 164 h 442"/>
                              <a:gd name="T80" fmla="*/ 408 w 431"/>
                              <a:gd name="T81" fmla="*/ 141 h 442"/>
                              <a:gd name="T82" fmla="*/ 399 w 431"/>
                              <a:gd name="T83" fmla="*/ 118 h 442"/>
                              <a:gd name="T84" fmla="*/ 390 w 431"/>
                              <a:gd name="T85" fmla="*/ 95 h 442"/>
                              <a:gd name="T86" fmla="*/ 377 w 431"/>
                              <a:gd name="T87" fmla="*/ 73 h 442"/>
                              <a:gd name="T88" fmla="*/ 364 w 431"/>
                              <a:gd name="T89" fmla="*/ 52 h 442"/>
                              <a:gd name="T90" fmla="*/ 352 w 431"/>
                              <a:gd name="T91" fmla="*/ 34 h 442"/>
                              <a:gd name="T92" fmla="*/ 338 w 431"/>
                              <a:gd name="T93" fmla="*/ 19 h 442"/>
                              <a:gd name="T94" fmla="*/ 323 w 431"/>
                              <a:gd name="T95" fmla="*/ 7 h 442"/>
                              <a:gd name="T96" fmla="*/ 308 w 431"/>
                              <a:gd name="T97" fmla="*/ 1 h 442"/>
                              <a:gd name="T98" fmla="*/ 249 w 431"/>
                              <a:gd name="T99" fmla="*/ 19 h 442"/>
                              <a:gd name="T100" fmla="*/ 232 w 431"/>
                              <a:gd name="T101" fmla="*/ 25 h 442"/>
                              <a:gd name="T102" fmla="*/ 213 w 431"/>
                              <a:gd name="T103" fmla="*/ 40 h 442"/>
                              <a:gd name="T104" fmla="*/ 197 w 431"/>
                              <a:gd name="T105" fmla="*/ 48 h 442"/>
                              <a:gd name="T106" fmla="*/ 182 w 431"/>
                              <a:gd name="T107" fmla="*/ 51 h 4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431" h="442">
                                <a:moveTo>
                                  <a:pt x="176" y="51"/>
                                </a:moveTo>
                                <a:lnTo>
                                  <a:pt x="176" y="51"/>
                                </a:lnTo>
                                <a:lnTo>
                                  <a:pt x="174" y="50"/>
                                </a:lnTo>
                                <a:lnTo>
                                  <a:pt x="171" y="50"/>
                                </a:lnTo>
                                <a:lnTo>
                                  <a:pt x="166" y="49"/>
                                </a:lnTo>
                                <a:lnTo>
                                  <a:pt x="163" y="49"/>
                                </a:lnTo>
                                <a:lnTo>
                                  <a:pt x="159" y="48"/>
                                </a:lnTo>
                                <a:lnTo>
                                  <a:pt x="156" y="48"/>
                                </a:lnTo>
                                <a:lnTo>
                                  <a:pt x="153" y="48"/>
                                </a:lnTo>
                                <a:lnTo>
                                  <a:pt x="149" y="48"/>
                                </a:lnTo>
                                <a:lnTo>
                                  <a:pt x="145" y="47"/>
                                </a:lnTo>
                                <a:lnTo>
                                  <a:pt x="142" y="47"/>
                                </a:lnTo>
                                <a:lnTo>
                                  <a:pt x="138" y="47"/>
                                </a:lnTo>
                                <a:lnTo>
                                  <a:pt x="134" y="47"/>
                                </a:lnTo>
                                <a:lnTo>
                                  <a:pt x="129" y="47"/>
                                </a:lnTo>
                                <a:lnTo>
                                  <a:pt x="125" y="46"/>
                                </a:lnTo>
                                <a:lnTo>
                                  <a:pt x="121" y="46"/>
                                </a:lnTo>
                                <a:lnTo>
                                  <a:pt x="116" y="46"/>
                                </a:lnTo>
                                <a:lnTo>
                                  <a:pt x="112" y="46"/>
                                </a:lnTo>
                                <a:lnTo>
                                  <a:pt x="107" y="46"/>
                                </a:lnTo>
                                <a:lnTo>
                                  <a:pt x="103" y="47"/>
                                </a:lnTo>
                                <a:lnTo>
                                  <a:pt x="98" y="47"/>
                                </a:lnTo>
                                <a:lnTo>
                                  <a:pt x="93" y="47"/>
                                </a:lnTo>
                                <a:lnTo>
                                  <a:pt x="89" y="47"/>
                                </a:lnTo>
                                <a:lnTo>
                                  <a:pt x="84" y="48"/>
                                </a:lnTo>
                                <a:lnTo>
                                  <a:pt x="80" y="48"/>
                                </a:lnTo>
                                <a:lnTo>
                                  <a:pt x="76" y="49"/>
                                </a:lnTo>
                                <a:lnTo>
                                  <a:pt x="73" y="50"/>
                                </a:lnTo>
                                <a:lnTo>
                                  <a:pt x="68" y="51"/>
                                </a:lnTo>
                                <a:lnTo>
                                  <a:pt x="65" y="52"/>
                                </a:lnTo>
                                <a:lnTo>
                                  <a:pt x="61" y="54"/>
                                </a:lnTo>
                                <a:lnTo>
                                  <a:pt x="57" y="55"/>
                                </a:lnTo>
                                <a:lnTo>
                                  <a:pt x="53" y="57"/>
                                </a:lnTo>
                                <a:lnTo>
                                  <a:pt x="48" y="59"/>
                                </a:lnTo>
                                <a:lnTo>
                                  <a:pt x="45" y="62"/>
                                </a:lnTo>
                                <a:lnTo>
                                  <a:pt x="42" y="65"/>
                                </a:lnTo>
                                <a:lnTo>
                                  <a:pt x="39" y="69"/>
                                </a:lnTo>
                                <a:lnTo>
                                  <a:pt x="35" y="71"/>
                                </a:lnTo>
                                <a:lnTo>
                                  <a:pt x="32" y="76"/>
                                </a:lnTo>
                                <a:lnTo>
                                  <a:pt x="29" y="80"/>
                                </a:lnTo>
                                <a:lnTo>
                                  <a:pt x="27" y="85"/>
                                </a:lnTo>
                                <a:lnTo>
                                  <a:pt x="23" y="89"/>
                                </a:lnTo>
                                <a:lnTo>
                                  <a:pt x="21" y="94"/>
                                </a:lnTo>
                                <a:lnTo>
                                  <a:pt x="18" y="96"/>
                                </a:lnTo>
                                <a:lnTo>
                                  <a:pt x="18" y="98"/>
                                </a:lnTo>
                                <a:lnTo>
                                  <a:pt x="17" y="102"/>
                                </a:lnTo>
                                <a:lnTo>
                                  <a:pt x="16" y="105"/>
                                </a:lnTo>
                                <a:lnTo>
                                  <a:pt x="14" y="107"/>
                                </a:lnTo>
                                <a:lnTo>
                                  <a:pt x="13" y="110"/>
                                </a:lnTo>
                                <a:lnTo>
                                  <a:pt x="12" y="113"/>
                                </a:lnTo>
                                <a:lnTo>
                                  <a:pt x="10" y="116"/>
                                </a:lnTo>
                                <a:lnTo>
                                  <a:pt x="9" y="119"/>
                                </a:lnTo>
                                <a:lnTo>
                                  <a:pt x="8" y="122"/>
                                </a:lnTo>
                                <a:lnTo>
                                  <a:pt x="7" y="125"/>
                                </a:lnTo>
                                <a:lnTo>
                                  <a:pt x="7" y="129"/>
                                </a:lnTo>
                                <a:lnTo>
                                  <a:pt x="6" y="132"/>
                                </a:lnTo>
                                <a:lnTo>
                                  <a:pt x="6" y="134"/>
                                </a:lnTo>
                                <a:lnTo>
                                  <a:pt x="5" y="139"/>
                                </a:lnTo>
                                <a:lnTo>
                                  <a:pt x="3" y="142"/>
                                </a:lnTo>
                                <a:lnTo>
                                  <a:pt x="2" y="146"/>
                                </a:lnTo>
                                <a:lnTo>
                                  <a:pt x="2" y="149"/>
                                </a:lnTo>
                                <a:lnTo>
                                  <a:pt x="2" y="152"/>
                                </a:lnTo>
                                <a:lnTo>
                                  <a:pt x="2" y="156"/>
                                </a:lnTo>
                                <a:lnTo>
                                  <a:pt x="1" y="159"/>
                                </a:lnTo>
                                <a:lnTo>
                                  <a:pt x="1" y="164"/>
                                </a:lnTo>
                                <a:lnTo>
                                  <a:pt x="0" y="167"/>
                                </a:lnTo>
                                <a:lnTo>
                                  <a:pt x="0" y="171"/>
                                </a:lnTo>
                                <a:lnTo>
                                  <a:pt x="0" y="175"/>
                                </a:lnTo>
                                <a:lnTo>
                                  <a:pt x="0" y="178"/>
                                </a:lnTo>
                                <a:lnTo>
                                  <a:pt x="0" y="183"/>
                                </a:lnTo>
                                <a:lnTo>
                                  <a:pt x="0" y="186"/>
                                </a:lnTo>
                                <a:lnTo>
                                  <a:pt x="0" y="189"/>
                                </a:lnTo>
                                <a:lnTo>
                                  <a:pt x="0" y="194"/>
                                </a:lnTo>
                                <a:lnTo>
                                  <a:pt x="0" y="198"/>
                                </a:lnTo>
                                <a:lnTo>
                                  <a:pt x="0" y="203"/>
                                </a:lnTo>
                                <a:lnTo>
                                  <a:pt x="0" y="206"/>
                                </a:lnTo>
                                <a:lnTo>
                                  <a:pt x="1" y="211"/>
                                </a:lnTo>
                                <a:lnTo>
                                  <a:pt x="1" y="215"/>
                                </a:lnTo>
                                <a:lnTo>
                                  <a:pt x="2" y="220"/>
                                </a:lnTo>
                                <a:lnTo>
                                  <a:pt x="2" y="223"/>
                                </a:lnTo>
                                <a:lnTo>
                                  <a:pt x="2" y="228"/>
                                </a:lnTo>
                                <a:lnTo>
                                  <a:pt x="3" y="231"/>
                                </a:lnTo>
                                <a:lnTo>
                                  <a:pt x="3" y="237"/>
                                </a:lnTo>
                                <a:lnTo>
                                  <a:pt x="5" y="240"/>
                                </a:lnTo>
                                <a:lnTo>
                                  <a:pt x="6" y="245"/>
                                </a:lnTo>
                                <a:lnTo>
                                  <a:pt x="6" y="248"/>
                                </a:lnTo>
                                <a:lnTo>
                                  <a:pt x="7" y="254"/>
                                </a:lnTo>
                                <a:lnTo>
                                  <a:pt x="7" y="257"/>
                                </a:lnTo>
                                <a:lnTo>
                                  <a:pt x="8" y="260"/>
                                </a:lnTo>
                                <a:lnTo>
                                  <a:pt x="9" y="265"/>
                                </a:lnTo>
                                <a:lnTo>
                                  <a:pt x="10" y="269"/>
                                </a:lnTo>
                                <a:lnTo>
                                  <a:pt x="10" y="273"/>
                                </a:lnTo>
                                <a:lnTo>
                                  <a:pt x="13" y="277"/>
                                </a:lnTo>
                                <a:lnTo>
                                  <a:pt x="13" y="280"/>
                                </a:lnTo>
                                <a:lnTo>
                                  <a:pt x="14" y="285"/>
                                </a:lnTo>
                                <a:lnTo>
                                  <a:pt x="15" y="289"/>
                                </a:lnTo>
                                <a:lnTo>
                                  <a:pt x="16" y="293"/>
                                </a:lnTo>
                                <a:lnTo>
                                  <a:pt x="17" y="296"/>
                                </a:lnTo>
                                <a:lnTo>
                                  <a:pt x="18" y="301"/>
                                </a:lnTo>
                                <a:lnTo>
                                  <a:pt x="20" y="304"/>
                                </a:lnTo>
                                <a:lnTo>
                                  <a:pt x="21" y="309"/>
                                </a:lnTo>
                                <a:lnTo>
                                  <a:pt x="22" y="312"/>
                                </a:lnTo>
                                <a:lnTo>
                                  <a:pt x="24" y="316"/>
                                </a:lnTo>
                                <a:lnTo>
                                  <a:pt x="24" y="320"/>
                                </a:lnTo>
                                <a:lnTo>
                                  <a:pt x="25" y="323"/>
                                </a:lnTo>
                                <a:lnTo>
                                  <a:pt x="28" y="327"/>
                                </a:lnTo>
                                <a:lnTo>
                                  <a:pt x="29" y="331"/>
                                </a:lnTo>
                                <a:lnTo>
                                  <a:pt x="30" y="333"/>
                                </a:lnTo>
                                <a:lnTo>
                                  <a:pt x="32" y="338"/>
                                </a:lnTo>
                                <a:lnTo>
                                  <a:pt x="33" y="341"/>
                                </a:lnTo>
                                <a:lnTo>
                                  <a:pt x="35" y="345"/>
                                </a:lnTo>
                                <a:lnTo>
                                  <a:pt x="37" y="348"/>
                                </a:lnTo>
                                <a:lnTo>
                                  <a:pt x="38" y="351"/>
                                </a:lnTo>
                                <a:lnTo>
                                  <a:pt x="40" y="355"/>
                                </a:lnTo>
                                <a:lnTo>
                                  <a:pt x="42" y="358"/>
                                </a:lnTo>
                                <a:lnTo>
                                  <a:pt x="43" y="360"/>
                                </a:lnTo>
                                <a:lnTo>
                                  <a:pt x="45" y="364"/>
                                </a:lnTo>
                                <a:lnTo>
                                  <a:pt x="46" y="367"/>
                                </a:lnTo>
                                <a:lnTo>
                                  <a:pt x="48" y="370"/>
                                </a:lnTo>
                                <a:lnTo>
                                  <a:pt x="50" y="373"/>
                                </a:lnTo>
                                <a:lnTo>
                                  <a:pt x="52" y="376"/>
                                </a:lnTo>
                                <a:lnTo>
                                  <a:pt x="54" y="378"/>
                                </a:lnTo>
                                <a:lnTo>
                                  <a:pt x="57" y="382"/>
                                </a:lnTo>
                                <a:lnTo>
                                  <a:pt x="60" y="387"/>
                                </a:lnTo>
                                <a:lnTo>
                                  <a:pt x="65" y="393"/>
                                </a:lnTo>
                                <a:lnTo>
                                  <a:pt x="68" y="397"/>
                                </a:lnTo>
                                <a:lnTo>
                                  <a:pt x="73" y="402"/>
                                </a:lnTo>
                                <a:lnTo>
                                  <a:pt x="77" y="405"/>
                                </a:lnTo>
                                <a:lnTo>
                                  <a:pt x="82" y="410"/>
                                </a:lnTo>
                                <a:lnTo>
                                  <a:pt x="86" y="414"/>
                                </a:lnTo>
                                <a:lnTo>
                                  <a:pt x="91" y="418"/>
                                </a:lnTo>
                                <a:lnTo>
                                  <a:pt x="96" y="420"/>
                                </a:lnTo>
                                <a:lnTo>
                                  <a:pt x="101" y="423"/>
                                </a:lnTo>
                                <a:lnTo>
                                  <a:pt x="171" y="442"/>
                                </a:lnTo>
                                <a:lnTo>
                                  <a:pt x="244" y="440"/>
                                </a:lnTo>
                                <a:lnTo>
                                  <a:pt x="303" y="422"/>
                                </a:lnTo>
                                <a:lnTo>
                                  <a:pt x="367" y="388"/>
                                </a:lnTo>
                                <a:lnTo>
                                  <a:pt x="368" y="387"/>
                                </a:lnTo>
                                <a:lnTo>
                                  <a:pt x="369" y="384"/>
                                </a:lnTo>
                                <a:lnTo>
                                  <a:pt x="371" y="382"/>
                                </a:lnTo>
                                <a:lnTo>
                                  <a:pt x="372" y="378"/>
                                </a:lnTo>
                                <a:lnTo>
                                  <a:pt x="375" y="376"/>
                                </a:lnTo>
                                <a:lnTo>
                                  <a:pt x="377" y="373"/>
                                </a:lnTo>
                                <a:lnTo>
                                  <a:pt x="379" y="368"/>
                                </a:lnTo>
                                <a:lnTo>
                                  <a:pt x="382" y="365"/>
                                </a:lnTo>
                                <a:lnTo>
                                  <a:pt x="385" y="360"/>
                                </a:lnTo>
                                <a:lnTo>
                                  <a:pt x="387" y="355"/>
                                </a:lnTo>
                                <a:lnTo>
                                  <a:pt x="391" y="350"/>
                                </a:lnTo>
                                <a:lnTo>
                                  <a:pt x="394" y="345"/>
                                </a:lnTo>
                                <a:lnTo>
                                  <a:pt x="397" y="339"/>
                                </a:lnTo>
                                <a:lnTo>
                                  <a:pt x="400" y="333"/>
                                </a:lnTo>
                                <a:lnTo>
                                  <a:pt x="401" y="330"/>
                                </a:lnTo>
                                <a:lnTo>
                                  <a:pt x="402" y="328"/>
                                </a:lnTo>
                                <a:lnTo>
                                  <a:pt x="405" y="324"/>
                                </a:lnTo>
                                <a:lnTo>
                                  <a:pt x="406" y="321"/>
                                </a:lnTo>
                                <a:lnTo>
                                  <a:pt x="407" y="318"/>
                                </a:lnTo>
                                <a:lnTo>
                                  <a:pt x="408" y="315"/>
                                </a:lnTo>
                                <a:lnTo>
                                  <a:pt x="411" y="312"/>
                                </a:lnTo>
                                <a:lnTo>
                                  <a:pt x="412" y="309"/>
                                </a:lnTo>
                                <a:lnTo>
                                  <a:pt x="413" y="305"/>
                                </a:lnTo>
                                <a:lnTo>
                                  <a:pt x="414" y="302"/>
                                </a:lnTo>
                                <a:lnTo>
                                  <a:pt x="415" y="298"/>
                                </a:lnTo>
                                <a:lnTo>
                                  <a:pt x="416" y="296"/>
                                </a:lnTo>
                                <a:lnTo>
                                  <a:pt x="417" y="292"/>
                                </a:lnTo>
                                <a:lnTo>
                                  <a:pt x="420" y="289"/>
                                </a:lnTo>
                                <a:lnTo>
                                  <a:pt x="421" y="286"/>
                                </a:lnTo>
                                <a:lnTo>
                                  <a:pt x="422" y="283"/>
                                </a:lnTo>
                                <a:lnTo>
                                  <a:pt x="422" y="279"/>
                                </a:lnTo>
                                <a:lnTo>
                                  <a:pt x="423" y="276"/>
                                </a:lnTo>
                                <a:lnTo>
                                  <a:pt x="424" y="273"/>
                                </a:lnTo>
                                <a:lnTo>
                                  <a:pt x="426" y="269"/>
                                </a:lnTo>
                                <a:lnTo>
                                  <a:pt x="427" y="266"/>
                                </a:lnTo>
                                <a:lnTo>
                                  <a:pt x="428" y="263"/>
                                </a:lnTo>
                                <a:lnTo>
                                  <a:pt x="428" y="259"/>
                                </a:lnTo>
                                <a:lnTo>
                                  <a:pt x="429" y="256"/>
                                </a:lnTo>
                                <a:lnTo>
                                  <a:pt x="429" y="252"/>
                                </a:lnTo>
                                <a:lnTo>
                                  <a:pt x="429" y="249"/>
                                </a:lnTo>
                                <a:lnTo>
                                  <a:pt x="430" y="247"/>
                                </a:lnTo>
                                <a:lnTo>
                                  <a:pt x="430" y="243"/>
                                </a:lnTo>
                                <a:lnTo>
                                  <a:pt x="430" y="240"/>
                                </a:lnTo>
                                <a:lnTo>
                                  <a:pt x="430" y="237"/>
                                </a:lnTo>
                                <a:lnTo>
                                  <a:pt x="430" y="234"/>
                                </a:lnTo>
                                <a:lnTo>
                                  <a:pt x="431" y="231"/>
                                </a:lnTo>
                                <a:lnTo>
                                  <a:pt x="430" y="228"/>
                                </a:lnTo>
                                <a:lnTo>
                                  <a:pt x="430" y="224"/>
                                </a:lnTo>
                                <a:lnTo>
                                  <a:pt x="429" y="221"/>
                                </a:lnTo>
                                <a:lnTo>
                                  <a:pt x="429" y="218"/>
                                </a:lnTo>
                                <a:lnTo>
                                  <a:pt x="428" y="213"/>
                                </a:lnTo>
                                <a:lnTo>
                                  <a:pt x="428" y="210"/>
                                </a:lnTo>
                                <a:lnTo>
                                  <a:pt x="428" y="206"/>
                                </a:lnTo>
                                <a:lnTo>
                                  <a:pt x="427" y="203"/>
                                </a:lnTo>
                                <a:lnTo>
                                  <a:pt x="426" y="198"/>
                                </a:lnTo>
                                <a:lnTo>
                                  <a:pt x="424" y="194"/>
                                </a:lnTo>
                                <a:lnTo>
                                  <a:pt x="423" y="191"/>
                                </a:lnTo>
                                <a:lnTo>
                                  <a:pt x="423" y="186"/>
                                </a:lnTo>
                                <a:lnTo>
                                  <a:pt x="422" y="182"/>
                                </a:lnTo>
                                <a:lnTo>
                                  <a:pt x="421" y="177"/>
                                </a:lnTo>
                                <a:lnTo>
                                  <a:pt x="420" y="173"/>
                                </a:lnTo>
                                <a:lnTo>
                                  <a:pt x="419" y="169"/>
                                </a:lnTo>
                                <a:lnTo>
                                  <a:pt x="416" y="164"/>
                                </a:lnTo>
                                <a:lnTo>
                                  <a:pt x="415" y="159"/>
                                </a:lnTo>
                                <a:lnTo>
                                  <a:pt x="414" y="155"/>
                                </a:lnTo>
                                <a:lnTo>
                                  <a:pt x="412" y="150"/>
                                </a:lnTo>
                                <a:lnTo>
                                  <a:pt x="411" y="146"/>
                                </a:lnTo>
                                <a:lnTo>
                                  <a:pt x="408" y="141"/>
                                </a:lnTo>
                                <a:lnTo>
                                  <a:pt x="407" y="137"/>
                                </a:lnTo>
                                <a:lnTo>
                                  <a:pt x="406" y="132"/>
                                </a:lnTo>
                                <a:lnTo>
                                  <a:pt x="404" y="127"/>
                                </a:lnTo>
                                <a:lnTo>
                                  <a:pt x="401" y="122"/>
                                </a:lnTo>
                                <a:lnTo>
                                  <a:pt x="399" y="118"/>
                                </a:lnTo>
                                <a:lnTo>
                                  <a:pt x="398" y="113"/>
                                </a:lnTo>
                                <a:lnTo>
                                  <a:pt x="396" y="109"/>
                                </a:lnTo>
                                <a:lnTo>
                                  <a:pt x="393" y="104"/>
                                </a:lnTo>
                                <a:lnTo>
                                  <a:pt x="391" y="100"/>
                                </a:lnTo>
                                <a:lnTo>
                                  <a:pt x="390" y="95"/>
                                </a:lnTo>
                                <a:lnTo>
                                  <a:pt x="387" y="91"/>
                                </a:lnTo>
                                <a:lnTo>
                                  <a:pt x="385" y="86"/>
                                </a:lnTo>
                                <a:lnTo>
                                  <a:pt x="382" y="82"/>
                                </a:lnTo>
                                <a:lnTo>
                                  <a:pt x="379" y="77"/>
                                </a:lnTo>
                                <a:lnTo>
                                  <a:pt x="377" y="73"/>
                                </a:lnTo>
                                <a:lnTo>
                                  <a:pt x="375" y="68"/>
                                </a:lnTo>
                                <a:lnTo>
                                  <a:pt x="372" y="64"/>
                                </a:lnTo>
                                <a:lnTo>
                                  <a:pt x="370" y="60"/>
                                </a:lnTo>
                                <a:lnTo>
                                  <a:pt x="368" y="56"/>
                                </a:lnTo>
                                <a:lnTo>
                                  <a:pt x="364" y="52"/>
                                </a:lnTo>
                                <a:lnTo>
                                  <a:pt x="362" y="48"/>
                                </a:lnTo>
                                <a:lnTo>
                                  <a:pt x="360" y="45"/>
                                </a:lnTo>
                                <a:lnTo>
                                  <a:pt x="357" y="41"/>
                                </a:lnTo>
                                <a:lnTo>
                                  <a:pt x="354" y="38"/>
                                </a:lnTo>
                                <a:lnTo>
                                  <a:pt x="352" y="34"/>
                                </a:lnTo>
                                <a:lnTo>
                                  <a:pt x="349" y="31"/>
                                </a:lnTo>
                                <a:lnTo>
                                  <a:pt x="346" y="28"/>
                                </a:lnTo>
                                <a:lnTo>
                                  <a:pt x="344" y="24"/>
                                </a:lnTo>
                                <a:lnTo>
                                  <a:pt x="340" y="21"/>
                                </a:lnTo>
                                <a:lnTo>
                                  <a:pt x="338" y="19"/>
                                </a:lnTo>
                                <a:lnTo>
                                  <a:pt x="334" y="16"/>
                                </a:lnTo>
                                <a:lnTo>
                                  <a:pt x="332" y="14"/>
                                </a:lnTo>
                                <a:lnTo>
                                  <a:pt x="329" y="11"/>
                                </a:lnTo>
                                <a:lnTo>
                                  <a:pt x="326" y="10"/>
                                </a:lnTo>
                                <a:lnTo>
                                  <a:pt x="323" y="7"/>
                                </a:lnTo>
                                <a:lnTo>
                                  <a:pt x="319" y="5"/>
                                </a:lnTo>
                                <a:lnTo>
                                  <a:pt x="317" y="4"/>
                                </a:lnTo>
                                <a:lnTo>
                                  <a:pt x="314" y="3"/>
                                </a:lnTo>
                                <a:lnTo>
                                  <a:pt x="311" y="2"/>
                                </a:lnTo>
                                <a:lnTo>
                                  <a:pt x="308" y="1"/>
                                </a:lnTo>
                                <a:lnTo>
                                  <a:pt x="304" y="0"/>
                                </a:lnTo>
                                <a:lnTo>
                                  <a:pt x="302" y="0"/>
                                </a:lnTo>
                                <a:lnTo>
                                  <a:pt x="254" y="19"/>
                                </a:lnTo>
                                <a:lnTo>
                                  <a:pt x="253" y="19"/>
                                </a:lnTo>
                                <a:lnTo>
                                  <a:pt x="249" y="19"/>
                                </a:lnTo>
                                <a:lnTo>
                                  <a:pt x="246" y="20"/>
                                </a:lnTo>
                                <a:lnTo>
                                  <a:pt x="241" y="21"/>
                                </a:lnTo>
                                <a:lnTo>
                                  <a:pt x="238" y="22"/>
                                </a:lnTo>
                                <a:lnTo>
                                  <a:pt x="235" y="23"/>
                                </a:lnTo>
                                <a:lnTo>
                                  <a:pt x="232" y="25"/>
                                </a:lnTo>
                                <a:lnTo>
                                  <a:pt x="229" y="27"/>
                                </a:lnTo>
                                <a:lnTo>
                                  <a:pt x="224" y="31"/>
                                </a:lnTo>
                                <a:lnTo>
                                  <a:pt x="219" y="36"/>
                                </a:lnTo>
                                <a:lnTo>
                                  <a:pt x="216" y="38"/>
                                </a:lnTo>
                                <a:lnTo>
                                  <a:pt x="213" y="40"/>
                                </a:lnTo>
                                <a:lnTo>
                                  <a:pt x="210" y="42"/>
                                </a:lnTo>
                                <a:lnTo>
                                  <a:pt x="208" y="45"/>
                                </a:lnTo>
                                <a:lnTo>
                                  <a:pt x="204" y="46"/>
                                </a:lnTo>
                                <a:lnTo>
                                  <a:pt x="199" y="48"/>
                                </a:lnTo>
                                <a:lnTo>
                                  <a:pt x="197" y="48"/>
                                </a:lnTo>
                                <a:lnTo>
                                  <a:pt x="194" y="49"/>
                                </a:lnTo>
                                <a:lnTo>
                                  <a:pt x="190" y="50"/>
                                </a:lnTo>
                                <a:lnTo>
                                  <a:pt x="187" y="50"/>
                                </a:lnTo>
                                <a:lnTo>
                                  <a:pt x="183" y="50"/>
                                </a:lnTo>
                                <a:lnTo>
                                  <a:pt x="182" y="51"/>
                                </a:lnTo>
                                <a:lnTo>
                                  <a:pt x="178" y="51"/>
                                </a:lnTo>
                                <a:lnTo>
                                  <a:pt x="176" y="51"/>
                                </a:lnTo>
                                <a:lnTo>
                                  <a:pt x="176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D1C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Freeform 363"/>
                        <wps:cNvSpPr>
                          <a:spLocks/>
                        </wps:cNvSpPr>
                        <wps:spPr bwMode="auto">
                          <a:xfrm>
                            <a:off x="242570" y="134620"/>
                            <a:ext cx="12700" cy="8890"/>
                          </a:xfrm>
                          <a:custGeom>
                            <a:avLst/>
                            <a:gdLst>
                              <a:gd name="T0" fmla="*/ 0 w 60"/>
                              <a:gd name="T1" fmla="*/ 42 h 42"/>
                              <a:gd name="T2" fmla="*/ 14 w 60"/>
                              <a:gd name="T3" fmla="*/ 0 h 42"/>
                              <a:gd name="T4" fmla="*/ 60 w 60"/>
                              <a:gd name="T5" fmla="*/ 21 h 42"/>
                              <a:gd name="T6" fmla="*/ 53 w 60"/>
                              <a:gd name="T7" fmla="*/ 42 h 42"/>
                              <a:gd name="T8" fmla="*/ 0 w 60"/>
                              <a:gd name="T9" fmla="*/ 42 h 42"/>
                              <a:gd name="T10" fmla="*/ 0 w 60"/>
                              <a:gd name="T11" fmla="*/ 42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0" h="42">
                                <a:moveTo>
                                  <a:pt x="0" y="42"/>
                                </a:moveTo>
                                <a:lnTo>
                                  <a:pt x="14" y="0"/>
                                </a:lnTo>
                                <a:lnTo>
                                  <a:pt x="60" y="21"/>
                                </a:lnTo>
                                <a:lnTo>
                                  <a:pt x="53" y="42"/>
                                </a:lnTo>
                                <a:lnTo>
                                  <a:pt x="0" y="42"/>
                                </a:lnTo>
                                <a:lnTo>
                                  <a:pt x="0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6B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Freeform 364"/>
                        <wps:cNvSpPr>
                          <a:spLocks/>
                        </wps:cNvSpPr>
                        <wps:spPr bwMode="auto">
                          <a:xfrm>
                            <a:off x="173355" y="124460"/>
                            <a:ext cx="9525" cy="9525"/>
                          </a:xfrm>
                          <a:custGeom>
                            <a:avLst/>
                            <a:gdLst>
                              <a:gd name="T0" fmla="*/ 0 w 43"/>
                              <a:gd name="T1" fmla="*/ 38 h 46"/>
                              <a:gd name="T2" fmla="*/ 17 w 43"/>
                              <a:gd name="T3" fmla="*/ 0 h 46"/>
                              <a:gd name="T4" fmla="*/ 43 w 43"/>
                              <a:gd name="T5" fmla="*/ 3 h 46"/>
                              <a:gd name="T6" fmla="*/ 30 w 43"/>
                              <a:gd name="T7" fmla="*/ 46 h 46"/>
                              <a:gd name="T8" fmla="*/ 0 w 43"/>
                              <a:gd name="T9" fmla="*/ 38 h 46"/>
                              <a:gd name="T10" fmla="*/ 0 w 43"/>
                              <a:gd name="T11" fmla="*/ 38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" h="46">
                                <a:moveTo>
                                  <a:pt x="0" y="38"/>
                                </a:moveTo>
                                <a:lnTo>
                                  <a:pt x="17" y="0"/>
                                </a:lnTo>
                                <a:lnTo>
                                  <a:pt x="43" y="3"/>
                                </a:lnTo>
                                <a:lnTo>
                                  <a:pt x="30" y="46"/>
                                </a:lnTo>
                                <a:lnTo>
                                  <a:pt x="0" y="38"/>
                                </a:lnTo>
                                <a:lnTo>
                                  <a:pt x="0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8B8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Freeform 365"/>
                        <wps:cNvSpPr>
                          <a:spLocks/>
                        </wps:cNvSpPr>
                        <wps:spPr bwMode="auto">
                          <a:xfrm>
                            <a:off x="179705" y="125095"/>
                            <a:ext cx="66040" cy="19050"/>
                          </a:xfrm>
                          <a:custGeom>
                            <a:avLst/>
                            <a:gdLst>
                              <a:gd name="T0" fmla="*/ 9 w 312"/>
                              <a:gd name="T1" fmla="*/ 0 h 91"/>
                              <a:gd name="T2" fmla="*/ 0 w 312"/>
                              <a:gd name="T3" fmla="*/ 43 h 91"/>
                              <a:gd name="T4" fmla="*/ 299 w 312"/>
                              <a:gd name="T5" fmla="*/ 91 h 91"/>
                              <a:gd name="T6" fmla="*/ 312 w 312"/>
                              <a:gd name="T7" fmla="*/ 45 h 91"/>
                              <a:gd name="T8" fmla="*/ 225 w 312"/>
                              <a:gd name="T9" fmla="*/ 29 h 91"/>
                              <a:gd name="T10" fmla="*/ 218 w 312"/>
                              <a:gd name="T11" fmla="*/ 38 h 91"/>
                              <a:gd name="T12" fmla="*/ 217 w 312"/>
                              <a:gd name="T13" fmla="*/ 38 h 91"/>
                              <a:gd name="T14" fmla="*/ 214 w 312"/>
                              <a:gd name="T15" fmla="*/ 39 h 91"/>
                              <a:gd name="T16" fmla="*/ 212 w 312"/>
                              <a:gd name="T17" fmla="*/ 39 h 91"/>
                              <a:gd name="T18" fmla="*/ 210 w 312"/>
                              <a:gd name="T19" fmla="*/ 41 h 91"/>
                              <a:gd name="T20" fmla="*/ 205 w 312"/>
                              <a:gd name="T21" fmla="*/ 41 h 91"/>
                              <a:gd name="T22" fmla="*/ 202 w 312"/>
                              <a:gd name="T23" fmla="*/ 42 h 91"/>
                              <a:gd name="T24" fmla="*/ 198 w 312"/>
                              <a:gd name="T25" fmla="*/ 42 h 91"/>
                              <a:gd name="T26" fmla="*/ 194 w 312"/>
                              <a:gd name="T27" fmla="*/ 42 h 91"/>
                              <a:gd name="T28" fmla="*/ 171 w 312"/>
                              <a:gd name="T29" fmla="*/ 35 h 91"/>
                              <a:gd name="T30" fmla="*/ 159 w 312"/>
                              <a:gd name="T31" fmla="*/ 18 h 91"/>
                              <a:gd name="T32" fmla="*/ 9 w 312"/>
                              <a:gd name="T33" fmla="*/ 0 h 91"/>
                              <a:gd name="T34" fmla="*/ 9 w 312"/>
                              <a:gd name="T35" fmla="*/ 0 h 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312" h="91">
                                <a:moveTo>
                                  <a:pt x="9" y="0"/>
                                </a:moveTo>
                                <a:lnTo>
                                  <a:pt x="0" y="43"/>
                                </a:lnTo>
                                <a:lnTo>
                                  <a:pt x="299" y="91"/>
                                </a:lnTo>
                                <a:lnTo>
                                  <a:pt x="312" y="45"/>
                                </a:lnTo>
                                <a:lnTo>
                                  <a:pt x="225" y="29"/>
                                </a:lnTo>
                                <a:lnTo>
                                  <a:pt x="218" y="38"/>
                                </a:lnTo>
                                <a:lnTo>
                                  <a:pt x="217" y="38"/>
                                </a:lnTo>
                                <a:lnTo>
                                  <a:pt x="214" y="39"/>
                                </a:lnTo>
                                <a:lnTo>
                                  <a:pt x="212" y="39"/>
                                </a:lnTo>
                                <a:lnTo>
                                  <a:pt x="210" y="41"/>
                                </a:lnTo>
                                <a:lnTo>
                                  <a:pt x="205" y="41"/>
                                </a:lnTo>
                                <a:lnTo>
                                  <a:pt x="202" y="42"/>
                                </a:lnTo>
                                <a:lnTo>
                                  <a:pt x="198" y="42"/>
                                </a:lnTo>
                                <a:lnTo>
                                  <a:pt x="194" y="42"/>
                                </a:lnTo>
                                <a:lnTo>
                                  <a:pt x="171" y="35"/>
                                </a:lnTo>
                                <a:lnTo>
                                  <a:pt x="159" y="18"/>
                                </a:lnTo>
                                <a:lnTo>
                                  <a:pt x="9" y="0"/>
                                </a:lnTo>
                                <a:lnTo>
                                  <a:pt x="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CC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Freeform 366"/>
                        <wps:cNvSpPr>
                          <a:spLocks/>
                        </wps:cNvSpPr>
                        <wps:spPr bwMode="auto">
                          <a:xfrm>
                            <a:off x="161290" y="122555"/>
                            <a:ext cx="16510" cy="10160"/>
                          </a:xfrm>
                          <a:custGeom>
                            <a:avLst/>
                            <a:gdLst>
                              <a:gd name="T0" fmla="*/ 0 w 79"/>
                              <a:gd name="T1" fmla="*/ 35 h 46"/>
                              <a:gd name="T2" fmla="*/ 34 w 79"/>
                              <a:gd name="T3" fmla="*/ 0 h 46"/>
                              <a:gd name="T4" fmla="*/ 79 w 79"/>
                              <a:gd name="T5" fmla="*/ 8 h 46"/>
                              <a:gd name="T6" fmla="*/ 62 w 79"/>
                              <a:gd name="T7" fmla="*/ 46 h 46"/>
                              <a:gd name="T8" fmla="*/ 0 w 79"/>
                              <a:gd name="T9" fmla="*/ 35 h 46"/>
                              <a:gd name="T10" fmla="*/ 0 w 79"/>
                              <a:gd name="T11" fmla="*/ 35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9" h="46">
                                <a:moveTo>
                                  <a:pt x="0" y="35"/>
                                </a:moveTo>
                                <a:lnTo>
                                  <a:pt x="34" y="0"/>
                                </a:lnTo>
                                <a:lnTo>
                                  <a:pt x="79" y="8"/>
                                </a:lnTo>
                                <a:lnTo>
                                  <a:pt x="62" y="46"/>
                                </a:lnTo>
                                <a:lnTo>
                                  <a:pt x="0" y="35"/>
                                </a:lnTo>
                                <a:lnTo>
                                  <a:pt x="0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5757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Freeform 367"/>
                        <wps:cNvSpPr>
                          <a:spLocks/>
                        </wps:cNvSpPr>
                        <wps:spPr bwMode="auto">
                          <a:xfrm>
                            <a:off x="69215" y="224790"/>
                            <a:ext cx="252730" cy="80010"/>
                          </a:xfrm>
                          <a:custGeom>
                            <a:avLst/>
                            <a:gdLst>
                              <a:gd name="T0" fmla="*/ 0 w 1194"/>
                              <a:gd name="T1" fmla="*/ 89 h 378"/>
                              <a:gd name="T2" fmla="*/ 59 w 1194"/>
                              <a:gd name="T3" fmla="*/ 70 h 378"/>
                              <a:gd name="T4" fmla="*/ 118 w 1194"/>
                              <a:gd name="T5" fmla="*/ 0 h 378"/>
                              <a:gd name="T6" fmla="*/ 241 w 1194"/>
                              <a:gd name="T7" fmla="*/ 2 h 378"/>
                              <a:gd name="T8" fmla="*/ 421 w 1194"/>
                              <a:gd name="T9" fmla="*/ 30 h 378"/>
                              <a:gd name="T10" fmla="*/ 530 w 1194"/>
                              <a:gd name="T11" fmla="*/ 65 h 378"/>
                              <a:gd name="T12" fmla="*/ 703 w 1194"/>
                              <a:gd name="T13" fmla="*/ 9 h 378"/>
                              <a:gd name="T14" fmla="*/ 848 w 1194"/>
                              <a:gd name="T15" fmla="*/ 7 h 378"/>
                              <a:gd name="T16" fmla="*/ 909 w 1194"/>
                              <a:gd name="T17" fmla="*/ 28 h 378"/>
                              <a:gd name="T18" fmla="*/ 964 w 1194"/>
                              <a:gd name="T19" fmla="*/ 24 h 378"/>
                              <a:gd name="T20" fmla="*/ 997 w 1194"/>
                              <a:gd name="T21" fmla="*/ 17 h 378"/>
                              <a:gd name="T22" fmla="*/ 1056 w 1194"/>
                              <a:gd name="T23" fmla="*/ 24 h 378"/>
                              <a:gd name="T24" fmla="*/ 1113 w 1194"/>
                              <a:gd name="T25" fmla="*/ 102 h 378"/>
                              <a:gd name="T26" fmla="*/ 1194 w 1194"/>
                              <a:gd name="T27" fmla="*/ 256 h 378"/>
                              <a:gd name="T28" fmla="*/ 954 w 1194"/>
                              <a:gd name="T29" fmla="*/ 257 h 378"/>
                              <a:gd name="T30" fmla="*/ 820 w 1194"/>
                              <a:gd name="T31" fmla="*/ 288 h 378"/>
                              <a:gd name="T32" fmla="*/ 684 w 1194"/>
                              <a:gd name="T33" fmla="*/ 365 h 378"/>
                              <a:gd name="T34" fmla="*/ 644 w 1194"/>
                              <a:gd name="T35" fmla="*/ 363 h 378"/>
                              <a:gd name="T36" fmla="*/ 593 w 1194"/>
                              <a:gd name="T37" fmla="*/ 378 h 378"/>
                              <a:gd name="T38" fmla="*/ 350 w 1194"/>
                              <a:gd name="T39" fmla="*/ 335 h 378"/>
                              <a:gd name="T40" fmla="*/ 219 w 1194"/>
                              <a:gd name="T41" fmla="*/ 339 h 378"/>
                              <a:gd name="T42" fmla="*/ 72 w 1194"/>
                              <a:gd name="T43" fmla="*/ 373 h 378"/>
                              <a:gd name="T44" fmla="*/ 0 w 1194"/>
                              <a:gd name="T45" fmla="*/ 89 h 378"/>
                              <a:gd name="T46" fmla="*/ 0 w 1194"/>
                              <a:gd name="T47" fmla="*/ 89 h 3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194" h="378">
                                <a:moveTo>
                                  <a:pt x="0" y="89"/>
                                </a:moveTo>
                                <a:lnTo>
                                  <a:pt x="59" y="70"/>
                                </a:lnTo>
                                <a:lnTo>
                                  <a:pt x="118" y="0"/>
                                </a:lnTo>
                                <a:lnTo>
                                  <a:pt x="241" y="2"/>
                                </a:lnTo>
                                <a:lnTo>
                                  <a:pt x="421" y="30"/>
                                </a:lnTo>
                                <a:lnTo>
                                  <a:pt x="530" y="65"/>
                                </a:lnTo>
                                <a:lnTo>
                                  <a:pt x="703" y="9"/>
                                </a:lnTo>
                                <a:lnTo>
                                  <a:pt x="848" y="7"/>
                                </a:lnTo>
                                <a:lnTo>
                                  <a:pt x="909" y="28"/>
                                </a:lnTo>
                                <a:lnTo>
                                  <a:pt x="964" y="24"/>
                                </a:lnTo>
                                <a:lnTo>
                                  <a:pt x="997" y="17"/>
                                </a:lnTo>
                                <a:lnTo>
                                  <a:pt x="1056" y="24"/>
                                </a:lnTo>
                                <a:lnTo>
                                  <a:pt x="1113" y="102"/>
                                </a:lnTo>
                                <a:lnTo>
                                  <a:pt x="1194" y="256"/>
                                </a:lnTo>
                                <a:lnTo>
                                  <a:pt x="954" y="257"/>
                                </a:lnTo>
                                <a:lnTo>
                                  <a:pt x="820" y="288"/>
                                </a:lnTo>
                                <a:lnTo>
                                  <a:pt x="684" y="365"/>
                                </a:lnTo>
                                <a:lnTo>
                                  <a:pt x="644" y="363"/>
                                </a:lnTo>
                                <a:lnTo>
                                  <a:pt x="593" y="378"/>
                                </a:lnTo>
                                <a:lnTo>
                                  <a:pt x="350" y="335"/>
                                </a:lnTo>
                                <a:lnTo>
                                  <a:pt x="219" y="339"/>
                                </a:lnTo>
                                <a:lnTo>
                                  <a:pt x="72" y="373"/>
                                </a:lnTo>
                                <a:lnTo>
                                  <a:pt x="0" y="89"/>
                                </a:lnTo>
                                <a:lnTo>
                                  <a:pt x="0" y="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DE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Freeform 368"/>
                        <wps:cNvSpPr>
                          <a:spLocks/>
                        </wps:cNvSpPr>
                        <wps:spPr bwMode="auto">
                          <a:xfrm>
                            <a:off x="71120" y="226060"/>
                            <a:ext cx="25400" cy="24765"/>
                          </a:xfrm>
                          <a:custGeom>
                            <a:avLst/>
                            <a:gdLst>
                              <a:gd name="T0" fmla="*/ 5 w 119"/>
                              <a:gd name="T1" fmla="*/ 116 h 116"/>
                              <a:gd name="T2" fmla="*/ 5 w 119"/>
                              <a:gd name="T3" fmla="*/ 116 h 116"/>
                              <a:gd name="T4" fmla="*/ 8 w 119"/>
                              <a:gd name="T5" fmla="*/ 116 h 116"/>
                              <a:gd name="T6" fmla="*/ 10 w 119"/>
                              <a:gd name="T7" fmla="*/ 115 h 116"/>
                              <a:gd name="T8" fmla="*/ 14 w 119"/>
                              <a:gd name="T9" fmla="*/ 115 h 116"/>
                              <a:gd name="T10" fmla="*/ 17 w 119"/>
                              <a:gd name="T11" fmla="*/ 114 h 116"/>
                              <a:gd name="T12" fmla="*/ 23 w 119"/>
                              <a:gd name="T13" fmla="*/ 114 h 116"/>
                              <a:gd name="T14" fmla="*/ 24 w 119"/>
                              <a:gd name="T15" fmla="*/ 113 h 116"/>
                              <a:gd name="T16" fmla="*/ 27 w 119"/>
                              <a:gd name="T17" fmla="*/ 113 h 116"/>
                              <a:gd name="T18" fmla="*/ 30 w 119"/>
                              <a:gd name="T19" fmla="*/ 112 h 116"/>
                              <a:gd name="T20" fmla="*/ 33 w 119"/>
                              <a:gd name="T21" fmla="*/ 112 h 116"/>
                              <a:gd name="T22" fmla="*/ 35 w 119"/>
                              <a:gd name="T23" fmla="*/ 111 h 116"/>
                              <a:gd name="T24" fmla="*/ 39 w 119"/>
                              <a:gd name="T25" fmla="*/ 110 h 116"/>
                              <a:gd name="T26" fmla="*/ 41 w 119"/>
                              <a:gd name="T27" fmla="*/ 109 h 116"/>
                              <a:gd name="T28" fmla="*/ 45 w 119"/>
                              <a:gd name="T29" fmla="*/ 109 h 116"/>
                              <a:gd name="T30" fmla="*/ 47 w 119"/>
                              <a:gd name="T31" fmla="*/ 106 h 116"/>
                              <a:gd name="T32" fmla="*/ 50 w 119"/>
                              <a:gd name="T33" fmla="*/ 106 h 116"/>
                              <a:gd name="T34" fmla="*/ 54 w 119"/>
                              <a:gd name="T35" fmla="*/ 104 h 116"/>
                              <a:gd name="T36" fmla="*/ 56 w 119"/>
                              <a:gd name="T37" fmla="*/ 103 h 116"/>
                              <a:gd name="T38" fmla="*/ 60 w 119"/>
                              <a:gd name="T39" fmla="*/ 102 h 116"/>
                              <a:gd name="T40" fmla="*/ 62 w 119"/>
                              <a:gd name="T41" fmla="*/ 100 h 116"/>
                              <a:gd name="T42" fmla="*/ 65 w 119"/>
                              <a:gd name="T43" fmla="*/ 98 h 116"/>
                              <a:gd name="T44" fmla="*/ 69 w 119"/>
                              <a:gd name="T45" fmla="*/ 96 h 116"/>
                              <a:gd name="T46" fmla="*/ 74 w 119"/>
                              <a:gd name="T47" fmla="*/ 92 h 116"/>
                              <a:gd name="T48" fmla="*/ 79 w 119"/>
                              <a:gd name="T49" fmla="*/ 88 h 116"/>
                              <a:gd name="T50" fmla="*/ 82 w 119"/>
                              <a:gd name="T51" fmla="*/ 85 h 116"/>
                              <a:gd name="T52" fmla="*/ 83 w 119"/>
                              <a:gd name="T53" fmla="*/ 82 h 116"/>
                              <a:gd name="T54" fmla="*/ 85 w 119"/>
                              <a:gd name="T55" fmla="*/ 79 h 116"/>
                              <a:gd name="T56" fmla="*/ 89 w 119"/>
                              <a:gd name="T57" fmla="*/ 76 h 116"/>
                              <a:gd name="T58" fmla="*/ 90 w 119"/>
                              <a:gd name="T59" fmla="*/ 73 h 116"/>
                              <a:gd name="T60" fmla="*/ 92 w 119"/>
                              <a:gd name="T61" fmla="*/ 69 h 116"/>
                              <a:gd name="T62" fmla="*/ 94 w 119"/>
                              <a:gd name="T63" fmla="*/ 66 h 116"/>
                              <a:gd name="T64" fmla="*/ 95 w 119"/>
                              <a:gd name="T65" fmla="*/ 64 h 116"/>
                              <a:gd name="T66" fmla="*/ 98 w 119"/>
                              <a:gd name="T67" fmla="*/ 59 h 116"/>
                              <a:gd name="T68" fmla="*/ 99 w 119"/>
                              <a:gd name="T69" fmla="*/ 56 h 116"/>
                              <a:gd name="T70" fmla="*/ 100 w 119"/>
                              <a:gd name="T71" fmla="*/ 52 h 116"/>
                              <a:gd name="T72" fmla="*/ 102 w 119"/>
                              <a:gd name="T73" fmla="*/ 48 h 116"/>
                              <a:gd name="T74" fmla="*/ 104 w 119"/>
                              <a:gd name="T75" fmla="*/ 45 h 116"/>
                              <a:gd name="T76" fmla="*/ 105 w 119"/>
                              <a:gd name="T77" fmla="*/ 41 h 116"/>
                              <a:gd name="T78" fmla="*/ 107 w 119"/>
                              <a:gd name="T79" fmla="*/ 38 h 116"/>
                              <a:gd name="T80" fmla="*/ 108 w 119"/>
                              <a:gd name="T81" fmla="*/ 34 h 116"/>
                              <a:gd name="T82" fmla="*/ 109 w 119"/>
                              <a:gd name="T83" fmla="*/ 31 h 116"/>
                              <a:gd name="T84" fmla="*/ 110 w 119"/>
                              <a:gd name="T85" fmla="*/ 27 h 116"/>
                              <a:gd name="T86" fmla="*/ 110 w 119"/>
                              <a:gd name="T87" fmla="*/ 24 h 116"/>
                              <a:gd name="T88" fmla="*/ 113 w 119"/>
                              <a:gd name="T89" fmla="*/ 21 h 116"/>
                              <a:gd name="T90" fmla="*/ 114 w 119"/>
                              <a:gd name="T91" fmla="*/ 15 h 116"/>
                              <a:gd name="T92" fmla="*/ 116 w 119"/>
                              <a:gd name="T93" fmla="*/ 11 h 116"/>
                              <a:gd name="T94" fmla="*/ 116 w 119"/>
                              <a:gd name="T95" fmla="*/ 6 h 116"/>
                              <a:gd name="T96" fmla="*/ 117 w 119"/>
                              <a:gd name="T97" fmla="*/ 4 h 116"/>
                              <a:gd name="T98" fmla="*/ 119 w 119"/>
                              <a:gd name="T99" fmla="*/ 2 h 116"/>
                              <a:gd name="T100" fmla="*/ 119 w 119"/>
                              <a:gd name="T101" fmla="*/ 1 h 116"/>
                              <a:gd name="T102" fmla="*/ 104 w 119"/>
                              <a:gd name="T103" fmla="*/ 0 h 116"/>
                              <a:gd name="T104" fmla="*/ 49 w 119"/>
                              <a:gd name="T105" fmla="*/ 61 h 116"/>
                              <a:gd name="T106" fmla="*/ 0 w 119"/>
                              <a:gd name="T107" fmla="*/ 79 h 116"/>
                              <a:gd name="T108" fmla="*/ 5 w 119"/>
                              <a:gd name="T109" fmla="*/ 116 h 116"/>
                              <a:gd name="T110" fmla="*/ 5 w 119"/>
                              <a:gd name="T111" fmla="*/ 116 h 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19" h="116">
                                <a:moveTo>
                                  <a:pt x="5" y="116"/>
                                </a:moveTo>
                                <a:lnTo>
                                  <a:pt x="5" y="116"/>
                                </a:lnTo>
                                <a:lnTo>
                                  <a:pt x="8" y="116"/>
                                </a:lnTo>
                                <a:lnTo>
                                  <a:pt x="10" y="115"/>
                                </a:lnTo>
                                <a:lnTo>
                                  <a:pt x="14" y="115"/>
                                </a:lnTo>
                                <a:lnTo>
                                  <a:pt x="17" y="114"/>
                                </a:lnTo>
                                <a:lnTo>
                                  <a:pt x="23" y="114"/>
                                </a:lnTo>
                                <a:lnTo>
                                  <a:pt x="24" y="113"/>
                                </a:lnTo>
                                <a:lnTo>
                                  <a:pt x="27" y="113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1"/>
                                </a:lnTo>
                                <a:lnTo>
                                  <a:pt x="39" y="110"/>
                                </a:lnTo>
                                <a:lnTo>
                                  <a:pt x="41" y="109"/>
                                </a:lnTo>
                                <a:lnTo>
                                  <a:pt x="45" y="109"/>
                                </a:lnTo>
                                <a:lnTo>
                                  <a:pt x="47" y="106"/>
                                </a:lnTo>
                                <a:lnTo>
                                  <a:pt x="50" y="106"/>
                                </a:lnTo>
                                <a:lnTo>
                                  <a:pt x="54" y="104"/>
                                </a:lnTo>
                                <a:lnTo>
                                  <a:pt x="56" y="103"/>
                                </a:lnTo>
                                <a:lnTo>
                                  <a:pt x="60" y="102"/>
                                </a:lnTo>
                                <a:lnTo>
                                  <a:pt x="62" y="100"/>
                                </a:lnTo>
                                <a:lnTo>
                                  <a:pt x="65" y="98"/>
                                </a:lnTo>
                                <a:lnTo>
                                  <a:pt x="69" y="96"/>
                                </a:lnTo>
                                <a:lnTo>
                                  <a:pt x="74" y="92"/>
                                </a:lnTo>
                                <a:lnTo>
                                  <a:pt x="79" y="88"/>
                                </a:lnTo>
                                <a:lnTo>
                                  <a:pt x="82" y="85"/>
                                </a:lnTo>
                                <a:lnTo>
                                  <a:pt x="83" y="82"/>
                                </a:lnTo>
                                <a:lnTo>
                                  <a:pt x="85" y="79"/>
                                </a:lnTo>
                                <a:lnTo>
                                  <a:pt x="89" y="76"/>
                                </a:lnTo>
                                <a:lnTo>
                                  <a:pt x="90" y="73"/>
                                </a:lnTo>
                                <a:lnTo>
                                  <a:pt x="92" y="69"/>
                                </a:lnTo>
                                <a:lnTo>
                                  <a:pt x="94" y="66"/>
                                </a:lnTo>
                                <a:lnTo>
                                  <a:pt x="95" y="64"/>
                                </a:lnTo>
                                <a:lnTo>
                                  <a:pt x="98" y="59"/>
                                </a:lnTo>
                                <a:lnTo>
                                  <a:pt x="99" y="56"/>
                                </a:lnTo>
                                <a:lnTo>
                                  <a:pt x="100" y="52"/>
                                </a:lnTo>
                                <a:lnTo>
                                  <a:pt x="102" y="48"/>
                                </a:lnTo>
                                <a:lnTo>
                                  <a:pt x="104" y="45"/>
                                </a:lnTo>
                                <a:lnTo>
                                  <a:pt x="105" y="41"/>
                                </a:lnTo>
                                <a:lnTo>
                                  <a:pt x="107" y="38"/>
                                </a:lnTo>
                                <a:lnTo>
                                  <a:pt x="108" y="34"/>
                                </a:lnTo>
                                <a:lnTo>
                                  <a:pt x="109" y="31"/>
                                </a:lnTo>
                                <a:lnTo>
                                  <a:pt x="110" y="27"/>
                                </a:lnTo>
                                <a:lnTo>
                                  <a:pt x="110" y="24"/>
                                </a:lnTo>
                                <a:lnTo>
                                  <a:pt x="113" y="21"/>
                                </a:lnTo>
                                <a:lnTo>
                                  <a:pt x="114" y="15"/>
                                </a:lnTo>
                                <a:lnTo>
                                  <a:pt x="116" y="11"/>
                                </a:lnTo>
                                <a:lnTo>
                                  <a:pt x="116" y="6"/>
                                </a:lnTo>
                                <a:lnTo>
                                  <a:pt x="117" y="4"/>
                                </a:lnTo>
                                <a:lnTo>
                                  <a:pt x="119" y="2"/>
                                </a:lnTo>
                                <a:lnTo>
                                  <a:pt x="119" y="1"/>
                                </a:lnTo>
                                <a:lnTo>
                                  <a:pt x="104" y="0"/>
                                </a:lnTo>
                                <a:lnTo>
                                  <a:pt x="49" y="61"/>
                                </a:lnTo>
                                <a:lnTo>
                                  <a:pt x="0" y="79"/>
                                </a:lnTo>
                                <a:lnTo>
                                  <a:pt x="5" y="116"/>
                                </a:lnTo>
                                <a:lnTo>
                                  <a:pt x="5" y="1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6" name="Freeform 369"/>
                        <wps:cNvSpPr>
                          <a:spLocks/>
                        </wps:cNvSpPr>
                        <wps:spPr bwMode="auto">
                          <a:xfrm>
                            <a:off x="53975" y="43815"/>
                            <a:ext cx="47625" cy="100965"/>
                          </a:xfrm>
                          <a:custGeom>
                            <a:avLst/>
                            <a:gdLst>
                              <a:gd name="T0" fmla="*/ 61 w 225"/>
                              <a:gd name="T1" fmla="*/ 458 h 478"/>
                              <a:gd name="T2" fmla="*/ 49 w 225"/>
                              <a:gd name="T3" fmla="*/ 428 h 478"/>
                              <a:gd name="T4" fmla="*/ 39 w 225"/>
                              <a:gd name="T5" fmla="*/ 393 h 478"/>
                              <a:gd name="T6" fmla="*/ 38 w 225"/>
                              <a:gd name="T7" fmla="*/ 361 h 478"/>
                              <a:gd name="T8" fmla="*/ 38 w 225"/>
                              <a:gd name="T9" fmla="*/ 321 h 478"/>
                              <a:gd name="T10" fmla="*/ 40 w 225"/>
                              <a:gd name="T11" fmla="*/ 279 h 478"/>
                              <a:gd name="T12" fmla="*/ 39 w 225"/>
                              <a:gd name="T13" fmla="*/ 247 h 478"/>
                              <a:gd name="T14" fmla="*/ 24 w 225"/>
                              <a:gd name="T15" fmla="*/ 215 h 478"/>
                              <a:gd name="T16" fmla="*/ 9 w 225"/>
                              <a:gd name="T17" fmla="*/ 190 h 478"/>
                              <a:gd name="T18" fmla="*/ 3 w 225"/>
                              <a:gd name="T19" fmla="*/ 157 h 478"/>
                              <a:gd name="T20" fmla="*/ 33 w 225"/>
                              <a:gd name="T21" fmla="*/ 131 h 478"/>
                              <a:gd name="T22" fmla="*/ 66 w 225"/>
                              <a:gd name="T23" fmla="*/ 108 h 478"/>
                              <a:gd name="T24" fmla="*/ 96 w 225"/>
                              <a:gd name="T25" fmla="*/ 79 h 478"/>
                              <a:gd name="T26" fmla="*/ 98 w 225"/>
                              <a:gd name="T27" fmla="*/ 61 h 478"/>
                              <a:gd name="T28" fmla="*/ 128 w 225"/>
                              <a:gd name="T29" fmla="*/ 43 h 478"/>
                              <a:gd name="T30" fmla="*/ 101 w 225"/>
                              <a:gd name="T31" fmla="*/ 15 h 478"/>
                              <a:gd name="T32" fmla="*/ 126 w 225"/>
                              <a:gd name="T33" fmla="*/ 4 h 478"/>
                              <a:gd name="T34" fmla="*/ 151 w 225"/>
                              <a:gd name="T35" fmla="*/ 1 h 478"/>
                              <a:gd name="T36" fmla="*/ 176 w 225"/>
                              <a:gd name="T37" fmla="*/ 0 h 478"/>
                              <a:gd name="T38" fmla="*/ 201 w 225"/>
                              <a:gd name="T39" fmla="*/ 3 h 478"/>
                              <a:gd name="T40" fmla="*/ 199 w 225"/>
                              <a:gd name="T41" fmla="*/ 11 h 478"/>
                              <a:gd name="T42" fmla="*/ 158 w 225"/>
                              <a:gd name="T43" fmla="*/ 13 h 478"/>
                              <a:gd name="T44" fmla="*/ 130 w 225"/>
                              <a:gd name="T45" fmla="*/ 16 h 478"/>
                              <a:gd name="T46" fmla="*/ 134 w 225"/>
                              <a:gd name="T47" fmla="*/ 29 h 478"/>
                              <a:gd name="T48" fmla="*/ 158 w 225"/>
                              <a:gd name="T49" fmla="*/ 25 h 478"/>
                              <a:gd name="T50" fmla="*/ 183 w 225"/>
                              <a:gd name="T51" fmla="*/ 30 h 478"/>
                              <a:gd name="T52" fmla="*/ 181 w 225"/>
                              <a:gd name="T53" fmla="*/ 42 h 478"/>
                              <a:gd name="T54" fmla="*/ 157 w 225"/>
                              <a:gd name="T55" fmla="*/ 43 h 478"/>
                              <a:gd name="T56" fmla="*/ 131 w 225"/>
                              <a:gd name="T57" fmla="*/ 55 h 478"/>
                              <a:gd name="T58" fmla="*/ 111 w 225"/>
                              <a:gd name="T59" fmla="*/ 75 h 478"/>
                              <a:gd name="T60" fmla="*/ 134 w 225"/>
                              <a:gd name="T61" fmla="*/ 86 h 478"/>
                              <a:gd name="T62" fmla="*/ 136 w 225"/>
                              <a:gd name="T63" fmla="*/ 114 h 478"/>
                              <a:gd name="T64" fmla="*/ 130 w 225"/>
                              <a:gd name="T65" fmla="*/ 139 h 478"/>
                              <a:gd name="T66" fmla="*/ 116 w 225"/>
                              <a:gd name="T67" fmla="*/ 152 h 478"/>
                              <a:gd name="T68" fmla="*/ 145 w 225"/>
                              <a:gd name="T69" fmla="*/ 146 h 478"/>
                              <a:gd name="T70" fmla="*/ 177 w 225"/>
                              <a:gd name="T71" fmla="*/ 128 h 478"/>
                              <a:gd name="T72" fmla="*/ 212 w 225"/>
                              <a:gd name="T73" fmla="*/ 106 h 478"/>
                              <a:gd name="T74" fmla="*/ 225 w 225"/>
                              <a:gd name="T75" fmla="*/ 123 h 478"/>
                              <a:gd name="T76" fmla="*/ 198 w 225"/>
                              <a:gd name="T77" fmla="*/ 154 h 478"/>
                              <a:gd name="T78" fmla="*/ 165 w 225"/>
                              <a:gd name="T79" fmla="*/ 173 h 478"/>
                              <a:gd name="T80" fmla="*/ 139 w 225"/>
                              <a:gd name="T81" fmla="*/ 168 h 478"/>
                              <a:gd name="T82" fmla="*/ 119 w 225"/>
                              <a:gd name="T83" fmla="*/ 165 h 478"/>
                              <a:gd name="T84" fmla="*/ 96 w 225"/>
                              <a:gd name="T85" fmla="*/ 161 h 478"/>
                              <a:gd name="T86" fmla="*/ 96 w 225"/>
                              <a:gd name="T87" fmla="*/ 146 h 478"/>
                              <a:gd name="T88" fmla="*/ 117 w 225"/>
                              <a:gd name="T89" fmla="*/ 120 h 478"/>
                              <a:gd name="T90" fmla="*/ 115 w 225"/>
                              <a:gd name="T91" fmla="*/ 94 h 478"/>
                              <a:gd name="T92" fmla="*/ 99 w 225"/>
                              <a:gd name="T93" fmla="*/ 95 h 478"/>
                              <a:gd name="T94" fmla="*/ 69 w 225"/>
                              <a:gd name="T95" fmla="*/ 123 h 478"/>
                              <a:gd name="T96" fmla="*/ 45 w 225"/>
                              <a:gd name="T97" fmla="*/ 141 h 478"/>
                              <a:gd name="T98" fmla="*/ 23 w 225"/>
                              <a:gd name="T99" fmla="*/ 164 h 478"/>
                              <a:gd name="T100" fmla="*/ 29 w 225"/>
                              <a:gd name="T101" fmla="*/ 193 h 478"/>
                              <a:gd name="T102" fmla="*/ 41 w 225"/>
                              <a:gd name="T103" fmla="*/ 216 h 478"/>
                              <a:gd name="T104" fmla="*/ 55 w 225"/>
                              <a:gd name="T105" fmla="*/ 245 h 478"/>
                              <a:gd name="T106" fmla="*/ 56 w 225"/>
                              <a:gd name="T107" fmla="*/ 269 h 478"/>
                              <a:gd name="T108" fmla="*/ 55 w 225"/>
                              <a:gd name="T109" fmla="*/ 302 h 478"/>
                              <a:gd name="T110" fmla="*/ 53 w 225"/>
                              <a:gd name="T111" fmla="*/ 325 h 478"/>
                              <a:gd name="T112" fmla="*/ 52 w 225"/>
                              <a:gd name="T113" fmla="*/ 356 h 478"/>
                              <a:gd name="T114" fmla="*/ 53 w 225"/>
                              <a:gd name="T115" fmla="*/ 386 h 478"/>
                              <a:gd name="T116" fmla="*/ 63 w 225"/>
                              <a:gd name="T117" fmla="*/ 410 h 478"/>
                              <a:gd name="T118" fmla="*/ 75 w 225"/>
                              <a:gd name="T119" fmla="*/ 436 h 478"/>
                              <a:gd name="T120" fmla="*/ 83 w 225"/>
                              <a:gd name="T121" fmla="*/ 459 h 478"/>
                              <a:gd name="T122" fmla="*/ 73 w 225"/>
                              <a:gd name="T123" fmla="*/ 478 h 4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25" h="478">
                                <a:moveTo>
                                  <a:pt x="71" y="478"/>
                                </a:moveTo>
                                <a:lnTo>
                                  <a:pt x="70" y="477"/>
                                </a:lnTo>
                                <a:lnTo>
                                  <a:pt x="69" y="475"/>
                                </a:lnTo>
                                <a:lnTo>
                                  <a:pt x="67" y="472"/>
                                </a:lnTo>
                                <a:lnTo>
                                  <a:pt x="66" y="467"/>
                                </a:lnTo>
                                <a:lnTo>
                                  <a:pt x="64" y="464"/>
                                </a:lnTo>
                                <a:lnTo>
                                  <a:pt x="62" y="461"/>
                                </a:lnTo>
                                <a:lnTo>
                                  <a:pt x="61" y="458"/>
                                </a:lnTo>
                                <a:lnTo>
                                  <a:pt x="60" y="455"/>
                                </a:lnTo>
                                <a:lnTo>
                                  <a:pt x="59" y="451"/>
                                </a:lnTo>
                                <a:lnTo>
                                  <a:pt x="56" y="448"/>
                                </a:lnTo>
                                <a:lnTo>
                                  <a:pt x="55" y="445"/>
                                </a:lnTo>
                                <a:lnTo>
                                  <a:pt x="54" y="441"/>
                                </a:lnTo>
                                <a:lnTo>
                                  <a:pt x="53" y="436"/>
                                </a:lnTo>
                                <a:lnTo>
                                  <a:pt x="51" y="432"/>
                                </a:lnTo>
                                <a:lnTo>
                                  <a:pt x="49" y="428"/>
                                </a:lnTo>
                                <a:lnTo>
                                  <a:pt x="48" y="423"/>
                                </a:lnTo>
                                <a:lnTo>
                                  <a:pt x="46" y="419"/>
                                </a:lnTo>
                                <a:lnTo>
                                  <a:pt x="45" y="414"/>
                                </a:lnTo>
                                <a:lnTo>
                                  <a:pt x="44" y="411"/>
                                </a:lnTo>
                                <a:lnTo>
                                  <a:pt x="43" y="406"/>
                                </a:lnTo>
                                <a:lnTo>
                                  <a:pt x="41" y="402"/>
                                </a:lnTo>
                                <a:lnTo>
                                  <a:pt x="40" y="397"/>
                                </a:lnTo>
                                <a:lnTo>
                                  <a:pt x="39" y="393"/>
                                </a:lnTo>
                                <a:lnTo>
                                  <a:pt x="39" y="390"/>
                                </a:lnTo>
                                <a:lnTo>
                                  <a:pt x="38" y="385"/>
                                </a:lnTo>
                                <a:lnTo>
                                  <a:pt x="38" y="382"/>
                                </a:lnTo>
                                <a:lnTo>
                                  <a:pt x="38" y="377"/>
                                </a:lnTo>
                                <a:lnTo>
                                  <a:pt x="38" y="374"/>
                                </a:lnTo>
                                <a:lnTo>
                                  <a:pt x="38" y="370"/>
                                </a:lnTo>
                                <a:lnTo>
                                  <a:pt x="38" y="366"/>
                                </a:lnTo>
                                <a:lnTo>
                                  <a:pt x="38" y="361"/>
                                </a:lnTo>
                                <a:lnTo>
                                  <a:pt x="38" y="357"/>
                                </a:lnTo>
                                <a:lnTo>
                                  <a:pt x="38" y="352"/>
                                </a:lnTo>
                                <a:lnTo>
                                  <a:pt x="38" y="348"/>
                                </a:lnTo>
                                <a:lnTo>
                                  <a:pt x="38" y="342"/>
                                </a:lnTo>
                                <a:lnTo>
                                  <a:pt x="38" y="338"/>
                                </a:lnTo>
                                <a:lnTo>
                                  <a:pt x="38" y="332"/>
                                </a:lnTo>
                                <a:lnTo>
                                  <a:pt x="38" y="327"/>
                                </a:lnTo>
                                <a:lnTo>
                                  <a:pt x="38" y="321"/>
                                </a:lnTo>
                                <a:lnTo>
                                  <a:pt x="39" y="317"/>
                                </a:lnTo>
                                <a:lnTo>
                                  <a:pt x="39" y="311"/>
                                </a:lnTo>
                                <a:lnTo>
                                  <a:pt x="39" y="305"/>
                                </a:lnTo>
                                <a:lnTo>
                                  <a:pt x="39" y="300"/>
                                </a:lnTo>
                                <a:lnTo>
                                  <a:pt x="40" y="295"/>
                                </a:lnTo>
                                <a:lnTo>
                                  <a:pt x="40" y="290"/>
                                </a:lnTo>
                                <a:lnTo>
                                  <a:pt x="40" y="285"/>
                                </a:lnTo>
                                <a:lnTo>
                                  <a:pt x="40" y="279"/>
                                </a:lnTo>
                                <a:lnTo>
                                  <a:pt x="40" y="275"/>
                                </a:lnTo>
                                <a:lnTo>
                                  <a:pt x="40" y="269"/>
                                </a:lnTo>
                                <a:lnTo>
                                  <a:pt x="40" y="265"/>
                                </a:lnTo>
                                <a:lnTo>
                                  <a:pt x="40" y="261"/>
                                </a:lnTo>
                                <a:lnTo>
                                  <a:pt x="40" y="258"/>
                                </a:lnTo>
                                <a:lnTo>
                                  <a:pt x="39" y="252"/>
                                </a:lnTo>
                                <a:lnTo>
                                  <a:pt x="39" y="250"/>
                                </a:lnTo>
                                <a:lnTo>
                                  <a:pt x="39" y="247"/>
                                </a:lnTo>
                                <a:lnTo>
                                  <a:pt x="39" y="243"/>
                                </a:lnTo>
                                <a:lnTo>
                                  <a:pt x="38" y="239"/>
                                </a:lnTo>
                                <a:lnTo>
                                  <a:pt x="38" y="237"/>
                                </a:lnTo>
                                <a:lnTo>
                                  <a:pt x="36" y="232"/>
                                </a:lnTo>
                                <a:lnTo>
                                  <a:pt x="33" y="229"/>
                                </a:lnTo>
                                <a:lnTo>
                                  <a:pt x="31" y="224"/>
                                </a:lnTo>
                                <a:lnTo>
                                  <a:pt x="29" y="221"/>
                                </a:lnTo>
                                <a:lnTo>
                                  <a:pt x="24" y="215"/>
                                </a:lnTo>
                                <a:lnTo>
                                  <a:pt x="21" y="210"/>
                                </a:lnTo>
                                <a:lnTo>
                                  <a:pt x="18" y="208"/>
                                </a:lnTo>
                                <a:lnTo>
                                  <a:pt x="17" y="204"/>
                                </a:lnTo>
                                <a:lnTo>
                                  <a:pt x="16" y="202"/>
                                </a:lnTo>
                                <a:lnTo>
                                  <a:pt x="14" y="200"/>
                                </a:lnTo>
                                <a:lnTo>
                                  <a:pt x="11" y="196"/>
                                </a:lnTo>
                                <a:lnTo>
                                  <a:pt x="10" y="193"/>
                                </a:lnTo>
                                <a:lnTo>
                                  <a:pt x="9" y="190"/>
                                </a:lnTo>
                                <a:lnTo>
                                  <a:pt x="7" y="187"/>
                                </a:lnTo>
                                <a:lnTo>
                                  <a:pt x="4" y="182"/>
                                </a:lnTo>
                                <a:lnTo>
                                  <a:pt x="2" y="177"/>
                                </a:lnTo>
                                <a:lnTo>
                                  <a:pt x="1" y="172"/>
                                </a:lnTo>
                                <a:lnTo>
                                  <a:pt x="0" y="167"/>
                                </a:lnTo>
                                <a:lnTo>
                                  <a:pt x="0" y="163"/>
                                </a:lnTo>
                                <a:lnTo>
                                  <a:pt x="2" y="160"/>
                                </a:lnTo>
                                <a:lnTo>
                                  <a:pt x="3" y="157"/>
                                </a:lnTo>
                                <a:lnTo>
                                  <a:pt x="7" y="154"/>
                                </a:lnTo>
                                <a:lnTo>
                                  <a:pt x="10" y="149"/>
                                </a:lnTo>
                                <a:lnTo>
                                  <a:pt x="15" y="146"/>
                                </a:lnTo>
                                <a:lnTo>
                                  <a:pt x="19" y="141"/>
                                </a:lnTo>
                                <a:lnTo>
                                  <a:pt x="24" y="138"/>
                                </a:lnTo>
                                <a:lnTo>
                                  <a:pt x="28" y="136"/>
                                </a:lnTo>
                                <a:lnTo>
                                  <a:pt x="30" y="133"/>
                                </a:lnTo>
                                <a:lnTo>
                                  <a:pt x="33" y="131"/>
                                </a:lnTo>
                                <a:lnTo>
                                  <a:pt x="36" y="130"/>
                                </a:lnTo>
                                <a:lnTo>
                                  <a:pt x="41" y="125"/>
                                </a:lnTo>
                                <a:lnTo>
                                  <a:pt x="46" y="122"/>
                                </a:lnTo>
                                <a:lnTo>
                                  <a:pt x="51" y="118"/>
                                </a:lnTo>
                                <a:lnTo>
                                  <a:pt x="55" y="115"/>
                                </a:lnTo>
                                <a:lnTo>
                                  <a:pt x="60" y="112"/>
                                </a:lnTo>
                                <a:lnTo>
                                  <a:pt x="63" y="109"/>
                                </a:lnTo>
                                <a:lnTo>
                                  <a:pt x="66" y="108"/>
                                </a:lnTo>
                                <a:lnTo>
                                  <a:pt x="68" y="105"/>
                                </a:lnTo>
                                <a:lnTo>
                                  <a:pt x="70" y="102"/>
                                </a:lnTo>
                                <a:lnTo>
                                  <a:pt x="75" y="97"/>
                                </a:lnTo>
                                <a:lnTo>
                                  <a:pt x="79" y="93"/>
                                </a:lnTo>
                                <a:lnTo>
                                  <a:pt x="84" y="88"/>
                                </a:lnTo>
                                <a:lnTo>
                                  <a:pt x="89" y="84"/>
                                </a:lnTo>
                                <a:lnTo>
                                  <a:pt x="93" y="82"/>
                                </a:lnTo>
                                <a:lnTo>
                                  <a:pt x="96" y="79"/>
                                </a:lnTo>
                                <a:lnTo>
                                  <a:pt x="97" y="79"/>
                                </a:lnTo>
                                <a:lnTo>
                                  <a:pt x="97" y="78"/>
                                </a:lnTo>
                                <a:lnTo>
                                  <a:pt x="96" y="76"/>
                                </a:lnTo>
                                <a:lnTo>
                                  <a:pt x="96" y="74"/>
                                </a:lnTo>
                                <a:lnTo>
                                  <a:pt x="96" y="72"/>
                                </a:lnTo>
                                <a:lnTo>
                                  <a:pt x="96" y="68"/>
                                </a:lnTo>
                                <a:lnTo>
                                  <a:pt x="97" y="65"/>
                                </a:lnTo>
                                <a:lnTo>
                                  <a:pt x="98" y="61"/>
                                </a:lnTo>
                                <a:lnTo>
                                  <a:pt x="101" y="59"/>
                                </a:lnTo>
                                <a:lnTo>
                                  <a:pt x="105" y="56"/>
                                </a:lnTo>
                                <a:lnTo>
                                  <a:pt x="109" y="54"/>
                                </a:lnTo>
                                <a:lnTo>
                                  <a:pt x="114" y="50"/>
                                </a:lnTo>
                                <a:lnTo>
                                  <a:pt x="119" y="48"/>
                                </a:lnTo>
                                <a:lnTo>
                                  <a:pt x="122" y="46"/>
                                </a:lnTo>
                                <a:lnTo>
                                  <a:pt x="126" y="45"/>
                                </a:lnTo>
                                <a:lnTo>
                                  <a:pt x="128" y="43"/>
                                </a:lnTo>
                                <a:lnTo>
                                  <a:pt x="129" y="43"/>
                                </a:lnTo>
                                <a:lnTo>
                                  <a:pt x="93" y="31"/>
                                </a:lnTo>
                                <a:lnTo>
                                  <a:pt x="93" y="30"/>
                                </a:lnTo>
                                <a:lnTo>
                                  <a:pt x="93" y="28"/>
                                </a:lnTo>
                                <a:lnTo>
                                  <a:pt x="94" y="25"/>
                                </a:lnTo>
                                <a:lnTo>
                                  <a:pt x="97" y="22"/>
                                </a:lnTo>
                                <a:lnTo>
                                  <a:pt x="99" y="19"/>
                                </a:lnTo>
                                <a:lnTo>
                                  <a:pt x="101" y="15"/>
                                </a:lnTo>
                                <a:lnTo>
                                  <a:pt x="104" y="13"/>
                                </a:lnTo>
                                <a:lnTo>
                                  <a:pt x="107" y="11"/>
                                </a:lnTo>
                                <a:lnTo>
                                  <a:pt x="108" y="10"/>
                                </a:lnTo>
                                <a:lnTo>
                                  <a:pt x="112" y="7"/>
                                </a:lnTo>
                                <a:lnTo>
                                  <a:pt x="115" y="6"/>
                                </a:lnTo>
                                <a:lnTo>
                                  <a:pt x="121" y="5"/>
                                </a:lnTo>
                                <a:lnTo>
                                  <a:pt x="122" y="5"/>
                                </a:lnTo>
                                <a:lnTo>
                                  <a:pt x="126" y="4"/>
                                </a:lnTo>
                                <a:lnTo>
                                  <a:pt x="129" y="4"/>
                                </a:lnTo>
                                <a:lnTo>
                                  <a:pt x="131" y="4"/>
                                </a:lnTo>
                                <a:lnTo>
                                  <a:pt x="135" y="3"/>
                                </a:lnTo>
                                <a:lnTo>
                                  <a:pt x="138" y="3"/>
                                </a:lnTo>
                                <a:lnTo>
                                  <a:pt x="142" y="2"/>
                                </a:lnTo>
                                <a:lnTo>
                                  <a:pt x="145" y="2"/>
                                </a:lnTo>
                                <a:lnTo>
                                  <a:pt x="149" y="2"/>
                                </a:lnTo>
                                <a:lnTo>
                                  <a:pt x="151" y="1"/>
                                </a:lnTo>
                                <a:lnTo>
                                  <a:pt x="154" y="1"/>
                                </a:lnTo>
                                <a:lnTo>
                                  <a:pt x="158" y="1"/>
                                </a:lnTo>
                                <a:lnTo>
                                  <a:pt x="160" y="0"/>
                                </a:lnTo>
                                <a:lnTo>
                                  <a:pt x="164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3" y="0"/>
                                </a:lnTo>
                                <a:lnTo>
                                  <a:pt x="176" y="0"/>
                                </a:lnTo>
                                <a:lnTo>
                                  <a:pt x="179" y="0"/>
                                </a:lnTo>
                                <a:lnTo>
                                  <a:pt x="181" y="0"/>
                                </a:lnTo>
                                <a:lnTo>
                                  <a:pt x="186" y="0"/>
                                </a:lnTo>
                                <a:lnTo>
                                  <a:pt x="189" y="0"/>
                                </a:lnTo>
                                <a:lnTo>
                                  <a:pt x="192" y="0"/>
                                </a:lnTo>
                                <a:lnTo>
                                  <a:pt x="195" y="1"/>
                                </a:lnTo>
                                <a:lnTo>
                                  <a:pt x="198" y="1"/>
                                </a:lnTo>
                                <a:lnTo>
                                  <a:pt x="201" y="3"/>
                                </a:lnTo>
                                <a:lnTo>
                                  <a:pt x="204" y="5"/>
                                </a:lnTo>
                                <a:lnTo>
                                  <a:pt x="209" y="7"/>
                                </a:lnTo>
                                <a:lnTo>
                                  <a:pt x="212" y="12"/>
                                </a:lnTo>
                                <a:lnTo>
                                  <a:pt x="211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2"/>
                                </a:lnTo>
                                <a:lnTo>
                                  <a:pt x="203" y="11"/>
                                </a:lnTo>
                                <a:lnTo>
                                  <a:pt x="199" y="11"/>
                                </a:lnTo>
                                <a:lnTo>
                                  <a:pt x="195" y="11"/>
                                </a:lnTo>
                                <a:lnTo>
                                  <a:pt x="190" y="11"/>
                                </a:lnTo>
                                <a:lnTo>
                                  <a:pt x="184" y="11"/>
                                </a:lnTo>
                                <a:lnTo>
                                  <a:pt x="180" y="12"/>
                                </a:lnTo>
                                <a:lnTo>
                                  <a:pt x="174" y="12"/>
                                </a:lnTo>
                                <a:lnTo>
                                  <a:pt x="168" y="12"/>
                                </a:lnTo>
                                <a:lnTo>
                                  <a:pt x="162" y="12"/>
                                </a:lnTo>
                                <a:lnTo>
                                  <a:pt x="158" y="13"/>
                                </a:lnTo>
                                <a:lnTo>
                                  <a:pt x="152" y="13"/>
                                </a:lnTo>
                                <a:lnTo>
                                  <a:pt x="149" y="13"/>
                                </a:lnTo>
                                <a:lnTo>
                                  <a:pt x="144" y="14"/>
                                </a:lnTo>
                                <a:lnTo>
                                  <a:pt x="141" y="15"/>
                                </a:lnTo>
                                <a:lnTo>
                                  <a:pt x="137" y="15"/>
                                </a:lnTo>
                                <a:lnTo>
                                  <a:pt x="135" y="15"/>
                                </a:lnTo>
                                <a:lnTo>
                                  <a:pt x="131" y="15"/>
                                </a:lnTo>
                                <a:lnTo>
                                  <a:pt x="130" y="16"/>
                                </a:lnTo>
                                <a:lnTo>
                                  <a:pt x="126" y="19"/>
                                </a:lnTo>
                                <a:lnTo>
                                  <a:pt x="122" y="21"/>
                                </a:lnTo>
                                <a:lnTo>
                                  <a:pt x="119" y="23"/>
                                </a:lnTo>
                                <a:lnTo>
                                  <a:pt x="121" y="27"/>
                                </a:lnTo>
                                <a:lnTo>
                                  <a:pt x="122" y="27"/>
                                </a:lnTo>
                                <a:lnTo>
                                  <a:pt x="127" y="28"/>
                                </a:lnTo>
                                <a:lnTo>
                                  <a:pt x="130" y="28"/>
                                </a:lnTo>
                                <a:lnTo>
                                  <a:pt x="134" y="29"/>
                                </a:lnTo>
                                <a:lnTo>
                                  <a:pt x="137" y="30"/>
                                </a:lnTo>
                                <a:lnTo>
                                  <a:pt x="141" y="30"/>
                                </a:lnTo>
                                <a:lnTo>
                                  <a:pt x="143" y="30"/>
                                </a:lnTo>
                                <a:lnTo>
                                  <a:pt x="143" y="31"/>
                                </a:lnTo>
                                <a:lnTo>
                                  <a:pt x="144" y="30"/>
                                </a:lnTo>
                                <a:lnTo>
                                  <a:pt x="147" y="29"/>
                                </a:lnTo>
                                <a:lnTo>
                                  <a:pt x="152" y="27"/>
                                </a:lnTo>
                                <a:lnTo>
                                  <a:pt x="158" y="25"/>
                                </a:lnTo>
                                <a:lnTo>
                                  <a:pt x="160" y="24"/>
                                </a:lnTo>
                                <a:lnTo>
                                  <a:pt x="164" y="24"/>
                                </a:lnTo>
                                <a:lnTo>
                                  <a:pt x="166" y="23"/>
                                </a:lnTo>
                                <a:lnTo>
                                  <a:pt x="169" y="23"/>
                                </a:lnTo>
                                <a:lnTo>
                                  <a:pt x="173" y="23"/>
                                </a:lnTo>
                                <a:lnTo>
                                  <a:pt x="177" y="25"/>
                                </a:lnTo>
                                <a:lnTo>
                                  <a:pt x="180" y="27"/>
                                </a:lnTo>
                                <a:lnTo>
                                  <a:pt x="183" y="30"/>
                                </a:lnTo>
                                <a:lnTo>
                                  <a:pt x="186" y="32"/>
                                </a:lnTo>
                                <a:lnTo>
                                  <a:pt x="189" y="37"/>
                                </a:lnTo>
                                <a:lnTo>
                                  <a:pt x="191" y="38"/>
                                </a:lnTo>
                                <a:lnTo>
                                  <a:pt x="192" y="41"/>
                                </a:lnTo>
                                <a:lnTo>
                                  <a:pt x="191" y="42"/>
                                </a:lnTo>
                                <a:lnTo>
                                  <a:pt x="189" y="42"/>
                                </a:lnTo>
                                <a:lnTo>
                                  <a:pt x="186" y="42"/>
                                </a:lnTo>
                                <a:lnTo>
                                  <a:pt x="181" y="42"/>
                                </a:lnTo>
                                <a:lnTo>
                                  <a:pt x="177" y="42"/>
                                </a:lnTo>
                                <a:lnTo>
                                  <a:pt x="175" y="42"/>
                                </a:lnTo>
                                <a:lnTo>
                                  <a:pt x="172" y="42"/>
                                </a:lnTo>
                                <a:lnTo>
                                  <a:pt x="169" y="42"/>
                                </a:lnTo>
                                <a:lnTo>
                                  <a:pt x="166" y="42"/>
                                </a:lnTo>
                                <a:lnTo>
                                  <a:pt x="162" y="42"/>
                                </a:lnTo>
                                <a:lnTo>
                                  <a:pt x="159" y="43"/>
                                </a:lnTo>
                                <a:lnTo>
                                  <a:pt x="157" y="43"/>
                                </a:lnTo>
                                <a:lnTo>
                                  <a:pt x="151" y="45"/>
                                </a:lnTo>
                                <a:lnTo>
                                  <a:pt x="147" y="47"/>
                                </a:lnTo>
                                <a:lnTo>
                                  <a:pt x="145" y="48"/>
                                </a:lnTo>
                                <a:lnTo>
                                  <a:pt x="143" y="48"/>
                                </a:lnTo>
                                <a:lnTo>
                                  <a:pt x="141" y="50"/>
                                </a:lnTo>
                                <a:lnTo>
                                  <a:pt x="137" y="51"/>
                                </a:lnTo>
                                <a:lnTo>
                                  <a:pt x="135" y="54"/>
                                </a:lnTo>
                                <a:lnTo>
                                  <a:pt x="131" y="55"/>
                                </a:lnTo>
                                <a:lnTo>
                                  <a:pt x="129" y="57"/>
                                </a:lnTo>
                                <a:lnTo>
                                  <a:pt x="127" y="59"/>
                                </a:lnTo>
                                <a:lnTo>
                                  <a:pt x="123" y="61"/>
                                </a:lnTo>
                                <a:lnTo>
                                  <a:pt x="120" y="64"/>
                                </a:lnTo>
                                <a:lnTo>
                                  <a:pt x="117" y="65"/>
                                </a:lnTo>
                                <a:lnTo>
                                  <a:pt x="115" y="68"/>
                                </a:lnTo>
                                <a:lnTo>
                                  <a:pt x="112" y="70"/>
                                </a:lnTo>
                                <a:lnTo>
                                  <a:pt x="111" y="75"/>
                                </a:lnTo>
                                <a:lnTo>
                                  <a:pt x="111" y="75"/>
                                </a:lnTo>
                                <a:lnTo>
                                  <a:pt x="113" y="75"/>
                                </a:lnTo>
                                <a:lnTo>
                                  <a:pt x="115" y="75"/>
                                </a:lnTo>
                                <a:lnTo>
                                  <a:pt x="120" y="76"/>
                                </a:lnTo>
                                <a:lnTo>
                                  <a:pt x="123" y="78"/>
                                </a:lnTo>
                                <a:lnTo>
                                  <a:pt x="128" y="81"/>
                                </a:lnTo>
                                <a:lnTo>
                                  <a:pt x="131" y="83"/>
                                </a:lnTo>
                                <a:lnTo>
                                  <a:pt x="134" y="86"/>
                                </a:lnTo>
                                <a:lnTo>
                                  <a:pt x="135" y="88"/>
                                </a:lnTo>
                                <a:lnTo>
                                  <a:pt x="135" y="91"/>
                                </a:lnTo>
                                <a:lnTo>
                                  <a:pt x="136" y="94"/>
                                </a:lnTo>
                                <a:lnTo>
                                  <a:pt x="136" y="97"/>
                                </a:lnTo>
                                <a:lnTo>
                                  <a:pt x="136" y="102"/>
                                </a:lnTo>
                                <a:lnTo>
                                  <a:pt x="136" y="105"/>
                                </a:lnTo>
                                <a:lnTo>
                                  <a:pt x="136" y="110"/>
                                </a:lnTo>
                                <a:lnTo>
                                  <a:pt x="136" y="114"/>
                                </a:lnTo>
                                <a:lnTo>
                                  <a:pt x="135" y="118"/>
                                </a:lnTo>
                                <a:lnTo>
                                  <a:pt x="135" y="122"/>
                                </a:lnTo>
                                <a:lnTo>
                                  <a:pt x="134" y="125"/>
                                </a:lnTo>
                                <a:lnTo>
                                  <a:pt x="134" y="130"/>
                                </a:lnTo>
                                <a:lnTo>
                                  <a:pt x="132" y="132"/>
                                </a:lnTo>
                                <a:lnTo>
                                  <a:pt x="131" y="136"/>
                                </a:lnTo>
                                <a:lnTo>
                                  <a:pt x="130" y="138"/>
                                </a:lnTo>
                                <a:lnTo>
                                  <a:pt x="130" y="139"/>
                                </a:lnTo>
                                <a:lnTo>
                                  <a:pt x="127" y="141"/>
                                </a:lnTo>
                                <a:lnTo>
                                  <a:pt x="124" y="143"/>
                                </a:lnTo>
                                <a:lnTo>
                                  <a:pt x="121" y="145"/>
                                </a:lnTo>
                                <a:lnTo>
                                  <a:pt x="119" y="148"/>
                                </a:lnTo>
                                <a:lnTo>
                                  <a:pt x="113" y="150"/>
                                </a:lnTo>
                                <a:lnTo>
                                  <a:pt x="112" y="151"/>
                                </a:lnTo>
                                <a:lnTo>
                                  <a:pt x="114" y="152"/>
                                </a:lnTo>
                                <a:lnTo>
                                  <a:pt x="116" y="152"/>
                                </a:lnTo>
                                <a:lnTo>
                                  <a:pt x="120" y="154"/>
                                </a:lnTo>
                                <a:lnTo>
                                  <a:pt x="123" y="154"/>
                                </a:lnTo>
                                <a:lnTo>
                                  <a:pt x="128" y="154"/>
                                </a:lnTo>
                                <a:lnTo>
                                  <a:pt x="132" y="152"/>
                                </a:lnTo>
                                <a:lnTo>
                                  <a:pt x="137" y="151"/>
                                </a:lnTo>
                                <a:lnTo>
                                  <a:pt x="138" y="150"/>
                                </a:lnTo>
                                <a:lnTo>
                                  <a:pt x="142" y="148"/>
                                </a:lnTo>
                                <a:lnTo>
                                  <a:pt x="145" y="146"/>
                                </a:lnTo>
                                <a:lnTo>
                                  <a:pt x="151" y="143"/>
                                </a:lnTo>
                                <a:lnTo>
                                  <a:pt x="156" y="140"/>
                                </a:lnTo>
                                <a:lnTo>
                                  <a:pt x="160" y="138"/>
                                </a:lnTo>
                                <a:lnTo>
                                  <a:pt x="164" y="136"/>
                                </a:lnTo>
                                <a:lnTo>
                                  <a:pt x="166" y="134"/>
                                </a:lnTo>
                                <a:lnTo>
                                  <a:pt x="169" y="133"/>
                                </a:lnTo>
                                <a:lnTo>
                                  <a:pt x="173" y="131"/>
                                </a:lnTo>
                                <a:lnTo>
                                  <a:pt x="177" y="128"/>
                                </a:lnTo>
                                <a:lnTo>
                                  <a:pt x="183" y="124"/>
                                </a:lnTo>
                                <a:lnTo>
                                  <a:pt x="189" y="121"/>
                                </a:lnTo>
                                <a:lnTo>
                                  <a:pt x="194" y="118"/>
                                </a:lnTo>
                                <a:lnTo>
                                  <a:pt x="198" y="115"/>
                                </a:lnTo>
                                <a:lnTo>
                                  <a:pt x="203" y="113"/>
                                </a:lnTo>
                                <a:lnTo>
                                  <a:pt x="205" y="110"/>
                                </a:lnTo>
                                <a:lnTo>
                                  <a:pt x="209" y="109"/>
                                </a:lnTo>
                                <a:lnTo>
                                  <a:pt x="212" y="106"/>
                                </a:lnTo>
                                <a:lnTo>
                                  <a:pt x="213" y="108"/>
                                </a:lnTo>
                                <a:lnTo>
                                  <a:pt x="212" y="112"/>
                                </a:lnTo>
                                <a:lnTo>
                                  <a:pt x="210" y="116"/>
                                </a:lnTo>
                                <a:lnTo>
                                  <a:pt x="207" y="122"/>
                                </a:lnTo>
                                <a:lnTo>
                                  <a:pt x="205" y="127"/>
                                </a:lnTo>
                                <a:lnTo>
                                  <a:pt x="203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25" y="123"/>
                                </a:lnTo>
                                <a:lnTo>
                                  <a:pt x="222" y="139"/>
                                </a:lnTo>
                                <a:lnTo>
                                  <a:pt x="221" y="139"/>
                                </a:lnTo>
                                <a:lnTo>
                                  <a:pt x="219" y="140"/>
                                </a:lnTo>
                                <a:lnTo>
                                  <a:pt x="217" y="142"/>
                                </a:lnTo>
                                <a:lnTo>
                                  <a:pt x="213" y="145"/>
                                </a:lnTo>
                                <a:lnTo>
                                  <a:pt x="209" y="147"/>
                                </a:lnTo>
                                <a:lnTo>
                                  <a:pt x="204" y="150"/>
                                </a:lnTo>
                                <a:lnTo>
                                  <a:pt x="198" y="154"/>
                                </a:lnTo>
                                <a:lnTo>
                                  <a:pt x="192" y="157"/>
                                </a:lnTo>
                                <a:lnTo>
                                  <a:pt x="190" y="159"/>
                                </a:lnTo>
                                <a:lnTo>
                                  <a:pt x="187" y="160"/>
                                </a:lnTo>
                                <a:lnTo>
                                  <a:pt x="183" y="161"/>
                                </a:lnTo>
                                <a:lnTo>
                                  <a:pt x="181" y="164"/>
                                </a:lnTo>
                                <a:lnTo>
                                  <a:pt x="175" y="167"/>
                                </a:lnTo>
                                <a:lnTo>
                                  <a:pt x="171" y="170"/>
                                </a:lnTo>
                                <a:lnTo>
                                  <a:pt x="165" y="173"/>
                                </a:lnTo>
                                <a:lnTo>
                                  <a:pt x="160" y="175"/>
                                </a:lnTo>
                                <a:lnTo>
                                  <a:pt x="157" y="177"/>
                                </a:lnTo>
                                <a:lnTo>
                                  <a:pt x="154" y="178"/>
                                </a:lnTo>
                                <a:lnTo>
                                  <a:pt x="149" y="178"/>
                                </a:lnTo>
                                <a:lnTo>
                                  <a:pt x="146" y="177"/>
                                </a:lnTo>
                                <a:lnTo>
                                  <a:pt x="143" y="175"/>
                                </a:lnTo>
                                <a:lnTo>
                                  <a:pt x="142" y="173"/>
                                </a:lnTo>
                                <a:lnTo>
                                  <a:pt x="139" y="168"/>
                                </a:lnTo>
                                <a:lnTo>
                                  <a:pt x="138" y="166"/>
                                </a:lnTo>
                                <a:lnTo>
                                  <a:pt x="137" y="166"/>
                                </a:lnTo>
                                <a:lnTo>
                                  <a:pt x="134" y="166"/>
                                </a:lnTo>
                                <a:lnTo>
                                  <a:pt x="130" y="165"/>
                                </a:lnTo>
                                <a:lnTo>
                                  <a:pt x="128" y="165"/>
                                </a:lnTo>
                                <a:lnTo>
                                  <a:pt x="124" y="165"/>
                                </a:lnTo>
                                <a:lnTo>
                                  <a:pt x="122" y="165"/>
                                </a:lnTo>
                                <a:lnTo>
                                  <a:pt x="119" y="165"/>
                                </a:lnTo>
                                <a:lnTo>
                                  <a:pt x="115" y="164"/>
                                </a:lnTo>
                                <a:lnTo>
                                  <a:pt x="112" y="164"/>
                                </a:lnTo>
                                <a:lnTo>
                                  <a:pt x="108" y="163"/>
                                </a:lnTo>
                                <a:lnTo>
                                  <a:pt x="105" y="163"/>
                                </a:lnTo>
                                <a:lnTo>
                                  <a:pt x="102" y="161"/>
                                </a:lnTo>
                                <a:lnTo>
                                  <a:pt x="99" y="161"/>
                                </a:lnTo>
                                <a:lnTo>
                                  <a:pt x="98" y="161"/>
                                </a:lnTo>
                                <a:lnTo>
                                  <a:pt x="96" y="161"/>
                                </a:lnTo>
                                <a:lnTo>
                                  <a:pt x="91" y="161"/>
                                </a:lnTo>
                                <a:lnTo>
                                  <a:pt x="87" y="161"/>
                                </a:lnTo>
                                <a:lnTo>
                                  <a:pt x="86" y="161"/>
                                </a:lnTo>
                                <a:lnTo>
                                  <a:pt x="85" y="159"/>
                                </a:lnTo>
                                <a:lnTo>
                                  <a:pt x="85" y="157"/>
                                </a:lnTo>
                                <a:lnTo>
                                  <a:pt x="87" y="154"/>
                                </a:lnTo>
                                <a:lnTo>
                                  <a:pt x="91" y="150"/>
                                </a:lnTo>
                                <a:lnTo>
                                  <a:pt x="96" y="146"/>
                                </a:lnTo>
                                <a:lnTo>
                                  <a:pt x="101" y="142"/>
                                </a:lnTo>
                                <a:lnTo>
                                  <a:pt x="107" y="138"/>
                                </a:lnTo>
                                <a:lnTo>
                                  <a:pt x="112" y="134"/>
                                </a:lnTo>
                                <a:lnTo>
                                  <a:pt x="115" y="130"/>
                                </a:lnTo>
                                <a:lnTo>
                                  <a:pt x="117" y="128"/>
                                </a:lnTo>
                                <a:lnTo>
                                  <a:pt x="117" y="124"/>
                                </a:lnTo>
                                <a:lnTo>
                                  <a:pt x="117" y="123"/>
                                </a:lnTo>
                                <a:lnTo>
                                  <a:pt x="117" y="120"/>
                                </a:lnTo>
                                <a:lnTo>
                                  <a:pt x="119" y="118"/>
                                </a:lnTo>
                                <a:lnTo>
                                  <a:pt x="117" y="113"/>
                                </a:lnTo>
                                <a:lnTo>
                                  <a:pt x="117" y="111"/>
                                </a:lnTo>
                                <a:lnTo>
                                  <a:pt x="117" y="108"/>
                                </a:lnTo>
                                <a:lnTo>
                                  <a:pt x="117" y="104"/>
                                </a:lnTo>
                                <a:lnTo>
                                  <a:pt x="116" y="101"/>
                                </a:lnTo>
                                <a:lnTo>
                                  <a:pt x="115" y="96"/>
                                </a:lnTo>
                                <a:lnTo>
                                  <a:pt x="115" y="94"/>
                                </a:lnTo>
                                <a:lnTo>
                                  <a:pt x="115" y="92"/>
                                </a:lnTo>
                                <a:lnTo>
                                  <a:pt x="113" y="87"/>
                                </a:lnTo>
                                <a:lnTo>
                                  <a:pt x="112" y="86"/>
                                </a:lnTo>
                                <a:lnTo>
                                  <a:pt x="109" y="86"/>
                                </a:lnTo>
                                <a:lnTo>
                                  <a:pt x="107" y="87"/>
                                </a:lnTo>
                                <a:lnTo>
                                  <a:pt x="105" y="90"/>
                                </a:lnTo>
                                <a:lnTo>
                                  <a:pt x="102" y="92"/>
                                </a:lnTo>
                                <a:lnTo>
                                  <a:pt x="99" y="95"/>
                                </a:lnTo>
                                <a:lnTo>
                                  <a:pt x="94" y="99"/>
                                </a:lnTo>
                                <a:lnTo>
                                  <a:pt x="91" y="102"/>
                                </a:lnTo>
                                <a:lnTo>
                                  <a:pt x="87" y="106"/>
                                </a:lnTo>
                                <a:lnTo>
                                  <a:pt x="83" y="110"/>
                                </a:lnTo>
                                <a:lnTo>
                                  <a:pt x="79" y="113"/>
                                </a:lnTo>
                                <a:lnTo>
                                  <a:pt x="76" y="116"/>
                                </a:lnTo>
                                <a:lnTo>
                                  <a:pt x="73" y="121"/>
                                </a:lnTo>
                                <a:lnTo>
                                  <a:pt x="69" y="123"/>
                                </a:lnTo>
                                <a:lnTo>
                                  <a:pt x="66" y="125"/>
                                </a:lnTo>
                                <a:lnTo>
                                  <a:pt x="64" y="128"/>
                                </a:lnTo>
                                <a:lnTo>
                                  <a:pt x="63" y="129"/>
                                </a:lnTo>
                                <a:lnTo>
                                  <a:pt x="60" y="131"/>
                                </a:lnTo>
                                <a:lnTo>
                                  <a:pt x="55" y="134"/>
                                </a:lnTo>
                                <a:lnTo>
                                  <a:pt x="52" y="136"/>
                                </a:lnTo>
                                <a:lnTo>
                                  <a:pt x="48" y="139"/>
                                </a:lnTo>
                                <a:lnTo>
                                  <a:pt x="45" y="141"/>
                                </a:lnTo>
                                <a:lnTo>
                                  <a:pt x="43" y="145"/>
                                </a:lnTo>
                                <a:lnTo>
                                  <a:pt x="39" y="146"/>
                                </a:lnTo>
                                <a:lnTo>
                                  <a:pt x="36" y="149"/>
                                </a:lnTo>
                                <a:lnTo>
                                  <a:pt x="33" y="151"/>
                                </a:lnTo>
                                <a:lnTo>
                                  <a:pt x="30" y="155"/>
                                </a:lnTo>
                                <a:lnTo>
                                  <a:pt x="28" y="158"/>
                                </a:lnTo>
                                <a:lnTo>
                                  <a:pt x="25" y="161"/>
                                </a:lnTo>
                                <a:lnTo>
                                  <a:pt x="23" y="164"/>
                                </a:lnTo>
                                <a:lnTo>
                                  <a:pt x="23" y="167"/>
                                </a:lnTo>
                                <a:lnTo>
                                  <a:pt x="22" y="170"/>
                                </a:lnTo>
                                <a:lnTo>
                                  <a:pt x="22" y="174"/>
                                </a:lnTo>
                                <a:lnTo>
                                  <a:pt x="23" y="178"/>
                                </a:lnTo>
                                <a:lnTo>
                                  <a:pt x="24" y="184"/>
                                </a:lnTo>
                                <a:lnTo>
                                  <a:pt x="25" y="187"/>
                                </a:lnTo>
                                <a:lnTo>
                                  <a:pt x="26" y="190"/>
                                </a:lnTo>
                                <a:lnTo>
                                  <a:pt x="29" y="193"/>
                                </a:lnTo>
                                <a:lnTo>
                                  <a:pt x="30" y="195"/>
                                </a:lnTo>
                                <a:lnTo>
                                  <a:pt x="31" y="199"/>
                                </a:lnTo>
                                <a:lnTo>
                                  <a:pt x="33" y="202"/>
                                </a:lnTo>
                                <a:lnTo>
                                  <a:pt x="34" y="204"/>
                                </a:lnTo>
                                <a:lnTo>
                                  <a:pt x="37" y="208"/>
                                </a:lnTo>
                                <a:lnTo>
                                  <a:pt x="38" y="210"/>
                                </a:lnTo>
                                <a:lnTo>
                                  <a:pt x="39" y="213"/>
                                </a:lnTo>
                                <a:lnTo>
                                  <a:pt x="41" y="216"/>
                                </a:lnTo>
                                <a:lnTo>
                                  <a:pt x="43" y="220"/>
                                </a:lnTo>
                                <a:lnTo>
                                  <a:pt x="44" y="222"/>
                                </a:lnTo>
                                <a:lnTo>
                                  <a:pt x="46" y="225"/>
                                </a:lnTo>
                                <a:lnTo>
                                  <a:pt x="47" y="228"/>
                                </a:lnTo>
                                <a:lnTo>
                                  <a:pt x="49" y="231"/>
                                </a:lnTo>
                                <a:lnTo>
                                  <a:pt x="52" y="236"/>
                                </a:lnTo>
                                <a:lnTo>
                                  <a:pt x="54" y="241"/>
                                </a:lnTo>
                                <a:lnTo>
                                  <a:pt x="55" y="245"/>
                                </a:lnTo>
                                <a:lnTo>
                                  <a:pt x="58" y="248"/>
                                </a:lnTo>
                                <a:lnTo>
                                  <a:pt x="58" y="249"/>
                                </a:lnTo>
                                <a:lnTo>
                                  <a:pt x="58" y="252"/>
                                </a:lnTo>
                                <a:lnTo>
                                  <a:pt x="58" y="255"/>
                                </a:lnTo>
                                <a:lnTo>
                                  <a:pt x="58" y="258"/>
                                </a:lnTo>
                                <a:lnTo>
                                  <a:pt x="56" y="260"/>
                                </a:lnTo>
                                <a:lnTo>
                                  <a:pt x="56" y="265"/>
                                </a:lnTo>
                                <a:lnTo>
                                  <a:pt x="56" y="269"/>
                                </a:lnTo>
                                <a:lnTo>
                                  <a:pt x="56" y="274"/>
                                </a:lnTo>
                                <a:lnTo>
                                  <a:pt x="56" y="278"/>
                                </a:lnTo>
                                <a:lnTo>
                                  <a:pt x="55" y="284"/>
                                </a:lnTo>
                                <a:lnTo>
                                  <a:pt x="55" y="288"/>
                                </a:lnTo>
                                <a:lnTo>
                                  <a:pt x="55" y="294"/>
                                </a:lnTo>
                                <a:lnTo>
                                  <a:pt x="55" y="296"/>
                                </a:lnTo>
                                <a:lnTo>
                                  <a:pt x="55" y="300"/>
                                </a:lnTo>
                                <a:lnTo>
                                  <a:pt x="55" y="302"/>
                                </a:lnTo>
                                <a:lnTo>
                                  <a:pt x="55" y="305"/>
                                </a:lnTo>
                                <a:lnTo>
                                  <a:pt x="54" y="308"/>
                                </a:lnTo>
                                <a:lnTo>
                                  <a:pt x="54" y="311"/>
                                </a:lnTo>
                                <a:lnTo>
                                  <a:pt x="54" y="314"/>
                                </a:lnTo>
                                <a:lnTo>
                                  <a:pt x="54" y="318"/>
                                </a:lnTo>
                                <a:lnTo>
                                  <a:pt x="54" y="320"/>
                                </a:lnTo>
                                <a:lnTo>
                                  <a:pt x="54" y="323"/>
                                </a:lnTo>
                                <a:lnTo>
                                  <a:pt x="53" y="325"/>
                                </a:lnTo>
                                <a:lnTo>
                                  <a:pt x="53" y="329"/>
                                </a:lnTo>
                                <a:lnTo>
                                  <a:pt x="53" y="331"/>
                                </a:lnTo>
                                <a:lnTo>
                                  <a:pt x="53" y="334"/>
                                </a:lnTo>
                                <a:lnTo>
                                  <a:pt x="53" y="337"/>
                                </a:lnTo>
                                <a:lnTo>
                                  <a:pt x="53" y="339"/>
                                </a:lnTo>
                                <a:lnTo>
                                  <a:pt x="52" y="345"/>
                                </a:lnTo>
                                <a:lnTo>
                                  <a:pt x="52" y="350"/>
                                </a:lnTo>
                                <a:lnTo>
                                  <a:pt x="52" y="356"/>
                                </a:lnTo>
                                <a:lnTo>
                                  <a:pt x="52" y="360"/>
                                </a:lnTo>
                                <a:lnTo>
                                  <a:pt x="52" y="365"/>
                                </a:lnTo>
                                <a:lnTo>
                                  <a:pt x="52" y="369"/>
                                </a:lnTo>
                                <a:lnTo>
                                  <a:pt x="52" y="374"/>
                                </a:lnTo>
                                <a:lnTo>
                                  <a:pt x="52" y="377"/>
                                </a:lnTo>
                                <a:lnTo>
                                  <a:pt x="52" y="381"/>
                                </a:lnTo>
                                <a:lnTo>
                                  <a:pt x="53" y="384"/>
                                </a:lnTo>
                                <a:lnTo>
                                  <a:pt x="53" y="386"/>
                                </a:lnTo>
                                <a:lnTo>
                                  <a:pt x="54" y="388"/>
                                </a:lnTo>
                                <a:lnTo>
                                  <a:pt x="55" y="392"/>
                                </a:lnTo>
                                <a:lnTo>
                                  <a:pt x="58" y="396"/>
                                </a:lnTo>
                                <a:lnTo>
                                  <a:pt x="59" y="399"/>
                                </a:lnTo>
                                <a:lnTo>
                                  <a:pt x="60" y="401"/>
                                </a:lnTo>
                                <a:lnTo>
                                  <a:pt x="60" y="404"/>
                                </a:lnTo>
                                <a:lnTo>
                                  <a:pt x="62" y="408"/>
                                </a:lnTo>
                                <a:lnTo>
                                  <a:pt x="63" y="410"/>
                                </a:lnTo>
                                <a:lnTo>
                                  <a:pt x="64" y="413"/>
                                </a:lnTo>
                                <a:lnTo>
                                  <a:pt x="66" y="415"/>
                                </a:lnTo>
                                <a:lnTo>
                                  <a:pt x="68" y="419"/>
                                </a:lnTo>
                                <a:lnTo>
                                  <a:pt x="69" y="422"/>
                                </a:lnTo>
                                <a:lnTo>
                                  <a:pt x="70" y="426"/>
                                </a:lnTo>
                                <a:lnTo>
                                  <a:pt x="71" y="429"/>
                                </a:lnTo>
                                <a:lnTo>
                                  <a:pt x="74" y="432"/>
                                </a:lnTo>
                                <a:lnTo>
                                  <a:pt x="75" y="436"/>
                                </a:lnTo>
                                <a:lnTo>
                                  <a:pt x="76" y="438"/>
                                </a:lnTo>
                                <a:lnTo>
                                  <a:pt x="77" y="441"/>
                                </a:lnTo>
                                <a:lnTo>
                                  <a:pt x="78" y="445"/>
                                </a:lnTo>
                                <a:lnTo>
                                  <a:pt x="79" y="447"/>
                                </a:lnTo>
                                <a:lnTo>
                                  <a:pt x="81" y="450"/>
                                </a:lnTo>
                                <a:lnTo>
                                  <a:pt x="82" y="452"/>
                                </a:lnTo>
                                <a:lnTo>
                                  <a:pt x="83" y="456"/>
                                </a:lnTo>
                                <a:lnTo>
                                  <a:pt x="83" y="459"/>
                                </a:lnTo>
                                <a:lnTo>
                                  <a:pt x="84" y="464"/>
                                </a:lnTo>
                                <a:lnTo>
                                  <a:pt x="85" y="467"/>
                                </a:lnTo>
                                <a:lnTo>
                                  <a:pt x="85" y="469"/>
                                </a:lnTo>
                                <a:lnTo>
                                  <a:pt x="84" y="473"/>
                                </a:lnTo>
                                <a:lnTo>
                                  <a:pt x="83" y="474"/>
                                </a:lnTo>
                                <a:lnTo>
                                  <a:pt x="79" y="475"/>
                                </a:lnTo>
                                <a:lnTo>
                                  <a:pt x="77" y="477"/>
                                </a:lnTo>
                                <a:lnTo>
                                  <a:pt x="73" y="478"/>
                                </a:lnTo>
                                <a:lnTo>
                                  <a:pt x="71" y="478"/>
                                </a:lnTo>
                                <a:lnTo>
                                  <a:pt x="71" y="4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7" name="Freeform 370"/>
                        <wps:cNvSpPr>
                          <a:spLocks/>
                        </wps:cNvSpPr>
                        <wps:spPr bwMode="auto">
                          <a:xfrm>
                            <a:off x="37465" y="125730"/>
                            <a:ext cx="158115" cy="119380"/>
                          </a:xfrm>
                          <a:custGeom>
                            <a:avLst/>
                            <a:gdLst>
                              <a:gd name="T0" fmla="*/ 133 w 747"/>
                              <a:gd name="T1" fmla="*/ 131 h 564"/>
                              <a:gd name="T2" fmla="*/ 118 w 747"/>
                              <a:gd name="T3" fmla="*/ 178 h 564"/>
                              <a:gd name="T4" fmla="*/ 98 w 747"/>
                              <a:gd name="T5" fmla="*/ 217 h 564"/>
                              <a:gd name="T6" fmla="*/ 67 w 747"/>
                              <a:gd name="T7" fmla="*/ 263 h 564"/>
                              <a:gd name="T8" fmla="*/ 36 w 747"/>
                              <a:gd name="T9" fmla="*/ 314 h 564"/>
                              <a:gd name="T10" fmla="*/ 10 w 747"/>
                              <a:gd name="T11" fmla="*/ 368 h 564"/>
                              <a:gd name="T12" fmla="*/ 0 w 747"/>
                              <a:gd name="T13" fmla="*/ 413 h 564"/>
                              <a:gd name="T14" fmla="*/ 7 w 747"/>
                              <a:gd name="T15" fmla="*/ 458 h 564"/>
                              <a:gd name="T16" fmla="*/ 29 w 747"/>
                              <a:gd name="T17" fmla="*/ 504 h 564"/>
                              <a:gd name="T18" fmla="*/ 95 w 747"/>
                              <a:gd name="T19" fmla="*/ 559 h 564"/>
                              <a:gd name="T20" fmla="*/ 169 w 747"/>
                              <a:gd name="T21" fmla="*/ 561 h 564"/>
                              <a:gd name="T22" fmla="*/ 236 w 747"/>
                              <a:gd name="T23" fmla="*/ 525 h 564"/>
                              <a:gd name="T24" fmla="*/ 275 w 747"/>
                              <a:gd name="T25" fmla="*/ 464 h 564"/>
                              <a:gd name="T26" fmla="*/ 288 w 747"/>
                              <a:gd name="T27" fmla="*/ 399 h 564"/>
                              <a:gd name="T28" fmla="*/ 283 w 747"/>
                              <a:gd name="T29" fmla="*/ 352 h 564"/>
                              <a:gd name="T30" fmla="*/ 273 w 747"/>
                              <a:gd name="T31" fmla="*/ 286 h 564"/>
                              <a:gd name="T32" fmla="*/ 265 w 747"/>
                              <a:gd name="T33" fmla="*/ 225 h 564"/>
                              <a:gd name="T34" fmla="*/ 261 w 747"/>
                              <a:gd name="T35" fmla="*/ 181 h 564"/>
                              <a:gd name="T36" fmla="*/ 273 w 747"/>
                              <a:gd name="T37" fmla="*/ 143 h 564"/>
                              <a:gd name="T38" fmla="*/ 306 w 747"/>
                              <a:gd name="T39" fmla="*/ 98 h 564"/>
                              <a:gd name="T40" fmla="*/ 343 w 747"/>
                              <a:gd name="T41" fmla="*/ 54 h 564"/>
                              <a:gd name="T42" fmla="*/ 394 w 747"/>
                              <a:gd name="T43" fmla="*/ 80 h 564"/>
                              <a:gd name="T44" fmla="*/ 454 w 747"/>
                              <a:gd name="T45" fmla="*/ 101 h 564"/>
                              <a:gd name="T46" fmla="*/ 526 w 747"/>
                              <a:gd name="T47" fmla="*/ 115 h 564"/>
                              <a:gd name="T48" fmla="*/ 605 w 747"/>
                              <a:gd name="T49" fmla="*/ 110 h 564"/>
                              <a:gd name="T50" fmla="*/ 667 w 747"/>
                              <a:gd name="T51" fmla="*/ 94 h 564"/>
                              <a:gd name="T52" fmla="*/ 721 w 747"/>
                              <a:gd name="T53" fmla="*/ 65 h 564"/>
                              <a:gd name="T54" fmla="*/ 705 w 747"/>
                              <a:gd name="T55" fmla="*/ 52 h 564"/>
                              <a:gd name="T56" fmla="*/ 647 w 747"/>
                              <a:gd name="T57" fmla="*/ 85 h 564"/>
                              <a:gd name="T58" fmla="*/ 605 w 747"/>
                              <a:gd name="T59" fmla="*/ 99 h 564"/>
                              <a:gd name="T60" fmla="*/ 557 w 747"/>
                              <a:gd name="T61" fmla="*/ 103 h 564"/>
                              <a:gd name="T62" fmla="*/ 507 w 747"/>
                              <a:gd name="T63" fmla="*/ 98 h 564"/>
                              <a:gd name="T64" fmla="*/ 455 w 747"/>
                              <a:gd name="T65" fmla="*/ 87 h 564"/>
                              <a:gd name="T66" fmla="*/ 401 w 747"/>
                              <a:gd name="T67" fmla="*/ 70 h 564"/>
                              <a:gd name="T68" fmla="*/ 345 w 747"/>
                              <a:gd name="T69" fmla="*/ 44 h 564"/>
                              <a:gd name="T70" fmla="*/ 326 w 747"/>
                              <a:gd name="T71" fmla="*/ 4 h 564"/>
                              <a:gd name="T72" fmla="*/ 269 w 747"/>
                              <a:gd name="T73" fmla="*/ 6 h 564"/>
                              <a:gd name="T74" fmla="*/ 283 w 747"/>
                              <a:gd name="T75" fmla="*/ 12 h 564"/>
                              <a:gd name="T76" fmla="*/ 318 w 747"/>
                              <a:gd name="T77" fmla="*/ 23 h 564"/>
                              <a:gd name="T78" fmla="*/ 316 w 747"/>
                              <a:gd name="T79" fmla="*/ 72 h 564"/>
                              <a:gd name="T80" fmla="*/ 288 w 747"/>
                              <a:gd name="T81" fmla="*/ 53 h 564"/>
                              <a:gd name="T82" fmla="*/ 280 w 747"/>
                              <a:gd name="T83" fmla="*/ 95 h 564"/>
                              <a:gd name="T84" fmla="*/ 243 w 747"/>
                              <a:gd name="T85" fmla="*/ 139 h 564"/>
                              <a:gd name="T86" fmla="*/ 246 w 747"/>
                              <a:gd name="T87" fmla="*/ 153 h 564"/>
                              <a:gd name="T88" fmla="*/ 247 w 747"/>
                              <a:gd name="T89" fmla="*/ 197 h 564"/>
                              <a:gd name="T90" fmla="*/ 250 w 747"/>
                              <a:gd name="T91" fmla="*/ 248 h 564"/>
                              <a:gd name="T92" fmla="*/ 253 w 747"/>
                              <a:gd name="T93" fmla="*/ 297 h 564"/>
                              <a:gd name="T94" fmla="*/ 259 w 747"/>
                              <a:gd name="T95" fmla="*/ 351 h 564"/>
                              <a:gd name="T96" fmla="*/ 263 w 747"/>
                              <a:gd name="T97" fmla="*/ 397 h 564"/>
                              <a:gd name="T98" fmla="*/ 260 w 747"/>
                              <a:gd name="T99" fmla="*/ 441 h 564"/>
                              <a:gd name="T100" fmla="*/ 245 w 747"/>
                              <a:gd name="T101" fmla="*/ 485 h 564"/>
                              <a:gd name="T102" fmla="*/ 200 w 747"/>
                              <a:gd name="T103" fmla="*/ 528 h 564"/>
                              <a:gd name="T104" fmla="*/ 132 w 747"/>
                              <a:gd name="T105" fmla="*/ 546 h 564"/>
                              <a:gd name="T106" fmla="*/ 77 w 747"/>
                              <a:gd name="T107" fmla="*/ 530 h 564"/>
                              <a:gd name="T108" fmla="*/ 34 w 747"/>
                              <a:gd name="T109" fmla="*/ 478 h 564"/>
                              <a:gd name="T110" fmla="*/ 19 w 747"/>
                              <a:gd name="T111" fmla="*/ 418 h 564"/>
                              <a:gd name="T112" fmla="*/ 27 w 747"/>
                              <a:gd name="T113" fmla="*/ 376 h 564"/>
                              <a:gd name="T114" fmla="*/ 51 w 747"/>
                              <a:gd name="T115" fmla="*/ 325 h 564"/>
                              <a:gd name="T116" fmla="*/ 82 w 747"/>
                              <a:gd name="T117" fmla="*/ 272 h 564"/>
                              <a:gd name="T118" fmla="*/ 111 w 747"/>
                              <a:gd name="T119" fmla="*/ 224 h 564"/>
                              <a:gd name="T120" fmla="*/ 139 w 747"/>
                              <a:gd name="T121" fmla="*/ 181 h 564"/>
                              <a:gd name="T122" fmla="*/ 155 w 747"/>
                              <a:gd name="T123" fmla="*/ 126 h 564"/>
                              <a:gd name="T124" fmla="*/ 163 w 747"/>
                              <a:gd name="T125" fmla="*/ 83 h 5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747" h="564">
                                <a:moveTo>
                                  <a:pt x="150" y="81"/>
                                </a:moveTo>
                                <a:lnTo>
                                  <a:pt x="149" y="82"/>
                                </a:lnTo>
                                <a:lnTo>
                                  <a:pt x="148" y="86"/>
                                </a:lnTo>
                                <a:lnTo>
                                  <a:pt x="147" y="87"/>
                                </a:lnTo>
                                <a:lnTo>
                                  <a:pt x="146" y="91"/>
                                </a:lnTo>
                                <a:lnTo>
                                  <a:pt x="145" y="94"/>
                                </a:lnTo>
                                <a:lnTo>
                                  <a:pt x="143" y="98"/>
                                </a:lnTo>
                                <a:lnTo>
                                  <a:pt x="142" y="103"/>
                                </a:lnTo>
                                <a:lnTo>
                                  <a:pt x="140" y="107"/>
                                </a:lnTo>
                                <a:lnTo>
                                  <a:pt x="139" y="112"/>
                                </a:lnTo>
                                <a:lnTo>
                                  <a:pt x="138" y="117"/>
                                </a:lnTo>
                                <a:lnTo>
                                  <a:pt x="135" y="123"/>
                                </a:lnTo>
                                <a:lnTo>
                                  <a:pt x="134" y="128"/>
                                </a:lnTo>
                                <a:lnTo>
                                  <a:pt x="133" y="131"/>
                                </a:lnTo>
                                <a:lnTo>
                                  <a:pt x="133" y="134"/>
                                </a:lnTo>
                                <a:lnTo>
                                  <a:pt x="132" y="136"/>
                                </a:lnTo>
                                <a:lnTo>
                                  <a:pt x="131" y="140"/>
                                </a:lnTo>
                                <a:lnTo>
                                  <a:pt x="130" y="142"/>
                                </a:lnTo>
                                <a:lnTo>
                                  <a:pt x="128" y="145"/>
                                </a:lnTo>
                                <a:lnTo>
                                  <a:pt x="127" y="147"/>
                                </a:lnTo>
                                <a:lnTo>
                                  <a:pt x="127" y="151"/>
                                </a:lnTo>
                                <a:lnTo>
                                  <a:pt x="126" y="153"/>
                                </a:lnTo>
                                <a:lnTo>
                                  <a:pt x="125" y="156"/>
                                </a:lnTo>
                                <a:lnTo>
                                  <a:pt x="124" y="159"/>
                                </a:lnTo>
                                <a:lnTo>
                                  <a:pt x="123" y="162"/>
                                </a:lnTo>
                                <a:lnTo>
                                  <a:pt x="122" y="168"/>
                                </a:lnTo>
                                <a:lnTo>
                                  <a:pt x="119" y="172"/>
                                </a:lnTo>
                                <a:lnTo>
                                  <a:pt x="118" y="178"/>
                                </a:lnTo>
                                <a:lnTo>
                                  <a:pt x="117" y="182"/>
                                </a:lnTo>
                                <a:lnTo>
                                  <a:pt x="115" y="187"/>
                                </a:lnTo>
                                <a:lnTo>
                                  <a:pt x="113" y="190"/>
                                </a:lnTo>
                                <a:lnTo>
                                  <a:pt x="112" y="195"/>
                                </a:lnTo>
                                <a:lnTo>
                                  <a:pt x="111" y="198"/>
                                </a:lnTo>
                                <a:lnTo>
                                  <a:pt x="110" y="200"/>
                                </a:lnTo>
                                <a:lnTo>
                                  <a:pt x="109" y="203"/>
                                </a:lnTo>
                                <a:lnTo>
                                  <a:pt x="108" y="204"/>
                                </a:lnTo>
                                <a:lnTo>
                                  <a:pt x="108" y="206"/>
                                </a:lnTo>
                                <a:lnTo>
                                  <a:pt x="107" y="206"/>
                                </a:lnTo>
                                <a:lnTo>
                                  <a:pt x="105" y="208"/>
                                </a:lnTo>
                                <a:lnTo>
                                  <a:pt x="103" y="210"/>
                                </a:lnTo>
                                <a:lnTo>
                                  <a:pt x="102" y="214"/>
                                </a:lnTo>
                                <a:lnTo>
                                  <a:pt x="98" y="217"/>
                                </a:lnTo>
                                <a:lnTo>
                                  <a:pt x="96" y="222"/>
                                </a:lnTo>
                                <a:lnTo>
                                  <a:pt x="93" y="225"/>
                                </a:lnTo>
                                <a:lnTo>
                                  <a:pt x="90" y="231"/>
                                </a:lnTo>
                                <a:lnTo>
                                  <a:pt x="88" y="233"/>
                                </a:lnTo>
                                <a:lnTo>
                                  <a:pt x="86" y="235"/>
                                </a:lnTo>
                                <a:lnTo>
                                  <a:pt x="83" y="239"/>
                                </a:lnTo>
                                <a:lnTo>
                                  <a:pt x="82" y="241"/>
                                </a:lnTo>
                                <a:lnTo>
                                  <a:pt x="80" y="243"/>
                                </a:lnTo>
                                <a:lnTo>
                                  <a:pt x="78" y="246"/>
                                </a:lnTo>
                                <a:lnTo>
                                  <a:pt x="75" y="250"/>
                                </a:lnTo>
                                <a:lnTo>
                                  <a:pt x="74" y="253"/>
                                </a:lnTo>
                                <a:lnTo>
                                  <a:pt x="71" y="256"/>
                                </a:lnTo>
                                <a:lnTo>
                                  <a:pt x="68" y="260"/>
                                </a:lnTo>
                                <a:lnTo>
                                  <a:pt x="67" y="263"/>
                                </a:lnTo>
                                <a:lnTo>
                                  <a:pt x="65" y="267"/>
                                </a:lnTo>
                                <a:lnTo>
                                  <a:pt x="63" y="270"/>
                                </a:lnTo>
                                <a:lnTo>
                                  <a:pt x="60" y="273"/>
                                </a:lnTo>
                                <a:lnTo>
                                  <a:pt x="58" y="277"/>
                                </a:lnTo>
                                <a:lnTo>
                                  <a:pt x="57" y="281"/>
                                </a:lnTo>
                                <a:lnTo>
                                  <a:pt x="53" y="285"/>
                                </a:lnTo>
                                <a:lnTo>
                                  <a:pt x="52" y="288"/>
                                </a:lnTo>
                                <a:lnTo>
                                  <a:pt x="49" y="291"/>
                                </a:lnTo>
                                <a:lnTo>
                                  <a:pt x="47" y="296"/>
                                </a:lnTo>
                                <a:lnTo>
                                  <a:pt x="44" y="299"/>
                                </a:lnTo>
                                <a:lnTo>
                                  <a:pt x="42" y="303"/>
                                </a:lnTo>
                                <a:lnTo>
                                  <a:pt x="40" y="307"/>
                                </a:lnTo>
                                <a:lnTo>
                                  <a:pt x="38" y="310"/>
                                </a:lnTo>
                                <a:lnTo>
                                  <a:pt x="36" y="314"/>
                                </a:lnTo>
                                <a:lnTo>
                                  <a:pt x="34" y="318"/>
                                </a:lnTo>
                                <a:lnTo>
                                  <a:pt x="32" y="322"/>
                                </a:lnTo>
                                <a:lnTo>
                                  <a:pt x="29" y="326"/>
                                </a:lnTo>
                                <a:lnTo>
                                  <a:pt x="27" y="330"/>
                                </a:lnTo>
                                <a:lnTo>
                                  <a:pt x="25" y="334"/>
                                </a:lnTo>
                                <a:lnTo>
                                  <a:pt x="23" y="337"/>
                                </a:lnTo>
                                <a:lnTo>
                                  <a:pt x="22" y="342"/>
                                </a:lnTo>
                                <a:lnTo>
                                  <a:pt x="20" y="345"/>
                                </a:lnTo>
                                <a:lnTo>
                                  <a:pt x="18" y="349"/>
                                </a:lnTo>
                                <a:lnTo>
                                  <a:pt x="17" y="352"/>
                                </a:lnTo>
                                <a:lnTo>
                                  <a:pt x="14" y="356"/>
                                </a:lnTo>
                                <a:lnTo>
                                  <a:pt x="13" y="360"/>
                                </a:lnTo>
                                <a:lnTo>
                                  <a:pt x="12" y="363"/>
                                </a:lnTo>
                                <a:lnTo>
                                  <a:pt x="10" y="368"/>
                                </a:lnTo>
                                <a:lnTo>
                                  <a:pt x="9" y="371"/>
                                </a:lnTo>
                                <a:lnTo>
                                  <a:pt x="7" y="374"/>
                                </a:lnTo>
                                <a:lnTo>
                                  <a:pt x="6" y="378"/>
                                </a:lnTo>
                                <a:lnTo>
                                  <a:pt x="5" y="381"/>
                                </a:lnTo>
                                <a:lnTo>
                                  <a:pt x="5" y="385"/>
                                </a:lnTo>
                                <a:lnTo>
                                  <a:pt x="3" y="388"/>
                                </a:lnTo>
                                <a:lnTo>
                                  <a:pt x="3" y="391"/>
                                </a:lnTo>
                                <a:lnTo>
                                  <a:pt x="3" y="395"/>
                                </a:lnTo>
                                <a:lnTo>
                                  <a:pt x="3" y="398"/>
                                </a:lnTo>
                                <a:lnTo>
                                  <a:pt x="2" y="400"/>
                                </a:lnTo>
                                <a:lnTo>
                                  <a:pt x="0" y="404"/>
                                </a:lnTo>
                                <a:lnTo>
                                  <a:pt x="0" y="407"/>
                                </a:lnTo>
                                <a:lnTo>
                                  <a:pt x="0" y="410"/>
                                </a:lnTo>
                                <a:lnTo>
                                  <a:pt x="0" y="413"/>
                                </a:lnTo>
                                <a:lnTo>
                                  <a:pt x="0" y="416"/>
                                </a:lnTo>
                                <a:lnTo>
                                  <a:pt x="0" y="419"/>
                                </a:lnTo>
                                <a:lnTo>
                                  <a:pt x="0" y="423"/>
                                </a:lnTo>
                                <a:lnTo>
                                  <a:pt x="0" y="426"/>
                                </a:lnTo>
                                <a:lnTo>
                                  <a:pt x="0" y="428"/>
                                </a:lnTo>
                                <a:lnTo>
                                  <a:pt x="2" y="432"/>
                                </a:lnTo>
                                <a:lnTo>
                                  <a:pt x="2" y="435"/>
                                </a:lnTo>
                                <a:lnTo>
                                  <a:pt x="3" y="439"/>
                                </a:lnTo>
                                <a:lnTo>
                                  <a:pt x="3" y="442"/>
                                </a:lnTo>
                                <a:lnTo>
                                  <a:pt x="4" y="445"/>
                                </a:lnTo>
                                <a:lnTo>
                                  <a:pt x="5" y="449"/>
                                </a:lnTo>
                                <a:lnTo>
                                  <a:pt x="5" y="452"/>
                                </a:lnTo>
                                <a:lnTo>
                                  <a:pt x="6" y="454"/>
                                </a:lnTo>
                                <a:lnTo>
                                  <a:pt x="7" y="458"/>
                                </a:lnTo>
                                <a:lnTo>
                                  <a:pt x="9" y="461"/>
                                </a:lnTo>
                                <a:lnTo>
                                  <a:pt x="10" y="464"/>
                                </a:lnTo>
                                <a:lnTo>
                                  <a:pt x="11" y="468"/>
                                </a:lnTo>
                                <a:lnTo>
                                  <a:pt x="12" y="470"/>
                                </a:lnTo>
                                <a:lnTo>
                                  <a:pt x="14" y="474"/>
                                </a:lnTo>
                                <a:lnTo>
                                  <a:pt x="14" y="477"/>
                                </a:lnTo>
                                <a:lnTo>
                                  <a:pt x="17" y="480"/>
                                </a:lnTo>
                                <a:lnTo>
                                  <a:pt x="18" y="483"/>
                                </a:lnTo>
                                <a:lnTo>
                                  <a:pt x="19" y="486"/>
                                </a:lnTo>
                                <a:lnTo>
                                  <a:pt x="21" y="489"/>
                                </a:lnTo>
                                <a:lnTo>
                                  <a:pt x="22" y="492"/>
                                </a:lnTo>
                                <a:lnTo>
                                  <a:pt x="25" y="496"/>
                                </a:lnTo>
                                <a:lnTo>
                                  <a:pt x="26" y="498"/>
                                </a:lnTo>
                                <a:lnTo>
                                  <a:pt x="29" y="504"/>
                                </a:lnTo>
                                <a:lnTo>
                                  <a:pt x="34" y="509"/>
                                </a:lnTo>
                                <a:lnTo>
                                  <a:pt x="37" y="514"/>
                                </a:lnTo>
                                <a:lnTo>
                                  <a:pt x="42" y="519"/>
                                </a:lnTo>
                                <a:lnTo>
                                  <a:pt x="45" y="524"/>
                                </a:lnTo>
                                <a:lnTo>
                                  <a:pt x="50" y="530"/>
                                </a:lnTo>
                                <a:lnTo>
                                  <a:pt x="55" y="534"/>
                                </a:lnTo>
                                <a:lnTo>
                                  <a:pt x="60" y="539"/>
                                </a:lnTo>
                                <a:lnTo>
                                  <a:pt x="65" y="542"/>
                                </a:lnTo>
                                <a:lnTo>
                                  <a:pt x="70" y="545"/>
                                </a:lnTo>
                                <a:lnTo>
                                  <a:pt x="74" y="549"/>
                                </a:lnTo>
                                <a:lnTo>
                                  <a:pt x="80" y="552"/>
                                </a:lnTo>
                                <a:lnTo>
                                  <a:pt x="85" y="554"/>
                                </a:lnTo>
                                <a:lnTo>
                                  <a:pt x="89" y="557"/>
                                </a:lnTo>
                                <a:lnTo>
                                  <a:pt x="95" y="559"/>
                                </a:lnTo>
                                <a:lnTo>
                                  <a:pt x="101" y="561"/>
                                </a:lnTo>
                                <a:lnTo>
                                  <a:pt x="105" y="561"/>
                                </a:lnTo>
                                <a:lnTo>
                                  <a:pt x="110" y="562"/>
                                </a:lnTo>
                                <a:lnTo>
                                  <a:pt x="116" y="562"/>
                                </a:lnTo>
                                <a:lnTo>
                                  <a:pt x="120" y="563"/>
                                </a:lnTo>
                                <a:lnTo>
                                  <a:pt x="126" y="563"/>
                                </a:lnTo>
                                <a:lnTo>
                                  <a:pt x="132" y="564"/>
                                </a:lnTo>
                                <a:lnTo>
                                  <a:pt x="137" y="564"/>
                                </a:lnTo>
                                <a:lnTo>
                                  <a:pt x="142" y="564"/>
                                </a:lnTo>
                                <a:lnTo>
                                  <a:pt x="147" y="564"/>
                                </a:lnTo>
                                <a:lnTo>
                                  <a:pt x="153" y="563"/>
                                </a:lnTo>
                                <a:lnTo>
                                  <a:pt x="157" y="563"/>
                                </a:lnTo>
                                <a:lnTo>
                                  <a:pt x="163" y="562"/>
                                </a:lnTo>
                                <a:lnTo>
                                  <a:pt x="169" y="561"/>
                                </a:lnTo>
                                <a:lnTo>
                                  <a:pt x="173" y="560"/>
                                </a:lnTo>
                                <a:lnTo>
                                  <a:pt x="179" y="559"/>
                                </a:lnTo>
                                <a:lnTo>
                                  <a:pt x="185" y="558"/>
                                </a:lnTo>
                                <a:lnTo>
                                  <a:pt x="190" y="555"/>
                                </a:lnTo>
                                <a:lnTo>
                                  <a:pt x="194" y="553"/>
                                </a:lnTo>
                                <a:lnTo>
                                  <a:pt x="200" y="551"/>
                                </a:lnTo>
                                <a:lnTo>
                                  <a:pt x="205" y="549"/>
                                </a:lnTo>
                                <a:lnTo>
                                  <a:pt x="209" y="545"/>
                                </a:lnTo>
                                <a:lnTo>
                                  <a:pt x="214" y="543"/>
                                </a:lnTo>
                                <a:lnTo>
                                  <a:pt x="218" y="540"/>
                                </a:lnTo>
                                <a:lnTo>
                                  <a:pt x="223" y="537"/>
                                </a:lnTo>
                                <a:lnTo>
                                  <a:pt x="228" y="533"/>
                                </a:lnTo>
                                <a:lnTo>
                                  <a:pt x="232" y="530"/>
                                </a:lnTo>
                                <a:lnTo>
                                  <a:pt x="236" y="525"/>
                                </a:lnTo>
                                <a:lnTo>
                                  <a:pt x="240" y="522"/>
                                </a:lnTo>
                                <a:lnTo>
                                  <a:pt x="244" y="517"/>
                                </a:lnTo>
                                <a:lnTo>
                                  <a:pt x="248" y="513"/>
                                </a:lnTo>
                                <a:lnTo>
                                  <a:pt x="252" y="507"/>
                                </a:lnTo>
                                <a:lnTo>
                                  <a:pt x="256" y="503"/>
                                </a:lnTo>
                                <a:lnTo>
                                  <a:pt x="258" y="499"/>
                                </a:lnTo>
                                <a:lnTo>
                                  <a:pt x="260" y="497"/>
                                </a:lnTo>
                                <a:lnTo>
                                  <a:pt x="261" y="494"/>
                                </a:lnTo>
                                <a:lnTo>
                                  <a:pt x="262" y="491"/>
                                </a:lnTo>
                                <a:lnTo>
                                  <a:pt x="265" y="486"/>
                                </a:lnTo>
                                <a:lnTo>
                                  <a:pt x="268" y="481"/>
                                </a:lnTo>
                                <a:lnTo>
                                  <a:pt x="270" y="476"/>
                                </a:lnTo>
                                <a:lnTo>
                                  <a:pt x="273" y="470"/>
                                </a:lnTo>
                                <a:lnTo>
                                  <a:pt x="275" y="464"/>
                                </a:lnTo>
                                <a:lnTo>
                                  <a:pt x="277" y="460"/>
                                </a:lnTo>
                                <a:lnTo>
                                  <a:pt x="278" y="454"/>
                                </a:lnTo>
                                <a:lnTo>
                                  <a:pt x="280" y="450"/>
                                </a:lnTo>
                                <a:lnTo>
                                  <a:pt x="282" y="444"/>
                                </a:lnTo>
                                <a:lnTo>
                                  <a:pt x="283" y="440"/>
                                </a:lnTo>
                                <a:lnTo>
                                  <a:pt x="283" y="435"/>
                                </a:lnTo>
                                <a:lnTo>
                                  <a:pt x="284" y="431"/>
                                </a:lnTo>
                                <a:lnTo>
                                  <a:pt x="285" y="426"/>
                                </a:lnTo>
                                <a:lnTo>
                                  <a:pt x="286" y="422"/>
                                </a:lnTo>
                                <a:lnTo>
                                  <a:pt x="286" y="417"/>
                                </a:lnTo>
                                <a:lnTo>
                                  <a:pt x="286" y="413"/>
                                </a:lnTo>
                                <a:lnTo>
                                  <a:pt x="286" y="408"/>
                                </a:lnTo>
                                <a:lnTo>
                                  <a:pt x="288" y="404"/>
                                </a:lnTo>
                                <a:lnTo>
                                  <a:pt x="288" y="399"/>
                                </a:lnTo>
                                <a:lnTo>
                                  <a:pt x="288" y="396"/>
                                </a:lnTo>
                                <a:lnTo>
                                  <a:pt x="288" y="391"/>
                                </a:lnTo>
                                <a:lnTo>
                                  <a:pt x="288" y="389"/>
                                </a:lnTo>
                                <a:lnTo>
                                  <a:pt x="286" y="385"/>
                                </a:lnTo>
                                <a:lnTo>
                                  <a:pt x="286" y="381"/>
                                </a:lnTo>
                                <a:lnTo>
                                  <a:pt x="286" y="378"/>
                                </a:lnTo>
                                <a:lnTo>
                                  <a:pt x="286" y="374"/>
                                </a:lnTo>
                                <a:lnTo>
                                  <a:pt x="286" y="371"/>
                                </a:lnTo>
                                <a:lnTo>
                                  <a:pt x="286" y="368"/>
                                </a:lnTo>
                                <a:lnTo>
                                  <a:pt x="285" y="365"/>
                                </a:lnTo>
                                <a:lnTo>
                                  <a:pt x="285" y="362"/>
                                </a:lnTo>
                                <a:lnTo>
                                  <a:pt x="284" y="359"/>
                                </a:lnTo>
                                <a:lnTo>
                                  <a:pt x="284" y="356"/>
                                </a:lnTo>
                                <a:lnTo>
                                  <a:pt x="283" y="352"/>
                                </a:lnTo>
                                <a:lnTo>
                                  <a:pt x="283" y="349"/>
                                </a:lnTo>
                                <a:lnTo>
                                  <a:pt x="282" y="344"/>
                                </a:lnTo>
                                <a:lnTo>
                                  <a:pt x="282" y="341"/>
                                </a:lnTo>
                                <a:lnTo>
                                  <a:pt x="281" y="335"/>
                                </a:lnTo>
                                <a:lnTo>
                                  <a:pt x="281" y="332"/>
                                </a:lnTo>
                                <a:lnTo>
                                  <a:pt x="280" y="326"/>
                                </a:lnTo>
                                <a:lnTo>
                                  <a:pt x="278" y="322"/>
                                </a:lnTo>
                                <a:lnTo>
                                  <a:pt x="277" y="316"/>
                                </a:lnTo>
                                <a:lnTo>
                                  <a:pt x="277" y="312"/>
                                </a:lnTo>
                                <a:lnTo>
                                  <a:pt x="276" y="306"/>
                                </a:lnTo>
                                <a:lnTo>
                                  <a:pt x="276" y="301"/>
                                </a:lnTo>
                                <a:lnTo>
                                  <a:pt x="275" y="296"/>
                                </a:lnTo>
                                <a:lnTo>
                                  <a:pt x="274" y="291"/>
                                </a:lnTo>
                                <a:lnTo>
                                  <a:pt x="273" y="286"/>
                                </a:lnTo>
                                <a:lnTo>
                                  <a:pt x="273" y="280"/>
                                </a:lnTo>
                                <a:lnTo>
                                  <a:pt x="271" y="276"/>
                                </a:lnTo>
                                <a:lnTo>
                                  <a:pt x="271" y="270"/>
                                </a:lnTo>
                                <a:lnTo>
                                  <a:pt x="270" y="265"/>
                                </a:lnTo>
                                <a:lnTo>
                                  <a:pt x="269" y="261"/>
                                </a:lnTo>
                                <a:lnTo>
                                  <a:pt x="268" y="256"/>
                                </a:lnTo>
                                <a:lnTo>
                                  <a:pt x="268" y="253"/>
                                </a:lnTo>
                                <a:lnTo>
                                  <a:pt x="267" y="249"/>
                                </a:lnTo>
                                <a:lnTo>
                                  <a:pt x="267" y="244"/>
                                </a:lnTo>
                                <a:lnTo>
                                  <a:pt x="266" y="241"/>
                                </a:lnTo>
                                <a:lnTo>
                                  <a:pt x="266" y="239"/>
                                </a:lnTo>
                                <a:lnTo>
                                  <a:pt x="265" y="233"/>
                                </a:lnTo>
                                <a:lnTo>
                                  <a:pt x="265" y="230"/>
                                </a:lnTo>
                                <a:lnTo>
                                  <a:pt x="265" y="225"/>
                                </a:lnTo>
                                <a:lnTo>
                                  <a:pt x="265" y="221"/>
                                </a:lnTo>
                                <a:lnTo>
                                  <a:pt x="263" y="218"/>
                                </a:lnTo>
                                <a:lnTo>
                                  <a:pt x="263" y="216"/>
                                </a:lnTo>
                                <a:lnTo>
                                  <a:pt x="263" y="213"/>
                                </a:lnTo>
                                <a:lnTo>
                                  <a:pt x="263" y="210"/>
                                </a:lnTo>
                                <a:lnTo>
                                  <a:pt x="263" y="206"/>
                                </a:lnTo>
                                <a:lnTo>
                                  <a:pt x="262" y="204"/>
                                </a:lnTo>
                                <a:lnTo>
                                  <a:pt x="262" y="200"/>
                                </a:lnTo>
                                <a:lnTo>
                                  <a:pt x="262" y="197"/>
                                </a:lnTo>
                                <a:lnTo>
                                  <a:pt x="262" y="195"/>
                                </a:lnTo>
                                <a:lnTo>
                                  <a:pt x="261" y="191"/>
                                </a:lnTo>
                                <a:lnTo>
                                  <a:pt x="261" y="188"/>
                                </a:lnTo>
                                <a:lnTo>
                                  <a:pt x="261" y="185"/>
                                </a:lnTo>
                                <a:lnTo>
                                  <a:pt x="261" y="181"/>
                                </a:lnTo>
                                <a:lnTo>
                                  <a:pt x="261" y="178"/>
                                </a:lnTo>
                                <a:lnTo>
                                  <a:pt x="260" y="176"/>
                                </a:lnTo>
                                <a:lnTo>
                                  <a:pt x="260" y="173"/>
                                </a:lnTo>
                                <a:lnTo>
                                  <a:pt x="260" y="170"/>
                                </a:lnTo>
                                <a:lnTo>
                                  <a:pt x="260" y="168"/>
                                </a:lnTo>
                                <a:lnTo>
                                  <a:pt x="260" y="164"/>
                                </a:lnTo>
                                <a:lnTo>
                                  <a:pt x="260" y="162"/>
                                </a:lnTo>
                                <a:lnTo>
                                  <a:pt x="260" y="159"/>
                                </a:lnTo>
                                <a:lnTo>
                                  <a:pt x="260" y="155"/>
                                </a:lnTo>
                                <a:lnTo>
                                  <a:pt x="260" y="153"/>
                                </a:lnTo>
                                <a:lnTo>
                                  <a:pt x="260" y="152"/>
                                </a:lnTo>
                                <a:lnTo>
                                  <a:pt x="263" y="151"/>
                                </a:lnTo>
                                <a:lnTo>
                                  <a:pt x="267" y="146"/>
                                </a:lnTo>
                                <a:lnTo>
                                  <a:pt x="273" y="143"/>
                                </a:lnTo>
                                <a:lnTo>
                                  <a:pt x="277" y="139"/>
                                </a:lnTo>
                                <a:lnTo>
                                  <a:pt x="283" y="134"/>
                                </a:lnTo>
                                <a:lnTo>
                                  <a:pt x="288" y="130"/>
                                </a:lnTo>
                                <a:lnTo>
                                  <a:pt x="292" y="125"/>
                                </a:lnTo>
                                <a:lnTo>
                                  <a:pt x="294" y="119"/>
                                </a:lnTo>
                                <a:lnTo>
                                  <a:pt x="297" y="116"/>
                                </a:lnTo>
                                <a:lnTo>
                                  <a:pt x="298" y="112"/>
                                </a:lnTo>
                                <a:lnTo>
                                  <a:pt x="299" y="108"/>
                                </a:lnTo>
                                <a:lnTo>
                                  <a:pt x="299" y="105"/>
                                </a:lnTo>
                                <a:lnTo>
                                  <a:pt x="299" y="103"/>
                                </a:lnTo>
                                <a:lnTo>
                                  <a:pt x="299" y="100"/>
                                </a:lnTo>
                                <a:lnTo>
                                  <a:pt x="300" y="100"/>
                                </a:lnTo>
                                <a:lnTo>
                                  <a:pt x="301" y="99"/>
                                </a:lnTo>
                                <a:lnTo>
                                  <a:pt x="306" y="98"/>
                                </a:lnTo>
                                <a:lnTo>
                                  <a:pt x="308" y="96"/>
                                </a:lnTo>
                                <a:lnTo>
                                  <a:pt x="312" y="94"/>
                                </a:lnTo>
                                <a:lnTo>
                                  <a:pt x="315" y="92"/>
                                </a:lnTo>
                                <a:lnTo>
                                  <a:pt x="320" y="90"/>
                                </a:lnTo>
                                <a:lnTo>
                                  <a:pt x="323" y="88"/>
                                </a:lnTo>
                                <a:lnTo>
                                  <a:pt x="327" y="86"/>
                                </a:lnTo>
                                <a:lnTo>
                                  <a:pt x="330" y="82"/>
                                </a:lnTo>
                                <a:lnTo>
                                  <a:pt x="334" y="80"/>
                                </a:lnTo>
                                <a:lnTo>
                                  <a:pt x="336" y="78"/>
                                </a:lnTo>
                                <a:lnTo>
                                  <a:pt x="339" y="76"/>
                                </a:lnTo>
                                <a:lnTo>
                                  <a:pt x="341" y="72"/>
                                </a:lnTo>
                                <a:lnTo>
                                  <a:pt x="342" y="71"/>
                                </a:lnTo>
                                <a:lnTo>
                                  <a:pt x="342" y="53"/>
                                </a:lnTo>
                                <a:lnTo>
                                  <a:pt x="343" y="54"/>
                                </a:lnTo>
                                <a:lnTo>
                                  <a:pt x="346" y="56"/>
                                </a:lnTo>
                                <a:lnTo>
                                  <a:pt x="349" y="58"/>
                                </a:lnTo>
                                <a:lnTo>
                                  <a:pt x="352" y="60"/>
                                </a:lnTo>
                                <a:lnTo>
                                  <a:pt x="357" y="61"/>
                                </a:lnTo>
                                <a:lnTo>
                                  <a:pt x="361" y="64"/>
                                </a:lnTo>
                                <a:lnTo>
                                  <a:pt x="366" y="67"/>
                                </a:lnTo>
                                <a:lnTo>
                                  <a:pt x="371" y="70"/>
                                </a:lnTo>
                                <a:lnTo>
                                  <a:pt x="374" y="71"/>
                                </a:lnTo>
                                <a:lnTo>
                                  <a:pt x="376" y="72"/>
                                </a:lnTo>
                                <a:lnTo>
                                  <a:pt x="380" y="74"/>
                                </a:lnTo>
                                <a:lnTo>
                                  <a:pt x="383" y="76"/>
                                </a:lnTo>
                                <a:lnTo>
                                  <a:pt x="387" y="77"/>
                                </a:lnTo>
                                <a:lnTo>
                                  <a:pt x="390" y="79"/>
                                </a:lnTo>
                                <a:lnTo>
                                  <a:pt x="394" y="80"/>
                                </a:lnTo>
                                <a:lnTo>
                                  <a:pt x="397" y="82"/>
                                </a:lnTo>
                                <a:lnTo>
                                  <a:pt x="401" y="83"/>
                                </a:lnTo>
                                <a:lnTo>
                                  <a:pt x="405" y="86"/>
                                </a:lnTo>
                                <a:lnTo>
                                  <a:pt x="409" y="87"/>
                                </a:lnTo>
                                <a:lnTo>
                                  <a:pt x="413" y="89"/>
                                </a:lnTo>
                                <a:lnTo>
                                  <a:pt x="417" y="90"/>
                                </a:lnTo>
                                <a:lnTo>
                                  <a:pt x="421" y="91"/>
                                </a:lnTo>
                                <a:lnTo>
                                  <a:pt x="425" y="92"/>
                                </a:lnTo>
                                <a:lnTo>
                                  <a:pt x="429" y="95"/>
                                </a:lnTo>
                                <a:lnTo>
                                  <a:pt x="434" y="96"/>
                                </a:lnTo>
                                <a:lnTo>
                                  <a:pt x="439" y="98"/>
                                </a:lnTo>
                                <a:lnTo>
                                  <a:pt x="443" y="99"/>
                                </a:lnTo>
                                <a:lnTo>
                                  <a:pt x="449" y="100"/>
                                </a:lnTo>
                                <a:lnTo>
                                  <a:pt x="454" y="101"/>
                                </a:lnTo>
                                <a:lnTo>
                                  <a:pt x="458" y="104"/>
                                </a:lnTo>
                                <a:lnTo>
                                  <a:pt x="463" y="104"/>
                                </a:lnTo>
                                <a:lnTo>
                                  <a:pt x="467" y="106"/>
                                </a:lnTo>
                                <a:lnTo>
                                  <a:pt x="473" y="107"/>
                                </a:lnTo>
                                <a:lnTo>
                                  <a:pt x="478" y="108"/>
                                </a:lnTo>
                                <a:lnTo>
                                  <a:pt x="484" y="108"/>
                                </a:lnTo>
                                <a:lnTo>
                                  <a:pt x="489" y="110"/>
                                </a:lnTo>
                                <a:lnTo>
                                  <a:pt x="494" y="110"/>
                                </a:lnTo>
                                <a:lnTo>
                                  <a:pt x="500" y="112"/>
                                </a:lnTo>
                                <a:lnTo>
                                  <a:pt x="504" y="113"/>
                                </a:lnTo>
                                <a:lnTo>
                                  <a:pt x="510" y="114"/>
                                </a:lnTo>
                                <a:lnTo>
                                  <a:pt x="516" y="114"/>
                                </a:lnTo>
                                <a:lnTo>
                                  <a:pt x="522" y="114"/>
                                </a:lnTo>
                                <a:lnTo>
                                  <a:pt x="526" y="115"/>
                                </a:lnTo>
                                <a:lnTo>
                                  <a:pt x="532" y="115"/>
                                </a:lnTo>
                                <a:lnTo>
                                  <a:pt x="538" y="115"/>
                                </a:lnTo>
                                <a:lnTo>
                                  <a:pt x="544" y="115"/>
                                </a:lnTo>
                                <a:lnTo>
                                  <a:pt x="549" y="115"/>
                                </a:lnTo>
                                <a:lnTo>
                                  <a:pt x="555" y="116"/>
                                </a:lnTo>
                                <a:lnTo>
                                  <a:pt x="561" y="115"/>
                                </a:lnTo>
                                <a:lnTo>
                                  <a:pt x="567" y="115"/>
                                </a:lnTo>
                                <a:lnTo>
                                  <a:pt x="572" y="115"/>
                                </a:lnTo>
                                <a:lnTo>
                                  <a:pt x="578" y="115"/>
                                </a:lnTo>
                                <a:lnTo>
                                  <a:pt x="584" y="114"/>
                                </a:lnTo>
                                <a:lnTo>
                                  <a:pt x="590" y="113"/>
                                </a:lnTo>
                                <a:lnTo>
                                  <a:pt x="594" y="112"/>
                                </a:lnTo>
                                <a:lnTo>
                                  <a:pt x="600" y="112"/>
                                </a:lnTo>
                                <a:lnTo>
                                  <a:pt x="605" y="110"/>
                                </a:lnTo>
                                <a:lnTo>
                                  <a:pt x="610" y="109"/>
                                </a:lnTo>
                                <a:lnTo>
                                  <a:pt x="615" y="108"/>
                                </a:lnTo>
                                <a:lnTo>
                                  <a:pt x="621" y="108"/>
                                </a:lnTo>
                                <a:lnTo>
                                  <a:pt x="625" y="106"/>
                                </a:lnTo>
                                <a:lnTo>
                                  <a:pt x="630" y="105"/>
                                </a:lnTo>
                                <a:lnTo>
                                  <a:pt x="635" y="104"/>
                                </a:lnTo>
                                <a:lnTo>
                                  <a:pt x="639" y="103"/>
                                </a:lnTo>
                                <a:lnTo>
                                  <a:pt x="643" y="101"/>
                                </a:lnTo>
                                <a:lnTo>
                                  <a:pt x="647" y="100"/>
                                </a:lnTo>
                                <a:lnTo>
                                  <a:pt x="652" y="99"/>
                                </a:lnTo>
                                <a:lnTo>
                                  <a:pt x="657" y="98"/>
                                </a:lnTo>
                                <a:lnTo>
                                  <a:pt x="660" y="97"/>
                                </a:lnTo>
                                <a:lnTo>
                                  <a:pt x="664" y="95"/>
                                </a:lnTo>
                                <a:lnTo>
                                  <a:pt x="667" y="94"/>
                                </a:lnTo>
                                <a:lnTo>
                                  <a:pt x="672" y="92"/>
                                </a:lnTo>
                                <a:lnTo>
                                  <a:pt x="675" y="90"/>
                                </a:lnTo>
                                <a:lnTo>
                                  <a:pt x="679" y="89"/>
                                </a:lnTo>
                                <a:lnTo>
                                  <a:pt x="682" y="87"/>
                                </a:lnTo>
                                <a:lnTo>
                                  <a:pt x="685" y="87"/>
                                </a:lnTo>
                                <a:lnTo>
                                  <a:pt x="689" y="85"/>
                                </a:lnTo>
                                <a:lnTo>
                                  <a:pt x="691" y="83"/>
                                </a:lnTo>
                                <a:lnTo>
                                  <a:pt x="695" y="82"/>
                                </a:lnTo>
                                <a:lnTo>
                                  <a:pt x="698" y="81"/>
                                </a:lnTo>
                                <a:lnTo>
                                  <a:pt x="703" y="78"/>
                                </a:lnTo>
                                <a:lnTo>
                                  <a:pt x="708" y="76"/>
                                </a:lnTo>
                                <a:lnTo>
                                  <a:pt x="713" y="72"/>
                                </a:lnTo>
                                <a:lnTo>
                                  <a:pt x="718" y="69"/>
                                </a:lnTo>
                                <a:lnTo>
                                  <a:pt x="721" y="65"/>
                                </a:lnTo>
                                <a:lnTo>
                                  <a:pt x="726" y="63"/>
                                </a:lnTo>
                                <a:lnTo>
                                  <a:pt x="729" y="61"/>
                                </a:lnTo>
                                <a:lnTo>
                                  <a:pt x="732" y="59"/>
                                </a:lnTo>
                                <a:lnTo>
                                  <a:pt x="735" y="55"/>
                                </a:lnTo>
                                <a:lnTo>
                                  <a:pt x="737" y="54"/>
                                </a:lnTo>
                                <a:lnTo>
                                  <a:pt x="741" y="50"/>
                                </a:lnTo>
                                <a:lnTo>
                                  <a:pt x="744" y="47"/>
                                </a:lnTo>
                                <a:lnTo>
                                  <a:pt x="745" y="45"/>
                                </a:lnTo>
                                <a:lnTo>
                                  <a:pt x="747" y="45"/>
                                </a:lnTo>
                                <a:lnTo>
                                  <a:pt x="717" y="43"/>
                                </a:lnTo>
                                <a:lnTo>
                                  <a:pt x="715" y="43"/>
                                </a:lnTo>
                                <a:lnTo>
                                  <a:pt x="713" y="45"/>
                                </a:lnTo>
                                <a:lnTo>
                                  <a:pt x="710" y="47"/>
                                </a:lnTo>
                                <a:lnTo>
                                  <a:pt x="705" y="52"/>
                                </a:lnTo>
                                <a:lnTo>
                                  <a:pt x="702" y="53"/>
                                </a:lnTo>
                                <a:lnTo>
                                  <a:pt x="698" y="55"/>
                                </a:lnTo>
                                <a:lnTo>
                                  <a:pt x="695" y="58"/>
                                </a:lnTo>
                                <a:lnTo>
                                  <a:pt x="691" y="61"/>
                                </a:lnTo>
                                <a:lnTo>
                                  <a:pt x="687" y="63"/>
                                </a:lnTo>
                                <a:lnTo>
                                  <a:pt x="683" y="65"/>
                                </a:lnTo>
                                <a:lnTo>
                                  <a:pt x="679" y="69"/>
                                </a:lnTo>
                                <a:lnTo>
                                  <a:pt x="675" y="72"/>
                                </a:lnTo>
                                <a:lnTo>
                                  <a:pt x="669" y="74"/>
                                </a:lnTo>
                                <a:lnTo>
                                  <a:pt x="665" y="77"/>
                                </a:lnTo>
                                <a:lnTo>
                                  <a:pt x="659" y="80"/>
                                </a:lnTo>
                                <a:lnTo>
                                  <a:pt x="653" y="82"/>
                                </a:lnTo>
                                <a:lnTo>
                                  <a:pt x="650" y="83"/>
                                </a:lnTo>
                                <a:lnTo>
                                  <a:pt x="647" y="85"/>
                                </a:lnTo>
                                <a:lnTo>
                                  <a:pt x="644" y="86"/>
                                </a:lnTo>
                                <a:lnTo>
                                  <a:pt x="642" y="87"/>
                                </a:lnTo>
                                <a:lnTo>
                                  <a:pt x="638" y="88"/>
                                </a:lnTo>
                                <a:lnTo>
                                  <a:pt x="636" y="90"/>
                                </a:lnTo>
                                <a:lnTo>
                                  <a:pt x="632" y="91"/>
                                </a:lnTo>
                                <a:lnTo>
                                  <a:pt x="630" y="92"/>
                                </a:lnTo>
                                <a:lnTo>
                                  <a:pt x="627" y="92"/>
                                </a:lnTo>
                                <a:lnTo>
                                  <a:pt x="623" y="94"/>
                                </a:lnTo>
                                <a:lnTo>
                                  <a:pt x="620" y="95"/>
                                </a:lnTo>
                                <a:lnTo>
                                  <a:pt x="617" y="96"/>
                                </a:lnTo>
                                <a:lnTo>
                                  <a:pt x="614" y="97"/>
                                </a:lnTo>
                                <a:lnTo>
                                  <a:pt x="610" y="98"/>
                                </a:lnTo>
                                <a:lnTo>
                                  <a:pt x="608" y="98"/>
                                </a:lnTo>
                                <a:lnTo>
                                  <a:pt x="605" y="99"/>
                                </a:lnTo>
                                <a:lnTo>
                                  <a:pt x="601" y="99"/>
                                </a:lnTo>
                                <a:lnTo>
                                  <a:pt x="598" y="100"/>
                                </a:lnTo>
                                <a:lnTo>
                                  <a:pt x="594" y="100"/>
                                </a:lnTo>
                                <a:lnTo>
                                  <a:pt x="592" y="101"/>
                                </a:lnTo>
                                <a:lnTo>
                                  <a:pt x="589" y="101"/>
                                </a:lnTo>
                                <a:lnTo>
                                  <a:pt x="585" y="101"/>
                                </a:lnTo>
                                <a:lnTo>
                                  <a:pt x="582" y="103"/>
                                </a:lnTo>
                                <a:lnTo>
                                  <a:pt x="578" y="103"/>
                                </a:lnTo>
                                <a:lnTo>
                                  <a:pt x="575" y="103"/>
                                </a:lnTo>
                                <a:lnTo>
                                  <a:pt x="571" y="103"/>
                                </a:lnTo>
                                <a:lnTo>
                                  <a:pt x="568" y="103"/>
                                </a:lnTo>
                                <a:lnTo>
                                  <a:pt x="564" y="103"/>
                                </a:lnTo>
                                <a:lnTo>
                                  <a:pt x="561" y="103"/>
                                </a:lnTo>
                                <a:lnTo>
                                  <a:pt x="557" y="103"/>
                                </a:lnTo>
                                <a:lnTo>
                                  <a:pt x="554" y="103"/>
                                </a:lnTo>
                                <a:lnTo>
                                  <a:pt x="550" y="103"/>
                                </a:lnTo>
                                <a:lnTo>
                                  <a:pt x="547" y="101"/>
                                </a:lnTo>
                                <a:lnTo>
                                  <a:pt x="544" y="101"/>
                                </a:lnTo>
                                <a:lnTo>
                                  <a:pt x="539" y="101"/>
                                </a:lnTo>
                                <a:lnTo>
                                  <a:pt x="537" y="101"/>
                                </a:lnTo>
                                <a:lnTo>
                                  <a:pt x="533" y="100"/>
                                </a:lnTo>
                                <a:lnTo>
                                  <a:pt x="529" y="100"/>
                                </a:lnTo>
                                <a:lnTo>
                                  <a:pt x="525" y="100"/>
                                </a:lnTo>
                                <a:lnTo>
                                  <a:pt x="522" y="100"/>
                                </a:lnTo>
                                <a:lnTo>
                                  <a:pt x="518" y="99"/>
                                </a:lnTo>
                                <a:lnTo>
                                  <a:pt x="515" y="99"/>
                                </a:lnTo>
                                <a:lnTo>
                                  <a:pt x="511" y="98"/>
                                </a:lnTo>
                                <a:lnTo>
                                  <a:pt x="507" y="98"/>
                                </a:lnTo>
                                <a:lnTo>
                                  <a:pt x="503" y="97"/>
                                </a:lnTo>
                                <a:lnTo>
                                  <a:pt x="500" y="97"/>
                                </a:lnTo>
                                <a:lnTo>
                                  <a:pt x="495" y="96"/>
                                </a:lnTo>
                                <a:lnTo>
                                  <a:pt x="493" y="96"/>
                                </a:lnTo>
                                <a:lnTo>
                                  <a:pt x="488" y="95"/>
                                </a:lnTo>
                                <a:lnTo>
                                  <a:pt x="485" y="95"/>
                                </a:lnTo>
                                <a:lnTo>
                                  <a:pt x="481" y="94"/>
                                </a:lnTo>
                                <a:lnTo>
                                  <a:pt x="478" y="92"/>
                                </a:lnTo>
                                <a:lnTo>
                                  <a:pt x="473" y="92"/>
                                </a:lnTo>
                                <a:lnTo>
                                  <a:pt x="470" y="91"/>
                                </a:lnTo>
                                <a:lnTo>
                                  <a:pt x="466" y="90"/>
                                </a:lnTo>
                                <a:lnTo>
                                  <a:pt x="463" y="90"/>
                                </a:lnTo>
                                <a:lnTo>
                                  <a:pt x="458" y="88"/>
                                </a:lnTo>
                                <a:lnTo>
                                  <a:pt x="455" y="87"/>
                                </a:lnTo>
                                <a:lnTo>
                                  <a:pt x="451" y="87"/>
                                </a:lnTo>
                                <a:lnTo>
                                  <a:pt x="447" y="86"/>
                                </a:lnTo>
                                <a:lnTo>
                                  <a:pt x="443" y="83"/>
                                </a:lnTo>
                                <a:lnTo>
                                  <a:pt x="440" y="82"/>
                                </a:lnTo>
                                <a:lnTo>
                                  <a:pt x="435" y="82"/>
                                </a:lnTo>
                                <a:lnTo>
                                  <a:pt x="432" y="81"/>
                                </a:lnTo>
                                <a:lnTo>
                                  <a:pt x="427" y="79"/>
                                </a:lnTo>
                                <a:lnTo>
                                  <a:pt x="424" y="78"/>
                                </a:lnTo>
                                <a:lnTo>
                                  <a:pt x="419" y="77"/>
                                </a:lnTo>
                                <a:lnTo>
                                  <a:pt x="416" y="76"/>
                                </a:lnTo>
                                <a:lnTo>
                                  <a:pt x="412" y="74"/>
                                </a:lnTo>
                                <a:lnTo>
                                  <a:pt x="408" y="72"/>
                                </a:lnTo>
                                <a:lnTo>
                                  <a:pt x="404" y="71"/>
                                </a:lnTo>
                                <a:lnTo>
                                  <a:pt x="401" y="70"/>
                                </a:lnTo>
                                <a:lnTo>
                                  <a:pt x="396" y="68"/>
                                </a:lnTo>
                                <a:lnTo>
                                  <a:pt x="393" y="67"/>
                                </a:lnTo>
                                <a:lnTo>
                                  <a:pt x="388" y="65"/>
                                </a:lnTo>
                                <a:lnTo>
                                  <a:pt x="384" y="63"/>
                                </a:lnTo>
                                <a:lnTo>
                                  <a:pt x="380" y="61"/>
                                </a:lnTo>
                                <a:lnTo>
                                  <a:pt x="376" y="60"/>
                                </a:lnTo>
                                <a:lnTo>
                                  <a:pt x="373" y="58"/>
                                </a:lnTo>
                                <a:lnTo>
                                  <a:pt x="369" y="56"/>
                                </a:lnTo>
                                <a:lnTo>
                                  <a:pt x="364" y="54"/>
                                </a:lnTo>
                                <a:lnTo>
                                  <a:pt x="360" y="52"/>
                                </a:lnTo>
                                <a:lnTo>
                                  <a:pt x="357" y="50"/>
                                </a:lnTo>
                                <a:lnTo>
                                  <a:pt x="353" y="49"/>
                                </a:lnTo>
                                <a:lnTo>
                                  <a:pt x="349" y="45"/>
                                </a:lnTo>
                                <a:lnTo>
                                  <a:pt x="345" y="44"/>
                                </a:lnTo>
                                <a:lnTo>
                                  <a:pt x="341" y="42"/>
                                </a:lnTo>
                                <a:lnTo>
                                  <a:pt x="337" y="40"/>
                                </a:lnTo>
                                <a:lnTo>
                                  <a:pt x="336" y="39"/>
                                </a:lnTo>
                                <a:lnTo>
                                  <a:pt x="336" y="34"/>
                                </a:lnTo>
                                <a:lnTo>
                                  <a:pt x="335" y="32"/>
                                </a:lnTo>
                                <a:lnTo>
                                  <a:pt x="334" y="28"/>
                                </a:lnTo>
                                <a:lnTo>
                                  <a:pt x="334" y="25"/>
                                </a:lnTo>
                                <a:lnTo>
                                  <a:pt x="333" y="22"/>
                                </a:lnTo>
                                <a:lnTo>
                                  <a:pt x="331" y="18"/>
                                </a:lnTo>
                                <a:lnTo>
                                  <a:pt x="330" y="15"/>
                                </a:lnTo>
                                <a:lnTo>
                                  <a:pt x="329" y="12"/>
                                </a:lnTo>
                                <a:lnTo>
                                  <a:pt x="328" y="9"/>
                                </a:lnTo>
                                <a:lnTo>
                                  <a:pt x="327" y="6"/>
                                </a:lnTo>
                                <a:lnTo>
                                  <a:pt x="326" y="4"/>
                                </a:lnTo>
                                <a:lnTo>
                                  <a:pt x="323" y="1"/>
                                </a:lnTo>
                                <a:lnTo>
                                  <a:pt x="322" y="1"/>
                                </a:lnTo>
                                <a:lnTo>
                                  <a:pt x="320" y="0"/>
                                </a:lnTo>
                                <a:lnTo>
                                  <a:pt x="316" y="0"/>
                                </a:lnTo>
                                <a:lnTo>
                                  <a:pt x="313" y="0"/>
                                </a:lnTo>
                                <a:lnTo>
                                  <a:pt x="308" y="0"/>
                                </a:lnTo>
                                <a:lnTo>
                                  <a:pt x="304" y="0"/>
                                </a:lnTo>
                                <a:lnTo>
                                  <a:pt x="298" y="0"/>
                                </a:lnTo>
                                <a:lnTo>
                                  <a:pt x="292" y="1"/>
                                </a:lnTo>
                                <a:lnTo>
                                  <a:pt x="288" y="3"/>
                                </a:lnTo>
                                <a:lnTo>
                                  <a:pt x="282" y="4"/>
                                </a:lnTo>
                                <a:lnTo>
                                  <a:pt x="277" y="5"/>
                                </a:lnTo>
                                <a:lnTo>
                                  <a:pt x="273" y="5"/>
                                </a:lnTo>
                                <a:lnTo>
                                  <a:pt x="269" y="6"/>
                                </a:lnTo>
                                <a:lnTo>
                                  <a:pt x="265" y="6"/>
                                </a:lnTo>
                                <a:lnTo>
                                  <a:pt x="262" y="7"/>
                                </a:lnTo>
                                <a:lnTo>
                                  <a:pt x="260" y="7"/>
                                </a:lnTo>
                                <a:lnTo>
                                  <a:pt x="260" y="8"/>
                                </a:lnTo>
                                <a:lnTo>
                                  <a:pt x="260" y="8"/>
                                </a:lnTo>
                                <a:lnTo>
                                  <a:pt x="261" y="12"/>
                                </a:lnTo>
                                <a:lnTo>
                                  <a:pt x="262" y="12"/>
                                </a:lnTo>
                                <a:lnTo>
                                  <a:pt x="265" y="13"/>
                                </a:lnTo>
                                <a:lnTo>
                                  <a:pt x="267" y="13"/>
                                </a:lnTo>
                                <a:lnTo>
                                  <a:pt x="271" y="14"/>
                                </a:lnTo>
                                <a:lnTo>
                                  <a:pt x="274" y="13"/>
                                </a:lnTo>
                                <a:lnTo>
                                  <a:pt x="277" y="13"/>
                                </a:lnTo>
                                <a:lnTo>
                                  <a:pt x="280" y="12"/>
                                </a:lnTo>
                                <a:lnTo>
                                  <a:pt x="283" y="12"/>
                                </a:lnTo>
                                <a:lnTo>
                                  <a:pt x="286" y="12"/>
                                </a:lnTo>
                                <a:lnTo>
                                  <a:pt x="289" y="10"/>
                                </a:lnTo>
                                <a:lnTo>
                                  <a:pt x="292" y="10"/>
                                </a:lnTo>
                                <a:lnTo>
                                  <a:pt x="296" y="10"/>
                                </a:lnTo>
                                <a:lnTo>
                                  <a:pt x="298" y="9"/>
                                </a:lnTo>
                                <a:lnTo>
                                  <a:pt x="301" y="9"/>
                                </a:lnTo>
                                <a:lnTo>
                                  <a:pt x="304" y="9"/>
                                </a:lnTo>
                                <a:lnTo>
                                  <a:pt x="307" y="10"/>
                                </a:lnTo>
                                <a:lnTo>
                                  <a:pt x="311" y="12"/>
                                </a:lnTo>
                                <a:lnTo>
                                  <a:pt x="314" y="14"/>
                                </a:lnTo>
                                <a:lnTo>
                                  <a:pt x="314" y="15"/>
                                </a:lnTo>
                                <a:lnTo>
                                  <a:pt x="315" y="17"/>
                                </a:lnTo>
                                <a:lnTo>
                                  <a:pt x="316" y="19"/>
                                </a:lnTo>
                                <a:lnTo>
                                  <a:pt x="318" y="23"/>
                                </a:lnTo>
                                <a:lnTo>
                                  <a:pt x="319" y="26"/>
                                </a:lnTo>
                                <a:lnTo>
                                  <a:pt x="320" y="31"/>
                                </a:lnTo>
                                <a:lnTo>
                                  <a:pt x="321" y="34"/>
                                </a:lnTo>
                                <a:lnTo>
                                  <a:pt x="323" y="39"/>
                                </a:lnTo>
                                <a:lnTo>
                                  <a:pt x="323" y="43"/>
                                </a:lnTo>
                                <a:lnTo>
                                  <a:pt x="324" y="46"/>
                                </a:lnTo>
                                <a:lnTo>
                                  <a:pt x="326" y="51"/>
                                </a:lnTo>
                                <a:lnTo>
                                  <a:pt x="326" y="55"/>
                                </a:lnTo>
                                <a:lnTo>
                                  <a:pt x="326" y="58"/>
                                </a:lnTo>
                                <a:lnTo>
                                  <a:pt x="326" y="61"/>
                                </a:lnTo>
                                <a:lnTo>
                                  <a:pt x="324" y="64"/>
                                </a:lnTo>
                                <a:lnTo>
                                  <a:pt x="323" y="67"/>
                                </a:lnTo>
                                <a:lnTo>
                                  <a:pt x="320" y="69"/>
                                </a:lnTo>
                                <a:lnTo>
                                  <a:pt x="316" y="72"/>
                                </a:lnTo>
                                <a:lnTo>
                                  <a:pt x="313" y="73"/>
                                </a:lnTo>
                                <a:lnTo>
                                  <a:pt x="309" y="76"/>
                                </a:lnTo>
                                <a:lnTo>
                                  <a:pt x="306" y="77"/>
                                </a:lnTo>
                                <a:lnTo>
                                  <a:pt x="304" y="78"/>
                                </a:lnTo>
                                <a:lnTo>
                                  <a:pt x="301" y="78"/>
                                </a:lnTo>
                                <a:lnTo>
                                  <a:pt x="301" y="78"/>
                                </a:lnTo>
                                <a:lnTo>
                                  <a:pt x="300" y="77"/>
                                </a:lnTo>
                                <a:lnTo>
                                  <a:pt x="300" y="74"/>
                                </a:lnTo>
                                <a:lnTo>
                                  <a:pt x="299" y="70"/>
                                </a:lnTo>
                                <a:lnTo>
                                  <a:pt x="299" y="65"/>
                                </a:lnTo>
                                <a:lnTo>
                                  <a:pt x="297" y="61"/>
                                </a:lnTo>
                                <a:lnTo>
                                  <a:pt x="294" y="56"/>
                                </a:lnTo>
                                <a:lnTo>
                                  <a:pt x="291" y="54"/>
                                </a:lnTo>
                                <a:lnTo>
                                  <a:pt x="288" y="53"/>
                                </a:lnTo>
                                <a:lnTo>
                                  <a:pt x="283" y="53"/>
                                </a:lnTo>
                                <a:lnTo>
                                  <a:pt x="282" y="55"/>
                                </a:lnTo>
                                <a:lnTo>
                                  <a:pt x="280" y="56"/>
                                </a:lnTo>
                                <a:lnTo>
                                  <a:pt x="280" y="60"/>
                                </a:lnTo>
                                <a:lnTo>
                                  <a:pt x="278" y="62"/>
                                </a:lnTo>
                                <a:lnTo>
                                  <a:pt x="280" y="67"/>
                                </a:lnTo>
                                <a:lnTo>
                                  <a:pt x="280" y="69"/>
                                </a:lnTo>
                                <a:lnTo>
                                  <a:pt x="280" y="72"/>
                                </a:lnTo>
                                <a:lnTo>
                                  <a:pt x="281" y="76"/>
                                </a:lnTo>
                                <a:lnTo>
                                  <a:pt x="281" y="78"/>
                                </a:lnTo>
                                <a:lnTo>
                                  <a:pt x="281" y="83"/>
                                </a:lnTo>
                                <a:lnTo>
                                  <a:pt x="281" y="89"/>
                                </a:lnTo>
                                <a:lnTo>
                                  <a:pt x="280" y="91"/>
                                </a:lnTo>
                                <a:lnTo>
                                  <a:pt x="280" y="95"/>
                                </a:lnTo>
                                <a:lnTo>
                                  <a:pt x="278" y="97"/>
                                </a:lnTo>
                                <a:lnTo>
                                  <a:pt x="278" y="100"/>
                                </a:lnTo>
                                <a:lnTo>
                                  <a:pt x="276" y="105"/>
                                </a:lnTo>
                                <a:lnTo>
                                  <a:pt x="274" y="110"/>
                                </a:lnTo>
                                <a:lnTo>
                                  <a:pt x="271" y="115"/>
                                </a:lnTo>
                                <a:lnTo>
                                  <a:pt x="268" y="121"/>
                                </a:lnTo>
                                <a:lnTo>
                                  <a:pt x="266" y="123"/>
                                </a:lnTo>
                                <a:lnTo>
                                  <a:pt x="263" y="125"/>
                                </a:lnTo>
                                <a:lnTo>
                                  <a:pt x="260" y="127"/>
                                </a:lnTo>
                                <a:lnTo>
                                  <a:pt x="256" y="130"/>
                                </a:lnTo>
                                <a:lnTo>
                                  <a:pt x="253" y="132"/>
                                </a:lnTo>
                                <a:lnTo>
                                  <a:pt x="250" y="134"/>
                                </a:lnTo>
                                <a:lnTo>
                                  <a:pt x="245" y="135"/>
                                </a:lnTo>
                                <a:lnTo>
                                  <a:pt x="243" y="139"/>
                                </a:lnTo>
                                <a:lnTo>
                                  <a:pt x="238" y="140"/>
                                </a:lnTo>
                                <a:lnTo>
                                  <a:pt x="236" y="142"/>
                                </a:lnTo>
                                <a:lnTo>
                                  <a:pt x="232" y="143"/>
                                </a:lnTo>
                                <a:lnTo>
                                  <a:pt x="230" y="145"/>
                                </a:lnTo>
                                <a:lnTo>
                                  <a:pt x="228" y="147"/>
                                </a:lnTo>
                                <a:lnTo>
                                  <a:pt x="228" y="151"/>
                                </a:lnTo>
                                <a:lnTo>
                                  <a:pt x="230" y="152"/>
                                </a:lnTo>
                                <a:lnTo>
                                  <a:pt x="232" y="153"/>
                                </a:lnTo>
                                <a:lnTo>
                                  <a:pt x="236" y="154"/>
                                </a:lnTo>
                                <a:lnTo>
                                  <a:pt x="238" y="154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4"/>
                                </a:lnTo>
                                <a:lnTo>
                                  <a:pt x="245" y="153"/>
                                </a:lnTo>
                                <a:lnTo>
                                  <a:pt x="246" y="153"/>
                                </a:lnTo>
                                <a:lnTo>
                                  <a:pt x="246" y="154"/>
                                </a:lnTo>
                                <a:lnTo>
                                  <a:pt x="246" y="159"/>
                                </a:lnTo>
                                <a:lnTo>
                                  <a:pt x="246" y="162"/>
                                </a:lnTo>
                                <a:lnTo>
                                  <a:pt x="246" y="165"/>
                                </a:lnTo>
                                <a:lnTo>
                                  <a:pt x="246" y="170"/>
                                </a:lnTo>
                                <a:lnTo>
                                  <a:pt x="246" y="174"/>
                                </a:lnTo>
                                <a:lnTo>
                                  <a:pt x="246" y="177"/>
                                </a:lnTo>
                                <a:lnTo>
                                  <a:pt x="246" y="179"/>
                                </a:lnTo>
                                <a:lnTo>
                                  <a:pt x="246" y="182"/>
                                </a:lnTo>
                                <a:lnTo>
                                  <a:pt x="246" y="185"/>
                                </a:lnTo>
                                <a:lnTo>
                                  <a:pt x="246" y="188"/>
                                </a:lnTo>
                                <a:lnTo>
                                  <a:pt x="246" y="190"/>
                                </a:lnTo>
                                <a:lnTo>
                                  <a:pt x="246" y="194"/>
                                </a:lnTo>
                                <a:lnTo>
                                  <a:pt x="247" y="197"/>
                                </a:lnTo>
                                <a:lnTo>
                                  <a:pt x="247" y="200"/>
                                </a:lnTo>
                                <a:lnTo>
                                  <a:pt x="247" y="204"/>
                                </a:lnTo>
                                <a:lnTo>
                                  <a:pt x="247" y="207"/>
                                </a:lnTo>
                                <a:lnTo>
                                  <a:pt x="247" y="210"/>
                                </a:lnTo>
                                <a:lnTo>
                                  <a:pt x="247" y="214"/>
                                </a:lnTo>
                                <a:lnTo>
                                  <a:pt x="248" y="217"/>
                                </a:lnTo>
                                <a:lnTo>
                                  <a:pt x="248" y="222"/>
                                </a:lnTo>
                                <a:lnTo>
                                  <a:pt x="248" y="225"/>
                                </a:lnTo>
                                <a:lnTo>
                                  <a:pt x="248" y="228"/>
                                </a:lnTo>
                                <a:lnTo>
                                  <a:pt x="248" y="233"/>
                                </a:lnTo>
                                <a:lnTo>
                                  <a:pt x="248" y="235"/>
                                </a:lnTo>
                                <a:lnTo>
                                  <a:pt x="250" y="240"/>
                                </a:lnTo>
                                <a:lnTo>
                                  <a:pt x="250" y="243"/>
                                </a:lnTo>
                                <a:lnTo>
                                  <a:pt x="250" y="248"/>
                                </a:lnTo>
                                <a:lnTo>
                                  <a:pt x="250" y="251"/>
                                </a:lnTo>
                                <a:lnTo>
                                  <a:pt x="250" y="254"/>
                                </a:lnTo>
                                <a:lnTo>
                                  <a:pt x="250" y="259"/>
                                </a:lnTo>
                                <a:lnTo>
                                  <a:pt x="250" y="262"/>
                                </a:lnTo>
                                <a:lnTo>
                                  <a:pt x="250" y="265"/>
                                </a:lnTo>
                                <a:lnTo>
                                  <a:pt x="251" y="270"/>
                                </a:lnTo>
                                <a:lnTo>
                                  <a:pt x="251" y="273"/>
                                </a:lnTo>
                                <a:lnTo>
                                  <a:pt x="251" y="277"/>
                                </a:lnTo>
                                <a:lnTo>
                                  <a:pt x="251" y="280"/>
                                </a:lnTo>
                                <a:lnTo>
                                  <a:pt x="252" y="285"/>
                                </a:lnTo>
                                <a:lnTo>
                                  <a:pt x="252" y="287"/>
                                </a:lnTo>
                                <a:lnTo>
                                  <a:pt x="252" y="291"/>
                                </a:lnTo>
                                <a:lnTo>
                                  <a:pt x="252" y="294"/>
                                </a:lnTo>
                                <a:lnTo>
                                  <a:pt x="253" y="297"/>
                                </a:lnTo>
                                <a:lnTo>
                                  <a:pt x="253" y="300"/>
                                </a:lnTo>
                                <a:lnTo>
                                  <a:pt x="253" y="304"/>
                                </a:lnTo>
                                <a:lnTo>
                                  <a:pt x="253" y="307"/>
                                </a:lnTo>
                                <a:lnTo>
                                  <a:pt x="254" y="310"/>
                                </a:lnTo>
                                <a:lnTo>
                                  <a:pt x="254" y="313"/>
                                </a:lnTo>
                                <a:lnTo>
                                  <a:pt x="254" y="316"/>
                                </a:lnTo>
                                <a:lnTo>
                                  <a:pt x="254" y="318"/>
                                </a:lnTo>
                                <a:lnTo>
                                  <a:pt x="255" y="322"/>
                                </a:lnTo>
                                <a:lnTo>
                                  <a:pt x="255" y="326"/>
                                </a:lnTo>
                                <a:lnTo>
                                  <a:pt x="256" y="332"/>
                                </a:lnTo>
                                <a:lnTo>
                                  <a:pt x="256" y="335"/>
                                </a:lnTo>
                                <a:lnTo>
                                  <a:pt x="258" y="341"/>
                                </a:lnTo>
                                <a:lnTo>
                                  <a:pt x="258" y="345"/>
                                </a:lnTo>
                                <a:lnTo>
                                  <a:pt x="259" y="351"/>
                                </a:lnTo>
                                <a:lnTo>
                                  <a:pt x="259" y="355"/>
                                </a:lnTo>
                                <a:lnTo>
                                  <a:pt x="260" y="361"/>
                                </a:lnTo>
                                <a:lnTo>
                                  <a:pt x="260" y="363"/>
                                </a:lnTo>
                                <a:lnTo>
                                  <a:pt x="260" y="367"/>
                                </a:lnTo>
                                <a:lnTo>
                                  <a:pt x="261" y="370"/>
                                </a:lnTo>
                                <a:lnTo>
                                  <a:pt x="261" y="373"/>
                                </a:lnTo>
                                <a:lnTo>
                                  <a:pt x="261" y="376"/>
                                </a:lnTo>
                                <a:lnTo>
                                  <a:pt x="261" y="378"/>
                                </a:lnTo>
                                <a:lnTo>
                                  <a:pt x="261" y="381"/>
                                </a:lnTo>
                                <a:lnTo>
                                  <a:pt x="262" y="385"/>
                                </a:lnTo>
                                <a:lnTo>
                                  <a:pt x="262" y="388"/>
                                </a:lnTo>
                                <a:lnTo>
                                  <a:pt x="262" y="390"/>
                                </a:lnTo>
                                <a:lnTo>
                                  <a:pt x="262" y="394"/>
                                </a:lnTo>
                                <a:lnTo>
                                  <a:pt x="263" y="397"/>
                                </a:lnTo>
                                <a:lnTo>
                                  <a:pt x="263" y="399"/>
                                </a:lnTo>
                                <a:lnTo>
                                  <a:pt x="263" y="403"/>
                                </a:lnTo>
                                <a:lnTo>
                                  <a:pt x="263" y="406"/>
                                </a:lnTo>
                                <a:lnTo>
                                  <a:pt x="263" y="409"/>
                                </a:lnTo>
                                <a:lnTo>
                                  <a:pt x="263" y="413"/>
                                </a:lnTo>
                                <a:lnTo>
                                  <a:pt x="263" y="416"/>
                                </a:lnTo>
                                <a:lnTo>
                                  <a:pt x="263" y="419"/>
                                </a:lnTo>
                                <a:lnTo>
                                  <a:pt x="263" y="423"/>
                                </a:lnTo>
                                <a:lnTo>
                                  <a:pt x="262" y="426"/>
                                </a:lnTo>
                                <a:lnTo>
                                  <a:pt x="262" y="428"/>
                                </a:lnTo>
                                <a:lnTo>
                                  <a:pt x="261" y="432"/>
                                </a:lnTo>
                                <a:lnTo>
                                  <a:pt x="261" y="435"/>
                                </a:lnTo>
                                <a:lnTo>
                                  <a:pt x="260" y="437"/>
                                </a:lnTo>
                                <a:lnTo>
                                  <a:pt x="260" y="441"/>
                                </a:lnTo>
                                <a:lnTo>
                                  <a:pt x="260" y="444"/>
                                </a:lnTo>
                                <a:lnTo>
                                  <a:pt x="259" y="448"/>
                                </a:lnTo>
                                <a:lnTo>
                                  <a:pt x="258" y="451"/>
                                </a:lnTo>
                                <a:lnTo>
                                  <a:pt x="256" y="453"/>
                                </a:lnTo>
                                <a:lnTo>
                                  <a:pt x="255" y="457"/>
                                </a:lnTo>
                                <a:lnTo>
                                  <a:pt x="255" y="460"/>
                                </a:lnTo>
                                <a:lnTo>
                                  <a:pt x="254" y="463"/>
                                </a:lnTo>
                                <a:lnTo>
                                  <a:pt x="253" y="467"/>
                                </a:lnTo>
                                <a:lnTo>
                                  <a:pt x="252" y="470"/>
                                </a:lnTo>
                                <a:lnTo>
                                  <a:pt x="251" y="473"/>
                                </a:lnTo>
                                <a:lnTo>
                                  <a:pt x="250" y="476"/>
                                </a:lnTo>
                                <a:lnTo>
                                  <a:pt x="248" y="479"/>
                                </a:lnTo>
                                <a:lnTo>
                                  <a:pt x="246" y="481"/>
                                </a:lnTo>
                                <a:lnTo>
                                  <a:pt x="245" y="485"/>
                                </a:lnTo>
                                <a:lnTo>
                                  <a:pt x="243" y="487"/>
                                </a:lnTo>
                                <a:lnTo>
                                  <a:pt x="241" y="490"/>
                                </a:lnTo>
                                <a:lnTo>
                                  <a:pt x="239" y="492"/>
                                </a:lnTo>
                                <a:lnTo>
                                  <a:pt x="238" y="496"/>
                                </a:lnTo>
                                <a:lnTo>
                                  <a:pt x="233" y="501"/>
                                </a:lnTo>
                                <a:lnTo>
                                  <a:pt x="228" y="507"/>
                                </a:lnTo>
                                <a:lnTo>
                                  <a:pt x="223" y="512"/>
                                </a:lnTo>
                                <a:lnTo>
                                  <a:pt x="217" y="517"/>
                                </a:lnTo>
                                <a:lnTo>
                                  <a:pt x="215" y="518"/>
                                </a:lnTo>
                                <a:lnTo>
                                  <a:pt x="211" y="521"/>
                                </a:lnTo>
                                <a:lnTo>
                                  <a:pt x="208" y="523"/>
                                </a:lnTo>
                                <a:lnTo>
                                  <a:pt x="206" y="525"/>
                                </a:lnTo>
                                <a:lnTo>
                                  <a:pt x="202" y="526"/>
                                </a:lnTo>
                                <a:lnTo>
                                  <a:pt x="200" y="528"/>
                                </a:lnTo>
                                <a:lnTo>
                                  <a:pt x="196" y="530"/>
                                </a:lnTo>
                                <a:lnTo>
                                  <a:pt x="194" y="532"/>
                                </a:lnTo>
                                <a:lnTo>
                                  <a:pt x="188" y="534"/>
                                </a:lnTo>
                                <a:lnTo>
                                  <a:pt x="183" y="536"/>
                                </a:lnTo>
                                <a:lnTo>
                                  <a:pt x="177" y="539"/>
                                </a:lnTo>
                                <a:lnTo>
                                  <a:pt x="172" y="541"/>
                                </a:lnTo>
                                <a:lnTo>
                                  <a:pt x="166" y="542"/>
                                </a:lnTo>
                                <a:lnTo>
                                  <a:pt x="161" y="544"/>
                                </a:lnTo>
                                <a:lnTo>
                                  <a:pt x="156" y="544"/>
                                </a:lnTo>
                                <a:lnTo>
                                  <a:pt x="150" y="545"/>
                                </a:lnTo>
                                <a:lnTo>
                                  <a:pt x="146" y="545"/>
                                </a:lnTo>
                                <a:lnTo>
                                  <a:pt x="141" y="545"/>
                                </a:lnTo>
                                <a:lnTo>
                                  <a:pt x="137" y="545"/>
                                </a:lnTo>
                                <a:lnTo>
                                  <a:pt x="132" y="546"/>
                                </a:lnTo>
                                <a:lnTo>
                                  <a:pt x="127" y="545"/>
                                </a:lnTo>
                                <a:lnTo>
                                  <a:pt x="123" y="545"/>
                                </a:lnTo>
                                <a:lnTo>
                                  <a:pt x="118" y="544"/>
                                </a:lnTo>
                                <a:lnTo>
                                  <a:pt x="115" y="544"/>
                                </a:lnTo>
                                <a:lnTo>
                                  <a:pt x="110" y="543"/>
                                </a:lnTo>
                                <a:lnTo>
                                  <a:pt x="107" y="542"/>
                                </a:lnTo>
                                <a:lnTo>
                                  <a:pt x="102" y="541"/>
                                </a:lnTo>
                                <a:lnTo>
                                  <a:pt x="100" y="540"/>
                                </a:lnTo>
                                <a:lnTo>
                                  <a:pt x="96" y="539"/>
                                </a:lnTo>
                                <a:lnTo>
                                  <a:pt x="92" y="536"/>
                                </a:lnTo>
                                <a:lnTo>
                                  <a:pt x="89" y="535"/>
                                </a:lnTo>
                                <a:lnTo>
                                  <a:pt x="86" y="534"/>
                                </a:lnTo>
                                <a:lnTo>
                                  <a:pt x="80" y="532"/>
                                </a:lnTo>
                                <a:lnTo>
                                  <a:pt x="77" y="530"/>
                                </a:lnTo>
                                <a:lnTo>
                                  <a:pt x="71" y="525"/>
                                </a:lnTo>
                                <a:lnTo>
                                  <a:pt x="66" y="521"/>
                                </a:lnTo>
                                <a:lnTo>
                                  <a:pt x="63" y="518"/>
                                </a:lnTo>
                                <a:lnTo>
                                  <a:pt x="60" y="515"/>
                                </a:lnTo>
                                <a:lnTo>
                                  <a:pt x="58" y="513"/>
                                </a:lnTo>
                                <a:lnTo>
                                  <a:pt x="55" y="509"/>
                                </a:lnTo>
                                <a:lnTo>
                                  <a:pt x="52" y="506"/>
                                </a:lnTo>
                                <a:lnTo>
                                  <a:pt x="49" y="503"/>
                                </a:lnTo>
                                <a:lnTo>
                                  <a:pt x="47" y="498"/>
                                </a:lnTo>
                                <a:lnTo>
                                  <a:pt x="43" y="495"/>
                                </a:lnTo>
                                <a:lnTo>
                                  <a:pt x="41" y="490"/>
                                </a:lnTo>
                                <a:lnTo>
                                  <a:pt x="38" y="486"/>
                                </a:lnTo>
                                <a:lnTo>
                                  <a:pt x="36" y="481"/>
                                </a:lnTo>
                                <a:lnTo>
                                  <a:pt x="34" y="478"/>
                                </a:lnTo>
                                <a:lnTo>
                                  <a:pt x="30" y="472"/>
                                </a:lnTo>
                                <a:lnTo>
                                  <a:pt x="29" y="468"/>
                                </a:lnTo>
                                <a:lnTo>
                                  <a:pt x="27" y="463"/>
                                </a:lnTo>
                                <a:lnTo>
                                  <a:pt x="25" y="458"/>
                                </a:lnTo>
                                <a:lnTo>
                                  <a:pt x="23" y="452"/>
                                </a:lnTo>
                                <a:lnTo>
                                  <a:pt x="21" y="448"/>
                                </a:lnTo>
                                <a:lnTo>
                                  <a:pt x="20" y="442"/>
                                </a:lnTo>
                                <a:lnTo>
                                  <a:pt x="20" y="436"/>
                                </a:lnTo>
                                <a:lnTo>
                                  <a:pt x="19" y="433"/>
                                </a:lnTo>
                                <a:lnTo>
                                  <a:pt x="19" y="431"/>
                                </a:lnTo>
                                <a:lnTo>
                                  <a:pt x="19" y="427"/>
                                </a:lnTo>
                                <a:lnTo>
                                  <a:pt x="19" y="425"/>
                                </a:lnTo>
                                <a:lnTo>
                                  <a:pt x="19" y="422"/>
                                </a:lnTo>
                                <a:lnTo>
                                  <a:pt x="19" y="418"/>
                                </a:lnTo>
                                <a:lnTo>
                                  <a:pt x="19" y="416"/>
                                </a:lnTo>
                                <a:lnTo>
                                  <a:pt x="19" y="413"/>
                                </a:lnTo>
                                <a:lnTo>
                                  <a:pt x="19" y="410"/>
                                </a:lnTo>
                                <a:lnTo>
                                  <a:pt x="19" y="407"/>
                                </a:lnTo>
                                <a:lnTo>
                                  <a:pt x="19" y="404"/>
                                </a:lnTo>
                                <a:lnTo>
                                  <a:pt x="20" y="400"/>
                                </a:lnTo>
                                <a:lnTo>
                                  <a:pt x="20" y="398"/>
                                </a:lnTo>
                                <a:lnTo>
                                  <a:pt x="21" y="395"/>
                                </a:lnTo>
                                <a:lnTo>
                                  <a:pt x="22" y="391"/>
                                </a:lnTo>
                                <a:lnTo>
                                  <a:pt x="23" y="389"/>
                                </a:lnTo>
                                <a:lnTo>
                                  <a:pt x="25" y="386"/>
                                </a:lnTo>
                                <a:lnTo>
                                  <a:pt x="25" y="382"/>
                                </a:lnTo>
                                <a:lnTo>
                                  <a:pt x="26" y="378"/>
                                </a:lnTo>
                                <a:lnTo>
                                  <a:pt x="27" y="376"/>
                                </a:lnTo>
                                <a:lnTo>
                                  <a:pt x="28" y="372"/>
                                </a:lnTo>
                                <a:lnTo>
                                  <a:pt x="30" y="369"/>
                                </a:lnTo>
                                <a:lnTo>
                                  <a:pt x="32" y="365"/>
                                </a:lnTo>
                                <a:lnTo>
                                  <a:pt x="33" y="362"/>
                                </a:lnTo>
                                <a:lnTo>
                                  <a:pt x="35" y="358"/>
                                </a:lnTo>
                                <a:lnTo>
                                  <a:pt x="36" y="354"/>
                                </a:lnTo>
                                <a:lnTo>
                                  <a:pt x="37" y="351"/>
                                </a:lnTo>
                                <a:lnTo>
                                  <a:pt x="40" y="348"/>
                                </a:lnTo>
                                <a:lnTo>
                                  <a:pt x="41" y="343"/>
                                </a:lnTo>
                                <a:lnTo>
                                  <a:pt x="43" y="340"/>
                                </a:lnTo>
                                <a:lnTo>
                                  <a:pt x="45" y="336"/>
                                </a:lnTo>
                                <a:lnTo>
                                  <a:pt x="47" y="333"/>
                                </a:lnTo>
                                <a:lnTo>
                                  <a:pt x="49" y="328"/>
                                </a:lnTo>
                                <a:lnTo>
                                  <a:pt x="51" y="325"/>
                                </a:lnTo>
                                <a:lnTo>
                                  <a:pt x="52" y="321"/>
                                </a:lnTo>
                                <a:lnTo>
                                  <a:pt x="55" y="317"/>
                                </a:lnTo>
                                <a:lnTo>
                                  <a:pt x="57" y="313"/>
                                </a:lnTo>
                                <a:lnTo>
                                  <a:pt x="59" y="309"/>
                                </a:lnTo>
                                <a:lnTo>
                                  <a:pt x="62" y="305"/>
                                </a:lnTo>
                                <a:lnTo>
                                  <a:pt x="64" y="301"/>
                                </a:lnTo>
                                <a:lnTo>
                                  <a:pt x="65" y="297"/>
                                </a:lnTo>
                                <a:lnTo>
                                  <a:pt x="68" y="294"/>
                                </a:lnTo>
                                <a:lnTo>
                                  <a:pt x="70" y="290"/>
                                </a:lnTo>
                                <a:lnTo>
                                  <a:pt x="73" y="287"/>
                                </a:lnTo>
                                <a:lnTo>
                                  <a:pt x="74" y="282"/>
                                </a:lnTo>
                                <a:lnTo>
                                  <a:pt x="78" y="279"/>
                                </a:lnTo>
                                <a:lnTo>
                                  <a:pt x="80" y="276"/>
                                </a:lnTo>
                                <a:lnTo>
                                  <a:pt x="82" y="272"/>
                                </a:lnTo>
                                <a:lnTo>
                                  <a:pt x="83" y="268"/>
                                </a:lnTo>
                                <a:lnTo>
                                  <a:pt x="86" y="264"/>
                                </a:lnTo>
                                <a:lnTo>
                                  <a:pt x="88" y="260"/>
                                </a:lnTo>
                                <a:lnTo>
                                  <a:pt x="90" y="256"/>
                                </a:lnTo>
                                <a:lnTo>
                                  <a:pt x="93" y="253"/>
                                </a:lnTo>
                                <a:lnTo>
                                  <a:pt x="95" y="250"/>
                                </a:lnTo>
                                <a:lnTo>
                                  <a:pt x="96" y="246"/>
                                </a:lnTo>
                                <a:lnTo>
                                  <a:pt x="100" y="243"/>
                                </a:lnTo>
                                <a:lnTo>
                                  <a:pt x="101" y="240"/>
                                </a:lnTo>
                                <a:lnTo>
                                  <a:pt x="103" y="236"/>
                                </a:lnTo>
                                <a:lnTo>
                                  <a:pt x="105" y="233"/>
                                </a:lnTo>
                                <a:lnTo>
                                  <a:pt x="108" y="231"/>
                                </a:lnTo>
                                <a:lnTo>
                                  <a:pt x="109" y="227"/>
                                </a:lnTo>
                                <a:lnTo>
                                  <a:pt x="111" y="224"/>
                                </a:lnTo>
                                <a:lnTo>
                                  <a:pt x="113" y="222"/>
                                </a:lnTo>
                                <a:lnTo>
                                  <a:pt x="116" y="219"/>
                                </a:lnTo>
                                <a:lnTo>
                                  <a:pt x="117" y="216"/>
                                </a:lnTo>
                                <a:lnTo>
                                  <a:pt x="118" y="213"/>
                                </a:lnTo>
                                <a:lnTo>
                                  <a:pt x="120" y="210"/>
                                </a:lnTo>
                                <a:lnTo>
                                  <a:pt x="122" y="208"/>
                                </a:lnTo>
                                <a:lnTo>
                                  <a:pt x="125" y="204"/>
                                </a:lnTo>
                                <a:lnTo>
                                  <a:pt x="128" y="199"/>
                                </a:lnTo>
                                <a:lnTo>
                                  <a:pt x="130" y="195"/>
                                </a:lnTo>
                                <a:lnTo>
                                  <a:pt x="133" y="191"/>
                                </a:lnTo>
                                <a:lnTo>
                                  <a:pt x="134" y="189"/>
                                </a:lnTo>
                                <a:lnTo>
                                  <a:pt x="137" y="187"/>
                                </a:lnTo>
                                <a:lnTo>
                                  <a:pt x="138" y="183"/>
                                </a:lnTo>
                                <a:lnTo>
                                  <a:pt x="139" y="181"/>
                                </a:lnTo>
                                <a:lnTo>
                                  <a:pt x="139" y="178"/>
                                </a:lnTo>
                                <a:lnTo>
                                  <a:pt x="141" y="174"/>
                                </a:lnTo>
                                <a:lnTo>
                                  <a:pt x="142" y="171"/>
                                </a:lnTo>
                                <a:lnTo>
                                  <a:pt x="143" y="168"/>
                                </a:lnTo>
                                <a:lnTo>
                                  <a:pt x="145" y="163"/>
                                </a:lnTo>
                                <a:lnTo>
                                  <a:pt x="146" y="160"/>
                                </a:lnTo>
                                <a:lnTo>
                                  <a:pt x="147" y="155"/>
                                </a:lnTo>
                                <a:lnTo>
                                  <a:pt x="148" y="152"/>
                                </a:lnTo>
                                <a:lnTo>
                                  <a:pt x="149" y="146"/>
                                </a:lnTo>
                                <a:lnTo>
                                  <a:pt x="150" y="143"/>
                                </a:lnTo>
                                <a:lnTo>
                                  <a:pt x="150" y="139"/>
                                </a:lnTo>
                                <a:lnTo>
                                  <a:pt x="153" y="134"/>
                                </a:lnTo>
                                <a:lnTo>
                                  <a:pt x="153" y="131"/>
                                </a:lnTo>
                                <a:lnTo>
                                  <a:pt x="155" y="126"/>
                                </a:lnTo>
                                <a:lnTo>
                                  <a:pt x="155" y="122"/>
                                </a:lnTo>
                                <a:lnTo>
                                  <a:pt x="156" y="117"/>
                                </a:lnTo>
                                <a:lnTo>
                                  <a:pt x="156" y="113"/>
                                </a:lnTo>
                                <a:lnTo>
                                  <a:pt x="157" y="109"/>
                                </a:lnTo>
                                <a:lnTo>
                                  <a:pt x="158" y="105"/>
                                </a:lnTo>
                                <a:lnTo>
                                  <a:pt x="160" y="101"/>
                                </a:lnTo>
                                <a:lnTo>
                                  <a:pt x="160" y="98"/>
                                </a:lnTo>
                                <a:lnTo>
                                  <a:pt x="161" y="96"/>
                                </a:lnTo>
                                <a:lnTo>
                                  <a:pt x="161" y="92"/>
                                </a:lnTo>
                                <a:lnTo>
                                  <a:pt x="162" y="90"/>
                                </a:lnTo>
                                <a:lnTo>
                                  <a:pt x="162" y="88"/>
                                </a:lnTo>
                                <a:lnTo>
                                  <a:pt x="162" y="87"/>
                                </a:lnTo>
                                <a:lnTo>
                                  <a:pt x="163" y="85"/>
                                </a:lnTo>
                                <a:lnTo>
                                  <a:pt x="163" y="83"/>
                                </a:lnTo>
                                <a:lnTo>
                                  <a:pt x="150" y="81"/>
                                </a:lnTo>
                                <a:lnTo>
                                  <a:pt x="150" y="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8" name="Freeform 371"/>
                        <wps:cNvSpPr>
                          <a:spLocks/>
                        </wps:cNvSpPr>
                        <wps:spPr bwMode="auto">
                          <a:xfrm>
                            <a:off x="70485" y="79375"/>
                            <a:ext cx="37465" cy="46990"/>
                          </a:xfrm>
                          <a:custGeom>
                            <a:avLst/>
                            <a:gdLst>
                              <a:gd name="T0" fmla="*/ 4 w 176"/>
                              <a:gd name="T1" fmla="*/ 8 h 222"/>
                              <a:gd name="T2" fmla="*/ 11 w 176"/>
                              <a:gd name="T3" fmla="*/ 24 h 222"/>
                              <a:gd name="T4" fmla="*/ 18 w 176"/>
                              <a:gd name="T5" fmla="*/ 40 h 222"/>
                              <a:gd name="T6" fmla="*/ 20 w 176"/>
                              <a:gd name="T7" fmla="*/ 54 h 222"/>
                              <a:gd name="T8" fmla="*/ 23 w 176"/>
                              <a:gd name="T9" fmla="*/ 74 h 222"/>
                              <a:gd name="T10" fmla="*/ 30 w 176"/>
                              <a:gd name="T11" fmla="*/ 78 h 222"/>
                              <a:gd name="T12" fmla="*/ 44 w 176"/>
                              <a:gd name="T13" fmla="*/ 70 h 222"/>
                              <a:gd name="T14" fmla="*/ 65 w 176"/>
                              <a:gd name="T15" fmla="*/ 59 h 222"/>
                              <a:gd name="T16" fmla="*/ 85 w 176"/>
                              <a:gd name="T17" fmla="*/ 51 h 222"/>
                              <a:gd name="T18" fmla="*/ 100 w 176"/>
                              <a:gd name="T19" fmla="*/ 51 h 222"/>
                              <a:gd name="T20" fmla="*/ 112 w 176"/>
                              <a:gd name="T21" fmla="*/ 64 h 222"/>
                              <a:gd name="T22" fmla="*/ 125 w 176"/>
                              <a:gd name="T23" fmla="*/ 83 h 222"/>
                              <a:gd name="T24" fmla="*/ 134 w 176"/>
                              <a:gd name="T25" fmla="*/ 101 h 222"/>
                              <a:gd name="T26" fmla="*/ 136 w 176"/>
                              <a:gd name="T27" fmla="*/ 107 h 222"/>
                              <a:gd name="T28" fmla="*/ 122 w 176"/>
                              <a:gd name="T29" fmla="*/ 113 h 222"/>
                              <a:gd name="T30" fmla="*/ 108 w 176"/>
                              <a:gd name="T31" fmla="*/ 118 h 222"/>
                              <a:gd name="T32" fmla="*/ 96 w 176"/>
                              <a:gd name="T33" fmla="*/ 123 h 222"/>
                              <a:gd name="T34" fmla="*/ 80 w 176"/>
                              <a:gd name="T35" fmla="*/ 131 h 222"/>
                              <a:gd name="T36" fmla="*/ 80 w 176"/>
                              <a:gd name="T37" fmla="*/ 134 h 222"/>
                              <a:gd name="T38" fmla="*/ 95 w 176"/>
                              <a:gd name="T39" fmla="*/ 131 h 222"/>
                              <a:gd name="T40" fmla="*/ 116 w 176"/>
                              <a:gd name="T41" fmla="*/ 126 h 222"/>
                              <a:gd name="T42" fmla="*/ 134 w 176"/>
                              <a:gd name="T43" fmla="*/ 122 h 222"/>
                              <a:gd name="T44" fmla="*/ 145 w 176"/>
                              <a:gd name="T45" fmla="*/ 126 h 222"/>
                              <a:gd name="T46" fmla="*/ 150 w 176"/>
                              <a:gd name="T47" fmla="*/ 139 h 222"/>
                              <a:gd name="T48" fmla="*/ 156 w 176"/>
                              <a:gd name="T49" fmla="*/ 158 h 222"/>
                              <a:gd name="T50" fmla="*/ 160 w 176"/>
                              <a:gd name="T51" fmla="*/ 177 h 222"/>
                              <a:gd name="T52" fmla="*/ 160 w 176"/>
                              <a:gd name="T53" fmla="*/ 191 h 222"/>
                              <a:gd name="T54" fmla="*/ 158 w 176"/>
                              <a:gd name="T55" fmla="*/ 204 h 222"/>
                              <a:gd name="T56" fmla="*/ 158 w 176"/>
                              <a:gd name="T57" fmla="*/ 214 h 222"/>
                              <a:gd name="T58" fmla="*/ 162 w 176"/>
                              <a:gd name="T59" fmla="*/ 218 h 222"/>
                              <a:gd name="T60" fmla="*/ 170 w 176"/>
                              <a:gd name="T61" fmla="*/ 219 h 222"/>
                              <a:gd name="T62" fmla="*/ 175 w 176"/>
                              <a:gd name="T63" fmla="*/ 209 h 222"/>
                              <a:gd name="T64" fmla="*/ 176 w 176"/>
                              <a:gd name="T65" fmla="*/ 196 h 222"/>
                              <a:gd name="T66" fmla="*/ 176 w 176"/>
                              <a:gd name="T67" fmla="*/ 183 h 222"/>
                              <a:gd name="T68" fmla="*/ 176 w 176"/>
                              <a:gd name="T69" fmla="*/ 170 h 222"/>
                              <a:gd name="T70" fmla="*/ 173 w 176"/>
                              <a:gd name="T71" fmla="*/ 156 h 222"/>
                              <a:gd name="T72" fmla="*/ 172 w 176"/>
                              <a:gd name="T73" fmla="*/ 144 h 222"/>
                              <a:gd name="T74" fmla="*/ 169 w 176"/>
                              <a:gd name="T75" fmla="*/ 127 h 222"/>
                              <a:gd name="T76" fmla="*/ 158 w 176"/>
                              <a:gd name="T77" fmla="*/ 114 h 222"/>
                              <a:gd name="T78" fmla="*/ 149 w 176"/>
                              <a:gd name="T79" fmla="*/ 110 h 222"/>
                              <a:gd name="T80" fmla="*/ 147 w 176"/>
                              <a:gd name="T81" fmla="*/ 101 h 222"/>
                              <a:gd name="T82" fmla="*/ 142 w 176"/>
                              <a:gd name="T83" fmla="*/ 85 h 222"/>
                              <a:gd name="T84" fmla="*/ 134 w 176"/>
                              <a:gd name="T85" fmla="*/ 65 h 222"/>
                              <a:gd name="T86" fmla="*/ 125 w 176"/>
                              <a:gd name="T87" fmla="*/ 51 h 222"/>
                              <a:gd name="T88" fmla="*/ 113 w 176"/>
                              <a:gd name="T89" fmla="*/ 40 h 222"/>
                              <a:gd name="T90" fmla="*/ 101 w 176"/>
                              <a:gd name="T91" fmla="*/ 37 h 222"/>
                              <a:gd name="T92" fmla="*/ 87 w 176"/>
                              <a:gd name="T93" fmla="*/ 39 h 222"/>
                              <a:gd name="T94" fmla="*/ 70 w 176"/>
                              <a:gd name="T95" fmla="*/ 42 h 222"/>
                              <a:gd name="T96" fmla="*/ 55 w 176"/>
                              <a:gd name="T97" fmla="*/ 49 h 222"/>
                              <a:gd name="T98" fmla="*/ 43 w 176"/>
                              <a:gd name="T99" fmla="*/ 53 h 222"/>
                              <a:gd name="T100" fmla="*/ 37 w 176"/>
                              <a:gd name="T101" fmla="*/ 56 h 222"/>
                              <a:gd name="T102" fmla="*/ 35 w 176"/>
                              <a:gd name="T103" fmla="*/ 44 h 222"/>
                              <a:gd name="T104" fmla="*/ 32 w 176"/>
                              <a:gd name="T105" fmla="*/ 33 h 222"/>
                              <a:gd name="T106" fmla="*/ 26 w 176"/>
                              <a:gd name="T107" fmla="*/ 19 h 222"/>
                              <a:gd name="T108" fmla="*/ 15 w 176"/>
                              <a:gd name="T109" fmla="*/ 7 h 222"/>
                              <a:gd name="T110" fmla="*/ 2 w 176"/>
                              <a:gd name="T111" fmla="*/ 0 h 2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76" h="222">
                                <a:moveTo>
                                  <a:pt x="0" y="0"/>
                                </a:moveTo>
                                <a:lnTo>
                                  <a:pt x="2" y="1"/>
                                </a:lnTo>
                                <a:lnTo>
                                  <a:pt x="4" y="6"/>
                                </a:lnTo>
                                <a:lnTo>
                                  <a:pt x="4" y="8"/>
                                </a:lnTo>
                                <a:lnTo>
                                  <a:pt x="6" y="12"/>
                                </a:lnTo>
                                <a:lnTo>
                                  <a:pt x="7" y="15"/>
                                </a:lnTo>
                                <a:lnTo>
                                  <a:pt x="10" y="19"/>
                                </a:lnTo>
                                <a:lnTo>
                                  <a:pt x="11" y="24"/>
                                </a:lnTo>
                                <a:lnTo>
                                  <a:pt x="13" y="28"/>
                                </a:lnTo>
                                <a:lnTo>
                                  <a:pt x="14" y="32"/>
                                </a:lnTo>
                                <a:lnTo>
                                  <a:pt x="17" y="36"/>
                                </a:lnTo>
                                <a:lnTo>
                                  <a:pt x="18" y="40"/>
                                </a:lnTo>
                                <a:lnTo>
                                  <a:pt x="19" y="44"/>
                                </a:lnTo>
                                <a:lnTo>
                                  <a:pt x="19" y="46"/>
                                </a:lnTo>
                                <a:lnTo>
                                  <a:pt x="20" y="50"/>
                                </a:lnTo>
                                <a:lnTo>
                                  <a:pt x="20" y="54"/>
                                </a:lnTo>
                                <a:lnTo>
                                  <a:pt x="21" y="60"/>
                                </a:lnTo>
                                <a:lnTo>
                                  <a:pt x="21" y="65"/>
                                </a:lnTo>
                                <a:lnTo>
                                  <a:pt x="23" y="70"/>
                                </a:lnTo>
                                <a:lnTo>
                                  <a:pt x="23" y="74"/>
                                </a:lnTo>
                                <a:lnTo>
                                  <a:pt x="26" y="78"/>
                                </a:lnTo>
                                <a:lnTo>
                                  <a:pt x="27" y="79"/>
                                </a:lnTo>
                                <a:lnTo>
                                  <a:pt x="29" y="79"/>
                                </a:lnTo>
                                <a:lnTo>
                                  <a:pt x="30" y="78"/>
                                </a:lnTo>
                                <a:lnTo>
                                  <a:pt x="34" y="77"/>
                                </a:lnTo>
                                <a:lnTo>
                                  <a:pt x="36" y="74"/>
                                </a:lnTo>
                                <a:lnTo>
                                  <a:pt x="41" y="73"/>
                                </a:lnTo>
                                <a:lnTo>
                                  <a:pt x="44" y="70"/>
                                </a:lnTo>
                                <a:lnTo>
                                  <a:pt x="50" y="68"/>
                                </a:lnTo>
                                <a:lnTo>
                                  <a:pt x="55" y="64"/>
                                </a:lnTo>
                                <a:lnTo>
                                  <a:pt x="60" y="62"/>
                                </a:lnTo>
                                <a:lnTo>
                                  <a:pt x="65" y="59"/>
                                </a:lnTo>
                                <a:lnTo>
                                  <a:pt x="70" y="56"/>
                                </a:lnTo>
                                <a:lnTo>
                                  <a:pt x="75" y="53"/>
                                </a:lnTo>
                                <a:lnTo>
                                  <a:pt x="80" y="52"/>
                                </a:lnTo>
                                <a:lnTo>
                                  <a:pt x="85" y="51"/>
                                </a:lnTo>
                                <a:lnTo>
                                  <a:pt x="89" y="50"/>
                                </a:lnTo>
                                <a:lnTo>
                                  <a:pt x="93" y="50"/>
                                </a:lnTo>
                                <a:lnTo>
                                  <a:pt x="97" y="50"/>
                                </a:lnTo>
                                <a:lnTo>
                                  <a:pt x="100" y="51"/>
                                </a:lnTo>
                                <a:lnTo>
                                  <a:pt x="102" y="53"/>
                                </a:lnTo>
                                <a:lnTo>
                                  <a:pt x="105" y="55"/>
                                </a:lnTo>
                                <a:lnTo>
                                  <a:pt x="109" y="60"/>
                                </a:lnTo>
                                <a:lnTo>
                                  <a:pt x="112" y="64"/>
                                </a:lnTo>
                                <a:lnTo>
                                  <a:pt x="116" y="69"/>
                                </a:lnTo>
                                <a:lnTo>
                                  <a:pt x="119" y="73"/>
                                </a:lnTo>
                                <a:lnTo>
                                  <a:pt x="123" y="79"/>
                                </a:lnTo>
                                <a:lnTo>
                                  <a:pt x="125" y="83"/>
                                </a:lnTo>
                                <a:lnTo>
                                  <a:pt x="128" y="89"/>
                                </a:lnTo>
                                <a:lnTo>
                                  <a:pt x="130" y="94"/>
                                </a:lnTo>
                                <a:lnTo>
                                  <a:pt x="133" y="98"/>
                                </a:lnTo>
                                <a:lnTo>
                                  <a:pt x="134" y="101"/>
                                </a:lnTo>
                                <a:lnTo>
                                  <a:pt x="135" y="105"/>
                                </a:lnTo>
                                <a:lnTo>
                                  <a:pt x="136" y="106"/>
                                </a:lnTo>
                                <a:lnTo>
                                  <a:pt x="138" y="107"/>
                                </a:lnTo>
                                <a:lnTo>
                                  <a:pt x="136" y="107"/>
                                </a:lnTo>
                                <a:lnTo>
                                  <a:pt x="134" y="108"/>
                                </a:lnTo>
                                <a:lnTo>
                                  <a:pt x="131" y="109"/>
                                </a:lnTo>
                                <a:lnTo>
                                  <a:pt x="127" y="110"/>
                                </a:lnTo>
                                <a:lnTo>
                                  <a:pt x="122" y="113"/>
                                </a:lnTo>
                                <a:lnTo>
                                  <a:pt x="117" y="115"/>
                                </a:lnTo>
                                <a:lnTo>
                                  <a:pt x="113" y="116"/>
                                </a:lnTo>
                                <a:lnTo>
                                  <a:pt x="111" y="117"/>
                                </a:lnTo>
                                <a:lnTo>
                                  <a:pt x="108" y="118"/>
                                </a:lnTo>
                                <a:lnTo>
                                  <a:pt x="105" y="121"/>
                                </a:lnTo>
                                <a:lnTo>
                                  <a:pt x="102" y="122"/>
                                </a:lnTo>
                                <a:lnTo>
                                  <a:pt x="98" y="122"/>
                                </a:lnTo>
                                <a:lnTo>
                                  <a:pt x="96" y="123"/>
                                </a:lnTo>
                                <a:lnTo>
                                  <a:pt x="94" y="125"/>
                                </a:lnTo>
                                <a:lnTo>
                                  <a:pt x="88" y="126"/>
                                </a:lnTo>
                                <a:lnTo>
                                  <a:pt x="85" y="130"/>
                                </a:lnTo>
                                <a:lnTo>
                                  <a:pt x="80" y="131"/>
                                </a:lnTo>
                                <a:lnTo>
                                  <a:pt x="79" y="132"/>
                                </a:lnTo>
                                <a:lnTo>
                                  <a:pt x="78" y="133"/>
                                </a:lnTo>
                                <a:lnTo>
                                  <a:pt x="79" y="134"/>
                                </a:lnTo>
                                <a:lnTo>
                                  <a:pt x="80" y="134"/>
                                </a:lnTo>
                                <a:lnTo>
                                  <a:pt x="83" y="134"/>
                                </a:lnTo>
                                <a:lnTo>
                                  <a:pt x="86" y="133"/>
                                </a:lnTo>
                                <a:lnTo>
                                  <a:pt x="92" y="132"/>
                                </a:lnTo>
                                <a:lnTo>
                                  <a:pt x="95" y="131"/>
                                </a:lnTo>
                                <a:lnTo>
                                  <a:pt x="101" y="130"/>
                                </a:lnTo>
                                <a:lnTo>
                                  <a:pt x="105" y="128"/>
                                </a:lnTo>
                                <a:lnTo>
                                  <a:pt x="111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22" y="124"/>
                                </a:lnTo>
                                <a:lnTo>
                                  <a:pt x="126" y="123"/>
                                </a:lnTo>
                                <a:lnTo>
                                  <a:pt x="131" y="123"/>
                                </a:lnTo>
                                <a:lnTo>
                                  <a:pt x="134" y="122"/>
                                </a:lnTo>
                                <a:lnTo>
                                  <a:pt x="139" y="123"/>
                                </a:lnTo>
                                <a:lnTo>
                                  <a:pt x="141" y="123"/>
                                </a:lnTo>
                                <a:lnTo>
                                  <a:pt x="143" y="125"/>
                                </a:lnTo>
                                <a:lnTo>
                                  <a:pt x="145" y="126"/>
                                </a:lnTo>
                                <a:lnTo>
                                  <a:pt x="146" y="128"/>
                                </a:lnTo>
                                <a:lnTo>
                                  <a:pt x="147" y="132"/>
                                </a:lnTo>
                                <a:lnTo>
                                  <a:pt x="149" y="135"/>
                                </a:lnTo>
                                <a:lnTo>
                                  <a:pt x="150" y="139"/>
                                </a:lnTo>
                                <a:lnTo>
                                  <a:pt x="151" y="144"/>
                                </a:lnTo>
                                <a:lnTo>
                                  <a:pt x="153" y="149"/>
                                </a:lnTo>
                                <a:lnTo>
                                  <a:pt x="155" y="153"/>
                                </a:lnTo>
                                <a:lnTo>
                                  <a:pt x="156" y="158"/>
                                </a:lnTo>
                                <a:lnTo>
                                  <a:pt x="156" y="163"/>
                                </a:lnTo>
                                <a:lnTo>
                                  <a:pt x="157" y="168"/>
                                </a:lnTo>
                                <a:lnTo>
                                  <a:pt x="158" y="172"/>
                                </a:lnTo>
                                <a:lnTo>
                                  <a:pt x="160" y="177"/>
                                </a:lnTo>
                                <a:lnTo>
                                  <a:pt x="160" y="181"/>
                                </a:lnTo>
                                <a:lnTo>
                                  <a:pt x="160" y="185"/>
                                </a:lnTo>
                                <a:lnTo>
                                  <a:pt x="161" y="188"/>
                                </a:lnTo>
                                <a:lnTo>
                                  <a:pt x="160" y="191"/>
                                </a:lnTo>
                                <a:lnTo>
                                  <a:pt x="160" y="194"/>
                                </a:lnTo>
                                <a:lnTo>
                                  <a:pt x="158" y="197"/>
                                </a:lnTo>
                                <a:lnTo>
                                  <a:pt x="158" y="199"/>
                                </a:lnTo>
                                <a:lnTo>
                                  <a:pt x="158" y="204"/>
                                </a:lnTo>
                                <a:lnTo>
                                  <a:pt x="158" y="208"/>
                                </a:lnTo>
                                <a:lnTo>
                                  <a:pt x="158" y="210"/>
                                </a:lnTo>
                                <a:lnTo>
                                  <a:pt x="158" y="213"/>
                                </a:lnTo>
                                <a:lnTo>
                                  <a:pt x="158" y="214"/>
                                </a:lnTo>
                                <a:lnTo>
                                  <a:pt x="158" y="215"/>
                                </a:lnTo>
                                <a:lnTo>
                                  <a:pt x="158" y="215"/>
                                </a:lnTo>
                                <a:lnTo>
                                  <a:pt x="160" y="217"/>
                                </a:lnTo>
                                <a:lnTo>
                                  <a:pt x="162" y="218"/>
                                </a:lnTo>
                                <a:lnTo>
                                  <a:pt x="164" y="221"/>
                                </a:lnTo>
                                <a:lnTo>
                                  <a:pt x="166" y="222"/>
                                </a:lnTo>
                                <a:lnTo>
                                  <a:pt x="169" y="222"/>
                                </a:lnTo>
                                <a:lnTo>
                                  <a:pt x="170" y="219"/>
                                </a:lnTo>
                                <a:lnTo>
                                  <a:pt x="171" y="218"/>
                                </a:lnTo>
                                <a:lnTo>
                                  <a:pt x="172" y="216"/>
                                </a:lnTo>
                                <a:lnTo>
                                  <a:pt x="173" y="214"/>
                                </a:lnTo>
                                <a:lnTo>
                                  <a:pt x="175" y="209"/>
                                </a:lnTo>
                                <a:lnTo>
                                  <a:pt x="175" y="205"/>
                                </a:lnTo>
                                <a:lnTo>
                                  <a:pt x="175" y="201"/>
                                </a:lnTo>
                                <a:lnTo>
                                  <a:pt x="176" y="199"/>
                                </a:lnTo>
                                <a:lnTo>
                                  <a:pt x="176" y="196"/>
                                </a:lnTo>
                                <a:lnTo>
                                  <a:pt x="176" y="194"/>
                                </a:lnTo>
                                <a:lnTo>
                                  <a:pt x="176" y="190"/>
                                </a:lnTo>
                                <a:lnTo>
                                  <a:pt x="176" y="187"/>
                                </a:lnTo>
                                <a:lnTo>
                                  <a:pt x="176" y="183"/>
                                </a:lnTo>
                                <a:lnTo>
                                  <a:pt x="176" y="180"/>
                                </a:lnTo>
                                <a:lnTo>
                                  <a:pt x="176" y="177"/>
                                </a:lnTo>
                                <a:lnTo>
                                  <a:pt x="176" y="173"/>
                                </a:lnTo>
                                <a:lnTo>
                                  <a:pt x="176" y="170"/>
                                </a:lnTo>
                                <a:lnTo>
                                  <a:pt x="176" y="168"/>
                                </a:lnTo>
                                <a:lnTo>
                                  <a:pt x="175" y="164"/>
                                </a:lnTo>
                                <a:lnTo>
                                  <a:pt x="175" y="160"/>
                                </a:lnTo>
                                <a:lnTo>
                                  <a:pt x="173" y="156"/>
                                </a:lnTo>
                                <a:lnTo>
                                  <a:pt x="173" y="154"/>
                                </a:lnTo>
                                <a:lnTo>
                                  <a:pt x="173" y="150"/>
                                </a:lnTo>
                                <a:lnTo>
                                  <a:pt x="172" y="148"/>
                                </a:lnTo>
                                <a:lnTo>
                                  <a:pt x="172" y="144"/>
                                </a:lnTo>
                                <a:lnTo>
                                  <a:pt x="172" y="142"/>
                                </a:lnTo>
                                <a:lnTo>
                                  <a:pt x="171" y="136"/>
                                </a:lnTo>
                                <a:lnTo>
                                  <a:pt x="170" y="132"/>
                                </a:lnTo>
                                <a:lnTo>
                                  <a:pt x="169" y="127"/>
                                </a:lnTo>
                                <a:lnTo>
                                  <a:pt x="168" y="125"/>
                                </a:lnTo>
                                <a:lnTo>
                                  <a:pt x="164" y="119"/>
                                </a:lnTo>
                                <a:lnTo>
                                  <a:pt x="162" y="116"/>
                                </a:lnTo>
                                <a:lnTo>
                                  <a:pt x="158" y="114"/>
                                </a:lnTo>
                                <a:lnTo>
                                  <a:pt x="156" y="113"/>
                                </a:lnTo>
                                <a:lnTo>
                                  <a:pt x="151" y="110"/>
                                </a:lnTo>
                                <a:lnTo>
                                  <a:pt x="150" y="112"/>
                                </a:lnTo>
                                <a:lnTo>
                                  <a:pt x="149" y="110"/>
                                </a:lnTo>
                                <a:lnTo>
                                  <a:pt x="149" y="109"/>
                                </a:lnTo>
                                <a:lnTo>
                                  <a:pt x="149" y="107"/>
                                </a:lnTo>
                                <a:lnTo>
                                  <a:pt x="148" y="105"/>
                                </a:lnTo>
                                <a:lnTo>
                                  <a:pt x="147" y="101"/>
                                </a:lnTo>
                                <a:lnTo>
                                  <a:pt x="146" y="98"/>
                                </a:lnTo>
                                <a:lnTo>
                                  <a:pt x="146" y="94"/>
                                </a:lnTo>
                                <a:lnTo>
                                  <a:pt x="145" y="89"/>
                                </a:lnTo>
                                <a:lnTo>
                                  <a:pt x="142" y="85"/>
                                </a:lnTo>
                                <a:lnTo>
                                  <a:pt x="140" y="80"/>
                                </a:lnTo>
                                <a:lnTo>
                                  <a:pt x="139" y="74"/>
                                </a:lnTo>
                                <a:lnTo>
                                  <a:pt x="138" y="70"/>
                                </a:lnTo>
                                <a:lnTo>
                                  <a:pt x="134" y="65"/>
                                </a:lnTo>
                                <a:lnTo>
                                  <a:pt x="133" y="61"/>
                                </a:lnTo>
                                <a:lnTo>
                                  <a:pt x="131" y="58"/>
                                </a:lnTo>
                                <a:lnTo>
                                  <a:pt x="128" y="54"/>
                                </a:lnTo>
                                <a:lnTo>
                                  <a:pt x="125" y="51"/>
                                </a:lnTo>
                                <a:lnTo>
                                  <a:pt x="124" y="47"/>
                                </a:lnTo>
                                <a:lnTo>
                                  <a:pt x="120" y="45"/>
                                </a:lnTo>
                                <a:lnTo>
                                  <a:pt x="119" y="43"/>
                                </a:lnTo>
                                <a:lnTo>
                                  <a:pt x="113" y="40"/>
                                </a:lnTo>
                                <a:lnTo>
                                  <a:pt x="109" y="39"/>
                                </a:lnTo>
                                <a:lnTo>
                                  <a:pt x="107" y="37"/>
                                </a:lnTo>
                                <a:lnTo>
                                  <a:pt x="103" y="37"/>
                                </a:lnTo>
                                <a:lnTo>
                                  <a:pt x="101" y="37"/>
                                </a:lnTo>
                                <a:lnTo>
                                  <a:pt x="97" y="37"/>
                                </a:lnTo>
                                <a:lnTo>
                                  <a:pt x="94" y="37"/>
                                </a:lnTo>
                                <a:lnTo>
                                  <a:pt x="92" y="39"/>
                                </a:lnTo>
                                <a:lnTo>
                                  <a:pt x="87" y="39"/>
                                </a:lnTo>
                                <a:lnTo>
                                  <a:pt x="83" y="40"/>
                                </a:lnTo>
                                <a:lnTo>
                                  <a:pt x="79" y="41"/>
                                </a:lnTo>
                                <a:lnTo>
                                  <a:pt x="74" y="41"/>
                                </a:lnTo>
                                <a:lnTo>
                                  <a:pt x="70" y="42"/>
                                </a:lnTo>
                                <a:lnTo>
                                  <a:pt x="66" y="44"/>
                                </a:lnTo>
                                <a:lnTo>
                                  <a:pt x="63" y="45"/>
                                </a:lnTo>
                                <a:lnTo>
                                  <a:pt x="58" y="46"/>
                                </a:lnTo>
                                <a:lnTo>
                                  <a:pt x="55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1"/>
                                </a:lnTo>
                                <a:lnTo>
                                  <a:pt x="47" y="52"/>
                                </a:lnTo>
                                <a:lnTo>
                                  <a:pt x="43" y="53"/>
                                </a:lnTo>
                                <a:lnTo>
                                  <a:pt x="42" y="55"/>
                                </a:lnTo>
                                <a:lnTo>
                                  <a:pt x="38" y="56"/>
                                </a:lnTo>
                                <a:lnTo>
                                  <a:pt x="38" y="58"/>
                                </a:lnTo>
                                <a:lnTo>
                                  <a:pt x="37" y="56"/>
                                </a:lnTo>
                                <a:lnTo>
                                  <a:pt x="37" y="54"/>
                                </a:lnTo>
                                <a:lnTo>
                                  <a:pt x="36" y="52"/>
                                </a:lnTo>
                                <a:lnTo>
                                  <a:pt x="36" y="47"/>
                                </a:lnTo>
                                <a:lnTo>
                                  <a:pt x="35" y="44"/>
                                </a:lnTo>
                                <a:lnTo>
                                  <a:pt x="34" y="42"/>
                                </a:lnTo>
                                <a:lnTo>
                                  <a:pt x="33" y="39"/>
                                </a:lnTo>
                                <a:lnTo>
                                  <a:pt x="33" y="36"/>
                                </a:lnTo>
                                <a:lnTo>
                                  <a:pt x="32" y="33"/>
                                </a:lnTo>
                                <a:lnTo>
                                  <a:pt x="30" y="30"/>
                                </a:lnTo>
                                <a:lnTo>
                                  <a:pt x="29" y="26"/>
                                </a:lnTo>
                                <a:lnTo>
                                  <a:pt x="28" y="24"/>
                                </a:lnTo>
                                <a:lnTo>
                                  <a:pt x="26" y="19"/>
                                </a:lnTo>
                                <a:lnTo>
                                  <a:pt x="23" y="17"/>
                                </a:lnTo>
                                <a:lnTo>
                                  <a:pt x="21" y="14"/>
                                </a:lnTo>
                                <a:lnTo>
                                  <a:pt x="20" y="12"/>
                                </a:lnTo>
                                <a:lnTo>
                                  <a:pt x="15" y="7"/>
                                </a:lnTo>
                                <a:lnTo>
                                  <a:pt x="11" y="5"/>
                                </a:lnTo>
                                <a:lnTo>
                                  <a:pt x="6" y="3"/>
                                </a:lnTo>
                                <a:lnTo>
                                  <a:pt x="4" y="0"/>
                                </a:lnTo>
                                <a:lnTo>
                                  <a:pt x="2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9" name="Freeform 372"/>
                        <wps:cNvSpPr>
                          <a:spLocks/>
                        </wps:cNvSpPr>
                        <wps:spPr bwMode="auto">
                          <a:xfrm>
                            <a:off x="89535" y="72390"/>
                            <a:ext cx="23495" cy="12700"/>
                          </a:xfrm>
                          <a:custGeom>
                            <a:avLst/>
                            <a:gdLst>
                              <a:gd name="T0" fmla="*/ 0 w 110"/>
                              <a:gd name="T1" fmla="*/ 52 h 60"/>
                              <a:gd name="T2" fmla="*/ 1 w 110"/>
                              <a:gd name="T3" fmla="*/ 52 h 60"/>
                              <a:gd name="T4" fmla="*/ 6 w 110"/>
                              <a:gd name="T5" fmla="*/ 52 h 60"/>
                              <a:gd name="T6" fmla="*/ 8 w 110"/>
                              <a:gd name="T7" fmla="*/ 51 h 60"/>
                              <a:gd name="T8" fmla="*/ 12 w 110"/>
                              <a:gd name="T9" fmla="*/ 50 h 60"/>
                              <a:gd name="T10" fmla="*/ 15 w 110"/>
                              <a:gd name="T11" fmla="*/ 49 h 60"/>
                              <a:gd name="T12" fmla="*/ 19 w 110"/>
                              <a:gd name="T13" fmla="*/ 49 h 60"/>
                              <a:gd name="T14" fmla="*/ 23 w 110"/>
                              <a:gd name="T15" fmla="*/ 47 h 60"/>
                              <a:gd name="T16" fmla="*/ 27 w 110"/>
                              <a:gd name="T17" fmla="*/ 47 h 60"/>
                              <a:gd name="T18" fmla="*/ 31 w 110"/>
                              <a:gd name="T19" fmla="*/ 45 h 60"/>
                              <a:gd name="T20" fmla="*/ 35 w 110"/>
                              <a:gd name="T21" fmla="*/ 43 h 60"/>
                              <a:gd name="T22" fmla="*/ 39 w 110"/>
                              <a:gd name="T23" fmla="*/ 42 h 60"/>
                              <a:gd name="T24" fmla="*/ 43 w 110"/>
                              <a:gd name="T25" fmla="*/ 40 h 60"/>
                              <a:gd name="T26" fmla="*/ 45 w 110"/>
                              <a:gd name="T27" fmla="*/ 38 h 60"/>
                              <a:gd name="T28" fmla="*/ 49 w 110"/>
                              <a:gd name="T29" fmla="*/ 36 h 60"/>
                              <a:gd name="T30" fmla="*/ 53 w 110"/>
                              <a:gd name="T31" fmla="*/ 30 h 60"/>
                              <a:gd name="T32" fmla="*/ 58 w 110"/>
                              <a:gd name="T33" fmla="*/ 25 h 60"/>
                              <a:gd name="T34" fmla="*/ 62 w 110"/>
                              <a:gd name="T35" fmla="*/ 20 h 60"/>
                              <a:gd name="T36" fmla="*/ 67 w 110"/>
                              <a:gd name="T37" fmla="*/ 16 h 60"/>
                              <a:gd name="T38" fmla="*/ 73 w 110"/>
                              <a:gd name="T39" fmla="*/ 12 h 60"/>
                              <a:gd name="T40" fmla="*/ 77 w 110"/>
                              <a:gd name="T41" fmla="*/ 9 h 60"/>
                              <a:gd name="T42" fmla="*/ 81 w 110"/>
                              <a:gd name="T43" fmla="*/ 5 h 60"/>
                              <a:gd name="T44" fmla="*/ 86 w 110"/>
                              <a:gd name="T45" fmla="*/ 3 h 60"/>
                              <a:gd name="T46" fmla="*/ 90 w 110"/>
                              <a:gd name="T47" fmla="*/ 2 h 60"/>
                              <a:gd name="T48" fmla="*/ 95 w 110"/>
                              <a:gd name="T49" fmla="*/ 1 h 60"/>
                              <a:gd name="T50" fmla="*/ 99 w 110"/>
                              <a:gd name="T51" fmla="*/ 0 h 60"/>
                              <a:gd name="T52" fmla="*/ 104 w 110"/>
                              <a:gd name="T53" fmla="*/ 0 h 60"/>
                              <a:gd name="T54" fmla="*/ 106 w 110"/>
                              <a:gd name="T55" fmla="*/ 0 h 60"/>
                              <a:gd name="T56" fmla="*/ 109 w 110"/>
                              <a:gd name="T57" fmla="*/ 1 h 60"/>
                              <a:gd name="T58" fmla="*/ 110 w 110"/>
                              <a:gd name="T59" fmla="*/ 2 h 60"/>
                              <a:gd name="T60" fmla="*/ 109 w 110"/>
                              <a:gd name="T61" fmla="*/ 3 h 60"/>
                              <a:gd name="T62" fmla="*/ 105 w 110"/>
                              <a:gd name="T63" fmla="*/ 5 h 60"/>
                              <a:gd name="T64" fmla="*/ 101 w 110"/>
                              <a:gd name="T65" fmla="*/ 7 h 60"/>
                              <a:gd name="T66" fmla="*/ 96 w 110"/>
                              <a:gd name="T67" fmla="*/ 10 h 60"/>
                              <a:gd name="T68" fmla="*/ 91 w 110"/>
                              <a:gd name="T69" fmla="*/ 14 h 60"/>
                              <a:gd name="T70" fmla="*/ 86 w 110"/>
                              <a:gd name="T71" fmla="*/ 16 h 60"/>
                              <a:gd name="T72" fmla="*/ 81 w 110"/>
                              <a:gd name="T73" fmla="*/ 20 h 60"/>
                              <a:gd name="T74" fmla="*/ 77 w 110"/>
                              <a:gd name="T75" fmla="*/ 24 h 60"/>
                              <a:gd name="T76" fmla="*/ 74 w 110"/>
                              <a:gd name="T77" fmla="*/ 29 h 60"/>
                              <a:gd name="T78" fmla="*/ 72 w 110"/>
                              <a:gd name="T79" fmla="*/ 32 h 60"/>
                              <a:gd name="T80" fmla="*/ 71 w 110"/>
                              <a:gd name="T81" fmla="*/ 36 h 60"/>
                              <a:gd name="T82" fmla="*/ 68 w 110"/>
                              <a:gd name="T83" fmla="*/ 38 h 60"/>
                              <a:gd name="T84" fmla="*/ 67 w 110"/>
                              <a:gd name="T85" fmla="*/ 41 h 60"/>
                              <a:gd name="T86" fmla="*/ 65 w 110"/>
                              <a:gd name="T87" fmla="*/ 43 h 60"/>
                              <a:gd name="T88" fmla="*/ 61 w 110"/>
                              <a:gd name="T89" fmla="*/ 47 h 60"/>
                              <a:gd name="T90" fmla="*/ 58 w 110"/>
                              <a:gd name="T91" fmla="*/ 47 h 60"/>
                              <a:gd name="T92" fmla="*/ 56 w 110"/>
                              <a:gd name="T93" fmla="*/ 49 h 60"/>
                              <a:gd name="T94" fmla="*/ 52 w 110"/>
                              <a:gd name="T95" fmla="*/ 50 h 60"/>
                              <a:gd name="T96" fmla="*/ 49 w 110"/>
                              <a:gd name="T97" fmla="*/ 52 h 60"/>
                              <a:gd name="T98" fmla="*/ 44 w 110"/>
                              <a:gd name="T99" fmla="*/ 52 h 60"/>
                              <a:gd name="T100" fmla="*/ 39 w 110"/>
                              <a:gd name="T101" fmla="*/ 54 h 60"/>
                              <a:gd name="T102" fmla="*/ 35 w 110"/>
                              <a:gd name="T103" fmla="*/ 55 h 60"/>
                              <a:gd name="T104" fmla="*/ 33 w 110"/>
                              <a:gd name="T105" fmla="*/ 56 h 60"/>
                              <a:gd name="T106" fmla="*/ 29 w 110"/>
                              <a:gd name="T107" fmla="*/ 57 h 60"/>
                              <a:gd name="T108" fmla="*/ 26 w 110"/>
                              <a:gd name="T109" fmla="*/ 58 h 60"/>
                              <a:gd name="T110" fmla="*/ 22 w 110"/>
                              <a:gd name="T111" fmla="*/ 58 h 60"/>
                              <a:gd name="T112" fmla="*/ 20 w 110"/>
                              <a:gd name="T113" fmla="*/ 59 h 60"/>
                              <a:gd name="T114" fmla="*/ 15 w 110"/>
                              <a:gd name="T115" fmla="*/ 59 h 60"/>
                              <a:gd name="T116" fmla="*/ 12 w 110"/>
                              <a:gd name="T117" fmla="*/ 60 h 60"/>
                              <a:gd name="T118" fmla="*/ 9 w 110"/>
                              <a:gd name="T119" fmla="*/ 60 h 60"/>
                              <a:gd name="T120" fmla="*/ 9 w 110"/>
                              <a:gd name="T121" fmla="*/ 60 h 60"/>
                              <a:gd name="T122" fmla="*/ 0 w 110"/>
                              <a:gd name="T123" fmla="*/ 52 h 60"/>
                              <a:gd name="T124" fmla="*/ 0 w 110"/>
                              <a:gd name="T125" fmla="*/ 5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10" h="60">
                                <a:moveTo>
                                  <a:pt x="0" y="52"/>
                                </a:moveTo>
                                <a:lnTo>
                                  <a:pt x="1" y="52"/>
                                </a:lnTo>
                                <a:lnTo>
                                  <a:pt x="6" y="52"/>
                                </a:lnTo>
                                <a:lnTo>
                                  <a:pt x="8" y="51"/>
                                </a:lnTo>
                                <a:lnTo>
                                  <a:pt x="12" y="50"/>
                                </a:lnTo>
                                <a:lnTo>
                                  <a:pt x="15" y="49"/>
                                </a:lnTo>
                                <a:lnTo>
                                  <a:pt x="19" y="49"/>
                                </a:lnTo>
                                <a:lnTo>
                                  <a:pt x="23" y="47"/>
                                </a:lnTo>
                                <a:lnTo>
                                  <a:pt x="27" y="47"/>
                                </a:lnTo>
                                <a:lnTo>
                                  <a:pt x="31" y="45"/>
                                </a:lnTo>
                                <a:lnTo>
                                  <a:pt x="35" y="43"/>
                                </a:lnTo>
                                <a:lnTo>
                                  <a:pt x="39" y="42"/>
                                </a:lnTo>
                                <a:lnTo>
                                  <a:pt x="43" y="40"/>
                                </a:lnTo>
                                <a:lnTo>
                                  <a:pt x="45" y="38"/>
                                </a:lnTo>
                                <a:lnTo>
                                  <a:pt x="49" y="36"/>
                                </a:lnTo>
                                <a:lnTo>
                                  <a:pt x="53" y="30"/>
                                </a:lnTo>
                                <a:lnTo>
                                  <a:pt x="58" y="25"/>
                                </a:lnTo>
                                <a:lnTo>
                                  <a:pt x="62" y="20"/>
                                </a:lnTo>
                                <a:lnTo>
                                  <a:pt x="67" y="16"/>
                                </a:lnTo>
                                <a:lnTo>
                                  <a:pt x="73" y="12"/>
                                </a:lnTo>
                                <a:lnTo>
                                  <a:pt x="77" y="9"/>
                                </a:lnTo>
                                <a:lnTo>
                                  <a:pt x="81" y="5"/>
                                </a:lnTo>
                                <a:lnTo>
                                  <a:pt x="86" y="3"/>
                                </a:lnTo>
                                <a:lnTo>
                                  <a:pt x="90" y="2"/>
                                </a:lnTo>
                                <a:lnTo>
                                  <a:pt x="95" y="1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6" y="0"/>
                                </a:lnTo>
                                <a:lnTo>
                                  <a:pt x="109" y="1"/>
                                </a:lnTo>
                                <a:lnTo>
                                  <a:pt x="110" y="2"/>
                                </a:lnTo>
                                <a:lnTo>
                                  <a:pt x="109" y="3"/>
                                </a:lnTo>
                                <a:lnTo>
                                  <a:pt x="105" y="5"/>
                                </a:lnTo>
                                <a:lnTo>
                                  <a:pt x="101" y="7"/>
                                </a:lnTo>
                                <a:lnTo>
                                  <a:pt x="96" y="10"/>
                                </a:lnTo>
                                <a:lnTo>
                                  <a:pt x="91" y="14"/>
                                </a:lnTo>
                                <a:lnTo>
                                  <a:pt x="86" y="16"/>
                                </a:lnTo>
                                <a:lnTo>
                                  <a:pt x="81" y="20"/>
                                </a:lnTo>
                                <a:lnTo>
                                  <a:pt x="77" y="24"/>
                                </a:lnTo>
                                <a:lnTo>
                                  <a:pt x="74" y="29"/>
                                </a:lnTo>
                                <a:lnTo>
                                  <a:pt x="72" y="32"/>
                                </a:lnTo>
                                <a:lnTo>
                                  <a:pt x="71" y="36"/>
                                </a:lnTo>
                                <a:lnTo>
                                  <a:pt x="68" y="38"/>
                                </a:lnTo>
                                <a:lnTo>
                                  <a:pt x="67" y="41"/>
                                </a:lnTo>
                                <a:lnTo>
                                  <a:pt x="65" y="43"/>
                                </a:lnTo>
                                <a:lnTo>
                                  <a:pt x="61" y="47"/>
                                </a:lnTo>
                                <a:lnTo>
                                  <a:pt x="58" y="47"/>
                                </a:lnTo>
                                <a:lnTo>
                                  <a:pt x="56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2"/>
                                </a:lnTo>
                                <a:lnTo>
                                  <a:pt x="44" y="52"/>
                                </a:lnTo>
                                <a:lnTo>
                                  <a:pt x="39" y="54"/>
                                </a:lnTo>
                                <a:lnTo>
                                  <a:pt x="35" y="55"/>
                                </a:lnTo>
                                <a:lnTo>
                                  <a:pt x="33" y="56"/>
                                </a:lnTo>
                                <a:lnTo>
                                  <a:pt x="29" y="57"/>
                                </a:lnTo>
                                <a:lnTo>
                                  <a:pt x="26" y="58"/>
                                </a:lnTo>
                                <a:lnTo>
                                  <a:pt x="22" y="58"/>
                                </a:lnTo>
                                <a:lnTo>
                                  <a:pt x="20" y="59"/>
                                </a:lnTo>
                                <a:lnTo>
                                  <a:pt x="15" y="59"/>
                                </a:lnTo>
                                <a:lnTo>
                                  <a:pt x="12" y="60"/>
                                </a:lnTo>
                                <a:lnTo>
                                  <a:pt x="9" y="60"/>
                                </a:lnTo>
                                <a:lnTo>
                                  <a:pt x="9" y="60"/>
                                </a:lnTo>
                                <a:lnTo>
                                  <a:pt x="0" y="52"/>
                                </a:lnTo>
                                <a:lnTo>
                                  <a:pt x="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0" name="Freeform 373"/>
                        <wps:cNvSpPr>
                          <a:spLocks/>
                        </wps:cNvSpPr>
                        <wps:spPr bwMode="auto">
                          <a:xfrm>
                            <a:off x="124460" y="92710"/>
                            <a:ext cx="6350" cy="12700"/>
                          </a:xfrm>
                          <a:custGeom>
                            <a:avLst/>
                            <a:gdLst>
                              <a:gd name="T0" fmla="*/ 22 w 30"/>
                              <a:gd name="T1" fmla="*/ 6 h 60"/>
                              <a:gd name="T2" fmla="*/ 20 w 30"/>
                              <a:gd name="T3" fmla="*/ 2 h 60"/>
                              <a:gd name="T4" fmla="*/ 16 w 30"/>
                              <a:gd name="T5" fmla="*/ 0 h 60"/>
                              <a:gd name="T6" fmla="*/ 14 w 30"/>
                              <a:gd name="T7" fmla="*/ 0 h 60"/>
                              <a:gd name="T8" fmla="*/ 12 w 30"/>
                              <a:gd name="T9" fmla="*/ 0 h 60"/>
                              <a:gd name="T10" fmla="*/ 8 w 30"/>
                              <a:gd name="T11" fmla="*/ 0 h 60"/>
                              <a:gd name="T12" fmla="*/ 6 w 30"/>
                              <a:gd name="T13" fmla="*/ 2 h 60"/>
                              <a:gd name="T14" fmla="*/ 5 w 30"/>
                              <a:gd name="T15" fmla="*/ 6 h 60"/>
                              <a:gd name="T16" fmla="*/ 4 w 30"/>
                              <a:gd name="T17" fmla="*/ 10 h 60"/>
                              <a:gd name="T18" fmla="*/ 3 w 30"/>
                              <a:gd name="T19" fmla="*/ 11 h 60"/>
                              <a:gd name="T20" fmla="*/ 1 w 30"/>
                              <a:gd name="T21" fmla="*/ 16 h 60"/>
                              <a:gd name="T22" fmla="*/ 0 w 30"/>
                              <a:gd name="T23" fmla="*/ 18 h 60"/>
                              <a:gd name="T24" fmla="*/ 0 w 30"/>
                              <a:gd name="T25" fmla="*/ 23 h 60"/>
                              <a:gd name="T26" fmla="*/ 0 w 30"/>
                              <a:gd name="T27" fmla="*/ 26 h 60"/>
                              <a:gd name="T28" fmla="*/ 0 w 30"/>
                              <a:gd name="T29" fmla="*/ 30 h 60"/>
                              <a:gd name="T30" fmla="*/ 0 w 30"/>
                              <a:gd name="T31" fmla="*/ 34 h 60"/>
                              <a:gd name="T32" fmla="*/ 0 w 30"/>
                              <a:gd name="T33" fmla="*/ 38 h 60"/>
                              <a:gd name="T34" fmla="*/ 0 w 30"/>
                              <a:gd name="T35" fmla="*/ 42 h 60"/>
                              <a:gd name="T36" fmla="*/ 1 w 30"/>
                              <a:gd name="T37" fmla="*/ 45 h 60"/>
                              <a:gd name="T38" fmla="*/ 1 w 30"/>
                              <a:gd name="T39" fmla="*/ 48 h 60"/>
                              <a:gd name="T40" fmla="*/ 3 w 30"/>
                              <a:gd name="T41" fmla="*/ 52 h 60"/>
                              <a:gd name="T42" fmla="*/ 5 w 30"/>
                              <a:gd name="T43" fmla="*/ 55 h 60"/>
                              <a:gd name="T44" fmla="*/ 8 w 30"/>
                              <a:gd name="T45" fmla="*/ 59 h 60"/>
                              <a:gd name="T46" fmla="*/ 11 w 30"/>
                              <a:gd name="T47" fmla="*/ 59 h 60"/>
                              <a:gd name="T48" fmla="*/ 14 w 30"/>
                              <a:gd name="T49" fmla="*/ 59 h 60"/>
                              <a:gd name="T50" fmla="*/ 16 w 30"/>
                              <a:gd name="T51" fmla="*/ 59 h 60"/>
                              <a:gd name="T52" fmla="*/ 21 w 30"/>
                              <a:gd name="T53" fmla="*/ 60 h 60"/>
                              <a:gd name="T54" fmla="*/ 23 w 30"/>
                              <a:gd name="T55" fmla="*/ 59 h 60"/>
                              <a:gd name="T56" fmla="*/ 27 w 30"/>
                              <a:gd name="T57" fmla="*/ 57 h 60"/>
                              <a:gd name="T58" fmla="*/ 28 w 30"/>
                              <a:gd name="T59" fmla="*/ 55 h 60"/>
                              <a:gd name="T60" fmla="*/ 30 w 30"/>
                              <a:gd name="T61" fmla="*/ 53 h 60"/>
                              <a:gd name="T62" fmla="*/ 30 w 30"/>
                              <a:gd name="T63" fmla="*/ 50 h 60"/>
                              <a:gd name="T64" fmla="*/ 30 w 30"/>
                              <a:gd name="T65" fmla="*/ 48 h 60"/>
                              <a:gd name="T66" fmla="*/ 30 w 30"/>
                              <a:gd name="T67" fmla="*/ 45 h 60"/>
                              <a:gd name="T68" fmla="*/ 30 w 30"/>
                              <a:gd name="T69" fmla="*/ 42 h 60"/>
                              <a:gd name="T70" fmla="*/ 29 w 30"/>
                              <a:gd name="T71" fmla="*/ 38 h 60"/>
                              <a:gd name="T72" fmla="*/ 29 w 30"/>
                              <a:gd name="T73" fmla="*/ 34 h 60"/>
                              <a:gd name="T74" fmla="*/ 28 w 30"/>
                              <a:gd name="T75" fmla="*/ 30 h 60"/>
                              <a:gd name="T76" fmla="*/ 28 w 30"/>
                              <a:gd name="T77" fmla="*/ 27 h 60"/>
                              <a:gd name="T78" fmla="*/ 27 w 30"/>
                              <a:gd name="T79" fmla="*/ 23 h 60"/>
                              <a:gd name="T80" fmla="*/ 27 w 30"/>
                              <a:gd name="T81" fmla="*/ 19 h 60"/>
                              <a:gd name="T82" fmla="*/ 26 w 30"/>
                              <a:gd name="T83" fmla="*/ 16 h 60"/>
                              <a:gd name="T84" fmla="*/ 26 w 30"/>
                              <a:gd name="T85" fmla="*/ 12 h 60"/>
                              <a:gd name="T86" fmla="*/ 24 w 30"/>
                              <a:gd name="T87" fmla="*/ 10 h 60"/>
                              <a:gd name="T88" fmla="*/ 23 w 30"/>
                              <a:gd name="T89" fmla="*/ 8 h 60"/>
                              <a:gd name="T90" fmla="*/ 23 w 30"/>
                              <a:gd name="T91" fmla="*/ 6 h 60"/>
                              <a:gd name="T92" fmla="*/ 22 w 30"/>
                              <a:gd name="T93" fmla="*/ 6 h 60"/>
                              <a:gd name="T94" fmla="*/ 22 w 30"/>
                              <a:gd name="T95" fmla="*/ 6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0" h="60">
                                <a:moveTo>
                                  <a:pt x="22" y="6"/>
                                </a:moveTo>
                                <a:lnTo>
                                  <a:pt x="20" y="2"/>
                                </a:lnTo>
                                <a:lnTo>
                                  <a:pt x="16" y="0"/>
                                </a:lnTo>
                                <a:lnTo>
                                  <a:pt x="14" y="0"/>
                                </a:lnTo>
                                <a:lnTo>
                                  <a:pt x="12" y="0"/>
                                </a:lnTo>
                                <a:lnTo>
                                  <a:pt x="8" y="0"/>
                                </a:lnTo>
                                <a:lnTo>
                                  <a:pt x="6" y="2"/>
                                </a:lnTo>
                                <a:lnTo>
                                  <a:pt x="5" y="6"/>
                                </a:lnTo>
                                <a:lnTo>
                                  <a:pt x="4" y="10"/>
                                </a:lnTo>
                                <a:lnTo>
                                  <a:pt x="3" y="11"/>
                                </a:lnTo>
                                <a:lnTo>
                                  <a:pt x="1" y="16"/>
                                </a:lnTo>
                                <a:lnTo>
                                  <a:pt x="0" y="18"/>
                                </a:lnTo>
                                <a:lnTo>
                                  <a:pt x="0" y="23"/>
                                </a:lnTo>
                                <a:lnTo>
                                  <a:pt x="0" y="26"/>
                                </a:lnTo>
                                <a:lnTo>
                                  <a:pt x="0" y="30"/>
                                </a:lnTo>
                                <a:lnTo>
                                  <a:pt x="0" y="34"/>
                                </a:lnTo>
                                <a:lnTo>
                                  <a:pt x="0" y="38"/>
                                </a:lnTo>
                                <a:lnTo>
                                  <a:pt x="0" y="42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3" y="52"/>
                                </a:lnTo>
                                <a:lnTo>
                                  <a:pt x="5" y="55"/>
                                </a:lnTo>
                                <a:lnTo>
                                  <a:pt x="8" y="59"/>
                                </a:lnTo>
                                <a:lnTo>
                                  <a:pt x="11" y="59"/>
                                </a:lnTo>
                                <a:lnTo>
                                  <a:pt x="14" y="59"/>
                                </a:lnTo>
                                <a:lnTo>
                                  <a:pt x="16" y="59"/>
                                </a:lnTo>
                                <a:lnTo>
                                  <a:pt x="21" y="60"/>
                                </a:lnTo>
                                <a:lnTo>
                                  <a:pt x="23" y="59"/>
                                </a:lnTo>
                                <a:lnTo>
                                  <a:pt x="27" y="57"/>
                                </a:lnTo>
                                <a:lnTo>
                                  <a:pt x="28" y="55"/>
                                </a:lnTo>
                                <a:lnTo>
                                  <a:pt x="30" y="53"/>
                                </a:lnTo>
                                <a:lnTo>
                                  <a:pt x="30" y="50"/>
                                </a:lnTo>
                                <a:lnTo>
                                  <a:pt x="30" y="48"/>
                                </a:lnTo>
                                <a:lnTo>
                                  <a:pt x="30" y="45"/>
                                </a:lnTo>
                                <a:lnTo>
                                  <a:pt x="30" y="42"/>
                                </a:lnTo>
                                <a:lnTo>
                                  <a:pt x="29" y="38"/>
                                </a:lnTo>
                                <a:lnTo>
                                  <a:pt x="29" y="34"/>
                                </a:lnTo>
                                <a:lnTo>
                                  <a:pt x="28" y="30"/>
                                </a:lnTo>
                                <a:lnTo>
                                  <a:pt x="28" y="27"/>
                                </a:lnTo>
                                <a:lnTo>
                                  <a:pt x="27" y="23"/>
                                </a:lnTo>
                                <a:lnTo>
                                  <a:pt x="27" y="19"/>
                                </a:lnTo>
                                <a:lnTo>
                                  <a:pt x="26" y="16"/>
                                </a:lnTo>
                                <a:lnTo>
                                  <a:pt x="26" y="12"/>
                                </a:lnTo>
                                <a:lnTo>
                                  <a:pt x="24" y="10"/>
                                </a:lnTo>
                                <a:lnTo>
                                  <a:pt x="23" y="8"/>
                                </a:lnTo>
                                <a:lnTo>
                                  <a:pt x="23" y="6"/>
                                </a:lnTo>
                                <a:lnTo>
                                  <a:pt x="22" y="6"/>
                                </a:lnTo>
                                <a:lnTo>
                                  <a:pt x="22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Freeform 374"/>
                        <wps:cNvSpPr>
                          <a:spLocks/>
                        </wps:cNvSpPr>
                        <wps:spPr bwMode="auto">
                          <a:xfrm>
                            <a:off x="175895" y="84455"/>
                            <a:ext cx="6985" cy="13335"/>
                          </a:xfrm>
                          <a:custGeom>
                            <a:avLst/>
                            <a:gdLst>
                              <a:gd name="T0" fmla="*/ 18 w 34"/>
                              <a:gd name="T1" fmla="*/ 2 h 62"/>
                              <a:gd name="T2" fmla="*/ 12 w 34"/>
                              <a:gd name="T3" fmla="*/ 0 h 62"/>
                              <a:gd name="T4" fmla="*/ 7 w 34"/>
                              <a:gd name="T5" fmla="*/ 2 h 62"/>
                              <a:gd name="T6" fmla="*/ 5 w 34"/>
                              <a:gd name="T7" fmla="*/ 3 h 62"/>
                              <a:gd name="T8" fmla="*/ 3 w 34"/>
                              <a:gd name="T9" fmla="*/ 7 h 62"/>
                              <a:gd name="T10" fmla="*/ 1 w 34"/>
                              <a:gd name="T11" fmla="*/ 9 h 62"/>
                              <a:gd name="T12" fmla="*/ 1 w 34"/>
                              <a:gd name="T13" fmla="*/ 12 h 62"/>
                              <a:gd name="T14" fmla="*/ 1 w 34"/>
                              <a:gd name="T15" fmla="*/ 15 h 62"/>
                              <a:gd name="T16" fmla="*/ 1 w 34"/>
                              <a:gd name="T17" fmla="*/ 17 h 62"/>
                              <a:gd name="T18" fmla="*/ 1 w 34"/>
                              <a:gd name="T19" fmla="*/ 19 h 62"/>
                              <a:gd name="T20" fmla="*/ 1 w 34"/>
                              <a:gd name="T21" fmla="*/ 22 h 62"/>
                              <a:gd name="T22" fmla="*/ 0 w 34"/>
                              <a:gd name="T23" fmla="*/ 26 h 62"/>
                              <a:gd name="T24" fmla="*/ 0 w 34"/>
                              <a:gd name="T25" fmla="*/ 29 h 62"/>
                              <a:gd name="T26" fmla="*/ 0 w 34"/>
                              <a:gd name="T27" fmla="*/ 34 h 62"/>
                              <a:gd name="T28" fmla="*/ 1 w 34"/>
                              <a:gd name="T29" fmla="*/ 38 h 62"/>
                              <a:gd name="T30" fmla="*/ 1 w 34"/>
                              <a:gd name="T31" fmla="*/ 41 h 62"/>
                              <a:gd name="T32" fmla="*/ 1 w 34"/>
                              <a:gd name="T33" fmla="*/ 45 h 62"/>
                              <a:gd name="T34" fmla="*/ 1 w 34"/>
                              <a:gd name="T35" fmla="*/ 48 h 62"/>
                              <a:gd name="T36" fmla="*/ 4 w 34"/>
                              <a:gd name="T37" fmla="*/ 52 h 62"/>
                              <a:gd name="T38" fmla="*/ 4 w 34"/>
                              <a:gd name="T39" fmla="*/ 54 h 62"/>
                              <a:gd name="T40" fmla="*/ 5 w 34"/>
                              <a:gd name="T41" fmla="*/ 56 h 62"/>
                              <a:gd name="T42" fmla="*/ 6 w 34"/>
                              <a:gd name="T43" fmla="*/ 58 h 62"/>
                              <a:gd name="T44" fmla="*/ 8 w 34"/>
                              <a:gd name="T45" fmla="*/ 59 h 62"/>
                              <a:gd name="T46" fmla="*/ 12 w 34"/>
                              <a:gd name="T47" fmla="*/ 61 h 62"/>
                              <a:gd name="T48" fmla="*/ 15 w 34"/>
                              <a:gd name="T49" fmla="*/ 62 h 62"/>
                              <a:gd name="T50" fmla="*/ 20 w 34"/>
                              <a:gd name="T51" fmla="*/ 62 h 62"/>
                              <a:gd name="T52" fmla="*/ 25 w 34"/>
                              <a:gd name="T53" fmla="*/ 61 h 62"/>
                              <a:gd name="T54" fmla="*/ 28 w 34"/>
                              <a:gd name="T55" fmla="*/ 59 h 62"/>
                              <a:gd name="T56" fmla="*/ 31 w 34"/>
                              <a:gd name="T57" fmla="*/ 58 h 62"/>
                              <a:gd name="T58" fmla="*/ 33 w 34"/>
                              <a:gd name="T59" fmla="*/ 55 h 62"/>
                              <a:gd name="T60" fmla="*/ 34 w 34"/>
                              <a:gd name="T61" fmla="*/ 53 h 62"/>
                              <a:gd name="T62" fmla="*/ 34 w 34"/>
                              <a:gd name="T63" fmla="*/ 49 h 62"/>
                              <a:gd name="T64" fmla="*/ 33 w 34"/>
                              <a:gd name="T65" fmla="*/ 47 h 62"/>
                              <a:gd name="T66" fmla="*/ 33 w 34"/>
                              <a:gd name="T67" fmla="*/ 44 h 62"/>
                              <a:gd name="T68" fmla="*/ 33 w 34"/>
                              <a:gd name="T69" fmla="*/ 40 h 62"/>
                              <a:gd name="T70" fmla="*/ 30 w 34"/>
                              <a:gd name="T71" fmla="*/ 37 h 62"/>
                              <a:gd name="T72" fmla="*/ 29 w 34"/>
                              <a:gd name="T73" fmla="*/ 32 h 62"/>
                              <a:gd name="T74" fmla="*/ 28 w 34"/>
                              <a:gd name="T75" fmla="*/ 28 h 62"/>
                              <a:gd name="T76" fmla="*/ 27 w 34"/>
                              <a:gd name="T77" fmla="*/ 25 h 62"/>
                              <a:gd name="T78" fmla="*/ 26 w 34"/>
                              <a:gd name="T79" fmla="*/ 21 h 62"/>
                              <a:gd name="T80" fmla="*/ 25 w 34"/>
                              <a:gd name="T81" fmla="*/ 17 h 62"/>
                              <a:gd name="T82" fmla="*/ 22 w 34"/>
                              <a:gd name="T83" fmla="*/ 13 h 62"/>
                              <a:gd name="T84" fmla="*/ 21 w 34"/>
                              <a:gd name="T85" fmla="*/ 11 h 62"/>
                              <a:gd name="T86" fmla="*/ 20 w 34"/>
                              <a:gd name="T87" fmla="*/ 8 h 62"/>
                              <a:gd name="T88" fmla="*/ 19 w 34"/>
                              <a:gd name="T89" fmla="*/ 6 h 62"/>
                              <a:gd name="T90" fmla="*/ 18 w 34"/>
                              <a:gd name="T91" fmla="*/ 3 h 62"/>
                              <a:gd name="T92" fmla="*/ 18 w 34"/>
                              <a:gd name="T93" fmla="*/ 2 h 62"/>
                              <a:gd name="T94" fmla="*/ 18 w 34"/>
                              <a:gd name="T95" fmla="*/ 2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4" h="62">
                                <a:moveTo>
                                  <a:pt x="18" y="2"/>
                                </a:moveTo>
                                <a:lnTo>
                                  <a:pt x="12" y="0"/>
                                </a:lnTo>
                                <a:lnTo>
                                  <a:pt x="7" y="2"/>
                                </a:lnTo>
                                <a:lnTo>
                                  <a:pt x="5" y="3"/>
                                </a:lnTo>
                                <a:lnTo>
                                  <a:pt x="3" y="7"/>
                                </a:lnTo>
                                <a:lnTo>
                                  <a:pt x="1" y="9"/>
                                </a:lnTo>
                                <a:lnTo>
                                  <a:pt x="1" y="12"/>
                                </a:lnTo>
                                <a:lnTo>
                                  <a:pt x="1" y="15"/>
                                </a:lnTo>
                                <a:lnTo>
                                  <a:pt x="1" y="17"/>
                                </a:lnTo>
                                <a:lnTo>
                                  <a:pt x="1" y="19"/>
                                </a:lnTo>
                                <a:lnTo>
                                  <a:pt x="1" y="22"/>
                                </a:lnTo>
                                <a:lnTo>
                                  <a:pt x="0" y="26"/>
                                </a:lnTo>
                                <a:lnTo>
                                  <a:pt x="0" y="29"/>
                                </a:lnTo>
                                <a:lnTo>
                                  <a:pt x="0" y="34"/>
                                </a:lnTo>
                                <a:lnTo>
                                  <a:pt x="1" y="38"/>
                                </a:lnTo>
                                <a:lnTo>
                                  <a:pt x="1" y="41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4" y="52"/>
                                </a:lnTo>
                                <a:lnTo>
                                  <a:pt x="4" y="54"/>
                                </a:lnTo>
                                <a:lnTo>
                                  <a:pt x="5" y="56"/>
                                </a:lnTo>
                                <a:lnTo>
                                  <a:pt x="6" y="58"/>
                                </a:lnTo>
                                <a:lnTo>
                                  <a:pt x="8" y="59"/>
                                </a:lnTo>
                                <a:lnTo>
                                  <a:pt x="12" y="61"/>
                                </a:lnTo>
                                <a:lnTo>
                                  <a:pt x="15" y="62"/>
                                </a:lnTo>
                                <a:lnTo>
                                  <a:pt x="20" y="62"/>
                                </a:lnTo>
                                <a:lnTo>
                                  <a:pt x="25" y="61"/>
                                </a:lnTo>
                                <a:lnTo>
                                  <a:pt x="28" y="59"/>
                                </a:lnTo>
                                <a:lnTo>
                                  <a:pt x="31" y="58"/>
                                </a:lnTo>
                                <a:lnTo>
                                  <a:pt x="33" y="55"/>
                                </a:lnTo>
                                <a:lnTo>
                                  <a:pt x="34" y="53"/>
                                </a:lnTo>
                                <a:lnTo>
                                  <a:pt x="34" y="49"/>
                                </a:lnTo>
                                <a:lnTo>
                                  <a:pt x="33" y="47"/>
                                </a:lnTo>
                                <a:lnTo>
                                  <a:pt x="33" y="44"/>
                                </a:lnTo>
                                <a:lnTo>
                                  <a:pt x="33" y="40"/>
                                </a:lnTo>
                                <a:lnTo>
                                  <a:pt x="30" y="37"/>
                                </a:lnTo>
                                <a:lnTo>
                                  <a:pt x="29" y="32"/>
                                </a:lnTo>
                                <a:lnTo>
                                  <a:pt x="28" y="28"/>
                                </a:lnTo>
                                <a:lnTo>
                                  <a:pt x="27" y="25"/>
                                </a:lnTo>
                                <a:lnTo>
                                  <a:pt x="26" y="21"/>
                                </a:lnTo>
                                <a:lnTo>
                                  <a:pt x="25" y="17"/>
                                </a:lnTo>
                                <a:lnTo>
                                  <a:pt x="22" y="13"/>
                                </a:lnTo>
                                <a:lnTo>
                                  <a:pt x="21" y="11"/>
                                </a:lnTo>
                                <a:lnTo>
                                  <a:pt x="20" y="8"/>
                                </a:lnTo>
                                <a:lnTo>
                                  <a:pt x="19" y="6"/>
                                </a:lnTo>
                                <a:lnTo>
                                  <a:pt x="18" y="3"/>
                                </a:lnTo>
                                <a:lnTo>
                                  <a:pt x="18" y="2"/>
                                </a:lnTo>
                                <a:lnTo>
                                  <a:pt x="18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2" name="Freeform 375"/>
                        <wps:cNvSpPr>
                          <a:spLocks/>
                        </wps:cNvSpPr>
                        <wps:spPr bwMode="auto">
                          <a:xfrm>
                            <a:off x="147955" y="105410"/>
                            <a:ext cx="17780" cy="10795"/>
                          </a:xfrm>
                          <a:custGeom>
                            <a:avLst/>
                            <a:gdLst>
                              <a:gd name="T0" fmla="*/ 72 w 84"/>
                              <a:gd name="T1" fmla="*/ 2 h 49"/>
                              <a:gd name="T2" fmla="*/ 69 w 84"/>
                              <a:gd name="T3" fmla="*/ 2 h 49"/>
                              <a:gd name="T4" fmla="*/ 65 w 84"/>
                              <a:gd name="T5" fmla="*/ 6 h 49"/>
                              <a:gd name="T6" fmla="*/ 61 w 84"/>
                              <a:gd name="T7" fmla="*/ 9 h 49"/>
                              <a:gd name="T8" fmla="*/ 57 w 84"/>
                              <a:gd name="T9" fmla="*/ 13 h 49"/>
                              <a:gd name="T10" fmla="*/ 53 w 84"/>
                              <a:gd name="T11" fmla="*/ 17 h 49"/>
                              <a:gd name="T12" fmla="*/ 48 w 84"/>
                              <a:gd name="T13" fmla="*/ 20 h 49"/>
                              <a:gd name="T14" fmla="*/ 43 w 84"/>
                              <a:gd name="T15" fmla="*/ 24 h 49"/>
                              <a:gd name="T16" fmla="*/ 39 w 84"/>
                              <a:gd name="T17" fmla="*/ 26 h 49"/>
                              <a:gd name="T18" fmla="*/ 35 w 84"/>
                              <a:gd name="T19" fmla="*/ 26 h 49"/>
                              <a:gd name="T20" fmla="*/ 33 w 84"/>
                              <a:gd name="T21" fmla="*/ 27 h 49"/>
                              <a:gd name="T22" fmla="*/ 30 w 84"/>
                              <a:gd name="T23" fmla="*/ 26 h 49"/>
                              <a:gd name="T24" fmla="*/ 27 w 84"/>
                              <a:gd name="T25" fmla="*/ 26 h 49"/>
                              <a:gd name="T26" fmla="*/ 24 w 84"/>
                              <a:gd name="T27" fmla="*/ 25 h 49"/>
                              <a:gd name="T28" fmla="*/ 20 w 84"/>
                              <a:gd name="T29" fmla="*/ 25 h 49"/>
                              <a:gd name="T30" fmla="*/ 17 w 84"/>
                              <a:gd name="T31" fmla="*/ 24 h 49"/>
                              <a:gd name="T32" fmla="*/ 15 w 84"/>
                              <a:gd name="T33" fmla="*/ 22 h 49"/>
                              <a:gd name="T34" fmla="*/ 11 w 84"/>
                              <a:gd name="T35" fmla="*/ 21 h 49"/>
                              <a:gd name="T36" fmla="*/ 8 w 84"/>
                              <a:gd name="T37" fmla="*/ 20 h 49"/>
                              <a:gd name="T38" fmla="*/ 5 w 84"/>
                              <a:gd name="T39" fmla="*/ 20 h 49"/>
                              <a:gd name="T40" fmla="*/ 3 w 84"/>
                              <a:gd name="T41" fmla="*/ 20 h 49"/>
                              <a:gd name="T42" fmla="*/ 0 w 84"/>
                              <a:gd name="T43" fmla="*/ 20 h 49"/>
                              <a:gd name="T44" fmla="*/ 0 w 84"/>
                              <a:gd name="T45" fmla="*/ 21 h 49"/>
                              <a:gd name="T46" fmla="*/ 0 w 84"/>
                              <a:gd name="T47" fmla="*/ 24 h 49"/>
                              <a:gd name="T48" fmla="*/ 3 w 84"/>
                              <a:gd name="T49" fmla="*/ 27 h 49"/>
                              <a:gd name="T50" fmla="*/ 4 w 84"/>
                              <a:gd name="T51" fmla="*/ 29 h 49"/>
                              <a:gd name="T52" fmla="*/ 7 w 84"/>
                              <a:gd name="T53" fmla="*/ 31 h 49"/>
                              <a:gd name="T54" fmla="*/ 10 w 84"/>
                              <a:gd name="T55" fmla="*/ 34 h 49"/>
                              <a:gd name="T56" fmla="*/ 12 w 84"/>
                              <a:gd name="T57" fmla="*/ 36 h 49"/>
                              <a:gd name="T58" fmla="*/ 16 w 84"/>
                              <a:gd name="T59" fmla="*/ 38 h 49"/>
                              <a:gd name="T60" fmla="*/ 18 w 84"/>
                              <a:gd name="T61" fmla="*/ 40 h 49"/>
                              <a:gd name="T62" fmla="*/ 22 w 84"/>
                              <a:gd name="T63" fmla="*/ 41 h 49"/>
                              <a:gd name="T64" fmla="*/ 25 w 84"/>
                              <a:gd name="T65" fmla="*/ 44 h 49"/>
                              <a:gd name="T66" fmla="*/ 27 w 84"/>
                              <a:gd name="T67" fmla="*/ 46 h 49"/>
                              <a:gd name="T68" fmla="*/ 31 w 84"/>
                              <a:gd name="T69" fmla="*/ 47 h 49"/>
                              <a:gd name="T70" fmla="*/ 33 w 84"/>
                              <a:gd name="T71" fmla="*/ 48 h 49"/>
                              <a:gd name="T72" fmla="*/ 37 w 84"/>
                              <a:gd name="T73" fmla="*/ 49 h 49"/>
                              <a:gd name="T74" fmla="*/ 41 w 84"/>
                              <a:gd name="T75" fmla="*/ 49 h 49"/>
                              <a:gd name="T76" fmla="*/ 47 w 84"/>
                              <a:gd name="T77" fmla="*/ 49 h 49"/>
                              <a:gd name="T78" fmla="*/ 53 w 84"/>
                              <a:gd name="T79" fmla="*/ 47 h 49"/>
                              <a:gd name="T80" fmla="*/ 58 w 84"/>
                              <a:gd name="T81" fmla="*/ 46 h 49"/>
                              <a:gd name="T82" fmla="*/ 63 w 84"/>
                              <a:gd name="T83" fmla="*/ 45 h 49"/>
                              <a:gd name="T84" fmla="*/ 68 w 84"/>
                              <a:gd name="T85" fmla="*/ 41 h 49"/>
                              <a:gd name="T86" fmla="*/ 72 w 84"/>
                              <a:gd name="T87" fmla="*/ 38 h 49"/>
                              <a:gd name="T88" fmla="*/ 76 w 84"/>
                              <a:gd name="T89" fmla="*/ 35 h 49"/>
                              <a:gd name="T90" fmla="*/ 77 w 84"/>
                              <a:gd name="T91" fmla="*/ 31 h 49"/>
                              <a:gd name="T92" fmla="*/ 78 w 84"/>
                              <a:gd name="T93" fmla="*/ 29 h 49"/>
                              <a:gd name="T94" fmla="*/ 79 w 84"/>
                              <a:gd name="T95" fmla="*/ 26 h 49"/>
                              <a:gd name="T96" fmla="*/ 80 w 84"/>
                              <a:gd name="T97" fmla="*/ 24 h 49"/>
                              <a:gd name="T98" fmla="*/ 82 w 84"/>
                              <a:gd name="T99" fmla="*/ 20 h 49"/>
                              <a:gd name="T100" fmla="*/ 82 w 84"/>
                              <a:gd name="T101" fmla="*/ 17 h 49"/>
                              <a:gd name="T102" fmla="*/ 83 w 84"/>
                              <a:gd name="T103" fmla="*/ 13 h 49"/>
                              <a:gd name="T104" fmla="*/ 84 w 84"/>
                              <a:gd name="T105" fmla="*/ 11 h 49"/>
                              <a:gd name="T106" fmla="*/ 83 w 84"/>
                              <a:gd name="T107" fmla="*/ 8 h 49"/>
                              <a:gd name="T108" fmla="*/ 83 w 84"/>
                              <a:gd name="T109" fmla="*/ 6 h 49"/>
                              <a:gd name="T110" fmla="*/ 82 w 84"/>
                              <a:gd name="T111" fmla="*/ 3 h 49"/>
                              <a:gd name="T112" fmla="*/ 82 w 84"/>
                              <a:gd name="T113" fmla="*/ 2 h 49"/>
                              <a:gd name="T114" fmla="*/ 79 w 84"/>
                              <a:gd name="T115" fmla="*/ 0 h 49"/>
                              <a:gd name="T116" fmla="*/ 78 w 84"/>
                              <a:gd name="T117" fmla="*/ 0 h 49"/>
                              <a:gd name="T118" fmla="*/ 76 w 84"/>
                              <a:gd name="T119" fmla="*/ 0 h 49"/>
                              <a:gd name="T120" fmla="*/ 72 w 84"/>
                              <a:gd name="T121" fmla="*/ 2 h 49"/>
                              <a:gd name="T122" fmla="*/ 72 w 84"/>
                              <a:gd name="T123" fmla="*/ 2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84" h="49">
                                <a:moveTo>
                                  <a:pt x="72" y="2"/>
                                </a:moveTo>
                                <a:lnTo>
                                  <a:pt x="69" y="2"/>
                                </a:lnTo>
                                <a:lnTo>
                                  <a:pt x="65" y="6"/>
                                </a:lnTo>
                                <a:lnTo>
                                  <a:pt x="61" y="9"/>
                                </a:lnTo>
                                <a:lnTo>
                                  <a:pt x="57" y="13"/>
                                </a:lnTo>
                                <a:lnTo>
                                  <a:pt x="53" y="17"/>
                                </a:lnTo>
                                <a:lnTo>
                                  <a:pt x="48" y="20"/>
                                </a:lnTo>
                                <a:lnTo>
                                  <a:pt x="43" y="24"/>
                                </a:lnTo>
                                <a:lnTo>
                                  <a:pt x="39" y="26"/>
                                </a:lnTo>
                                <a:lnTo>
                                  <a:pt x="35" y="26"/>
                                </a:lnTo>
                                <a:lnTo>
                                  <a:pt x="33" y="27"/>
                                </a:lnTo>
                                <a:lnTo>
                                  <a:pt x="30" y="26"/>
                                </a:lnTo>
                                <a:lnTo>
                                  <a:pt x="27" y="26"/>
                                </a:lnTo>
                                <a:lnTo>
                                  <a:pt x="24" y="25"/>
                                </a:lnTo>
                                <a:lnTo>
                                  <a:pt x="20" y="25"/>
                                </a:lnTo>
                                <a:lnTo>
                                  <a:pt x="17" y="24"/>
                                </a:lnTo>
                                <a:lnTo>
                                  <a:pt x="15" y="22"/>
                                </a:lnTo>
                                <a:lnTo>
                                  <a:pt x="11" y="21"/>
                                </a:lnTo>
                                <a:lnTo>
                                  <a:pt x="8" y="20"/>
                                </a:lnTo>
                                <a:lnTo>
                                  <a:pt x="5" y="20"/>
                                </a:lnTo>
                                <a:lnTo>
                                  <a:pt x="3" y="20"/>
                                </a:lnTo>
                                <a:lnTo>
                                  <a:pt x="0" y="20"/>
                                </a:lnTo>
                                <a:lnTo>
                                  <a:pt x="0" y="21"/>
                                </a:lnTo>
                                <a:lnTo>
                                  <a:pt x="0" y="24"/>
                                </a:lnTo>
                                <a:lnTo>
                                  <a:pt x="3" y="27"/>
                                </a:lnTo>
                                <a:lnTo>
                                  <a:pt x="4" y="29"/>
                                </a:lnTo>
                                <a:lnTo>
                                  <a:pt x="7" y="31"/>
                                </a:lnTo>
                                <a:lnTo>
                                  <a:pt x="10" y="34"/>
                                </a:lnTo>
                                <a:lnTo>
                                  <a:pt x="12" y="36"/>
                                </a:lnTo>
                                <a:lnTo>
                                  <a:pt x="16" y="38"/>
                                </a:lnTo>
                                <a:lnTo>
                                  <a:pt x="18" y="40"/>
                                </a:lnTo>
                                <a:lnTo>
                                  <a:pt x="22" y="41"/>
                                </a:lnTo>
                                <a:lnTo>
                                  <a:pt x="25" y="44"/>
                                </a:lnTo>
                                <a:lnTo>
                                  <a:pt x="27" y="46"/>
                                </a:lnTo>
                                <a:lnTo>
                                  <a:pt x="31" y="47"/>
                                </a:lnTo>
                                <a:lnTo>
                                  <a:pt x="33" y="48"/>
                                </a:lnTo>
                                <a:lnTo>
                                  <a:pt x="37" y="49"/>
                                </a:lnTo>
                                <a:lnTo>
                                  <a:pt x="41" y="49"/>
                                </a:lnTo>
                                <a:lnTo>
                                  <a:pt x="47" y="49"/>
                                </a:lnTo>
                                <a:lnTo>
                                  <a:pt x="53" y="47"/>
                                </a:lnTo>
                                <a:lnTo>
                                  <a:pt x="58" y="46"/>
                                </a:lnTo>
                                <a:lnTo>
                                  <a:pt x="63" y="45"/>
                                </a:lnTo>
                                <a:lnTo>
                                  <a:pt x="68" y="41"/>
                                </a:lnTo>
                                <a:lnTo>
                                  <a:pt x="72" y="38"/>
                                </a:lnTo>
                                <a:lnTo>
                                  <a:pt x="76" y="35"/>
                                </a:lnTo>
                                <a:lnTo>
                                  <a:pt x="77" y="31"/>
                                </a:lnTo>
                                <a:lnTo>
                                  <a:pt x="78" y="29"/>
                                </a:lnTo>
                                <a:lnTo>
                                  <a:pt x="79" y="26"/>
                                </a:lnTo>
                                <a:lnTo>
                                  <a:pt x="80" y="24"/>
                                </a:lnTo>
                                <a:lnTo>
                                  <a:pt x="82" y="20"/>
                                </a:lnTo>
                                <a:lnTo>
                                  <a:pt x="82" y="17"/>
                                </a:lnTo>
                                <a:lnTo>
                                  <a:pt x="83" y="13"/>
                                </a:lnTo>
                                <a:lnTo>
                                  <a:pt x="84" y="11"/>
                                </a:lnTo>
                                <a:lnTo>
                                  <a:pt x="83" y="8"/>
                                </a:lnTo>
                                <a:lnTo>
                                  <a:pt x="83" y="6"/>
                                </a:lnTo>
                                <a:lnTo>
                                  <a:pt x="82" y="3"/>
                                </a:lnTo>
                                <a:lnTo>
                                  <a:pt x="82" y="2"/>
                                </a:lnTo>
                                <a:lnTo>
                                  <a:pt x="79" y="0"/>
                                </a:lnTo>
                                <a:lnTo>
                                  <a:pt x="78" y="0"/>
                                </a:lnTo>
                                <a:lnTo>
                                  <a:pt x="76" y="0"/>
                                </a:lnTo>
                                <a:lnTo>
                                  <a:pt x="72" y="2"/>
                                </a:lnTo>
                                <a:lnTo>
                                  <a:pt x="72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3" name="Freeform 376"/>
                        <wps:cNvSpPr>
                          <a:spLocks/>
                        </wps:cNvSpPr>
                        <wps:spPr bwMode="auto">
                          <a:xfrm>
                            <a:off x="156210" y="123190"/>
                            <a:ext cx="108585" cy="22860"/>
                          </a:xfrm>
                          <a:custGeom>
                            <a:avLst/>
                            <a:gdLst>
                              <a:gd name="T0" fmla="*/ 3 w 512"/>
                              <a:gd name="T1" fmla="*/ 26 h 107"/>
                              <a:gd name="T2" fmla="*/ 13 w 512"/>
                              <a:gd name="T3" fmla="*/ 18 h 107"/>
                              <a:gd name="T4" fmla="*/ 27 w 512"/>
                              <a:gd name="T5" fmla="*/ 10 h 107"/>
                              <a:gd name="T6" fmla="*/ 38 w 512"/>
                              <a:gd name="T7" fmla="*/ 2 h 107"/>
                              <a:gd name="T8" fmla="*/ 47 w 512"/>
                              <a:gd name="T9" fmla="*/ 0 h 107"/>
                              <a:gd name="T10" fmla="*/ 50 w 512"/>
                              <a:gd name="T11" fmla="*/ 3 h 107"/>
                              <a:gd name="T12" fmla="*/ 43 w 512"/>
                              <a:gd name="T13" fmla="*/ 17 h 107"/>
                              <a:gd name="T14" fmla="*/ 36 w 512"/>
                              <a:gd name="T15" fmla="*/ 28 h 107"/>
                              <a:gd name="T16" fmla="*/ 456 w 512"/>
                              <a:gd name="T17" fmla="*/ 91 h 107"/>
                              <a:gd name="T18" fmla="*/ 465 w 512"/>
                              <a:gd name="T19" fmla="*/ 71 h 107"/>
                              <a:gd name="T20" fmla="*/ 479 w 512"/>
                              <a:gd name="T21" fmla="*/ 76 h 107"/>
                              <a:gd name="T22" fmla="*/ 495 w 512"/>
                              <a:gd name="T23" fmla="*/ 82 h 107"/>
                              <a:gd name="T24" fmla="*/ 507 w 512"/>
                              <a:gd name="T25" fmla="*/ 89 h 107"/>
                              <a:gd name="T26" fmla="*/ 512 w 512"/>
                              <a:gd name="T27" fmla="*/ 94 h 107"/>
                              <a:gd name="T28" fmla="*/ 504 w 512"/>
                              <a:gd name="T29" fmla="*/ 98 h 107"/>
                              <a:gd name="T30" fmla="*/ 495 w 512"/>
                              <a:gd name="T31" fmla="*/ 99 h 107"/>
                              <a:gd name="T32" fmla="*/ 484 w 512"/>
                              <a:gd name="T33" fmla="*/ 100 h 107"/>
                              <a:gd name="T34" fmla="*/ 472 w 512"/>
                              <a:gd name="T35" fmla="*/ 102 h 107"/>
                              <a:gd name="T36" fmla="*/ 460 w 512"/>
                              <a:gd name="T37" fmla="*/ 103 h 107"/>
                              <a:gd name="T38" fmla="*/ 446 w 512"/>
                              <a:gd name="T39" fmla="*/ 103 h 107"/>
                              <a:gd name="T40" fmla="*/ 436 w 512"/>
                              <a:gd name="T41" fmla="*/ 105 h 107"/>
                              <a:gd name="T42" fmla="*/ 427 w 512"/>
                              <a:gd name="T43" fmla="*/ 106 h 107"/>
                              <a:gd name="T44" fmla="*/ 420 w 512"/>
                              <a:gd name="T45" fmla="*/ 107 h 107"/>
                              <a:gd name="T46" fmla="*/ 415 w 512"/>
                              <a:gd name="T47" fmla="*/ 107 h 107"/>
                              <a:gd name="T48" fmla="*/ 406 w 512"/>
                              <a:gd name="T49" fmla="*/ 105 h 107"/>
                              <a:gd name="T50" fmla="*/ 394 w 512"/>
                              <a:gd name="T51" fmla="*/ 103 h 107"/>
                              <a:gd name="T52" fmla="*/ 379 w 512"/>
                              <a:gd name="T53" fmla="*/ 101 h 107"/>
                              <a:gd name="T54" fmla="*/ 361 w 512"/>
                              <a:gd name="T55" fmla="*/ 98 h 107"/>
                              <a:gd name="T56" fmla="*/ 339 w 512"/>
                              <a:gd name="T57" fmla="*/ 94 h 107"/>
                              <a:gd name="T58" fmla="*/ 316 w 512"/>
                              <a:gd name="T59" fmla="*/ 90 h 107"/>
                              <a:gd name="T60" fmla="*/ 291 w 512"/>
                              <a:gd name="T61" fmla="*/ 87 h 107"/>
                              <a:gd name="T62" fmla="*/ 263 w 512"/>
                              <a:gd name="T63" fmla="*/ 82 h 107"/>
                              <a:gd name="T64" fmla="*/ 235 w 512"/>
                              <a:gd name="T65" fmla="*/ 78 h 107"/>
                              <a:gd name="T66" fmla="*/ 208 w 512"/>
                              <a:gd name="T67" fmla="*/ 73 h 107"/>
                              <a:gd name="T68" fmla="*/ 180 w 512"/>
                              <a:gd name="T69" fmla="*/ 69 h 107"/>
                              <a:gd name="T70" fmla="*/ 152 w 512"/>
                              <a:gd name="T71" fmla="*/ 64 h 107"/>
                              <a:gd name="T72" fmla="*/ 126 w 512"/>
                              <a:gd name="T73" fmla="*/ 60 h 107"/>
                              <a:gd name="T74" fmla="*/ 102 w 512"/>
                              <a:gd name="T75" fmla="*/ 55 h 107"/>
                              <a:gd name="T76" fmla="*/ 78 w 512"/>
                              <a:gd name="T77" fmla="*/ 52 h 107"/>
                              <a:gd name="T78" fmla="*/ 58 w 512"/>
                              <a:gd name="T79" fmla="*/ 48 h 107"/>
                              <a:gd name="T80" fmla="*/ 42 w 512"/>
                              <a:gd name="T81" fmla="*/ 45 h 107"/>
                              <a:gd name="T82" fmla="*/ 27 w 512"/>
                              <a:gd name="T83" fmla="*/ 42 h 107"/>
                              <a:gd name="T84" fmla="*/ 18 w 512"/>
                              <a:gd name="T85" fmla="*/ 41 h 107"/>
                              <a:gd name="T86" fmla="*/ 9 w 512"/>
                              <a:gd name="T87" fmla="*/ 36 h 107"/>
                              <a:gd name="T88" fmla="*/ 2 w 512"/>
                              <a:gd name="T89" fmla="*/ 32 h 107"/>
                              <a:gd name="T90" fmla="*/ 0 w 512"/>
                              <a:gd name="T91" fmla="*/ 28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12" h="107">
                                <a:moveTo>
                                  <a:pt x="0" y="28"/>
                                </a:moveTo>
                                <a:lnTo>
                                  <a:pt x="1" y="27"/>
                                </a:lnTo>
                                <a:lnTo>
                                  <a:pt x="3" y="26"/>
                                </a:lnTo>
                                <a:lnTo>
                                  <a:pt x="6" y="23"/>
                                </a:lnTo>
                                <a:lnTo>
                                  <a:pt x="9" y="21"/>
                                </a:lnTo>
                                <a:lnTo>
                                  <a:pt x="13" y="18"/>
                                </a:lnTo>
                                <a:lnTo>
                                  <a:pt x="17" y="16"/>
                                </a:lnTo>
                                <a:lnTo>
                                  <a:pt x="22" y="12"/>
                                </a:lnTo>
                                <a:lnTo>
                                  <a:pt x="27" y="10"/>
                                </a:lnTo>
                                <a:lnTo>
                                  <a:pt x="31" y="7"/>
                                </a:lnTo>
                                <a:lnTo>
                                  <a:pt x="35" y="6"/>
                                </a:lnTo>
                                <a:lnTo>
                                  <a:pt x="38" y="2"/>
                                </a:lnTo>
                                <a:lnTo>
                                  <a:pt x="43" y="1"/>
                                </a:lnTo>
                                <a:lnTo>
                                  <a:pt x="45" y="0"/>
                                </a:lnTo>
                                <a:lnTo>
                                  <a:pt x="47" y="0"/>
                                </a:lnTo>
                                <a:lnTo>
                                  <a:pt x="48" y="0"/>
                                </a:lnTo>
                                <a:lnTo>
                                  <a:pt x="51" y="1"/>
                                </a:lnTo>
                                <a:lnTo>
                                  <a:pt x="50" y="3"/>
                                </a:lnTo>
                                <a:lnTo>
                                  <a:pt x="48" y="8"/>
                                </a:lnTo>
                                <a:lnTo>
                                  <a:pt x="46" y="11"/>
                                </a:lnTo>
                                <a:lnTo>
                                  <a:pt x="43" y="17"/>
                                </a:lnTo>
                                <a:lnTo>
                                  <a:pt x="40" y="21"/>
                                </a:lnTo>
                                <a:lnTo>
                                  <a:pt x="37" y="26"/>
                                </a:lnTo>
                                <a:lnTo>
                                  <a:pt x="36" y="28"/>
                                </a:lnTo>
                                <a:lnTo>
                                  <a:pt x="35" y="30"/>
                                </a:lnTo>
                                <a:lnTo>
                                  <a:pt x="417" y="92"/>
                                </a:lnTo>
                                <a:lnTo>
                                  <a:pt x="456" y="91"/>
                                </a:lnTo>
                                <a:lnTo>
                                  <a:pt x="460" y="70"/>
                                </a:lnTo>
                                <a:lnTo>
                                  <a:pt x="462" y="70"/>
                                </a:lnTo>
                                <a:lnTo>
                                  <a:pt x="465" y="71"/>
                                </a:lnTo>
                                <a:lnTo>
                                  <a:pt x="469" y="72"/>
                                </a:lnTo>
                                <a:lnTo>
                                  <a:pt x="474" y="74"/>
                                </a:lnTo>
                                <a:lnTo>
                                  <a:pt x="479" y="76"/>
                                </a:lnTo>
                                <a:lnTo>
                                  <a:pt x="484" y="78"/>
                                </a:lnTo>
                                <a:lnTo>
                                  <a:pt x="490" y="81"/>
                                </a:lnTo>
                                <a:lnTo>
                                  <a:pt x="495" y="82"/>
                                </a:lnTo>
                                <a:lnTo>
                                  <a:pt x="499" y="84"/>
                                </a:lnTo>
                                <a:lnTo>
                                  <a:pt x="503" y="87"/>
                                </a:lnTo>
                                <a:lnTo>
                                  <a:pt x="507" y="89"/>
                                </a:lnTo>
                                <a:lnTo>
                                  <a:pt x="510" y="91"/>
                                </a:lnTo>
                                <a:lnTo>
                                  <a:pt x="512" y="93"/>
                                </a:lnTo>
                                <a:lnTo>
                                  <a:pt x="512" y="94"/>
                                </a:lnTo>
                                <a:lnTo>
                                  <a:pt x="511" y="96"/>
                                </a:lnTo>
                                <a:lnTo>
                                  <a:pt x="507" y="97"/>
                                </a:lnTo>
                                <a:lnTo>
                                  <a:pt x="504" y="98"/>
                                </a:lnTo>
                                <a:lnTo>
                                  <a:pt x="501" y="98"/>
                                </a:lnTo>
                                <a:lnTo>
                                  <a:pt x="498" y="99"/>
                                </a:lnTo>
                                <a:lnTo>
                                  <a:pt x="495" y="99"/>
                                </a:lnTo>
                                <a:lnTo>
                                  <a:pt x="491" y="100"/>
                                </a:lnTo>
                                <a:lnTo>
                                  <a:pt x="488" y="100"/>
                                </a:lnTo>
                                <a:lnTo>
                                  <a:pt x="484" y="100"/>
                                </a:lnTo>
                                <a:lnTo>
                                  <a:pt x="480" y="101"/>
                                </a:lnTo>
                                <a:lnTo>
                                  <a:pt x="476" y="101"/>
                                </a:lnTo>
                                <a:lnTo>
                                  <a:pt x="472" y="102"/>
                                </a:lnTo>
                                <a:lnTo>
                                  <a:pt x="467" y="102"/>
                                </a:lnTo>
                                <a:lnTo>
                                  <a:pt x="464" y="103"/>
                                </a:lnTo>
                                <a:lnTo>
                                  <a:pt x="460" y="103"/>
                                </a:lnTo>
                                <a:lnTo>
                                  <a:pt x="456" y="103"/>
                                </a:lnTo>
                                <a:lnTo>
                                  <a:pt x="451" y="103"/>
                                </a:lnTo>
                                <a:lnTo>
                                  <a:pt x="446" y="103"/>
                                </a:lnTo>
                                <a:lnTo>
                                  <a:pt x="443" y="105"/>
                                </a:lnTo>
                                <a:lnTo>
                                  <a:pt x="439" y="105"/>
                                </a:lnTo>
                                <a:lnTo>
                                  <a:pt x="436" y="105"/>
                                </a:lnTo>
                                <a:lnTo>
                                  <a:pt x="432" y="106"/>
                                </a:lnTo>
                                <a:lnTo>
                                  <a:pt x="430" y="106"/>
                                </a:lnTo>
                                <a:lnTo>
                                  <a:pt x="427" y="106"/>
                                </a:lnTo>
                                <a:lnTo>
                                  <a:pt x="424" y="106"/>
                                </a:lnTo>
                                <a:lnTo>
                                  <a:pt x="421" y="106"/>
                                </a:lnTo>
                                <a:lnTo>
                                  <a:pt x="420" y="107"/>
                                </a:lnTo>
                                <a:lnTo>
                                  <a:pt x="417" y="107"/>
                                </a:lnTo>
                                <a:lnTo>
                                  <a:pt x="416" y="107"/>
                                </a:lnTo>
                                <a:lnTo>
                                  <a:pt x="415" y="107"/>
                                </a:lnTo>
                                <a:lnTo>
                                  <a:pt x="412" y="106"/>
                                </a:lnTo>
                                <a:lnTo>
                                  <a:pt x="408" y="106"/>
                                </a:lnTo>
                                <a:lnTo>
                                  <a:pt x="406" y="105"/>
                                </a:lnTo>
                                <a:lnTo>
                                  <a:pt x="402" y="105"/>
                                </a:lnTo>
                                <a:lnTo>
                                  <a:pt x="399" y="103"/>
                                </a:lnTo>
                                <a:lnTo>
                                  <a:pt x="394" y="103"/>
                                </a:lnTo>
                                <a:lnTo>
                                  <a:pt x="390" y="102"/>
                                </a:lnTo>
                                <a:lnTo>
                                  <a:pt x="385" y="101"/>
                                </a:lnTo>
                                <a:lnTo>
                                  <a:pt x="379" y="101"/>
                                </a:lnTo>
                                <a:lnTo>
                                  <a:pt x="374" y="99"/>
                                </a:lnTo>
                                <a:lnTo>
                                  <a:pt x="367" y="99"/>
                                </a:lnTo>
                                <a:lnTo>
                                  <a:pt x="361" y="98"/>
                                </a:lnTo>
                                <a:lnTo>
                                  <a:pt x="354" y="97"/>
                                </a:lnTo>
                                <a:lnTo>
                                  <a:pt x="347" y="96"/>
                                </a:lnTo>
                                <a:lnTo>
                                  <a:pt x="339" y="94"/>
                                </a:lnTo>
                                <a:lnTo>
                                  <a:pt x="331" y="93"/>
                                </a:lnTo>
                                <a:lnTo>
                                  <a:pt x="324" y="92"/>
                                </a:lnTo>
                                <a:lnTo>
                                  <a:pt x="316" y="90"/>
                                </a:lnTo>
                                <a:lnTo>
                                  <a:pt x="307" y="89"/>
                                </a:lnTo>
                                <a:lnTo>
                                  <a:pt x="299" y="88"/>
                                </a:lnTo>
                                <a:lnTo>
                                  <a:pt x="291" y="87"/>
                                </a:lnTo>
                                <a:lnTo>
                                  <a:pt x="281" y="85"/>
                                </a:lnTo>
                                <a:lnTo>
                                  <a:pt x="272" y="83"/>
                                </a:lnTo>
                                <a:lnTo>
                                  <a:pt x="263" y="82"/>
                                </a:lnTo>
                                <a:lnTo>
                                  <a:pt x="255" y="81"/>
                                </a:lnTo>
                                <a:lnTo>
                                  <a:pt x="245" y="79"/>
                                </a:lnTo>
                                <a:lnTo>
                                  <a:pt x="235" y="78"/>
                                </a:lnTo>
                                <a:lnTo>
                                  <a:pt x="226" y="76"/>
                                </a:lnTo>
                                <a:lnTo>
                                  <a:pt x="217" y="75"/>
                                </a:lnTo>
                                <a:lnTo>
                                  <a:pt x="208" y="73"/>
                                </a:lnTo>
                                <a:lnTo>
                                  <a:pt x="198" y="72"/>
                                </a:lnTo>
                                <a:lnTo>
                                  <a:pt x="189" y="71"/>
                                </a:lnTo>
                                <a:lnTo>
                                  <a:pt x="180" y="69"/>
                                </a:lnTo>
                                <a:lnTo>
                                  <a:pt x="171" y="67"/>
                                </a:lnTo>
                                <a:lnTo>
                                  <a:pt x="161" y="66"/>
                                </a:lnTo>
                                <a:lnTo>
                                  <a:pt x="152" y="64"/>
                                </a:lnTo>
                                <a:lnTo>
                                  <a:pt x="143" y="63"/>
                                </a:lnTo>
                                <a:lnTo>
                                  <a:pt x="134" y="61"/>
                                </a:lnTo>
                                <a:lnTo>
                                  <a:pt x="126" y="60"/>
                                </a:lnTo>
                                <a:lnTo>
                                  <a:pt x="118" y="58"/>
                                </a:lnTo>
                                <a:lnTo>
                                  <a:pt x="110" y="56"/>
                                </a:lnTo>
                                <a:lnTo>
                                  <a:pt x="102" y="55"/>
                                </a:lnTo>
                                <a:lnTo>
                                  <a:pt x="93" y="54"/>
                                </a:lnTo>
                                <a:lnTo>
                                  <a:pt x="85" y="53"/>
                                </a:lnTo>
                                <a:lnTo>
                                  <a:pt x="78" y="52"/>
                                </a:lnTo>
                                <a:lnTo>
                                  <a:pt x="70" y="51"/>
                                </a:lnTo>
                                <a:lnTo>
                                  <a:pt x="65" y="50"/>
                                </a:lnTo>
                                <a:lnTo>
                                  <a:pt x="58" y="48"/>
                                </a:lnTo>
                                <a:lnTo>
                                  <a:pt x="52" y="47"/>
                                </a:lnTo>
                                <a:lnTo>
                                  <a:pt x="46" y="45"/>
                                </a:lnTo>
                                <a:lnTo>
                                  <a:pt x="42" y="45"/>
                                </a:lnTo>
                                <a:lnTo>
                                  <a:pt x="36" y="44"/>
                                </a:lnTo>
                                <a:lnTo>
                                  <a:pt x="31" y="44"/>
                                </a:lnTo>
                                <a:lnTo>
                                  <a:pt x="27" y="42"/>
                                </a:lnTo>
                                <a:lnTo>
                                  <a:pt x="24" y="42"/>
                                </a:lnTo>
                                <a:lnTo>
                                  <a:pt x="20" y="41"/>
                                </a:lnTo>
                                <a:lnTo>
                                  <a:pt x="18" y="41"/>
                                </a:lnTo>
                                <a:lnTo>
                                  <a:pt x="14" y="38"/>
                                </a:lnTo>
                                <a:lnTo>
                                  <a:pt x="13" y="38"/>
                                </a:lnTo>
                                <a:lnTo>
                                  <a:pt x="9" y="36"/>
                                </a:lnTo>
                                <a:lnTo>
                                  <a:pt x="6" y="34"/>
                                </a:lnTo>
                                <a:lnTo>
                                  <a:pt x="5" y="33"/>
                                </a:lnTo>
                                <a:lnTo>
                                  <a:pt x="2" y="32"/>
                                </a:lnTo>
                                <a:lnTo>
                                  <a:pt x="0" y="29"/>
                                </a:lnTo>
                                <a:lnTo>
                                  <a:pt x="0" y="28"/>
                                </a:lnTo>
                                <a:lnTo>
                                  <a:pt x="0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Freeform 377"/>
                        <wps:cNvSpPr>
                          <a:spLocks/>
                        </wps:cNvSpPr>
                        <wps:spPr bwMode="auto">
                          <a:xfrm>
                            <a:off x="167005" y="99060"/>
                            <a:ext cx="109855" cy="67945"/>
                          </a:xfrm>
                          <a:custGeom>
                            <a:avLst/>
                            <a:gdLst>
                              <a:gd name="T0" fmla="*/ 10 w 520"/>
                              <a:gd name="T1" fmla="*/ 108 h 323"/>
                              <a:gd name="T2" fmla="*/ 38 w 520"/>
                              <a:gd name="T3" fmla="*/ 112 h 323"/>
                              <a:gd name="T4" fmla="*/ 76 w 520"/>
                              <a:gd name="T5" fmla="*/ 116 h 323"/>
                              <a:gd name="T6" fmla="*/ 120 w 520"/>
                              <a:gd name="T7" fmla="*/ 122 h 323"/>
                              <a:gd name="T8" fmla="*/ 161 w 520"/>
                              <a:gd name="T9" fmla="*/ 126 h 323"/>
                              <a:gd name="T10" fmla="*/ 196 w 520"/>
                              <a:gd name="T11" fmla="*/ 131 h 323"/>
                              <a:gd name="T12" fmla="*/ 220 w 520"/>
                              <a:gd name="T13" fmla="*/ 131 h 323"/>
                              <a:gd name="T14" fmla="*/ 231 w 520"/>
                              <a:gd name="T15" fmla="*/ 96 h 323"/>
                              <a:gd name="T16" fmla="*/ 248 w 520"/>
                              <a:gd name="T17" fmla="*/ 61 h 323"/>
                              <a:gd name="T18" fmla="*/ 272 w 520"/>
                              <a:gd name="T19" fmla="*/ 32 h 323"/>
                              <a:gd name="T20" fmla="*/ 302 w 520"/>
                              <a:gd name="T21" fmla="*/ 23 h 323"/>
                              <a:gd name="T22" fmla="*/ 323 w 520"/>
                              <a:gd name="T23" fmla="*/ 40 h 323"/>
                              <a:gd name="T24" fmla="*/ 328 w 520"/>
                              <a:gd name="T25" fmla="*/ 66 h 323"/>
                              <a:gd name="T26" fmla="*/ 332 w 520"/>
                              <a:gd name="T27" fmla="*/ 90 h 323"/>
                              <a:gd name="T28" fmla="*/ 371 w 520"/>
                              <a:gd name="T29" fmla="*/ 99 h 323"/>
                              <a:gd name="T30" fmla="*/ 396 w 520"/>
                              <a:gd name="T31" fmla="*/ 102 h 323"/>
                              <a:gd name="T32" fmla="*/ 436 w 520"/>
                              <a:gd name="T33" fmla="*/ 109 h 323"/>
                              <a:gd name="T34" fmla="*/ 442 w 520"/>
                              <a:gd name="T35" fmla="*/ 91 h 323"/>
                              <a:gd name="T36" fmla="*/ 451 w 520"/>
                              <a:gd name="T37" fmla="*/ 59 h 323"/>
                              <a:gd name="T38" fmla="*/ 462 w 520"/>
                              <a:gd name="T39" fmla="*/ 27 h 323"/>
                              <a:gd name="T40" fmla="*/ 489 w 520"/>
                              <a:gd name="T41" fmla="*/ 4 h 323"/>
                              <a:gd name="T42" fmla="*/ 519 w 520"/>
                              <a:gd name="T43" fmla="*/ 22 h 323"/>
                              <a:gd name="T44" fmla="*/ 516 w 520"/>
                              <a:gd name="T45" fmla="*/ 56 h 323"/>
                              <a:gd name="T46" fmla="*/ 510 w 520"/>
                              <a:gd name="T47" fmla="*/ 84 h 323"/>
                              <a:gd name="T48" fmla="*/ 506 w 520"/>
                              <a:gd name="T49" fmla="*/ 116 h 323"/>
                              <a:gd name="T50" fmla="*/ 502 w 520"/>
                              <a:gd name="T51" fmla="*/ 154 h 323"/>
                              <a:gd name="T52" fmla="*/ 498 w 520"/>
                              <a:gd name="T53" fmla="*/ 194 h 323"/>
                              <a:gd name="T54" fmla="*/ 492 w 520"/>
                              <a:gd name="T55" fmla="*/ 227 h 323"/>
                              <a:gd name="T56" fmla="*/ 486 w 520"/>
                              <a:gd name="T57" fmla="*/ 258 h 323"/>
                              <a:gd name="T58" fmla="*/ 468 w 520"/>
                              <a:gd name="T59" fmla="*/ 298 h 323"/>
                              <a:gd name="T60" fmla="*/ 449 w 520"/>
                              <a:gd name="T61" fmla="*/ 323 h 323"/>
                              <a:gd name="T62" fmla="*/ 439 w 520"/>
                              <a:gd name="T63" fmla="*/ 302 h 323"/>
                              <a:gd name="T64" fmla="*/ 468 w 520"/>
                              <a:gd name="T65" fmla="*/ 272 h 323"/>
                              <a:gd name="T66" fmla="*/ 478 w 520"/>
                              <a:gd name="T67" fmla="*/ 241 h 323"/>
                              <a:gd name="T68" fmla="*/ 483 w 520"/>
                              <a:gd name="T69" fmla="*/ 209 h 323"/>
                              <a:gd name="T70" fmla="*/ 489 w 520"/>
                              <a:gd name="T71" fmla="*/ 170 h 323"/>
                              <a:gd name="T72" fmla="*/ 494 w 520"/>
                              <a:gd name="T73" fmla="*/ 127 h 323"/>
                              <a:gd name="T74" fmla="*/ 500 w 520"/>
                              <a:gd name="T75" fmla="*/ 87 h 323"/>
                              <a:gd name="T76" fmla="*/ 505 w 520"/>
                              <a:gd name="T77" fmla="*/ 52 h 323"/>
                              <a:gd name="T78" fmla="*/ 508 w 520"/>
                              <a:gd name="T79" fmla="*/ 26 h 323"/>
                              <a:gd name="T80" fmla="*/ 479 w 520"/>
                              <a:gd name="T81" fmla="*/ 26 h 323"/>
                              <a:gd name="T82" fmla="*/ 468 w 520"/>
                              <a:gd name="T83" fmla="*/ 48 h 323"/>
                              <a:gd name="T84" fmla="*/ 460 w 520"/>
                              <a:gd name="T85" fmla="*/ 82 h 323"/>
                              <a:gd name="T86" fmla="*/ 451 w 520"/>
                              <a:gd name="T87" fmla="*/ 121 h 323"/>
                              <a:gd name="T88" fmla="*/ 441 w 520"/>
                              <a:gd name="T89" fmla="*/ 156 h 323"/>
                              <a:gd name="T90" fmla="*/ 434 w 520"/>
                              <a:gd name="T91" fmla="*/ 139 h 323"/>
                              <a:gd name="T92" fmla="*/ 434 w 520"/>
                              <a:gd name="T93" fmla="*/ 116 h 323"/>
                              <a:gd name="T94" fmla="*/ 391 w 520"/>
                              <a:gd name="T95" fmla="*/ 120 h 323"/>
                              <a:gd name="T96" fmla="*/ 367 w 520"/>
                              <a:gd name="T97" fmla="*/ 116 h 323"/>
                              <a:gd name="T98" fmla="*/ 321 w 520"/>
                              <a:gd name="T99" fmla="*/ 117 h 323"/>
                              <a:gd name="T100" fmla="*/ 297 w 520"/>
                              <a:gd name="T101" fmla="*/ 153 h 323"/>
                              <a:gd name="T102" fmla="*/ 278 w 520"/>
                              <a:gd name="T103" fmla="*/ 157 h 323"/>
                              <a:gd name="T104" fmla="*/ 305 w 520"/>
                              <a:gd name="T105" fmla="*/ 122 h 323"/>
                              <a:gd name="T106" fmla="*/ 317 w 520"/>
                              <a:gd name="T107" fmla="*/ 85 h 323"/>
                              <a:gd name="T108" fmla="*/ 314 w 520"/>
                              <a:gd name="T109" fmla="*/ 50 h 323"/>
                              <a:gd name="T110" fmla="*/ 288 w 520"/>
                              <a:gd name="T111" fmla="*/ 43 h 323"/>
                              <a:gd name="T112" fmla="*/ 258 w 520"/>
                              <a:gd name="T113" fmla="*/ 62 h 323"/>
                              <a:gd name="T114" fmla="*/ 244 w 520"/>
                              <a:gd name="T115" fmla="*/ 91 h 323"/>
                              <a:gd name="T116" fmla="*/ 234 w 520"/>
                              <a:gd name="T117" fmla="*/ 120 h 323"/>
                              <a:gd name="T118" fmla="*/ 241 w 520"/>
                              <a:gd name="T119" fmla="*/ 154 h 323"/>
                              <a:gd name="T120" fmla="*/ 258 w 520"/>
                              <a:gd name="T121" fmla="*/ 165 h 323"/>
                              <a:gd name="T122" fmla="*/ 231 w 520"/>
                              <a:gd name="T123" fmla="*/ 165 h 323"/>
                              <a:gd name="T124" fmla="*/ 55 w 520"/>
                              <a:gd name="T125" fmla="*/ 127 h 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20" h="323">
                                <a:moveTo>
                                  <a:pt x="31" y="153"/>
                                </a:moveTo>
                                <a:lnTo>
                                  <a:pt x="43" y="125"/>
                                </a:lnTo>
                                <a:lnTo>
                                  <a:pt x="0" y="118"/>
                                </a:lnTo>
                                <a:lnTo>
                                  <a:pt x="0" y="116"/>
                                </a:lnTo>
                                <a:lnTo>
                                  <a:pt x="1" y="114"/>
                                </a:lnTo>
                                <a:lnTo>
                                  <a:pt x="3" y="111"/>
                                </a:lnTo>
                                <a:lnTo>
                                  <a:pt x="8" y="108"/>
                                </a:lnTo>
                                <a:lnTo>
                                  <a:pt x="8" y="108"/>
                                </a:lnTo>
                                <a:lnTo>
                                  <a:pt x="10" y="108"/>
                                </a:lnTo>
                                <a:lnTo>
                                  <a:pt x="13" y="108"/>
                                </a:lnTo>
                                <a:lnTo>
                                  <a:pt x="18" y="109"/>
                                </a:lnTo>
                                <a:lnTo>
                                  <a:pt x="19" y="109"/>
                                </a:lnTo>
                                <a:lnTo>
                                  <a:pt x="22" y="109"/>
                                </a:lnTo>
                                <a:lnTo>
                                  <a:pt x="25" y="111"/>
                                </a:lnTo>
                                <a:lnTo>
                                  <a:pt x="28" y="111"/>
                                </a:lnTo>
                                <a:lnTo>
                                  <a:pt x="31" y="111"/>
                                </a:lnTo>
                                <a:lnTo>
                                  <a:pt x="34" y="111"/>
                                </a:lnTo>
                                <a:lnTo>
                                  <a:pt x="38" y="112"/>
                                </a:lnTo>
                                <a:lnTo>
                                  <a:pt x="42" y="112"/>
                                </a:lnTo>
                                <a:lnTo>
                                  <a:pt x="46" y="112"/>
                                </a:lnTo>
                                <a:lnTo>
                                  <a:pt x="49" y="113"/>
                                </a:lnTo>
                                <a:lnTo>
                                  <a:pt x="53" y="113"/>
                                </a:lnTo>
                                <a:lnTo>
                                  <a:pt x="57" y="114"/>
                                </a:lnTo>
                                <a:lnTo>
                                  <a:pt x="62" y="114"/>
                                </a:lnTo>
                                <a:lnTo>
                                  <a:pt x="67" y="115"/>
                                </a:lnTo>
                                <a:lnTo>
                                  <a:pt x="71" y="115"/>
                                </a:lnTo>
                                <a:lnTo>
                                  <a:pt x="76" y="116"/>
                                </a:lnTo>
                                <a:lnTo>
                                  <a:pt x="80" y="116"/>
                                </a:lnTo>
                                <a:lnTo>
                                  <a:pt x="85" y="117"/>
                                </a:lnTo>
                                <a:lnTo>
                                  <a:pt x="90" y="117"/>
                                </a:lnTo>
                                <a:lnTo>
                                  <a:pt x="95" y="118"/>
                                </a:lnTo>
                                <a:lnTo>
                                  <a:pt x="100" y="118"/>
                                </a:lnTo>
                                <a:lnTo>
                                  <a:pt x="105" y="120"/>
                                </a:lnTo>
                                <a:lnTo>
                                  <a:pt x="109" y="121"/>
                                </a:lnTo>
                                <a:lnTo>
                                  <a:pt x="115" y="122"/>
                                </a:lnTo>
                                <a:lnTo>
                                  <a:pt x="120" y="122"/>
                                </a:lnTo>
                                <a:lnTo>
                                  <a:pt x="124" y="122"/>
                                </a:lnTo>
                                <a:lnTo>
                                  <a:pt x="129" y="122"/>
                                </a:lnTo>
                                <a:lnTo>
                                  <a:pt x="133" y="123"/>
                                </a:lnTo>
                                <a:lnTo>
                                  <a:pt x="138" y="123"/>
                                </a:lnTo>
                                <a:lnTo>
                                  <a:pt x="143" y="124"/>
                                </a:lnTo>
                                <a:lnTo>
                                  <a:pt x="147" y="124"/>
                                </a:lnTo>
                                <a:lnTo>
                                  <a:pt x="153" y="125"/>
                                </a:lnTo>
                                <a:lnTo>
                                  <a:pt x="156" y="125"/>
                                </a:lnTo>
                                <a:lnTo>
                                  <a:pt x="161" y="126"/>
                                </a:lnTo>
                                <a:lnTo>
                                  <a:pt x="166" y="126"/>
                                </a:lnTo>
                                <a:lnTo>
                                  <a:pt x="170" y="127"/>
                                </a:lnTo>
                                <a:lnTo>
                                  <a:pt x="174" y="127"/>
                                </a:lnTo>
                                <a:lnTo>
                                  <a:pt x="177" y="129"/>
                                </a:lnTo>
                                <a:lnTo>
                                  <a:pt x="182" y="129"/>
                                </a:lnTo>
                                <a:lnTo>
                                  <a:pt x="186" y="130"/>
                                </a:lnTo>
                                <a:lnTo>
                                  <a:pt x="189" y="130"/>
                                </a:lnTo>
                                <a:lnTo>
                                  <a:pt x="192" y="131"/>
                                </a:lnTo>
                                <a:lnTo>
                                  <a:pt x="196" y="131"/>
                                </a:lnTo>
                                <a:lnTo>
                                  <a:pt x="199" y="131"/>
                                </a:lnTo>
                                <a:lnTo>
                                  <a:pt x="205" y="132"/>
                                </a:lnTo>
                                <a:lnTo>
                                  <a:pt x="209" y="132"/>
                                </a:lnTo>
                                <a:lnTo>
                                  <a:pt x="213" y="133"/>
                                </a:lnTo>
                                <a:lnTo>
                                  <a:pt x="216" y="133"/>
                                </a:lnTo>
                                <a:lnTo>
                                  <a:pt x="218" y="133"/>
                                </a:lnTo>
                                <a:lnTo>
                                  <a:pt x="219" y="134"/>
                                </a:lnTo>
                                <a:lnTo>
                                  <a:pt x="219" y="133"/>
                                </a:lnTo>
                                <a:lnTo>
                                  <a:pt x="220" y="131"/>
                                </a:lnTo>
                                <a:lnTo>
                                  <a:pt x="221" y="126"/>
                                </a:lnTo>
                                <a:lnTo>
                                  <a:pt x="222" y="122"/>
                                </a:lnTo>
                                <a:lnTo>
                                  <a:pt x="223" y="117"/>
                                </a:lnTo>
                                <a:lnTo>
                                  <a:pt x="224" y="115"/>
                                </a:lnTo>
                                <a:lnTo>
                                  <a:pt x="226" y="111"/>
                                </a:lnTo>
                                <a:lnTo>
                                  <a:pt x="227" y="108"/>
                                </a:lnTo>
                                <a:lnTo>
                                  <a:pt x="228" y="104"/>
                                </a:lnTo>
                                <a:lnTo>
                                  <a:pt x="230" y="100"/>
                                </a:lnTo>
                                <a:lnTo>
                                  <a:pt x="231" y="96"/>
                                </a:lnTo>
                                <a:lnTo>
                                  <a:pt x="233" y="93"/>
                                </a:lnTo>
                                <a:lnTo>
                                  <a:pt x="235" y="88"/>
                                </a:lnTo>
                                <a:lnTo>
                                  <a:pt x="236" y="84"/>
                                </a:lnTo>
                                <a:lnTo>
                                  <a:pt x="238" y="80"/>
                                </a:lnTo>
                                <a:lnTo>
                                  <a:pt x="239" y="77"/>
                                </a:lnTo>
                                <a:lnTo>
                                  <a:pt x="242" y="72"/>
                                </a:lnTo>
                                <a:lnTo>
                                  <a:pt x="243" y="68"/>
                                </a:lnTo>
                                <a:lnTo>
                                  <a:pt x="245" y="64"/>
                                </a:lnTo>
                                <a:lnTo>
                                  <a:pt x="248" y="61"/>
                                </a:lnTo>
                                <a:lnTo>
                                  <a:pt x="249" y="57"/>
                                </a:lnTo>
                                <a:lnTo>
                                  <a:pt x="251" y="54"/>
                                </a:lnTo>
                                <a:lnTo>
                                  <a:pt x="252" y="51"/>
                                </a:lnTo>
                                <a:lnTo>
                                  <a:pt x="254" y="49"/>
                                </a:lnTo>
                                <a:lnTo>
                                  <a:pt x="258" y="43"/>
                                </a:lnTo>
                                <a:lnTo>
                                  <a:pt x="263" y="40"/>
                                </a:lnTo>
                                <a:lnTo>
                                  <a:pt x="266" y="38"/>
                                </a:lnTo>
                                <a:lnTo>
                                  <a:pt x="269" y="34"/>
                                </a:lnTo>
                                <a:lnTo>
                                  <a:pt x="272" y="32"/>
                                </a:lnTo>
                                <a:lnTo>
                                  <a:pt x="275" y="30"/>
                                </a:lnTo>
                                <a:lnTo>
                                  <a:pt x="279" y="29"/>
                                </a:lnTo>
                                <a:lnTo>
                                  <a:pt x="282" y="26"/>
                                </a:lnTo>
                                <a:lnTo>
                                  <a:pt x="286" y="25"/>
                                </a:lnTo>
                                <a:lnTo>
                                  <a:pt x="289" y="24"/>
                                </a:lnTo>
                                <a:lnTo>
                                  <a:pt x="293" y="24"/>
                                </a:lnTo>
                                <a:lnTo>
                                  <a:pt x="295" y="23"/>
                                </a:lnTo>
                                <a:lnTo>
                                  <a:pt x="298" y="23"/>
                                </a:lnTo>
                                <a:lnTo>
                                  <a:pt x="302" y="23"/>
                                </a:lnTo>
                                <a:lnTo>
                                  <a:pt x="304" y="23"/>
                                </a:lnTo>
                                <a:lnTo>
                                  <a:pt x="308" y="23"/>
                                </a:lnTo>
                                <a:lnTo>
                                  <a:pt x="310" y="24"/>
                                </a:lnTo>
                                <a:lnTo>
                                  <a:pt x="313" y="25"/>
                                </a:lnTo>
                                <a:lnTo>
                                  <a:pt x="316" y="26"/>
                                </a:lnTo>
                                <a:lnTo>
                                  <a:pt x="318" y="29"/>
                                </a:lnTo>
                                <a:lnTo>
                                  <a:pt x="320" y="32"/>
                                </a:lnTo>
                                <a:lnTo>
                                  <a:pt x="323" y="38"/>
                                </a:lnTo>
                                <a:lnTo>
                                  <a:pt x="323" y="40"/>
                                </a:lnTo>
                                <a:lnTo>
                                  <a:pt x="324" y="42"/>
                                </a:lnTo>
                                <a:lnTo>
                                  <a:pt x="325" y="45"/>
                                </a:lnTo>
                                <a:lnTo>
                                  <a:pt x="325" y="48"/>
                                </a:lnTo>
                                <a:lnTo>
                                  <a:pt x="326" y="51"/>
                                </a:lnTo>
                                <a:lnTo>
                                  <a:pt x="326" y="53"/>
                                </a:lnTo>
                                <a:lnTo>
                                  <a:pt x="327" y="57"/>
                                </a:lnTo>
                                <a:lnTo>
                                  <a:pt x="328" y="60"/>
                                </a:lnTo>
                                <a:lnTo>
                                  <a:pt x="328" y="62"/>
                                </a:lnTo>
                                <a:lnTo>
                                  <a:pt x="328" y="66"/>
                                </a:lnTo>
                                <a:lnTo>
                                  <a:pt x="328" y="69"/>
                                </a:lnTo>
                                <a:lnTo>
                                  <a:pt x="329" y="72"/>
                                </a:lnTo>
                                <a:lnTo>
                                  <a:pt x="329" y="77"/>
                                </a:lnTo>
                                <a:lnTo>
                                  <a:pt x="331" y="82"/>
                                </a:lnTo>
                                <a:lnTo>
                                  <a:pt x="331" y="86"/>
                                </a:lnTo>
                                <a:lnTo>
                                  <a:pt x="331" y="89"/>
                                </a:lnTo>
                                <a:lnTo>
                                  <a:pt x="331" y="91"/>
                                </a:lnTo>
                                <a:lnTo>
                                  <a:pt x="331" y="93"/>
                                </a:lnTo>
                                <a:lnTo>
                                  <a:pt x="332" y="90"/>
                                </a:lnTo>
                                <a:lnTo>
                                  <a:pt x="336" y="89"/>
                                </a:lnTo>
                                <a:lnTo>
                                  <a:pt x="340" y="88"/>
                                </a:lnTo>
                                <a:lnTo>
                                  <a:pt x="343" y="87"/>
                                </a:lnTo>
                                <a:lnTo>
                                  <a:pt x="348" y="87"/>
                                </a:lnTo>
                                <a:lnTo>
                                  <a:pt x="352" y="88"/>
                                </a:lnTo>
                                <a:lnTo>
                                  <a:pt x="358" y="89"/>
                                </a:lnTo>
                                <a:lnTo>
                                  <a:pt x="363" y="91"/>
                                </a:lnTo>
                                <a:lnTo>
                                  <a:pt x="367" y="95"/>
                                </a:lnTo>
                                <a:lnTo>
                                  <a:pt x="371" y="99"/>
                                </a:lnTo>
                                <a:lnTo>
                                  <a:pt x="374" y="102"/>
                                </a:lnTo>
                                <a:lnTo>
                                  <a:pt x="378" y="105"/>
                                </a:lnTo>
                                <a:lnTo>
                                  <a:pt x="379" y="106"/>
                                </a:lnTo>
                                <a:lnTo>
                                  <a:pt x="380" y="107"/>
                                </a:lnTo>
                                <a:lnTo>
                                  <a:pt x="380" y="106"/>
                                </a:lnTo>
                                <a:lnTo>
                                  <a:pt x="384" y="106"/>
                                </a:lnTo>
                                <a:lnTo>
                                  <a:pt x="387" y="105"/>
                                </a:lnTo>
                                <a:lnTo>
                                  <a:pt x="392" y="103"/>
                                </a:lnTo>
                                <a:lnTo>
                                  <a:pt x="396" y="102"/>
                                </a:lnTo>
                                <a:lnTo>
                                  <a:pt x="402" y="99"/>
                                </a:lnTo>
                                <a:lnTo>
                                  <a:pt x="406" y="99"/>
                                </a:lnTo>
                                <a:lnTo>
                                  <a:pt x="410" y="99"/>
                                </a:lnTo>
                                <a:lnTo>
                                  <a:pt x="414" y="99"/>
                                </a:lnTo>
                                <a:lnTo>
                                  <a:pt x="418" y="100"/>
                                </a:lnTo>
                                <a:lnTo>
                                  <a:pt x="423" y="103"/>
                                </a:lnTo>
                                <a:lnTo>
                                  <a:pt x="429" y="105"/>
                                </a:lnTo>
                                <a:lnTo>
                                  <a:pt x="432" y="107"/>
                                </a:lnTo>
                                <a:lnTo>
                                  <a:pt x="436" y="109"/>
                                </a:lnTo>
                                <a:lnTo>
                                  <a:pt x="439" y="111"/>
                                </a:lnTo>
                                <a:lnTo>
                                  <a:pt x="440" y="112"/>
                                </a:lnTo>
                                <a:lnTo>
                                  <a:pt x="440" y="111"/>
                                </a:lnTo>
                                <a:lnTo>
                                  <a:pt x="440" y="108"/>
                                </a:lnTo>
                                <a:lnTo>
                                  <a:pt x="440" y="105"/>
                                </a:lnTo>
                                <a:lnTo>
                                  <a:pt x="441" y="100"/>
                                </a:lnTo>
                                <a:lnTo>
                                  <a:pt x="441" y="97"/>
                                </a:lnTo>
                                <a:lnTo>
                                  <a:pt x="442" y="95"/>
                                </a:lnTo>
                                <a:lnTo>
                                  <a:pt x="442" y="91"/>
                                </a:lnTo>
                                <a:lnTo>
                                  <a:pt x="444" y="88"/>
                                </a:lnTo>
                                <a:lnTo>
                                  <a:pt x="444" y="85"/>
                                </a:lnTo>
                                <a:lnTo>
                                  <a:pt x="445" y="81"/>
                                </a:lnTo>
                                <a:lnTo>
                                  <a:pt x="445" y="78"/>
                                </a:lnTo>
                                <a:lnTo>
                                  <a:pt x="447" y="75"/>
                                </a:lnTo>
                                <a:lnTo>
                                  <a:pt x="447" y="70"/>
                                </a:lnTo>
                                <a:lnTo>
                                  <a:pt x="448" y="67"/>
                                </a:lnTo>
                                <a:lnTo>
                                  <a:pt x="449" y="62"/>
                                </a:lnTo>
                                <a:lnTo>
                                  <a:pt x="451" y="59"/>
                                </a:lnTo>
                                <a:lnTo>
                                  <a:pt x="452" y="56"/>
                                </a:lnTo>
                                <a:lnTo>
                                  <a:pt x="453" y="52"/>
                                </a:lnTo>
                                <a:lnTo>
                                  <a:pt x="454" y="48"/>
                                </a:lnTo>
                                <a:lnTo>
                                  <a:pt x="455" y="45"/>
                                </a:lnTo>
                                <a:lnTo>
                                  <a:pt x="456" y="41"/>
                                </a:lnTo>
                                <a:lnTo>
                                  <a:pt x="457" y="38"/>
                                </a:lnTo>
                                <a:lnTo>
                                  <a:pt x="459" y="34"/>
                                </a:lnTo>
                                <a:lnTo>
                                  <a:pt x="460" y="32"/>
                                </a:lnTo>
                                <a:lnTo>
                                  <a:pt x="462" y="27"/>
                                </a:lnTo>
                                <a:lnTo>
                                  <a:pt x="465" y="24"/>
                                </a:lnTo>
                                <a:lnTo>
                                  <a:pt x="468" y="21"/>
                                </a:lnTo>
                                <a:lnTo>
                                  <a:pt x="471" y="17"/>
                                </a:lnTo>
                                <a:lnTo>
                                  <a:pt x="474" y="14"/>
                                </a:lnTo>
                                <a:lnTo>
                                  <a:pt x="477" y="12"/>
                                </a:lnTo>
                                <a:lnTo>
                                  <a:pt x="479" y="8"/>
                                </a:lnTo>
                                <a:lnTo>
                                  <a:pt x="483" y="7"/>
                                </a:lnTo>
                                <a:lnTo>
                                  <a:pt x="485" y="5"/>
                                </a:lnTo>
                                <a:lnTo>
                                  <a:pt x="489" y="4"/>
                                </a:lnTo>
                                <a:lnTo>
                                  <a:pt x="493" y="2"/>
                                </a:lnTo>
                                <a:lnTo>
                                  <a:pt x="499" y="0"/>
                                </a:lnTo>
                                <a:lnTo>
                                  <a:pt x="505" y="2"/>
                                </a:lnTo>
                                <a:lnTo>
                                  <a:pt x="509" y="5"/>
                                </a:lnTo>
                                <a:lnTo>
                                  <a:pt x="513" y="8"/>
                                </a:lnTo>
                                <a:lnTo>
                                  <a:pt x="516" y="13"/>
                                </a:lnTo>
                                <a:lnTo>
                                  <a:pt x="517" y="16"/>
                                </a:lnTo>
                                <a:lnTo>
                                  <a:pt x="519" y="18"/>
                                </a:lnTo>
                                <a:lnTo>
                                  <a:pt x="519" y="22"/>
                                </a:lnTo>
                                <a:lnTo>
                                  <a:pt x="520" y="25"/>
                                </a:lnTo>
                                <a:lnTo>
                                  <a:pt x="520" y="29"/>
                                </a:lnTo>
                                <a:lnTo>
                                  <a:pt x="520" y="31"/>
                                </a:lnTo>
                                <a:lnTo>
                                  <a:pt x="520" y="34"/>
                                </a:lnTo>
                                <a:lnTo>
                                  <a:pt x="520" y="39"/>
                                </a:lnTo>
                                <a:lnTo>
                                  <a:pt x="519" y="42"/>
                                </a:lnTo>
                                <a:lnTo>
                                  <a:pt x="519" y="47"/>
                                </a:lnTo>
                                <a:lnTo>
                                  <a:pt x="517" y="51"/>
                                </a:lnTo>
                                <a:lnTo>
                                  <a:pt x="516" y="56"/>
                                </a:lnTo>
                                <a:lnTo>
                                  <a:pt x="515" y="58"/>
                                </a:lnTo>
                                <a:lnTo>
                                  <a:pt x="514" y="61"/>
                                </a:lnTo>
                                <a:lnTo>
                                  <a:pt x="513" y="64"/>
                                </a:lnTo>
                                <a:lnTo>
                                  <a:pt x="513" y="70"/>
                                </a:lnTo>
                                <a:lnTo>
                                  <a:pt x="512" y="72"/>
                                </a:lnTo>
                                <a:lnTo>
                                  <a:pt x="512" y="75"/>
                                </a:lnTo>
                                <a:lnTo>
                                  <a:pt x="510" y="78"/>
                                </a:lnTo>
                                <a:lnTo>
                                  <a:pt x="510" y="81"/>
                                </a:lnTo>
                                <a:lnTo>
                                  <a:pt x="510" y="84"/>
                                </a:lnTo>
                                <a:lnTo>
                                  <a:pt x="510" y="87"/>
                                </a:lnTo>
                                <a:lnTo>
                                  <a:pt x="509" y="90"/>
                                </a:lnTo>
                                <a:lnTo>
                                  <a:pt x="509" y="95"/>
                                </a:lnTo>
                                <a:lnTo>
                                  <a:pt x="508" y="97"/>
                                </a:lnTo>
                                <a:lnTo>
                                  <a:pt x="508" y="100"/>
                                </a:lnTo>
                                <a:lnTo>
                                  <a:pt x="507" y="105"/>
                                </a:lnTo>
                                <a:lnTo>
                                  <a:pt x="507" y="109"/>
                                </a:lnTo>
                                <a:lnTo>
                                  <a:pt x="507" y="113"/>
                                </a:lnTo>
                                <a:lnTo>
                                  <a:pt x="506" y="116"/>
                                </a:lnTo>
                                <a:lnTo>
                                  <a:pt x="506" y="121"/>
                                </a:lnTo>
                                <a:lnTo>
                                  <a:pt x="506" y="125"/>
                                </a:lnTo>
                                <a:lnTo>
                                  <a:pt x="505" y="129"/>
                                </a:lnTo>
                                <a:lnTo>
                                  <a:pt x="505" y="133"/>
                                </a:lnTo>
                                <a:lnTo>
                                  <a:pt x="504" y="138"/>
                                </a:lnTo>
                                <a:lnTo>
                                  <a:pt x="504" y="142"/>
                                </a:lnTo>
                                <a:lnTo>
                                  <a:pt x="504" y="145"/>
                                </a:lnTo>
                                <a:lnTo>
                                  <a:pt x="502" y="150"/>
                                </a:lnTo>
                                <a:lnTo>
                                  <a:pt x="502" y="154"/>
                                </a:lnTo>
                                <a:lnTo>
                                  <a:pt x="502" y="159"/>
                                </a:lnTo>
                                <a:lnTo>
                                  <a:pt x="501" y="163"/>
                                </a:lnTo>
                                <a:lnTo>
                                  <a:pt x="500" y="168"/>
                                </a:lnTo>
                                <a:lnTo>
                                  <a:pt x="500" y="171"/>
                                </a:lnTo>
                                <a:lnTo>
                                  <a:pt x="500" y="176"/>
                                </a:lnTo>
                                <a:lnTo>
                                  <a:pt x="499" y="180"/>
                                </a:lnTo>
                                <a:lnTo>
                                  <a:pt x="499" y="185"/>
                                </a:lnTo>
                                <a:lnTo>
                                  <a:pt x="498" y="189"/>
                                </a:lnTo>
                                <a:lnTo>
                                  <a:pt x="498" y="194"/>
                                </a:lnTo>
                                <a:lnTo>
                                  <a:pt x="497" y="197"/>
                                </a:lnTo>
                                <a:lnTo>
                                  <a:pt x="495" y="202"/>
                                </a:lnTo>
                                <a:lnTo>
                                  <a:pt x="495" y="205"/>
                                </a:lnTo>
                                <a:lnTo>
                                  <a:pt x="494" y="209"/>
                                </a:lnTo>
                                <a:lnTo>
                                  <a:pt x="494" y="213"/>
                                </a:lnTo>
                                <a:lnTo>
                                  <a:pt x="494" y="217"/>
                                </a:lnTo>
                                <a:lnTo>
                                  <a:pt x="493" y="221"/>
                                </a:lnTo>
                                <a:lnTo>
                                  <a:pt x="493" y="224"/>
                                </a:lnTo>
                                <a:lnTo>
                                  <a:pt x="492" y="227"/>
                                </a:lnTo>
                                <a:lnTo>
                                  <a:pt x="492" y="231"/>
                                </a:lnTo>
                                <a:lnTo>
                                  <a:pt x="491" y="234"/>
                                </a:lnTo>
                                <a:lnTo>
                                  <a:pt x="491" y="238"/>
                                </a:lnTo>
                                <a:lnTo>
                                  <a:pt x="490" y="240"/>
                                </a:lnTo>
                                <a:lnTo>
                                  <a:pt x="490" y="243"/>
                                </a:lnTo>
                                <a:lnTo>
                                  <a:pt x="489" y="245"/>
                                </a:lnTo>
                                <a:lnTo>
                                  <a:pt x="489" y="249"/>
                                </a:lnTo>
                                <a:lnTo>
                                  <a:pt x="487" y="253"/>
                                </a:lnTo>
                                <a:lnTo>
                                  <a:pt x="486" y="258"/>
                                </a:lnTo>
                                <a:lnTo>
                                  <a:pt x="485" y="261"/>
                                </a:lnTo>
                                <a:lnTo>
                                  <a:pt x="485" y="263"/>
                                </a:lnTo>
                                <a:lnTo>
                                  <a:pt x="483" y="268"/>
                                </a:lnTo>
                                <a:lnTo>
                                  <a:pt x="480" y="272"/>
                                </a:lnTo>
                                <a:lnTo>
                                  <a:pt x="478" y="278"/>
                                </a:lnTo>
                                <a:lnTo>
                                  <a:pt x="476" y="284"/>
                                </a:lnTo>
                                <a:lnTo>
                                  <a:pt x="472" y="288"/>
                                </a:lnTo>
                                <a:lnTo>
                                  <a:pt x="470" y="294"/>
                                </a:lnTo>
                                <a:lnTo>
                                  <a:pt x="468" y="298"/>
                                </a:lnTo>
                                <a:lnTo>
                                  <a:pt x="465" y="304"/>
                                </a:lnTo>
                                <a:lnTo>
                                  <a:pt x="462" y="307"/>
                                </a:lnTo>
                                <a:lnTo>
                                  <a:pt x="460" y="311"/>
                                </a:lnTo>
                                <a:lnTo>
                                  <a:pt x="457" y="314"/>
                                </a:lnTo>
                                <a:lnTo>
                                  <a:pt x="455" y="317"/>
                                </a:lnTo>
                                <a:lnTo>
                                  <a:pt x="453" y="321"/>
                                </a:lnTo>
                                <a:lnTo>
                                  <a:pt x="452" y="322"/>
                                </a:lnTo>
                                <a:lnTo>
                                  <a:pt x="451" y="323"/>
                                </a:lnTo>
                                <a:lnTo>
                                  <a:pt x="449" y="323"/>
                                </a:lnTo>
                                <a:lnTo>
                                  <a:pt x="446" y="322"/>
                                </a:lnTo>
                                <a:lnTo>
                                  <a:pt x="445" y="318"/>
                                </a:lnTo>
                                <a:lnTo>
                                  <a:pt x="442" y="315"/>
                                </a:lnTo>
                                <a:lnTo>
                                  <a:pt x="440" y="312"/>
                                </a:lnTo>
                                <a:lnTo>
                                  <a:pt x="439" y="308"/>
                                </a:lnTo>
                                <a:lnTo>
                                  <a:pt x="438" y="306"/>
                                </a:lnTo>
                                <a:lnTo>
                                  <a:pt x="438" y="304"/>
                                </a:lnTo>
                                <a:lnTo>
                                  <a:pt x="438" y="304"/>
                                </a:lnTo>
                                <a:lnTo>
                                  <a:pt x="439" y="302"/>
                                </a:lnTo>
                                <a:lnTo>
                                  <a:pt x="442" y="298"/>
                                </a:lnTo>
                                <a:lnTo>
                                  <a:pt x="445" y="295"/>
                                </a:lnTo>
                                <a:lnTo>
                                  <a:pt x="448" y="293"/>
                                </a:lnTo>
                                <a:lnTo>
                                  <a:pt x="452" y="289"/>
                                </a:lnTo>
                                <a:lnTo>
                                  <a:pt x="456" y="287"/>
                                </a:lnTo>
                                <a:lnTo>
                                  <a:pt x="459" y="282"/>
                                </a:lnTo>
                                <a:lnTo>
                                  <a:pt x="462" y="279"/>
                                </a:lnTo>
                                <a:lnTo>
                                  <a:pt x="465" y="276"/>
                                </a:lnTo>
                                <a:lnTo>
                                  <a:pt x="468" y="272"/>
                                </a:lnTo>
                                <a:lnTo>
                                  <a:pt x="470" y="268"/>
                                </a:lnTo>
                                <a:lnTo>
                                  <a:pt x="472" y="265"/>
                                </a:lnTo>
                                <a:lnTo>
                                  <a:pt x="474" y="261"/>
                                </a:lnTo>
                                <a:lnTo>
                                  <a:pt x="476" y="258"/>
                                </a:lnTo>
                                <a:lnTo>
                                  <a:pt x="476" y="256"/>
                                </a:lnTo>
                                <a:lnTo>
                                  <a:pt x="476" y="252"/>
                                </a:lnTo>
                                <a:lnTo>
                                  <a:pt x="477" y="249"/>
                                </a:lnTo>
                                <a:lnTo>
                                  <a:pt x="478" y="244"/>
                                </a:lnTo>
                                <a:lnTo>
                                  <a:pt x="478" y="241"/>
                                </a:lnTo>
                                <a:lnTo>
                                  <a:pt x="478" y="239"/>
                                </a:lnTo>
                                <a:lnTo>
                                  <a:pt x="478" y="235"/>
                                </a:lnTo>
                                <a:lnTo>
                                  <a:pt x="479" y="232"/>
                                </a:lnTo>
                                <a:lnTo>
                                  <a:pt x="479" y="229"/>
                                </a:lnTo>
                                <a:lnTo>
                                  <a:pt x="479" y="225"/>
                                </a:lnTo>
                                <a:lnTo>
                                  <a:pt x="480" y="222"/>
                                </a:lnTo>
                                <a:lnTo>
                                  <a:pt x="482" y="218"/>
                                </a:lnTo>
                                <a:lnTo>
                                  <a:pt x="482" y="214"/>
                                </a:lnTo>
                                <a:lnTo>
                                  <a:pt x="483" y="209"/>
                                </a:lnTo>
                                <a:lnTo>
                                  <a:pt x="483" y="206"/>
                                </a:lnTo>
                                <a:lnTo>
                                  <a:pt x="484" y="202"/>
                                </a:lnTo>
                                <a:lnTo>
                                  <a:pt x="484" y="197"/>
                                </a:lnTo>
                                <a:lnTo>
                                  <a:pt x="485" y="193"/>
                                </a:lnTo>
                                <a:lnTo>
                                  <a:pt x="485" y="188"/>
                                </a:lnTo>
                                <a:lnTo>
                                  <a:pt x="486" y="184"/>
                                </a:lnTo>
                                <a:lnTo>
                                  <a:pt x="486" y="179"/>
                                </a:lnTo>
                                <a:lnTo>
                                  <a:pt x="487" y="175"/>
                                </a:lnTo>
                                <a:lnTo>
                                  <a:pt x="489" y="170"/>
                                </a:lnTo>
                                <a:lnTo>
                                  <a:pt x="489" y="166"/>
                                </a:lnTo>
                                <a:lnTo>
                                  <a:pt x="490" y="160"/>
                                </a:lnTo>
                                <a:lnTo>
                                  <a:pt x="491" y="156"/>
                                </a:lnTo>
                                <a:lnTo>
                                  <a:pt x="491" y="151"/>
                                </a:lnTo>
                                <a:lnTo>
                                  <a:pt x="492" y="147"/>
                                </a:lnTo>
                                <a:lnTo>
                                  <a:pt x="492" y="142"/>
                                </a:lnTo>
                                <a:lnTo>
                                  <a:pt x="493" y="138"/>
                                </a:lnTo>
                                <a:lnTo>
                                  <a:pt x="493" y="132"/>
                                </a:lnTo>
                                <a:lnTo>
                                  <a:pt x="494" y="127"/>
                                </a:lnTo>
                                <a:lnTo>
                                  <a:pt x="494" y="123"/>
                                </a:lnTo>
                                <a:lnTo>
                                  <a:pt x="495" y="118"/>
                                </a:lnTo>
                                <a:lnTo>
                                  <a:pt x="495" y="114"/>
                                </a:lnTo>
                                <a:lnTo>
                                  <a:pt x="497" y="109"/>
                                </a:lnTo>
                                <a:lnTo>
                                  <a:pt x="497" y="105"/>
                                </a:lnTo>
                                <a:lnTo>
                                  <a:pt x="498" y="99"/>
                                </a:lnTo>
                                <a:lnTo>
                                  <a:pt x="498" y="96"/>
                                </a:lnTo>
                                <a:lnTo>
                                  <a:pt x="499" y="91"/>
                                </a:lnTo>
                                <a:lnTo>
                                  <a:pt x="500" y="87"/>
                                </a:lnTo>
                                <a:lnTo>
                                  <a:pt x="500" y="84"/>
                                </a:lnTo>
                                <a:lnTo>
                                  <a:pt x="500" y="79"/>
                                </a:lnTo>
                                <a:lnTo>
                                  <a:pt x="501" y="77"/>
                                </a:lnTo>
                                <a:lnTo>
                                  <a:pt x="501" y="72"/>
                                </a:lnTo>
                                <a:lnTo>
                                  <a:pt x="502" y="69"/>
                                </a:lnTo>
                                <a:lnTo>
                                  <a:pt x="502" y="66"/>
                                </a:lnTo>
                                <a:lnTo>
                                  <a:pt x="504" y="62"/>
                                </a:lnTo>
                                <a:lnTo>
                                  <a:pt x="504" y="57"/>
                                </a:lnTo>
                                <a:lnTo>
                                  <a:pt x="505" y="52"/>
                                </a:lnTo>
                                <a:lnTo>
                                  <a:pt x="506" y="48"/>
                                </a:lnTo>
                                <a:lnTo>
                                  <a:pt x="506" y="45"/>
                                </a:lnTo>
                                <a:lnTo>
                                  <a:pt x="506" y="43"/>
                                </a:lnTo>
                                <a:lnTo>
                                  <a:pt x="506" y="42"/>
                                </a:lnTo>
                                <a:lnTo>
                                  <a:pt x="506" y="39"/>
                                </a:lnTo>
                                <a:lnTo>
                                  <a:pt x="507" y="35"/>
                                </a:lnTo>
                                <a:lnTo>
                                  <a:pt x="507" y="32"/>
                                </a:lnTo>
                                <a:lnTo>
                                  <a:pt x="508" y="30"/>
                                </a:lnTo>
                                <a:lnTo>
                                  <a:pt x="508" y="26"/>
                                </a:lnTo>
                                <a:lnTo>
                                  <a:pt x="507" y="23"/>
                                </a:lnTo>
                                <a:lnTo>
                                  <a:pt x="506" y="21"/>
                                </a:lnTo>
                                <a:lnTo>
                                  <a:pt x="501" y="20"/>
                                </a:lnTo>
                                <a:lnTo>
                                  <a:pt x="497" y="18"/>
                                </a:lnTo>
                                <a:lnTo>
                                  <a:pt x="493" y="18"/>
                                </a:lnTo>
                                <a:lnTo>
                                  <a:pt x="489" y="18"/>
                                </a:lnTo>
                                <a:lnTo>
                                  <a:pt x="486" y="21"/>
                                </a:lnTo>
                                <a:lnTo>
                                  <a:pt x="483" y="23"/>
                                </a:lnTo>
                                <a:lnTo>
                                  <a:pt x="479" y="26"/>
                                </a:lnTo>
                                <a:lnTo>
                                  <a:pt x="478" y="27"/>
                                </a:lnTo>
                                <a:lnTo>
                                  <a:pt x="477" y="30"/>
                                </a:lnTo>
                                <a:lnTo>
                                  <a:pt x="475" y="33"/>
                                </a:lnTo>
                                <a:lnTo>
                                  <a:pt x="474" y="35"/>
                                </a:lnTo>
                                <a:lnTo>
                                  <a:pt x="472" y="36"/>
                                </a:lnTo>
                                <a:lnTo>
                                  <a:pt x="471" y="40"/>
                                </a:lnTo>
                                <a:lnTo>
                                  <a:pt x="470" y="42"/>
                                </a:lnTo>
                                <a:lnTo>
                                  <a:pt x="469" y="45"/>
                                </a:lnTo>
                                <a:lnTo>
                                  <a:pt x="468" y="48"/>
                                </a:lnTo>
                                <a:lnTo>
                                  <a:pt x="467" y="52"/>
                                </a:lnTo>
                                <a:lnTo>
                                  <a:pt x="465" y="57"/>
                                </a:lnTo>
                                <a:lnTo>
                                  <a:pt x="465" y="62"/>
                                </a:lnTo>
                                <a:lnTo>
                                  <a:pt x="463" y="67"/>
                                </a:lnTo>
                                <a:lnTo>
                                  <a:pt x="462" y="71"/>
                                </a:lnTo>
                                <a:lnTo>
                                  <a:pt x="462" y="73"/>
                                </a:lnTo>
                                <a:lnTo>
                                  <a:pt x="461" y="77"/>
                                </a:lnTo>
                                <a:lnTo>
                                  <a:pt x="460" y="79"/>
                                </a:lnTo>
                                <a:lnTo>
                                  <a:pt x="460" y="82"/>
                                </a:lnTo>
                                <a:lnTo>
                                  <a:pt x="459" y="88"/>
                                </a:lnTo>
                                <a:lnTo>
                                  <a:pt x="457" y="94"/>
                                </a:lnTo>
                                <a:lnTo>
                                  <a:pt x="456" y="96"/>
                                </a:lnTo>
                                <a:lnTo>
                                  <a:pt x="456" y="99"/>
                                </a:lnTo>
                                <a:lnTo>
                                  <a:pt x="455" y="102"/>
                                </a:lnTo>
                                <a:lnTo>
                                  <a:pt x="455" y="105"/>
                                </a:lnTo>
                                <a:lnTo>
                                  <a:pt x="454" y="111"/>
                                </a:lnTo>
                                <a:lnTo>
                                  <a:pt x="453" y="115"/>
                                </a:lnTo>
                                <a:lnTo>
                                  <a:pt x="451" y="121"/>
                                </a:lnTo>
                                <a:lnTo>
                                  <a:pt x="451" y="126"/>
                                </a:lnTo>
                                <a:lnTo>
                                  <a:pt x="448" y="131"/>
                                </a:lnTo>
                                <a:lnTo>
                                  <a:pt x="447" y="135"/>
                                </a:lnTo>
                                <a:lnTo>
                                  <a:pt x="446" y="140"/>
                                </a:lnTo>
                                <a:lnTo>
                                  <a:pt x="446" y="144"/>
                                </a:lnTo>
                                <a:lnTo>
                                  <a:pt x="445" y="148"/>
                                </a:lnTo>
                                <a:lnTo>
                                  <a:pt x="444" y="150"/>
                                </a:lnTo>
                                <a:lnTo>
                                  <a:pt x="442" y="153"/>
                                </a:lnTo>
                                <a:lnTo>
                                  <a:pt x="441" y="156"/>
                                </a:lnTo>
                                <a:lnTo>
                                  <a:pt x="440" y="158"/>
                                </a:lnTo>
                                <a:lnTo>
                                  <a:pt x="439" y="159"/>
                                </a:lnTo>
                                <a:lnTo>
                                  <a:pt x="437" y="157"/>
                                </a:lnTo>
                                <a:lnTo>
                                  <a:pt x="436" y="154"/>
                                </a:lnTo>
                                <a:lnTo>
                                  <a:pt x="436" y="152"/>
                                </a:lnTo>
                                <a:lnTo>
                                  <a:pt x="436" y="149"/>
                                </a:lnTo>
                                <a:lnTo>
                                  <a:pt x="434" y="145"/>
                                </a:lnTo>
                                <a:lnTo>
                                  <a:pt x="434" y="143"/>
                                </a:lnTo>
                                <a:lnTo>
                                  <a:pt x="434" y="139"/>
                                </a:lnTo>
                                <a:lnTo>
                                  <a:pt x="436" y="136"/>
                                </a:lnTo>
                                <a:lnTo>
                                  <a:pt x="436" y="132"/>
                                </a:lnTo>
                                <a:lnTo>
                                  <a:pt x="436" y="129"/>
                                </a:lnTo>
                                <a:lnTo>
                                  <a:pt x="436" y="126"/>
                                </a:lnTo>
                                <a:lnTo>
                                  <a:pt x="436" y="124"/>
                                </a:lnTo>
                                <a:lnTo>
                                  <a:pt x="437" y="120"/>
                                </a:lnTo>
                                <a:lnTo>
                                  <a:pt x="438" y="118"/>
                                </a:lnTo>
                                <a:lnTo>
                                  <a:pt x="437" y="117"/>
                                </a:lnTo>
                                <a:lnTo>
                                  <a:pt x="434" y="116"/>
                                </a:lnTo>
                                <a:lnTo>
                                  <a:pt x="431" y="114"/>
                                </a:lnTo>
                                <a:lnTo>
                                  <a:pt x="426" y="112"/>
                                </a:lnTo>
                                <a:lnTo>
                                  <a:pt x="422" y="109"/>
                                </a:lnTo>
                                <a:lnTo>
                                  <a:pt x="416" y="108"/>
                                </a:lnTo>
                                <a:lnTo>
                                  <a:pt x="410" y="107"/>
                                </a:lnTo>
                                <a:lnTo>
                                  <a:pt x="406" y="108"/>
                                </a:lnTo>
                                <a:lnTo>
                                  <a:pt x="401" y="111"/>
                                </a:lnTo>
                                <a:lnTo>
                                  <a:pt x="395" y="115"/>
                                </a:lnTo>
                                <a:lnTo>
                                  <a:pt x="391" y="120"/>
                                </a:lnTo>
                                <a:lnTo>
                                  <a:pt x="387" y="124"/>
                                </a:lnTo>
                                <a:lnTo>
                                  <a:pt x="382" y="129"/>
                                </a:lnTo>
                                <a:lnTo>
                                  <a:pt x="380" y="132"/>
                                </a:lnTo>
                                <a:lnTo>
                                  <a:pt x="377" y="132"/>
                                </a:lnTo>
                                <a:lnTo>
                                  <a:pt x="376" y="132"/>
                                </a:lnTo>
                                <a:lnTo>
                                  <a:pt x="373" y="129"/>
                                </a:lnTo>
                                <a:lnTo>
                                  <a:pt x="371" y="125"/>
                                </a:lnTo>
                                <a:lnTo>
                                  <a:pt x="369" y="121"/>
                                </a:lnTo>
                                <a:lnTo>
                                  <a:pt x="367" y="116"/>
                                </a:lnTo>
                                <a:lnTo>
                                  <a:pt x="365" y="112"/>
                                </a:lnTo>
                                <a:lnTo>
                                  <a:pt x="364" y="108"/>
                                </a:lnTo>
                                <a:lnTo>
                                  <a:pt x="363" y="106"/>
                                </a:lnTo>
                                <a:lnTo>
                                  <a:pt x="363" y="105"/>
                                </a:lnTo>
                                <a:lnTo>
                                  <a:pt x="327" y="108"/>
                                </a:lnTo>
                                <a:lnTo>
                                  <a:pt x="326" y="108"/>
                                </a:lnTo>
                                <a:lnTo>
                                  <a:pt x="325" y="111"/>
                                </a:lnTo>
                                <a:lnTo>
                                  <a:pt x="324" y="114"/>
                                </a:lnTo>
                                <a:lnTo>
                                  <a:pt x="321" y="117"/>
                                </a:lnTo>
                                <a:lnTo>
                                  <a:pt x="318" y="122"/>
                                </a:lnTo>
                                <a:lnTo>
                                  <a:pt x="316" y="126"/>
                                </a:lnTo>
                                <a:lnTo>
                                  <a:pt x="313" y="130"/>
                                </a:lnTo>
                                <a:lnTo>
                                  <a:pt x="312" y="132"/>
                                </a:lnTo>
                                <a:lnTo>
                                  <a:pt x="310" y="135"/>
                                </a:lnTo>
                                <a:lnTo>
                                  <a:pt x="309" y="138"/>
                                </a:lnTo>
                                <a:lnTo>
                                  <a:pt x="304" y="143"/>
                                </a:lnTo>
                                <a:lnTo>
                                  <a:pt x="301" y="149"/>
                                </a:lnTo>
                                <a:lnTo>
                                  <a:pt x="297" y="153"/>
                                </a:lnTo>
                                <a:lnTo>
                                  <a:pt x="294" y="158"/>
                                </a:lnTo>
                                <a:lnTo>
                                  <a:pt x="290" y="161"/>
                                </a:lnTo>
                                <a:lnTo>
                                  <a:pt x="287" y="165"/>
                                </a:lnTo>
                                <a:lnTo>
                                  <a:pt x="283" y="166"/>
                                </a:lnTo>
                                <a:lnTo>
                                  <a:pt x="281" y="166"/>
                                </a:lnTo>
                                <a:lnTo>
                                  <a:pt x="278" y="165"/>
                                </a:lnTo>
                                <a:lnTo>
                                  <a:pt x="276" y="162"/>
                                </a:lnTo>
                                <a:lnTo>
                                  <a:pt x="276" y="159"/>
                                </a:lnTo>
                                <a:lnTo>
                                  <a:pt x="278" y="157"/>
                                </a:lnTo>
                                <a:lnTo>
                                  <a:pt x="280" y="153"/>
                                </a:lnTo>
                                <a:lnTo>
                                  <a:pt x="283" y="149"/>
                                </a:lnTo>
                                <a:lnTo>
                                  <a:pt x="288" y="144"/>
                                </a:lnTo>
                                <a:lnTo>
                                  <a:pt x="293" y="141"/>
                                </a:lnTo>
                                <a:lnTo>
                                  <a:pt x="295" y="138"/>
                                </a:lnTo>
                                <a:lnTo>
                                  <a:pt x="297" y="134"/>
                                </a:lnTo>
                                <a:lnTo>
                                  <a:pt x="301" y="130"/>
                                </a:lnTo>
                                <a:lnTo>
                                  <a:pt x="303" y="126"/>
                                </a:lnTo>
                                <a:lnTo>
                                  <a:pt x="305" y="122"/>
                                </a:lnTo>
                                <a:lnTo>
                                  <a:pt x="308" y="116"/>
                                </a:lnTo>
                                <a:lnTo>
                                  <a:pt x="309" y="112"/>
                                </a:lnTo>
                                <a:lnTo>
                                  <a:pt x="311" y="106"/>
                                </a:lnTo>
                                <a:lnTo>
                                  <a:pt x="312" y="104"/>
                                </a:lnTo>
                                <a:lnTo>
                                  <a:pt x="312" y="100"/>
                                </a:lnTo>
                                <a:lnTo>
                                  <a:pt x="313" y="98"/>
                                </a:lnTo>
                                <a:lnTo>
                                  <a:pt x="314" y="95"/>
                                </a:lnTo>
                                <a:lnTo>
                                  <a:pt x="314" y="89"/>
                                </a:lnTo>
                                <a:lnTo>
                                  <a:pt x="317" y="85"/>
                                </a:lnTo>
                                <a:lnTo>
                                  <a:pt x="317" y="80"/>
                                </a:lnTo>
                                <a:lnTo>
                                  <a:pt x="318" y="76"/>
                                </a:lnTo>
                                <a:lnTo>
                                  <a:pt x="318" y="71"/>
                                </a:lnTo>
                                <a:lnTo>
                                  <a:pt x="318" y="68"/>
                                </a:lnTo>
                                <a:lnTo>
                                  <a:pt x="318" y="63"/>
                                </a:lnTo>
                                <a:lnTo>
                                  <a:pt x="317" y="60"/>
                                </a:lnTo>
                                <a:lnTo>
                                  <a:pt x="317" y="57"/>
                                </a:lnTo>
                                <a:lnTo>
                                  <a:pt x="317" y="54"/>
                                </a:lnTo>
                                <a:lnTo>
                                  <a:pt x="314" y="50"/>
                                </a:lnTo>
                                <a:lnTo>
                                  <a:pt x="314" y="47"/>
                                </a:lnTo>
                                <a:lnTo>
                                  <a:pt x="312" y="43"/>
                                </a:lnTo>
                                <a:lnTo>
                                  <a:pt x="309" y="42"/>
                                </a:lnTo>
                                <a:lnTo>
                                  <a:pt x="304" y="41"/>
                                </a:lnTo>
                                <a:lnTo>
                                  <a:pt x="299" y="41"/>
                                </a:lnTo>
                                <a:lnTo>
                                  <a:pt x="297" y="41"/>
                                </a:lnTo>
                                <a:lnTo>
                                  <a:pt x="294" y="41"/>
                                </a:lnTo>
                                <a:lnTo>
                                  <a:pt x="290" y="42"/>
                                </a:lnTo>
                                <a:lnTo>
                                  <a:pt x="288" y="43"/>
                                </a:lnTo>
                                <a:lnTo>
                                  <a:pt x="284" y="43"/>
                                </a:lnTo>
                                <a:lnTo>
                                  <a:pt x="281" y="44"/>
                                </a:lnTo>
                                <a:lnTo>
                                  <a:pt x="279" y="47"/>
                                </a:lnTo>
                                <a:lnTo>
                                  <a:pt x="276" y="48"/>
                                </a:lnTo>
                                <a:lnTo>
                                  <a:pt x="271" y="50"/>
                                </a:lnTo>
                                <a:lnTo>
                                  <a:pt x="266" y="53"/>
                                </a:lnTo>
                                <a:lnTo>
                                  <a:pt x="261" y="57"/>
                                </a:lnTo>
                                <a:lnTo>
                                  <a:pt x="259" y="60"/>
                                </a:lnTo>
                                <a:lnTo>
                                  <a:pt x="258" y="62"/>
                                </a:lnTo>
                                <a:lnTo>
                                  <a:pt x="256" y="66"/>
                                </a:lnTo>
                                <a:lnTo>
                                  <a:pt x="254" y="69"/>
                                </a:lnTo>
                                <a:lnTo>
                                  <a:pt x="252" y="73"/>
                                </a:lnTo>
                                <a:lnTo>
                                  <a:pt x="250" y="77"/>
                                </a:lnTo>
                                <a:lnTo>
                                  <a:pt x="249" y="79"/>
                                </a:lnTo>
                                <a:lnTo>
                                  <a:pt x="249" y="82"/>
                                </a:lnTo>
                                <a:lnTo>
                                  <a:pt x="248" y="85"/>
                                </a:lnTo>
                                <a:lnTo>
                                  <a:pt x="245" y="88"/>
                                </a:lnTo>
                                <a:lnTo>
                                  <a:pt x="244" y="91"/>
                                </a:lnTo>
                                <a:lnTo>
                                  <a:pt x="244" y="95"/>
                                </a:lnTo>
                                <a:lnTo>
                                  <a:pt x="243" y="98"/>
                                </a:lnTo>
                                <a:lnTo>
                                  <a:pt x="241" y="100"/>
                                </a:lnTo>
                                <a:lnTo>
                                  <a:pt x="239" y="104"/>
                                </a:lnTo>
                                <a:lnTo>
                                  <a:pt x="238" y="107"/>
                                </a:lnTo>
                                <a:lnTo>
                                  <a:pt x="237" y="111"/>
                                </a:lnTo>
                                <a:lnTo>
                                  <a:pt x="236" y="114"/>
                                </a:lnTo>
                                <a:lnTo>
                                  <a:pt x="235" y="116"/>
                                </a:lnTo>
                                <a:lnTo>
                                  <a:pt x="234" y="120"/>
                                </a:lnTo>
                                <a:lnTo>
                                  <a:pt x="234" y="123"/>
                                </a:lnTo>
                                <a:lnTo>
                                  <a:pt x="233" y="127"/>
                                </a:lnTo>
                                <a:lnTo>
                                  <a:pt x="231" y="133"/>
                                </a:lnTo>
                                <a:lnTo>
                                  <a:pt x="230" y="138"/>
                                </a:lnTo>
                                <a:lnTo>
                                  <a:pt x="231" y="141"/>
                                </a:lnTo>
                                <a:lnTo>
                                  <a:pt x="231" y="145"/>
                                </a:lnTo>
                                <a:lnTo>
                                  <a:pt x="234" y="149"/>
                                </a:lnTo>
                                <a:lnTo>
                                  <a:pt x="237" y="152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6"/>
                                </a:lnTo>
                                <a:lnTo>
                                  <a:pt x="248" y="158"/>
                                </a:lnTo>
                                <a:lnTo>
                                  <a:pt x="249" y="158"/>
                                </a:lnTo>
                                <a:lnTo>
                                  <a:pt x="250" y="159"/>
                                </a:lnTo>
                                <a:lnTo>
                                  <a:pt x="251" y="159"/>
                                </a:lnTo>
                                <a:lnTo>
                                  <a:pt x="252" y="159"/>
                                </a:lnTo>
                                <a:lnTo>
                                  <a:pt x="254" y="161"/>
                                </a:lnTo>
                                <a:lnTo>
                                  <a:pt x="257" y="163"/>
                                </a:lnTo>
                                <a:lnTo>
                                  <a:pt x="258" y="165"/>
                                </a:lnTo>
                                <a:lnTo>
                                  <a:pt x="258" y="166"/>
                                </a:lnTo>
                                <a:lnTo>
                                  <a:pt x="256" y="168"/>
                                </a:lnTo>
                                <a:lnTo>
                                  <a:pt x="252" y="169"/>
                                </a:lnTo>
                                <a:lnTo>
                                  <a:pt x="249" y="169"/>
                                </a:lnTo>
                                <a:lnTo>
                                  <a:pt x="246" y="169"/>
                                </a:lnTo>
                                <a:lnTo>
                                  <a:pt x="244" y="168"/>
                                </a:lnTo>
                                <a:lnTo>
                                  <a:pt x="241" y="168"/>
                                </a:lnTo>
                                <a:lnTo>
                                  <a:pt x="236" y="166"/>
                                </a:lnTo>
                                <a:lnTo>
                                  <a:pt x="231" y="165"/>
                                </a:lnTo>
                                <a:lnTo>
                                  <a:pt x="227" y="160"/>
                                </a:lnTo>
                                <a:lnTo>
                                  <a:pt x="223" y="157"/>
                                </a:lnTo>
                                <a:lnTo>
                                  <a:pt x="220" y="152"/>
                                </a:lnTo>
                                <a:lnTo>
                                  <a:pt x="218" y="148"/>
                                </a:lnTo>
                                <a:lnTo>
                                  <a:pt x="78" y="131"/>
                                </a:lnTo>
                                <a:lnTo>
                                  <a:pt x="68" y="160"/>
                                </a:lnTo>
                                <a:lnTo>
                                  <a:pt x="58" y="160"/>
                                </a:lnTo>
                                <a:lnTo>
                                  <a:pt x="68" y="131"/>
                                </a:lnTo>
                                <a:lnTo>
                                  <a:pt x="55" y="127"/>
                                </a:lnTo>
                                <a:lnTo>
                                  <a:pt x="40" y="157"/>
                                </a:lnTo>
                                <a:lnTo>
                                  <a:pt x="31" y="153"/>
                                </a:lnTo>
                                <a:lnTo>
                                  <a:pt x="31" y="1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5" name="Freeform 378"/>
                        <wps:cNvSpPr>
                          <a:spLocks/>
                        </wps:cNvSpPr>
                        <wps:spPr bwMode="auto">
                          <a:xfrm>
                            <a:off x="135890" y="26670"/>
                            <a:ext cx="67945" cy="34290"/>
                          </a:xfrm>
                          <a:custGeom>
                            <a:avLst/>
                            <a:gdLst>
                              <a:gd name="T0" fmla="*/ 18 w 319"/>
                              <a:gd name="T1" fmla="*/ 121 h 161"/>
                              <a:gd name="T2" fmla="*/ 42 w 319"/>
                              <a:gd name="T3" fmla="*/ 128 h 161"/>
                              <a:gd name="T4" fmla="*/ 65 w 319"/>
                              <a:gd name="T5" fmla="*/ 123 h 161"/>
                              <a:gd name="T6" fmla="*/ 86 w 319"/>
                              <a:gd name="T7" fmla="*/ 117 h 161"/>
                              <a:gd name="T8" fmla="*/ 71 w 319"/>
                              <a:gd name="T9" fmla="*/ 112 h 161"/>
                              <a:gd name="T10" fmla="*/ 39 w 319"/>
                              <a:gd name="T11" fmla="*/ 96 h 161"/>
                              <a:gd name="T12" fmla="*/ 45 w 319"/>
                              <a:gd name="T13" fmla="*/ 86 h 161"/>
                              <a:gd name="T14" fmla="*/ 66 w 319"/>
                              <a:gd name="T15" fmla="*/ 92 h 161"/>
                              <a:gd name="T16" fmla="*/ 90 w 319"/>
                              <a:gd name="T17" fmla="*/ 98 h 161"/>
                              <a:gd name="T18" fmla="*/ 123 w 319"/>
                              <a:gd name="T19" fmla="*/ 102 h 161"/>
                              <a:gd name="T20" fmla="*/ 158 w 319"/>
                              <a:gd name="T21" fmla="*/ 107 h 161"/>
                              <a:gd name="T22" fmla="*/ 190 w 319"/>
                              <a:gd name="T23" fmla="*/ 104 h 161"/>
                              <a:gd name="T24" fmla="*/ 216 w 319"/>
                              <a:gd name="T25" fmla="*/ 101 h 161"/>
                              <a:gd name="T26" fmla="*/ 244 w 319"/>
                              <a:gd name="T27" fmla="*/ 92 h 161"/>
                              <a:gd name="T28" fmla="*/ 303 w 319"/>
                              <a:gd name="T29" fmla="*/ 111 h 161"/>
                              <a:gd name="T30" fmla="*/ 278 w 319"/>
                              <a:gd name="T31" fmla="*/ 90 h 161"/>
                              <a:gd name="T32" fmla="*/ 256 w 319"/>
                              <a:gd name="T33" fmla="*/ 70 h 161"/>
                              <a:gd name="T34" fmla="*/ 236 w 319"/>
                              <a:gd name="T35" fmla="*/ 54 h 161"/>
                              <a:gd name="T36" fmla="*/ 209 w 319"/>
                              <a:gd name="T37" fmla="*/ 44 h 161"/>
                              <a:gd name="T38" fmla="*/ 179 w 319"/>
                              <a:gd name="T39" fmla="*/ 39 h 161"/>
                              <a:gd name="T40" fmla="*/ 176 w 319"/>
                              <a:gd name="T41" fmla="*/ 37 h 161"/>
                              <a:gd name="T42" fmla="*/ 201 w 319"/>
                              <a:gd name="T43" fmla="*/ 35 h 161"/>
                              <a:gd name="T44" fmla="*/ 223 w 319"/>
                              <a:gd name="T45" fmla="*/ 37 h 161"/>
                              <a:gd name="T46" fmla="*/ 258 w 319"/>
                              <a:gd name="T47" fmla="*/ 49 h 161"/>
                              <a:gd name="T48" fmla="*/ 276 w 319"/>
                              <a:gd name="T49" fmla="*/ 41 h 161"/>
                              <a:gd name="T50" fmla="*/ 254 w 319"/>
                              <a:gd name="T51" fmla="*/ 31 h 161"/>
                              <a:gd name="T52" fmla="*/ 226 w 319"/>
                              <a:gd name="T53" fmla="*/ 19 h 161"/>
                              <a:gd name="T54" fmla="*/ 198 w 319"/>
                              <a:gd name="T55" fmla="*/ 10 h 161"/>
                              <a:gd name="T56" fmla="*/ 173 w 319"/>
                              <a:gd name="T57" fmla="*/ 10 h 161"/>
                              <a:gd name="T58" fmla="*/ 168 w 319"/>
                              <a:gd name="T59" fmla="*/ 3 h 161"/>
                              <a:gd name="T60" fmla="*/ 190 w 319"/>
                              <a:gd name="T61" fmla="*/ 1 h 161"/>
                              <a:gd name="T62" fmla="*/ 212 w 319"/>
                              <a:gd name="T63" fmla="*/ 4 h 161"/>
                              <a:gd name="T64" fmla="*/ 233 w 319"/>
                              <a:gd name="T65" fmla="*/ 10 h 161"/>
                              <a:gd name="T66" fmla="*/ 254 w 319"/>
                              <a:gd name="T67" fmla="*/ 14 h 161"/>
                              <a:gd name="T68" fmla="*/ 281 w 319"/>
                              <a:gd name="T69" fmla="*/ 29 h 161"/>
                              <a:gd name="T70" fmla="*/ 289 w 319"/>
                              <a:gd name="T71" fmla="*/ 58 h 161"/>
                              <a:gd name="T72" fmla="*/ 300 w 319"/>
                              <a:gd name="T73" fmla="*/ 92 h 161"/>
                              <a:gd name="T74" fmla="*/ 318 w 319"/>
                              <a:gd name="T75" fmla="*/ 113 h 161"/>
                              <a:gd name="T76" fmla="*/ 299 w 319"/>
                              <a:gd name="T77" fmla="*/ 123 h 161"/>
                              <a:gd name="T78" fmla="*/ 296 w 319"/>
                              <a:gd name="T79" fmla="*/ 158 h 161"/>
                              <a:gd name="T80" fmla="*/ 267 w 319"/>
                              <a:gd name="T81" fmla="*/ 155 h 161"/>
                              <a:gd name="T82" fmla="*/ 240 w 319"/>
                              <a:gd name="T83" fmla="*/ 127 h 161"/>
                              <a:gd name="T84" fmla="*/ 243 w 319"/>
                              <a:gd name="T85" fmla="*/ 116 h 161"/>
                              <a:gd name="T86" fmla="*/ 220 w 319"/>
                              <a:gd name="T87" fmla="*/ 126 h 161"/>
                              <a:gd name="T88" fmla="*/ 185 w 319"/>
                              <a:gd name="T89" fmla="*/ 139 h 161"/>
                              <a:gd name="T90" fmla="*/ 153 w 319"/>
                              <a:gd name="T91" fmla="*/ 150 h 161"/>
                              <a:gd name="T92" fmla="*/ 130 w 319"/>
                              <a:gd name="T93" fmla="*/ 157 h 161"/>
                              <a:gd name="T94" fmla="*/ 107 w 319"/>
                              <a:gd name="T95" fmla="*/ 157 h 161"/>
                              <a:gd name="T96" fmla="*/ 74 w 319"/>
                              <a:gd name="T97" fmla="*/ 154 h 161"/>
                              <a:gd name="T98" fmla="*/ 69 w 319"/>
                              <a:gd name="T99" fmla="*/ 152 h 161"/>
                              <a:gd name="T100" fmla="*/ 96 w 319"/>
                              <a:gd name="T101" fmla="*/ 150 h 161"/>
                              <a:gd name="T102" fmla="*/ 118 w 319"/>
                              <a:gd name="T103" fmla="*/ 146 h 161"/>
                              <a:gd name="T104" fmla="*/ 109 w 319"/>
                              <a:gd name="T105" fmla="*/ 127 h 161"/>
                              <a:gd name="T106" fmla="*/ 82 w 319"/>
                              <a:gd name="T107" fmla="*/ 135 h 161"/>
                              <a:gd name="T108" fmla="*/ 54 w 319"/>
                              <a:gd name="T109" fmla="*/ 140 h 161"/>
                              <a:gd name="T110" fmla="*/ 27 w 319"/>
                              <a:gd name="T111" fmla="*/ 136 h 161"/>
                              <a:gd name="T112" fmla="*/ 6 w 319"/>
                              <a:gd name="T113" fmla="*/ 119 h 1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319" h="161">
                                <a:moveTo>
                                  <a:pt x="0" y="113"/>
                                </a:moveTo>
                                <a:lnTo>
                                  <a:pt x="2" y="114"/>
                                </a:lnTo>
                                <a:lnTo>
                                  <a:pt x="6" y="116"/>
                                </a:lnTo>
                                <a:lnTo>
                                  <a:pt x="7" y="117"/>
                                </a:lnTo>
                                <a:lnTo>
                                  <a:pt x="11" y="118"/>
                                </a:lnTo>
                                <a:lnTo>
                                  <a:pt x="14" y="120"/>
                                </a:lnTo>
                                <a:lnTo>
                                  <a:pt x="18" y="121"/>
                                </a:lnTo>
                                <a:lnTo>
                                  <a:pt x="21" y="122"/>
                                </a:lnTo>
                                <a:lnTo>
                                  <a:pt x="25" y="123"/>
                                </a:lnTo>
                                <a:lnTo>
                                  <a:pt x="28" y="125"/>
                                </a:lnTo>
                                <a:lnTo>
                                  <a:pt x="32" y="127"/>
                                </a:lnTo>
                                <a:lnTo>
                                  <a:pt x="35" y="127"/>
                                </a:lnTo>
                                <a:lnTo>
                                  <a:pt x="39" y="128"/>
                                </a:lnTo>
                                <a:lnTo>
                                  <a:pt x="42" y="128"/>
                                </a:lnTo>
                                <a:lnTo>
                                  <a:pt x="45" y="128"/>
                                </a:lnTo>
                                <a:lnTo>
                                  <a:pt x="48" y="127"/>
                                </a:lnTo>
                                <a:lnTo>
                                  <a:pt x="51" y="127"/>
                                </a:lnTo>
                                <a:lnTo>
                                  <a:pt x="55" y="126"/>
                                </a:lnTo>
                                <a:lnTo>
                                  <a:pt x="58" y="126"/>
                                </a:lnTo>
                                <a:lnTo>
                                  <a:pt x="60" y="125"/>
                                </a:lnTo>
                                <a:lnTo>
                                  <a:pt x="65" y="123"/>
                                </a:lnTo>
                                <a:lnTo>
                                  <a:pt x="67" y="122"/>
                                </a:lnTo>
                                <a:lnTo>
                                  <a:pt x="72" y="122"/>
                                </a:lnTo>
                                <a:lnTo>
                                  <a:pt x="74" y="120"/>
                                </a:lnTo>
                                <a:lnTo>
                                  <a:pt x="78" y="120"/>
                                </a:lnTo>
                                <a:lnTo>
                                  <a:pt x="80" y="119"/>
                                </a:lnTo>
                                <a:lnTo>
                                  <a:pt x="82" y="118"/>
                                </a:lnTo>
                                <a:lnTo>
                                  <a:pt x="86" y="117"/>
                                </a:lnTo>
                                <a:lnTo>
                                  <a:pt x="87" y="117"/>
                                </a:lnTo>
                                <a:lnTo>
                                  <a:pt x="86" y="117"/>
                                </a:lnTo>
                                <a:lnTo>
                                  <a:pt x="85" y="117"/>
                                </a:lnTo>
                                <a:lnTo>
                                  <a:pt x="82" y="116"/>
                                </a:lnTo>
                                <a:lnTo>
                                  <a:pt x="79" y="116"/>
                                </a:lnTo>
                                <a:lnTo>
                                  <a:pt x="74" y="113"/>
                                </a:lnTo>
                                <a:lnTo>
                                  <a:pt x="71" y="112"/>
                                </a:lnTo>
                                <a:lnTo>
                                  <a:pt x="66" y="111"/>
                                </a:lnTo>
                                <a:lnTo>
                                  <a:pt x="62" y="110"/>
                                </a:lnTo>
                                <a:lnTo>
                                  <a:pt x="56" y="107"/>
                                </a:lnTo>
                                <a:lnTo>
                                  <a:pt x="51" y="105"/>
                                </a:lnTo>
                                <a:lnTo>
                                  <a:pt x="47" y="102"/>
                                </a:lnTo>
                                <a:lnTo>
                                  <a:pt x="43" y="101"/>
                                </a:lnTo>
                                <a:lnTo>
                                  <a:pt x="39" y="96"/>
                                </a:lnTo>
                                <a:lnTo>
                                  <a:pt x="35" y="94"/>
                                </a:lnTo>
                                <a:lnTo>
                                  <a:pt x="33" y="90"/>
                                </a:lnTo>
                                <a:lnTo>
                                  <a:pt x="32" y="87"/>
                                </a:lnTo>
                                <a:lnTo>
                                  <a:pt x="33" y="86"/>
                                </a:lnTo>
                                <a:lnTo>
                                  <a:pt x="36" y="85"/>
                                </a:lnTo>
                                <a:lnTo>
                                  <a:pt x="41" y="84"/>
                                </a:lnTo>
                                <a:lnTo>
                                  <a:pt x="45" y="86"/>
                                </a:lnTo>
                                <a:lnTo>
                                  <a:pt x="47" y="86"/>
                                </a:lnTo>
                                <a:lnTo>
                                  <a:pt x="49" y="87"/>
                                </a:lnTo>
                                <a:lnTo>
                                  <a:pt x="52" y="90"/>
                                </a:lnTo>
                                <a:lnTo>
                                  <a:pt x="57" y="91"/>
                                </a:lnTo>
                                <a:lnTo>
                                  <a:pt x="59" y="91"/>
                                </a:lnTo>
                                <a:lnTo>
                                  <a:pt x="63" y="92"/>
                                </a:lnTo>
                                <a:lnTo>
                                  <a:pt x="66" y="92"/>
                                </a:lnTo>
                                <a:lnTo>
                                  <a:pt x="69" y="93"/>
                                </a:lnTo>
                                <a:lnTo>
                                  <a:pt x="72" y="94"/>
                                </a:lnTo>
                                <a:lnTo>
                                  <a:pt x="75" y="95"/>
                                </a:lnTo>
                                <a:lnTo>
                                  <a:pt x="79" y="95"/>
                                </a:lnTo>
                                <a:lnTo>
                                  <a:pt x="83" y="96"/>
                                </a:lnTo>
                                <a:lnTo>
                                  <a:pt x="87" y="98"/>
                                </a:lnTo>
                                <a:lnTo>
                                  <a:pt x="90" y="98"/>
                                </a:lnTo>
                                <a:lnTo>
                                  <a:pt x="95" y="99"/>
                                </a:lnTo>
                                <a:lnTo>
                                  <a:pt x="100" y="100"/>
                                </a:lnTo>
                                <a:lnTo>
                                  <a:pt x="104" y="100"/>
                                </a:lnTo>
                                <a:lnTo>
                                  <a:pt x="109" y="101"/>
                                </a:lnTo>
                                <a:lnTo>
                                  <a:pt x="113" y="101"/>
                                </a:lnTo>
                                <a:lnTo>
                                  <a:pt x="118" y="102"/>
                                </a:lnTo>
                                <a:lnTo>
                                  <a:pt x="123" y="102"/>
                                </a:lnTo>
                                <a:lnTo>
                                  <a:pt x="127" y="103"/>
                                </a:lnTo>
                                <a:lnTo>
                                  <a:pt x="132" y="103"/>
                                </a:lnTo>
                                <a:lnTo>
                                  <a:pt x="138" y="104"/>
                                </a:lnTo>
                                <a:lnTo>
                                  <a:pt x="142" y="104"/>
                                </a:lnTo>
                                <a:lnTo>
                                  <a:pt x="148" y="105"/>
                                </a:lnTo>
                                <a:lnTo>
                                  <a:pt x="153" y="105"/>
                                </a:lnTo>
                                <a:lnTo>
                                  <a:pt x="158" y="107"/>
                                </a:lnTo>
                                <a:lnTo>
                                  <a:pt x="163" y="107"/>
                                </a:lnTo>
                                <a:lnTo>
                                  <a:pt x="168" y="107"/>
                                </a:lnTo>
                                <a:lnTo>
                                  <a:pt x="172" y="107"/>
                                </a:lnTo>
                                <a:lnTo>
                                  <a:pt x="177" y="107"/>
                                </a:lnTo>
                                <a:lnTo>
                                  <a:pt x="180" y="105"/>
                                </a:lnTo>
                                <a:lnTo>
                                  <a:pt x="186" y="105"/>
                                </a:lnTo>
                                <a:lnTo>
                                  <a:pt x="190" y="104"/>
                                </a:lnTo>
                                <a:lnTo>
                                  <a:pt x="194" y="104"/>
                                </a:lnTo>
                                <a:lnTo>
                                  <a:pt x="198" y="103"/>
                                </a:lnTo>
                                <a:lnTo>
                                  <a:pt x="202" y="103"/>
                                </a:lnTo>
                                <a:lnTo>
                                  <a:pt x="206" y="102"/>
                                </a:lnTo>
                                <a:lnTo>
                                  <a:pt x="209" y="102"/>
                                </a:lnTo>
                                <a:lnTo>
                                  <a:pt x="213" y="101"/>
                                </a:lnTo>
                                <a:lnTo>
                                  <a:pt x="216" y="101"/>
                                </a:lnTo>
                                <a:lnTo>
                                  <a:pt x="220" y="100"/>
                                </a:lnTo>
                                <a:lnTo>
                                  <a:pt x="223" y="100"/>
                                </a:lnTo>
                                <a:lnTo>
                                  <a:pt x="229" y="98"/>
                                </a:lnTo>
                                <a:lnTo>
                                  <a:pt x="233" y="95"/>
                                </a:lnTo>
                                <a:lnTo>
                                  <a:pt x="238" y="94"/>
                                </a:lnTo>
                                <a:lnTo>
                                  <a:pt x="241" y="93"/>
                                </a:lnTo>
                                <a:lnTo>
                                  <a:pt x="244" y="92"/>
                                </a:lnTo>
                                <a:lnTo>
                                  <a:pt x="246" y="91"/>
                                </a:lnTo>
                                <a:lnTo>
                                  <a:pt x="247" y="91"/>
                                </a:lnTo>
                                <a:lnTo>
                                  <a:pt x="248" y="91"/>
                                </a:lnTo>
                                <a:lnTo>
                                  <a:pt x="267" y="95"/>
                                </a:lnTo>
                                <a:lnTo>
                                  <a:pt x="263" y="108"/>
                                </a:lnTo>
                                <a:lnTo>
                                  <a:pt x="304" y="112"/>
                                </a:lnTo>
                                <a:lnTo>
                                  <a:pt x="303" y="111"/>
                                </a:lnTo>
                                <a:lnTo>
                                  <a:pt x="300" y="110"/>
                                </a:lnTo>
                                <a:lnTo>
                                  <a:pt x="298" y="107"/>
                                </a:lnTo>
                                <a:lnTo>
                                  <a:pt x="295" y="104"/>
                                </a:lnTo>
                                <a:lnTo>
                                  <a:pt x="290" y="100"/>
                                </a:lnTo>
                                <a:lnTo>
                                  <a:pt x="284" y="95"/>
                                </a:lnTo>
                                <a:lnTo>
                                  <a:pt x="282" y="92"/>
                                </a:lnTo>
                                <a:lnTo>
                                  <a:pt x="278" y="90"/>
                                </a:lnTo>
                                <a:lnTo>
                                  <a:pt x="276" y="87"/>
                                </a:lnTo>
                                <a:lnTo>
                                  <a:pt x="273" y="85"/>
                                </a:lnTo>
                                <a:lnTo>
                                  <a:pt x="269" y="82"/>
                                </a:lnTo>
                                <a:lnTo>
                                  <a:pt x="267" y="79"/>
                                </a:lnTo>
                                <a:lnTo>
                                  <a:pt x="263" y="75"/>
                                </a:lnTo>
                                <a:lnTo>
                                  <a:pt x="260" y="73"/>
                                </a:lnTo>
                                <a:lnTo>
                                  <a:pt x="256" y="70"/>
                                </a:lnTo>
                                <a:lnTo>
                                  <a:pt x="253" y="67"/>
                                </a:lnTo>
                                <a:lnTo>
                                  <a:pt x="251" y="65"/>
                                </a:lnTo>
                                <a:lnTo>
                                  <a:pt x="247" y="63"/>
                                </a:lnTo>
                                <a:lnTo>
                                  <a:pt x="244" y="61"/>
                                </a:lnTo>
                                <a:lnTo>
                                  <a:pt x="241" y="58"/>
                                </a:lnTo>
                                <a:lnTo>
                                  <a:pt x="238" y="56"/>
                                </a:lnTo>
                                <a:lnTo>
                                  <a:pt x="236" y="54"/>
                                </a:lnTo>
                                <a:lnTo>
                                  <a:pt x="232" y="53"/>
                                </a:lnTo>
                                <a:lnTo>
                                  <a:pt x="230" y="50"/>
                                </a:lnTo>
                                <a:lnTo>
                                  <a:pt x="226" y="49"/>
                                </a:lnTo>
                                <a:lnTo>
                                  <a:pt x="224" y="48"/>
                                </a:lnTo>
                                <a:lnTo>
                                  <a:pt x="220" y="47"/>
                                </a:lnTo>
                                <a:lnTo>
                                  <a:pt x="214" y="45"/>
                                </a:lnTo>
                                <a:lnTo>
                                  <a:pt x="209" y="44"/>
                                </a:lnTo>
                                <a:lnTo>
                                  <a:pt x="205" y="43"/>
                                </a:lnTo>
                                <a:lnTo>
                                  <a:pt x="200" y="41"/>
                                </a:lnTo>
                                <a:lnTo>
                                  <a:pt x="195" y="40"/>
                                </a:lnTo>
                                <a:lnTo>
                                  <a:pt x="191" y="40"/>
                                </a:lnTo>
                                <a:lnTo>
                                  <a:pt x="186" y="40"/>
                                </a:lnTo>
                                <a:lnTo>
                                  <a:pt x="182" y="39"/>
                                </a:lnTo>
                                <a:lnTo>
                                  <a:pt x="179" y="39"/>
                                </a:lnTo>
                                <a:lnTo>
                                  <a:pt x="176" y="39"/>
                                </a:lnTo>
                                <a:lnTo>
                                  <a:pt x="173" y="39"/>
                                </a:lnTo>
                                <a:lnTo>
                                  <a:pt x="170" y="39"/>
                                </a:lnTo>
                                <a:lnTo>
                                  <a:pt x="169" y="39"/>
                                </a:lnTo>
                                <a:lnTo>
                                  <a:pt x="170" y="38"/>
                                </a:lnTo>
                                <a:lnTo>
                                  <a:pt x="173" y="38"/>
                                </a:lnTo>
                                <a:lnTo>
                                  <a:pt x="176" y="37"/>
                                </a:lnTo>
                                <a:lnTo>
                                  <a:pt x="179" y="37"/>
                                </a:lnTo>
                                <a:lnTo>
                                  <a:pt x="183" y="37"/>
                                </a:lnTo>
                                <a:lnTo>
                                  <a:pt x="186" y="37"/>
                                </a:lnTo>
                                <a:lnTo>
                                  <a:pt x="190" y="36"/>
                                </a:lnTo>
                                <a:lnTo>
                                  <a:pt x="194" y="36"/>
                                </a:lnTo>
                                <a:lnTo>
                                  <a:pt x="198" y="35"/>
                                </a:lnTo>
                                <a:lnTo>
                                  <a:pt x="201" y="35"/>
                                </a:lnTo>
                                <a:lnTo>
                                  <a:pt x="205" y="35"/>
                                </a:lnTo>
                                <a:lnTo>
                                  <a:pt x="208" y="35"/>
                                </a:lnTo>
                                <a:lnTo>
                                  <a:pt x="210" y="35"/>
                                </a:lnTo>
                                <a:lnTo>
                                  <a:pt x="214" y="36"/>
                                </a:lnTo>
                                <a:lnTo>
                                  <a:pt x="216" y="36"/>
                                </a:lnTo>
                                <a:lnTo>
                                  <a:pt x="220" y="37"/>
                                </a:lnTo>
                                <a:lnTo>
                                  <a:pt x="223" y="37"/>
                                </a:lnTo>
                                <a:lnTo>
                                  <a:pt x="228" y="39"/>
                                </a:lnTo>
                                <a:lnTo>
                                  <a:pt x="232" y="40"/>
                                </a:lnTo>
                                <a:lnTo>
                                  <a:pt x="238" y="41"/>
                                </a:lnTo>
                                <a:lnTo>
                                  <a:pt x="243" y="44"/>
                                </a:lnTo>
                                <a:lnTo>
                                  <a:pt x="248" y="46"/>
                                </a:lnTo>
                                <a:lnTo>
                                  <a:pt x="253" y="47"/>
                                </a:lnTo>
                                <a:lnTo>
                                  <a:pt x="258" y="49"/>
                                </a:lnTo>
                                <a:lnTo>
                                  <a:pt x="262" y="50"/>
                                </a:lnTo>
                                <a:lnTo>
                                  <a:pt x="266" y="53"/>
                                </a:lnTo>
                                <a:lnTo>
                                  <a:pt x="269" y="53"/>
                                </a:lnTo>
                                <a:lnTo>
                                  <a:pt x="271" y="54"/>
                                </a:lnTo>
                                <a:lnTo>
                                  <a:pt x="273" y="55"/>
                                </a:lnTo>
                                <a:lnTo>
                                  <a:pt x="274" y="55"/>
                                </a:lnTo>
                                <a:lnTo>
                                  <a:pt x="276" y="41"/>
                                </a:lnTo>
                                <a:lnTo>
                                  <a:pt x="275" y="41"/>
                                </a:lnTo>
                                <a:lnTo>
                                  <a:pt x="274" y="40"/>
                                </a:lnTo>
                                <a:lnTo>
                                  <a:pt x="270" y="39"/>
                                </a:lnTo>
                                <a:lnTo>
                                  <a:pt x="268" y="37"/>
                                </a:lnTo>
                                <a:lnTo>
                                  <a:pt x="263" y="36"/>
                                </a:lnTo>
                                <a:lnTo>
                                  <a:pt x="259" y="34"/>
                                </a:lnTo>
                                <a:lnTo>
                                  <a:pt x="254" y="31"/>
                                </a:lnTo>
                                <a:lnTo>
                                  <a:pt x="248" y="29"/>
                                </a:lnTo>
                                <a:lnTo>
                                  <a:pt x="246" y="27"/>
                                </a:lnTo>
                                <a:lnTo>
                                  <a:pt x="243" y="26"/>
                                </a:lnTo>
                                <a:lnTo>
                                  <a:pt x="240" y="25"/>
                                </a:lnTo>
                                <a:lnTo>
                                  <a:pt x="237" y="23"/>
                                </a:lnTo>
                                <a:lnTo>
                                  <a:pt x="231" y="20"/>
                                </a:lnTo>
                                <a:lnTo>
                                  <a:pt x="226" y="19"/>
                                </a:lnTo>
                                <a:lnTo>
                                  <a:pt x="221" y="16"/>
                                </a:lnTo>
                                <a:lnTo>
                                  <a:pt x="216" y="14"/>
                                </a:lnTo>
                                <a:lnTo>
                                  <a:pt x="213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1"/>
                                </a:lnTo>
                                <a:lnTo>
                                  <a:pt x="202" y="10"/>
                                </a:lnTo>
                                <a:lnTo>
                                  <a:pt x="198" y="10"/>
                                </a:lnTo>
                                <a:lnTo>
                                  <a:pt x="194" y="10"/>
                                </a:lnTo>
                                <a:lnTo>
                                  <a:pt x="191" y="10"/>
                                </a:lnTo>
                                <a:lnTo>
                                  <a:pt x="187" y="10"/>
                                </a:lnTo>
                                <a:lnTo>
                                  <a:pt x="183" y="10"/>
                                </a:lnTo>
                                <a:lnTo>
                                  <a:pt x="180" y="10"/>
                                </a:lnTo>
                                <a:lnTo>
                                  <a:pt x="176" y="10"/>
                                </a:lnTo>
                                <a:lnTo>
                                  <a:pt x="173" y="10"/>
                                </a:lnTo>
                                <a:lnTo>
                                  <a:pt x="170" y="10"/>
                                </a:lnTo>
                                <a:lnTo>
                                  <a:pt x="169" y="10"/>
                                </a:lnTo>
                                <a:lnTo>
                                  <a:pt x="164" y="11"/>
                                </a:lnTo>
                                <a:lnTo>
                                  <a:pt x="164" y="11"/>
                                </a:lnTo>
                                <a:lnTo>
                                  <a:pt x="164" y="10"/>
                                </a:lnTo>
                                <a:lnTo>
                                  <a:pt x="165" y="7"/>
                                </a:lnTo>
                                <a:lnTo>
                                  <a:pt x="168" y="3"/>
                                </a:lnTo>
                                <a:lnTo>
                                  <a:pt x="172" y="0"/>
                                </a:lnTo>
                                <a:lnTo>
                                  <a:pt x="175" y="0"/>
                                </a:lnTo>
                                <a:lnTo>
                                  <a:pt x="177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1"/>
                                </a:lnTo>
                                <a:lnTo>
                                  <a:pt x="187" y="1"/>
                                </a:lnTo>
                                <a:lnTo>
                                  <a:pt x="190" y="1"/>
                                </a:lnTo>
                                <a:lnTo>
                                  <a:pt x="192" y="1"/>
                                </a:lnTo>
                                <a:lnTo>
                                  <a:pt x="195" y="2"/>
                                </a:lnTo>
                                <a:lnTo>
                                  <a:pt x="198" y="2"/>
                                </a:lnTo>
                                <a:lnTo>
                                  <a:pt x="201" y="3"/>
                                </a:lnTo>
                                <a:lnTo>
                                  <a:pt x="205" y="3"/>
                                </a:lnTo>
                                <a:lnTo>
                                  <a:pt x="208" y="4"/>
                                </a:lnTo>
                                <a:lnTo>
                                  <a:pt x="212" y="4"/>
                                </a:lnTo>
                                <a:lnTo>
                                  <a:pt x="214" y="4"/>
                                </a:lnTo>
                                <a:lnTo>
                                  <a:pt x="217" y="5"/>
                                </a:lnTo>
                                <a:lnTo>
                                  <a:pt x="221" y="7"/>
                                </a:lnTo>
                                <a:lnTo>
                                  <a:pt x="224" y="7"/>
                                </a:lnTo>
                                <a:lnTo>
                                  <a:pt x="226" y="8"/>
                                </a:lnTo>
                                <a:lnTo>
                                  <a:pt x="230" y="9"/>
                                </a:lnTo>
                                <a:lnTo>
                                  <a:pt x="233" y="10"/>
                                </a:lnTo>
                                <a:lnTo>
                                  <a:pt x="237" y="10"/>
                                </a:lnTo>
                                <a:lnTo>
                                  <a:pt x="240" y="11"/>
                                </a:lnTo>
                                <a:lnTo>
                                  <a:pt x="243" y="11"/>
                                </a:lnTo>
                                <a:lnTo>
                                  <a:pt x="246" y="12"/>
                                </a:lnTo>
                                <a:lnTo>
                                  <a:pt x="248" y="13"/>
                                </a:lnTo>
                                <a:lnTo>
                                  <a:pt x="252" y="14"/>
                                </a:lnTo>
                                <a:lnTo>
                                  <a:pt x="254" y="14"/>
                                </a:lnTo>
                                <a:lnTo>
                                  <a:pt x="258" y="16"/>
                                </a:lnTo>
                                <a:lnTo>
                                  <a:pt x="262" y="18"/>
                                </a:lnTo>
                                <a:lnTo>
                                  <a:pt x="267" y="19"/>
                                </a:lnTo>
                                <a:lnTo>
                                  <a:pt x="270" y="21"/>
                                </a:lnTo>
                                <a:lnTo>
                                  <a:pt x="275" y="25"/>
                                </a:lnTo>
                                <a:lnTo>
                                  <a:pt x="278" y="26"/>
                                </a:lnTo>
                                <a:lnTo>
                                  <a:pt x="281" y="29"/>
                                </a:lnTo>
                                <a:lnTo>
                                  <a:pt x="284" y="31"/>
                                </a:lnTo>
                                <a:lnTo>
                                  <a:pt x="286" y="35"/>
                                </a:lnTo>
                                <a:lnTo>
                                  <a:pt x="290" y="38"/>
                                </a:lnTo>
                                <a:lnTo>
                                  <a:pt x="293" y="43"/>
                                </a:lnTo>
                                <a:lnTo>
                                  <a:pt x="295" y="45"/>
                                </a:lnTo>
                                <a:lnTo>
                                  <a:pt x="296" y="47"/>
                                </a:lnTo>
                                <a:lnTo>
                                  <a:pt x="289" y="58"/>
                                </a:lnTo>
                                <a:lnTo>
                                  <a:pt x="313" y="83"/>
                                </a:lnTo>
                                <a:lnTo>
                                  <a:pt x="286" y="80"/>
                                </a:lnTo>
                                <a:lnTo>
                                  <a:pt x="288" y="81"/>
                                </a:lnTo>
                                <a:lnTo>
                                  <a:pt x="292" y="84"/>
                                </a:lnTo>
                                <a:lnTo>
                                  <a:pt x="295" y="85"/>
                                </a:lnTo>
                                <a:lnTo>
                                  <a:pt x="297" y="89"/>
                                </a:lnTo>
                                <a:lnTo>
                                  <a:pt x="300" y="92"/>
                                </a:lnTo>
                                <a:lnTo>
                                  <a:pt x="304" y="95"/>
                                </a:lnTo>
                                <a:lnTo>
                                  <a:pt x="306" y="98"/>
                                </a:lnTo>
                                <a:lnTo>
                                  <a:pt x="308" y="101"/>
                                </a:lnTo>
                                <a:lnTo>
                                  <a:pt x="312" y="104"/>
                                </a:lnTo>
                                <a:lnTo>
                                  <a:pt x="314" y="108"/>
                                </a:lnTo>
                                <a:lnTo>
                                  <a:pt x="315" y="110"/>
                                </a:lnTo>
                                <a:lnTo>
                                  <a:pt x="318" y="113"/>
                                </a:lnTo>
                                <a:lnTo>
                                  <a:pt x="318" y="116"/>
                                </a:lnTo>
                                <a:lnTo>
                                  <a:pt x="319" y="118"/>
                                </a:lnTo>
                                <a:lnTo>
                                  <a:pt x="316" y="121"/>
                                </a:lnTo>
                                <a:lnTo>
                                  <a:pt x="313" y="122"/>
                                </a:lnTo>
                                <a:lnTo>
                                  <a:pt x="308" y="123"/>
                                </a:lnTo>
                                <a:lnTo>
                                  <a:pt x="304" y="123"/>
                                </a:lnTo>
                                <a:lnTo>
                                  <a:pt x="299" y="123"/>
                                </a:lnTo>
                                <a:lnTo>
                                  <a:pt x="296" y="123"/>
                                </a:lnTo>
                                <a:lnTo>
                                  <a:pt x="292" y="122"/>
                                </a:lnTo>
                                <a:lnTo>
                                  <a:pt x="291" y="122"/>
                                </a:lnTo>
                                <a:lnTo>
                                  <a:pt x="291" y="146"/>
                                </a:lnTo>
                                <a:lnTo>
                                  <a:pt x="298" y="158"/>
                                </a:lnTo>
                                <a:lnTo>
                                  <a:pt x="297" y="158"/>
                                </a:lnTo>
                                <a:lnTo>
                                  <a:pt x="296" y="158"/>
                                </a:lnTo>
                                <a:lnTo>
                                  <a:pt x="293" y="159"/>
                                </a:lnTo>
                                <a:lnTo>
                                  <a:pt x="290" y="161"/>
                                </a:lnTo>
                                <a:lnTo>
                                  <a:pt x="285" y="161"/>
                                </a:lnTo>
                                <a:lnTo>
                                  <a:pt x="282" y="161"/>
                                </a:lnTo>
                                <a:lnTo>
                                  <a:pt x="277" y="159"/>
                                </a:lnTo>
                                <a:lnTo>
                                  <a:pt x="273" y="158"/>
                                </a:lnTo>
                                <a:lnTo>
                                  <a:pt x="267" y="155"/>
                                </a:lnTo>
                                <a:lnTo>
                                  <a:pt x="261" y="150"/>
                                </a:lnTo>
                                <a:lnTo>
                                  <a:pt x="255" y="145"/>
                                </a:lnTo>
                                <a:lnTo>
                                  <a:pt x="251" y="140"/>
                                </a:lnTo>
                                <a:lnTo>
                                  <a:pt x="246" y="135"/>
                                </a:lnTo>
                                <a:lnTo>
                                  <a:pt x="243" y="130"/>
                                </a:lnTo>
                                <a:lnTo>
                                  <a:pt x="241" y="128"/>
                                </a:lnTo>
                                <a:lnTo>
                                  <a:pt x="240" y="127"/>
                                </a:lnTo>
                                <a:lnTo>
                                  <a:pt x="250" y="127"/>
                                </a:lnTo>
                                <a:lnTo>
                                  <a:pt x="273" y="148"/>
                                </a:lnTo>
                                <a:lnTo>
                                  <a:pt x="271" y="121"/>
                                </a:lnTo>
                                <a:lnTo>
                                  <a:pt x="250" y="113"/>
                                </a:lnTo>
                                <a:lnTo>
                                  <a:pt x="248" y="113"/>
                                </a:lnTo>
                                <a:lnTo>
                                  <a:pt x="246" y="116"/>
                                </a:lnTo>
                                <a:lnTo>
                                  <a:pt x="243" y="116"/>
                                </a:lnTo>
                                <a:lnTo>
                                  <a:pt x="241" y="117"/>
                                </a:lnTo>
                                <a:lnTo>
                                  <a:pt x="238" y="118"/>
                                </a:lnTo>
                                <a:lnTo>
                                  <a:pt x="235" y="120"/>
                                </a:lnTo>
                                <a:lnTo>
                                  <a:pt x="230" y="121"/>
                                </a:lnTo>
                                <a:lnTo>
                                  <a:pt x="226" y="122"/>
                                </a:lnTo>
                                <a:lnTo>
                                  <a:pt x="223" y="123"/>
                                </a:lnTo>
                                <a:lnTo>
                                  <a:pt x="220" y="126"/>
                                </a:lnTo>
                                <a:lnTo>
                                  <a:pt x="214" y="128"/>
                                </a:lnTo>
                                <a:lnTo>
                                  <a:pt x="209" y="129"/>
                                </a:lnTo>
                                <a:lnTo>
                                  <a:pt x="205" y="131"/>
                                </a:lnTo>
                                <a:lnTo>
                                  <a:pt x="201" y="134"/>
                                </a:lnTo>
                                <a:lnTo>
                                  <a:pt x="195" y="135"/>
                                </a:lnTo>
                                <a:lnTo>
                                  <a:pt x="191" y="137"/>
                                </a:lnTo>
                                <a:lnTo>
                                  <a:pt x="185" y="139"/>
                                </a:lnTo>
                                <a:lnTo>
                                  <a:pt x="180" y="140"/>
                                </a:lnTo>
                                <a:lnTo>
                                  <a:pt x="176" y="143"/>
                                </a:lnTo>
                                <a:lnTo>
                                  <a:pt x="171" y="145"/>
                                </a:lnTo>
                                <a:lnTo>
                                  <a:pt x="167" y="146"/>
                                </a:lnTo>
                                <a:lnTo>
                                  <a:pt x="162" y="148"/>
                                </a:lnTo>
                                <a:lnTo>
                                  <a:pt x="157" y="149"/>
                                </a:lnTo>
                                <a:lnTo>
                                  <a:pt x="153" y="150"/>
                                </a:lnTo>
                                <a:lnTo>
                                  <a:pt x="149" y="152"/>
                                </a:lnTo>
                                <a:lnTo>
                                  <a:pt x="146" y="154"/>
                                </a:lnTo>
                                <a:lnTo>
                                  <a:pt x="142" y="154"/>
                                </a:lnTo>
                                <a:lnTo>
                                  <a:pt x="139" y="155"/>
                                </a:lnTo>
                                <a:lnTo>
                                  <a:pt x="137" y="156"/>
                                </a:lnTo>
                                <a:lnTo>
                                  <a:pt x="134" y="157"/>
                                </a:lnTo>
                                <a:lnTo>
                                  <a:pt x="130" y="157"/>
                                </a:lnTo>
                                <a:lnTo>
                                  <a:pt x="124" y="157"/>
                                </a:lnTo>
                                <a:lnTo>
                                  <a:pt x="122" y="157"/>
                                </a:lnTo>
                                <a:lnTo>
                                  <a:pt x="118" y="157"/>
                                </a:lnTo>
                                <a:lnTo>
                                  <a:pt x="115" y="157"/>
                                </a:lnTo>
                                <a:lnTo>
                                  <a:pt x="112" y="157"/>
                                </a:lnTo>
                                <a:lnTo>
                                  <a:pt x="109" y="157"/>
                                </a:lnTo>
                                <a:lnTo>
                                  <a:pt x="107" y="157"/>
                                </a:lnTo>
                                <a:lnTo>
                                  <a:pt x="103" y="156"/>
                                </a:lnTo>
                                <a:lnTo>
                                  <a:pt x="100" y="156"/>
                                </a:lnTo>
                                <a:lnTo>
                                  <a:pt x="94" y="156"/>
                                </a:lnTo>
                                <a:lnTo>
                                  <a:pt x="89" y="156"/>
                                </a:lnTo>
                                <a:lnTo>
                                  <a:pt x="83" y="155"/>
                                </a:lnTo>
                                <a:lnTo>
                                  <a:pt x="79" y="155"/>
                                </a:lnTo>
                                <a:lnTo>
                                  <a:pt x="74" y="154"/>
                                </a:lnTo>
                                <a:lnTo>
                                  <a:pt x="71" y="154"/>
                                </a:lnTo>
                                <a:lnTo>
                                  <a:pt x="66" y="153"/>
                                </a:lnTo>
                                <a:lnTo>
                                  <a:pt x="65" y="153"/>
                                </a:lnTo>
                                <a:lnTo>
                                  <a:pt x="63" y="153"/>
                                </a:lnTo>
                                <a:lnTo>
                                  <a:pt x="64" y="152"/>
                                </a:lnTo>
                                <a:lnTo>
                                  <a:pt x="66" y="152"/>
                                </a:lnTo>
                                <a:lnTo>
                                  <a:pt x="69" y="152"/>
                                </a:lnTo>
                                <a:lnTo>
                                  <a:pt x="73" y="152"/>
                                </a:lnTo>
                                <a:lnTo>
                                  <a:pt x="78" y="152"/>
                                </a:lnTo>
                                <a:lnTo>
                                  <a:pt x="82" y="150"/>
                                </a:lnTo>
                                <a:lnTo>
                                  <a:pt x="86" y="150"/>
                                </a:lnTo>
                                <a:lnTo>
                                  <a:pt x="89" y="150"/>
                                </a:lnTo>
                                <a:lnTo>
                                  <a:pt x="93" y="150"/>
                                </a:lnTo>
                                <a:lnTo>
                                  <a:pt x="96" y="150"/>
                                </a:lnTo>
                                <a:lnTo>
                                  <a:pt x="100" y="149"/>
                                </a:lnTo>
                                <a:lnTo>
                                  <a:pt x="102" y="149"/>
                                </a:lnTo>
                                <a:lnTo>
                                  <a:pt x="105" y="148"/>
                                </a:lnTo>
                                <a:lnTo>
                                  <a:pt x="109" y="148"/>
                                </a:lnTo>
                                <a:lnTo>
                                  <a:pt x="112" y="147"/>
                                </a:lnTo>
                                <a:lnTo>
                                  <a:pt x="115" y="147"/>
                                </a:lnTo>
                                <a:lnTo>
                                  <a:pt x="118" y="146"/>
                                </a:lnTo>
                                <a:lnTo>
                                  <a:pt x="122" y="146"/>
                                </a:lnTo>
                                <a:lnTo>
                                  <a:pt x="126" y="145"/>
                                </a:lnTo>
                                <a:lnTo>
                                  <a:pt x="131" y="144"/>
                                </a:lnTo>
                                <a:lnTo>
                                  <a:pt x="135" y="143"/>
                                </a:lnTo>
                                <a:lnTo>
                                  <a:pt x="139" y="141"/>
                                </a:lnTo>
                                <a:lnTo>
                                  <a:pt x="109" y="127"/>
                                </a:lnTo>
                                <a:lnTo>
                                  <a:pt x="109" y="127"/>
                                </a:lnTo>
                                <a:lnTo>
                                  <a:pt x="107" y="128"/>
                                </a:lnTo>
                                <a:lnTo>
                                  <a:pt x="104" y="128"/>
                                </a:lnTo>
                                <a:lnTo>
                                  <a:pt x="101" y="129"/>
                                </a:lnTo>
                                <a:lnTo>
                                  <a:pt x="96" y="130"/>
                                </a:lnTo>
                                <a:lnTo>
                                  <a:pt x="93" y="132"/>
                                </a:lnTo>
                                <a:lnTo>
                                  <a:pt x="87" y="134"/>
                                </a:lnTo>
                                <a:lnTo>
                                  <a:pt x="82" y="135"/>
                                </a:lnTo>
                                <a:lnTo>
                                  <a:pt x="79" y="136"/>
                                </a:lnTo>
                                <a:lnTo>
                                  <a:pt x="75" y="136"/>
                                </a:lnTo>
                                <a:lnTo>
                                  <a:pt x="72" y="137"/>
                                </a:lnTo>
                                <a:lnTo>
                                  <a:pt x="70" y="138"/>
                                </a:lnTo>
                                <a:lnTo>
                                  <a:pt x="64" y="139"/>
                                </a:lnTo>
                                <a:lnTo>
                                  <a:pt x="59" y="140"/>
                                </a:lnTo>
                                <a:lnTo>
                                  <a:pt x="54" y="140"/>
                                </a:lnTo>
                                <a:lnTo>
                                  <a:pt x="49" y="141"/>
                                </a:lnTo>
                                <a:lnTo>
                                  <a:pt x="44" y="141"/>
                                </a:lnTo>
                                <a:lnTo>
                                  <a:pt x="41" y="141"/>
                                </a:lnTo>
                                <a:lnTo>
                                  <a:pt x="37" y="140"/>
                                </a:lnTo>
                                <a:lnTo>
                                  <a:pt x="33" y="139"/>
                                </a:lnTo>
                                <a:lnTo>
                                  <a:pt x="29" y="137"/>
                                </a:lnTo>
                                <a:lnTo>
                                  <a:pt x="27" y="136"/>
                                </a:lnTo>
                                <a:lnTo>
                                  <a:pt x="22" y="134"/>
                                </a:lnTo>
                                <a:lnTo>
                                  <a:pt x="20" y="131"/>
                                </a:lnTo>
                                <a:lnTo>
                                  <a:pt x="17" y="128"/>
                                </a:lnTo>
                                <a:lnTo>
                                  <a:pt x="14" y="127"/>
                                </a:lnTo>
                                <a:lnTo>
                                  <a:pt x="11" y="123"/>
                                </a:lnTo>
                                <a:lnTo>
                                  <a:pt x="9" y="121"/>
                                </a:lnTo>
                                <a:lnTo>
                                  <a:pt x="6" y="119"/>
                                </a:lnTo>
                                <a:lnTo>
                                  <a:pt x="4" y="117"/>
                                </a:lnTo>
                                <a:lnTo>
                                  <a:pt x="2" y="114"/>
                                </a:lnTo>
                                <a:lnTo>
                                  <a:pt x="0" y="113"/>
                                </a:lnTo>
                                <a:lnTo>
                                  <a:pt x="0" y="1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Freeform 379"/>
                        <wps:cNvSpPr>
                          <a:spLocks/>
                        </wps:cNvSpPr>
                        <wps:spPr bwMode="auto">
                          <a:xfrm>
                            <a:off x="83185" y="38100"/>
                            <a:ext cx="19685" cy="3810"/>
                          </a:xfrm>
                          <a:custGeom>
                            <a:avLst/>
                            <a:gdLst>
                              <a:gd name="T0" fmla="*/ 92 w 92"/>
                              <a:gd name="T1" fmla="*/ 17 h 20"/>
                              <a:gd name="T2" fmla="*/ 91 w 92"/>
                              <a:gd name="T3" fmla="*/ 15 h 20"/>
                              <a:gd name="T4" fmla="*/ 89 w 92"/>
                              <a:gd name="T5" fmla="*/ 15 h 20"/>
                              <a:gd name="T6" fmla="*/ 86 w 92"/>
                              <a:gd name="T7" fmla="*/ 13 h 20"/>
                              <a:gd name="T8" fmla="*/ 81 w 92"/>
                              <a:gd name="T9" fmla="*/ 12 h 20"/>
                              <a:gd name="T10" fmla="*/ 75 w 92"/>
                              <a:gd name="T11" fmla="*/ 11 h 20"/>
                              <a:gd name="T12" fmla="*/ 71 w 92"/>
                              <a:gd name="T13" fmla="*/ 10 h 20"/>
                              <a:gd name="T14" fmla="*/ 67 w 92"/>
                              <a:gd name="T15" fmla="*/ 9 h 20"/>
                              <a:gd name="T16" fmla="*/ 65 w 92"/>
                              <a:gd name="T17" fmla="*/ 8 h 20"/>
                              <a:gd name="T18" fmla="*/ 61 w 92"/>
                              <a:gd name="T19" fmla="*/ 8 h 20"/>
                              <a:gd name="T20" fmla="*/ 59 w 92"/>
                              <a:gd name="T21" fmla="*/ 6 h 20"/>
                              <a:gd name="T22" fmla="*/ 54 w 92"/>
                              <a:gd name="T23" fmla="*/ 5 h 20"/>
                              <a:gd name="T24" fmla="*/ 52 w 92"/>
                              <a:gd name="T25" fmla="*/ 5 h 20"/>
                              <a:gd name="T26" fmla="*/ 48 w 92"/>
                              <a:gd name="T27" fmla="*/ 4 h 20"/>
                              <a:gd name="T28" fmla="*/ 45 w 92"/>
                              <a:gd name="T29" fmla="*/ 4 h 20"/>
                              <a:gd name="T30" fmla="*/ 42 w 92"/>
                              <a:gd name="T31" fmla="*/ 3 h 20"/>
                              <a:gd name="T32" fmla="*/ 38 w 92"/>
                              <a:gd name="T33" fmla="*/ 3 h 20"/>
                              <a:gd name="T34" fmla="*/ 36 w 92"/>
                              <a:gd name="T35" fmla="*/ 2 h 20"/>
                              <a:gd name="T36" fmla="*/ 34 w 92"/>
                              <a:gd name="T37" fmla="*/ 2 h 20"/>
                              <a:gd name="T38" fmla="*/ 30 w 92"/>
                              <a:gd name="T39" fmla="*/ 1 h 20"/>
                              <a:gd name="T40" fmla="*/ 27 w 92"/>
                              <a:gd name="T41" fmla="*/ 1 h 20"/>
                              <a:gd name="T42" fmla="*/ 24 w 92"/>
                              <a:gd name="T43" fmla="*/ 0 h 20"/>
                              <a:gd name="T44" fmla="*/ 23 w 92"/>
                              <a:gd name="T45" fmla="*/ 0 h 20"/>
                              <a:gd name="T46" fmla="*/ 19 w 92"/>
                              <a:gd name="T47" fmla="*/ 0 h 20"/>
                              <a:gd name="T48" fmla="*/ 16 w 92"/>
                              <a:gd name="T49" fmla="*/ 0 h 20"/>
                              <a:gd name="T50" fmla="*/ 11 w 92"/>
                              <a:gd name="T51" fmla="*/ 1 h 20"/>
                              <a:gd name="T52" fmla="*/ 7 w 92"/>
                              <a:gd name="T53" fmla="*/ 3 h 20"/>
                              <a:gd name="T54" fmla="*/ 5 w 92"/>
                              <a:gd name="T55" fmla="*/ 5 h 20"/>
                              <a:gd name="T56" fmla="*/ 3 w 92"/>
                              <a:gd name="T57" fmla="*/ 8 h 20"/>
                              <a:gd name="T58" fmla="*/ 0 w 92"/>
                              <a:gd name="T59" fmla="*/ 13 h 20"/>
                              <a:gd name="T60" fmla="*/ 3 w 92"/>
                              <a:gd name="T61" fmla="*/ 17 h 20"/>
                              <a:gd name="T62" fmla="*/ 4 w 92"/>
                              <a:gd name="T63" fmla="*/ 17 h 20"/>
                              <a:gd name="T64" fmla="*/ 7 w 92"/>
                              <a:gd name="T65" fmla="*/ 18 h 20"/>
                              <a:gd name="T66" fmla="*/ 11 w 92"/>
                              <a:gd name="T67" fmla="*/ 18 h 20"/>
                              <a:gd name="T68" fmla="*/ 16 w 92"/>
                              <a:gd name="T69" fmla="*/ 18 h 20"/>
                              <a:gd name="T70" fmla="*/ 19 w 92"/>
                              <a:gd name="T71" fmla="*/ 18 h 20"/>
                              <a:gd name="T72" fmla="*/ 22 w 92"/>
                              <a:gd name="T73" fmla="*/ 18 h 20"/>
                              <a:gd name="T74" fmla="*/ 26 w 92"/>
                              <a:gd name="T75" fmla="*/ 18 h 20"/>
                              <a:gd name="T76" fmla="*/ 28 w 92"/>
                              <a:gd name="T77" fmla="*/ 18 h 20"/>
                              <a:gd name="T78" fmla="*/ 31 w 92"/>
                              <a:gd name="T79" fmla="*/ 18 h 20"/>
                              <a:gd name="T80" fmla="*/ 35 w 92"/>
                              <a:gd name="T81" fmla="*/ 18 h 20"/>
                              <a:gd name="T82" fmla="*/ 38 w 92"/>
                              <a:gd name="T83" fmla="*/ 18 h 20"/>
                              <a:gd name="T84" fmla="*/ 43 w 92"/>
                              <a:gd name="T85" fmla="*/ 19 h 20"/>
                              <a:gd name="T86" fmla="*/ 45 w 92"/>
                              <a:gd name="T87" fmla="*/ 19 h 20"/>
                              <a:gd name="T88" fmla="*/ 49 w 92"/>
                              <a:gd name="T89" fmla="*/ 19 h 20"/>
                              <a:gd name="T90" fmla="*/ 52 w 92"/>
                              <a:gd name="T91" fmla="*/ 19 h 20"/>
                              <a:gd name="T92" fmla="*/ 56 w 92"/>
                              <a:gd name="T93" fmla="*/ 19 h 20"/>
                              <a:gd name="T94" fmla="*/ 59 w 92"/>
                              <a:gd name="T95" fmla="*/ 19 h 20"/>
                              <a:gd name="T96" fmla="*/ 61 w 92"/>
                              <a:gd name="T97" fmla="*/ 19 h 20"/>
                              <a:gd name="T98" fmla="*/ 65 w 92"/>
                              <a:gd name="T99" fmla="*/ 19 h 20"/>
                              <a:gd name="T100" fmla="*/ 68 w 92"/>
                              <a:gd name="T101" fmla="*/ 19 h 20"/>
                              <a:gd name="T102" fmla="*/ 73 w 92"/>
                              <a:gd name="T103" fmla="*/ 19 h 20"/>
                              <a:gd name="T104" fmla="*/ 76 w 92"/>
                              <a:gd name="T105" fmla="*/ 19 h 20"/>
                              <a:gd name="T106" fmla="*/ 80 w 92"/>
                              <a:gd name="T107" fmla="*/ 20 h 20"/>
                              <a:gd name="T108" fmla="*/ 82 w 92"/>
                              <a:gd name="T109" fmla="*/ 20 h 20"/>
                              <a:gd name="T110" fmla="*/ 86 w 92"/>
                              <a:gd name="T111" fmla="*/ 20 h 20"/>
                              <a:gd name="T112" fmla="*/ 89 w 92"/>
                              <a:gd name="T113" fmla="*/ 19 h 20"/>
                              <a:gd name="T114" fmla="*/ 91 w 92"/>
                              <a:gd name="T115" fmla="*/ 18 h 20"/>
                              <a:gd name="T116" fmla="*/ 92 w 92"/>
                              <a:gd name="T117" fmla="*/ 17 h 20"/>
                              <a:gd name="T118" fmla="*/ 92 w 92"/>
                              <a:gd name="T119" fmla="*/ 17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2" h="20">
                                <a:moveTo>
                                  <a:pt x="92" y="17"/>
                                </a:moveTo>
                                <a:lnTo>
                                  <a:pt x="91" y="15"/>
                                </a:lnTo>
                                <a:lnTo>
                                  <a:pt x="89" y="15"/>
                                </a:lnTo>
                                <a:lnTo>
                                  <a:pt x="86" y="13"/>
                                </a:lnTo>
                                <a:lnTo>
                                  <a:pt x="81" y="12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7" y="9"/>
                                </a:lnTo>
                                <a:lnTo>
                                  <a:pt x="65" y="8"/>
                                </a:lnTo>
                                <a:lnTo>
                                  <a:pt x="61" y="8"/>
                                </a:lnTo>
                                <a:lnTo>
                                  <a:pt x="59" y="6"/>
                                </a:lnTo>
                                <a:lnTo>
                                  <a:pt x="54" y="5"/>
                                </a:lnTo>
                                <a:lnTo>
                                  <a:pt x="52" y="5"/>
                                </a:lnTo>
                                <a:lnTo>
                                  <a:pt x="48" y="4"/>
                                </a:lnTo>
                                <a:lnTo>
                                  <a:pt x="45" y="4"/>
                                </a:lnTo>
                                <a:lnTo>
                                  <a:pt x="42" y="3"/>
                                </a:lnTo>
                                <a:lnTo>
                                  <a:pt x="38" y="3"/>
                                </a:lnTo>
                                <a:lnTo>
                                  <a:pt x="36" y="2"/>
                                </a:lnTo>
                                <a:lnTo>
                                  <a:pt x="34" y="2"/>
                                </a:lnTo>
                                <a:lnTo>
                                  <a:pt x="30" y="1"/>
                                </a:lnTo>
                                <a:lnTo>
                                  <a:pt x="27" y="1"/>
                                </a:lnTo>
                                <a:lnTo>
                                  <a:pt x="24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1"/>
                                </a:lnTo>
                                <a:lnTo>
                                  <a:pt x="7" y="3"/>
                                </a:lnTo>
                                <a:lnTo>
                                  <a:pt x="5" y="5"/>
                                </a:lnTo>
                                <a:lnTo>
                                  <a:pt x="3" y="8"/>
                                </a:lnTo>
                                <a:lnTo>
                                  <a:pt x="0" y="13"/>
                                </a:lnTo>
                                <a:lnTo>
                                  <a:pt x="3" y="17"/>
                                </a:lnTo>
                                <a:lnTo>
                                  <a:pt x="4" y="17"/>
                                </a:lnTo>
                                <a:lnTo>
                                  <a:pt x="7" y="18"/>
                                </a:lnTo>
                                <a:lnTo>
                                  <a:pt x="11" y="18"/>
                                </a:lnTo>
                                <a:lnTo>
                                  <a:pt x="16" y="18"/>
                                </a:lnTo>
                                <a:lnTo>
                                  <a:pt x="19" y="18"/>
                                </a:lnTo>
                                <a:lnTo>
                                  <a:pt x="22" y="18"/>
                                </a:lnTo>
                                <a:lnTo>
                                  <a:pt x="26" y="18"/>
                                </a:lnTo>
                                <a:lnTo>
                                  <a:pt x="28" y="18"/>
                                </a:lnTo>
                                <a:lnTo>
                                  <a:pt x="31" y="18"/>
                                </a:lnTo>
                                <a:lnTo>
                                  <a:pt x="35" y="18"/>
                                </a:lnTo>
                                <a:lnTo>
                                  <a:pt x="38" y="18"/>
                                </a:lnTo>
                                <a:lnTo>
                                  <a:pt x="43" y="19"/>
                                </a:lnTo>
                                <a:lnTo>
                                  <a:pt x="45" y="19"/>
                                </a:lnTo>
                                <a:lnTo>
                                  <a:pt x="49" y="19"/>
                                </a:lnTo>
                                <a:lnTo>
                                  <a:pt x="52" y="19"/>
                                </a:lnTo>
                                <a:lnTo>
                                  <a:pt x="56" y="19"/>
                                </a:lnTo>
                                <a:lnTo>
                                  <a:pt x="59" y="19"/>
                                </a:lnTo>
                                <a:lnTo>
                                  <a:pt x="61" y="19"/>
                                </a:lnTo>
                                <a:lnTo>
                                  <a:pt x="65" y="19"/>
                                </a:lnTo>
                                <a:lnTo>
                                  <a:pt x="68" y="19"/>
                                </a:lnTo>
                                <a:lnTo>
                                  <a:pt x="73" y="19"/>
                                </a:lnTo>
                                <a:lnTo>
                                  <a:pt x="76" y="19"/>
                                </a:lnTo>
                                <a:lnTo>
                                  <a:pt x="80" y="20"/>
                                </a:lnTo>
                                <a:lnTo>
                                  <a:pt x="82" y="20"/>
                                </a:lnTo>
                                <a:lnTo>
                                  <a:pt x="86" y="20"/>
                                </a:lnTo>
                                <a:lnTo>
                                  <a:pt x="89" y="19"/>
                                </a:lnTo>
                                <a:lnTo>
                                  <a:pt x="91" y="18"/>
                                </a:lnTo>
                                <a:lnTo>
                                  <a:pt x="92" y="17"/>
                                </a:lnTo>
                                <a:lnTo>
                                  <a:pt x="92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Freeform 380"/>
                        <wps:cNvSpPr>
                          <a:spLocks/>
                        </wps:cNvSpPr>
                        <wps:spPr bwMode="auto">
                          <a:xfrm>
                            <a:off x="90170" y="26670"/>
                            <a:ext cx="26035" cy="13335"/>
                          </a:xfrm>
                          <a:custGeom>
                            <a:avLst/>
                            <a:gdLst>
                              <a:gd name="T0" fmla="*/ 0 w 123"/>
                              <a:gd name="T1" fmla="*/ 38 h 64"/>
                              <a:gd name="T2" fmla="*/ 1 w 123"/>
                              <a:gd name="T3" fmla="*/ 34 h 64"/>
                              <a:gd name="T4" fmla="*/ 4 w 123"/>
                              <a:gd name="T5" fmla="*/ 30 h 64"/>
                              <a:gd name="T6" fmla="*/ 9 w 123"/>
                              <a:gd name="T7" fmla="*/ 29 h 64"/>
                              <a:gd name="T8" fmla="*/ 16 w 123"/>
                              <a:gd name="T9" fmla="*/ 29 h 64"/>
                              <a:gd name="T10" fmla="*/ 23 w 123"/>
                              <a:gd name="T11" fmla="*/ 30 h 64"/>
                              <a:gd name="T12" fmla="*/ 31 w 123"/>
                              <a:gd name="T13" fmla="*/ 32 h 64"/>
                              <a:gd name="T14" fmla="*/ 39 w 123"/>
                              <a:gd name="T15" fmla="*/ 36 h 64"/>
                              <a:gd name="T16" fmla="*/ 47 w 123"/>
                              <a:gd name="T17" fmla="*/ 38 h 64"/>
                              <a:gd name="T18" fmla="*/ 54 w 123"/>
                              <a:gd name="T19" fmla="*/ 41 h 64"/>
                              <a:gd name="T20" fmla="*/ 62 w 123"/>
                              <a:gd name="T21" fmla="*/ 44 h 64"/>
                              <a:gd name="T22" fmla="*/ 63 w 123"/>
                              <a:gd name="T23" fmla="*/ 41 h 64"/>
                              <a:gd name="T24" fmla="*/ 60 w 123"/>
                              <a:gd name="T25" fmla="*/ 38 h 64"/>
                              <a:gd name="T26" fmla="*/ 56 w 123"/>
                              <a:gd name="T27" fmla="*/ 31 h 64"/>
                              <a:gd name="T28" fmla="*/ 52 w 123"/>
                              <a:gd name="T29" fmla="*/ 26 h 64"/>
                              <a:gd name="T30" fmla="*/ 47 w 123"/>
                              <a:gd name="T31" fmla="*/ 18 h 64"/>
                              <a:gd name="T32" fmla="*/ 42 w 123"/>
                              <a:gd name="T33" fmla="*/ 10 h 64"/>
                              <a:gd name="T34" fmla="*/ 40 w 123"/>
                              <a:gd name="T35" fmla="*/ 4 h 64"/>
                              <a:gd name="T36" fmla="*/ 40 w 123"/>
                              <a:gd name="T37" fmla="*/ 1 h 64"/>
                              <a:gd name="T38" fmla="*/ 45 w 123"/>
                              <a:gd name="T39" fmla="*/ 0 h 64"/>
                              <a:gd name="T40" fmla="*/ 53 w 123"/>
                              <a:gd name="T41" fmla="*/ 3 h 64"/>
                              <a:gd name="T42" fmla="*/ 60 w 123"/>
                              <a:gd name="T43" fmla="*/ 7 h 64"/>
                              <a:gd name="T44" fmla="*/ 67 w 123"/>
                              <a:gd name="T45" fmla="*/ 10 h 64"/>
                              <a:gd name="T46" fmla="*/ 75 w 123"/>
                              <a:gd name="T47" fmla="*/ 14 h 64"/>
                              <a:gd name="T48" fmla="*/ 82 w 123"/>
                              <a:gd name="T49" fmla="*/ 19 h 64"/>
                              <a:gd name="T50" fmla="*/ 87 w 123"/>
                              <a:gd name="T51" fmla="*/ 22 h 64"/>
                              <a:gd name="T52" fmla="*/ 95 w 123"/>
                              <a:gd name="T53" fmla="*/ 28 h 64"/>
                              <a:gd name="T54" fmla="*/ 106 w 123"/>
                              <a:gd name="T55" fmla="*/ 35 h 64"/>
                              <a:gd name="T56" fmla="*/ 115 w 123"/>
                              <a:gd name="T57" fmla="*/ 41 h 64"/>
                              <a:gd name="T58" fmla="*/ 122 w 123"/>
                              <a:gd name="T59" fmla="*/ 46 h 64"/>
                              <a:gd name="T60" fmla="*/ 122 w 123"/>
                              <a:gd name="T61" fmla="*/ 47 h 64"/>
                              <a:gd name="T62" fmla="*/ 117 w 123"/>
                              <a:gd name="T63" fmla="*/ 49 h 64"/>
                              <a:gd name="T64" fmla="*/ 110 w 123"/>
                              <a:gd name="T65" fmla="*/ 47 h 64"/>
                              <a:gd name="T66" fmla="*/ 105 w 123"/>
                              <a:gd name="T67" fmla="*/ 46 h 64"/>
                              <a:gd name="T68" fmla="*/ 98 w 123"/>
                              <a:gd name="T69" fmla="*/ 43 h 64"/>
                              <a:gd name="T70" fmla="*/ 91 w 123"/>
                              <a:gd name="T71" fmla="*/ 39 h 64"/>
                              <a:gd name="T72" fmla="*/ 85 w 123"/>
                              <a:gd name="T73" fmla="*/ 36 h 64"/>
                              <a:gd name="T74" fmla="*/ 78 w 123"/>
                              <a:gd name="T75" fmla="*/ 32 h 64"/>
                              <a:gd name="T76" fmla="*/ 71 w 123"/>
                              <a:gd name="T77" fmla="*/ 29 h 64"/>
                              <a:gd name="T78" fmla="*/ 71 w 123"/>
                              <a:gd name="T79" fmla="*/ 30 h 64"/>
                              <a:gd name="T80" fmla="*/ 78 w 123"/>
                              <a:gd name="T81" fmla="*/ 37 h 64"/>
                              <a:gd name="T82" fmla="*/ 84 w 123"/>
                              <a:gd name="T83" fmla="*/ 43 h 64"/>
                              <a:gd name="T84" fmla="*/ 90 w 123"/>
                              <a:gd name="T85" fmla="*/ 49 h 64"/>
                              <a:gd name="T86" fmla="*/ 93 w 123"/>
                              <a:gd name="T87" fmla="*/ 55 h 64"/>
                              <a:gd name="T88" fmla="*/ 97 w 123"/>
                              <a:gd name="T89" fmla="*/ 63 h 64"/>
                              <a:gd name="T90" fmla="*/ 91 w 123"/>
                              <a:gd name="T91" fmla="*/ 64 h 64"/>
                              <a:gd name="T92" fmla="*/ 82 w 123"/>
                              <a:gd name="T93" fmla="*/ 62 h 64"/>
                              <a:gd name="T94" fmla="*/ 73 w 123"/>
                              <a:gd name="T95" fmla="*/ 59 h 64"/>
                              <a:gd name="T96" fmla="*/ 68 w 123"/>
                              <a:gd name="T97" fmla="*/ 58 h 64"/>
                              <a:gd name="T98" fmla="*/ 61 w 123"/>
                              <a:gd name="T99" fmla="*/ 56 h 64"/>
                              <a:gd name="T100" fmla="*/ 54 w 123"/>
                              <a:gd name="T101" fmla="*/ 54 h 64"/>
                              <a:gd name="T102" fmla="*/ 47 w 123"/>
                              <a:gd name="T103" fmla="*/ 53 h 64"/>
                              <a:gd name="T104" fmla="*/ 41 w 123"/>
                              <a:gd name="T105" fmla="*/ 50 h 64"/>
                              <a:gd name="T106" fmla="*/ 35 w 123"/>
                              <a:gd name="T107" fmla="*/ 48 h 64"/>
                              <a:gd name="T108" fmla="*/ 29 w 123"/>
                              <a:gd name="T109" fmla="*/ 47 h 64"/>
                              <a:gd name="T110" fmla="*/ 22 w 123"/>
                              <a:gd name="T111" fmla="*/ 45 h 64"/>
                              <a:gd name="T112" fmla="*/ 15 w 123"/>
                              <a:gd name="T113" fmla="*/ 44 h 64"/>
                              <a:gd name="T114" fmla="*/ 9 w 123"/>
                              <a:gd name="T115" fmla="*/ 44 h 64"/>
                              <a:gd name="T116" fmla="*/ 2 w 123"/>
                              <a:gd name="T117" fmla="*/ 41 h 64"/>
                              <a:gd name="T118" fmla="*/ 1 w 123"/>
                              <a:gd name="T119" fmla="*/ 41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3" h="64">
                                <a:moveTo>
                                  <a:pt x="1" y="41"/>
                                </a:moveTo>
                                <a:lnTo>
                                  <a:pt x="0" y="38"/>
                                </a:lnTo>
                                <a:lnTo>
                                  <a:pt x="0" y="36"/>
                                </a:lnTo>
                                <a:lnTo>
                                  <a:pt x="1" y="34"/>
                                </a:lnTo>
                                <a:lnTo>
                                  <a:pt x="2" y="31"/>
                                </a:lnTo>
                                <a:lnTo>
                                  <a:pt x="4" y="30"/>
                                </a:lnTo>
                                <a:lnTo>
                                  <a:pt x="7" y="29"/>
                                </a:lnTo>
                                <a:lnTo>
                                  <a:pt x="9" y="29"/>
                                </a:lnTo>
                                <a:lnTo>
                                  <a:pt x="14" y="29"/>
                                </a:lnTo>
                                <a:lnTo>
                                  <a:pt x="16" y="29"/>
                                </a:lnTo>
                                <a:lnTo>
                                  <a:pt x="19" y="29"/>
                                </a:lnTo>
                                <a:lnTo>
                                  <a:pt x="23" y="30"/>
                                </a:lnTo>
                                <a:lnTo>
                                  <a:pt x="26" y="31"/>
                                </a:lnTo>
                                <a:lnTo>
                                  <a:pt x="31" y="32"/>
                                </a:lnTo>
                                <a:lnTo>
                                  <a:pt x="34" y="35"/>
                                </a:lnTo>
                                <a:lnTo>
                                  <a:pt x="39" y="36"/>
                                </a:lnTo>
                                <a:lnTo>
                                  <a:pt x="43" y="37"/>
                                </a:lnTo>
                                <a:lnTo>
                                  <a:pt x="47" y="38"/>
                                </a:lnTo>
                                <a:lnTo>
                                  <a:pt x="50" y="40"/>
                                </a:lnTo>
                                <a:lnTo>
                                  <a:pt x="54" y="41"/>
                                </a:lnTo>
                                <a:lnTo>
                                  <a:pt x="57" y="43"/>
                                </a:lnTo>
                                <a:lnTo>
                                  <a:pt x="62" y="44"/>
                                </a:lnTo>
                                <a:lnTo>
                                  <a:pt x="63" y="44"/>
                                </a:lnTo>
                                <a:lnTo>
                                  <a:pt x="63" y="41"/>
                                </a:lnTo>
                                <a:lnTo>
                                  <a:pt x="62" y="40"/>
                                </a:lnTo>
                                <a:lnTo>
                                  <a:pt x="60" y="38"/>
                                </a:lnTo>
                                <a:lnTo>
                                  <a:pt x="58" y="36"/>
                                </a:lnTo>
                                <a:lnTo>
                                  <a:pt x="56" y="31"/>
                                </a:lnTo>
                                <a:lnTo>
                                  <a:pt x="54" y="29"/>
                                </a:lnTo>
                                <a:lnTo>
                                  <a:pt x="52" y="26"/>
                                </a:lnTo>
                                <a:lnTo>
                                  <a:pt x="49" y="21"/>
                                </a:lnTo>
                                <a:lnTo>
                                  <a:pt x="47" y="18"/>
                                </a:lnTo>
                                <a:lnTo>
                                  <a:pt x="45" y="14"/>
                                </a:lnTo>
                                <a:lnTo>
                                  <a:pt x="42" y="10"/>
                                </a:lnTo>
                                <a:lnTo>
                                  <a:pt x="41" y="8"/>
                                </a:lnTo>
                                <a:lnTo>
                                  <a:pt x="40" y="4"/>
                                </a:lnTo>
                                <a:lnTo>
                                  <a:pt x="40" y="2"/>
                                </a:lnTo>
                                <a:lnTo>
                                  <a:pt x="40" y="1"/>
                                </a:lnTo>
                                <a:lnTo>
                                  <a:pt x="41" y="0"/>
                                </a:lnTo>
                                <a:lnTo>
                                  <a:pt x="45" y="0"/>
                                </a:lnTo>
                                <a:lnTo>
                                  <a:pt x="49" y="2"/>
                                </a:lnTo>
                                <a:lnTo>
                                  <a:pt x="53" y="3"/>
                                </a:lnTo>
                                <a:lnTo>
                                  <a:pt x="56" y="4"/>
                                </a:lnTo>
                                <a:lnTo>
                                  <a:pt x="60" y="7"/>
                                </a:lnTo>
                                <a:lnTo>
                                  <a:pt x="63" y="9"/>
                                </a:lnTo>
                                <a:lnTo>
                                  <a:pt x="67" y="10"/>
                                </a:lnTo>
                                <a:lnTo>
                                  <a:pt x="71" y="12"/>
                                </a:lnTo>
                                <a:lnTo>
                                  <a:pt x="75" y="14"/>
                                </a:lnTo>
                                <a:lnTo>
                                  <a:pt x="78" y="17"/>
                                </a:lnTo>
                                <a:lnTo>
                                  <a:pt x="82" y="19"/>
                                </a:lnTo>
                                <a:lnTo>
                                  <a:pt x="85" y="20"/>
                                </a:lnTo>
                                <a:lnTo>
                                  <a:pt x="87" y="22"/>
                                </a:lnTo>
                                <a:lnTo>
                                  <a:pt x="91" y="25"/>
                                </a:lnTo>
                                <a:lnTo>
                                  <a:pt x="95" y="28"/>
                                </a:lnTo>
                                <a:lnTo>
                                  <a:pt x="100" y="31"/>
                                </a:lnTo>
                                <a:lnTo>
                                  <a:pt x="106" y="35"/>
                                </a:lnTo>
                                <a:lnTo>
                                  <a:pt x="110" y="38"/>
                                </a:lnTo>
                                <a:lnTo>
                                  <a:pt x="115" y="41"/>
                                </a:lnTo>
                                <a:lnTo>
                                  <a:pt x="118" y="44"/>
                                </a:lnTo>
                                <a:lnTo>
                                  <a:pt x="122" y="46"/>
                                </a:lnTo>
                                <a:lnTo>
                                  <a:pt x="123" y="47"/>
                                </a:lnTo>
                                <a:lnTo>
                                  <a:pt x="122" y="47"/>
                                </a:lnTo>
                                <a:lnTo>
                                  <a:pt x="120" y="48"/>
                                </a:lnTo>
                                <a:lnTo>
                                  <a:pt x="117" y="49"/>
                                </a:lnTo>
                                <a:lnTo>
                                  <a:pt x="113" y="48"/>
                                </a:lnTo>
                                <a:lnTo>
                                  <a:pt x="110" y="47"/>
                                </a:lnTo>
                                <a:lnTo>
                                  <a:pt x="107" y="47"/>
                                </a:lnTo>
                                <a:lnTo>
                                  <a:pt x="105" y="46"/>
                                </a:lnTo>
                                <a:lnTo>
                                  <a:pt x="102" y="45"/>
                                </a:lnTo>
                                <a:lnTo>
                                  <a:pt x="98" y="43"/>
                                </a:lnTo>
                                <a:lnTo>
                                  <a:pt x="95" y="41"/>
                                </a:lnTo>
                                <a:lnTo>
                                  <a:pt x="91" y="39"/>
                                </a:lnTo>
                                <a:lnTo>
                                  <a:pt x="88" y="38"/>
                                </a:lnTo>
                                <a:lnTo>
                                  <a:pt x="85" y="36"/>
                                </a:lnTo>
                                <a:lnTo>
                                  <a:pt x="80" y="34"/>
                                </a:lnTo>
                                <a:lnTo>
                                  <a:pt x="78" y="32"/>
                                </a:lnTo>
                                <a:lnTo>
                                  <a:pt x="76" y="31"/>
                                </a:lnTo>
                                <a:lnTo>
                                  <a:pt x="71" y="29"/>
                                </a:lnTo>
                                <a:lnTo>
                                  <a:pt x="70" y="29"/>
                                </a:lnTo>
                                <a:lnTo>
                                  <a:pt x="71" y="30"/>
                                </a:lnTo>
                                <a:lnTo>
                                  <a:pt x="76" y="34"/>
                                </a:lnTo>
                                <a:lnTo>
                                  <a:pt x="78" y="37"/>
                                </a:lnTo>
                                <a:lnTo>
                                  <a:pt x="80" y="39"/>
                                </a:lnTo>
                                <a:lnTo>
                                  <a:pt x="84" y="43"/>
                                </a:lnTo>
                                <a:lnTo>
                                  <a:pt x="86" y="47"/>
                                </a:lnTo>
                                <a:lnTo>
                                  <a:pt x="90" y="49"/>
                                </a:lnTo>
                                <a:lnTo>
                                  <a:pt x="92" y="53"/>
                                </a:lnTo>
                                <a:lnTo>
                                  <a:pt x="93" y="55"/>
                                </a:lnTo>
                                <a:lnTo>
                                  <a:pt x="95" y="58"/>
                                </a:lnTo>
                                <a:lnTo>
                                  <a:pt x="97" y="63"/>
                                </a:lnTo>
                                <a:lnTo>
                                  <a:pt x="94" y="64"/>
                                </a:lnTo>
                                <a:lnTo>
                                  <a:pt x="91" y="64"/>
                                </a:lnTo>
                                <a:lnTo>
                                  <a:pt x="87" y="63"/>
                                </a:lnTo>
                                <a:lnTo>
                                  <a:pt x="82" y="62"/>
                                </a:lnTo>
                                <a:lnTo>
                                  <a:pt x="77" y="61"/>
                                </a:lnTo>
                                <a:lnTo>
                                  <a:pt x="73" y="59"/>
                                </a:lnTo>
                                <a:lnTo>
                                  <a:pt x="70" y="58"/>
                                </a:lnTo>
                                <a:lnTo>
                                  <a:pt x="68" y="58"/>
                                </a:lnTo>
                                <a:lnTo>
                                  <a:pt x="64" y="57"/>
                                </a:lnTo>
                                <a:lnTo>
                                  <a:pt x="61" y="56"/>
                                </a:lnTo>
                                <a:lnTo>
                                  <a:pt x="57" y="55"/>
                                </a:lnTo>
                                <a:lnTo>
                                  <a:pt x="54" y="54"/>
                                </a:lnTo>
                                <a:lnTo>
                                  <a:pt x="52" y="54"/>
                                </a:lnTo>
                                <a:lnTo>
                                  <a:pt x="47" y="53"/>
                                </a:lnTo>
                                <a:lnTo>
                                  <a:pt x="45" y="52"/>
                                </a:lnTo>
                                <a:lnTo>
                                  <a:pt x="41" y="50"/>
                                </a:lnTo>
                                <a:lnTo>
                                  <a:pt x="38" y="49"/>
                                </a:lnTo>
                                <a:lnTo>
                                  <a:pt x="35" y="48"/>
                                </a:lnTo>
                                <a:lnTo>
                                  <a:pt x="32" y="48"/>
                                </a:lnTo>
                                <a:lnTo>
                                  <a:pt x="29" y="47"/>
                                </a:lnTo>
                                <a:lnTo>
                                  <a:pt x="26" y="47"/>
                                </a:lnTo>
                                <a:lnTo>
                                  <a:pt x="22" y="45"/>
                                </a:lnTo>
                                <a:lnTo>
                                  <a:pt x="18" y="45"/>
                                </a:lnTo>
                                <a:lnTo>
                                  <a:pt x="15" y="44"/>
                                </a:lnTo>
                                <a:lnTo>
                                  <a:pt x="14" y="45"/>
                                </a:lnTo>
                                <a:lnTo>
                                  <a:pt x="9" y="44"/>
                                </a:lnTo>
                                <a:lnTo>
                                  <a:pt x="4" y="43"/>
                                </a:lnTo>
                                <a:lnTo>
                                  <a:pt x="2" y="41"/>
                                </a:lnTo>
                                <a:lnTo>
                                  <a:pt x="1" y="41"/>
                                </a:lnTo>
                                <a:lnTo>
                                  <a:pt x="1" y="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" name="Freeform 381"/>
                        <wps:cNvSpPr>
                          <a:spLocks/>
                        </wps:cNvSpPr>
                        <wps:spPr bwMode="auto">
                          <a:xfrm>
                            <a:off x="113030" y="13335"/>
                            <a:ext cx="40640" cy="19050"/>
                          </a:xfrm>
                          <a:custGeom>
                            <a:avLst/>
                            <a:gdLst>
                              <a:gd name="T0" fmla="*/ 1 w 191"/>
                              <a:gd name="T1" fmla="*/ 42 h 89"/>
                              <a:gd name="T2" fmla="*/ 8 w 191"/>
                              <a:gd name="T3" fmla="*/ 52 h 89"/>
                              <a:gd name="T4" fmla="*/ 22 w 191"/>
                              <a:gd name="T5" fmla="*/ 66 h 89"/>
                              <a:gd name="T6" fmla="*/ 29 w 191"/>
                              <a:gd name="T7" fmla="*/ 73 h 89"/>
                              <a:gd name="T8" fmla="*/ 38 w 191"/>
                              <a:gd name="T9" fmla="*/ 80 h 89"/>
                              <a:gd name="T10" fmla="*/ 47 w 191"/>
                              <a:gd name="T11" fmla="*/ 84 h 89"/>
                              <a:gd name="T12" fmla="*/ 58 w 191"/>
                              <a:gd name="T13" fmla="*/ 88 h 89"/>
                              <a:gd name="T14" fmla="*/ 68 w 191"/>
                              <a:gd name="T15" fmla="*/ 89 h 89"/>
                              <a:gd name="T16" fmla="*/ 73 w 191"/>
                              <a:gd name="T17" fmla="*/ 87 h 89"/>
                              <a:gd name="T18" fmla="*/ 74 w 191"/>
                              <a:gd name="T19" fmla="*/ 74 h 89"/>
                              <a:gd name="T20" fmla="*/ 77 w 191"/>
                              <a:gd name="T21" fmla="*/ 62 h 89"/>
                              <a:gd name="T22" fmla="*/ 82 w 191"/>
                              <a:gd name="T23" fmla="*/ 52 h 89"/>
                              <a:gd name="T24" fmla="*/ 86 w 191"/>
                              <a:gd name="T25" fmla="*/ 53 h 89"/>
                              <a:gd name="T26" fmla="*/ 91 w 191"/>
                              <a:gd name="T27" fmla="*/ 63 h 89"/>
                              <a:gd name="T28" fmla="*/ 96 w 191"/>
                              <a:gd name="T29" fmla="*/ 73 h 89"/>
                              <a:gd name="T30" fmla="*/ 108 w 191"/>
                              <a:gd name="T31" fmla="*/ 78 h 89"/>
                              <a:gd name="T32" fmla="*/ 116 w 191"/>
                              <a:gd name="T33" fmla="*/ 70 h 89"/>
                              <a:gd name="T34" fmla="*/ 128 w 191"/>
                              <a:gd name="T35" fmla="*/ 58 h 89"/>
                              <a:gd name="T36" fmla="*/ 137 w 191"/>
                              <a:gd name="T37" fmla="*/ 51 h 89"/>
                              <a:gd name="T38" fmla="*/ 148 w 191"/>
                              <a:gd name="T39" fmla="*/ 43 h 89"/>
                              <a:gd name="T40" fmla="*/ 159 w 191"/>
                              <a:gd name="T41" fmla="*/ 34 h 89"/>
                              <a:gd name="T42" fmla="*/ 168 w 191"/>
                              <a:gd name="T43" fmla="*/ 25 h 89"/>
                              <a:gd name="T44" fmla="*/ 178 w 191"/>
                              <a:gd name="T45" fmla="*/ 18 h 89"/>
                              <a:gd name="T46" fmla="*/ 188 w 191"/>
                              <a:gd name="T47" fmla="*/ 9 h 89"/>
                              <a:gd name="T48" fmla="*/ 191 w 191"/>
                              <a:gd name="T49" fmla="*/ 2 h 89"/>
                              <a:gd name="T50" fmla="*/ 184 w 191"/>
                              <a:gd name="T51" fmla="*/ 0 h 89"/>
                              <a:gd name="T52" fmla="*/ 176 w 191"/>
                              <a:gd name="T53" fmla="*/ 3 h 89"/>
                              <a:gd name="T54" fmla="*/ 167 w 191"/>
                              <a:gd name="T55" fmla="*/ 9 h 89"/>
                              <a:gd name="T56" fmla="*/ 158 w 191"/>
                              <a:gd name="T57" fmla="*/ 15 h 89"/>
                              <a:gd name="T58" fmla="*/ 148 w 191"/>
                              <a:gd name="T59" fmla="*/ 21 h 89"/>
                              <a:gd name="T60" fmla="*/ 136 w 191"/>
                              <a:gd name="T61" fmla="*/ 28 h 89"/>
                              <a:gd name="T62" fmla="*/ 126 w 191"/>
                              <a:gd name="T63" fmla="*/ 35 h 89"/>
                              <a:gd name="T64" fmla="*/ 118 w 191"/>
                              <a:gd name="T65" fmla="*/ 41 h 89"/>
                              <a:gd name="T66" fmla="*/ 106 w 191"/>
                              <a:gd name="T67" fmla="*/ 48 h 89"/>
                              <a:gd name="T68" fmla="*/ 105 w 191"/>
                              <a:gd name="T69" fmla="*/ 46 h 89"/>
                              <a:gd name="T70" fmla="*/ 104 w 191"/>
                              <a:gd name="T71" fmla="*/ 34 h 89"/>
                              <a:gd name="T72" fmla="*/ 100 w 191"/>
                              <a:gd name="T73" fmla="*/ 23 h 89"/>
                              <a:gd name="T74" fmla="*/ 92 w 191"/>
                              <a:gd name="T75" fmla="*/ 16 h 89"/>
                              <a:gd name="T76" fmla="*/ 79 w 191"/>
                              <a:gd name="T77" fmla="*/ 18 h 89"/>
                              <a:gd name="T78" fmla="*/ 70 w 191"/>
                              <a:gd name="T79" fmla="*/ 28 h 89"/>
                              <a:gd name="T80" fmla="*/ 63 w 191"/>
                              <a:gd name="T81" fmla="*/ 38 h 89"/>
                              <a:gd name="T82" fmla="*/ 58 w 191"/>
                              <a:gd name="T83" fmla="*/ 47 h 89"/>
                              <a:gd name="T84" fmla="*/ 53 w 191"/>
                              <a:gd name="T85" fmla="*/ 60 h 89"/>
                              <a:gd name="T86" fmla="*/ 53 w 191"/>
                              <a:gd name="T87" fmla="*/ 66 h 89"/>
                              <a:gd name="T88" fmla="*/ 50 w 191"/>
                              <a:gd name="T89" fmla="*/ 73 h 89"/>
                              <a:gd name="T90" fmla="*/ 37 w 191"/>
                              <a:gd name="T91" fmla="*/ 64 h 89"/>
                              <a:gd name="T92" fmla="*/ 25 w 191"/>
                              <a:gd name="T93" fmla="*/ 55 h 89"/>
                              <a:gd name="T94" fmla="*/ 17 w 191"/>
                              <a:gd name="T95" fmla="*/ 44 h 89"/>
                              <a:gd name="T96" fmla="*/ 9 w 191"/>
                              <a:gd name="T97" fmla="*/ 34 h 89"/>
                              <a:gd name="T98" fmla="*/ 2 w 191"/>
                              <a:gd name="T99" fmla="*/ 36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91" h="89">
                                <a:moveTo>
                                  <a:pt x="1" y="38"/>
                                </a:moveTo>
                                <a:lnTo>
                                  <a:pt x="0" y="39"/>
                                </a:lnTo>
                                <a:lnTo>
                                  <a:pt x="1" y="42"/>
                                </a:lnTo>
                                <a:lnTo>
                                  <a:pt x="3" y="44"/>
                                </a:lnTo>
                                <a:lnTo>
                                  <a:pt x="6" y="48"/>
                                </a:lnTo>
                                <a:lnTo>
                                  <a:pt x="8" y="52"/>
                                </a:lnTo>
                                <a:lnTo>
                                  <a:pt x="11" y="56"/>
                                </a:lnTo>
                                <a:lnTo>
                                  <a:pt x="16" y="62"/>
                                </a:lnTo>
                                <a:lnTo>
                                  <a:pt x="22" y="66"/>
                                </a:lnTo>
                                <a:lnTo>
                                  <a:pt x="23" y="69"/>
                                </a:lnTo>
                                <a:lnTo>
                                  <a:pt x="26" y="71"/>
                                </a:lnTo>
                                <a:lnTo>
                                  <a:pt x="29" y="73"/>
                                </a:lnTo>
                                <a:lnTo>
                                  <a:pt x="32" y="75"/>
                                </a:lnTo>
                                <a:lnTo>
                                  <a:pt x="35" y="78"/>
                                </a:lnTo>
                                <a:lnTo>
                                  <a:pt x="38" y="80"/>
                                </a:lnTo>
                                <a:lnTo>
                                  <a:pt x="40" y="81"/>
                                </a:lnTo>
                                <a:lnTo>
                                  <a:pt x="44" y="83"/>
                                </a:lnTo>
                                <a:lnTo>
                                  <a:pt x="47" y="84"/>
                                </a:lnTo>
                                <a:lnTo>
                                  <a:pt x="51" y="85"/>
                                </a:lnTo>
                                <a:lnTo>
                                  <a:pt x="54" y="87"/>
                                </a:lnTo>
                                <a:lnTo>
                                  <a:pt x="58" y="88"/>
                                </a:lnTo>
                                <a:lnTo>
                                  <a:pt x="61" y="88"/>
                                </a:lnTo>
                                <a:lnTo>
                                  <a:pt x="64" y="89"/>
                                </a:lnTo>
                                <a:lnTo>
                                  <a:pt x="68" y="89"/>
                                </a:lnTo>
                                <a:lnTo>
                                  <a:pt x="71" y="89"/>
                                </a:lnTo>
                                <a:lnTo>
                                  <a:pt x="71" y="88"/>
                                </a:lnTo>
                                <a:lnTo>
                                  <a:pt x="73" y="87"/>
                                </a:lnTo>
                                <a:lnTo>
                                  <a:pt x="74" y="82"/>
                                </a:lnTo>
                                <a:lnTo>
                                  <a:pt x="74" y="78"/>
                                </a:lnTo>
                                <a:lnTo>
                                  <a:pt x="74" y="74"/>
                                </a:lnTo>
                                <a:lnTo>
                                  <a:pt x="75" y="71"/>
                                </a:lnTo>
                                <a:lnTo>
                                  <a:pt x="76" y="66"/>
                                </a:lnTo>
                                <a:lnTo>
                                  <a:pt x="77" y="62"/>
                                </a:lnTo>
                                <a:lnTo>
                                  <a:pt x="78" y="57"/>
                                </a:lnTo>
                                <a:lnTo>
                                  <a:pt x="79" y="55"/>
                                </a:lnTo>
                                <a:lnTo>
                                  <a:pt x="82" y="52"/>
                                </a:lnTo>
                                <a:lnTo>
                                  <a:pt x="83" y="52"/>
                                </a:lnTo>
                                <a:lnTo>
                                  <a:pt x="84" y="51"/>
                                </a:lnTo>
                                <a:lnTo>
                                  <a:pt x="86" y="53"/>
                                </a:lnTo>
                                <a:lnTo>
                                  <a:pt x="88" y="55"/>
                                </a:lnTo>
                                <a:lnTo>
                                  <a:pt x="89" y="60"/>
                                </a:lnTo>
                                <a:lnTo>
                                  <a:pt x="91" y="63"/>
                                </a:lnTo>
                                <a:lnTo>
                                  <a:pt x="92" y="67"/>
                                </a:lnTo>
                                <a:lnTo>
                                  <a:pt x="93" y="71"/>
                                </a:lnTo>
                                <a:lnTo>
                                  <a:pt x="96" y="73"/>
                                </a:lnTo>
                                <a:lnTo>
                                  <a:pt x="99" y="76"/>
                                </a:lnTo>
                                <a:lnTo>
                                  <a:pt x="104" y="79"/>
                                </a:lnTo>
                                <a:lnTo>
                                  <a:pt x="108" y="78"/>
                                </a:lnTo>
                                <a:lnTo>
                                  <a:pt x="113" y="74"/>
                                </a:lnTo>
                                <a:lnTo>
                                  <a:pt x="114" y="72"/>
                                </a:lnTo>
                                <a:lnTo>
                                  <a:pt x="116" y="70"/>
                                </a:lnTo>
                                <a:lnTo>
                                  <a:pt x="120" y="65"/>
                                </a:lnTo>
                                <a:lnTo>
                                  <a:pt x="126" y="61"/>
                                </a:lnTo>
                                <a:lnTo>
                                  <a:pt x="128" y="58"/>
                                </a:lnTo>
                                <a:lnTo>
                                  <a:pt x="131" y="56"/>
                                </a:lnTo>
                                <a:lnTo>
                                  <a:pt x="134" y="54"/>
                                </a:lnTo>
                                <a:lnTo>
                                  <a:pt x="137" y="51"/>
                                </a:lnTo>
                                <a:lnTo>
                                  <a:pt x="141" y="48"/>
                                </a:lnTo>
                                <a:lnTo>
                                  <a:pt x="144" y="45"/>
                                </a:lnTo>
                                <a:lnTo>
                                  <a:pt x="148" y="43"/>
                                </a:lnTo>
                                <a:lnTo>
                                  <a:pt x="152" y="39"/>
                                </a:lnTo>
                                <a:lnTo>
                                  <a:pt x="154" y="37"/>
                                </a:lnTo>
                                <a:lnTo>
                                  <a:pt x="159" y="34"/>
                                </a:lnTo>
                                <a:lnTo>
                                  <a:pt x="161" y="30"/>
                                </a:lnTo>
                                <a:lnTo>
                                  <a:pt x="165" y="28"/>
                                </a:lnTo>
                                <a:lnTo>
                                  <a:pt x="168" y="25"/>
                                </a:lnTo>
                                <a:lnTo>
                                  <a:pt x="171" y="23"/>
                                </a:lnTo>
                                <a:lnTo>
                                  <a:pt x="174" y="20"/>
                                </a:lnTo>
                                <a:lnTo>
                                  <a:pt x="178" y="18"/>
                                </a:lnTo>
                                <a:lnTo>
                                  <a:pt x="182" y="14"/>
                                </a:lnTo>
                                <a:lnTo>
                                  <a:pt x="186" y="11"/>
                                </a:lnTo>
                                <a:lnTo>
                                  <a:pt x="188" y="9"/>
                                </a:lnTo>
                                <a:lnTo>
                                  <a:pt x="189" y="8"/>
                                </a:lnTo>
                                <a:lnTo>
                                  <a:pt x="190" y="6"/>
                                </a:lnTo>
                                <a:lnTo>
                                  <a:pt x="191" y="2"/>
                                </a:lnTo>
                                <a:lnTo>
                                  <a:pt x="190" y="0"/>
                                </a:lnTo>
                                <a:lnTo>
                                  <a:pt x="187" y="0"/>
                                </a:lnTo>
                                <a:lnTo>
                                  <a:pt x="184" y="0"/>
                                </a:lnTo>
                                <a:lnTo>
                                  <a:pt x="181" y="1"/>
                                </a:lnTo>
                                <a:lnTo>
                                  <a:pt x="179" y="2"/>
                                </a:lnTo>
                                <a:lnTo>
                                  <a:pt x="176" y="3"/>
                                </a:lnTo>
                                <a:lnTo>
                                  <a:pt x="174" y="6"/>
                                </a:lnTo>
                                <a:lnTo>
                                  <a:pt x="171" y="7"/>
                                </a:lnTo>
                                <a:lnTo>
                                  <a:pt x="167" y="9"/>
                                </a:lnTo>
                                <a:lnTo>
                                  <a:pt x="164" y="10"/>
                                </a:lnTo>
                                <a:lnTo>
                                  <a:pt x="161" y="12"/>
                                </a:lnTo>
                                <a:lnTo>
                                  <a:pt x="158" y="15"/>
                                </a:lnTo>
                                <a:lnTo>
                                  <a:pt x="154" y="17"/>
                                </a:lnTo>
                                <a:lnTo>
                                  <a:pt x="151" y="19"/>
                                </a:lnTo>
                                <a:lnTo>
                                  <a:pt x="148" y="21"/>
                                </a:lnTo>
                                <a:lnTo>
                                  <a:pt x="144" y="24"/>
                                </a:lnTo>
                                <a:lnTo>
                                  <a:pt x="139" y="26"/>
                                </a:lnTo>
                                <a:lnTo>
                                  <a:pt x="136" y="28"/>
                                </a:lnTo>
                                <a:lnTo>
                                  <a:pt x="133" y="30"/>
                                </a:lnTo>
                                <a:lnTo>
                                  <a:pt x="129" y="33"/>
                                </a:lnTo>
                                <a:lnTo>
                                  <a:pt x="126" y="35"/>
                                </a:lnTo>
                                <a:lnTo>
                                  <a:pt x="122" y="37"/>
                                </a:lnTo>
                                <a:lnTo>
                                  <a:pt x="120" y="38"/>
                                </a:lnTo>
                                <a:lnTo>
                                  <a:pt x="118" y="41"/>
                                </a:lnTo>
                                <a:lnTo>
                                  <a:pt x="112" y="44"/>
                                </a:lnTo>
                                <a:lnTo>
                                  <a:pt x="108" y="46"/>
                                </a:lnTo>
                                <a:lnTo>
                                  <a:pt x="106" y="48"/>
                                </a:lnTo>
                                <a:lnTo>
                                  <a:pt x="106" y="49"/>
                                </a:lnTo>
                                <a:lnTo>
                                  <a:pt x="105" y="48"/>
                                </a:lnTo>
                                <a:lnTo>
                                  <a:pt x="105" y="46"/>
                                </a:lnTo>
                                <a:lnTo>
                                  <a:pt x="105" y="43"/>
                                </a:lnTo>
                                <a:lnTo>
                                  <a:pt x="105" y="38"/>
                                </a:lnTo>
                                <a:lnTo>
                                  <a:pt x="104" y="34"/>
                                </a:lnTo>
                                <a:lnTo>
                                  <a:pt x="104" y="30"/>
                                </a:lnTo>
                                <a:lnTo>
                                  <a:pt x="101" y="26"/>
                                </a:lnTo>
                                <a:lnTo>
                                  <a:pt x="100" y="23"/>
                                </a:lnTo>
                                <a:lnTo>
                                  <a:pt x="98" y="19"/>
                                </a:lnTo>
                                <a:lnTo>
                                  <a:pt x="94" y="17"/>
                                </a:lnTo>
                                <a:lnTo>
                                  <a:pt x="92" y="16"/>
                                </a:lnTo>
                                <a:lnTo>
                                  <a:pt x="90" y="16"/>
                                </a:lnTo>
                                <a:lnTo>
                                  <a:pt x="84" y="16"/>
                                </a:lnTo>
                                <a:lnTo>
                                  <a:pt x="79" y="18"/>
                                </a:lnTo>
                                <a:lnTo>
                                  <a:pt x="76" y="21"/>
                                </a:lnTo>
                                <a:lnTo>
                                  <a:pt x="73" y="26"/>
                                </a:lnTo>
                                <a:lnTo>
                                  <a:pt x="70" y="28"/>
                                </a:lnTo>
                                <a:lnTo>
                                  <a:pt x="68" y="32"/>
                                </a:lnTo>
                                <a:lnTo>
                                  <a:pt x="66" y="35"/>
                                </a:lnTo>
                                <a:lnTo>
                                  <a:pt x="63" y="38"/>
                                </a:lnTo>
                                <a:lnTo>
                                  <a:pt x="61" y="42"/>
                                </a:lnTo>
                                <a:lnTo>
                                  <a:pt x="59" y="44"/>
                                </a:lnTo>
                                <a:lnTo>
                                  <a:pt x="58" y="47"/>
                                </a:lnTo>
                                <a:lnTo>
                                  <a:pt x="55" y="51"/>
                                </a:lnTo>
                                <a:lnTo>
                                  <a:pt x="53" y="55"/>
                                </a:lnTo>
                                <a:lnTo>
                                  <a:pt x="53" y="60"/>
                                </a:lnTo>
                                <a:lnTo>
                                  <a:pt x="53" y="61"/>
                                </a:lnTo>
                                <a:lnTo>
                                  <a:pt x="53" y="64"/>
                                </a:lnTo>
                                <a:lnTo>
                                  <a:pt x="53" y="66"/>
                                </a:lnTo>
                                <a:lnTo>
                                  <a:pt x="53" y="69"/>
                                </a:lnTo>
                                <a:lnTo>
                                  <a:pt x="53" y="72"/>
                                </a:lnTo>
                                <a:lnTo>
                                  <a:pt x="50" y="73"/>
                                </a:lnTo>
                                <a:lnTo>
                                  <a:pt x="46" y="72"/>
                                </a:lnTo>
                                <a:lnTo>
                                  <a:pt x="43" y="69"/>
                                </a:lnTo>
                                <a:lnTo>
                                  <a:pt x="37" y="64"/>
                                </a:lnTo>
                                <a:lnTo>
                                  <a:pt x="32" y="61"/>
                                </a:lnTo>
                                <a:lnTo>
                                  <a:pt x="29" y="57"/>
                                </a:lnTo>
                                <a:lnTo>
                                  <a:pt x="25" y="55"/>
                                </a:lnTo>
                                <a:lnTo>
                                  <a:pt x="23" y="52"/>
                                </a:lnTo>
                                <a:lnTo>
                                  <a:pt x="21" y="49"/>
                                </a:lnTo>
                                <a:lnTo>
                                  <a:pt x="17" y="44"/>
                                </a:lnTo>
                                <a:lnTo>
                                  <a:pt x="14" y="39"/>
                                </a:lnTo>
                                <a:lnTo>
                                  <a:pt x="11" y="35"/>
                                </a:lnTo>
                                <a:lnTo>
                                  <a:pt x="9" y="34"/>
                                </a:lnTo>
                                <a:lnTo>
                                  <a:pt x="7" y="34"/>
                                </a:lnTo>
                                <a:lnTo>
                                  <a:pt x="6" y="34"/>
                                </a:lnTo>
                                <a:lnTo>
                                  <a:pt x="2" y="36"/>
                                </a:lnTo>
                                <a:lnTo>
                                  <a:pt x="1" y="38"/>
                                </a:lnTo>
                                <a:lnTo>
                                  <a:pt x="1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Freeform 382"/>
                        <wps:cNvSpPr>
                          <a:spLocks/>
                        </wps:cNvSpPr>
                        <wps:spPr bwMode="auto">
                          <a:xfrm>
                            <a:off x="155575" y="9525"/>
                            <a:ext cx="37465" cy="17145"/>
                          </a:xfrm>
                          <a:custGeom>
                            <a:avLst/>
                            <a:gdLst>
                              <a:gd name="T0" fmla="*/ 8 w 177"/>
                              <a:gd name="T1" fmla="*/ 28 h 81"/>
                              <a:gd name="T2" fmla="*/ 21 w 177"/>
                              <a:gd name="T3" fmla="*/ 23 h 81"/>
                              <a:gd name="T4" fmla="*/ 39 w 177"/>
                              <a:gd name="T5" fmla="*/ 17 h 81"/>
                              <a:gd name="T6" fmla="*/ 56 w 177"/>
                              <a:gd name="T7" fmla="*/ 14 h 81"/>
                              <a:gd name="T8" fmla="*/ 72 w 177"/>
                              <a:gd name="T9" fmla="*/ 15 h 81"/>
                              <a:gd name="T10" fmla="*/ 80 w 177"/>
                              <a:gd name="T11" fmla="*/ 18 h 81"/>
                              <a:gd name="T12" fmla="*/ 70 w 177"/>
                              <a:gd name="T13" fmla="*/ 20 h 81"/>
                              <a:gd name="T14" fmla="*/ 50 w 177"/>
                              <a:gd name="T15" fmla="*/ 26 h 81"/>
                              <a:gd name="T16" fmla="*/ 32 w 177"/>
                              <a:gd name="T17" fmla="*/ 32 h 81"/>
                              <a:gd name="T18" fmla="*/ 20 w 177"/>
                              <a:gd name="T19" fmla="*/ 36 h 81"/>
                              <a:gd name="T20" fmla="*/ 32 w 177"/>
                              <a:gd name="T21" fmla="*/ 46 h 81"/>
                              <a:gd name="T22" fmla="*/ 43 w 177"/>
                              <a:gd name="T23" fmla="*/ 46 h 81"/>
                              <a:gd name="T24" fmla="*/ 60 w 177"/>
                              <a:gd name="T25" fmla="*/ 46 h 81"/>
                              <a:gd name="T26" fmla="*/ 71 w 177"/>
                              <a:gd name="T27" fmla="*/ 47 h 81"/>
                              <a:gd name="T28" fmla="*/ 83 w 177"/>
                              <a:gd name="T29" fmla="*/ 47 h 81"/>
                              <a:gd name="T30" fmla="*/ 95 w 177"/>
                              <a:gd name="T31" fmla="*/ 48 h 81"/>
                              <a:gd name="T32" fmla="*/ 110 w 177"/>
                              <a:gd name="T33" fmla="*/ 51 h 81"/>
                              <a:gd name="T34" fmla="*/ 124 w 177"/>
                              <a:gd name="T35" fmla="*/ 55 h 81"/>
                              <a:gd name="T36" fmla="*/ 138 w 177"/>
                              <a:gd name="T37" fmla="*/ 61 h 81"/>
                              <a:gd name="T38" fmla="*/ 147 w 177"/>
                              <a:gd name="T39" fmla="*/ 67 h 81"/>
                              <a:gd name="T40" fmla="*/ 134 w 177"/>
                              <a:gd name="T41" fmla="*/ 70 h 81"/>
                              <a:gd name="T42" fmla="*/ 118 w 177"/>
                              <a:gd name="T43" fmla="*/ 69 h 81"/>
                              <a:gd name="T44" fmla="*/ 103 w 177"/>
                              <a:gd name="T45" fmla="*/ 64 h 81"/>
                              <a:gd name="T46" fmla="*/ 108 w 177"/>
                              <a:gd name="T47" fmla="*/ 75 h 81"/>
                              <a:gd name="T48" fmla="*/ 122 w 177"/>
                              <a:gd name="T49" fmla="*/ 80 h 81"/>
                              <a:gd name="T50" fmla="*/ 139 w 177"/>
                              <a:gd name="T51" fmla="*/ 81 h 81"/>
                              <a:gd name="T52" fmla="*/ 161 w 177"/>
                              <a:gd name="T53" fmla="*/ 79 h 81"/>
                              <a:gd name="T54" fmla="*/ 175 w 177"/>
                              <a:gd name="T55" fmla="*/ 74 h 81"/>
                              <a:gd name="T56" fmla="*/ 171 w 177"/>
                              <a:gd name="T57" fmla="*/ 67 h 81"/>
                              <a:gd name="T58" fmla="*/ 158 w 177"/>
                              <a:gd name="T59" fmla="*/ 61 h 81"/>
                              <a:gd name="T60" fmla="*/ 143 w 177"/>
                              <a:gd name="T61" fmla="*/ 55 h 81"/>
                              <a:gd name="T62" fmla="*/ 125 w 177"/>
                              <a:gd name="T63" fmla="*/ 51 h 81"/>
                              <a:gd name="T64" fmla="*/ 108 w 177"/>
                              <a:gd name="T65" fmla="*/ 45 h 81"/>
                              <a:gd name="T66" fmla="*/ 93 w 177"/>
                              <a:gd name="T67" fmla="*/ 41 h 81"/>
                              <a:gd name="T68" fmla="*/ 81 w 177"/>
                              <a:gd name="T69" fmla="*/ 37 h 81"/>
                              <a:gd name="T70" fmla="*/ 78 w 177"/>
                              <a:gd name="T71" fmla="*/ 35 h 81"/>
                              <a:gd name="T72" fmla="*/ 93 w 177"/>
                              <a:gd name="T73" fmla="*/ 28 h 81"/>
                              <a:gd name="T74" fmla="*/ 108 w 177"/>
                              <a:gd name="T75" fmla="*/ 20 h 81"/>
                              <a:gd name="T76" fmla="*/ 115 w 177"/>
                              <a:gd name="T77" fmla="*/ 8 h 81"/>
                              <a:gd name="T78" fmla="*/ 106 w 177"/>
                              <a:gd name="T79" fmla="*/ 1 h 81"/>
                              <a:gd name="T80" fmla="*/ 94 w 177"/>
                              <a:gd name="T81" fmla="*/ 0 h 81"/>
                              <a:gd name="T82" fmla="*/ 76 w 177"/>
                              <a:gd name="T83" fmla="*/ 0 h 81"/>
                              <a:gd name="T84" fmla="*/ 64 w 177"/>
                              <a:gd name="T85" fmla="*/ 1 h 81"/>
                              <a:gd name="T86" fmla="*/ 50 w 177"/>
                              <a:gd name="T87" fmla="*/ 1 h 81"/>
                              <a:gd name="T88" fmla="*/ 33 w 177"/>
                              <a:gd name="T89" fmla="*/ 3 h 81"/>
                              <a:gd name="T90" fmla="*/ 17 w 177"/>
                              <a:gd name="T91" fmla="*/ 12 h 81"/>
                              <a:gd name="T92" fmla="*/ 1 w 177"/>
                              <a:gd name="T93" fmla="*/ 24 h 81"/>
                              <a:gd name="T94" fmla="*/ 3 w 177"/>
                              <a:gd name="T95" fmla="*/ 29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177" h="81">
                                <a:moveTo>
                                  <a:pt x="5" y="30"/>
                                </a:moveTo>
                                <a:lnTo>
                                  <a:pt x="5" y="29"/>
                                </a:lnTo>
                                <a:lnTo>
                                  <a:pt x="6" y="29"/>
                                </a:lnTo>
                                <a:lnTo>
                                  <a:pt x="8" y="28"/>
                                </a:lnTo>
                                <a:lnTo>
                                  <a:pt x="11" y="27"/>
                                </a:lnTo>
                                <a:lnTo>
                                  <a:pt x="13" y="26"/>
                                </a:lnTo>
                                <a:lnTo>
                                  <a:pt x="18" y="25"/>
                                </a:lnTo>
                                <a:lnTo>
                                  <a:pt x="21" y="23"/>
                                </a:lnTo>
                                <a:lnTo>
                                  <a:pt x="26" y="21"/>
                                </a:lnTo>
                                <a:lnTo>
                                  <a:pt x="31" y="20"/>
                                </a:lnTo>
                                <a:lnTo>
                                  <a:pt x="35" y="19"/>
                                </a:lnTo>
                                <a:lnTo>
                                  <a:pt x="39" y="17"/>
                                </a:lnTo>
                                <a:lnTo>
                                  <a:pt x="45" y="16"/>
                                </a:lnTo>
                                <a:lnTo>
                                  <a:pt x="48" y="15"/>
                                </a:lnTo>
                                <a:lnTo>
                                  <a:pt x="53" y="14"/>
                                </a:lnTo>
                                <a:lnTo>
                                  <a:pt x="56" y="14"/>
                                </a:lnTo>
                                <a:lnTo>
                                  <a:pt x="60" y="14"/>
                                </a:lnTo>
                                <a:lnTo>
                                  <a:pt x="64" y="14"/>
                                </a:lnTo>
                                <a:lnTo>
                                  <a:pt x="69" y="14"/>
                                </a:lnTo>
                                <a:lnTo>
                                  <a:pt x="72" y="15"/>
                                </a:lnTo>
                                <a:lnTo>
                                  <a:pt x="77" y="16"/>
                                </a:lnTo>
                                <a:lnTo>
                                  <a:pt x="78" y="16"/>
                                </a:lnTo>
                                <a:lnTo>
                                  <a:pt x="80" y="17"/>
                                </a:lnTo>
                                <a:lnTo>
                                  <a:pt x="80" y="18"/>
                                </a:lnTo>
                                <a:lnTo>
                                  <a:pt x="78" y="19"/>
                                </a:lnTo>
                                <a:lnTo>
                                  <a:pt x="76" y="19"/>
                                </a:lnTo>
                                <a:lnTo>
                                  <a:pt x="73" y="19"/>
                                </a:lnTo>
                                <a:lnTo>
                                  <a:pt x="70" y="20"/>
                                </a:lnTo>
                                <a:lnTo>
                                  <a:pt x="65" y="23"/>
                                </a:lnTo>
                                <a:lnTo>
                                  <a:pt x="61" y="24"/>
                                </a:lnTo>
                                <a:lnTo>
                                  <a:pt x="56" y="25"/>
                                </a:lnTo>
                                <a:lnTo>
                                  <a:pt x="50" y="26"/>
                                </a:lnTo>
                                <a:lnTo>
                                  <a:pt x="46" y="27"/>
                                </a:lnTo>
                                <a:lnTo>
                                  <a:pt x="41" y="28"/>
                                </a:lnTo>
                                <a:lnTo>
                                  <a:pt x="36" y="30"/>
                                </a:lnTo>
                                <a:lnTo>
                                  <a:pt x="32" y="32"/>
                                </a:lnTo>
                                <a:lnTo>
                                  <a:pt x="28" y="33"/>
                                </a:lnTo>
                                <a:lnTo>
                                  <a:pt x="24" y="34"/>
                                </a:lnTo>
                                <a:lnTo>
                                  <a:pt x="23" y="35"/>
                                </a:lnTo>
                                <a:lnTo>
                                  <a:pt x="20" y="36"/>
                                </a:lnTo>
                                <a:lnTo>
                                  <a:pt x="21" y="37"/>
                                </a:lnTo>
                                <a:lnTo>
                                  <a:pt x="23" y="41"/>
                                </a:lnTo>
                                <a:lnTo>
                                  <a:pt x="27" y="45"/>
                                </a:lnTo>
                                <a:lnTo>
                                  <a:pt x="32" y="46"/>
                                </a:lnTo>
                                <a:lnTo>
                                  <a:pt x="36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3" y="46"/>
                                </a:lnTo>
                                <a:lnTo>
                                  <a:pt x="47" y="46"/>
                                </a:lnTo>
                                <a:lnTo>
                                  <a:pt x="51" y="46"/>
                                </a:lnTo>
                                <a:lnTo>
                                  <a:pt x="56" y="46"/>
                                </a:lnTo>
                                <a:lnTo>
                                  <a:pt x="60" y="46"/>
                                </a:lnTo>
                                <a:lnTo>
                                  <a:pt x="62" y="46"/>
                                </a:lnTo>
                                <a:lnTo>
                                  <a:pt x="65" y="46"/>
                                </a:lnTo>
                                <a:lnTo>
                                  <a:pt x="68" y="47"/>
                                </a:lnTo>
                                <a:lnTo>
                                  <a:pt x="71" y="47"/>
                                </a:lnTo>
                                <a:lnTo>
                                  <a:pt x="73" y="47"/>
                                </a:lnTo>
                                <a:lnTo>
                                  <a:pt x="77" y="47"/>
                                </a:lnTo>
                                <a:lnTo>
                                  <a:pt x="79" y="47"/>
                                </a:lnTo>
                                <a:lnTo>
                                  <a:pt x="83" y="47"/>
                                </a:lnTo>
                                <a:lnTo>
                                  <a:pt x="85" y="48"/>
                                </a:lnTo>
                                <a:lnTo>
                                  <a:pt x="88" y="48"/>
                                </a:lnTo>
                                <a:lnTo>
                                  <a:pt x="91" y="48"/>
                                </a:lnTo>
                                <a:lnTo>
                                  <a:pt x="95" y="48"/>
                                </a:lnTo>
                                <a:lnTo>
                                  <a:pt x="100" y="50"/>
                                </a:lnTo>
                                <a:lnTo>
                                  <a:pt x="105" y="50"/>
                                </a:lnTo>
                                <a:lnTo>
                                  <a:pt x="108" y="51"/>
                                </a:lnTo>
                                <a:lnTo>
                                  <a:pt x="110" y="51"/>
                                </a:lnTo>
                                <a:lnTo>
                                  <a:pt x="114" y="52"/>
                                </a:lnTo>
                                <a:lnTo>
                                  <a:pt x="117" y="52"/>
                                </a:lnTo>
                                <a:lnTo>
                                  <a:pt x="122" y="54"/>
                                </a:lnTo>
                                <a:lnTo>
                                  <a:pt x="124" y="55"/>
                                </a:lnTo>
                                <a:lnTo>
                                  <a:pt x="128" y="56"/>
                                </a:lnTo>
                                <a:lnTo>
                                  <a:pt x="132" y="59"/>
                                </a:lnTo>
                                <a:lnTo>
                                  <a:pt x="136" y="60"/>
                                </a:lnTo>
                                <a:lnTo>
                                  <a:pt x="138" y="61"/>
                                </a:lnTo>
                                <a:lnTo>
                                  <a:pt x="140" y="62"/>
                                </a:lnTo>
                                <a:lnTo>
                                  <a:pt x="143" y="64"/>
                                </a:lnTo>
                                <a:lnTo>
                                  <a:pt x="145" y="65"/>
                                </a:lnTo>
                                <a:lnTo>
                                  <a:pt x="147" y="67"/>
                                </a:lnTo>
                                <a:lnTo>
                                  <a:pt x="146" y="70"/>
                                </a:lnTo>
                                <a:lnTo>
                                  <a:pt x="143" y="70"/>
                                </a:lnTo>
                                <a:lnTo>
                                  <a:pt x="139" y="70"/>
                                </a:lnTo>
                                <a:lnTo>
                                  <a:pt x="134" y="70"/>
                                </a:lnTo>
                                <a:lnTo>
                                  <a:pt x="131" y="70"/>
                                </a:lnTo>
                                <a:lnTo>
                                  <a:pt x="126" y="70"/>
                                </a:lnTo>
                                <a:lnTo>
                                  <a:pt x="122" y="69"/>
                                </a:lnTo>
                                <a:lnTo>
                                  <a:pt x="118" y="69"/>
                                </a:lnTo>
                                <a:lnTo>
                                  <a:pt x="117" y="69"/>
                                </a:lnTo>
                                <a:lnTo>
                                  <a:pt x="113" y="66"/>
                                </a:lnTo>
                                <a:lnTo>
                                  <a:pt x="108" y="65"/>
                                </a:lnTo>
                                <a:lnTo>
                                  <a:pt x="103" y="64"/>
                                </a:lnTo>
                                <a:lnTo>
                                  <a:pt x="101" y="66"/>
                                </a:lnTo>
                                <a:lnTo>
                                  <a:pt x="101" y="69"/>
                                </a:lnTo>
                                <a:lnTo>
                                  <a:pt x="106" y="73"/>
                                </a:lnTo>
                                <a:lnTo>
                                  <a:pt x="108" y="75"/>
                                </a:lnTo>
                                <a:lnTo>
                                  <a:pt x="111" y="78"/>
                                </a:lnTo>
                                <a:lnTo>
                                  <a:pt x="116" y="79"/>
                                </a:lnTo>
                                <a:lnTo>
                                  <a:pt x="121" y="80"/>
                                </a:lnTo>
                                <a:lnTo>
                                  <a:pt x="122" y="80"/>
                                </a:lnTo>
                                <a:lnTo>
                                  <a:pt x="126" y="81"/>
                                </a:lnTo>
                                <a:lnTo>
                                  <a:pt x="130" y="81"/>
                                </a:lnTo>
                                <a:lnTo>
                                  <a:pt x="134" y="81"/>
                                </a:lnTo>
                                <a:lnTo>
                                  <a:pt x="139" y="81"/>
                                </a:lnTo>
                                <a:lnTo>
                                  <a:pt x="145" y="81"/>
                                </a:lnTo>
                                <a:lnTo>
                                  <a:pt x="151" y="80"/>
                                </a:lnTo>
                                <a:lnTo>
                                  <a:pt x="156" y="80"/>
                                </a:lnTo>
                                <a:lnTo>
                                  <a:pt x="161" y="79"/>
                                </a:lnTo>
                                <a:lnTo>
                                  <a:pt x="166" y="79"/>
                                </a:lnTo>
                                <a:lnTo>
                                  <a:pt x="169" y="76"/>
                                </a:lnTo>
                                <a:lnTo>
                                  <a:pt x="173" y="75"/>
                                </a:lnTo>
                                <a:lnTo>
                                  <a:pt x="175" y="74"/>
                                </a:lnTo>
                                <a:lnTo>
                                  <a:pt x="177" y="73"/>
                                </a:lnTo>
                                <a:lnTo>
                                  <a:pt x="177" y="71"/>
                                </a:lnTo>
                                <a:lnTo>
                                  <a:pt x="176" y="70"/>
                                </a:lnTo>
                                <a:lnTo>
                                  <a:pt x="171" y="67"/>
                                </a:lnTo>
                                <a:lnTo>
                                  <a:pt x="167" y="65"/>
                                </a:lnTo>
                                <a:lnTo>
                                  <a:pt x="164" y="63"/>
                                </a:lnTo>
                                <a:lnTo>
                                  <a:pt x="161" y="62"/>
                                </a:lnTo>
                                <a:lnTo>
                                  <a:pt x="158" y="61"/>
                                </a:lnTo>
                                <a:lnTo>
                                  <a:pt x="154" y="60"/>
                                </a:lnTo>
                                <a:lnTo>
                                  <a:pt x="151" y="59"/>
                                </a:lnTo>
                                <a:lnTo>
                                  <a:pt x="146" y="56"/>
                                </a:lnTo>
                                <a:lnTo>
                                  <a:pt x="143" y="55"/>
                                </a:lnTo>
                                <a:lnTo>
                                  <a:pt x="138" y="54"/>
                                </a:lnTo>
                                <a:lnTo>
                                  <a:pt x="133" y="53"/>
                                </a:lnTo>
                                <a:lnTo>
                                  <a:pt x="130" y="52"/>
                                </a:lnTo>
                                <a:lnTo>
                                  <a:pt x="125" y="51"/>
                                </a:lnTo>
                                <a:lnTo>
                                  <a:pt x="122" y="50"/>
                                </a:lnTo>
                                <a:lnTo>
                                  <a:pt x="116" y="47"/>
                                </a:lnTo>
                                <a:lnTo>
                                  <a:pt x="113" y="46"/>
                                </a:lnTo>
                                <a:lnTo>
                                  <a:pt x="108" y="45"/>
                                </a:lnTo>
                                <a:lnTo>
                                  <a:pt x="105" y="44"/>
                                </a:lnTo>
                                <a:lnTo>
                                  <a:pt x="100" y="42"/>
                                </a:lnTo>
                                <a:lnTo>
                                  <a:pt x="96" y="42"/>
                                </a:lnTo>
                                <a:lnTo>
                                  <a:pt x="93" y="41"/>
                                </a:lnTo>
                                <a:lnTo>
                                  <a:pt x="90" y="41"/>
                                </a:lnTo>
                                <a:lnTo>
                                  <a:pt x="87" y="38"/>
                                </a:lnTo>
                                <a:lnTo>
                                  <a:pt x="84" y="38"/>
                                </a:lnTo>
                                <a:lnTo>
                                  <a:pt x="81" y="37"/>
                                </a:lnTo>
                                <a:lnTo>
                                  <a:pt x="80" y="37"/>
                                </a:lnTo>
                                <a:lnTo>
                                  <a:pt x="77" y="36"/>
                                </a:lnTo>
                                <a:lnTo>
                                  <a:pt x="77" y="36"/>
                                </a:lnTo>
                                <a:lnTo>
                                  <a:pt x="78" y="35"/>
                                </a:lnTo>
                                <a:lnTo>
                                  <a:pt x="83" y="34"/>
                                </a:lnTo>
                                <a:lnTo>
                                  <a:pt x="86" y="32"/>
                                </a:lnTo>
                                <a:lnTo>
                                  <a:pt x="90" y="30"/>
                                </a:lnTo>
                                <a:lnTo>
                                  <a:pt x="93" y="28"/>
                                </a:lnTo>
                                <a:lnTo>
                                  <a:pt x="98" y="27"/>
                                </a:lnTo>
                                <a:lnTo>
                                  <a:pt x="101" y="25"/>
                                </a:lnTo>
                                <a:lnTo>
                                  <a:pt x="105" y="23"/>
                                </a:lnTo>
                                <a:lnTo>
                                  <a:pt x="108" y="20"/>
                                </a:lnTo>
                                <a:lnTo>
                                  <a:pt x="111" y="19"/>
                                </a:lnTo>
                                <a:lnTo>
                                  <a:pt x="116" y="15"/>
                                </a:lnTo>
                                <a:lnTo>
                                  <a:pt x="117" y="14"/>
                                </a:lnTo>
                                <a:lnTo>
                                  <a:pt x="115" y="8"/>
                                </a:lnTo>
                                <a:lnTo>
                                  <a:pt x="111" y="6"/>
                                </a:lnTo>
                                <a:lnTo>
                                  <a:pt x="110" y="3"/>
                                </a:lnTo>
                                <a:lnTo>
                                  <a:pt x="108" y="2"/>
                                </a:lnTo>
                                <a:lnTo>
                                  <a:pt x="106" y="1"/>
                                </a:lnTo>
                                <a:lnTo>
                                  <a:pt x="103" y="1"/>
                                </a:lnTo>
                                <a:lnTo>
                                  <a:pt x="100" y="0"/>
                                </a:lnTo>
                                <a:lnTo>
                                  <a:pt x="98" y="0"/>
                                </a:lnTo>
                                <a:lnTo>
                                  <a:pt x="94" y="0"/>
                                </a:lnTo>
                                <a:lnTo>
                                  <a:pt x="90" y="0"/>
                                </a:lnTo>
                                <a:lnTo>
                                  <a:pt x="84" y="0"/>
                                </a:lnTo>
                                <a:lnTo>
                                  <a:pt x="79" y="0"/>
                                </a:lnTo>
                                <a:lnTo>
                                  <a:pt x="76" y="0"/>
                                </a:lnTo>
                                <a:lnTo>
                                  <a:pt x="73" y="0"/>
                                </a:lnTo>
                                <a:lnTo>
                                  <a:pt x="70" y="0"/>
                                </a:lnTo>
                                <a:lnTo>
                                  <a:pt x="68" y="1"/>
                                </a:lnTo>
                                <a:lnTo>
                                  <a:pt x="64" y="1"/>
                                </a:lnTo>
                                <a:lnTo>
                                  <a:pt x="61" y="1"/>
                                </a:lnTo>
                                <a:lnTo>
                                  <a:pt x="58" y="1"/>
                                </a:lnTo>
                                <a:lnTo>
                                  <a:pt x="56" y="1"/>
                                </a:lnTo>
                                <a:lnTo>
                                  <a:pt x="50" y="1"/>
                                </a:lnTo>
                                <a:lnTo>
                                  <a:pt x="45" y="2"/>
                                </a:lnTo>
                                <a:lnTo>
                                  <a:pt x="40" y="2"/>
                                </a:lnTo>
                                <a:lnTo>
                                  <a:pt x="36" y="3"/>
                                </a:lnTo>
                                <a:lnTo>
                                  <a:pt x="33" y="3"/>
                                </a:lnTo>
                                <a:lnTo>
                                  <a:pt x="31" y="6"/>
                                </a:lnTo>
                                <a:lnTo>
                                  <a:pt x="26" y="7"/>
                                </a:lnTo>
                                <a:lnTo>
                                  <a:pt x="21" y="9"/>
                                </a:lnTo>
                                <a:lnTo>
                                  <a:pt x="17" y="12"/>
                                </a:lnTo>
                                <a:lnTo>
                                  <a:pt x="12" y="16"/>
                                </a:lnTo>
                                <a:lnTo>
                                  <a:pt x="8" y="19"/>
                                </a:lnTo>
                                <a:lnTo>
                                  <a:pt x="3" y="21"/>
                                </a:lnTo>
                                <a:lnTo>
                                  <a:pt x="1" y="24"/>
                                </a:lnTo>
                                <a:lnTo>
                                  <a:pt x="0" y="25"/>
                                </a:lnTo>
                                <a:lnTo>
                                  <a:pt x="0" y="27"/>
                                </a:lnTo>
                                <a:lnTo>
                                  <a:pt x="2" y="29"/>
                                </a:lnTo>
                                <a:lnTo>
                                  <a:pt x="3" y="29"/>
                                </a:lnTo>
                                <a:lnTo>
                                  <a:pt x="5" y="30"/>
                                </a:lnTo>
                                <a:lnTo>
                                  <a:pt x="5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Freeform 383"/>
                        <wps:cNvSpPr>
                          <a:spLocks/>
                        </wps:cNvSpPr>
                        <wps:spPr bwMode="auto">
                          <a:xfrm>
                            <a:off x="193040" y="59055"/>
                            <a:ext cx="18415" cy="67945"/>
                          </a:xfrm>
                          <a:custGeom>
                            <a:avLst/>
                            <a:gdLst>
                              <a:gd name="T0" fmla="*/ 0 w 87"/>
                              <a:gd name="T1" fmla="*/ 5 h 321"/>
                              <a:gd name="T2" fmla="*/ 4 w 87"/>
                              <a:gd name="T3" fmla="*/ 15 h 321"/>
                              <a:gd name="T4" fmla="*/ 7 w 87"/>
                              <a:gd name="T5" fmla="*/ 24 h 321"/>
                              <a:gd name="T6" fmla="*/ 12 w 87"/>
                              <a:gd name="T7" fmla="*/ 35 h 321"/>
                              <a:gd name="T8" fmla="*/ 16 w 87"/>
                              <a:gd name="T9" fmla="*/ 47 h 321"/>
                              <a:gd name="T10" fmla="*/ 21 w 87"/>
                              <a:gd name="T11" fmla="*/ 58 h 321"/>
                              <a:gd name="T12" fmla="*/ 27 w 87"/>
                              <a:gd name="T13" fmla="*/ 70 h 321"/>
                              <a:gd name="T14" fmla="*/ 31 w 87"/>
                              <a:gd name="T15" fmla="*/ 81 h 321"/>
                              <a:gd name="T16" fmla="*/ 37 w 87"/>
                              <a:gd name="T17" fmla="*/ 90 h 321"/>
                              <a:gd name="T18" fmla="*/ 42 w 87"/>
                              <a:gd name="T19" fmla="*/ 99 h 321"/>
                              <a:gd name="T20" fmla="*/ 45 w 87"/>
                              <a:gd name="T21" fmla="*/ 106 h 321"/>
                              <a:gd name="T22" fmla="*/ 50 w 87"/>
                              <a:gd name="T23" fmla="*/ 115 h 321"/>
                              <a:gd name="T24" fmla="*/ 53 w 87"/>
                              <a:gd name="T25" fmla="*/ 126 h 321"/>
                              <a:gd name="T26" fmla="*/ 57 w 87"/>
                              <a:gd name="T27" fmla="*/ 137 h 321"/>
                              <a:gd name="T28" fmla="*/ 60 w 87"/>
                              <a:gd name="T29" fmla="*/ 149 h 321"/>
                              <a:gd name="T30" fmla="*/ 62 w 87"/>
                              <a:gd name="T31" fmla="*/ 160 h 321"/>
                              <a:gd name="T32" fmla="*/ 65 w 87"/>
                              <a:gd name="T33" fmla="*/ 174 h 321"/>
                              <a:gd name="T34" fmla="*/ 66 w 87"/>
                              <a:gd name="T35" fmla="*/ 186 h 321"/>
                              <a:gd name="T36" fmla="*/ 66 w 87"/>
                              <a:gd name="T37" fmla="*/ 201 h 321"/>
                              <a:gd name="T38" fmla="*/ 65 w 87"/>
                              <a:gd name="T39" fmla="*/ 214 h 321"/>
                              <a:gd name="T40" fmla="*/ 64 w 87"/>
                              <a:gd name="T41" fmla="*/ 227 h 321"/>
                              <a:gd name="T42" fmla="*/ 59 w 87"/>
                              <a:gd name="T43" fmla="*/ 240 h 321"/>
                              <a:gd name="T44" fmla="*/ 53 w 87"/>
                              <a:gd name="T45" fmla="*/ 254 h 321"/>
                              <a:gd name="T46" fmla="*/ 47 w 87"/>
                              <a:gd name="T47" fmla="*/ 265 h 321"/>
                              <a:gd name="T48" fmla="*/ 39 w 87"/>
                              <a:gd name="T49" fmla="*/ 277 h 321"/>
                              <a:gd name="T50" fmla="*/ 31 w 87"/>
                              <a:gd name="T51" fmla="*/ 287 h 321"/>
                              <a:gd name="T52" fmla="*/ 26 w 87"/>
                              <a:gd name="T53" fmla="*/ 299 h 321"/>
                              <a:gd name="T54" fmla="*/ 14 w 87"/>
                              <a:gd name="T55" fmla="*/ 312 h 321"/>
                              <a:gd name="T56" fmla="*/ 9 w 87"/>
                              <a:gd name="T57" fmla="*/ 318 h 321"/>
                              <a:gd name="T58" fmla="*/ 35 w 87"/>
                              <a:gd name="T59" fmla="*/ 319 h 321"/>
                              <a:gd name="T60" fmla="*/ 44 w 87"/>
                              <a:gd name="T61" fmla="*/ 310 h 321"/>
                              <a:gd name="T62" fmla="*/ 53 w 87"/>
                              <a:gd name="T63" fmla="*/ 299 h 321"/>
                              <a:gd name="T64" fmla="*/ 59 w 87"/>
                              <a:gd name="T65" fmla="*/ 290 h 321"/>
                              <a:gd name="T66" fmla="*/ 67 w 87"/>
                              <a:gd name="T67" fmla="*/ 278 h 321"/>
                              <a:gd name="T68" fmla="*/ 73 w 87"/>
                              <a:gd name="T69" fmla="*/ 266 h 321"/>
                              <a:gd name="T70" fmla="*/ 79 w 87"/>
                              <a:gd name="T71" fmla="*/ 251 h 321"/>
                              <a:gd name="T72" fmla="*/ 82 w 87"/>
                              <a:gd name="T73" fmla="*/ 239 h 321"/>
                              <a:gd name="T74" fmla="*/ 84 w 87"/>
                              <a:gd name="T75" fmla="*/ 230 h 321"/>
                              <a:gd name="T76" fmla="*/ 87 w 87"/>
                              <a:gd name="T77" fmla="*/ 217 h 321"/>
                              <a:gd name="T78" fmla="*/ 87 w 87"/>
                              <a:gd name="T79" fmla="*/ 208 h 321"/>
                              <a:gd name="T80" fmla="*/ 87 w 87"/>
                              <a:gd name="T81" fmla="*/ 199 h 321"/>
                              <a:gd name="T82" fmla="*/ 87 w 87"/>
                              <a:gd name="T83" fmla="*/ 191 h 321"/>
                              <a:gd name="T84" fmla="*/ 85 w 87"/>
                              <a:gd name="T85" fmla="*/ 179 h 321"/>
                              <a:gd name="T86" fmla="*/ 83 w 87"/>
                              <a:gd name="T87" fmla="*/ 164 h 321"/>
                              <a:gd name="T88" fmla="*/ 80 w 87"/>
                              <a:gd name="T89" fmla="*/ 150 h 321"/>
                              <a:gd name="T90" fmla="*/ 75 w 87"/>
                              <a:gd name="T91" fmla="*/ 138 h 321"/>
                              <a:gd name="T92" fmla="*/ 71 w 87"/>
                              <a:gd name="T93" fmla="*/ 126 h 321"/>
                              <a:gd name="T94" fmla="*/ 66 w 87"/>
                              <a:gd name="T95" fmla="*/ 115 h 321"/>
                              <a:gd name="T96" fmla="*/ 61 w 87"/>
                              <a:gd name="T97" fmla="*/ 106 h 321"/>
                              <a:gd name="T98" fmla="*/ 58 w 87"/>
                              <a:gd name="T99" fmla="*/ 99 h 321"/>
                              <a:gd name="T100" fmla="*/ 51 w 87"/>
                              <a:gd name="T101" fmla="*/ 88 h 321"/>
                              <a:gd name="T102" fmla="*/ 46 w 87"/>
                              <a:gd name="T103" fmla="*/ 77 h 321"/>
                              <a:gd name="T104" fmla="*/ 42 w 87"/>
                              <a:gd name="T105" fmla="*/ 67 h 321"/>
                              <a:gd name="T106" fmla="*/ 37 w 87"/>
                              <a:gd name="T107" fmla="*/ 56 h 321"/>
                              <a:gd name="T108" fmla="*/ 31 w 87"/>
                              <a:gd name="T109" fmla="*/ 43 h 321"/>
                              <a:gd name="T110" fmla="*/ 27 w 87"/>
                              <a:gd name="T111" fmla="*/ 32 h 321"/>
                              <a:gd name="T112" fmla="*/ 22 w 87"/>
                              <a:gd name="T113" fmla="*/ 21 h 321"/>
                              <a:gd name="T114" fmla="*/ 19 w 87"/>
                              <a:gd name="T115" fmla="*/ 12 h 321"/>
                              <a:gd name="T116" fmla="*/ 15 w 87"/>
                              <a:gd name="T117" fmla="*/ 4 h 321"/>
                              <a:gd name="T118" fmla="*/ 14 w 87"/>
                              <a:gd name="T119" fmla="*/ 0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7" h="321">
                                <a:moveTo>
                                  <a:pt x="0" y="2"/>
                                </a:moveTo>
                                <a:lnTo>
                                  <a:pt x="0" y="3"/>
                                </a:lnTo>
                                <a:lnTo>
                                  <a:pt x="0" y="5"/>
                                </a:lnTo>
                                <a:lnTo>
                                  <a:pt x="1" y="8"/>
                                </a:lnTo>
                                <a:lnTo>
                                  <a:pt x="4" y="13"/>
                                </a:lnTo>
                                <a:lnTo>
                                  <a:pt x="4" y="15"/>
                                </a:lnTo>
                                <a:lnTo>
                                  <a:pt x="5" y="19"/>
                                </a:lnTo>
                                <a:lnTo>
                                  <a:pt x="6" y="21"/>
                                </a:lnTo>
                                <a:lnTo>
                                  <a:pt x="7" y="24"/>
                                </a:lnTo>
                                <a:lnTo>
                                  <a:pt x="9" y="28"/>
                                </a:lnTo>
                                <a:lnTo>
                                  <a:pt x="11" y="31"/>
                                </a:lnTo>
                                <a:lnTo>
                                  <a:pt x="12" y="35"/>
                                </a:lnTo>
                                <a:lnTo>
                                  <a:pt x="14" y="39"/>
                                </a:lnTo>
                                <a:lnTo>
                                  <a:pt x="15" y="42"/>
                                </a:lnTo>
                                <a:lnTo>
                                  <a:pt x="16" y="47"/>
                                </a:lnTo>
                                <a:lnTo>
                                  <a:pt x="19" y="50"/>
                                </a:lnTo>
                                <a:lnTo>
                                  <a:pt x="20" y="55"/>
                                </a:lnTo>
                                <a:lnTo>
                                  <a:pt x="21" y="58"/>
                                </a:lnTo>
                                <a:lnTo>
                                  <a:pt x="23" y="61"/>
                                </a:lnTo>
                                <a:lnTo>
                                  <a:pt x="24" y="66"/>
                                </a:lnTo>
                                <a:lnTo>
                                  <a:pt x="27" y="70"/>
                                </a:lnTo>
                                <a:lnTo>
                                  <a:pt x="28" y="74"/>
                                </a:lnTo>
                                <a:lnTo>
                                  <a:pt x="30" y="77"/>
                                </a:lnTo>
                                <a:lnTo>
                                  <a:pt x="31" y="81"/>
                                </a:lnTo>
                                <a:lnTo>
                                  <a:pt x="34" y="84"/>
                                </a:lnTo>
                                <a:lnTo>
                                  <a:pt x="35" y="87"/>
                                </a:lnTo>
                                <a:lnTo>
                                  <a:pt x="37" y="90"/>
                                </a:lnTo>
                                <a:lnTo>
                                  <a:pt x="38" y="93"/>
                                </a:lnTo>
                                <a:lnTo>
                                  <a:pt x="41" y="96"/>
                                </a:lnTo>
                                <a:lnTo>
                                  <a:pt x="42" y="99"/>
                                </a:lnTo>
                                <a:lnTo>
                                  <a:pt x="43" y="101"/>
                                </a:lnTo>
                                <a:lnTo>
                                  <a:pt x="44" y="104"/>
                                </a:lnTo>
                                <a:lnTo>
                                  <a:pt x="45" y="106"/>
                                </a:lnTo>
                                <a:lnTo>
                                  <a:pt x="46" y="110"/>
                                </a:lnTo>
                                <a:lnTo>
                                  <a:pt x="49" y="112"/>
                                </a:lnTo>
                                <a:lnTo>
                                  <a:pt x="50" y="115"/>
                                </a:lnTo>
                                <a:lnTo>
                                  <a:pt x="51" y="120"/>
                                </a:lnTo>
                                <a:lnTo>
                                  <a:pt x="52" y="122"/>
                                </a:lnTo>
                                <a:lnTo>
                                  <a:pt x="53" y="126"/>
                                </a:lnTo>
                                <a:lnTo>
                                  <a:pt x="54" y="129"/>
                                </a:lnTo>
                                <a:lnTo>
                                  <a:pt x="56" y="133"/>
                                </a:lnTo>
                                <a:lnTo>
                                  <a:pt x="57" y="137"/>
                                </a:lnTo>
                                <a:lnTo>
                                  <a:pt x="58" y="141"/>
                                </a:lnTo>
                                <a:lnTo>
                                  <a:pt x="59" y="145"/>
                                </a:lnTo>
                                <a:lnTo>
                                  <a:pt x="60" y="149"/>
                                </a:lnTo>
                                <a:lnTo>
                                  <a:pt x="61" y="152"/>
                                </a:lnTo>
                                <a:lnTo>
                                  <a:pt x="62" y="157"/>
                                </a:lnTo>
                                <a:lnTo>
                                  <a:pt x="62" y="160"/>
                                </a:lnTo>
                                <a:lnTo>
                                  <a:pt x="64" y="165"/>
                                </a:lnTo>
                                <a:lnTo>
                                  <a:pt x="64" y="169"/>
                                </a:lnTo>
                                <a:lnTo>
                                  <a:pt x="65" y="174"/>
                                </a:lnTo>
                                <a:lnTo>
                                  <a:pt x="65" y="178"/>
                                </a:lnTo>
                                <a:lnTo>
                                  <a:pt x="66" y="183"/>
                                </a:lnTo>
                                <a:lnTo>
                                  <a:pt x="66" y="186"/>
                                </a:lnTo>
                                <a:lnTo>
                                  <a:pt x="66" y="191"/>
                                </a:lnTo>
                                <a:lnTo>
                                  <a:pt x="66" y="196"/>
                                </a:lnTo>
                                <a:lnTo>
                                  <a:pt x="66" y="201"/>
                                </a:lnTo>
                                <a:lnTo>
                                  <a:pt x="66" y="205"/>
                                </a:lnTo>
                                <a:lnTo>
                                  <a:pt x="66" y="210"/>
                                </a:lnTo>
                                <a:lnTo>
                                  <a:pt x="65" y="214"/>
                                </a:lnTo>
                                <a:lnTo>
                                  <a:pt x="65" y="219"/>
                                </a:lnTo>
                                <a:lnTo>
                                  <a:pt x="65" y="222"/>
                                </a:lnTo>
                                <a:lnTo>
                                  <a:pt x="64" y="227"/>
                                </a:lnTo>
                                <a:lnTo>
                                  <a:pt x="62" y="231"/>
                                </a:lnTo>
                                <a:lnTo>
                                  <a:pt x="61" y="236"/>
                                </a:lnTo>
                                <a:lnTo>
                                  <a:pt x="59" y="240"/>
                                </a:lnTo>
                                <a:lnTo>
                                  <a:pt x="58" y="245"/>
                                </a:lnTo>
                                <a:lnTo>
                                  <a:pt x="56" y="249"/>
                                </a:lnTo>
                                <a:lnTo>
                                  <a:pt x="53" y="254"/>
                                </a:lnTo>
                                <a:lnTo>
                                  <a:pt x="51" y="257"/>
                                </a:lnTo>
                                <a:lnTo>
                                  <a:pt x="49" y="261"/>
                                </a:lnTo>
                                <a:lnTo>
                                  <a:pt x="47" y="265"/>
                                </a:lnTo>
                                <a:lnTo>
                                  <a:pt x="45" y="269"/>
                                </a:lnTo>
                                <a:lnTo>
                                  <a:pt x="43" y="273"/>
                                </a:lnTo>
                                <a:lnTo>
                                  <a:pt x="39" y="277"/>
                                </a:lnTo>
                                <a:lnTo>
                                  <a:pt x="37" y="281"/>
                                </a:lnTo>
                                <a:lnTo>
                                  <a:pt x="35" y="285"/>
                                </a:lnTo>
                                <a:lnTo>
                                  <a:pt x="31" y="287"/>
                                </a:lnTo>
                                <a:lnTo>
                                  <a:pt x="30" y="292"/>
                                </a:lnTo>
                                <a:lnTo>
                                  <a:pt x="27" y="294"/>
                                </a:lnTo>
                                <a:lnTo>
                                  <a:pt x="26" y="299"/>
                                </a:lnTo>
                                <a:lnTo>
                                  <a:pt x="21" y="303"/>
                                </a:lnTo>
                                <a:lnTo>
                                  <a:pt x="17" y="309"/>
                                </a:lnTo>
                                <a:lnTo>
                                  <a:pt x="14" y="312"/>
                                </a:lnTo>
                                <a:lnTo>
                                  <a:pt x="12" y="314"/>
                                </a:lnTo>
                                <a:lnTo>
                                  <a:pt x="9" y="317"/>
                                </a:lnTo>
                                <a:lnTo>
                                  <a:pt x="9" y="318"/>
                                </a:lnTo>
                                <a:lnTo>
                                  <a:pt x="34" y="321"/>
                                </a:lnTo>
                                <a:lnTo>
                                  <a:pt x="34" y="320"/>
                                </a:lnTo>
                                <a:lnTo>
                                  <a:pt x="35" y="319"/>
                                </a:lnTo>
                                <a:lnTo>
                                  <a:pt x="37" y="317"/>
                                </a:lnTo>
                                <a:lnTo>
                                  <a:pt x="41" y="314"/>
                                </a:lnTo>
                                <a:lnTo>
                                  <a:pt x="44" y="310"/>
                                </a:lnTo>
                                <a:lnTo>
                                  <a:pt x="49" y="305"/>
                                </a:lnTo>
                                <a:lnTo>
                                  <a:pt x="50" y="302"/>
                                </a:lnTo>
                                <a:lnTo>
                                  <a:pt x="53" y="299"/>
                                </a:lnTo>
                                <a:lnTo>
                                  <a:pt x="54" y="296"/>
                                </a:lnTo>
                                <a:lnTo>
                                  <a:pt x="58" y="293"/>
                                </a:lnTo>
                                <a:lnTo>
                                  <a:pt x="59" y="290"/>
                                </a:lnTo>
                                <a:lnTo>
                                  <a:pt x="62" y="286"/>
                                </a:lnTo>
                                <a:lnTo>
                                  <a:pt x="65" y="283"/>
                                </a:lnTo>
                                <a:lnTo>
                                  <a:pt x="67" y="278"/>
                                </a:lnTo>
                                <a:lnTo>
                                  <a:pt x="69" y="274"/>
                                </a:lnTo>
                                <a:lnTo>
                                  <a:pt x="71" y="270"/>
                                </a:lnTo>
                                <a:lnTo>
                                  <a:pt x="73" y="266"/>
                                </a:lnTo>
                                <a:lnTo>
                                  <a:pt x="75" y="261"/>
                                </a:lnTo>
                                <a:lnTo>
                                  <a:pt x="77" y="256"/>
                                </a:lnTo>
                                <a:lnTo>
                                  <a:pt x="79" y="251"/>
                                </a:lnTo>
                                <a:lnTo>
                                  <a:pt x="81" y="247"/>
                                </a:lnTo>
                                <a:lnTo>
                                  <a:pt x="82" y="241"/>
                                </a:lnTo>
                                <a:lnTo>
                                  <a:pt x="82" y="239"/>
                                </a:lnTo>
                                <a:lnTo>
                                  <a:pt x="83" y="236"/>
                                </a:lnTo>
                                <a:lnTo>
                                  <a:pt x="83" y="233"/>
                                </a:lnTo>
                                <a:lnTo>
                                  <a:pt x="84" y="230"/>
                                </a:lnTo>
                                <a:lnTo>
                                  <a:pt x="85" y="224"/>
                                </a:lnTo>
                                <a:lnTo>
                                  <a:pt x="87" y="220"/>
                                </a:lnTo>
                                <a:lnTo>
                                  <a:pt x="87" y="217"/>
                                </a:lnTo>
                                <a:lnTo>
                                  <a:pt x="87" y="213"/>
                                </a:lnTo>
                                <a:lnTo>
                                  <a:pt x="87" y="211"/>
                                </a:lnTo>
                                <a:lnTo>
                                  <a:pt x="87" y="208"/>
                                </a:lnTo>
                                <a:lnTo>
                                  <a:pt x="87" y="204"/>
                                </a:lnTo>
                                <a:lnTo>
                                  <a:pt x="87" y="202"/>
                                </a:lnTo>
                                <a:lnTo>
                                  <a:pt x="87" y="199"/>
                                </a:lnTo>
                                <a:lnTo>
                                  <a:pt x="87" y="196"/>
                                </a:lnTo>
                                <a:lnTo>
                                  <a:pt x="87" y="193"/>
                                </a:lnTo>
                                <a:lnTo>
                                  <a:pt x="87" y="191"/>
                                </a:lnTo>
                                <a:lnTo>
                                  <a:pt x="87" y="187"/>
                                </a:lnTo>
                                <a:lnTo>
                                  <a:pt x="87" y="185"/>
                                </a:lnTo>
                                <a:lnTo>
                                  <a:pt x="85" y="179"/>
                                </a:lnTo>
                                <a:lnTo>
                                  <a:pt x="85" y="175"/>
                                </a:lnTo>
                                <a:lnTo>
                                  <a:pt x="84" y="169"/>
                                </a:lnTo>
                                <a:lnTo>
                                  <a:pt x="83" y="164"/>
                                </a:lnTo>
                                <a:lnTo>
                                  <a:pt x="82" y="159"/>
                                </a:lnTo>
                                <a:lnTo>
                                  <a:pt x="81" y="155"/>
                                </a:lnTo>
                                <a:lnTo>
                                  <a:pt x="80" y="150"/>
                                </a:lnTo>
                                <a:lnTo>
                                  <a:pt x="79" y="146"/>
                                </a:lnTo>
                                <a:lnTo>
                                  <a:pt x="76" y="141"/>
                                </a:lnTo>
                                <a:lnTo>
                                  <a:pt x="75" y="138"/>
                                </a:lnTo>
                                <a:lnTo>
                                  <a:pt x="74" y="133"/>
                                </a:lnTo>
                                <a:lnTo>
                                  <a:pt x="73" y="129"/>
                                </a:lnTo>
                                <a:lnTo>
                                  <a:pt x="71" y="126"/>
                                </a:lnTo>
                                <a:lnTo>
                                  <a:pt x="69" y="122"/>
                                </a:lnTo>
                                <a:lnTo>
                                  <a:pt x="68" y="119"/>
                                </a:lnTo>
                                <a:lnTo>
                                  <a:pt x="66" y="115"/>
                                </a:lnTo>
                                <a:lnTo>
                                  <a:pt x="65" y="112"/>
                                </a:lnTo>
                                <a:lnTo>
                                  <a:pt x="64" y="110"/>
                                </a:lnTo>
                                <a:lnTo>
                                  <a:pt x="61" y="106"/>
                                </a:lnTo>
                                <a:lnTo>
                                  <a:pt x="60" y="103"/>
                                </a:lnTo>
                                <a:lnTo>
                                  <a:pt x="59" y="101"/>
                                </a:lnTo>
                                <a:lnTo>
                                  <a:pt x="58" y="99"/>
                                </a:lnTo>
                                <a:lnTo>
                                  <a:pt x="56" y="94"/>
                                </a:lnTo>
                                <a:lnTo>
                                  <a:pt x="53" y="92"/>
                                </a:lnTo>
                                <a:lnTo>
                                  <a:pt x="51" y="88"/>
                                </a:lnTo>
                                <a:lnTo>
                                  <a:pt x="49" y="84"/>
                                </a:lnTo>
                                <a:lnTo>
                                  <a:pt x="47" y="81"/>
                                </a:lnTo>
                                <a:lnTo>
                                  <a:pt x="46" y="77"/>
                                </a:lnTo>
                                <a:lnTo>
                                  <a:pt x="44" y="74"/>
                                </a:lnTo>
                                <a:lnTo>
                                  <a:pt x="43" y="72"/>
                                </a:lnTo>
                                <a:lnTo>
                                  <a:pt x="42" y="67"/>
                                </a:lnTo>
                                <a:lnTo>
                                  <a:pt x="39" y="64"/>
                                </a:lnTo>
                                <a:lnTo>
                                  <a:pt x="38" y="59"/>
                                </a:lnTo>
                                <a:lnTo>
                                  <a:pt x="37" y="56"/>
                                </a:lnTo>
                                <a:lnTo>
                                  <a:pt x="35" y="51"/>
                                </a:lnTo>
                                <a:lnTo>
                                  <a:pt x="34" y="48"/>
                                </a:lnTo>
                                <a:lnTo>
                                  <a:pt x="31" y="43"/>
                                </a:lnTo>
                                <a:lnTo>
                                  <a:pt x="30" y="40"/>
                                </a:lnTo>
                                <a:lnTo>
                                  <a:pt x="28" y="36"/>
                                </a:lnTo>
                                <a:lnTo>
                                  <a:pt x="27" y="32"/>
                                </a:lnTo>
                                <a:lnTo>
                                  <a:pt x="26" y="28"/>
                                </a:lnTo>
                                <a:lnTo>
                                  <a:pt x="23" y="24"/>
                                </a:lnTo>
                                <a:lnTo>
                                  <a:pt x="22" y="21"/>
                                </a:lnTo>
                                <a:lnTo>
                                  <a:pt x="21" y="18"/>
                                </a:lnTo>
                                <a:lnTo>
                                  <a:pt x="20" y="14"/>
                                </a:lnTo>
                                <a:lnTo>
                                  <a:pt x="19" y="12"/>
                                </a:lnTo>
                                <a:lnTo>
                                  <a:pt x="17" y="9"/>
                                </a:lnTo>
                                <a:lnTo>
                                  <a:pt x="16" y="6"/>
                                </a:lnTo>
                                <a:lnTo>
                                  <a:pt x="15" y="4"/>
                                </a:lnTo>
                                <a:lnTo>
                                  <a:pt x="15" y="2"/>
                                </a:lnTo>
                                <a:lnTo>
                                  <a:pt x="14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2"/>
                                </a:lnTo>
                                <a:lnTo>
                                  <a:pt x="0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Freeform 384"/>
                        <wps:cNvSpPr>
                          <a:spLocks/>
                        </wps:cNvSpPr>
                        <wps:spPr bwMode="auto">
                          <a:xfrm>
                            <a:off x="198755" y="66675"/>
                            <a:ext cx="11430" cy="22860"/>
                          </a:xfrm>
                          <a:custGeom>
                            <a:avLst/>
                            <a:gdLst>
                              <a:gd name="T0" fmla="*/ 7 w 55"/>
                              <a:gd name="T1" fmla="*/ 14 h 107"/>
                              <a:gd name="T2" fmla="*/ 11 w 55"/>
                              <a:gd name="T3" fmla="*/ 13 h 107"/>
                              <a:gd name="T4" fmla="*/ 18 w 55"/>
                              <a:gd name="T5" fmla="*/ 12 h 107"/>
                              <a:gd name="T6" fmla="*/ 29 w 55"/>
                              <a:gd name="T7" fmla="*/ 15 h 107"/>
                              <a:gd name="T8" fmla="*/ 35 w 55"/>
                              <a:gd name="T9" fmla="*/ 23 h 107"/>
                              <a:gd name="T10" fmla="*/ 38 w 55"/>
                              <a:gd name="T11" fmla="*/ 30 h 107"/>
                              <a:gd name="T12" fmla="*/ 40 w 55"/>
                              <a:gd name="T13" fmla="*/ 41 h 107"/>
                              <a:gd name="T14" fmla="*/ 40 w 55"/>
                              <a:gd name="T15" fmla="*/ 49 h 107"/>
                              <a:gd name="T16" fmla="*/ 40 w 55"/>
                              <a:gd name="T17" fmla="*/ 55 h 107"/>
                              <a:gd name="T18" fmla="*/ 40 w 55"/>
                              <a:gd name="T19" fmla="*/ 63 h 107"/>
                              <a:gd name="T20" fmla="*/ 39 w 55"/>
                              <a:gd name="T21" fmla="*/ 74 h 107"/>
                              <a:gd name="T22" fmla="*/ 39 w 55"/>
                              <a:gd name="T23" fmla="*/ 81 h 107"/>
                              <a:gd name="T24" fmla="*/ 38 w 55"/>
                              <a:gd name="T25" fmla="*/ 85 h 107"/>
                              <a:gd name="T26" fmla="*/ 49 w 55"/>
                              <a:gd name="T27" fmla="*/ 107 h 107"/>
                              <a:gd name="T28" fmla="*/ 49 w 55"/>
                              <a:gd name="T29" fmla="*/ 104 h 107"/>
                              <a:gd name="T30" fmla="*/ 50 w 55"/>
                              <a:gd name="T31" fmla="*/ 95 h 107"/>
                              <a:gd name="T32" fmla="*/ 52 w 55"/>
                              <a:gd name="T33" fmla="*/ 88 h 107"/>
                              <a:gd name="T34" fmla="*/ 53 w 55"/>
                              <a:gd name="T35" fmla="*/ 82 h 107"/>
                              <a:gd name="T36" fmla="*/ 54 w 55"/>
                              <a:gd name="T37" fmla="*/ 74 h 107"/>
                              <a:gd name="T38" fmla="*/ 54 w 55"/>
                              <a:gd name="T39" fmla="*/ 67 h 107"/>
                              <a:gd name="T40" fmla="*/ 54 w 55"/>
                              <a:gd name="T41" fmla="*/ 58 h 107"/>
                              <a:gd name="T42" fmla="*/ 55 w 55"/>
                              <a:gd name="T43" fmla="*/ 50 h 107"/>
                              <a:gd name="T44" fmla="*/ 54 w 55"/>
                              <a:gd name="T45" fmla="*/ 41 h 107"/>
                              <a:gd name="T46" fmla="*/ 54 w 55"/>
                              <a:gd name="T47" fmla="*/ 34 h 107"/>
                              <a:gd name="T48" fmla="*/ 53 w 55"/>
                              <a:gd name="T49" fmla="*/ 27 h 107"/>
                              <a:gd name="T50" fmla="*/ 52 w 55"/>
                              <a:gd name="T51" fmla="*/ 21 h 107"/>
                              <a:gd name="T52" fmla="*/ 46 w 55"/>
                              <a:gd name="T53" fmla="*/ 12 h 107"/>
                              <a:gd name="T54" fmla="*/ 38 w 55"/>
                              <a:gd name="T55" fmla="*/ 5 h 107"/>
                              <a:gd name="T56" fmla="*/ 31 w 55"/>
                              <a:gd name="T57" fmla="*/ 2 h 107"/>
                              <a:gd name="T58" fmla="*/ 23 w 55"/>
                              <a:gd name="T59" fmla="*/ 0 h 107"/>
                              <a:gd name="T60" fmla="*/ 16 w 55"/>
                              <a:gd name="T61" fmla="*/ 0 h 107"/>
                              <a:gd name="T62" fmla="*/ 9 w 55"/>
                              <a:gd name="T63" fmla="*/ 0 h 107"/>
                              <a:gd name="T64" fmla="*/ 4 w 55"/>
                              <a:gd name="T65" fmla="*/ 1 h 107"/>
                              <a:gd name="T66" fmla="*/ 0 w 55"/>
                              <a:gd name="T67" fmla="*/ 2 h 107"/>
                              <a:gd name="T68" fmla="*/ 7 w 55"/>
                              <a:gd name="T69" fmla="*/ 15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5" h="107">
                                <a:moveTo>
                                  <a:pt x="7" y="15"/>
                                </a:moveTo>
                                <a:lnTo>
                                  <a:pt x="7" y="14"/>
                                </a:lnTo>
                                <a:lnTo>
                                  <a:pt x="9" y="14"/>
                                </a:lnTo>
                                <a:lnTo>
                                  <a:pt x="11" y="13"/>
                                </a:lnTo>
                                <a:lnTo>
                                  <a:pt x="15" y="13"/>
                                </a:lnTo>
                                <a:lnTo>
                                  <a:pt x="18" y="12"/>
                                </a:lnTo>
                                <a:lnTo>
                                  <a:pt x="23" y="14"/>
                                </a:lnTo>
                                <a:lnTo>
                                  <a:pt x="29" y="15"/>
                                </a:lnTo>
                                <a:lnTo>
                                  <a:pt x="33" y="20"/>
                                </a:lnTo>
                                <a:lnTo>
                                  <a:pt x="35" y="23"/>
                                </a:lnTo>
                                <a:lnTo>
                                  <a:pt x="38" y="27"/>
                                </a:lnTo>
                                <a:lnTo>
                                  <a:pt x="38" y="30"/>
                                </a:lnTo>
                                <a:lnTo>
                                  <a:pt x="40" y="36"/>
                                </a:lnTo>
                                <a:lnTo>
                                  <a:pt x="40" y="41"/>
                                </a:lnTo>
                                <a:lnTo>
                                  <a:pt x="40" y="47"/>
                                </a:lnTo>
                                <a:lnTo>
                                  <a:pt x="40" y="49"/>
                                </a:lnTo>
                                <a:lnTo>
                                  <a:pt x="40" y="52"/>
                                </a:lnTo>
                                <a:lnTo>
                                  <a:pt x="40" y="55"/>
                                </a:lnTo>
                                <a:lnTo>
                                  <a:pt x="41" y="58"/>
                                </a:lnTo>
                                <a:lnTo>
                                  <a:pt x="40" y="63"/>
                                </a:lnTo>
                                <a:lnTo>
                                  <a:pt x="40" y="69"/>
                                </a:lnTo>
                                <a:lnTo>
                                  <a:pt x="39" y="74"/>
                                </a:lnTo>
                                <a:lnTo>
                                  <a:pt x="39" y="78"/>
                                </a:lnTo>
                                <a:lnTo>
                                  <a:pt x="39" y="81"/>
                                </a:lnTo>
                                <a:lnTo>
                                  <a:pt x="38" y="84"/>
                                </a:lnTo>
                                <a:lnTo>
                                  <a:pt x="38" y="85"/>
                                </a:lnTo>
                                <a:lnTo>
                                  <a:pt x="38" y="86"/>
                                </a:lnTo>
                                <a:lnTo>
                                  <a:pt x="49" y="107"/>
                                </a:lnTo>
                                <a:lnTo>
                                  <a:pt x="49" y="106"/>
                                </a:lnTo>
                                <a:lnTo>
                                  <a:pt x="49" y="104"/>
                                </a:lnTo>
                                <a:lnTo>
                                  <a:pt x="49" y="100"/>
                                </a:lnTo>
                                <a:lnTo>
                                  <a:pt x="50" y="95"/>
                                </a:lnTo>
                                <a:lnTo>
                                  <a:pt x="50" y="92"/>
                                </a:lnTo>
                                <a:lnTo>
                                  <a:pt x="52" y="88"/>
                                </a:lnTo>
                                <a:lnTo>
                                  <a:pt x="52" y="85"/>
                                </a:lnTo>
                                <a:lnTo>
                                  <a:pt x="53" y="82"/>
                                </a:lnTo>
                                <a:lnTo>
                                  <a:pt x="53" y="78"/>
                                </a:lnTo>
                                <a:lnTo>
                                  <a:pt x="54" y="74"/>
                                </a:lnTo>
                                <a:lnTo>
                                  <a:pt x="54" y="70"/>
                                </a:lnTo>
                                <a:lnTo>
                                  <a:pt x="54" y="67"/>
                                </a:lnTo>
                                <a:lnTo>
                                  <a:pt x="54" y="63"/>
                                </a:lnTo>
                                <a:lnTo>
                                  <a:pt x="54" y="58"/>
                                </a:lnTo>
                                <a:lnTo>
                                  <a:pt x="54" y="54"/>
                                </a:lnTo>
                                <a:lnTo>
                                  <a:pt x="55" y="50"/>
                                </a:lnTo>
                                <a:lnTo>
                                  <a:pt x="54" y="46"/>
                                </a:lnTo>
                                <a:lnTo>
                                  <a:pt x="54" y="41"/>
                                </a:lnTo>
                                <a:lnTo>
                                  <a:pt x="54" y="38"/>
                                </a:lnTo>
                                <a:lnTo>
                                  <a:pt x="54" y="34"/>
                                </a:lnTo>
                                <a:lnTo>
                                  <a:pt x="54" y="30"/>
                                </a:lnTo>
                                <a:lnTo>
                                  <a:pt x="53" y="27"/>
                                </a:lnTo>
                                <a:lnTo>
                                  <a:pt x="52" y="24"/>
                                </a:lnTo>
                                <a:lnTo>
                                  <a:pt x="52" y="21"/>
                                </a:lnTo>
                                <a:lnTo>
                                  <a:pt x="48" y="15"/>
                                </a:lnTo>
                                <a:lnTo>
                                  <a:pt x="46" y="12"/>
                                </a:lnTo>
                                <a:lnTo>
                                  <a:pt x="42" y="9"/>
                                </a:lnTo>
                                <a:lnTo>
                                  <a:pt x="38" y="5"/>
                                </a:lnTo>
                                <a:lnTo>
                                  <a:pt x="34" y="3"/>
                                </a:lnTo>
                                <a:lnTo>
                                  <a:pt x="31" y="2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0"/>
                                </a:lnTo>
                                <a:lnTo>
                                  <a:pt x="9" y="0"/>
                                </a:lnTo>
                                <a:lnTo>
                                  <a:pt x="5" y="0"/>
                                </a:lnTo>
                                <a:lnTo>
                                  <a:pt x="4" y="1"/>
                                </a:lnTo>
                                <a:lnTo>
                                  <a:pt x="1" y="1"/>
                                </a:lnTo>
                                <a:lnTo>
                                  <a:pt x="0" y="2"/>
                                </a:lnTo>
                                <a:lnTo>
                                  <a:pt x="7" y="15"/>
                                </a:lnTo>
                                <a:lnTo>
                                  <a:pt x="7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" name="Freeform 385"/>
                        <wps:cNvSpPr>
                          <a:spLocks/>
                        </wps:cNvSpPr>
                        <wps:spPr bwMode="auto">
                          <a:xfrm>
                            <a:off x="92710" y="140335"/>
                            <a:ext cx="198120" cy="159385"/>
                          </a:xfrm>
                          <a:custGeom>
                            <a:avLst/>
                            <a:gdLst>
                              <a:gd name="T0" fmla="*/ 44 w 936"/>
                              <a:gd name="T1" fmla="*/ 339 h 752"/>
                              <a:gd name="T2" fmla="*/ 55 w 936"/>
                              <a:gd name="T3" fmla="*/ 263 h 752"/>
                              <a:gd name="T4" fmla="*/ 73 w 936"/>
                              <a:gd name="T5" fmla="*/ 239 h 752"/>
                              <a:gd name="T6" fmla="*/ 72 w 936"/>
                              <a:gd name="T7" fmla="*/ 310 h 752"/>
                              <a:gd name="T8" fmla="*/ 48 w 936"/>
                              <a:gd name="T9" fmla="*/ 389 h 752"/>
                              <a:gd name="T10" fmla="*/ 122 w 936"/>
                              <a:gd name="T11" fmla="*/ 393 h 752"/>
                              <a:gd name="T12" fmla="*/ 257 w 936"/>
                              <a:gd name="T13" fmla="*/ 408 h 752"/>
                              <a:gd name="T14" fmla="*/ 378 w 936"/>
                              <a:gd name="T15" fmla="*/ 437 h 752"/>
                              <a:gd name="T16" fmla="*/ 436 w 936"/>
                              <a:gd name="T17" fmla="*/ 445 h 752"/>
                              <a:gd name="T18" fmla="*/ 504 w 936"/>
                              <a:gd name="T19" fmla="*/ 424 h 752"/>
                              <a:gd name="T20" fmla="*/ 580 w 936"/>
                              <a:gd name="T21" fmla="*/ 405 h 752"/>
                              <a:gd name="T22" fmla="*/ 617 w 936"/>
                              <a:gd name="T23" fmla="*/ 369 h 752"/>
                              <a:gd name="T24" fmla="*/ 612 w 936"/>
                              <a:gd name="T25" fmla="*/ 303 h 752"/>
                              <a:gd name="T26" fmla="*/ 595 w 936"/>
                              <a:gd name="T27" fmla="*/ 217 h 752"/>
                              <a:gd name="T28" fmla="*/ 599 w 936"/>
                              <a:gd name="T29" fmla="*/ 170 h 752"/>
                              <a:gd name="T30" fmla="*/ 618 w 936"/>
                              <a:gd name="T31" fmla="*/ 232 h 752"/>
                              <a:gd name="T32" fmla="*/ 631 w 936"/>
                              <a:gd name="T33" fmla="*/ 316 h 752"/>
                              <a:gd name="T34" fmla="*/ 638 w 936"/>
                              <a:gd name="T35" fmla="*/ 379 h 752"/>
                              <a:gd name="T36" fmla="*/ 709 w 936"/>
                              <a:gd name="T37" fmla="*/ 366 h 752"/>
                              <a:gd name="T38" fmla="*/ 694 w 936"/>
                              <a:gd name="T39" fmla="*/ 289 h 752"/>
                              <a:gd name="T40" fmla="*/ 690 w 936"/>
                              <a:gd name="T41" fmla="*/ 225 h 752"/>
                              <a:gd name="T42" fmla="*/ 675 w 936"/>
                              <a:gd name="T43" fmla="*/ 163 h 752"/>
                              <a:gd name="T44" fmla="*/ 632 w 936"/>
                              <a:gd name="T45" fmla="*/ 106 h 752"/>
                              <a:gd name="T46" fmla="*/ 570 w 936"/>
                              <a:gd name="T47" fmla="*/ 87 h 752"/>
                              <a:gd name="T48" fmla="*/ 569 w 936"/>
                              <a:gd name="T49" fmla="*/ 23 h 752"/>
                              <a:gd name="T50" fmla="*/ 580 w 936"/>
                              <a:gd name="T51" fmla="*/ 27 h 752"/>
                              <a:gd name="T52" fmla="*/ 592 w 936"/>
                              <a:gd name="T53" fmla="*/ 82 h 752"/>
                              <a:gd name="T54" fmla="*/ 660 w 936"/>
                              <a:gd name="T55" fmla="*/ 112 h 752"/>
                              <a:gd name="T56" fmla="*/ 724 w 936"/>
                              <a:gd name="T57" fmla="*/ 120 h 752"/>
                              <a:gd name="T58" fmla="*/ 732 w 936"/>
                              <a:gd name="T59" fmla="*/ 136 h 752"/>
                              <a:gd name="T60" fmla="*/ 693 w 936"/>
                              <a:gd name="T61" fmla="*/ 162 h 752"/>
                              <a:gd name="T62" fmla="*/ 705 w 936"/>
                              <a:gd name="T63" fmla="*/ 228 h 752"/>
                              <a:gd name="T64" fmla="*/ 715 w 936"/>
                              <a:gd name="T65" fmla="*/ 318 h 752"/>
                              <a:gd name="T66" fmla="*/ 736 w 936"/>
                              <a:gd name="T67" fmla="*/ 375 h 752"/>
                              <a:gd name="T68" fmla="*/ 793 w 936"/>
                              <a:gd name="T69" fmla="*/ 420 h 752"/>
                              <a:gd name="T70" fmla="*/ 873 w 936"/>
                              <a:gd name="T71" fmla="*/ 410 h 752"/>
                              <a:gd name="T72" fmla="*/ 916 w 936"/>
                              <a:gd name="T73" fmla="*/ 357 h 752"/>
                              <a:gd name="T74" fmla="*/ 901 w 936"/>
                              <a:gd name="T75" fmla="*/ 275 h 752"/>
                              <a:gd name="T76" fmla="*/ 840 w 936"/>
                              <a:gd name="T77" fmla="*/ 184 h 752"/>
                              <a:gd name="T78" fmla="*/ 795 w 936"/>
                              <a:gd name="T79" fmla="*/ 118 h 752"/>
                              <a:gd name="T80" fmla="*/ 844 w 936"/>
                              <a:gd name="T81" fmla="*/ 156 h 752"/>
                              <a:gd name="T82" fmla="*/ 880 w 936"/>
                              <a:gd name="T83" fmla="*/ 215 h 752"/>
                              <a:gd name="T84" fmla="*/ 917 w 936"/>
                              <a:gd name="T85" fmla="*/ 279 h 752"/>
                              <a:gd name="T86" fmla="*/ 935 w 936"/>
                              <a:gd name="T87" fmla="*/ 350 h 752"/>
                              <a:gd name="T88" fmla="*/ 911 w 936"/>
                              <a:gd name="T89" fmla="*/ 406 h 752"/>
                              <a:gd name="T90" fmla="*/ 840 w 936"/>
                              <a:gd name="T91" fmla="*/ 435 h 752"/>
                              <a:gd name="T92" fmla="*/ 767 w 936"/>
                              <a:gd name="T93" fmla="*/ 424 h 752"/>
                              <a:gd name="T94" fmla="*/ 705 w 936"/>
                              <a:gd name="T95" fmla="*/ 414 h 752"/>
                              <a:gd name="T96" fmla="*/ 627 w 936"/>
                              <a:gd name="T97" fmla="*/ 412 h 752"/>
                              <a:gd name="T98" fmla="*/ 556 w 936"/>
                              <a:gd name="T99" fmla="*/ 423 h 752"/>
                              <a:gd name="T100" fmla="*/ 489 w 936"/>
                              <a:gd name="T101" fmla="*/ 444 h 752"/>
                              <a:gd name="T102" fmla="*/ 430 w 936"/>
                              <a:gd name="T103" fmla="*/ 465 h 752"/>
                              <a:gd name="T104" fmla="*/ 457 w 936"/>
                              <a:gd name="T105" fmla="*/ 532 h 752"/>
                              <a:gd name="T106" fmla="*/ 504 w 936"/>
                              <a:gd name="T107" fmla="*/ 648 h 752"/>
                              <a:gd name="T108" fmla="*/ 539 w 936"/>
                              <a:gd name="T109" fmla="*/ 739 h 752"/>
                              <a:gd name="T110" fmla="*/ 522 w 936"/>
                              <a:gd name="T111" fmla="*/ 715 h 752"/>
                              <a:gd name="T112" fmla="*/ 479 w 936"/>
                              <a:gd name="T113" fmla="*/ 612 h 752"/>
                              <a:gd name="T114" fmla="*/ 434 w 936"/>
                              <a:gd name="T115" fmla="*/ 509 h 752"/>
                              <a:gd name="T116" fmla="*/ 394 w 936"/>
                              <a:gd name="T117" fmla="*/ 463 h 752"/>
                              <a:gd name="T118" fmla="*/ 314 w 936"/>
                              <a:gd name="T119" fmla="*/ 437 h 752"/>
                              <a:gd name="T120" fmla="*/ 174 w 936"/>
                              <a:gd name="T121" fmla="*/ 414 h 752"/>
                              <a:gd name="T122" fmla="*/ 5 w 936"/>
                              <a:gd name="T123" fmla="*/ 391 h 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936" h="752">
                                <a:moveTo>
                                  <a:pt x="5" y="391"/>
                                </a:moveTo>
                                <a:lnTo>
                                  <a:pt x="7" y="392"/>
                                </a:lnTo>
                                <a:lnTo>
                                  <a:pt x="10" y="392"/>
                                </a:lnTo>
                                <a:lnTo>
                                  <a:pt x="14" y="392"/>
                                </a:lnTo>
                                <a:lnTo>
                                  <a:pt x="15" y="390"/>
                                </a:lnTo>
                                <a:lnTo>
                                  <a:pt x="17" y="389"/>
                                </a:lnTo>
                                <a:lnTo>
                                  <a:pt x="21" y="386"/>
                                </a:lnTo>
                                <a:lnTo>
                                  <a:pt x="24" y="382"/>
                                </a:lnTo>
                                <a:lnTo>
                                  <a:pt x="27" y="378"/>
                                </a:lnTo>
                                <a:lnTo>
                                  <a:pt x="30" y="373"/>
                                </a:lnTo>
                                <a:lnTo>
                                  <a:pt x="31" y="370"/>
                                </a:lnTo>
                                <a:lnTo>
                                  <a:pt x="33" y="366"/>
                                </a:lnTo>
                                <a:lnTo>
                                  <a:pt x="36" y="362"/>
                                </a:lnTo>
                                <a:lnTo>
                                  <a:pt x="38" y="359"/>
                                </a:lnTo>
                                <a:lnTo>
                                  <a:pt x="39" y="354"/>
                                </a:lnTo>
                                <a:lnTo>
                                  <a:pt x="42" y="350"/>
                                </a:lnTo>
                                <a:lnTo>
                                  <a:pt x="43" y="344"/>
                                </a:lnTo>
                                <a:lnTo>
                                  <a:pt x="44" y="339"/>
                                </a:lnTo>
                                <a:lnTo>
                                  <a:pt x="45" y="334"/>
                                </a:lnTo>
                                <a:lnTo>
                                  <a:pt x="47" y="328"/>
                                </a:lnTo>
                                <a:lnTo>
                                  <a:pt x="47" y="323"/>
                                </a:lnTo>
                                <a:lnTo>
                                  <a:pt x="50" y="318"/>
                                </a:lnTo>
                                <a:lnTo>
                                  <a:pt x="50" y="315"/>
                                </a:lnTo>
                                <a:lnTo>
                                  <a:pt x="50" y="311"/>
                                </a:lnTo>
                                <a:lnTo>
                                  <a:pt x="51" y="309"/>
                                </a:lnTo>
                                <a:lnTo>
                                  <a:pt x="51" y="307"/>
                                </a:lnTo>
                                <a:lnTo>
                                  <a:pt x="51" y="303"/>
                                </a:lnTo>
                                <a:lnTo>
                                  <a:pt x="52" y="300"/>
                                </a:lnTo>
                                <a:lnTo>
                                  <a:pt x="52" y="298"/>
                                </a:lnTo>
                                <a:lnTo>
                                  <a:pt x="53" y="296"/>
                                </a:lnTo>
                                <a:lnTo>
                                  <a:pt x="53" y="290"/>
                                </a:lnTo>
                                <a:lnTo>
                                  <a:pt x="53" y="284"/>
                                </a:lnTo>
                                <a:lnTo>
                                  <a:pt x="54" y="279"/>
                                </a:lnTo>
                                <a:lnTo>
                                  <a:pt x="55" y="274"/>
                                </a:lnTo>
                                <a:lnTo>
                                  <a:pt x="55" y="269"/>
                                </a:lnTo>
                                <a:lnTo>
                                  <a:pt x="55" y="263"/>
                                </a:lnTo>
                                <a:lnTo>
                                  <a:pt x="55" y="259"/>
                                </a:lnTo>
                                <a:lnTo>
                                  <a:pt x="57" y="255"/>
                                </a:lnTo>
                                <a:lnTo>
                                  <a:pt x="57" y="251"/>
                                </a:lnTo>
                                <a:lnTo>
                                  <a:pt x="57" y="246"/>
                                </a:lnTo>
                                <a:lnTo>
                                  <a:pt x="58" y="242"/>
                                </a:lnTo>
                                <a:lnTo>
                                  <a:pt x="58" y="239"/>
                                </a:lnTo>
                                <a:lnTo>
                                  <a:pt x="58" y="236"/>
                                </a:lnTo>
                                <a:lnTo>
                                  <a:pt x="59" y="233"/>
                                </a:lnTo>
                                <a:lnTo>
                                  <a:pt x="59" y="230"/>
                                </a:lnTo>
                                <a:lnTo>
                                  <a:pt x="59" y="229"/>
                                </a:lnTo>
                                <a:lnTo>
                                  <a:pt x="61" y="226"/>
                                </a:lnTo>
                                <a:lnTo>
                                  <a:pt x="62" y="226"/>
                                </a:lnTo>
                                <a:lnTo>
                                  <a:pt x="67" y="225"/>
                                </a:lnTo>
                                <a:lnTo>
                                  <a:pt x="69" y="226"/>
                                </a:lnTo>
                                <a:lnTo>
                                  <a:pt x="70" y="228"/>
                                </a:lnTo>
                                <a:lnTo>
                                  <a:pt x="72" y="233"/>
                                </a:lnTo>
                                <a:lnTo>
                                  <a:pt x="72" y="235"/>
                                </a:lnTo>
                                <a:lnTo>
                                  <a:pt x="73" y="239"/>
                                </a:lnTo>
                                <a:lnTo>
                                  <a:pt x="73" y="242"/>
                                </a:lnTo>
                                <a:lnTo>
                                  <a:pt x="73" y="244"/>
                                </a:lnTo>
                                <a:lnTo>
                                  <a:pt x="74" y="247"/>
                                </a:lnTo>
                                <a:lnTo>
                                  <a:pt x="74" y="250"/>
                                </a:lnTo>
                                <a:lnTo>
                                  <a:pt x="74" y="253"/>
                                </a:lnTo>
                                <a:lnTo>
                                  <a:pt x="74" y="255"/>
                                </a:lnTo>
                                <a:lnTo>
                                  <a:pt x="74" y="259"/>
                                </a:lnTo>
                                <a:lnTo>
                                  <a:pt x="75" y="263"/>
                                </a:lnTo>
                                <a:lnTo>
                                  <a:pt x="75" y="266"/>
                                </a:lnTo>
                                <a:lnTo>
                                  <a:pt x="75" y="271"/>
                                </a:lnTo>
                                <a:lnTo>
                                  <a:pt x="75" y="275"/>
                                </a:lnTo>
                                <a:lnTo>
                                  <a:pt x="75" y="281"/>
                                </a:lnTo>
                                <a:lnTo>
                                  <a:pt x="74" y="285"/>
                                </a:lnTo>
                                <a:lnTo>
                                  <a:pt x="74" y="290"/>
                                </a:lnTo>
                                <a:lnTo>
                                  <a:pt x="73" y="294"/>
                                </a:lnTo>
                                <a:lnTo>
                                  <a:pt x="73" y="300"/>
                                </a:lnTo>
                                <a:lnTo>
                                  <a:pt x="73" y="305"/>
                                </a:lnTo>
                                <a:lnTo>
                                  <a:pt x="72" y="310"/>
                                </a:lnTo>
                                <a:lnTo>
                                  <a:pt x="72" y="315"/>
                                </a:lnTo>
                                <a:lnTo>
                                  <a:pt x="72" y="320"/>
                                </a:lnTo>
                                <a:lnTo>
                                  <a:pt x="70" y="325"/>
                                </a:lnTo>
                                <a:lnTo>
                                  <a:pt x="69" y="330"/>
                                </a:lnTo>
                                <a:lnTo>
                                  <a:pt x="68" y="335"/>
                                </a:lnTo>
                                <a:lnTo>
                                  <a:pt x="67" y="341"/>
                                </a:lnTo>
                                <a:lnTo>
                                  <a:pt x="66" y="345"/>
                                </a:lnTo>
                                <a:lnTo>
                                  <a:pt x="65" y="350"/>
                                </a:lnTo>
                                <a:lnTo>
                                  <a:pt x="63" y="355"/>
                                </a:lnTo>
                                <a:lnTo>
                                  <a:pt x="62" y="360"/>
                                </a:lnTo>
                                <a:lnTo>
                                  <a:pt x="61" y="364"/>
                                </a:lnTo>
                                <a:lnTo>
                                  <a:pt x="59" y="368"/>
                                </a:lnTo>
                                <a:lnTo>
                                  <a:pt x="58" y="372"/>
                                </a:lnTo>
                                <a:lnTo>
                                  <a:pt x="57" y="375"/>
                                </a:lnTo>
                                <a:lnTo>
                                  <a:pt x="54" y="379"/>
                                </a:lnTo>
                                <a:lnTo>
                                  <a:pt x="53" y="382"/>
                                </a:lnTo>
                                <a:lnTo>
                                  <a:pt x="51" y="386"/>
                                </a:lnTo>
                                <a:lnTo>
                                  <a:pt x="48" y="389"/>
                                </a:lnTo>
                                <a:lnTo>
                                  <a:pt x="50" y="389"/>
                                </a:lnTo>
                                <a:lnTo>
                                  <a:pt x="52" y="389"/>
                                </a:lnTo>
                                <a:lnTo>
                                  <a:pt x="53" y="389"/>
                                </a:lnTo>
                                <a:lnTo>
                                  <a:pt x="57" y="389"/>
                                </a:lnTo>
                                <a:lnTo>
                                  <a:pt x="59" y="389"/>
                                </a:lnTo>
                                <a:lnTo>
                                  <a:pt x="62" y="389"/>
                                </a:lnTo>
                                <a:lnTo>
                                  <a:pt x="65" y="389"/>
                                </a:lnTo>
                                <a:lnTo>
                                  <a:pt x="69" y="389"/>
                                </a:lnTo>
                                <a:lnTo>
                                  <a:pt x="73" y="389"/>
                                </a:lnTo>
                                <a:lnTo>
                                  <a:pt x="77" y="389"/>
                                </a:lnTo>
                                <a:lnTo>
                                  <a:pt x="82" y="389"/>
                                </a:lnTo>
                                <a:lnTo>
                                  <a:pt x="87" y="390"/>
                                </a:lnTo>
                                <a:lnTo>
                                  <a:pt x="92" y="390"/>
                                </a:lnTo>
                                <a:lnTo>
                                  <a:pt x="98" y="391"/>
                                </a:lnTo>
                                <a:lnTo>
                                  <a:pt x="103" y="391"/>
                                </a:lnTo>
                                <a:lnTo>
                                  <a:pt x="110" y="392"/>
                                </a:lnTo>
                                <a:lnTo>
                                  <a:pt x="115" y="392"/>
                                </a:lnTo>
                                <a:lnTo>
                                  <a:pt x="122" y="393"/>
                                </a:lnTo>
                                <a:lnTo>
                                  <a:pt x="128" y="393"/>
                                </a:lnTo>
                                <a:lnTo>
                                  <a:pt x="135" y="393"/>
                                </a:lnTo>
                                <a:lnTo>
                                  <a:pt x="142" y="394"/>
                                </a:lnTo>
                                <a:lnTo>
                                  <a:pt x="150" y="396"/>
                                </a:lnTo>
                                <a:lnTo>
                                  <a:pt x="157" y="396"/>
                                </a:lnTo>
                                <a:lnTo>
                                  <a:pt x="164" y="397"/>
                                </a:lnTo>
                                <a:lnTo>
                                  <a:pt x="172" y="397"/>
                                </a:lnTo>
                                <a:lnTo>
                                  <a:pt x="179" y="398"/>
                                </a:lnTo>
                                <a:lnTo>
                                  <a:pt x="187" y="399"/>
                                </a:lnTo>
                                <a:lnTo>
                                  <a:pt x="195" y="400"/>
                                </a:lnTo>
                                <a:lnTo>
                                  <a:pt x="202" y="400"/>
                                </a:lnTo>
                                <a:lnTo>
                                  <a:pt x="211" y="402"/>
                                </a:lnTo>
                                <a:lnTo>
                                  <a:pt x="218" y="402"/>
                                </a:lnTo>
                                <a:lnTo>
                                  <a:pt x="226" y="403"/>
                                </a:lnTo>
                                <a:lnTo>
                                  <a:pt x="234" y="405"/>
                                </a:lnTo>
                                <a:lnTo>
                                  <a:pt x="242" y="406"/>
                                </a:lnTo>
                                <a:lnTo>
                                  <a:pt x="250" y="407"/>
                                </a:lnTo>
                                <a:lnTo>
                                  <a:pt x="257" y="408"/>
                                </a:lnTo>
                                <a:lnTo>
                                  <a:pt x="265" y="409"/>
                                </a:lnTo>
                                <a:lnTo>
                                  <a:pt x="273" y="410"/>
                                </a:lnTo>
                                <a:lnTo>
                                  <a:pt x="280" y="411"/>
                                </a:lnTo>
                                <a:lnTo>
                                  <a:pt x="288" y="414"/>
                                </a:lnTo>
                                <a:lnTo>
                                  <a:pt x="295" y="415"/>
                                </a:lnTo>
                                <a:lnTo>
                                  <a:pt x="303" y="416"/>
                                </a:lnTo>
                                <a:lnTo>
                                  <a:pt x="310" y="417"/>
                                </a:lnTo>
                                <a:lnTo>
                                  <a:pt x="317" y="419"/>
                                </a:lnTo>
                                <a:lnTo>
                                  <a:pt x="324" y="420"/>
                                </a:lnTo>
                                <a:lnTo>
                                  <a:pt x="331" y="423"/>
                                </a:lnTo>
                                <a:lnTo>
                                  <a:pt x="337" y="424"/>
                                </a:lnTo>
                                <a:lnTo>
                                  <a:pt x="344" y="426"/>
                                </a:lnTo>
                                <a:lnTo>
                                  <a:pt x="349" y="427"/>
                                </a:lnTo>
                                <a:lnTo>
                                  <a:pt x="356" y="429"/>
                                </a:lnTo>
                                <a:lnTo>
                                  <a:pt x="361" y="430"/>
                                </a:lnTo>
                                <a:lnTo>
                                  <a:pt x="367" y="433"/>
                                </a:lnTo>
                                <a:lnTo>
                                  <a:pt x="373" y="435"/>
                                </a:lnTo>
                                <a:lnTo>
                                  <a:pt x="378" y="437"/>
                                </a:lnTo>
                                <a:lnTo>
                                  <a:pt x="382" y="438"/>
                                </a:lnTo>
                                <a:lnTo>
                                  <a:pt x="386" y="442"/>
                                </a:lnTo>
                                <a:lnTo>
                                  <a:pt x="391" y="443"/>
                                </a:lnTo>
                                <a:lnTo>
                                  <a:pt x="394" y="446"/>
                                </a:lnTo>
                                <a:lnTo>
                                  <a:pt x="398" y="447"/>
                                </a:lnTo>
                                <a:lnTo>
                                  <a:pt x="401" y="451"/>
                                </a:lnTo>
                                <a:lnTo>
                                  <a:pt x="404" y="453"/>
                                </a:lnTo>
                                <a:lnTo>
                                  <a:pt x="407" y="455"/>
                                </a:lnTo>
                                <a:lnTo>
                                  <a:pt x="407" y="455"/>
                                </a:lnTo>
                                <a:lnTo>
                                  <a:pt x="408" y="454"/>
                                </a:lnTo>
                                <a:lnTo>
                                  <a:pt x="409" y="453"/>
                                </a:lnTo>
                                <a:lnTo>
                                  <a:pt x="413" y="453"/>
                                </a:lnTo>
                                <a:lnTo>
                                  <a:pt x="415" y="452"/>
                                </a:lnTo>
                                <a:lnTo>
                                  <a:pt x="420" y="450"/>
                                </a:lnTo>
                                <a:lnTo>
                                  <a:pt x="424" y="448"/>
                                </a:lnTo>
                                <a:lnTo>
                                  <a:pt x="430" y="447"/>
                                </a:lnTo>
                                <a:lnTo>
                                  <a:pt x="432" y="445"/>
                                </a:lnTo>
                                <a:lnTo>
                                  <a:pt x="436" y="445"/>
                                </a:lnTo>
                                <a:lnTo>
                                  <a:pt x="438" y="443"/>
                                </a:lnTo>
                                <a:lnTo>
                                  <a:pt x="442" y="443"/>
                                </a:lnTo>
                                <a:lnTo>
                                  <a:pt x="445" y="442"/>
                                </a:lnTo>
                                <a:lnTo>
                                  <a:pt x="447" y="441"/>
                                </a:lnTo>
                                <a:lnTo>
                                  <a:pt x="452" y="439"/>
                                </a:lnTo>
                                <a:lnTo>
                                  <a:pt x="456" y="438"/>
                                </a:lnTo>
                                <a:lnTo>
                                  <a:pt x="459" y="437"/>
                                </a:lnTo>
                                <a:lnTo>
                                  <a:pt x="464" y="436"/>
                                </a:lnTo>
                                <a:lnTo>
                                  <a:pt x="467" y="435"/>
                                </a:lnTo>
                                <a:lnTo>
                                  <a:pt x="471" y="434"/>
                                </a:lnTo>
                                <a:lnTo>
                                  <a:pt x="475" y="432"/>
                                </a:lnTo>
                                <a:lnTo>
                                  <a:pt x="479" y="432"/>
                                </a:lnTo>
                                <a:lnTo>
                                  <a:pt x="483" y="430"/>
                                </a:lnTo>
                                <a:lnTo>
                                  <a:pt x="488" y="429"/>
                                </a:lnTo>
                                <a:lnTo>
                                  <a:pt x="491" y="427"/>
                                </a:lnTo>
                                <a:lnTo>
                                  <a:pt x="496" y="426"/>
                                </a:lnTo>
                                <a:lnTo>
                                  <a:pt x="499" y="425"/>
                                </a:lnTo>
                                <a:lnTo>
                                  <a:pt x="504" y="424"/>
                                </a:lnTo>
                                <a:lnTo>
                                  <a:pt x="509" y="421"/>
                                </a:lnTo>
                                <a:lnTo>
                                  <a:pt x="512" y="420"/>
                                </a:lnTo>
                                <a:lnTo>
                                  <a:pt x="517" y="419"/>
                                </a:lnTo>
                                <a:lnTo>
                                  <a:pt x="521" y="418"/>
                                </a:lnTo>
                                <a:lnTo>
                                  <a:pt x="526" y="417"/>
                                </a:lnTo>
                                <a:lnTo>
                                  <a:pt x="529" y="416"/>
                                </a:lnTo>
                                <a:lnTo>
                                  <a:pt x="534" y="415"/>
                                </a:lnTo>
                                <a:lnTo>
                                  <a:pt x="539" y="414"/>
                                </a:lnTo>
                                <a:lnTo>
                                  <a:pt x="543" y="412"/>
                                </a:lnTo>
                                <a:lnTo>
                                  <a:pt x="547" y="411"/>
                                </a:lnTo>
                                <a:lnTo>
                                  <a:pt x="551" y="410"/>
                                </a:lnTo>
                                <a:lnTo>
                                  <a:pt x="556" y="410"/>
                                </a:lnTo>
                                <a:lnTo>
                                  <a:pt x="559" y="408"/>
                                </a:lnTo>
                                <a:lnTo>
                                  <a:pt x="564" y="407"/>
                                </a:lnTo>
                                <a:lnTo>
                                  <a:pt x="567" y="406"/>
                                </a:lnTo>
                                <a:lnTo>
                                  <a:pt x="572" y="406"/>
                                </a:lnTo>
                                <a:lnTo>
                                  <a:pt x="575" y="405"/>
                                </a:lnTo>
                                <a:lnTo>
                                  <a:pt x="580" y="405"/>
                                </a:lnTo>
                                <a:lnTo>
                                  <a:pt x="584" y="403"/>
                                </a:lnTo>
                                <a:lnTo>
                                  <a:pt x="588" y="402"/>
                                </a:lnTo>
                                <a:lnTo>
                                  <a:pt x="590" y="401"/>
                                </a:lnTo>
                                <a:lnTo>
                                  <a:pt x="595" y="401"/>
                                </a:lnTo>
                                <a:lnTo>
                                  <a:pt x="599" y="400"/>
                                </a:lnTo>
                                <a:lnTo>
                                  <a:pt x="602" y="400"/>
                                </a:lnTo>
                                <a:lnTo>
                                  <a:pt x="605" y="400"/>
                                </a:lnTo>
                                <a:lnTo>
                                  <a:pt x="608" y="399"/>
                                </a:lnTo>
                                <a:lnTo>
                                  <a:pt x="611" y="399"/>
                                </a:lnTo>
                                <a:lnTo>
                                  <a:pt x="615" y="399"/>
                                </a:lnTo>
                                <a:lnTo>
                                  <a:pt x="615" y="398"/>
                                </a:lnTo>
                                <a:lnTo>
                                  <a:pt x="616" y="393"/>
                                </a:lnTo>
                                <a:lnTo>
                                  <a:pt x="616" y="390"/>
                                </a:lnTo>
                                <a:lnTo>
                                  <a:pt x="616" y="387"/>
                                </a:lnTo>
                                <a:lnTo>
                                  <a:pt x="617" y="382"/>
                                </a:lnTo>
                                <a:lnTo>
                                  <a:pt x="617" y="379"/>
                                </a:lnTo>
                                <a:lnTo>
                                  <a:pt x="617" y="373"/>
                                </a:lnTo>
                                <a:lnTo>
                                  <a:pt x="617" y="369"/>
                                </a:lnTo>
                                <a:lnTo>
                                  <a:pt x="617" y="363"/>
                                </a:lnTo>
                                <a:lnTo>
                                  <a:pt x="617" y="359"/>
                                </a:lnTo>
                                <a:lnTo>
                                  <a:pt x="617" y="355"/>
                                </a:lnTo>
                                <a:lnTo>
                                  <a:pt x="617" y="352"/>
                                </a:lnTo>
                                <a:lnTo>
                                  <a:pt x="617" y="350"/>
                                </a:lnTo>
                                <a:lnTo>
                                  <a:pt x="617" y="346"/>
                                </a:lnTo>
                                <a:lnTo>
                                  <a:pt x="617" y="344"/>
                                </a:lnTo>
                                <a:lnTo>
                                  <a:pt x="617" y="341"/>
                                </a:lnTo>
                                <a:lnTo>
                                  <a:pt x="617" y="338"/>
                                </a:lnTo>
                                <a:lnTo>
                                  <a:pt x="617" y="335"/>
                                </a:lnTo>
                                <a:lnTo>
                                  <a:pt x="617" y="332"/>
                                </a:lnTo>
                                <a:lnTo>
                                  <a:pt x="616" y="328"/>
                                </a:lnTo>
                                <a:lnTo>
                                  <a:pt x="616" y="325"/>
                                </a:lnTo>
                                <a:lnTo>
                                  <a:pt x="615" y="321"/>
                                </a:lnTo>
                                <a:lnTo>
                                  <a:pt x="614" y="317"/>
                                </a:lnTo>
                                <a:lnTo>
                                  <a:pt x="614" y="312"/>
                                </a:lnTo>
                                <a:lnTo>
                                  <a:pt x="612" y="308"/>
                                </a:lnTo>
                                <a:lnTo>
                                  <a:pt x="612" y="303"/>
                                </a:lnTo>
                                <a:lnTo>
                                  <a:pt x="611" y="299"/>
                                </a:lnTo>
                                <a:lnTo>
                                  <a:pt x="610" y="294"/>
                                </a:lnTo>
                                <a:lnTo>
                                  <a:pt x="609" y="289"/>
                                </a:lnTo>
                                <a:lnTo>
                                  <a:pt x="608" y="284"/>
                                </a:lnTo>
                                <a:lnTo>
                                  <a:pt x="607" y="279"/>
                                </a:lnTo>
                                <a:lnTo>
                                  <a:pt x="605" y="274"/>
                                </a:lnTo>
                                <a:lnTo>
                                  <a:pt x="605" y="269"/>
                                </a:lnTo>
                                <a:lnTo>
                                  <a:pt x="604" y="264"/>
                                </a:lnTo>
                                <a:lnTo>
                                  <a:pt x="603" y="259"/>
                                </a:lnTo>
                                <a:lnTo>
                                  <a:pt x="602" y="254"/>
                                </a:lnTo>
                                <a:lnTo>
                                  <a:pt x="601" y="248"/>
                                </a:lnTo>
                                <a:lnTo>
                                  <a:pt x="600" y="244"/>
                                </a:lnTo>
                                <a:lnTo>
                                  <a:pt x="600" y="238"/>
                                </a:lnTo>
                                <a:lnTo>
                                  <a:pt x="599" y="234"/>
                                </a:lnTo>
                                <a:lnTo>
                                  <a:pt x="597" y="229"/>
                                </a:lnTo>
                                <a:lnTo>
                                  <a:pt x="597" y="226"/>
                                </a:lnTo>
                                <a:lnTo>
                                  <a:pt x="596" y="220"/>
                                </a:lnTo>
                                <a:lnTo>
                                  <a:pt x="595" y="217"/>
                                </a:lnTo>
                                <a:lnTo>
                                  <a:pt x="595" y="214"/>
                                </a:lnTo>
                                <a:lnTo>
                                  <a:pt x="595" y="210"/>
                                </a:lnTo>
                                <a:lnTo>
                                  <a:pt x="594" y="208"/>
                                </a:lnTo>
                                <a:lnTo>
                                  <a:pt x="594" y="205"/>
                                </a:lnTo>
                                <a:lnTo>
                                  <a:pt x="594" y="202"/>
                                </a:lnTo>
                                <a:lnTo>
                                  <a:pt x="594" y="201"/>
                                </a:lnTo>
                                <a:lnTo>
                                  <a:pt x="593" y="197"/>
                                </a:lnTo>
                                <a:lnTo>
                                  <a:pt x="593" y="193"/>
                                </a:lnTo>
                                <a:lnTo>
                                  <a:pt x="593" y="190"/>
                                </a:lnTo>
                                <a:lnTo>
                                  <a:pt x="593" y="187"/>
                                </a:lnTo>
                                <a:lnTo>
                                  <a:pt x="592" y="183"/>
                                </a:lnTo>
                                <a:lnTo>
                                  <a:pt x="592" y="180"/>
                                </a:lnTo>
                                <a:lnTo>
                                  <a:pt x="593" y="178"/>
                                </a:lnTo>
                                <a:lnTo>
                                  <a:pt x="593" y="175"/>
                                </a:lnTo>
                                <a:lnTo>
                                  <a:pt x="593" y="171"/>
                                </a:lnTo>
                                <a:lnTo>
                                  <a:pt x="595" y="168"/>
                                </a:lnTo>
                                <a:lnTo>
                                  <a:pt x="596" y="168"/>
                                </a:lnTo>
                                <a:lnTo>
                                  <a:pt x="599" y="170"/>
                                </a:lnTo>
                                <a:lnTo>
                                  <a:pt x="601" y="172"/>
                                </a:lnTo>
                                <a:lnTo>
                                  <a:pt x="603" y="178"/>
                                </a:lnTo>
                                <a:lnTo>
                                  <a:pt x="604" y="180"/>
                                </a:lnTo>
                                <a:lnTo>
                                  <a:pt x="605" y="183"/>
                                </a:lnTo>
                                <a:lnTo>
                                  <a:pt x="605" y="185"/>
                                </a:lnTo>
                                <a:lnTo>
                                  <a:pt x="607" y="189"/>
                                </a:lnTo>
                                <a:lnTo>
                                  <a:pt x="608" y="192"/>
                                </a:lnTo>
                                <a:lnTo>
                                  <a:pt x="609" y="197"/>
                                </a:lnTo>
                                <a:lnTo>
                                  <a:pt x="610" y="201"/>
                                </a:lnTo>
                                <a:lnTo>
                                  <a:pt x="611" y="206"/>
                                </a:lnTo>
                                <a:lnTo>
                                  <a:pt x="612" y="210"/>
                                </a:lnTo>
                                <a:lnTo>
                                  <a:pt x="614" y="216"/>
                                </a:lnTo>
                                <a:lnTo>
                                  <a:pt x="614" y="218"/>
                                </a:lnTo>
                                <a:lnTo>
                                  <a:pt x="615" y="220"/>
                                </a:lnTo>
                                <a:lnTo>
                                  <a:pt x="616" y="224"/>
                                </a:lnTo>
                                <a:lnTo>
                                  <a:pt x="617" y="226"/>
                                </a:lnTo>
                                <a:lnTo>
                                  <a:pt x="617" y="229"/>
                                </a:lnTo>
                                <a:lnTo>
                                  <a:pt x="618" y="232"/>
                                </a:lnTo>
                                <a:lnTo>
                                  <a:pt x="618" y="235"/>
                                </a:lnTo>
                                <a:lnTo>
                                  <a:pt x="619" y="239"/>
                                </a:lnTo>
                                <a:lnTo>
                                  <a:pt x="620" y="243"/>
                                </a:lnTo>
                                <a:lnTo>
                                  <a:pt x="622" y="247"/>
                                </a:lnTo>
                                <a:lnTo>
                                  <a:pt x="622" y="252"/>
                                </a:lnTo>
                                <a:lnTo>
                                  <a:pt x="623" y="257"/>
                                </a:lnTo>
                                <a:lnTo>
                                  <a:pt x="623" y="262"/>
                                </a:lnTo>
                                <a:lnTo>
                                  <a:pt x="624" y="266"/>
                                </a:lnTo>
                                <a:lnTo>
                                  <a:pt x="625" y="271"/>
                                </a:lnTo>
                                <a:lnTo>
                                  <a:pt x="626" y="275"/>
                                </a:lnTo>
                                <a:lnTo>
                                  <a:pt x="626" y="281"/>
                                </a:lnTo>
                                <a:lnTo>
                                  <a:pt x="627" y="285"/>
                                </a:lnTo>
                                <a:lnTo>
                                  <a:pt x="627" y="291"/>
                                </a:lnTo>
                                <a:lnTo>
                                  <a:pt x="629" y="297"/>
                                </a:lnTo>
                                <a:lnTo>
                                  <a:pt x="629" y="301"/>
                                </a:lnTo>
                                <a:lnTo>
                                  <a:pt x="630" y="307"/>
                                </a:lnTo>
                                <a:lnTo>
                                  <a:pt x="630" y="311"/>
                                </a:lnTo>
                                <a:lnTo>
                                  <a:pt x="631" y="316"/>
                                </a:lnTo>
                                <a:lnTo>
                                  <a:pt x="632" y="320"/>
                                </a:lnTo>
                                <a:lnTo>
                                  <a:pt x="632" y="325"/>
                                </a:lnTo>
                                <a:lnTo>
                                  <a:pt x="632" y="329"/>
                                </a:lnTo>
                                <a:lnTo>
                                  <a:pt x="633" y="334"/>
                                </a:lnTo>
                                <a:lnTo>
                                  <a:pt x="633" y="337"/>
                                </a:lnTo>
                                <a:lnTo>
                                  <a:pt x="634" y="342"/>
                                </a:lnTo>
                                <a:lnTo>
                                  <a:pt x="634" y="345"/>
                                </a:lnTo>
                                <a:lnTo>
                                  <a:pt x="635" y="348"/>
                                </a:lnTo>
                                <a:lnTo>
                                  <a:pt x="635" y="351"/>
                                </a:lnTo>
                                <a:lnTo>
                                  <a:pt x="637" y="354"/>
                                </a:lnTo>
                                <a:lnTo>
                                  <a:pt x="637" y="356"/>
                                </a:lnTo>
                                <a:lnTo>
                                  <a:pt x="638" y="359"/>
                                </a:lnTo>
                                <a:lnTo>
                                  <a:pt x="638" y="362"/>
                                </a:lnTo>
                                <a:lnTo>
                                  <a:pt x="638" y="365"/>
                                </a:lnTo>
                                <a:lnTo>
                                  <a:pt x="638" y="369"/>
                                </a:lnTo>
                                <a:lnTo>
                                  <a:pt x="638" y="372"/>
                                </a:lnTo>
                                <a:lnTo>
                                  <a:pt x="638" y="375"/>
                                </a:lnTo>
                                <a:lnTo>
                                  <a:pt x="638" y="379"/>
                                </a:lnTo>
                                <a:lnTo>
                                  <a:pt x="638" y="382"/>
                                </a:lnTo>
                                <a:lnTo>
                                  <a:pt x="638" y="386"/>
                                </a:lnTo>
                                <a:lnTo>
                                  <a:pt x="638" y="390"/>
                                </a:lnTo>
                                <a:lnTo>
                                  <a:pt x="638" y="394"/>
                                </a:lnTo>
                                <a:lnTo>
                                  <a:pt x="638" y="397"/>
                                </a:lnTo>
                                <a:lnTo>
                                  <a:pt x="638" y="399"/>
                                </a:lnTo>
                                <a:lnTo>
                                  <a:pt x="737" y="402"/>
                                </a:lnTo>
                                <a:lnTo>
                                  <a:pt x="735" y="401"/>
                                </a:lnTo>
                                <a:lnTo>
                                  <a:pt x="731" y="397"/>
                                </a:lnTo>
                                <a:lnTo>
                                  <a:pt x="728" y="393"/>
                                </a:lnTo>
                                <a:lnTo>
                                  <a:pt x="724" y="391"/>
                                </a:lnTo>
                                <a:lnTo>
                                  <a:pt x="721" y="387"/>
                                </a:lnTo>
                                <a:lnTo>
                                  <a:pt x="718" y="382"/>
                                </a:lnTo>
                                <a:lnTo>
                                  <a:pt x="716" y="379"/>
                                </a:lnTo>
                                <a:lnTo>
                                  <a:pt x="715" y="377"/>
                                </a:lnTo>
                                <a:lnTo>
                                  <a:pt x="713" y="373"/>
                                </a:lnTo>
                                <a:lnTo>
                                  <a:pt x="710" y="371"/>
                                </a:lnTo>
                                <a:lnTo>
                                  <a:pt x="709" y="366"/>
                                </a:lnTo>
                                <a:lnTo>
                                  <a:pt x="708" y="364"/>
                                </a:lnTo>
                                <a:lnTo>
                                  <a:pt x="706" y="361"/>
                                </a:lnTo>
                                <a:lnTo>
                                  <a:pt x="705" y="356"/>
                                </a:lnTo>
                                <a:lnTo>
                                  <a:pt x="703" y="353"/>
                                </a:lnTo>
                                <a:lnTo>
                                  <a:pt x="701" y="348"/>
                                </a:lnTo>
                                <a:lnTo>
                                  <a:pt x="700" y="345"/>
                                </a:lnTo>
                                <a:lnTo>
                                  <a:pt x="700" y="341"/>
                                </a:lnTo>
                                <a:lnTo>
                                  <a:pt x="698" y="336"/>
                                </a:lnTo>
                                <a:lnTo>
                                  <a:pt x="698" y="332"/>
                                </a:lnTo>
                                <a:lnTo>
                                  <a:pt x="698" y="327"/>
                                </a:lnTo>
                                <a:lnTo>
                                  <a:pt x="698" y="323"/>
                                </a:lnTo>
                                <a:lnTo>
                                  <a:pt x="697" y="317"/>
                                </a:lnTo>
                                <a:lnTo>
                                  <a:pt x="695" y="312"/>
                                </a:lnTo>
                                <a:lnTo>
                                  <a:pt x="695" y="307"/>
                                </a:lnTo>
                                <a:lnTo>
                                  <a:pt x="695" y="302"/>
                                </a:lnTo>
                                <a:lnTo>
                                  <a:pt x="694" y="298"/>
                                </a:lnTo>
                                <a:lnTo>
                                  <a:pt x="694" y="293"/>
                                </a:lnTo>
                                <a:lnTo>
                                  <a:pt x="694" y="289"/>
                                </a:lnTo>
                                <a:lnTo>
                                  <a:pt x="694" y="285"/>
                                </a:lnTo>
                                <a:lnTo>
                                  <a:pt x="693" y="281"/>
                                </a:lnTo>
                                <a:lnTo>
                                  <a:pt x="693" y="275"/>
                                </a:lnTo>
                                <a:lnTo>
                                  <a:pt x="693" y="272"/>
                                </a:lnTo>
                                <a:lnTo>
                                  <a:pt x="693" y="269"/>
                                </a:lnTo>
                                <a:lnTo>
                                  <a:pt x="693" y="264"/>
                                </a:lnTo>
                                <a:lnTo>
                                  <a:pt x="693" y="261"/>
                                </a:lnTo>
                                <a:lnTo>
                                  <a:pt x="693" y="257"/>
                                </a:lnTo>
                                <a:lnTo>
                                  <a:pt x="693" y="254"/>
                                </a:lnTo>
                                <a:lnTo>
                                  <a:pt x="692" y="251"/>
                                </a:lnTo>
                                <a:lnTo>
                                  <a:pt x="692" y="247"/>
                                </a:lnTo>
                                <a:lnTo>
                                  <a:pt x="692" y="244"/>
                                </a:lnTo>
                                <a:lnTo>
                                  <a:pt x="692" y="241"/>
                                </a:lnTo>
                                <a:lnTo>
                                  <a:pt x="691" y="237"/>
                                </a:lnTo>
                                <a:lnTo>
                                  <a:pt x="691" y="235"/>
                                </a:lnTo>
                                <a:lnTo>
                                  <a:pt x="691" y="232"/>
                                </a:lnTo>
                                <a:lnTo>
                                  <a:pt x="691" y="229"/>
                                </a:lnTo>
                                <a:lnTo>
                                  <a:pt x="690" y="225"/>
                                </a:lnTo>
                                <a:lnTo>
                                  <a:pt x="688" y="220"/>
                                </a:lnTo>
                                <a:lnTo>
                                  <a:pt x="688" y="216"/>
                                </a:lnTo>
                                <a:lnTo>
                                  <a:pt x="687" y="214"/>
                                </a:lnTo>
                                <a:lnTo>
                                  <a:pt x="686" y="209"/>
                                </a:lnTo>
                                <a:lnTo>
                                  <a:pt x="685" y="205"/>
                                </a:lnTo>
                                <a:lnTo>
                                  <a:pt x="683" y="200"/>
                                </a:lnTo>
                                <a:lnTo>
                                  <a:pt x="682" y="194"/>
                                </a:lnTo>
                                <a:lnTo>
                                  <a:pt x="682" y="192"/>
                                </a:lnTo>
                                <a:lnTo>
                                  <a:pt x="680" y="189"/>
                                </a:lnTo>
                                <a:lnTo>
                                  <a:pt x="679" y="185"/>
                                </a:lnTo>
                                <a:lnTo>
                                  <a:pt x="679" y="183"/>
                                </a:lnTo>
                                <a:lnTo>
                                  <a:pt x="678" y="180"/>
                                </a:lnTo>
                                <a:lnTo>
                                  <a:pt x="678" y="178"/>
                                </a:lnTo>
                                <a:lnTo>
                                  <a:pt x="677" y="174"/>
                                </a:lnTo>
                                <a:lnTo>
                                  <a:pt x="677" y="172"/>
                                </a:lnTo>
                                <a:lnTo>
                                  <a:pt x="676" y="169"/>
                                </a:lnTo>
                                <a:lnTo>
                                  <a:pt x="676" y="166"/>
                                </a:lnTo>
                                <a:lnTo>
                                  <a:pt x="675" y="163"/>
                                </a:lnTo>
                                <a:lnTo>
                                  <a:pt x="675" y="161"/>
                                </a:lnTo>
                                <a:lnTo>
                                  <a:pt x="674" y="155"/>
                                </a:lnTo>
                                <a:lnTo>
                                  <a:pt x="672" y="151"/>
                                </a:lnTo>
                                <a:lnTo>
                                  <a:pt x="671" y="147"/>
                                </a:lnTo>
                                <a:lnTo>
                                  <a:pt x="671" y="145"/>
                                </a:lnTo>
                                <a:lnTo>
                                  <a:pt x="671" y="143"/>
                                </a:lnTo>
                                <a:lnTo>
                                  <a:pt x="669" y="141"/>
                                </a:lnTo>
                                <a:lnTo>
                                  <a:pt x="665" y="137"/>
                                </a:lnTo>
                                <a:lnTo>
                                  <a:pt x="662" y="135"/>
                                </a:lnTo>
                                <a:lnTo>
                                  <a:pt x="659" y="132"/>
                                </a:lnTo>
                                <a:lnTo>
                                  <a:pt x="655" y="128"/>
                                </a:lnTo>
                                <a:lnTo>
                                  <a:pt x="652" y="125"/>
                                </a:lnTo>
                                <a:lnTo>
                                  <a:pt x="648" y="120"/>
                                </a:lnTo>
                                <a:lnTo>
                                  <a:pt x="645" y="118"/>
                                </a:lnTo>
                                <a:lnTo>
                                  <a:pt x="641" y="114"/>
                                </a:lnTo>
                                <a:lnTo>
                                  <a:pt x="638" y="111"/>
                                </a:lnTo>
                                <a:lnTo>
                                  <a:pt x="634" y="108"/>
                                </a:lnTo>
                                <a:lnTo>
                                  <a:pt x="632" y="106"/>
                                </a:lnTo>
                                <a:lnTo>
                                  <a:pt x="630" y="103"/>
                                </a:lnTo>
                                <a:lnTo>
                                  <a:pt x="629" y="102"/>
                                </a:lnTo>
                                <a:lnTo>
                                  <a:pt x="626" y="101"/>
                                </a:lnTo>
                                <a:lnTo>
                                  <a:pt x="623" y="100"/>
                                </a:lnTo>
                                <a:lnTo>
                                  <a:pt x="619" y="99"/>
                                </a:lnTo>
                                <a:lnTo>
                                  <a:pt x="616" y="99"/>
                                </a:lnTo>
                                <a:lnTo>
                                  <a:pt x="611" y="98"/>
                                </a:lnTo>
                                <a:lnTo>
                                  <a:pt x="607" y="98"/>
                                </a:lnTo>
                                <a:lnTo>
                                  <a:pt x="602" y="98"/>
                                </a:lnTo>
                                <a:lnTo>
                                  <a:pt x="597" y="98"/>
                                </a:lnTo>
                                <a:lnTo>
                                  <a:pt x="592" y="97"/>
                                </a:lnTo>
                                <a:lnTo>
                                  <a:pt x="587" y="97"/>
                                </a:lnTo>
                                <a:lnTo>
                                  <a:pt x="582" y="96"/>
                                </a:lnTo>
                                <a:lnTo>
                                  <a:pt x="579" y="96"/>
                                </a:lnTo>
                                <a:lnTo>
                                  <a:pt x="575" y="93"/>
                                </a:lnTo>
                                <a:lnTo>
                                  <a:pt x="573" y="91"/>
                                </a:lnTo>
                                <a:lnTo>
                                  <a:pt x="571" y="89"/>
                                </a:lnTo>
                                <a:lnTo>
                                  <a:pt x="570" y="87"/>
                                </a:lnTo>
                                <a:lnTo>
                                  <a:pt x="567" y="82"/>
                                </a:lnTo>
                                <a:lnTo>
                                  <a:pt x="567" y="78"/>
                                </a:lnTo>
                                <a:lnTo>
                                  <a:pt x="567" y="74"/>
                                </a:lnTo>
                                <a:lnTo>
                                  <a:pt x="567" y="71"/>
                                </a:lnTo>
                                <a:lnTo>
                                  <a:pt x="567" y="69"/>
                                </a:lnTo>
                                <a:lnTo>
                                  <a:pt x="567" y="65"/>
                                </a:lnTo>
                                <a:lnTo>
                                  <a:pt x="567" y="62"/>
                                </a:lnTo>
                                <a:lnTo>
                                  <a:pt x="567" y="59"/>
                                </a:lnTo>
                                <a:lnTo>
                                  <a:pt x="567" y="54"/>
                                </a:lnTo>
                                <a:lnTo>
                                  <a:pt x="567" y="51"/>
                                </a:lnTo>
                                <a:lnTo>
                                  <a:pt x="567" y="47"/>
                                </a:lnTo>
                                <a:lnTo>
                                  <a:pt x="567" y="44"/>
                                </a:lnTo>
                                <a:lnTo>
                                  <a:pt x="567" y="39"/>
                                </a:lnTo>
                                <a:lnTo>
                                  <a:pt x="569" y="37"/>
                                </a:lnTo>
                                <a:lnTo>
                                  <a:pt x="569" y="33"/>
                                </a:lnTo>
                                <a:lnTo>
                                  <a:pt x="569" y="29"/>
                                </a:lnTo>
                                <a:lnTo>
                                  <a:pt x="569" y="26"/>
                                </a:lnTo>
                                <a:lnTo>
                                  <a:pt x="569" y="23"/>
                                </a:lnTo>
                                <a:lnTo>
                                  <a:pt x="569" y="19"/>
                                </a:lnTo>
                                <a:lnTo>
                                  <a:pt x="570" y="16"/>
                                </a:lnTo>
                                <a:lnTo>
                                  <a:pt x="570" y="14"/>
                                </a:lnTo>
                                <a:lnTo>
                                  <a:pt x="570" y="11"/>
                                </a:lnTo>
                                <a:lnTo>
                                  <a:pt x="571" y="6"/>
                                </a:lnTo>
                                <a:lnTo>
                                  <a:pt x="571" y="3"/>
                                </a:lnTo>
                                <a:lnTo>
                                  <a:pt x="571" y="1"/>
                                </a:lnTo>
                                <a:lnTo>
                                  <a:pt x="572" y="0"/>
                                </a:lnTo>
                                <a:lnTo>
                                  <a:pt x="584" y="0"/>
                                </a:lnTo>
                                <a:lnTo>
                                  <a:pt x="584" y="1"/>
                                </a:lnTo>
                                <a:lnTo>
                                  <a:pt x="584" y="3"/>
                                </a:lnTo>
                                <a:lnTo>
                                  <a:pt x="582" y="7"/>
                                </a:lnTo>
                                <a:lnTo>
                                  <a:pt x="582" y="12"/>
                                </a:lnTo>
                                <a:lnTo>
                                  <a:pt x="582" y="15"/>
                                </a:lnTo>
                                <a:lnTo>
                                  <a:pt x="581" y="18"/>
                                </a:lnTo>
                                <a:lnTo>
                                  <a:pt x="581" y="21"/>
                                </a:lnTo>
                                <a:lnTo>
                                  <a:pt x="581" y="25"/>
                                </a:lnTo>
                                <a:lnTo>
                                  <a:pt x="580" y="27"/>
                                </a:lnTo>
                                <a:lnTo>
                                  <a:pt x="580" y="32"/>
                                </a:lnTo>
                                <a:lnTo>
                                  <a:pt x="580" y="35"/>
                                </a:lnTo>
                                <a:lnTo>
                                  <a:pt x="580" y="38"/>
                                </a:lnTo>
                                <a:lnTo>
                                  <a:pt x="579" y="42"/>
                                </a:lnTo>
                                <a:lnTo>
                                  <a:pt x="579" y="46"/>
                                </a:lnTo>
                                <a:lnTo>
                                  <a:pt x="578" y="48"/>
                                </a:lnTo>
                                <a:lnTo>
                                  <a:pt x="578" y="53"/>
                                </a:lnTo>
                                <a:lnTo>
                                  <a:pt x="578" y="56"/>
                                </a:lnTo>
                                <a:lnTo>
                                  <a:pt x="578" y="60"/>
                                </a:lnTo>
                                <a:lnTo>
                                  <a:pt x="578" y="62"/>
                                </a:lnTo>
                                <a:lnTo>
                                  <a:pt x="578" y="65"/>
                                </a:lnTo>
                                <a:lnTo>
                                  <a:pt x="578" y="71"/>
                                </a:lnTo>
                                <a:lnTo>
                                  <a:pt x="579" y="75"/>
                                </a:lnTo>
                                <a:lnTo>
                                  <a:pt x="579" y="78"/>
                                </a:lnTo>
                                <a:lnTo>
                                  <a:pt x="581" y="80"/>
                                </a:lnTo>
                                <a:lnTo>
                                  <a:pt x="584" y="81"/>
                                </a:lnTo>
                                <a:lnTo>
                                  <a:pt x="589" y="82"/>
                                </a:lnTo>
                                <a:lnTo>
                                  <a:pt x="592" y="82"/>
                                </a:lnTo>
                                <a:lnTo>
                                  <a:pt x="595" y="82"/>
                                </a:lnTo>
                                <a:lnTo>
                                  <a:pt x="597" y="82"/>
                                </a:lnTo>
                                <a:lnTo>
                                  <a:pt x="601" y="83"/>
                                </a:lnTo>
                                <a:lnTo>
                                  <a:pt x="604" y="83"/>
                                </a:lnTo>
                                <a:lnTo>
                                  <a:pt x="608" y="83"/>
                                </a:lnTo>
                                <a:lnTo>
                                  <a:pt x="611" y="83"/>
                                </a:lnTo>
                                <a:lnTo>
                                  <a:pt x="615" y="84"/>
                                </a:lnTo>
                                <a:lnTo>
                                  <a:pt x="618" y="84"/>
                                </a:lnTo>
                                <a:lnTo>
                                  <a:pt x="622" y="85"/>
                                </a:lnTo>
                                <a:lnTo>
                                  <a:pt x="625" y="85"/>
                                </a:lnTo>
                                <a:lnTo>
                                  <a:pt x="629" y="87"/>
                                </a:lnTo>
                                <a:lnTo>
                                  <a:pt x="633" y="88"/>
                                </a:lnTo>
                                <a:lnTo>
                                  <a:pt x="638" y="91"/>
                                </a:lnTo>
                                <a:lnTo>
                                  <a:pt x="642" y="93"/>
                                </a:lnTo>
                                <a:lnTo>
                                  <a:pt x="647" y="98"/>
                                </a:lnTo>
                                <a:lnTo>
                                  <a:pt x="652" y="102"/>
                                </a:lnTo>
                                <a:lnTo>
                                  <a:pt x="655" y="107"/>
                                </a:lnTo>
                                <a:lnTo>
                                  <a:pt x="660" y="112"/>
                                </a:lnTo>
                                <a:lnTo>
                                  <a:pt x="664" y="118"/>
                                </a:lnTo>
                                <a:lnTo>
                                  <a:pt x="668" y="123"/>
                                </a:lnTo>
                                <a:lnTo>
                                  <a:pt x="672" y="126"/>
                                </a:lnTo>
                                <a:lnTo>
                                  <a:pt x="676" y="126"/>
                                </a:lnTo>
                                <a:lnTo>
                                  <a:pt x="678" y="127"/>
                                </a:lnTo>
                                <a:lnTo>
                                  <a:pt x="682" y="128"/>
                                </a:lnTo>
                                <a:lnTo>
                                  <a:pt x="685" y="128"/>
                                </a:lnTo>
                                <a:lnTo>
                                  <a:pt x="687" y="128"/>
                                </a:lnTo>
                                <a:lnTo>
                                  <a:pt x="691" y="128"/>
                                </a:lnTo>
                                <a:lnTo>
                                  <a:pt x="694" y="128"/>
                                </a:lnTo>
                                <a:lnTo>
                                  <a:pt x="698" y="128"/>
                                </a:lnTo>
                                <a:lnTo>
                                  <a:pt x="701" y="127"/>
                                </a:lnTo>
                                <a:lnTo>
                                  <a:pt x="706" y="127"/>
                                </a:lnTo>
                                <a:lnTo>
                                  <a:pt x="709" y="126"/>
                                </a:lnTo>
                                <a:lnTo>
                                  <a:pt x="714" y="125"/>
                                </a:lnTo>
                                <a:lnTo>
                                  <a:pt x="717" y="124"/>
                                </a:lnTo>
                                <a:lnTo>
                                  <a:pt x="721" y="123"/>
                                </a:lnTo>
                                <a:lnTo>
                                  <a:pt x="724" y="120"/>
                                </a:lnTo>
                                <a:lnTo>
                                  <a:pt x="728" y="119"/>
                                </a:lnTo>
                                <a:lnTo>
                                  <a:pt x="731" y="117"/>
                                </a:lnTo>
                                <a:lnTo>
                                  <a:pt x="733" y="116"/>
                                </a:lnTo>
                                <a:lnTo>
                                  <a:pt x="737" y="114"/>
                                </a:lnTo>
                                <a:lnTo>
                                  <a:pt x="739" y="112"/>
                                </a:lnTo>
                                <a:lnTo>
                                  <a:pt x="744" y="110"/>
                                </a:lnTo>
                                <a:lnTo>
                                  <a:pt x="747" y="109"/>
                                </a:lnTo>
                                <a:lnTo>
                                  <a:pt x="751" y="109"/>
                                </a:lnTo>
                                <a:lnTo>
                                  <a:pt x="753" y="112"/>
                                </a:lnTo>
                                <a:lnTo>
                                  <a:pt x="753" y="115"/>
                                </a:lnTo>
                                <a:lnTo>
                                  <a:pt x="753" y="118"/>
                                </a:lnTo>
                                <a:lnTo>
                                  <a:pt x="752" y="121"/>
                                </a:lnTo>
                                <a:lnTo>
                                  <a:pt x="751" y="125"/>
                                </a:lnTo>
                                <a:lnTo>
                                  <a:pt x="748" y="127"/>
                                </a:lnTo>
                                <a:lnTo>
                                  <a:pt x="745" y="129"/>
                                </a:lnTo>
                                <a:lnTo>
                                  <a:pt x="742" y="132"/>
                                </a:lnTo>
                                <a:lnTo>
                                  <a:pt x="737" y="135"/>
                                </a:lnTo>
                                <a:lnTo>
                                  <a:pt x="732" y="136"/>
                                </a:lnTo>
                                <a:lnTo>
                                  <a:pt x="730" y="137"/>
                                </a:lnTo>
                                <a:lnTo>
                                  <a:pt x="725" y="138"/>
                                </a:lnTo>
                                <a:lnTo>
                                  <a:pt x="723" y="141"/>
                                </a:lnTo>
                                <a:lnTo>
                                  <a:pt x="718" y="141"/>
                                </a:lnTo>
                                <a:lnTo>
                                  <a:pt x="715" y="142"/>
                                </a:lnTo>
                                <a:lnTo>
                                  <a:pt x="712" y="143"/>
                                </a:lnTo>
                                <a:lnTo>
                                  <a:pt x="708" y="144"/>
                                </a:lnTo>
                                <a:lnTo>
                                  <a:pt x="705" y="145"/>
                                </a:lnTo>
                                <a:lnTo>
                                  <a:pt x="701" y="145"/>
                                </a:lnTo>
                                <a:lnTo>
                                  <a:pt x="699" y="146"/>
                                </a:lnTo>
                                <a:lnTo>
                                  <a:pt x="697" y="146"/>
                                </a:lnTo>
                                <a:lnTo>
                                  <a:pt x="693" y="146"/>
                                </a:lnTo>
                                <a:lnTo>
                                  <a:pt x="693" y="147"/>
                                </a:lnTo>
                                <a:lnTo>
                                  <a:pt x="693" y="148"/>
                                </a:lnTo>
                                <a:lnTo>
                                  <a:pt x="693" y="151"/>
                                </a:lnTo>
                                <a:lnTo>
                                  <a:pt x="693" y="154"/>
                                </a:lnTo>
                                <a:lnTo>
                                  <a:pt x="693" y="157"/>
                                </a:lnTo>
                                <a:lnTo>
                                  <a:pt x="693" y="162"/>
                                </a:lnTo>
                                <a:lnTo>
                                  <a:pt x="693" y="166"/>
                                </a:lnTo>
                                <a:lnTo>
                                  <a:pt x="694" y="171"/>
                                </a:lnTo>
                                <a:lnTo>
                                  <a:pt x="694" y="175"/>
                                </a:lnTo>
                                <a:lnTo>
                                  <a:pt x="695" y="181"/>
                                </a:lnTo>
                                <a:lnTo>
                                  <a:pt x="697" y="185"/>
                                </a:lnTo>
                                <a:lnTo>
                                  <a:pt x="698" y="190"/>
                                </a:lnTo>
                                <a:lnTo>
                                  <a:pt x="698" y="194"/>
                                </a:lnTo>
                                <a:lnTo>
                                  <a:pt x="699" y="199"/>
                                </a:lnTo>
                                <a:lnTo>
                                  <a:pt x="700" y="202"/>
                                </a:lnTo>
                                <a:lnTo>
                                  <a:pt x="701" y="206"/>
                                </a:lnTo>
                                <a:lnTo>
                                  <a:pt x="701" y="207"/>
                                </a:lnTo>
                                <a:lnTo>
                                  <a:pt x="702" y="209"/>
                                </a:lnTo>
                                <a:lnTo>
                                  <a:pt x="702" y="210"/>
                                </a:lnTo>
                                <a:lnTo>
                                  <a:pt x="703" y="214"/>
                                </a:lnTo>
                                <a:lnTo>
                                  <a:pt x="703" y="216"/>
                                </a:lnTo>
                                <a:lnTo>
                                  <a:pt x="703" y="220"/>
                                </a:lnTo>
                                <a:lnTo>
                                  <a:pt x="703" y="224"/>
                                </a:lnTo>
                                <a:lnTo>
                                  <a:pt x="705" y="228"/>
                                </a:lnTo>
                                <a:lnTo>
                                  <a:pt x="705" y="232"/>
                                </a:lnTo>
                                <a:lnTo>
                                  <a:pt x="706" y="236"/>
                                </a:lnTo>
                                <a:lnTo>
                                  <a:pt x="706" y="241"/>
                                </a:lnTo>
                                <a:lnTo>
                                  <a:pt x="707" y="246"/>
                                </a:lnTo>
                                <a:lnTo>
                                  <a:pt x="707" y="251"/>
                                </a:lnTo>
                                <a:lnTo>
                                  <a:pt x="707" y="256"/>
                                </a:lnTo>
                                <a:lnTo>
                                  <a:pt x="708" y="261"/>
                                </a:lnTo>
                                <a:lnTo>
                                  <a:pt x="709" y="266"/>
                                </a:lnTo>
                                <a:lnTo>
                                  <a:pt x="709" y="272"/>
                                </a:lnTo>
                                <a:lnTo>
                                  <a:pt x="709" y="278"/>
                                </a:lnTo>
                                <a:lnTo>
                                  <a:pt x="709" y="282"/>
                                </a:lnTo>
                                <a:lnTo>
                                  <a:pt x="710" y="288"/>
                                </a:lnTo>
                                <a:lnTo>
                                  <a:pt x="710" y="293"/>
                                </a:lnTo>
                                <a:lnTo>
                                  <a:pt x="712" y="298"/>
                                </a:lnTo>
                                <a:lnTo>
                                  <a:pt x="712" y="303"/>
                                </a:lnTo>
                                <a:lnTo>
                                  <a:pt x="713" y="308"/>
                                </a:lnTo>
                                <a:lnTo>
                                  <a:pt x="714" y="312"/>
                                </a:lnTo>
                                <a:lnTo>
                                  <a:pt x="715" y="318"/>
                                </a:lnTo>
                                <a:lnTo>
                                  <a:pt x="715" y="321"/>
                                </a:lnTo>
                                <a:lnTo>
                                  <a:pt x="716" y="326"/>
                                </a:lnTo>
                                <a:lnTo>
                                  <a:pt x="716" y="329"/>
                                </a:lnTo>
                                <a:lnTo>
                                  <a:pt x="717" y="334"/>
                                </a:lnTo>
                                <a:lnTo>
                                  <a:pt x="718" y="337"/>
                                </a:lnTo>
                                <a:lnTo>
                                  <a:pt x="720" y="339"/>
                                </a:lnTo>
                                <a:lnTo>
                                  <a:pt x="720" y="342"/>
                                </a:lnTo>
                                <a:lnTo>
                                  <a:pt x="721" y="345"/>
                                </a:lnTo>
                                <a:lnTo>
                                  <a:pt x="722" y="347"/>
                                </a:lnTo>
                                <a:lnTo>
                                  <a:pt x="723" y="351"/>
                                </a:lnTo>
                                <a:lnTo>
                                  <a:pt x="724" y="354"/>
                                </a:lnTo>
                                <a:lnTo>
                                  <a:pt x="725" y="356"/>
                                </a:lnTo>
                                <a:lnTo>
                                  <a:pt x="728" y="360"/>
                                </a:lnTo>
                                <a:lnTo>
                                  <a:pt x="729" y="363"/>
                                </a:lnTo>
                                <a:lnTo>
                                  <a:pt x="730" y="366"/>
                                </a:lnTo>
                                <a:lnTo>
                                  <a:pt x="731" y="369"/>
                                </a:lnTo>
                                <a:lnTo>
                                  <a:pt x="733" y="372"/>
                                </a:lnTo>
                                <a:lnTo>
                                  <a:pt x="736" y="375"/>
                                </a:lnTo>
                                <a:lnTo>
                                  <a:pt x="737" y="378"/>
                                </a:lnTo>
                                <a:lnTo>
                                  <a:pt x="739" y="381"/>
                                </a:lnTo>
                                <a:lnTo>
                                  <a:pt x="742" y="384"/>
                                </a:lnTo>
                                <a:lnTo>
                                  <a:pt x="744" y="388"/>
                                </a:lnTo>
                                <a:lnTo>
                                  <a:pt x="747" y="392"/>
                                </a:lnTo>
                                <a:lnTo>
                                  <a:pt x="753" y="398"/>
                                </a:lnTo>
                                <a:lnTo>
                                  <a:pt x="755" y="400"/>
                                </a:lnTo>
                                <a:lnTo>
                                  <a:pt x="759" y="403"/>
                                </a:lnTo>
                                <a:lnTo>
                                  <a:pt x="761" y="406"/>
                                </a:lnTo>
                                <a:lnTo>
                                  <a:pt x="765" y="408"/>
                                </a:lnTo>
                                <a:lnTo>
                                  <a:pt x="768" y="410"/>
                                </a:lnTo>
                                <a:lnTo>
                                  <a:pt x="770" y="411"/>
                                </a:lnTo>
                                <a:lnTo>
                                  <a:pt x="774" y="414"/>
                                </a:lnTo>
                                <a:lnTo>
                                  <a:pt x="777" y="415"/>
                                </a:lnTo>
                                <a:lnTo>
                                  <a:pt x="781" y="416"/>
                                </a:lnTo>
                                <a:lnTo>
                                  <a:pt x="785" y="418"/>
                                </a:lnTo>
                                <a:lnTo>
                                  <a:pt x="789" y="419"/>
                                </a:lnTo>
                                <a:lnTo>
                                  <a:pt x="793" y="420"/>
                                </a:lnTo>
                                <a:lnTo>
                                  <a:pt x="797" y="420"/>
                                </a:lnTo>
                                <a:lnTo>
                                  <a:pt x="802" y="420"/>
                                </a:lnTo>
                                <a:lnTo>
                                  <a:pt x="805" y="420"/>
                                </a:lnTo>
                                <a:lnTo>
                                  <a:pt x="810" y="421"/>
                                </a:lnTo>
                                <a:lnTo>
                                  <a:pt x="814" y="420"/>
                                </a:lnTo>
                                <a:lnTo>
                                  <a:pt x="819" y="420"/>
                                </a:lnTo>
                                <a:lnTo>
                                  <a:pt x="823" y="420"/>
                                </a:lnTo>
                                <a:lnTo>
                                  <a:pt x="828" y="420"/>
                                </a:lnTo>
                                <a:lnTo>
                                  <a:pt x="833" y="420"/>
                                </a:lnTo>
                                <a:lnTo>
                                  <a:pt x="837" y="419"/>
                                </a:lnTo>
                                <a:lnTo>
                                  <a:pt x="842" y="418"/>
                                </a:lnTo>
                                <a:lnTo>
                                  <a:pt x="846" y="418"/>
                                </a:lnTo>
                                <a:lnTo>
                                  <a:pt x="851" y="417"/>
                                </a:lnTo>
                                <a:lnTo>
                                  <a:pt x="856" y="416"/>
                                </a:lnTo>
                                <a:lnTo>
                                  <a:pt x="860" y="415"/>
                                </a:lnTo>
                                <a:lnTo>
                                  <a:pt x="865" y="414"/>
                                </a:lnTo>
                                <a:lnTo>
                                  <a:pt x="868" y="411"/>
                                </a:lnTo>
                                <a:lnTo>
                                  <a:pt x="873" y="410"/>
                                </a:lnTo>
                                <a:lnTo>
                                  <a:pt x="876" y="408"/>
                                </a:lnTo>
                                <a:lnTo>
                                  <a:pt x="880" y="406"/>
                                </a:lnTo>
                                <a:lnTo>
                                  <a:pt x="885" y="403"/>
                                </a:lnTo>
                                <a:lnTo>
                                  <a:pt x="888" y="401"/>
                                </a:lnTo>
                                <a:lnTo>
                                  <a:pt x="890" y="399"/>
                                </a:lnTo>
                                <a:lnTo>
                                  <a:pt x="895" y="398"/>
                                </a:lnTo>
                                <a:lnTo>
                                  <a:pt x="897" y="394"/>
                                </a:lnTo>
                                <a:lnTo>
                                  <a:pt x="901" y="392"/>
                                </a:lnTo>
                                <a:lnTo>
                                  <a:pt x="903" y="389"/>
                                </a:lnTo>
                                <a:lnTo>
                                  <a:pt x="905" y="387"/>
                                </a:lnTo>
                                <a:lnTo>
                                  <a:pt x="908" y="382"/>
                                </a:lnTo>
                                <a:lnTo>
                                  <a:pt x="910" y="380"/>
                                </a:lnTo>
                                <a:lnTo>
                                  <a:pt x="911" y="377"/>
                                </a:lnTo>
                                <a:lnTo>
                                  <a:pt x="912" y="373"/>
                                </a:lnTo>
                                <a:lnTo>
                                  <a:pt x="913" y="369"/>
                                </a:lnTo>
                                <a:lnTo>
                                  <a:pt x="913" y="365"/>
                                </a:lnTo>
                                <a:lnTo>
                                  <a:pt x="915" y="361"/>
                                </a:lnTo>
                                <a:lnTo>
                                  <a:pt x="916" y="357"/>
                                </a:lnTo>
                                <a:lnTo>
                                  <a:pt x="916" y="353"/>
                                </a:lnTo>
                                <a:lnTo>
                                  <a:pt x="917" y="350"/>
                                </a:lnTo>
                                <a:lnTo>
                                  <a:pt x="917" y="345"/>
                                </a:lnTo>
                                <a:lnTo>
                                  <a:pt x="917" y="342"/>
                                </a:lnTo>
                                <a:lnTo>
                                  <a:pt x="917" y="337"/>
                                </a:lnTo>
                                <a:lnTo>
                                  <a:pt x="916" y="333"/>
                                </a:lnTo>
                                <a:lnTo>
                                  <a:pt x="916" y="328"/>
                                </a:lnTo>
                                <a:lnTo>
                                  <a:pt x="915" y="324"/>
                                </a:lnTo>
                                <a:lnTo>
                                  <a:pt x="913" y="319"/>
                                </a:lnTo>
                                <a:lnTo>
                                  <a:pt x="913" y="315"/>
                                </a:lnTo>
                                <a:lnTo>
                                  <a:pt x="912" y="310"/>
                                </a:lnTo>
                                <a:lnTo>
                                  <a:pt x="911" y="306"/>
                                </a:lnTo>
                                <a:lnTo>
                                  <a:pt x="910" y="300"/>
                                </a:lnTo>
                                <a:lnTo>
                                  <a:pt x="909" y="296"/>
                                </a:lnTo>
                                <a:lnTo>
                                  <a:pt x="906" y="290"/>
                                </a:lnTo>
                                <a:lnTo>
                                  <a:pt x="905" y="285"/>
                                </a:lnTo>
                                <a:lnTo>
                                  <a:pt x="903" y="281"/>
                                </a:lnTo>
                                <a:lnTo>
                                  <a:pt x="901" y="275"/>
                                </a:lnTo>
                                <a:lnTo>
                                  <a:pt x="898" y="270"/>
                                </a:lnTo>
                                <a:lnTo>
                                  <a:pt x="896" y="265"/>
                                </a:lnTo>
                                <a:lnTo>
                                  <a:pt x="894" y="260"/>
                                </a:lnTo>
                                <a:lnTo>
                                  <a:pt x="890" y="255"/>
                                </a:lnTo>
                                <a:lnTo>
                                  <a:pt x="888" y="250"/>
                                </a:lnTo>
                                <a:lnTo>
                                  <a:pt x="885" y="245"/>
                                </a:lnTo>
                                <a:lnTo>
                                  <a:pt x="881" y="241"/>
                                </a:lnTo>
                                <a:lnTo>
                                  <a:pt x="878" y="235"/>
                                </a:lnTo>
                                <a:lnTo>
                                  <a:pt x="873" y="230"/>
                                </a:lnTo>
                                <a:lnTo>
                                  <a:pt x="870" y="226"/>
                                </a:lnTo>
                                <a:lnTo>
                                  <a:pt x="865" y="220"/>
                                </a:lnTo>
                                <a:lnTo>
                                  <a:pt x="861" y="215"/>
                                </a:lnTo>
                                <a:lnTo>
                                  <a:pt x="857" y="210"/>
                                </a:lnTo>
                                <a:lnTo>
                                  <a:pt x="853" y="205"/>
                                </a:lnTo>
                                <a:lnTo>
                                  <a:pt x="850" y="199"/>
                                </a:lnTo>
                                <a:lnTo>
                                  <a:pt x="845" y="194"/>
                                </a:lnTo>
                                <a:lnTo>
                                  <a:pt x="842" y="189"/>
                                </a:lnTo>
                                <a:lnTo>
                                  <a:pt x="840" y="184"/>
                                </a:lnTo>
                                <a:lnTo>
                                  <a:pt x="835" y="180"/>
                                </a:lnTo>
                                <a:lnTo>
                                  <a:pt x="831" y="175"/>
                                </a:lnTo>
                                <a:lnTo>
                                  <a:pt x="829" y="171"/>
                                </a:lnTo>
                                <a:lnTo>
                                  <a:pt x="826" y="166"/>
                                </a:lnTo>
                                <a:lnTo>
                                  <a:pt x="823" y="162"/>
                                </a:lnTo>
                                <a:lnTo>
                                  <a:pt x="820" y="157"/>
                                </a:lnTo>
                                <a:lnTo>
                                  <a:pt x="818" y="153"/>
                                </a:lnTo>
                                <a:lnTo>
                                  <a:pt x="815" y="150"/>
                                </a:lnTo>
                                <a:lnTo>
                                  <a:pt x="812" y="146"/>
                                </a:lnTo>
                                <a:lnTo>
                                  <a:pt x="810" y="142"/>
                                </a:lnTo>
                                <a:lnTo>
                                  <a:pt x="807" y="138"/>
                                </a:lnTo>
                                <a:lnTo>
                                  <a:pt x="806" y="135"/>
                                </a:lnTo>
                                <a:lnTo>
                                  <a:pt x="804" y="133"/>
                                </a:lnTo>
                                <a:lnTo>
                                  <a:pt x="802" y="129"/>
                                </a:lnTo>
                                <a:lnTo>
                                  <a:pt x="800" y="127"/>
                                </a:lnTo>
                                <a:lnTo>
                                  <a:pt x="799" y="125"/>
                                </a:lnTo>
                                <a:lnTo>
                                  <a:pt x="796" y="120"/>
                                </a:lnTo>
                                <a:lnTo>
                                  <a:pt x="795" y="118"/>
                                </a:lnTo>
                                <a:lnTo>
                                  <a:pt x="793" y="116"/>
                                </a:lnTo>
                                <a:lnTo>
                                  <a:pt x="814" y="103"/>
                                </a:lnTo>
                                <a:lnTo>
                                  <a:pt x="815" y="105"/>
                                </a:lnTo>
                                <a:lnTo>
                                  <a:pt x="815" y="106"/>
                                </a:lnTo>
                                <a:lnTo>
                                  <a:pt x="818" y="109"/>
                                </a:lnTo>
                                <a:lnTo>
                                  <a:pt x="819" y="112"/>
                                </a:lnTo>
                                <a:lnTo>
                                  <a:pt x="821" y="117"/>
                                </a:lnTo>
                                <a:lnTo>
                                  <a:pt x="822" y="119"/>
                                </a:lnTo>
                                <a:lnTo>
                                  <a:pt x="823" y="123"/>
                                </a:lnTo>
                                <a:lnTo>
                                  <a:pt x="826" y="125"/>
                                </a:lnTo>
                                <a:lnTo>
                                  <a:pt x="828" y="128"/>
                                </a:lnTo>
                                <a:lnTo>
                                  <a:pt x="829" y="132"/>
                                </a:lnTo>
                                <a:lnTo>
                                  <a:pt x="831" y="136"/>
                                </a:lnTo>
                                <a:lnTo>
                                  <a:pt x="834" y="139"/>
                                </a:lnTo>
                                <a:lnTo>
                                  <a:pt x="837" y="144"/>
                                </a:lnTo>
                                <a:lnTo>
                                  <a:pt x="840" y="148"/>
                                </a:lnTo>
                                <a:lnTo>
                                  <a:pt x="842" y="153"/>
                                </a:lnTo>
                                <a:lnTo>
                                  <a:pt x="844" y="156"/>
                                </a:lnTo>
                                <a:lnTo>
                                  <a:pt x="845" y="159"/>
                                </a:lnTo>
                                <a:lnTo>
                                  <a:pt x="846" y="162"/>
                                </a:lnTo>
                                <a:lnTo>
                                  <a:pt x="849" y="164"/>
                                </a:lnTo>
                                <a:lnTo>
                                  <a:pt x="851" y="168"/>
                                </a:lnTo>
                                <a:lnTo>
                                  <a:pt x="852" y="170"/>
                                </a:lnTo>
                                <a:lnTo>
                                  <a:pt x="853" y="172"/>
                                </a:lnTo>
                                <a:lnTo>
                                  <a:pt x="856" y="175"/>
                                </a:lnTo>
                                <a:lnTo>
                                  <a:pt x="857" y="179"/>
                                </a:lnTo>
                                <a:lnTo>
                                  <a:pt x="859" y="182"/>
                                </a:lnTo>
                                <a:lnTo>
                                  <a:pt x="861" y="185"/>
                                </a:lnTo>
                                <a:lnTo>
                                  <a:pt x="864" y="189"/>
                                </a:lnTo>
                                <a:lnTo>
                                  <a:pt x="866" y="192"/>
                                </a:lnTo>
                                <a:lnTo>
                                  <a:pt x="868" y="196"/>
                                </a:lnTo>
                                <a:lnTo>
                                  <a:pt x="871" y="199"/>
                                </a:lnTo>
                                <a:lnTo>
                                  <a:pt x="873" y="203"/>
                                </a:lnTo>
                                <a:lnTo>
                                  <a:pt x="875" y="207"/>
                                </a:lnTo>
                                <a:lnTo>
                                  <a:pt x="878" y="210"/>
                                </a:lnTo>
                                <a:lnTo>
                                  <a:pt x="880" y="215"/>
                                </a:lnTo>
                                <a:lnTo>
                                  <a:pt x="883" y="219"/>
                                </a:lnTo>
                                <a:lnTo>
                                  <a:pt x="886" y="223"/>
                                </a:lnTo>
                                <a:lnTo>
                                  <a:pt x="888" y="226"/>
                                </a:lnTo>
                                <a:lnTo>
                                  <a:pt x="890" y="230"/>
                                </a:lnTo>
                                <a:lnTo>
                                  <a:pt x="893" y="234"/>
                                </a:lnTo>
                                <a:lnTo>
                                  <a:pt x="895" y="237"/>
                                </a:lnTo>
                                <a:lnTo>
                                  <a:pt x="897" y="242"/>
                                </a:lnTo>
                                <a:lnTo>
                                  <a:pt x="900" y="244"/>
                                </a:lnTo>
                                <a:lnTo>
                                  <a:pt x="902" y="248"/>
                                </a:lnTo>
                                <a:lnTo>
                                  <a:pt x="903" y="252"/>
                                </a:lnTo>
                                <a:lnTo>
                                  <a:pt x="905" y="254"/>
                                </a:lnTo>
                                <a:lnTo>
                                  <a:pt x="906" y="257"/>
                                </a:lnTo>
                                <a:lnTo>
                                  <a:pt x="909" y="261"/>
                                </a:lnTo>
                                <a:lnTo>
                                  <a:pt x="910" y="264"/>
                                </a:lnTo>
                                <a:lnTo>
                                  <a:pt x="911" y="268"/>
                                </a:lnTo>
                                <a:lnTo>
                                  <a:pt x="913" y="270"/>
                                </a:lnTo>
                                <a:lnTo>
                                  <a:pt x="916" y="273"/>
                                </a:lnTo>
                                <a:lnTo>
                                  <a:pt x="917" y="279"/>
                                </a:lnTo>
                                <a:lnTo>
                                  <a:pt x="920" y="284"/>
                                </a:lnTo>
                                <a:lnTo>
                                  <a:pt x="923" y="289"/>
                                </a:lnTo>
                                <a:lnTo>
                                  <a:pt x="925" y="294"/>
                                </a:lnTo>
                                <a:lnTo>
                                  <a:pt x="926" y="299"/>
                                </a:lnTo>
                                <a:lnTo>
                                  <a:pt x="928" y="303"/>
                                </a:lnTo>
                                <a:lnTo>
                                  <a:pt x="930" y="308"/>
                                </a:lnTo>
                                <a:lnTo>
                                  <a:pt x="931" y="312"/>
                                </a:lnTo>
                                <a:lnTo>
                                  <a:pt x="932" y="317"/>
                                </a:lnTo>
                                <a:lnTo>
                                  <a:pt x="933" y="320"/>
                                </a:lnTo>
                                <a:lnTo>
                                  <a:pt x="933" y="324"/>
                                </a:lnTo>
                                <a:lnTo>
                                  <a:pt x="934" y="328"/>
                                </a:lnTo>
                                <a:lnTo>
                                  <a:pt x="934" y="332"/>
                                </a:lnTo>
                                <a:lnTo>
                                  <a:pt x="934" y="335"/>
                                </a:lnTo>
                                <a:lnTo>
                                  <a:pt x="935" y="338"/>
                                </a:lnTo>
                                <a:lnTo>
                                  <a:pt x="935" y="342"/>
                                </a:lnTo>
                                <a:lnTo>
                                  <a:pt x="935" y="344"/>
                                </a:lnTo>
                                <a:lnTo>
                                  <a:pt x="935" y="347"/>
                                </a:lnTo>
                                <a:lnTo>
                                  <a:pt x="935" y="350"/>
                                </a:lnTo>
                                <a:lnTo>
                                  <a:pt x="935" y="353"/>
                                </a:lnTo>
                                <a:lnTo>
                                  <a:pt x="935" y="355"/>
                                </a:lnTo>
                                <a:lnTo>
                                  <a:pt x="935" y="359"/>
                                </a:lnTo>
                                <a:lnTo>
                                  <a:pt x="935" y="361"/>
                                </a:lnTo>
                                <a:lnTo>
                                  <a:pt x="936" y="364"/>
                                </a:lnTo>
                                <a:lnTo>
                                  <a:pt x="935" y="369"/>
                                </a:lnTo>
                                <a:lnTo>
                                  <a:pt x="934" y="374"/>
                                </a:lnTo>
                                <a:lnTo>
                                  <a:pt x="933" y="378"/>
                                </a:lnTo>
                                <a:lnTo>
                                  <a:pt x="932" y="381"/>
                                </a:lnTo>
                                <a:lnTo>
                                  <a:pt x="930" y="383"/>
                                </a:lnTo>
                                <a:lnTo>
                                  <a:pt x="928" y="387"/>
                                </a:lnTo>
                                <a:lnTo>
                                  <a:pt x="927" y="389"/>
                                </a:lnTo>
                                <a:lnTo>
                                  <a:pt x="925" y="392"/>
                                </a:lnTo>
                                <a:lnTo>
                                  <a:pt x="923" y="394"/>
                                </a:lnTo>
                                <a:lnTo>
                                  <a:pt x="920" y="398"/>
                                </a:lnTo>
                                <a:lnTo>
                                  <a:pt x="917" y="400"/>
                                </a:lnTo>
                                <a:lnTo>
                                  <a:pt x="915" y="403"/>
                                </a:lnTo>
                                <a:lnTo>
                                  <a:pt x="911" y="406"/>
                                </a:lnTo>
                                <a:lnTo>
                                  <a:pt x="909" y="409"/>
                                </a:lnTo>
                                <a:lnTo>
                                  <a:pt x="905" y="411"/>
                                </a:lnTo>
                                <a:lnTo>
                                  <a:pt x="902" y="414"/>
                                </a:lnTo>
                                <a:lnTo>
                                  <a:pt x="898" y="416"/>
                                </a:lnTo>
                                <a:lnTo>
                                  <a:pt x="895" y="419"/>
                                </a:lnTo>
                                <a:lnTo>
                                  <a:pt x="890" y="420"/>
                                </a:lnTo>
                                <a:lnTo>
                                  <a:pt x="887" y="423"/>
                                </a:lnTo>
                                <a:lnTo>
                                  <a:pt x="883" y="425"/>
                                </a:lnTo>
                                <a:lnTo>
                                  <a:pt x="880" y="427"/>
                                </a:lnTo>
                                <a:lnTo>
                                  <a:pt x="875" y="428"/>
                                </a:lnTo>
                                <a:lnTo>
                                  <a:pt x="871" y="430"/>
                                </a:lnTo>
                                <a:lnTo>
                                  <a:pt x="867" y="432"/>
                                </a:lnTo>
                                <a:lnTo>
                                  <a:pt x="863" y="433"/>
                                </a:lnTo>
                                <a:lnTo>
                                  <a:pt x="858" y="433"/>
                                </a:lnTo>
                                <a:lnTo>
                                  <a:pt x="853" y="434"/>
                                </a:lnTo>
                                <a:lnTo>
                                  <a:pt x="849" y="435"/>
                                </a:lnTo>
                                <a:lnTo>
                                  <a:pt x="845" y="436"/>
                                </a:lnTo>
                                <a:lnTo>
                                  <a:pt x="840" y="435"/>
                                </a:lnTo>
                                <a:lnTo>
                                  <a:pt x="835" y="435"/>
                                </a:lnTo>
                                <a:lnTo>
                                  <a:pt x="830" y="435"/>
                                </a:lnTo>
                                <a:lnTo>
                                  <a:pt x="826" y="435"/>
                                </a:lnTo>
                                <a:lnTo>
                                  <a:pt x="821" y="435"/>
                                </a:lnTo>
                                <a:lnTo>
                                  <a:pt x="816" y="434"/>
                                </a:lnTo>
                                <a:lnTo>
                                  <a:pt x="813" y="434"/>
                                </a:lnTo>
                                <a:lnTo>
                                  <a:pt x="808" y="434"/>
                                </a:lnTo>
                                <a:lnTo>
                                  <a:pt x="804" y="433"/>
                                </a:lnTo>
                                <a:lnTo>
                                  <a:pt x="799" y="432"/>
                                </a:lnTo>
                                <a:lnTo>
                                  <a:pt x="796" y="432"/>
                                </a:lnTo>
                                <a:lnTo>
                                  <a:pt x="791" y="430"/>
                                </a:lnTo>
                                <a:lnTo>
                                  <a:pt x="788" y="429"/>
                                </a:lnTo>
                                <a:lnTo>
                                  <a:pt x="784" y="428"/>
                                </a:lnTo>
                                <a:lnTo>
                                  <a:pt x="781" y="427"/>
                                </a:lnTo>
                                <a:lnTo>
                                  <a:pt x="777" y="427"/>
                                </a:lnTo>
                                <a:lnTo>
                                  <a:pt x="774" y="426"/>
                                </a:lnTo>
                                <a:lnTo>
                                  <a:pt x="770" y="425"/>
                                </a:lnTo>
                                <a:lnTo>
                                  <a:pt x="767" y="424"/>
                                </a:lnTo>
                                <a:lnTo>
                                  <a:pt x="765" y="423"/>
                                </a:lnTo>
                                <a:lnTo>
                                  <a:pt x="759" y="420"/>
                                </a:lnTo>
                                <a:lnTo>
                                  <a:pt x="754" y="419"/>
                                </a:lnTo>
                                <a:lnTo>
                                  <a:pt x="751" y="417"/>
                                </a:lnTo>
                                <a:lnTo>
                                  <a:pt x="748" y="416"/>
                                </a:lnTo>
                                <a:lnTo>
                                  <a:pt x="747" y="416"/>
                                </a:lnTo>
                                <a:lnTo>
                                  <a:pt x="745" y="415"/>
                                </a:lnTo>
                                <a:lnTo>
                                  <a:pt x="742" y="415"/>
                                </a:lnTo>
                                <a:lnTo>
                                  <a:pt x="739" y="415"/>
                                </a:lnTo>
                                <a:lnTo>
                                  <a:pt x="737" y="415"/>
                                </a:lnTo>
                                <a:lnTo>
                                  <a:pt x="735" y="415"/>
                                </a:lnTo>
                                <a:lnTo>
                                  <a:pt x="731" y="415"/>
                                </a:lnTo>
                                <a:lnTo>
                                  <a:pt x="727" y="415"/>
                                </a:lnTo>
                                <a:lnTo>
                                  <a:pt x="723" y="415"/>
                                </a:lnTo>
                                <a:lnTo>
                                  <a:pt x="718" y="415"/>
                                </a:lnTo>
                                <a:lnTo>
                                  <a:pt x="715" y="415"/>
                                </a:lnTo>
                                <a:lnTo>
                                  <a:pt x="709" y="414"/>
                                </a:lnTo>
                                <a:lnTo>
                                  <a:pt x="705" y="414"/>
                                </a:lnTo>
                                <a:lnTo>
                                  <a:pt x="699" y="414"/>
                                </a:lnTo>
                                <a:lnTo>
                                  <a:pt x="694" y="414"/>
                                </a:lnTo>
                                <a:lnTo>
                                  <a:pt x="691" y="414"/>
                                </a:lnTo>
                                <a:lnTo>
                                  <a:pt x="688" y="414"/>
                                </a:lnTo>
                                <a:lnTo>
                                  <a:pt x="685" y="414"/>
                                </a:lnTo>
                                <a:lnTo>
                                  <a:pt x="683" y="414"/>
                                </a:lnTo>
                                <a:lnTo>
                                  <a:pt x="677" y="412"/>
                                </a:lnTo>
                                <a:lnTo>
                                  <a:pt x="671" y="412"/>
                                </a:lnTo>
                                <a:lnTo>
                                  <a:pt x="669" y="412"/>
                                </a:lnTo>
                                <a:lnTo>
                                  <a:pt x="665" y="412"/>
                                </a:lnTo>
                                <a:lnTo>
                                  <a:pt x="663" y="412"/>
                                </a:lnTo>
                                <a:lnTo>
                                  <a:pt x="660" y="412"/>
                                </a:lnTo>
                                <a:lnTo>
                                  <a:pt x="654" y="412"/>
                                </a:lnTo>
                                <a:lnTo>
                                  <a:pt x="649" y="412"/>
                                </a:lnTo>
                                <a:lnTo>
                                  <a:pt x="644" y="412"/>
                                </a:lnTo>
                                <a:lnTo>
                                  <a:pt x="638" y="412"/>
                                </a:lnTo>
                                <a:lnTo>
                                  <a:pt x="632" y="412"/>
                                </a:lnTo>
                                <a:lnTo>
                                  <a:pt x="627" y="412"/>
                                </a:lnTo>
                                <a:lnTo>
                                  <a:pt x="623" y="412"/>
                                </a:lnTo>
                                <a:lnTo>
                                  <a:pt x="618" y="412"/>
                                </a:lnTo>
                                <a:lnTo>
                                  <a:pt x="614" y="412"/>
                                </a:lnTo>
                                <a:lnTo>
                                  <a:pt x="610" y="412"/>
                                </a:lnTo>
                                <a:lnTo>
                                  <a:pt x="605" y="412"/>
                                </a:lnTo>
                                <a:lnTo>
                                  <a:pt x="601" y="412"/>
                                </a:lnTo>
                                <a:lnTo>
                                  <a:pt x="595" y="414"/>
                                </a:lnTo>
                                <a:lnTo>
                                  <a:pt x="589" y="415"/>
                                </a:lnTo>
                                <a:lnTo>
                                  <a:pt x="586" y="415"/>
                                </a:lnTo>
                                <a:lnTo>
                                  <a:pt x="584" y="416"/>
                                </a:lnTo>
                                <a:lnTo>
                                  <a:pt x="580" y="416"/>
                                </a:lnTo>
                                <a:lnTo>
                                  <a:pt x="577" y="417"/>
                                </a:lnTo>
                                <a:lnTo>
                                  <a:pt x="573" y="418"/>
                                </a:lnTo>
                                <a:lnTo>
                                  <a:pt x="570" y="419"/>
                                </a:lnTo>
                                <a:lnTo>
                                  <a:pt x="566" y="420"/>
                                </a:lnTo>
                                <a:lnTo>
                                  <a:pt x="563" y="421"/>
                                </a:lnTo>
                                <a:lnTo>
                                  <a:pt x="559" y="421"/>
                                </a:lnTo>
                                <a:lnTo>
                                  <a:pt x="556" y="423"/>
                                </a:lnTo>
                                <a:lnTo>
                                  <a:pt x="551" y="424"/>
                                </a:lnTo>
                                <a:lnTo>
                                  <a:pt x="549" y="425"/>
                                </a:lnTo>
                                <a:lnTo>
                                  <a:pt x="544" y="426"/>
                                </a:lnTo>
                                <a:lnTo>
                                  <a:pt x="541" y="427"/>
                                </a:lnTo>
                                <a:lnTo>
                                  <a:pt x="537" y="428"/>
                                </a:lnTo>
                                <a:lnTo>
                                  <a:pt x="534" y="429"/>
                                </a:lnTo>
                                <a:lnTo>
                                  <a:pt x="529" y="430"/>
                                </a:lnTo>
                                <a:lnTo>
                                  <a:pt x="526" y="432"/>
                                </a:lnTo>
                                <a:lnTo>
                                  <a:pt x="522" y="433"/>
                                </a:lnTo>
                                <a:lnTo>
                                  <a:pt x="518" y="434"/>
                                </a:lnTo>
                                <a:lnTo>
                                  <a:pt x="514" y="435"/>
                                </a:lnTo>
                                <a:lnTo>
                                  <a:pt x="511" y="436"/>
                                </a:lnTo>
                                <a:lnTo>
                                  <a:pt x="506" y="437"/>
                                </a:lnTo>
                                <a:lnTo>
                                  <a:pt x="504" y="439"/>
                                </a:lnTo>
                                <a:lnTo>
                                  <a:pt x="499" y="441"/>
                                </a:lnTo>
                                <a:lnTo>
                                  <a:pt x="496" y="442"/>
                                </a:lnTo>
                                <a:lnTo>
                                  <a:pt x="492" y="442"/>
                                </a:lnTo>
                                <a:lnTo>
                                  <a:pt x="489" y="444"/>
                                </a:lnTo>
                                <a:lnTo>
                                  <a:pt x="484" y="445"/>
                                </a:lnTo>
                                <a:lnTo>
                                  <a:pt x="482" y="446"/>
                                </a:lnTo>
                                <a:lnTo>
                                  <a:pt x="479" y="447"/>
                                </a:lnTo>
                                <a:lnTo>
                                  <a:pt x="475" y="448"/>
                                </a:lnTo>
                                <a:lnTo>
                                  <a:pt x="472" y="450"/>
                                </a:lnTo>
                                <a:lnTo>
                                  <a:pt x="469" y="451"/>
                                </a:lnTo>
                                <a:lnTo>
                                  <a:pt x="466" y="452"/>
                                </a:lnTo>
                                <a:lnTo>
                                  <a:pt x="464" y="453"/>
                                </a:lnTo>
                                <a:lnTo>
                                  <a:pt x="460" y="453"/>
                                </a:lnTo>
                                <a:lnTo>
                                  <a:pt x="457" y="455"/>
                                </a:lnTo>
                                <a:lnTo>
                                  <a:pt x="454" y="455"/>
                                </a:lnTo>
                                <a:lnTo>
                                  <a:pt x="452" y="457"/>
                                </a:lnTo>
                                <a:lnTo>
                                  <a:pt x="447" y="459"/>
                                </a:lnTo>
                                <a:lnTo>
                                  <a:pt x="443" y="460"/>
                                </a:lnTo>
                                <a:lnTo>
                                  <a:pt x="439" y="462"/>
                                </a:lnTo>
                                <a:lnTo>
                                  <a:pt x="436" y="463"/>
                                </a:lnTo>
                                <a:lnTo>
                                  <a:pt x="431" y="464"/>
                                </a:lnTo>
                                <a:lnTo>
                                  <a:pt x="430" y="465"/>
                                </a:lnTo>
                                <a:lnTo>
                                  <a:pt x="430" y="466"/>
                                </a:lnTo>
                                <a:lnTo>
                                  <a:pt x="431" y="469"/>
                                </a:lnTo>
                                <a:lnTo>
                                  <a:pt x="431" y="470"/>
                                </a:lnTo>
                                <a:lnTo>
                                  <a:pt x="432" y="472"/>
                                </a:lnTo>
                                <a:lnTo>
                                  <a:pt x="434" y="474"/>
                                </a:lnTo>
                                <a:lnTo>
                                  <a:pt x="436" y="478"/>
                                </a:lnTo>
                                <a:lnTo>
                                  <a:pt x="436" y="480"/>
                                </a:lnTo>
                                <a:lnTo>
                                  <a:pt x="437" y="484"/>
                                </a:lnTo>
                                <a:lnTo>
                                  <a:pt x="439" y="487"/>
                                </a:lnTo>
                                <a:lnTo>
                                  <a:pt x="442" y="491"/>
                                </a:lnTo>
                                <a:lnTo>
                                  <a:pt x="443" y="496"/>
                                </a:lnTo>
                                <a:lnTo>
                                  <a:pt x="444" y="500"/>
                                </a:lnTo>
                                <a:lnTo>
                                  <a:pt x="446" y="505"/>
                                </a:lnTo>
                                <a:lnTo>
                                  <a:pt x="449" y="510"/>
                                </a:lnTo>
                                <a:lnTo>
                                  <a:pt x="450" y="515"/>
                                </a:lnTo>
                                <a:lnTo>
                                  <a:pt x="452" y="520"/>
                                </a:lnTo>
                                <a:lnTo>
                                  <a:pt x="454" y="526"/>
                                </a:lnTo>
                                <a:lnTo>
                                  <a:pt x="457" y="532"/>
                                </a:lnTo>
                                <a:lnTo>
                                  <a:pt x="459" y="537"/>
                                </a:lnTo>
                                <a:lnTo>
                                  <a:pt x="461" y="544"/>
                                </a:lnTo>
                                <a:lnTo>
                                  <a:pt x="464" y="550"/>
                                </a:lnTo>
                                <a:lnTo>
                                  <a:pt x="467" y="556"/>
                                </a:lnTo>
                                <a:lnTo>
                                  <a:pt x="469" y="562"/>
                                </a:lnTo>
                                <a:lnTo>
                                  <a:pt x="472" y="569"/>
                                </a:lnTo>
                                <a:lnTo>
                                  <a:pt x="475" y="575"/>
                                </a:lnTo>
                                <a:lnTo>
                                  <a:pt x="477" y="582"/>
                                </a:lnTo>
                                <a:lnTo>
                                  <a:pt x="480" y="588"/>
                                </a:lnTo>
                                <a:lnTo>
                                  <a:pt x="483" y="596"/>
                                </a:lnTo>
                                <a:lnTo>
                                  <a:pt x="486" y="602"/>
                                </a:lnTo>
                                <a:lnTo>
                                  <a:pt x="489" y="609"/>
                                </a:lnTo>
                                <a:lnTo>
                                  <a:pt x="490" y="615"/>
                                </a:lnTo>
                                <a:lnTo>
                                  <a:pt x="494" y="623"/>
                                </a:lnTo>
                                <a:lnTo>
                                  <a:pt x="496" y="628"/>
                                </a:lnTo>
                                <a:lnTo>
                                  <a:pt x="498" y="636"/>
                                </a:lnTo>
                                <a:lnTo>
                                  <a:pt x="502" y="642"/>
                                </a:lnTo>
                                <a:lnTo>
                                  <a:pt x="504" y="648"/>
                                </a:lnTo>
                                <a:lnTo>
                                  <a:pt x="506" y="655"/>
                                </a:lnTo>
                                <a:lnTo>
                                  <a:pt x="509" y="662"/>
                                </a:lnTo>
                                <a:lnTo>
                                  <a:pt x="511" y="668"/>
                                </a:lnTo>
                                <a:lnTo>
                                  <a:pt x="513" y="673"/>
                                </a:lnTo>
                                <a:lnTo>
                                  <a:pt x="516" y="680"/>
                                </a:lnTo>
                                <a:lnTo>
                                  <a:pt x="518" y="686"/>
                                </a:lnTo>
                                <a:lnTo>
                                  <a:pt x="520" y="691"/>
                                </a:lnTo>
                                <a:lnTo>
                                  <a:pt x="522" y="697"/>
                                </a:lnTo>
                                <a:lnTo>
                                  <a:pt x="525" y="702"/>
                                </a:lnTo>
                                <a:lnTo>
                                  <a:pt x="527" y="708"/>
                                </a:lnTo>
                                <a:lnTo>
                                  <a:pt x="528" y="712"/>
                                </a:lnTo>
                                <a:lnTo>
                                  <a:pt x="531" y="717"/>
                                </a:lnTo>
                                <a:lnTo>
                                  <a:pt x="532" y="721"/>
                                </a:lnTo>
                                <a:lnTo>
                                  <a:pt x="534" y="726"/>
                                </a:lnTo>
                                <a:lnTo>
                                  <a:pt x="534" y="729"/>
                                </a:lnTo>
                                <a:lnTo>
                                  <a:pt x="536" y="733"/>
                                </a:lnTo>
                                <a:lnTo>
                                  <a:pt x="537" y="736"/>
                                </a:lnTo>
                                <a:lnTo>
                                  <a:pt x="539" y="739"/>
                                </a:lnTo>
                                <a:lnTo>
                                  <a:pt x="540" y="742"/>
                                </a:lnTo>
                                <a:lnTo>
                                  <a:pt x="540" y="744"/>
                                </a:lnTo>
                                <a:lnTo>
                                  <a:pt x="540" y="746"/>
                                </a:lnTo>
                                <a:lnTo>
                                  <a:pt x="541" y="748"/>
                                </a:lnTo>
                                <a:lnTo>
                                  <a:pt x="542" y="751"/>
                                </a:lnTo>
                                <a:lnTo>
                                  <a:pt x="542" y="752"/>
                                </a:lnTo>
                                <a:lnTo>
                                  <a:pt x="540" y="750"/>
                                </a:lnTo>
                                <a:lnTo>
                                  <a:pt x="539" y="747"/>
                                </a:lnTo>
                                <a:lnTo>
                                  <a:pt x="537" y="745"/>
                                </a:lnTo>
                                <a:lnTo>
                                  <a:pt x="536" y="743"/>
                                </a:lnTo>
                                <a:lnTo>
                                  <a:pt x="534" y="741"/>
                                </a:lnTo>
                                <a:lnTo>
                                  <a:pt x="534" y="738"/>
                                </a:lnTo>
                                <a:lnTo>
                                  <a:pt x="532" y="734"/>
                                </a:lnTo>
                                <a:lnTo>
                                  <a:pt x="529" y="732"/>
                                </a:lnTo>
                                <a:lnTo>
                                  <a:pt x="528" y="727"/>
                                </a:lnTo>
                                <a:lnTo>
                                  <a:pt x="527" y="724"/>
                                </a:lnTo>
                                <a:lnTo>
                                  <a:pt x="525" y="719"/>
                                </a:lnTo>
                                <a:lnTo>
                                  <a:pt x="522" y="715"/>
                                </a:lnTo>
                                <a:lnTo>
                                  <a:pt x="520" y="710"/>
                                </a:lnTo>
                                <a:lnTo>
                                  <a:pt x="519" y="706"/>
                                </a:lnTo>
                                <a:lnTo>
                                  <a:pt x="517" y="701"/>
                                </a:lnTo>
                                <a:lnTo>
                                  <a:pt x="514" y="696"/>
                                </a:lnTo>
                                <a:lnTo>
                                  <a:pt x="512" y="690"/>
                                </a:lnTo>
                                <a:lnTo>
                                  <a:pt x="510" y="686"/>
                                </a:lnTo>
                                <a:lnTo>
                                  <a:pt x="506" y="680"/>
                                </a:lnTo>
                                <a:lnTo>
                                  <a:pt x="504" y="674"/>
                                </a:lnTo>
                                <a:lnTo>
                                  <a:pt x="502" y="669"/>
                                </a:lnTo>
                                <a:lnTo>
                                  <a:pt x="499" y="663"/>
                                </a:lnTo>
                                <a:lnTo>
                                  <a:pt x="496" y="656"/>
                                </a:lnTo>
                                <a:lnTo>
                                  <a:pt x="494" y="650"/>
                                </a:lnTo>
                                <a:lnTo>
                                  <a:pt x="491" y="644"/>
                                </a:lnTo>
                                <a:lnTo>
                                  <a:pt x="489" y="637"/>
                                </a:lnTo>
                                <a:lnTo>
                                  <a:pt x="486" y="630"/>
                                </a:lnTo>
                                <a:lnTo>
                                  <a:pt x="483" y="625"/>
                                </a:lnTo>
                                <a:lnTo>
                                  <a:pt x="481" y="619"/>
                                </a:lnTo>
                                <a:lnTo>
                                  <a:pt x="479" y="612"/>
                                </a:lnTo>
                                <a:lnTo>
                                  <a:pt x="475" y="606"/>
                                </a:lnTo>
                                <a:lnTo>
                                  <a:pt x="473" y="599"/>
                                </a:lnTo>
                                <a:lnTo>
                                  <a:pt x="471" y="593"/>
                                </a:lnTo>
                                <a:lnTo>
                                  <a:pt x="468" y="587"/>
                                </a:lnTo>
                                <a:lnTo>
                                  <a:pt x="465" y="581"/>
                                </a:lnTo>
                                <a:lnTo>
                                  <a:pt x="462" y="574"/>
                                </a:lnTo>
                                <a:lnTo>
                                  <a:pt x="459" y="569"/>
                                </a:lnTo>
                                <a:lnTo>
                                  <a:pt x="458" y="562"/>
                                </a:lnTo>
                                <a:lnTo>
                                  <a:pt x="454" y="556"/>
                                </a:lnTo>
                                <a:lnTo>
                                  <a:pt x="452" y="550"/>
                                </a:lnTo>
                                <a:lnTo>
                                  <a:pt x="450" y="545"/>
                                </a:lnTo>
                                <a:lnTo>
                                  <a:pt x="447" y="539"/>
                                </a:lnTo>
                                <a:lnTo>
                                  <a:pt x="445" y="534"/>
                                </a:lnTo>
                                <a:lnTo>
                                  <a:pt x="443" y="528"/>
                                </a:lnTo>
                                <a:lnTo>
                                  <a:pt x="441" y="524"/>
                                </a:lnTo>
                                <a:lnTo>
                                  <a:pt x="438" y="518"/>
                                </a:lnTo>
                                <a:lnTo>
                                  <a:pt x="436" y="514"/>
                                </a:lnTo>
                                <a:lnTo>
                                  <a:pt x="434" y="509"/>
                                </a:lnTo>
                                <a:lnTo>
                                  <a:pt x="431" y="505"/>
                                </a:lnTo>
                                <a:lnTo>
                                  <a:pt x="430" y="500"/>
                                </a:lnTo>
                                <a:lnTo>
                                  <a:pt x="428" y="496"/>
                                </a:lnTo>
                                <a:lnTo>
                                  <a:pt x="427" y="492"/>
                                </a:lnTo>
                                <a:lnTo>
                                  <a:pt x="426" y="490"/>
                                </a:lnTo>
                                <a:lnTo>
                                  <a:pt x="423" y="487"/>
                                </a:lnTo>
                                <a:lnTo>
                                  <a:pt x="422" y="483"/>
                                </a:lnTo>
                                <a:lnTo>
                                  <a:pt x="420" y="481"/>
                                </a:lnTo>
                                <a:lnTo>
                                  <a:pt x="419" y="479"/>
                                </a:lnTo>
                                <a:lnTo>
                                  <a:pt x="419" y="477"/>
                                </a:lnTo>
                                <a:lnTo>
                                  <a:pt x="416" y="474"/>
                                </a:lnTo>
                                <a:lnTo>
                                  <a:pt x="415" y="473"/>
                                </a:lnTo>
                                <a:lnTo>
                                  <a:pt x="413" y="472"/>
                                </a:lnTo>
                                <a:lnTo>
                                  <a:pt x="411" y="471"/>
                                </a:lnTo>
                                <a:lnTo>
                                  <a:pt x="407" y="469"/>
                                </a:lnTo>
                                <a:lnTo>
                                  <a:pt x="404" y="468"/>
                                </a:lnTo>
                                <a:lnTo>
                                  <a:pt x="399" y="464"/>
                                </a:lnTo>
                                <a:lnTo>
                                  <a:pt x="394" y="463"/>
                                </a:lnTo>
                                <a:lnTo>
                                  <a:pt x="391" y="461"/>
                                </a:lnTo>
                                <a:lnTo>
                                  <a:pt x="388" y="460"/>
                                </a:lnTo>
                                <a:lnTo>
                                  <a:pt x="385" y="459"/>
                                </a:lnTo>
                                <a:lnTo>
                                  <a:pt x="382" y="459"/>
                                </a:lnTo>
                                <a:lnTo>
                                  <a:pt x="377" y="456"/>
                                </a:lnTo>
                                <a:lnTo>
                                  <a:pt x="374" y="455"/>
                                </a:lnTo>
                                <a:lnTo>
                                  <a:pt x="370" y="453"/>
                                </a:lnTo>
                                <a:lnTo>
                                  <a:pt x="366" y="452"/>
                                </a:lnTo>
                                <a:lnTo>
                                  <a:pt x="361" y="451"/>
                                </a:lnTo>
                                <a:lnTo>
                                  <a:pt x="356" y="448"/>
                                </a:lnTo>
                                <a:lnTo>
                                  <a:pt x="352" y="447"/>
                                </a:lnTo>
                                <a:lnTo>
                                  <a:pt x="347" y="446"/>
                                </a:lnTo>
                                <a:lnTo>
                                  <a:pt x="343" y="444"/>
                                </a:lnTo>
                                <a:lnTo>
                                  <a:pt x="337" y="443"/>
                                </a:lnTo>
                                <a:lnTo>
                                  <a:pt x="331" y="442"/>
                                </a:lnTo>
                                <a:lnTo>
                                  <a:pt x="326" y="439"/>
                                </a:lnTo>
                                <a:lnTo>
                                  <a:pt x="319" y="438"/>
                                </a:lnTo>
                                <a:lnTo>
                                  <a:pt x="314" y="437"/>
                                </a:lnTo>
                                <a:lnTo>
                                  <a:pt x="308" y="435"/>
                                </a:lnTo>
                                <a:lnTo>
                                  <a:pt x="302" y="434"/>
                                </a:lnTo>
                                <a:lnTo>
                                  <a:pt x="295" y="432"/>
                                </a:lnTo>
                                <a:lnTo>
                                  <a:pt x="288" y="430"/>
                                </a:lnTo>
                                <a:lnTo>
                                  <a:pt x="281" y="429"/>
                                </a:lnTo>
                                <a:lnTo>
                                  <a:pt x="275" y="427"/>
                                </a:lnTo>
                                <a:lnTo>
                                  <a:pt x="266" y="426"/>
                                </a:lnTo>
                                <a:lnTo>
                                  <a:pt x="260" y="425"/>
                                </a:lnTo>
                                <a:lnTo>
                                  <a:pt x="251" y="423"/>
                                </a:lnTo>
                                <a:lnTo>
                                  <a:pt x="245" y="421"/>
                                </a:lnTo>
                                <a:lnTo>
                                  <a:pt x="235" y="420"/>
                                </a:lnTo>
                                <a:lnTo>
                                  <a:pt x="227" y="419"/>
                                </a:lnTo>
                                <a:lnTo>
                                  <a:pt x="219" y="418"/>
                                </a:lnTo>
                                <a:lnTo>
                                  <a:pt x="211" y="417"/>
                                </a:lnTo>
                                <a:lnTo>
                                  <a:pt x="202" y="416"/>
                                </a:lnTo>
                                <a:lnTo>
                                  <a:pt x="193" y="415"/>
                                </a:lnTo>
                                <a:lnTo>
                                  <a:pt x="183" y="415"/>
                                </a:lnTo>
                                <a:lnTo>
                                  <a:pt x="174" y="414"/>
                                </a:lnTo>
                                <a:lnTo>
                                  <a:pt x="165" y="412"/>
                                </a:lnTo>
                                <a:lnTo>
                                  <a:pt x="156" y="411"/>
                                </a:lnTo>
                                <a:lnTo>
                                  <a:pt x="145" y="410"/>
                                </a:lnTo>
                                <a:lnTo>
                                  <a:pt x="136" y="410"/>
                                </a:lnTo>
                                <a:lnTo>
                                  <a:pt x="125" y="410"/>
                                </a:lnTo>
                                <a:lnTo>
                                  <a:pt x="114" y="410"/>
                                </a:lnTo>
                                <a:lnTo>
                                  <a:pt x="104" y="410"/>
                                </a:lnTo>
                                <a:lnTo>
                                  <a:pt x="93" y="410"/>
                                </a:lnTo>
                                <a:lnTo>
                                  <a:pt x="82" y="409"/>
                                </a:lnTo>
                                <a:lnTo>
                                  <a:pt x="70" y="409"/>
                                </a:lnTo>
                                <a:lnTo>
                                  <a:pt x="59" y="409"/>
                                </a:lnTo>
                                <a:lnTo>
                                  <a:pt x="48" y="410"/>
                                </a:lnTo>
                                <a:lnTo>
                                  <a:pt x="37" y="410"/>
                                </a:lnTo>
                                <a:lnTo>
                                  <a:pt x="24" y="410"/>
                                </a:lnTo>
                                <a:lnTo>
                                  <a:pt x="13" y="411"/>
                                </a:lnTo>
                                <a:lnTo>
                                  <a:pt x="0" y="412"/>
                                </a:lnTo>
                                <a:lnTo>
                                  <a:pt x="5" y="391"/>
                                </a:lnTo>
                                <a:lnTo>
                                  <a:pt x="5" y="3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" name="Freeform 386"/>
                        <wps:cNvSpPr>
                          <a:spLocks/>
                        </wps:cNvSpPr>
                        <wps:spPr bwMode="auto">
                          <a:xfrm>
                            <a:off x="226060" y="201295"/>
                            <a:ext cx="23495" cy="26035"/>
                          </a:xfrm>
                          <a:custGeom>
                            <a:avLst/>
                            <a:gdLst>
                              <a:gd name="T0" fmla="*/ 67 w 111"/>
                              <a:gd name="T1" fmla="*/ 0 h 123"/>
                              <a:gd name="T2" fmla="*/ 0 w 111"/>
                              <a:gd name="T3" fmla="*/ 62 h 123"/>
                              <a:gd name="T4" fmla="*/ 111 w 111"/>
                              <a:gd name="T5" fmla="*/ 123 h 123"/>
                              <a:gd name="T6" fmla="*/ 108 w 111"/>
                              <a:gd name="T7" fmla="*/ 108 h 123"/>
                              <a:gd name="T8" fmla="*/ 36 w 111"/>
                              <a:gd name="T9" fmla="*/ 57 h 123"/>
                              <a:gd name="T10" fmla="*/ 71 w 111"/>
                              <a:gd name="T11" fmla="*/ 32 h 123"/>
                              <a:gd name="T12" fmla="*/ 67 w 111"/>
                              <a:gd name="T13" fmla="*/ 0 h 123"/>
                              <a:gd name="T14" fmla="*/ 67 w 111"/>
                              <a:gd name="T15" fmla="*/ 0 h 1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11" h="123">
                                <a:moveTo>
                                  <a:pt x="67" y="0"/>
                                </a:moveTo>
                                <a:lnTo>
                                  <a:pt x="0" y="62"/>
                                </a:lnTo>
                                <a:lnTo>
                                  <a:pt x="111" y="123"/>
                                </a:lnTo>
                                <a:lnTo>
                                  <a:pt x="108" y="108"/>
                                </a:lnTo>
                                <a:lnTo>
                                  <a:pt x="36" y="57"/>
                                </a:lnTo>
                                <a:lnTo>
                                  <a:pt x="71" y="32"/>
                                </a:lnTo>
                                <a:lnTo>
                                  <a:pt x="67" y="0"/>
                                </a:lnTo>
                                <a:lnTo>
                                  <a:pt x="6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" name="Freeform 387"/>
                        <wps:cNvSpPr>
                          <a:spLocks/>
                        </wps:cNvSpPr>
                        <wps:spPr bwMode="auto">
                          <a:xfrm>
                            <a:off x="224790" y="141605"/>
                            <a:ext cx="22860" cy="18415"/>
                          </a:xfrm>
                          <a:custGeom>
                            <a:avLst/>
                            <a:gdLst>
                              <a:gd name="T0" fmla="*/ 1 w 108"/>
                              <a:gd name="T1" fmla="*/ 1 h 85"/>
                              <a:gd name="T2" fmla="*/ 7 w 108"/>
                              <a:gd name="T3" fmla="*/ 6 h 85"/>
                              <a:gd name="T4" fmla="*/ 12 w 108"/>
                              <a:gd name="T5" fmla="*/ 14 h 85"/>
                              <a:gd name="T6" fmla="*/ 13 w 108"/>
                              <a:gd name="T7" fmla="*/ 24 h 85"/>
                              <a:gd name="T8" fmla="*/ 10 w 108"/>
                              <a:gd name="T9" fmla="*/ 35 h 85"/>
                              <a:gd name="T10" fmla="*/ 7 w 108"/>
                              <a:gd name="T11" fmla="*/ 42 h 85"/>
                              <a:gd name="T12" fmla="*/ 7 w 108"/>
                              <a:gd name="T13" fmla="*/ 48 h 85"/>
                              <a:gd name="T14" fmla="*/ 13 w 108"/>
                              <a:gd name="T15" fmla="*/ 50 h 85"/>
                              <a:gd name="T16" fmla="*/ 21 w 108"/>
                              <a:gd name="T17" fmla="*/ 48 h 85"/>
                              <a:gd name="T18" fmla="*/ 28 w 108"/>
                              <a:gd name="T19" fmla="*/ 48 h 85"/>
                              <a:gd name="T20" fmla="*/ 35 w 108"/>
                              <a:gd name="T21" fmla="*/ 46 h 85"/>
                              <a:gd name="T22" fmla="*/ 42 w 108"/>
                              <a:gd name="T23" fmla="*/ 45 h 85"/>
                              <a:gd name="T24" fmla="*/ 50 w 108"/>
                              <a:gd name="T25" fmla="*/ 45 h 85"/>
                              <a:gd name="T26" fmla="*/ 57 w 108"/>
                              <a:gd name="T27" fmla="*/ 46 h 85"/>
                              <a:gd name="T28" fmla="*/ 62 w 108"/>
                              <a:gd name="T29" fmla="*/ 48 h 85"/>
                              <a:gd name="T30" fmla="*/ 69 w 108"/>
                              <a:gd name="T31" fmla="*/ 54 h 85"/>
                              <a:gd name="T32" fmla="*/ 78 w 108"/>
                              <a:gd name="T33" fmla="*/ 59 h 85"/>
                              <a:gd name="T34" fmla="*/ 87 w 108"/>
                              <a:gd name="T35" fmla="*/ 68 h 85"/>
                              <a:gd name="T36" fmla="*/ 93 w 108"/>
                              <a:gd name="T37" fmla="*/ 75 h 85"/>
                              <a:gd name="T38" fmla="*/ 100 w 108"/>
                              <a:gd name="T39" fmla="*/ 81 h 85"/>
                              <a:gd name="T40" fmla="*/ 106 w 108"/>
                              <a:gd name="T41" fmla="*/ 85 h 85"/>
                              <a:gd name="T42" fmla="*/ 107 w 108"/>
                              <a:gd name="T43" fmla="*/ 79 h 85"/>
                              <a:gd name="T44" fmla="*/ 105 w 108"/>
                              <a:gd name="T45" fmla="*/ 74 h 85"/>
                              <a:gd name="T46" fmla="*/ 102 w 108"/>
                              <a:gd name="T47" fmla="*/ 67 h 85"/>
                              <a:gd name="T48" fmla="*/ 97 w 108"/>
                              <a:gd name="T49" fmla="*/ 60 h 85"/>
                              <a:gd name="T50" fmla="*/ 91 w 108"/>
                              <a:gd name="T51" fmla="*/ 54 h 85"/>
                              <a:gd name="T52" fmla="*/ 87 w 108"/>
                              <a:gd name="T53" fmla="*/ 47 h 85"/>
                              <a:gd name="T54" fmla="*/ 78 w 108"/>
                              <a:gd name="T55" fmla="*/ 40 h 85"/>
                              <a:gd name="T56" fmla="*/ 70 w 108"/>
                              <a:gd name="T57" fmla="*/ 36 h 85"/>
                              <a:gd name="T58" fmla="*/ 63 w 108"/>
                              <a:gd name="T59" fmla="*/ 33 h 85"/>
                              <a:gd name="T60" fmla="*/ 55 w 108"/>
                              <a:gd name="T61" fmla="*/ 33 h 85"/>
                              <a:gd name="T62" fmla="*/ 47 w 108"/>
                              <a:gd name="T63" fmla="*/ 33 h 85"/>
                              <a:gd name="T64" fmla="*/ 38 w 108"/>
                              <a:gd name="T65" fmla="*/ 35 h 85"/>
                              <a:gd name="T66" fmla="*/ 31 w 108"/>
                              <a:gd name="T67" fmla="*/ 36 h 85"/>
                              <a:gd name="T68" fmla="*/ 25 w 108"/>
                              <a:gd name="T69" fmla="*/ 36 h 85"/>
                              <a:gd name="T70" fmla="*/ 22 w 108"/>
                              <a:gd name="T71" fmla="*/ 37 h 85"/>
                              <a:gd name="T72" fmla="*/ 22 w 108"/>
                              <a:gd name="T73" fmla="*/ 36 h 85"/>
                              <a:gd name="T74" fmla="*/ 24 w 108"/>
                              <a:gd name="T75" fmla="*/ 29 h 85"/>
                              <a:gd name="T76" fmla="*/ 29 w 108"/>
                              <a:gd name="T77" fmla="*/ 20 h 85"/>
                              <a:gd name="T78" fmla="*/ 30 w 108"/>
                              <a:gd name="T79" fmla="*/ 10 h 85"/>
                              <a:gd name="T80" fmla="*/ 0 w 108"/>
                              <a:gd name="T81" fmla="*/ 0 h 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08" h="85">
                                <a:moveTo>
                                  <a:pt x="0" y="0"/>
                                </a:moveTo>
                                <a:lnTo>
                                  <a:pt x="1" y="1"/>
                                </a:lnTo>
                                <a:lnTo>
                                  <a:pt x="5" y="4"/>
                                </a:lnTo>
                                <a:lnTo>
                                  <a:pt x="7" y="6"/>
                                </a:lnTo>
                                <a:lnTo>
                                  <a:pt x="9" y="10"/>
                                </a:lnTo>
                                <a:lnTo>
                                  <a:pt x="12" y="14"/>
                                </a:lnTo>
                                <a:lnTo>
                                  <a:pt x="13" y="19"/>
                                </a:lnTo>
                                <a:lnTo>
                                  <a:pt x="13" y="24"/>
                                </a:lnTo>
                                <a:lnTo>
                                  <a:pt x="13" y="30"/>
                                </a:lnTo>
                                <a:lnTo>
                                  <a:pt x="10" y="35"/>
                                </a:lnTo>
                                <a:lnTo>
                                  <a:pt x="9" y="39"/>
                                </a:lnTo>
                                <a:lnTo>
                                  <a:pt x="7" y="42"/>
                                </a:lnTo>
                                <a:lnTo>
                                  <a:pt x="6" y="46"/>
                                </a:lnTo>
                                <a:lnTo>
                                  <a:pt x="7" y="48"/>
                                </a:lnTo>
                                <a:lnTo>
                                  <a:pt x="8" y="50"/>
                                </a:lnTo>
                                <a:lnTo>
                                  <a:pt x="13" y="50"/>
                                </a:lnTo>
                                <a:lnTo>
                                  <a:pt x="17" y="49"/>
                                </a:lnTo>
                                <a:lnTo>
                                  <a:pt x="21" y="48"/>
                                </a:lnTo>
                                <a:lnTo>
                                  <a:pt x="23" y="48"/>
                                </a:lnTo>
                                <a:lnTo>
                                  <a:pt x="28" y="48"/>
                                </a:lnTo>
                                <a:lnTo>
                                  <a:pt x="31" y="47"/>
                                </a:lnTo>
                                <a:lnTo>
                                  <a:pt x="35" y="46"/>
                                </a:lnTo>
                                <a:lnTo>
                                  <a:pt x="38" y="46"/>
                                </a:lnTo>
                                <a:lnTo>
                                  <a:pt x="42" y="45"/>
                                </a:lnTo>
                                <a:lnTo>
                                  <a:pt x="46" y="45"/>
                                </a:lnTo>
                                <a:lnTo>
                                  <a:pt x="50" y="45"/>
                                </a:lnTo>
                                <a:lnTo>
                                  <a:pt x="53" y="46"/>
                                </a:lnTo>
                                <a:lnTo>
                                  <a:pt x="57" y="46"/>
                                </a:lnTo>
                                <a:lnTo>
                                  <a:pt x="60" y="48"/>
                                </a:lnTo>
                                <a:lnTo>
                                  <a:pt x="62" y="48"/>
                                </a:lnTo>
                                <a:lnTo>
                                  <a:pt x="66" y="50"/>
                                </a:lnTo>
                                <a:lnTo>
                                  <a:pt x="69" y="54"/>
                                </a:lnTo>
                                <a:lnTo>
                                  <a:pt x="74" y="57"/>
                                </a:lnTo>
                                <a:lnTo>
                                  <a:pt x="78" y="59"/>
                                </a:lnTo>
                                <a:lnTo>
                                  <a:pt x="82" y="64"/>
                                </a:lnTo>
                                <a:lnTo>
                                  <a:pt x="87" y="68"/>
                                </a:lnTo>
                                <a:lnTo>
                                  <a:pt x="90" y="72"/>
                                </a:lnTo>
                                <a:lnTo>
                                  <a:pt x="93" y="75"/>
                                </a:lnTo>
                                <a:lnTo>
                                  <a:pt x="97" y="78"/>
                                </a:lnTo>
                                <a:lnTo>
                                  <a:pt x="100" y="81"/>
                                </a:lnTo>
                                <a:lnTo>
                                  <a:pt x="103" y="84"/>
                                </a:lnTo>
                                <a:lnTo>
                                  <a:pt x="106" y="85"/>
                                </a:lnTo>
                                <a:lnTo>
                                  <a:pt x="108" y="83"/>
                                </a:lnTo>
                                <a:lnTo>
                                  <a:pt x="107" y="79"/>
                                </a:lnTo>
                                <a:lnTo>
                                  <a:pt x="106" y="77"/>
                                </a:lnTo>
                                <a:lnTo>
                                  <a:pt x="105" y="74"/>
                                </a:lnTo>
                                <a:lnTo>
                                  <a:pt x="104" y="70"/>
                                </a:lnTo>
                                <a:lnTo>
                                  <a:pt x="102" y="67"/>
                                </a:lnTo>
                                <a:lnTo>
                                  <a:pt x="99" y="64"/>
                                </a:lnTo>
                                <a:lnTo>
                                  <a:pt x="97" y="60"/>
                                </a:lnTo>
                                <a:lnTo>
                                  <a:pt x="95" y="57"/>
                                </a:lnTo>
                                <a:lnTo>
                                  <a:pt x="91" y="54"/>
                                </a:lnTo>
                                <a:lnTo>
                                  <a:pt x="89" y="50"/>
                                </a:lnTo>
                                <a:lnTo>
                                  <a:pt x="87" y="47"/>
                                </a:lnTo>
                                <a:lnTo>
                                  <a:pt x="84" y="45"/>
                                </a:lnTo>
                                <a:lnTo>
                                  <a:pt x="78" y="40"/>
                                </a:lnTo>
                                <a:lnTo>
                                  <a:pt x="73" y="37"/>
                                </a:lnTo>
                                <a:lnTo>
                                  <a:pt x="70" y="36"/>
                                </a:lnTo>
                                <a:lnTo>
                                  <a:pt x="68" y="35"/>
                                </a:lnTo>
                                <a:lnTo>
                                  <a:pt x="63" y="33"/>
                                </a:lnTo>
                                <a:lnTo>
                                  <a:pt x="60" y="33"/>
                                </a:lnTo>
                                <a:lnTo>
                                  <a:pt x="55" y="33"/>
                                </a:lnTo>
                                <a:lnTo>
                                  <a:pt x="51" y="33"/>
                                </a:lnTo>
                                <a:lnTo>
                                  <a:pt x="47" y="33"/>
                                </a:lnTo>
                                <a:lnTo>
                                  <a:pt x="43" y="35"/>
                                </a:lnTo>
                                <a:lnTo>
                                  <a:pt x="38" y="35"/>
                                </a:lnTo>
                                <a:lnTo>
                                  <a:pt x="35" y="35"/>
                                </a:lnTo>
                                <a:lnTo>
                                  <a:pt x="31" y="36"/>
                                </a:lnTo>
                                <a:lnTo>
                                  <a:pt x="29" y="36"/>
                                </a:lnTo>
                                <a:lnTo>
                                  <a:pt x="25" y="36"/>
                                </a:lnTo>
                                <a:lnTo>
                                  <a:pt x="23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4" y="29"/>
                                </a:lnTo>
                                <a:lnTo>
                                  <a:pt x="27" y="26"/>
                                </a:lnTo>
                                <a:lnTo>
                                  <a:pt x="29" y="20"/>
                                </a:lnTo>
                                <a:lnTo>
                                  <a:pt x="30" y="15"/>
                                </a:lnTo>
                                <a:lnTo>
                                  <a:pt x="30" y="10"/>
                                </a:lnTo>
                                <a:lnTo>
                                  <a:pt x="30" y="5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5" name="Freeform 388"/>
                        <wps:cNvSpPr>
                          <a:spLocks/>
                        </wps:cNvSpPr>
                        <wps:spPr bwMode="auto">
                          <a:xfrm>
                            <a:off x="69215" y="227330"/>
                            <a:ext cx="254635" cy="84455"/>
                          </a:xfrm>
                          <a:custGeom>
                            <a:avLst/>
                            <a:gdLst>
                              <a:gd name="T0" fmla="*/ 95 w 1205"/>
                              <a:gd name="T1" fmla="*/ 358 h 398"/>
                              <a:gd name="T2" fmla="*/ 131 w 1205"/>
                              <a:gd name="T3" fmla="*/ 349 h 398"/>
                              <a:gd name="T4" fmla="*/ 177 w 1205"/>
                              <a:gd name="T5" fmla="*/ 339 h 398"/>
                              <a:gd name="T6" fmla="*/ 233 w 1205"/>
                              <a:gd name="T7" fmla="*/ 332 h 398"/>
                              <a:gd name="T8" fmla="*/ 296 w 1205"/>
                              <a:gd name="T9" fmla="*/ 328 h 398"/>
                              <a:gd name="T10" fmla="*/ 364 w 1205"/>
                              <a:gd name="T11" fmla="*/ 333 h 398"/>
                              <a:gd name="T12" fmla="*/ 426 w 1205"/>
                              <a:gd name="T13" fmla="*/ 340 h 398"/>
                              <a:gd name="T14" fmla="*/ 480 w 1205"/>
                              <a:gd name="T15" fmla="*/ 349 h 398"/>
                              <a:gd name="T16" fmla="*/ 525 w 1205"/>
                              <a:gd name="T17" fmla="*/ 358 h 398"/>
                              <a:gd name="T18" fmla="*/ 560 w 1205"/>
                              <a:gd name="T19" fmla="*/ 366 h 398"/>
                              <a:gd name="T20" fmla="*/ 592 w 1205"/>
                              <a:gd name="T21" fmla="*/ 377 h 398"/>
                              <a:gd name="T22" fmla="*/ 620 w 1205"/>
                              <a:gd name="T23" fmla="*/ 398 h 398"/>
                              <a:gd name="T24" fmla="*/ 667 w 1205"/>
                              <a:gd name="T25" fmla="*/ 394 h 398"/>
                              <a:gd name="T26" fmla="*/ 692 w 1205"/>
                              <a:gd name="T27" fmla="*/ 361 h 398"/>
                              <a:gd name="T28" fmla="*/ 716 w 1205"/>
                              <a:gd name="T29" fmla="*/ 339 h 398"/>
                              <a:gd name="T30" fmla="*/ 752 w 1205"/>
                              <a:gd name="T31" fmla="*/ 317 h 398"/>
                              <a:gd name="T32" fmla="*/ 791 w 1205"/>
                              <a:gd name="T33" fmla="*/ 296 h 398"/>
                              <a:gd name="T34" fmla="*/ 841 w 1205"/>
                              <a:gd name="T35" fmla="*/ 277 h 398"/>
                              <a:gd name="T36" fmla="*/ 900 w 1205"/>
                              <a:gd name="T37" fmla="*/ 262 h 398"/>
                              <a:gd name="T38" fmla="*/ 964 w 1205"/>
                              <a:gd name="T39" fmla="*/ 252 h 398"/>
                              <a:gd name="T40" fmla="*/ 1029 w 1205"/>
                              <a:gd name="T41" fmla="*/ 248 h 398"/>
                              <a:gd name="T42" fmla="*/ 1089 w 1205"/>
                              <a:gd name="T43" fmla="*/ 246 h 398"/>
                              <a:gd name="T44" fmla="*/ 1140 w 1205"/>
                              <a:gd name="T45" fmla="*/ 248 h 398"/>
                              <a:gd name="T46" fmla="*/ 1179 w 1205"/>
                              <a:gd name="T47" fmla="*/ 250 h 398"/>
                              <a:gd name="T48" fmla="*/ 1205 w 1205"/>
                              <a:gd name="T49" fmla="*/ 252 h 398"/>
                              <a:gd name="T50" fmla="*/ 1192 w 1205"/>
                              <a:gd name="T51" fmla="*/ 223 h 398"/>
                              <a:gd name="T52" fmla="*/ 1172 w 1205"/>
                              <a:gd name="T53" fmla="*/ 182 h 398"/>
                              <a:gd name="T54" fmla="*/ 1147 w 1205"/>
                              <a:gd name="T55" fmla="*/ 133 h 398"/>
                              <a:gd name="T56" fmla="*/ 1115 w 1205"/>
                              <a:gd name="T57" fmla="*/ 80 h 398"/>
                              <a:gd name="T58" fmla="*/ 1082 w 1205"/>
                              <a:gd name="T59" fmla="*/ 34 h 398"/>
                              <a:gd name="T60" fmla="*/ 989 w 1205"/>
                              <a:gd name="T61" fmla="*/ 12 h 398"/>
                              <a:gd name="T62" fmla="*/ 1072 w 1205"/>
                              <a:gd name="T63" fmla="*/ 40 h 398"/>
                              <a:gd name="T64" fmla="*/ 1095 w 1205"/>
                              <a:gd name="T65" fmla="*/ 73 h 398"/>
                              <a:gd name="T66" fmla="*/ 1122 w 1205"/>
                              <a:gd name="T67" fmla="*/ 117 h 398"/>
                              <a:gd name="T68" fmla="*/ 1149 w 1205"/>
                              <a:gd name="T69" fmla="*/ 163 h 398"/>
                              <a:gd name="T70" fmla="*/ 1171 w 1205"/>
                              <a:gd name="T71" fmla="*/ 208 h 398"/>
                              <a:gd name="T72" fmla="*/ 1181 w 1205"/>
                              <a:gd name="T73" fmla="*/ 240 h 398"/>
                              <a:gd name="T74" fmla="*/ 1148 w 1205"/>
                              <a:gd name="T75" fmla="*/ 236 h 398"/>
                              <a:gd name="T76" fmla="*/ 1105 w 1205"/>
                              <a:gd name="T77" fmla="*/ 234 h 398"/>
                              <a:gd name="T78" fmla="*/ 1053 w 1205"/>
                              <a:gd name="T79" fmla="*/ 233 h 398"/>
                              <a:gd name="T80" fmla="*/ 996 w 1205"/>
                              <a:gd name="T81" fmla="*/ 234 h 398"/>
                              <a:gd name="T82" fmla="*/ 939 w 1205"/>
                              <a:gd name="T83" fmla="*/ 239 h 398"/>
                              <a:gd name="T84" fmla="*/ 886 w 1205"/>
                              <a:gd name="T85" fmla="*/ 250 h 398"/>
                              <a:gd name="T86" fmla="*/ 835 w 1205"/>
                              <a:gd name="T87" fmla="*/ 267 h 398"/>
                              <a:gd name="T88" fmla="*/ 787 w 1205"/>
                              <a:gd name="T89" fmla="*/ 288 h 398"/>
                              <a:gd name="T90" fmla="*/ 743 w 1205"/>
                              <a:gd name="T91" fmla="*/ 310 h 398"/>
                              <a:gd name="T92" fmla="*/ 708 w 1205"/>
                              <a:gd name="T93" fmla="*/ 330 h 398"/>
                              <a:gd name="T94" fmla="*/ 677 w 1205"/>
                              <a:gd name="T95" fmla="*/ 350 h 398"/>
                              <a:gd name="T96" fmla="*/ 631 w 1205"/>
                              <a:gd name="T97" fmla="*/ 359 h 398"/>
                              <a:gd name="T98" fmla="*/ 650 w 1205"/>
                              <a:gd name="T99" fmla="*/ 346 h 398"/>
                              <a:gd name="T100" fmla="*/ 617 w 1205"/>
                              <a:gd name="T101" fmla="*/ 348 h 398"/>
                              <a:gd name="T102" fmla="*/ 595 w 1205"/>
                              <a:gd name="T103" fmla="*/ 357 h 398"/>
                              <a:gd name="T104" fmla="*/ 557 w 1205"/>
                              <a:gd name="T105" fmla="*/ 346 h 398"/>
                              <a:gd name="T106" fmla="*/ 515 w 1205"/>
                              <a:gd name="T107" fmla="*/ 337 h 398"/>
                              <a:gd name="T108" fmla="*/ 464 w 1205"/>
                              <a:gd name="T109" fmla="*/ 327 h 398"/>
                              <a:gd name="T110" fmla="*/ 407 w 1205"/>
                              <a:gd name="T111" fmla="*/ 319 h 398"/>
                              <a:gd name="T112" fmla="*/ 350 w 1205"/>
                              <a:gd name="T113" fmla="*/ 316 h 398"/>
                              <a:gd name="T114" fmla="*/ 294 w 1205"/>
                              <a:gd name="T115" fmla="*/ 316 h 398"/>
                              <a:gd name="T116" fmla="*/ 238 w 1205"/>
                              <a:gd name="T117" fmla="*/ 321 h 398"/>
                              <a:gd name="T118" fmla="*/ 186 w 1205"/>
                              <a:gd name="T119" fmla="*/ 328 h 398"/>
                              <a:gd name="T120" fmla="*/ 140 w 1205"/>
                              <a:gd name="T121" fmla="*/ 336 h 398"/>
                              <a:gd name="T122" fmla="*/ 105 w 1205"/>
                              <a:gd name="T123" fmla="*/ 343 h 398"/>
                              <a:gd name="T124" fmla="*/ 0 w 1205"/>
                              <a:gd name="T125" fmla="*/ 85 h 3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205" h="398">
                                <a:moveTo>
                                  <a:pt x="0" y="85"/>
                                </a:moveTo>
                                <a:lnTo>
                                  <a:pt x="70" y="367"/>
                                </a:lnTo>
                                <a:lnTo>
                                  <a:pt x="71" y="366"/>
                                </a:lnTo>
                                <a:lnTo>
                                  <a:pt x="75" y="364"/>
                                </a:lnTo>
                                <a:lnTo>
                                  <a:pt x="78" y="363"/>
                                </a:lnTo>
                                <a:lnTo>
                                  <a:pt x="81" y="362"/>
                                </a:lnTo>
                                <a:lnTo>
                                  <a:pt x="86" y="360"/>
                                </a:lnTo>
                                <a:lnTo>
                                  <a:pt x="90" y="360"/>
                                </a:lnTo>
                                <a:lnTo>
                                  <a:pt x="93" y="359"/>
                                </a:lnTo>
                                <a:lnTo>
                                  <a:pt x="95" y="358"/>
                                </a:lnTo>
                                <a:lnTo>
                                  <a:pt x="98" y="357"/>
                                </a:lnTo>
                                <a:lnTo>
                                  <a:pt x="102" y="355"/>
                                </a:lnTo>
                                <a:lnTo>
                                  <a:pt x="105" y="354"/>
                                </a:lnTo>
                                <a:lnTo>
                                  <a:pt x="108" y="354"/>
                                </a:lnTo>
                                <a:lnTo>
                                  <a:pt x="111" y="353"/>
                                </a:lnTo>
                                <a:lnTo>
                                  <a:pt x="115" y="352"/>
                                </a:lnTo>
                                <a:lnTo>
                                  <a:pt x="118" y="351"/>
                                </a:lnTo>
                                <a:lnTo>
                                  <a:pt x="123" y="350"/>
                                </a:lnTo>
                                <a:lnTo>
                                  <a:pt x="126" y="349"/>
                                </a:lnTo>
                                <a:lnTo>
                                  <a:pt x="131" y="349"/>
                                </a:lnTo>
                                <a:lnTo>
                                  <a:pt x="134" y="348"/>
                                </a:lnTo>
                                <a:lnTo>
                                  <a:pt x="139" y="346"/>
                                </a:lnTo>
                                <a:lnTo>
                                  <a:pt x="143" y="345"/>
                                </a:lnTo>
                                <a:lnTo>
                                  <a:pt x="148" y="344"/>
                                </a:lnTo>
                                <a:lnTo>
                                  <a:pt x="153" y="343"/>
                                </a:lnTo>
                                <a:lnTo>
                                  <a:pt x="157" y="342"/>
                                </a:lnTo>
                                <a:lnTo>
                                  <a:pt x="162" y="341"/>
                                </a:lnTo>
                                <a:lnTo>
                                  <a:pt x="168" y="340"/>
                                </a:lnTo>
                                <a:lnTo>
                                  <a:pt x="172" y="339"/>
                                </a:lnTo>
                                <a:lnTo>
                                  <a:pt x="177" y="339"/>
                                </a:lnTo>
                                <a:lnTo>
                                  <a:pt x="183" y="337"/>
                                </a:lnTo>
                                <a:lnTo>
                                  <a:pt x="188" y="337"/>
                                </a:lnTo>
                                <a:lnTo>
                                  <a:pt x="193" y="335"/>
                                </a:lnTo>
                                <a:lnTo>
                                  <a:pt x="199" y="335"/>
                                </a:lnTo>
                                <a:lnTo>
                                  <a:pt x="203" y="334"/>
                                </a:lnTo>
                                <a:lnTo>
                                  <a:pt x="210" y="333"/>
                                </a:lnTo>
                                <a:lnTo>
                                  <a:pt x="215" y="333"/>
                                </a:lnTo>
                                <a:lnTo>
                                  <a:pt x="221" y="333"/>
                                </a:lnTo>
                                <a:lnTo>
                                  <a:pt x="228" y="332"/>
                                </a:lnTo>
                                <a:lnTo>
                                  <a:pt x="233" y="332"/>
                                </a:lnTo>
                                <a:lnTo>
                                  <a:pt x="239" y="331"/>
                                </a:lnTo>
                                <a:lnTo>
                                  <a:pt x="246" y="330"/>
                                </a:lnTo>
                                <a:lnTo>
                                  <a:pt x="252" y="330"/>
                                </a:lnTo>
                                <a:lnTo>
                                  <a:pt x="258" y="330"/>
                                </a:lnTo>
                                <a:lnTo>
                                  <a:pt x="264" y="328"/>
                                </a:lnTo>
                                <a:lnTo>
                                  <a:pt x="270" y="328"/>
                                </a:lnTo>
                                <a:lnTo>
                                  <a:pt x="277" y="328"/>
                                </a:lnTo>
                                <a:lnTo>
                                  <a:pt x="284" y="328"/>
                                </a:lnTo>
                                <a:lnTo>
                                  <a:pt x="290" y="328"/>
                                </a:lnTo>
                                <a:lnTo>
                                  <a:pt x="296" y="328"/>
                                </a:lnTo>
                                <a:lnTo>
                                  <a:pt x="302" y="328"/>
                                </a:lnTo>
                                <a:lnTo>
                                  <a:pt x="309" y="328"/>
                                </a:lnTo>
                                <a:lnTo>
                                  <a:pt x="316" y="328"/>
                                </a:lnTo>
                                <a:lnTo>
                                  <a:pt x="323" y="330"/>
                                </a:lnTo>
                                <a:lnTo>
                                  <a:pt x="330" y="330"/>
                                </a:lnTo>
                                <a:lnTo>
                                  <a:pt x="337" y="331"/>
                                </a:lnTo>
                                <a:lnTo>
                                  <a:pt x="344" y="331"/>
                                </a:lnTo>
                                <a:lnTo>
                                  <a:pt x="350" y="332"/>
                                </a:lnTo>
                                <a:lnTo>
                                  <a:pt x="357" y="332"/>
                                </a:lnTo>
                                <a:lnTo>
                                  <a:pt x="364" y="333"/>
                                </a:lnTo>
                                <a:lnTo>
                                  <a:pt x="369" y="333"/>
                                </a:lnTo>
                                <a:lnTo>
                                  <a:pt x="376" y="333"/>
                                </a:lnTo>
                                <a:lnTo>
                                  <a:pt x="383" y="334"/>
                                </a:lnTo>
                                <a:lnTo>
                                  <a:pt x="389" y="335"/>
                                </a:lnTo>
                                <a:lnTo>
                                  <a:pt x="395" y="335"/>
                                </a:lnTo>
                                <a:lnTo>
                                  <a:pt x="402" y="336"/>
                                </a:lnTo>
                                <a:lnTo>
                                  <a:pt x="407" y="337"/>
                                </a:lnTo>
                                <a:lnTo>
                                  <a:pt x="414" y="339"/>
                                </a:lnTo>
                                <a:lnTo>
                                  <a:pt x="420" y="339"/>
                                </a:lnTo>
                                <a:lnTo>
                                  <a:pt x="426" y="340"/>
                                </a:lnTo>
                                <a:lnTo>
                                  <a:pt x="432" y="340"/>
                                </a:lnTo>
                                <a:lnTo>
                                  <a:pt x="437" y="341"/>
                                </a:lnTo>
                                <a:lnTo>
                                  <a:pt x="443" y="342"/>
                                </a:lnTo>
                                <a:lnTo>
                                  <a:pt x="448" y="343"/>
                                </a:lnTo>
                                <a:lnTo>
                                  <a:pt x="454" y="343"/>
                                </a:lnTo>
                                <a:lnTo>
                                  <a:pt x="459" y="344"/>
                                </a:lnTo>
                                <a:lnTo>
                                  <a:pt x="464" y="344"/>
                                </a:lnTo>
                                <a:lnTo>
                                  <a:pt x="470" y="346"/>
                                </a:lnTo>
                                <a:lnTo>
                                  <a:pt x="474" y="346"/>
                                </a:lnTo>
                                <a:lnTo>
                                  <a:pt x="480" y="349"/>
                                </a:lnTo>
                                <a:lnTo>
                                  <a:pt x="485" y="349"/>
                                </a:lnTo>
                                <a:lnTo>
                                  <a:pt x="489" y="350"/>
                                </a:lnTo>
                                <a:lnTo>
                                  <a:pt x="494" y="351"/>
                                </a:lnTo>
                                <a:lnTo>
                                  <a:pt x="499" y="352"/>
                                </a:lnTo>
                                <a:lnTo>
                                  <a:pt x="503" y="352"/>
                                </a:lnTo>
                                <a:lnTo>
                                  <a:pt x="508" y="354"/>
                                </a:lnTo>
                                <a:lnTo>
                                  <a:pt x="512" y="354"/>
                                </a:lnTo>
                                <a:lnTo>
                                  <a:pt x="517" y="355"/>
                                </a:lnTo>
                                <a:lnTo>
                                  <a:pt x="520" y="357"/>
                                </a:lnTo>
                                <a:lnTo>
                                  <a:pt x="525" y="358"/>
                                </a:lnTo>
                                <a:lnTo>
                                  <a:pt x="529" y="358"/>
                                </a:lnTo>
                                <a:lnTo>
                                  <a:pt x="533" y="359"/>
                                </a:lnTo>
                                <a:lnTo>
                                  <a:pt x="537" y="360"/>
                                </a:lnTo>
                                <a:lnTo>
                                  <a:pt x="540" y="360"/>
                                </a:lnTo>
                                <a:lnTo>
                                  <a:pt x="543" y="361"/>
                                </a:lnTo>
                                <a:lnTo>
                                  <a:pt x="547" y="362"/>
                                </a:lnTo>
                                <a:lnTo>
                                  <a:pt x="550" y="363"/>
                                </a:lnTo>
                                <a:lnTo>
                                  <a:pt x="553" y="364"/>
                                </a:lnTo>
                                <a:lnTo>
                                  <a:pt x="556" y="364"/>
                                </a:lnTo>
                                <a:lnTo>
                                  <a:pt x="560" y="366"/>
                                </a:lnTo>
                                <a:lnTo>
                                  <a:pt x="564" y="367"/>
                                </a:lnTo>
                                <a:lnTo>
                                  <a:pt x="570" y="369"/>
                                </a:lnTo>
                                <a:lnTo>
                                  <a:pt x="575" y="370"/>
                                </a:lnTo>
                                <a:lnTo>
                                  <a:pt x="578" y="370"/>
                                </a:lnTo>
                                <a:lnTo>
                                  <a:pt x="582" y="371"/>
                                </a:lnTo>
                                <a:lnTo>
                                  <a:pt x="585" y="373"/>
                                </a:lnTo>
                                <a:lnTo>
                                  <a:pt x="587" y="373"/>
                                </a:lnTo>
                                <a:lnTo>
                                  <a:pt x="590" y="375"/>
                                </a:lnTo>
                                <a:lnTo>
                                  <a:pt x="591" y="376"/>
                                </a:lnTo>
                                <a:lnTo>
                                  <a:pt x="592" y="377"/>
                                </a:lnTo>
                                <a:lnTo>
                                  <a:pt x="594" y="377"/>
                                </a:lnTo>
                                <a:lnTo>
                                  <a:pt x="595" y="380"/>
                                </a:lnTo>
                                <a:lnTo>
                                  <a:pt x="598" y="384"/>
                                </a:lnTo>
                                <a:lnTo>
                                  <a:pt x="600" y="388"/>
                                </a:lnTo>
                                <a:lnTo>
                                  <a:pt x="602" y="391"/>
                                </a:lnTo>
                                <a:lnTo>
                                  <a:pt x="606" y="395"/>
                                </a:lnTo>
                                <a:lnTo>
                                  <a:pt x="608" y="397"/>
                                </a:lnTo>
                                <a:lnTo>
                                  <a:pt x="614" y="398"/>
                                </a:lnTo>
                                <a:lnTo>
                                  <a:pt x="616" y="398"/>
                                </a:lnTo>
                                <a:lnTo>
                                  <a:pt x="620" y="398"/>
                                </a:lnTo>
                                <a:lnTo>
                                  <a:pt x="623" y="398"/>
                                </a:lnTo>
                                <a:lnTo>
                                  <a:pt x="629" y="398"/>
                                </a:lnTo>
                                <a:lnTo>
                                  <a:pt x="633" y="398"/>
                                </a:lnTo>
                                <a:lnTo>
                                  <a:pt x="638" y="398"/>
                                </a:lnTo>
                                <a:lnTo>
                                  <a:pt x="643" y="397"/>
                                </a:lnTo>
                                <a:lnTo>
                                  <a:pt x="648" y="397"/>
                                </a:lnTo>
                                <a:lnTo>
                                  <a:pt x="653" y="396"/>
                                </a:lnTo>
                                <a:lnTo>
                                  <a:pt x="658" y="396"/>
                                </a:lnTo>
                                <a:lnTo>
                                  <a:pt x="662" y="395"/>
                                </a:lnTo>
                                <a:lnTo>
                                  <a:pt x="667" y="394"/>
                                </a:lnTo>
                                <a:lnTo>
                                  <a:pt x="670" y="393"/>
                                </a:lnTo>
                                <a:lnTo>
                                  <a:pt x="673" y="393"/>
                                </a:lnTo>
                                <a:lnTo>
                                  <a:pt x="675" y="390"/>
                                </a:lnTo>
                                <a:lnTo>
                                  <a:pt x="677" y="389"/>
                                </a:lnTo>
                                <a:lnTo>
                                  <a:pt x="678" y="385"/>
                                </a:lnTo>
                                <a:lnTo>
                                  <a:pt x="682" y="380"/>
                                </a:lnTo>
                                <a:lnTo>
                                  <a:pt x="684" y="375"/>
                                </a:lnTo>
                                <a:lnTo>
                                  <a:pt x="688" y="370"/>
                                </a:lnTo>
                                <a:lnTo>
                                  <a:pt x="689" y="364"/>
                                </a:lnTo>
                                <a:lnTo>
                                  <a:pt x="692" y="361"/>
                                </a:lnTo>
                                <a:lnTo>
                                  <a:pt x="693" y="358"/>
                                </a:lnTo>
                                <a:lnTo>
                                  <a:pt x="695" y="358"/>
                                </a:lnTo>
                                <a:lnTo>
                                  <a:pt x="695" y="357"/>
                                </a:lnTo>
                                <a:lnTo>
                                  <a:pt x="697" y="354"/>
                                </a:lnTo>
                                <a:lnTo>
                                  <a:pt x="699" y="352"/>
                                </a:lnTo>
                                <a:lnTo>
                                  <a:pt x="701" y="350"/>
                                </a:lnTo>
                                <a:lnTo>
                                  <a:pt x="705" y="348"/>
                                </a:lnTo>
                                <a:lnTo>
                                  <a:pt x="708" y="345"/>
                                </a:lnTo>
                                <a:lnTo>
                                  <a:pt x="712" y="342"/>
                                </a:lnTo>
                                <a:lnTo>
                                  <a:pt x="716" y="339"/>
                                </a:lnTo>
                                <a:lnTo>
                                  <a:pt x="721" y="335"/>
                                </a:lnTo>
                                <a:lnTo>
                                  <a:pt x="727" y="332"/>
                                </a:lnTo>
                                <a:lnTo>
                                  <a:pt x="729" y="330"/>
                                </a:lnTo>
                                <a:lnTo>
                                  <a:pt x="733" y="327"/>
                                </a:lnTo>
                                <a:lnTo>
                                  <a:pt x="735" y="326"/>
                                </a:lnTo>
                                <a:lnTo>
                                  <a:pt x="738" y="324"/>
                                </a:lnTo>
                                <a:lnTo>
                                  <a:pt x="742" y="322"/>
                                </a:lnTo>
                                <a:lnTo>
                                  <a:pt x="744" y="321"/>
                                </a:lnTo>
                                <a:lnTo>
                                  <a:pt x="749" y="318"/>
                                </a:lnTo>
                                <a:lnTo>
                                  <a:pt x="752" y="317"/>
                                </a:lnTo>
                                <a:lnTo>
                                  <a:pt x="755" y="315"/>
                                </a:lnTo>
                                <a:lnTo>
                                  <a:pt x="759" y="313"/>
                                </a:lnTo>
                                <a:lnTo>
                                  <a:pt x="763" y="310"/>
                                </a:lnTo>
                                <a:lnTo>
                                  <a:pt x="766" y="308"/>
                                </a:lnTo>
                                <a:lnTo>
                                  <a:pt x="771" y="306"/>
                                </a:lnTo>
                                <a:lnTo>
                                  <a:pt x="774" y="305"/>
                                </a:lnTo>
                                <a:lnTo>
                                  <a:pt x="779" y="301"/>
                                </a:lnTo>
                                <a:lnTo>
                                  <a:pt x="783" y="300"/>
                                </a:lnTo>
                                <a:lnTo>
                                  <a:pt x="787" y="298"/>
                                </a:lnTo>
                                <a:lnTo>
                                  <a:pt x="791" y="296"/>
                                </a:lnTo>
                                <a:lnTo>
                                  <a:pt x="796" y="294"/>
                                </a:lnTo>
                                <a:lnTo>
                                  <a:pt x="801" y="293"/>
                                </a:lnTo>
                                <a:lnTo>
                                  <a:pt x="805" y="290"/>
                                </a:lnTo>
                                <a:lnTo>
                                  <a:pt x="810" y="288"/>
                                </a:lnTo>
                                <a:lnTo>
                                  <a:pt x="816" y="286"/>
                                </a:lnTo>
                                <a:lnTo>
                                  <a:pt x="820" y="285"/>
                                </a:lnTo>
                                <a:lnTo>
                                  <a:pt x="826" y="282"/>
                                </a:lnTo>
                                <a:lnTo>
                                  <a:pt x="831" y="280"/>
                                </a:lnTo>
                                <a:lnTo>
                                  <a:pt x="835" y="279"/>
                                </a:lnTo>
                                <a:lnTo>
                                  <a:pt x="841" y="277"/>
                                </a:lnTo>
                                <a:lnTo>
                                  <a:pt x="847" y="276"/>
                                </a:lnTo>
                                <a:lnTo>
                                  <a:pt x="853" y="273"/>
                                </a:lnTo>
                                <a:lnTo>
                                  <a:pt x="857" y="272"/>
                                </a:lnTo>
                                <a:lnTo>
                                  <a:pt x="864" y="271"/>
                                </a:lnTo>
                                <a:lnTo>
                                  <a:pt x="870" y="269"/>
                                </a:lnTo>
                                <a:lnTo>
                                  <a:pt x="876" y="268"/>
                                </a:lnTo>
                                <a:lnTo>
                                  <a:pt x="881" y="266"/>
                                </a:lnTo>
                                <a:lnTo>
                                  <a:pt x="887" y="264"/>
                                </a:lnTo>
                                <a:lnTo>
                                  <a:pt x="894" y="263"/>
                                </a:lnTo>
                                <a:lnTo>
                                  <a:pt x="900" y="262"/>
                                </a:lnTo>
                                <a:lnTo>
                                  <a:pt x="907" y="261"/>
                                </a:lnTo>
                                <a:lnTo>
                                  <a:pt x="913" y="260"/>
                                </a:lnTo>
                                <a:lnTo>
                                  <a:pt x="919" y="259"/>
                                </a:lnTo>
                                <a:lnTo>
                                  <a:pt x="925" y="258"/>
                                </a:lnTo>
                                <a:lnTo>
                                  <a:pt x="932" y="257"/>
                                </a:lnTo>
                                <a:lnTo>
                                  <a:pt x="939" y="255"/>
                                </a:lnTo>
                                <a:lnTo>
                                  <a:pt x="945" y="254"/>
                                </a:lnTo>
                                <a:lnTo>
                                  <a:pt x="952" y="254"/>
                                </a:lnTo>
                                <a:lnTo>
                                  <a:pt x="957" y="253"/>
                                </a:lnTo>
                                <a:lnTo>
                                  <a:pt x="964" y="252"/>
                                </a:lnTo>
                                <a:lnTo>
                                  <a:pt x="971" y="252"/>
                                </a:lnTo>
                                <a:lnTo>
                                  <a:pt x="978" y="251"/>
                                </a:lnTo>
                                <a:lnTo>
                                  <a:pt x="984" y="250"/>
                                </a:lnTo>
                                <a:lnTo>
                                  <a:pt x="991" y="250"/>
                                </a:lnTo>
                                <a:lnTo>
                                  <a:pt x="997" y="250"/>
                                </a:lnTo>
                                <a:lnTo>
                                  <a:pt x="1004" y="249"/>
                                </a:lnTo>
                                <a:lnTo>
                                  <a:pt x="1011" y="249"/>
                                </a:lnTo>
                                <a:lnTo>
                                  <a:pt x="1017" y="249"/>
                                </a:lnTo>
                                <a:lnTo>
                                  <a:pt x="1022" y="248"/>
                                </a:lnTo>
                                <a:lnTo>
                                  <a:pt x="1029" y="248"/>
                                </a:lnTo>
                                <a:lnTo>
                                  <a:pt x="1035" y="248"/>
                                </a:lnTo>
                                <a:lnTo>
                                  <a:pt x="1042" y="248"/>
                                </a:lnTo>
                                <a:lnTo>
                                  <a:pt x="1047" y="246"/>
                                </a:lnTo>
                                <a:lnTo>
                                  <a:pt x="1053" y="246"/>
                                </a:lnTo>
                                <a:lnTo>
                                  <a:pt x="1060" y="246"/>
                                </a:lnTo>
                                <a:lnTo>
                                  <a:pt x="1066" y="246"/>
                                </a:lnTo>
                                <a:lnTo>
                                  <a:pt x="1070" y="246"/>
                                </a:lnTo>
                                <a:lnTo>
                                  <a:pt x="1077" y="246"/>
                                </a:lnTo>
                                <a:lnTo>
                                  <a:pt x="1082" y="246"/>
                                </a:lnTo>
                                <a:lnTo>
                                  <a:pt x="1089" y="246"/>
                                </a:lnTo>
                                <a:lnTo>
                                  <a:pt x="1094" y="246"/>
                                </a:lnTo>
                                <a:lnTo>
                                  <a:pt x="1099" y="246"/>
                                </a:lnTo>
                                <a:lnTo>
                                  <a:pt x="1105" y="246"/>
                                </a:lnTo>
                                <a:lnTo>
                                  <a:pt x="1111" y="248"/>
                                </a:lnTo>
                                <a:lnTo>
                                  <a:pt x="1115" y="248"/>
                                </a:lnTo>
                                <a:lnTo>
                                  <a:pt x="1120" y="248"/>
                                </a:lnTo>
                                <a:lnTo>
                                  <a:pt x="1125" y="248"/>
                                </a:lnTo>
                                <a:lnTo>
                                  <a:pt x="1130" y="248"/>
                                </a:lnTo>
                                <a:lnTo>
                                  <a:pt x="1135" y="248"/>
                                </a:lnTo>
                                <a:lnTo>
                                  <a:pt x="1140" y="248"/>
                                </a:lnTo>
                                <a:lnTo>
                                  <a:pt x="1143" y="248"/>
                                </a:lnTo>
                                <a:lnTo>
                                  <a:pt x="1148" y="248"/>
                                </a:lnTo>
                                <a:lnTo>
                                  <a:pt x="1152" y="248"/>
                                </a:lnTo>
                                <a:lnTo>
                                  <a:pt x="1156" y="248"/>
                                </a:lnTo>
                                <a:lnTo>
                                  <a:pt x="1160" y="249"/>
                                </a:lnTo>
                                <a:lnTo>
                                  <a:pt x="1164" y="249"/>
                                </a:lnTo>
                                <a:lnTo>
                                  <a:pt x="1169" y="249"/>
                                </a:lnTo>
                                <a:lnTo>
                                  <a:pt x="1172" y="249"/>
                                </a:lnTo>
                                <a:lnTo>
                                  <a:pt x="1175" y="250"/>
                                </a:lnTo>
                                <a:lnTo>
                                  <a:pt x="1179" y="250"/>
                                </a:lnTo>
                                <a:lnTo>
                                  <a:pt x="1181" y="250"/>
                                </a:lnTo>
                                <a:lnTo>
                                  <a:pt x="1185" y="250"/>
                                </a:lnTo>
                                <a:lnTo>
                                  <a:pt x="1187" y="250"/>
                                </a:lnTo>
                                <a:lnTo>
                                  <a:pt x="1189" y="251"/>
                                </a:lnTo>
                                <a:lnTo>
                                  <a:pt x="1194" y="251"/>
                                </a:lnTo>
                                <a:lnTo>
                                  <a:pt x="1197" y="252"/>
                                </a:lnTo>
                                <a:lnTo>
                                  <a:pt x="1201" y="252"/>
                                </a:lnTo>
                                <a:lnTo>
                                  <a:pt x="1203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5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4" y="250"/>
                                </a:lnTo>
                                <a:lnTo>
                                  <a:pt x="1203" y="248"/>
                                </a:lnTo>
                                <a:lnTo>
                                  <a:pt x="1202" y="244"/>
                                </a:lnTo>
                                <a:lnTo>
                                  <a:pt x="1198" y="240"/>
                                </a:lnTo>
                                <a:lnTo>
                                  <a:pt x="1196" y="235"/>
                                </a:lnTo>
                                <a:lnTo>
                                  <a:pt x="1195" y="232"/>
                                </a:lnTo>
                                <a:lnTo>
                                  <a:pt x="1194" y="228"/>
                                </a:lnTo>
                                <a:lnTo>
                                  <a:pt x="1193" y="225"/>
                                </a:lnTo>
                                <a:lnTo>
                                  <a:pt x="1192" y="223"/>
                                </a:lnTo>
                                <a:lnTo>
                                  <a:pt x="1189" y="218"/>
                                </a:lnTo>
                                <a:lnTo>
                                  <a:pt x="1188" y="215"/>
                                </a:lnTo>
                                <a:lnTo>
                                  <a:pt x="1186" y="210"/>
                                </a:lnTo>
                                <a:lnTo>
                                  <a:pt x="1185" y="207"/>
                                </a:lnTo>
                                <a:lnTo>
                                  <a:pt x="1182" y="204"/>
                                </a:lnTo>
                                <a:lnTo>
                                  <a:pt x="1180" y="199"/>
                                </a:lnTo>
                                <a:lnTo>
                                  <a:pt x="1178" y="195"/>
                                </a:lnTo>
                                <a:lnTo>
                                  <a:pt x="1177" y="191"/>
                                </a:lnTo>
                                <a:lnTo>
                                  <a:pt x="1174" y="187"/>
                                </a:lnTo>
                                <a:lnTo>
                                  <a:pt x="1172" y="182"/>
                                </a:lnTo>
                                <a:lnTo>
                                  <a:pt x="1170" y="177"/>
                                </a:lnTo>
                                <a:lnTo>
                                  <a:pt x="1167" y="172"/>
                                </a:lnTo>
                                <a:lnTo>
                                  <a:pt x="1164" y="168"/>
                                </a:lnTo>
                                <a:lnTo>
                                  <a:pt x="1163" y="163"/>
                                </a:lnTo>
                                <a:lnTo>
                                  <a:pt x="1159" y="158"/>
                                </a:lnTo>
                                <a:lnTo>
                                  <a:pt x="1158" y="153"/>
                                </a:lnTo>
                                <a:lnTo>
                                  <a:pt x="1155" y="148"/>
                                </a:lnTo>
                                <a:lnTo>
                                  <a:pt x="1152" y="143"/>
                                </a:lnTo>
                                <a:lnTo>
                                  <a:pt x="1149" y="137"/>
                                </a:lnTo>
                                <a:lnTo>
                                  <a:pt x="1147" y="133"/>
                                </a:lnTo>
                                <a:lnTo>
                                  <a:pt x="1143" y="127"/>
                                </a:lnTo>
                                <a:lnTo>
                                  <a:pt x="1141" y="122"/>
                                </a:lnTo>
                                <a:lnTo>
                                  <a:pt x="1137" y="117"/>
                                </a:lnTo>
                                <a:lnTo>
                                  <a:pt x="1135" y="112"/>
                                </a:lnTo>
                                <a:lnTo>
                                  <a:pt x="1132" y="106"/>
                                </a:lnTo>
                                <a:lnTo>
                                  <a:pt x="1128" y="100"/>
                                </a:lnTo>
                                <a:lnTo>
                                  <a:pt x="1126" y="96"/>
                                </a:lnTo>
                                <a:lnTo>
                                  <a:pt x="1122" y="90"/>
                                </a:lnTo>
                                <a:lnTo>
                                  <a:pt x="1119" y="86"/>
                                </a:lnTo>
                                <a:lnTo>
                                  <a:pt x="1115" y="80"/>
                                </a:lnTo>
                                <a:lnTo>
                                  <a:pt x="1113" y="76"/>
                                </a:lnTo>
                                <a:lnTo>
                                  <a:pt x="1110" y="71"/>
                                </a:lnTo>
                                <a:lnTo>
                                  <a:pt x="1106" y="66"/>
                                </a:lnTo>
                                <a:lnTo>
                                  <a:pt x="1103" y="61"/>
                                </a:lnTo>
                                <a:lnTo>
                                  <a:pt x="1099" y="57"/>
                                </a:lnTo>
                                <a:lnTo>
                                  <a:pt x="1096" y="52"/>
                                </a:lnTo>
                                <a:lnTo>
                                  <a:pt x="1092" y="48"/>
                                </a:lnTo>
                                <a:lnTo>
                                  <a:pt x="1089" y="42"/>
                                </a:lnTo>
                                <a:lnTo>
                                  <a:pt x="1085" y="37"/>
                                </a:lnTo>
                                <a:lnTo>
                                  <a:pt x="1082" y="34"/>
                                </a:lnTo>
                                <a:lnTo>
                                  <a:pt x="1079" y="30"/>
                                </a:lnTo>
                                <a:lnTo>
                                  <a:pt x="1075" y="25"/>
                                </a:lnTo>
                                <a:lnTo>
                                  <a:pt x="1072" y="21"/>
                                </a:lnTo>
                                <a:lnTo>
                                  <a:pt x="1069" y="18"/>
                                </a:lnTo>
                                <a:lnTo>
                                  <a:pt x="1066" y="14"/>
                                </a:lnTo>
                                <a:lnTo>
                                  <a:pt x="1061" y="10"/>
                                </a:lnTo>
                                <a:lnTo>
                                  <a:pt x="1059" y="8"/>
                                </a:lnTo>
                                <a:lnTo>
                                  <a:pt x="1056" y="5"/>
                                </a:lnTo>
                                <a:lnTo>
                                  <a:pt x="1008" y="0"/>
                                </a:lnTo>
                                <a:lnTo>
                                  <a:pt x="989" y="12"/>
                                </a:lnTo>
                                <a:lnTo>
                                  <a:pt x="1056" y="16"/>
                                </a:lnTo>
                                <a:lnTo>
                                  <a:pt x="1057" y="17"/>
                                </a:lnTo>
                                <a:lnTo>
                                  <a:pt x="1058" y="19"/>
                                </a:lnTo>
                                <a:lnTo>
                                  <a:pt x="1060" y="22"/>
                                </a:lnTo>
                                <a:lnTo>
                                  <a:pt x="1061" y="25"/>
                                </a:lnTo>
                                <a:lnTo>
                                  <a:pt x="1065" y="30"/>
                                </a:lnTo>
                                <a:lnTo>
                                  <a:pt x="1066" y="31"/>
                                </a:lnTo>
                                <a:lnTo>
                                  <a:pt x="1068" y="34"/>
                                </a:lnTo>
                                <a:lnTo>
                                  <a:pt x="1070" y="36"/>
                                </a:lnTo>
                                <a:lnTo>
                                  <a:pt x="1072" y="40"/>
                                </a:lnTo>
                                <a:lnTo>
                                  <a:pt x="1074" y="42"/>
                                </a:lnTo>
                                <a:lnTo>
                                  <a:pt x="1076" y="45"/>
                                </a:lnTo>
                                <a:lnTo>
                                  <a:pt x="1077" y="49"/>
                                </a:lnTo>
                                <a:lnTo>
                                  <a:pt x="1080" y="52"/>
                                </a:lnTo>
                                <a:lnTo>
                                  <a:pt x="1082" y="55"/>
                                </a:lnTo>
                                <a:lnTo>
                                  <a:pt x="1084" y="59"/>
                                </a:lnTo>
                                <a:lnTo>
                                  <a:pt x="1087" y="62"/>
                                </a:lnTo>
                                <a:lnTo>
                                  <a:pt x="1090" y="67"/>
                                </a:lnTo>
                                <a:lnTo>
                                  <a:pt x="1092" y="70"/>
                                </a:lnTo>
                                <a:lnTo>
                                  <a:pt x="1095" y="73"/>
                                </a:lnTo>
                                <a:lnTo>
                                  <a:pt x="1097" y="78"/>
                                </a:lnTo>
                                <a:lnTo>
                                  <a:pt x="1100" y="82"/>
                                </a:lnTo>
                                <a:lnTo>
                                  <a:pt x="1103" y="86"/>
                                </a:lnTo>
                                <a:lnTo>
                                  <a:pt x="1105" y="90"/>
                                </a:lnTo>
                                <a:lnTo>
                                  <a:pt x="1109" y="95"/>
                                </a:lnTo>
                                <a:lnTo>
                                  <a:pt x="1111" y="99"/>
                                </a:lnTo>
                                <a:lnTo>
                                  <a:pt x="1114" y="104"/>
                                </a:lnTo>
                                <a:lnTo>
                                  <a:pt x="1117" y="108"/>
                                </a:lnTo>
                                <a:lnTo>
                                  <a:pt x="1119" y="113"/>
                                </a:lnTo>
                                <a:lnTo>
                                  <a:pt x="1122" y="117"/>
                                </a:lnTo>
                                <a:lnTo>
                                  <a:pt x="1125" y="122"/>
                                </a:lnTo>
                                <a:lnTo>
                                  <a:pt x="1127" y="126"/>
                                </a:lnTo>
                                <a:lnTo>
                                  <a:pt x="1130" y="131"/>
                                </a:lnTo>
                                <a:lnTo>
                                  <a:pt x="1133" y="135"/>
                                </a:lnTo>
                                <a:lnTo>
                                  <a:pt x="1135" y="140"/>
                                </a:lnTo>
                                <a:lnTo>
                                  <a:pt x="1139" y="144"/>
                                </a:lnTo>
                                <a:lnTo>
                                  <a:pt x="1141" y="150"/>
                                </a:lnTo>
                                <a:lnTo>
                                  <a:pt x="1143" y="154"/>
                                </a:lnTo>
                                <a:lnTo>
                                  <a:pt x="1145" y="159"/>
                                </a:lnTo>
                                <a:lnTo>
                                  <a:pt x="1149" y="163"/>
                                </a:lnTo>
                                <a:lnTo>
                                  <a:pt x="1151" y="168"/>
                                </a:lnTo>
                                <a:lnTo>
                                  <a:pt x="1154" y="172"/>
                                </a:lnTo>
                                <a:lnTo>
                                  <a:pt x="1156" y="177"/>
                                </a:lnTo>
                                <a:lnTo>
                                  <a:pt x="1158" y="181"/>
                                </a:lnTo>
                                <a:lnTo>
                                  <a:pt x="1160" y="186"/>
                                </a:lnTo>
                                <a:lnTo>
                                  <a:pt x="1163" y="190"/>
                                </a:lnTo>
                                <a:lnTo>
                                  <a:pt x="1164" y="195"/>
                                </a:lnTo>
                                <a:lnTo>
                                  <a:pt x="1166" y="199"/>
                                </a:lnTo>
                                <a:lnTo>
                                  <a:pt x="1169" y="204"/>
                                </a:lnTo>
                                <a:lnTo>
                                  <a:pt x="1171" y="208"/>
                                </a:lnTo>
                                <a:lnTo>
                                  <a:pt x="1172" y="213"/>
                                </a:lnTo>
                                <a:lnTo>
                                  <a:pt x="1174" y="216"/>
                                </a:lnTo>
                                <a:lnTo>
                                  <a:pt x="1175" y="221"/>
                                </a:lnTo>
                                <a:lnTo>
                                  <a:pt x="1178" y="225"/>
                                </a:lnTo>
                                <a:lnTo>
                                  <a:pt x="1179" y="228"/>
                                </a:lnTo>
                                <a:lnTo>
                                  <a:pt x="1180" y="233"/>
                                </a:lnTo>
                                <a:lnTo>
                                  <a:pt x="1181" y="236"/>
                                </a:lnTo>
                                <a:lnTo>
                                  <a:pt x="1182" y="241"/>
                                </a:lnTo>
                                <a:lnTo>
                                  <a:pt x="1181" y="240"/>
                                </a:lnTo>
                                <a:lnTo>
                                  <a:pt x="1181" y="240"/>
                                </a:lnTo>
                                <a:lnTo>
                                  <a:pt x="1178" y="240"/>
                                </a:lnTo>
                                <a:lnTo>
                                  <a:pt x="1175" y="240"/>
                                </a:lnTo>
                                <a:lnTo>
                                  <a:pt x="1171" y="239"/>
                                </a:lnTo>
                                <a:lnTo>
                                  <a:pt x="1166" y="239"/>
                                </a:lnTo>
                                <a:lnTo>
                                  <a:pt x="1163" y="237"/>
                                </a:lnTo>
                                <a:lnTo>
                                  <a:pt x="1160" y="237"/>
                                </a:lnTo>
                                <a:lnTo>
                                  <a:pt x="1157" y="237"/>
                                </a:lnTo>
                                <a:lnTo>
                                  <a:pt x="1155" y="237"/>
                                </a:lnTo>
                                <a:lnTo>
                                  <a:pt x="1151" y="237"/>
                                </a:lnTo>
                                <a:lnTo>
                                  <a:pt x="1148" y="236"/>
                                </a:lnTo>
                                <a:lnTo>
                                  <a:pt x="1143" y="236"/>
                                </a:lnTo>
                                <a:lnTo>
                                  <a:pt x="1140" y="236"/>
                                </a:lnTo>
                                <a:lnTo>
                                  <a:pt x="1136" y="235"/>
                                </a:lnTo>
                                <a:lnTo>
                                  <a:pt x="1132" y="235"/>
                                </a:lnTo>
                                <a:lnTo>
                                  <a:pt x="1127" y="235"/>
                                </a:lnTo>
                                <a:lnTo>
                                  <a:pt x="1124" y="235"/>
                                </a:lnTo>
                                <a:lnTo>
                                  <a:pt x="1119" y="235"/>
                                </a:lnTo>
                                <a:lnTo>
                                  <a:pt x="1114" y="235"/>
                                </a:lnTo>
                                <a:lnTo>
                                  <a:pt x="1110" y="234"/>
                                </a:lnTo>
                                <a:lnTo>
                                  <a:pt x="1105" y="234"/>
                                </a:lnTo>
                                <a:lnTo>
                                  <a:pt x="1100" y="234"/>
                                </a:lnTo>
                                <a:lnTo>
                                  <a:pt x="1096" y="234"/>
                                </a:lnTo>
                                <a:lnTo>
                                  <a:pt x="1090" y="234"/>
                                </a:lnTo>
                                <a:lnTo>
                                  <a:pt x="1085" y="234"/>
                                </a:lnTo>
                                <a:lnTo>
                                  <a:pt x="1080" y="233"/>
                                </a:lnTo>
                                <a:lnTo>
                                  <a:pt x="1075" y="233"/>
                                </a:lnTo>
                                <a:lnTo>
                                  <a:pt x="1069" y="233"/>
                                </a:lnTo>
                                <a:lnTo>
                                  <a:pt x="1064" y="233"/>
                                </a:lnTo>
                                <a:lnTo>
                                  <a:pt x="1058" y="233"/>
                                </a:lnTo>
                                <a:lnTo>
                                  <a:pt x="1053" y="233"/>
                                </a:lnTo>
                                <a:lnTo>
                                  <a:pt x="1047" y="233"/>
                                </a:lnTo>
                                <a:lnTo>
                                  <a:pt x="1042" y="233"/>
                                </a:lnTo>
                                <a:lnTo>
                                  <a:pt x="1036" y="233"/>
                                </a:lnTo>
                                <a:lnTo>
                                  <a:pt x="1030" y="233"/>
                                </a:lnTo>
                                <a:lnTo>
                                  <a:pt x="1024" y="233"/>
                                </a:lnTo>
                                <a:lnTo>
                                  <a:pt x="1019" y="233"/>
                                </a:lnTo>
                                <a:lnTo>
                                  <a:pt x="1013" y="233"/>
                                </a:lnTo>
                                <a:lnTo>
                                  <a:pt x="1007" y="233"/>
                                </a:lnTo>
                                <a:lnTo>
                                  <a:pt x="1001" y="234"/>
                                </a:lnTo>
                                <a:lnTo>
                                  <a:pt x="996" y="234"/>
                                </a:lnTo>
                                <a:lnTo>
                                  <a:pt x="990" y="234"/>
                                </a:lnTo>
                                <a:lnTo>
                                  <a:pt x="984" y="234"/>
                                </a:lnTo>
                                <a:lnTo>
                                  <a:pt x="978" y="235"/>
                                </a:lnTo>
                                <a:lnTo>
                                  <a:pt x="972" y="235"/>
                                </a:lnTo>
                                <a:lnTo>
                                  <a:pt x="967" y="235"/>
                                </a:lnTo>
                                <a:lnTo>
                                  <a:pt x="961" y="236"/>
                                </a:lnTo>
                                <a:lnTo>
                                  <a:pt x="955" y="236"/>
                                </a:lnTo>
                                <a:lnTo>
                                  <a:pt x="951" y="237"/>
                                </a:lnTo>
                                <a:lnTo>
                                  <a:pt x="944" y="237"/>
                                </a:lnTo>
                                <a:lnTo>
                                  <a:pt x="939" y="239"/>
                                </a:lnTo>
                                <a:lnTo>
                                  <a:pt x="933" y="240"/>
                                </a:lnTo>
                                <a:lnTo>
                                  <a:pt x="927" y="241"/>
                                </a:lnTo>
                                <a:lnTo>
                                  <a:pt x="923" y="241"/>
                                </a:lnTo>
                                <a:lnTo>
                                  <a:pt x="917" y="242"/>
                                </a:lnTo>
                                <a:lnTo>
                                  <a:pt x="913" y="243"/>
                                </a:lnTo>
                                <a:lnTo>
                                  <a:pt x="907" y="245"/>
                                </a:lnTo>
                                <a:lnTo>
                                  <a:pt x="902" y="246"/>
                                </a:lnTo>
                                <a:lnTo>
                                  <a:pt x="898" y="248"/>
                                </a:lnTo>
                                <a:lnTo>
                                  <a:pt x="892" y="248"/>
                                </a:lnTo>
                                <a:lnTo>
                                  <a:pt x="886" y="250"/>
                                </a:lnTo>
                                <a:lnTo>
                                  <a:pt x="881" y="251"/>
                                </a:lnTo>
                                <a:lnTo>
                                  <a:pt x="876" y="252"/>
                                </a:lnTo>
                                <a:lnTo>
                                  <a:pt x="871" y="254"/>
                                </a:lnTo>
                                <a:lnTo>
                                  <a:pt x="866" y="257"/>
                                </a:lnTo>
                                <a:lnTo>
                                  <a:pt x="861" y="258"/>
                                </a:lnTo>
                                <a:lnTo>
                                  <a:pt x="855" y="259"/>
                                </a:lnTo>
                                <a:lnTo>
                                  <a:pt x="850" y="261"/>
                                </a:lnTo>
                                <a:lnTo>
                                  <a:pt x="846" y="263"/>
                                </a:lnTo>
                                <a:lnTo>
                                  <a:pt x="840" y="264"/>
                                </a:lnTo>
                                <a:lnTo>
                                  <a:pt x="835" y="267"/>
                                </a:lnTo>
                                <a:lnTo>
                                  <a:pt x="831" y="269"/>
                                </a:lnTo>
                                <a:lnTo>
                                  <a:pt x="826" y="271"/>
                                </a:lnTo>
                                <a:lnTo>
                                  <a:pt x="820" y="273"/>
                                </a:lnTo>
                                <a:lnTo>
                                  <a:pt x="814" y="275"/>
                                </a:lnTo>
                                <a:lnTo>
                                  <a:pt x="810" y="277"/>
                                </a:lnTo>
                                <a:lnTo>
                                  <a:pt x="805" y="279"/>
                                </a:lnTo>
                                <a:lnTo>
                                  <a:pt x="801" y="281"/>
                                </a:lnTo>
                                <a:lnTo>
                                  <a:pt x="796" y="284"/>
                                </a:lnTo>
                                <a:lnTo>
                                  <a:pt x="791" y="286"/>
                                </a:lnTo>
                                <a:lnTo>
                                  <a:pt x="787" y="288"/>
                                </a:lnTo>
                                <a:lnTo>
                                  <a:pt x="781" y="290"/>
                                </a:lnTo>
                                <a:lnTo>
                                  <a:pt x="776" y="293"/>
                                </a:lnTo>
                                <a:lnTo>
                                  <a:pt x="772" y="295"/>
                                </a:lnTo>
                                <a:lnTo>
                                  <a:pt x="768" y="297"/>
                                </a:lnTo>
                                <a:lnTo>
                                  <a:pt x="764" y="299"/>
                                </a:lnTo>
                                <a:lnTo>
                                  <a:pt x="759" y="301"/>
                                </a:lnTo>
                                <a:lnTo>
                                  <a:pt x="755" y="304"/>
                                </a:lnTo>
                                <a:lnTo>
                                  <a:pt x="751" y="306"/>
                                </a:lnTo>
                                <a:lnTo>
                                  <a:pt x="746" y="308"/>
                                </a:lnTo>
                                <a:lnTo>
                                  <a:pt x="743" y="310"/>
                                </a:lnTo>
                                <a:lnTo>
                                  <a:pt x="738" y="312"/>
                                </a:lnTo>
                                <a:lnTo>
                                  <a:pt x="735" y="314"/>
                                </a:lnTo>
                                <a:lnTo>
                                  <a:pt x="731" y="316"/>
                                </a:lnTo>
                                <a:lnTo>
                                  <a:pt x="728" y="318"/>
                                </a:lnTo>
                                <a:lnTo>
                                  <a:pt x="725" y="321"/>
                                </a:lnTo>
                                <a:lnTo>
                                  <a:pt x="721" y="322"/>
                                </a:lnTo>
                                <a:lnTo>
                                  <a:pt x="718" y="324"/>
                                </a:lnTo>
                                <a:lnTo>
                                  <a:pt x="714" y="326"/>
                                </a:lnTo>
                                <a:lnTo>
                                  <a:pt x="711" y="327"/>
                                </a:lnTo>
                                <a:lnTo>
                                  <a:pt x="708" y="330"/>
                                </a:lnTo>
                                <a:lnTo>
                                  <a:pt x="705" y="331"/>
                                </a:lnTo>
                                <a:lnTo>
                                  <a:pt x="703" y="333"/>
                                </a:lnTo>
                                <a:lnTo>
                                  <a:pt x="700" y="334"/>
                                </a:lnTo>
                                <a:lnTo>
                                  <a:pt x="698" y="336"/>
                                </a:lnTo>
                                <a:lnTo>
                                  <a:pt x="692" y="339"/>
                                </a:lnTo>
                                <a:lnTo>
                                  <a:pt x="689" y="342"/>
                                </a:lnTo>
                                <a:lnTo>
                                  <a:pt x="685" y="343"/>
                                </a:lnTo>
                                <a:lnTo>
                                  <a:pt x="683" y="346"/>
                                </a:lnTo>
                                <a:lnTo>
                                  <a:pt x="678" y="349"/>
                                </a:lnTo>
                                <a:lnTo>
                                  <a:pt x="677" y="350"/>
                                </a:lnTo>
                                <a:lnTo>
                                  <a:pt x="668" y="385"/>
                                </a:lnTo>
                                <a:lnTo>
                                  <a:pt x="617" y="389"/>
                                </a:lnTo>
                                <a:lnTo>
                                  <a:pt x="606" y="368"/>
                                </a:lnTo>
                                <a:lnTo>
                                  <a:pt x="607" y="367"/>
                                </a:lnTo>
                                <a:lnTo>
                                  <a:pt x="609" y="367"/>
                                </a:lnTo>
                                <a:lnTo>
                                  <a:pt x="613" y="364"/>
                                </a:lnTo>
                                <a:lnTo>
                                  <a:pt x="617" y="363"/>
                                </a:lnTo>
                                <a:lnTo>
                                  <a:pt x="622" y="361"/>
                                </a:lnTo>
                                <a:lnTo>
                                  <a:pt x="628" y="360"/>
                                </a:lnTo>
                                <a:lnTo>
                                  <a:pt x="631" y="359"/>
                                </a:lnTo>
                                <a:lnTo>
                                  <a:pt x="636" y="359"/>
                                </a:lnTo>
                                <a:lnTo>
                                  <a:pt x="638" y="358"/>
                                </a:lnTo>
                                <a:lnTo>
                                  <a:pt x="640" y="359"/>
                                </a:lnTo>
                                <a:lnTo>
                                  <a:pt x="644" y="360"/>
                                </a:lnTo>
                                <a:lnTo>
                                  <a:pt x="647" y="361"/>
                                </a:lnTo>
                                <a:lnTo>
                                  <a:pt x="652" y="362"/>
                                </a:lnTo>
                                <a:lnTo>
                                  <a:pt x="653" y="360"/>
                                </a:lnTo>
                                <a:lnTo>
                                  <a:pt x="652" y="354"/>
                                </a:lnTo>
                                <a:lnTo>
                                  <a:pt x="651" y="350"/>
                                </a:lnTo>
                                <a:lnTo>
                                  <a:pt x="650" y="346"/>
                                </a:lnTo>
                                <a:lnTo>
                                  <a:pt x="645" y="345"/>
                                </a:lnTo>
                                <a:lnTo>
                                  <a:pt x="644" y="344"/>
                                </a:lnTo>
                                <a:lnTo>
                                  <a:pt x="642" y="344"/>
                                </a:lnTo>
                                <a:lnTo>
                                  <a:pt x="638" y="344"/>
                                </a:lnTo>
                                <a:lnTo>
                                  <a:pt x="636" y="345"/>
                                </a:lnTo>
                                <a:lnTo>
                                  <a:pt x="632" y="345"/>
                                </a:lnTo>
                                <a:lnTo>
                                  <a:pt x="629" y="345"/>
                                </a:lnTo>
                                <a:lnTo>
                                  <a:pt x="624" y="346"/>
                                </a:lnTo>
                                <a:lnTo>
                                  <a:pt x="622" y="348"/>
                                </a:lnTo>
                                <a:lnTo>
                                  <a:pt x="617" y="348"/>
                                </a:lnTo>
                                <a:lnTo>
                                  <a:pt x="614" y="349"/>
                                </a:lnTo>
                                <a:lnTo>
                                  <a:pt x="610" y="350"/>
                                </a:lnTo>
                                <a:lnTo>
                                  <a:pt x="608" y="352"/>
                                </a:lnTo>
                                <a:lnTo>
                                  <a:pt x="605" y="353"/>
                                </a:lnTo>
                                <a:lnTo>
                                  <a:pt x="602" y="354"/>
                                </a:lnTo>
                                <a:lnTo>
                                  <a:pt x="600" y="357"/>
                                </a:lnTo>
                                <a:lnTo>
                                  <a:pt x="599" y="359"/>
                                </a:lnTo>
                                <a:lnTo>
                                  <a:pt x="598" y="358"/>
                                </a:lnTo>
                                <a:lnTo>
                                  <a:pt x="597" y="358"/>
                                </a:lnTo>
                                <a:lnTo>
                                  <a:pt x="595" y="357"/>
                                </a:lnTo>
                                <a:lnTo>
                                  <a:pt x="592" y="357"/>
                                </a:lnTo>
                                <a:lnTo>
                                  <a:pt x="588" y="354"/>
                                </a:lnTo>
                                <a:lnTo>
                                  <a:pt x="585" y="354"/>
                                </a:lnTo>
                                <a:lnTo>
                                  <a:pt x="579" y="352"/>
                                </a:lnTo>
                                <a:lnTo>
                                  <a:pt x="575" y="351"/>
                                </a:lnTo>
                                <a:lnTo>
                                  <a:pt x="570" y="350"/>
                                </a:lnTo>
                                <a:lnTo>
                                  <a:pt x="568" y="349"/>
                                </a:lnTo>
                                <a:lnTo>
                                  <a:pt x="564" y="349"/>
                                </a:lnTo>
                                <a:lnTo>
                                  <a:pt x="561" y="348"/>
                                </a:lnTo>
                                <a:lnTo>
                                  <a:pt x="557" y="346"/>
                                </a:lnTo>
                                <a:lnTo>
                                  <a:pt x="553" y="346"/>
                                </a:lnTo>
                                <a:lnTo>
                                  <a:pt x="549" y="345"/>
                                </a:lnTo>
                                <a:lnTo>
                                  <a:pt x="546" y="344"/>
                                </a:lnTo>
                                <a:lnTo>
                                  <a:pt x="541" y="343"/>
                                </a:lnTo>
                                <a:lnTo>
                                  <a:pt x="538" y="343"/>
                                </a:lnTo>
                                <a:lnTo>
                                  <a:pt x="533" y="341"/>
                                </a:lnTo>
                                <a:lnTo>
                                  <a:pt x="530" y="341"/>
                                </a:lnTo>
                                <a:lnTo>
                                  <a:pt x="525" y="340"/>
                                </a:lnTo>
                                <a:lnTo>
                                  <a:pt x="519" y="339"/>
                                </a:lnTo>
                                <a:lnTo>
                                  <a:pt x="515" y="337"/>
                                </a:lnTo>
                                <a:lnTo>
                                  <a:pt x="511" y="337"/>
                                </a:lnTo>
                                <a:lnTo>
                                  <a:pt x="505" y="335"/>
                                </a:lnTo>
                                <a:lnTo>
                                  <a:pt x="501" y="334"/>
                                </a:lnTo>
                                <a:lnTo>
                                  <a:pt x="495" y="333"/>
                                </a:lnTo>
                                <a:lnTo>
                                  <a:pt x="490" y="333"/>
                                </a:lnTo>
                                <a:lnTo>
                                  <a:pt x="486" y="332"/>
                                </a:lnTo>
                                <a:lnTo>
                                  <a:pt x="480" y="331"/>
                                </a:lnTo>
                                <a:lnTo>
                                  <a:pt x="475" y="330"/>
                                </a:lnTo>
                                <a:lnTo>
                                  <a:pt x="470" y="328"/>
                                </a:lnTo>
                                <a:lnTo>
                                  <a:pt x="464" y="327"/>
                                </a:lnTo>
                                <a:lnTo>
                                  <a:pt x="458" y="327"/>
                                </a:lnTo>
                                <a:lnTo>
                                  <a:pt x="452" y="326"/>
                                </a:lnTo>
                                <a:lnTo>
                                  <a:pt x="448" y="325"/>
                                </a:lnTo>
                                <a:lnTo>
                                  <a:pt x="442" y="324"/>
                                </a:lnTo>
                                <a:lnTo>
                                  <a:pt x="436" y="324"/>
                                </a:lnTo>
                                <a:lnTo>
                                  <a:pt x="430" y="323"/>
                                </a:lnTo>
                                <a:lnTo>
                                  <a:pt x="426" y="322"/>
                                </a:lnTo>
                                <a:lnTo>
                                  <a:pt x="419" y="322"/>
                                </a:lnTo>
                                <a:lnTo>
                                  <a:pt x="413" y="321"/>
                                </a:lnTo>
                                <a:lnTo>
                                  <a:pt x="407" y="319"/>
                                </a:lnTo>
                                <a:lnTo>
                                  <a:pt x="403" y="319"/>
                                </a:lnTo>
                                <a:lnTo>
                                  <a:pt x="396" y="318"/>
                                </a:lnTo>
                                <a:lnTo>
                                  <a:pt x="390" y="317"/>
                                </a:lnTo>
                                <a:lnTo>
                                  <a:pt x="384" y="317"/>
                                </a:lnTo>
                                <a:lnTo>
                                  <a:pt x="380" y="317"/>
                                </a:lnTo>
                                <a:lnTo>
                                  <a:pt x="373" y="317"/>
                                </a:lnTo>
                                <a:lnTo>
                                  <a:pt x="367" y="316"/>
                                </a:lnTo>
                                <a:lnTo>
                                  <a:pt x="361" y="316"/>
                                </a:lnTo>
                                <a:lnTo>
                                  <a:pt x="356" y="316"/>
                                </a:lnTo>
                                <a:lnTo>
                                  <a:pt x="350" y="316"/>
                                </a:lnTo>
                                <a:lnTo>
                                  <a:pt x="345" y="316"/>
                                </a:lnTo>
                                <a:lnTo>
                                  <a:pt x="339" y="316"/>
                                </a:lnTo>
                                <a:lnTo>
                                  <a:pt x="334" y="316"/>
                                </a:lnTo>
                                <a:lnTo>
                                  <a:pt x="328" y="316"/>
                                </a:lnTo>
                                <a:lnTo>
                                  <a:pt x="323" y="316"/>
                                </a:lnTo>
                                <a:lnTo>
                                  <a:pt x="316" y="316"/>
                                </a:lnTo>
                                <a:lnTo>
                                  <a:pt x="312" y="316"/>
                                </a:lnTo>
                                <a:lnTo>
                                  <a:pt x="306" y="316"/>
                                </a:lnTo>
                                <a:lnTo>
                                  <a:pt x="300" y="316"/>
                                </a:lnTo>
                                <a:lnTo>
                                  <a:pt x="294" y="316"/>
                                </a:lnTo>
                                <a:lnTo>
                                  <a:pt x="289" y="317"/>
                                </a:lnTo>
                                <a:lnTo>
                                  <a:pt x="283" y="317"/>
                                </a:lnTo>
                                <a:lnTo>
                                  <a:pt x="277" y="317"/>
                                </a:lnTo>
                                <a:lnTo>
                                  <a:pt x="271" y="317"/>
                                </a:lnTo>
                                <a:lnTo>
                                  <a:pt x="266" y="318"/>
                                </a:lnTo>
                                <a:lnTo>
                                  <a:pt x="260" y="318"/>
                                </a:lnTo>
                                <a:lnTo>
                                  <a:pt x="255" y="319"/>
                                </a:lnTo>
                                <a:lnTo>
                                  <a:pt x="249" y="319"/>
                                </a:lnTo>
                                <a:lnTo>
                                  <a:pt x="244" y="321"/>
                                </a:lnTo>
                                <a:lnTo>
                                  <a:pt x="238" y="321"/>
                                </a:lnTo>
                                <a:lnTo>
                                  <a:pt x="233" y="322"/>
                                </a:lnTo>
                                <a:lnTo>
                                  <a:pt x="228" y="322"/>
                                </a:lnTo>
                                <a:lnTo>
                                  <a:pt x="222" y="323"/>
                                </a:lnTo>
                                <a:lnTo>
                                  <a:pt x="216" y="324"/>
                                </a:lnTo>
                                <a:lnTo>
                                  <a:pt x="211" y="325"/>
                                </a:lnTo>
                                <a:lnTo>
                                  <a:pt x="206" y="325"/>
                                </a:lnTo>
                                <a:lnTo>
                                  <a:pt x="201" y="326"/>
                                </a:lnTo>
                                <a:lnTo>
                                  <a:pt x="196" y="327"/>
                                </a:lnTo>
                                <a:lnTo>
                                  <a:pt x="191" y="327"/>
                                </a:lnTo>
                                <a:lnTo>
                                  <a:pt x="186" y="328"/>
                                </a:lnTo>
                                <a:lnTo>
                                  <a:pt x="180" y="330"/>
                                </a:lnTo>
                                <a:lnTo>
                                  <a:pt x="176" y="330"/>
                                </a:lnTo>
                                <a:lnTo>
                                  <a:pt x="171" y="331"/>
                                </a:lnTo>
                                <a:lnTo>
                                  <a:pt x="166" y="332"/>
                                </a:lnTo>
                                <a:lnTo>
                                  <a:pt x="163" y="333"/>
                                </a:lnTo>
                                <a:lnTo>
                                  <a:pt x="158" y="333"/>
                                </a:lnTo>
                                <a:lnTo>
                                  <a:pt x="154" y="334"/>
                                </a:lnTo>
                                <a:lnTo>
                                  <a:pt x="148" y="335"/>
                                </a:lnTo>
                                <a:lnTo>
                                  <a:pt x="144" y="336"/>
                                </a:lnTo>
                                <a:lnTo>
                                  <a:pt x="140" y="336"/>
                                </a:lnTo>
                                <a:lnTo>
                                  <a:pt x="136" y="337"/>
                                </a:lnTo>
                                <a:lnTo>
                                  <a:pt x="132" y="339"/>
                                </a:lnTo>
                                <a:lnTo>
                                  <a:pt x="128" y="339"/>
                                </a:lnTo>
                                <a:lnTo>
                                  <a:pt x="125" y="340"/>
                                </a:lnTo>
                                <a:lnTo>
                                  <a:pt x="121" y="340"/>
                                </a:lnTo>
                                <a:lnTo>
                                  <a:pt x="118" y="341"/>
                                </a:lnTo>
                                <a:lnTo>
                                  <a:pt x="115" y="342"/>
                                </a:lnTo>
                                <a:lnTo>
                                  <a:pt x="111" y="342"/>
                                </a:lnTo>
                                <a:lnTo>
                                  <a:pt x="108" y="343"/>
                                </a:lnTo>
                                <a:lnTo>
                                  <a:pt x="105" y="343"/>
                                </a:lnTo>
                                <a:lnTo>
                                  <a:pt x="103" y="344"/>
                                </a:lnTo>
                                <a:lnTo>
                                  <a:pt x="97" y="345"/>
                                </a:lnTo>
                                <a:lnTo>
                                  <a:pt x="93" y="346"/>
                                </a:lnTo>
                                <a:lnTo>
                                  <a:pt x="88" y="348"/>
                                </a:lnTo>
                                <a:lnTo>
                                  <a:pt x="86" y="349"/>
                                </a:lnTo>
                                <a:lnTo>
                                  <a:pt x="81" y="350"/>
                                </a:lnTo>
                                <a:lnTo>
                                  <a:pt x="80" y="351"/>
                                </a:lnTo>
                                <a:lnTo>
                                  <a:pt x="12" y="76"/>
                                </a:lnTo>
                                <a:lnTo>
                                  <a:pt x="0" y="85"/>
                                </a:lnTo>
                                <a:lnTo>
                                  <a:pt x="0" y="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6" name="Freeform 389"/>
                        <wps:cNvSpPr>
                          <a:spLocks/>
                        </wps:cNvSpPr>
                        <wps:spPr bwMode="auto">
                          <a:xfrm>
                            <a:off x="86995" y="300355"/>
                            <a:ext cx="112395" cy="24130"/>
                          </a:xfrm>
                          <a:custGeom>
                            <a:avLst/>
                            <a:gdLst>
                              <a:gd name="T0" fmla="*/ 19 w 531"/>
                              <a:gd name="T1" fmla="*/ 32 h 114"/>
                              <a:gd name="T2" fmla="*/ 46 w 531"/>
                              <a:gd name="T3" fmla="*/ 26 h 114"/>
                              <a:gd name="T4" fmla="*/ 72 w 531"/>
                              <a:gd name="T5" fmla="*/ 21 h 114"/>
                              <a:gd name="T6" fmla="*/ 102 w 531"/>
                              <a:gd name="T7" fmla="*/ 15 h 114"/>
                              <a:gd name="T8" fmla="*/ 136 w 531"/>
                              <a:gd name="T9" fmla="*/ 10 h 114"/>
                              <a:gd name="T10" fmla="*/ 172 w 531"/>
                              <a:gd name="T11" fmla="*/ 6 h 114"/>
                              <a:gd name="T12" fmla="*/ 208 w 531"/>
                              <a:gd name="T13" fmla="*/ 2 h 114"/>
                              <a:gd name="T14" fmla="*/ 245 w 531"/>
                              <a:gd name="T15" fmla="*/ 0 h 114"/>
                              <a:gd name="T16" fmla="*/ 282 w 531"/>
                              <a:gd name="T17" fmla="*/ 0 h 114"/>
                              <a:gd name="T18" fmla="*/ 319 w 531"/>
                              <a:gd name="T19" fmla="*/ 2 h 114"/>
                              <a:gd name="T20" fmla="*/ 356 w 531"/>
                              <a:gd name="T21" fmla="*/ 7 h 114"/>
                              <a:gd name="T22" fmla="*/ 388 w 531"/>
                              <a:gd name="T23" fmla="*/ 12 h 114"/>
                              <a:gd name="T24" fmla="*/ 417 w 531"/>
                              <a:gd name="T25" fmla="*/ 18 h 114"/>
                              <a:gd name="T26" fmla="*/ 440 w 531"/>
                              <a:gd name="T27" fmla="*/ 24 h 114"/>
                              <a:gd name="T28" fmla="*/ 467 w 531"/>
                              <a:gd name="T29" fmla="*/ 32 h 114"/>
                              <a:gd name="T30" fmla="*/ 530 w 531"/>
                              <a:gd name="T31" fmla="*/ 61 h 114"/>
                              <a:gd name="T32" fmla="*/ 506 w 531"/>
                              <a:gd name="T33" fmla="*/ 69 h 114"/>
                              <a:gd name="T34" fmla="*/ 482 w 531"/>
                              <a:gd name="T35" fmla="*/ 69 h 114"/>
                              <a:gd name="T36" fmla="*/ 460 w 531"/>
                              <a:gd name="T37" fmla="*/ 69 h 114"/>
                              <a:gd name="T38" fmla="*/ 436 w 531"/>
                              <a:gd name="T39" fmla="*/ 69 h 114"/>
                              <a:gd name="T40" fmla="*/ 414 w 531"/>
                              <a:gd name="T41" fmla="*/ 67 h 114"/>
                              <a:gd name="T42" fmla="*/ 392 w 531"/>
                              <a:gd name="T43" fmla="*/ 69 h 114"/>
                              <a:gd name="T44" fmla="*/ 362 w 531"/>
                              <a:gd name="T45" fmla="*/ 71 h 114"/>
                              <a:gd name="T46" fmla="*/ 323 w 531"/>
                              <a:gd name="T47" fmla="*/ 74 h 114"/>
                              <a:gd name="T48" fmla="*/ 281 w 531"/>
                              <a:gd name="T49" fmla="*/ 80 h 114"/>
                              <a:gd name="T50" fmla="*/ 234 w 531"/>
                              <a:gd name="T51" fmla="*/ 84 h 114"/>
                              <a:gd name="T52" fmla="*/ 189 w 531"/>
                              <a:gd name="T53" fmla="*/ 91 h 114"/>
                              <a:gd name="T54" fmla="*/ 144 w 531"/>
                              <a:gd name="T55" fmla="*/ 99 h 114"/>
                              <a:gd name="T56" fmla="*/ 103 w 531"/>
                              <a:gd name="T57" fmla="*/ 108 h 114"/>
                              <a:gd name="T58" fmla="*/ 72 w 531"/>
                              <a:gd name="T59" fmla="*/ 99 h 114"/>
                              <a:gd name="T60" fmla="*/ 90 w 531"/>
                              <a:gd name="T61" fmla="*/ 94 h 114"/>
                              <a:gd name="T62" fmla="*/ 123 w 531"/>
                              <a:gd name="T63" fmla="*/ 89 h 114"/>
                              <a:gd name="T64" fmla="*/ 166 w 531"/>
                              <a:gd name="T65" fmla="*/ 81 h 114"/>
                              <a:gd name="T66" fmla="*/ 218 w 531"/>
                              <a:gd name="T67" fmla="*/ 73 h 114"/>
                              <a:gd name="T68" fmla="*/ 271 w 531"/>
                              <a:gd name="T69" fmla="*/ 64 h 114"/>
                              <a:gd name="T70" fmla="*/ 327 w 531"/>
                              <a:gd name="T71" fmla="*/ 58 h 114"/>
                              <a:gd name="T72" fmla="*/ 379 w 531"/>
                              <a:gd name="T73" fmla="*/ 55 h 114"/>
                              <a:gd name="T74" fmla="*/ 428 w 531"/>
                              <a:gd name="T75" fmla="*/ 56 h 114"/>
                              <a:gd name="T76" fmla="*/ 444 w 531"/>
                              <a:gd name="T77" fmla="*/ 55 h 114"/>
                              <a:gd name="T78" fmla="*/ 422 w 531"/>
                              <a:gd name="T79" fmla="*/ 50 h 114"/>
                              <a:gd name="T80" fmla="*/ 394 w 531"/>
                              <a:gd name="T81" fmla="*/ 44 h 114"/>
                              <a:gd name="T82" fmla="*/ 357 w 531"/>
                              <a:gd name="T83" fmla="*/ 42 h 114"/>
                              <a:gd name="T84" fmla="*/ 306 w 531"/>
                              <a:gd name="T85" fmla="*/ 42 h 114"/>
                              <a:gd name="T86" fmla="*/ 244 w 531"/>
                              <a:gd name="T87" fmla="*/ 46 h 114"/>
                              <a:gd name="T88" fmla="*/ 166 w 531"/>
                              <a:gd name="T89" fmla="*/ 56 h 114"/>
                              <a:gd name="T90" fmla="*/ 72 w 531"/>
                              <a:gd name="T91" fmla="*/ 75 h 114"/>
                              <a:gd name="T92" fmla="*/ 41 w 531"/>
                              <a:gd name="T93" fmla="*/ 66 h 114"/>
                              <a:gd name="T94" fmla="*/ 67 w 531"/>
                              <a:gd name="T95" fmla="*/ 61 h 114"/>
                              <a:gd name="T96" fmla="*/ 103 w 531"/>
                              <a:gd name="T97" fmla="*/ 54 h 114"/>
                              <a:gd name="T98" fmla="*/ 150 w 531"/>
                              <a:gd name="T99" fmla="*/ 45 h 114"/>
                              <a:gd name="T100" fmla="*/ 204 w 531"/>
                              <a:gd name="T101" fmla="*/ 38 h 114"/>
                              <a:gd name="T102" fmla="*/ 260 w 531"/>
                              <a:gd name="T103" fmla="*/ 33 h 114"/>
                              <a:gd name="T104" fmla="*/ 318 w 531"/>
                              <a:gd name="T105" fmla="*/ 29 h 114"/>
                              <a:gd name="T106" fmla="*/ 373 w 531"/>
                              <a:gd name="T107" fmla="*/ 30 h 114"/>
                              <a:gd name="T108" fmla="*/ 426 w 531"/>
                              <a:gd name="T109" fmla="*/ 36 h 114"/>
                              <a:gd name="T110" fmla="*/ 407 w 531"/>
                              <a:gd name="T111" fmla="*/ 29 h 114"/>
                              <a:gd name="T112" fmla="*/ 383 w 531"/>
                              <a:gd name="T113" fmla="*/ 24 h 114"/>
                              <a:gd name="T114" fmla="*/ 347 w 531"/>
                              <a:gd name="T115" fmla="*/ 18 h 114"/>
                              <a:gd name="T116" fmla="*/ 303 w 531"/>
                              <a:gd name="T117" fmla="*/ 14 h 114"/>
                              <a:gd name="T118" fmla="*/ 249 w 531"/>
                              <a:gd name="T119" fmla="*/ 11 h 114"/>
                              <a:gd name="T120" fmla="*/ 188 w 531"/>
                              <a:gd name="T121" fmla="*/ 15 h 114"/>
                              <a:gd name="T122" fmla="*/ 115 w 531"/>
                              <a:gd name="T123" fmla="*/ 24 h 114"/>
                              <a:gd name="T124" fmla="*/ 35 w 531"/>
                              <a:gd name="T125" fmla="*/ 41 h 1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31" h="114">
                                <a:moveTo>
                                  <a:pt x="0" y="36"/>
                                </a:moveTo>
                                <a:lnTo>
                                  <a:pt x="1" y="36"/>
                                </a:lnTo>
                                <a:lnTo>
                                  <a:pt x="5" y="35"/>
                                </a:lnTo>
                                <a:lnTo>
                                  <a:pt x="8" y="34"/>
                                </a:lnTo>
                                <a:lnTo>
                                  <a:pt x="11" y="34"/>
                                </a:lnTo>
                                <a:lnTo>
                                  <a:pt x="15" y="33"/>
                                </a:lnTo>
                                <a:lnTo>
                                  <a:pt x="19" y="32"/>
                                </a:lnTo>
                                <a:lnTo>
                                  <a:pt x="24" y="30"/>
                                </a:lnTo>
                                <a:lnTo>
                                  <a:pt x="30" y="29"/>
                                </a:lnTo>
                                <a:lnTo>
                                  <a:pt x="32" y="28"/>
                                </a:lnTo>
                                <a:lnTo>
                                  <a:pt x="35" y="27"/>
                                </a:lnTo>
                                <a:lnTo>
                                  <a:pt x="39" y="27"/>
                                </a:lnTo>
                                <a:lnTo>
                                  <a:pt x="42" y="27"/>
                                </a:lnTo>
                                <a:lnTo>
                                  <a:pt x="46" y="26"/>
                                </a:lnTo>
                                <a:lnTo>
                                  <a:pt x="48" y="25"/>
                                </a:lnTo>
                                <a:lnTo>
                                  <a:pt x="52" y="24"/>
                                </a:lnTo>
                                <a:lnTo>
                                  <a:pt x="56" y="24"/>
                                </a:lnTo>
                                <a:lnTo>
                                  <a:pt x="60" y="23"/>
                                </a:lnTo>
                                <a:lnTo>
                                  <a:pt x="64" y="21"/>
                                </a:lnTo>
                                <a:lnTo>
                                  <a:pt x="68" y="21"/>
                                </a:lnTo>
                                <a:lnTo>
                                  <a:pt x="72" y="21"/>
                                </a:lnTo>
                                <a:lnTo>
                                  <a:pt x="76" y="20"/>
                                </a:lnTo>
                                <a:lnTo>
                                  <a:pt x="80" y="19"/>
                                </a:lnTo>
                                <a:lnTo>
                                  <a:pt x="84" y="18"/>
                                </a:lnTo>
                                <a:lnTo>
                                  <a:pt x="88" y="17"/>
                                </a:lnTo>
                                <a:lnTo>
                                  <a:pt x="93" y="17"/>
                                </a:lnTo>
                                <a:lnTo>
                                  <a:pt x="98" y="16"/>
                                </a:lnTo>
                                <a:lnTo>
                                  <a:pt x="102" y="15"/>
                                </a:lnTo>
                                <a:lnTo>
                                  <a:pt x="107" y="15"/>
                                </a:lnTo>
                                <a:lnTo>
                                  <a:pt x="112" y="14"/>
                                </a:lnTo>
                                <a:lnTo>
                                  <a:pt x="116" y="12"/>
                                </a:lnTo>
                                <a:lnTo>
                                  <a:pt x="121" y="11"/>
                                </a:lnTo>
                                <a:lnTo>
                                  <a:pt x="125" y="11"/>
                                </a:lnTo>
                                <a:lnTo>
                                  <a:pt x="130" y="10"/>
                                </a:lnTo>
                                <a:lnTo>
                                  <a:pt x="136" y="10"/>
                                </a:lnTo>
                                <a:lnTo>
                                  <a:pt x="140" y="9"/>
                                </a:lnTo>
                                <a:lnTo>
                                  <a:pt x="146" y="9"/>
                                </a:lnTo>
                                <a:lnTo>
                                  <a:pt x="151" y="8"/>
                                </a:lnTo>
                                <a:lnTo>
                                  <a:pt x="155" y="7"/>
                                </a:lnTo>
                                <a:lnTo>
                                  <a:pt x="161" y="6"/>
                                </a:lnTo>
                                <a:lnTo>
                                  <a:pt x="166" y="6"/>
                                </a:lnTo>
                                <a:lnTo>
                                  <a:pt x="172" y="6"/>
                                </a:lnTo>
                                <a:lnTo>
                                  <a:pt x="176" y="5"/>
                                </a:lnTo>
                                <a:lnTo>
                                  <a:pt x="182" y="5"/>
                                </a:lnTo>
                                <a:lnTo>
                                  <a:pt x="188" y="5"/>
                                </a:lnTo>
                                <a:lnTo>
                                  <a:pt x="192" y="3"/>
                                </a:lnTo>
                                <a:lnTo>
                                  <a:pt x="198" y="2"/>
                                </a:lnTo>
                                <a:lnTo>
                                  <a:pt x="203" y="2"/>
                                </a:lnTo>
                                <a:lnTo>
                                  <a:pt x="208" y="2"/>
                                </a:lnTo>
                                <a:lnTo>
                                  <a:pt x="213" y="1"/>
                                </a:lnTo>
                                <a:lnTo>
                                  <a:pt x="219" y="1"/>
                                </a:lnTo>
                                <a:lnTo>
                                  <a:pt x="225" y="1"/>
                                </a:lnTo>
                                <a:lnTo>
                                  <a:pt x="230" y="1"/>
                                </a:lnTo>
                                <a:lnTo>
                                  <a:pt x="235" y="0"/>
                                </a:lnTo>
                                <a:lnTo>
                                  <a:pt x="241" y="0"/>
                                </a:lnTo>
                                <a:lnTo>
                                  <a:pt x="245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2" y="0"/>
                                </a:lnTo>
                                <a:lnTo>
                                  <a:pt x="278" y="0"/>
                                </a:lnTo>
                                <a:lnTo>
                                  <a:pt x="282" y="0"/>
                                </a:lnTo>
                                <a:lnTo>
                                  <a:pt x="288" y="0"/>
                                </a:lnTo>
                                <a:lnTo>
                                  <a:pt x="294" y="0"/>
                                </a:lnTo>
                                <a:lnTo>
                                  <a:pt x="298" y="0"/>
                                </a:lnTo>
                                <a:lnTo>
                                  <a:pt x="304" y="1"/>
                                </a:lnTo>
                                <a:lnTo>
                                  <a:pt x="309" y="1"/>
                                </a:lnTo>
                                <a:lnTo>
                                  <a:pt x="314" y="2"/>
                                </a:lnTo>
                                <a:lnTo>
                                  <a:pt x="319" y="2"/>
                                </a:lnTo>
                                <a:lnTo>
                                  <a:pt x="325" y="3"/>
                                </a:lnTo>
                                <a:lnTo>
                                  <a:pt x="331" y="3"/>
                                </a:lnTo>
                                <a:lnTo>
                                  <a:pt x="335" y="5"/>
                                </a:lnTo>
                                <a:lnTo>
                                  <a:pt x="340" y="5"/>
                                </a:lnTo>
                                <a:lnTo>
                                  <a:pt x="346" y="6"/>
                                </a:lnTo>
                                <a:lnTo>
                                  <a:pt x="350" y="6"/>
                                </a:lnTo>
                                <a:lnTo>
                                  <a:pt x="356" y="7"/>
                                </a:lnTo>
                                <a:lnTo>
                                  <a:pt x="361" y="8"/>
                                </a:lnTo>
                                <a:lnTo>
                                  <a:pt x="365" y="9"/>
                                </a:lnTo>
                                <a:lnTo>
                                  <a:pt x="370" y="9"/>
                                </a:lnTo>
                                <a:lnTo>
                                  <a:pt x="374" y="10"/>
                                </a:lnTo>
                                <a:lnTo>
                                  <a:pt x="379" y="11"/>
                                </a:lnTo>
                                <a:lnTo>
                                  <a:pt x="384" y="11"/>
                                </a:lnTo>
                                <a:lnTo>
                                  <a:pt x="388" y="12"/>
                                </a:lnTo>
                                <a:lnTo>
                                  <a:pt x="393" y="14"/>
                                </a:lnTo>
                                <a:lnTo>
                                  <a:pt x="396" y="15"/>
                                </a:lnTo>
                                <a:lnTo>
                                  <a:pt x="401" y="16"/>
                                </a:lnTo>
                                <a:lnTo>
                                  <a:pt x="406" y="16"/>
                                </a:lnTo>
                                <a:lnTo>
                                  <a:pt x="409" y="17"/>
                                </a:lnTo>
                                <a:lnTo>
                                  <a:pt x="413" y="17"/>
                                </a:lnTo>
                                <a:lnTo>
                                  <a:pt x="417" y="18"/>
                                </a:lnTo>
                                <a:lnTo>
                                  <a:pt x="421" y="19"/>
                                </a:lnTo>
                                <a:lnTo>
                                  <a:pt x="424" y="20"/>
                                </a:lnTo>
                                <a:lnTo>
                                  <a:pt x="428" y="21"/>
                                </a:lnTo>
                                <a:lnTo>
                                  <a:pt x="431" y="21"/>
                                </a:lnTo>
                                <a:lnTo>
                                  <a:pt x="434" y="23"/>
                                </a:lnTo>
                                <a:lnTo>
                                  <a:pt x="438" y="24"/>
                                </a:lnTo>
                                <a:lnTo>
                                  <a:pt x="440" y="24"/>
                                </a:lnTo>
                                <a:lnTo>
                                  <a:pt x="444" y="25"/>
                                </a:lnTo>
                                <a:lnTo>
                                  <a:pt x="447" y="26"/>
                                </a:lnTo>
                                <a:lnTo>
                                  <a:pt x="451" y="27"/>
                                </a:lnTo>
                                <a:lnTo>
                                  <a:pt x="454" y="27"/>
                                </a:lnTo>
                                <a:lnTo>
                                  <a:pt x="459" y="29"/>
                                </a:lnTo>
                                <a:lnTo>
                                  <a:pt x="462" y="30"/>
                                </a:lnTo>
                                <a:lnTo>
                                  <a:pt x="467" y="32"/>
                                </a:lnTo>
                                <a:lnTo>
                                  <a:pt x="469" y="32"/>
                                </a:lnTo>
                                <a:lnTo>
                                  <a:pt x="471" y="33"/>
                                </a:lnTo>
                                <a:lnTo>
                                  <a:pt x="472" y="33"/>
                                </a:lnTo>
                                <a:lnTo>
                                  <a:pt x="472" y="34"/>
                                </a:lnTo>
                                <a:lnTo>
                                  <a:pt x="522" y="46"/>
                                </a:lnTo>
                                <a:lnTo>
                                  <a:pt x="531" y="60"/>
                                </a:lnTo>
                                <a:lnTo>
                                  <a:pt x="530" y="61"/>
                                </a:lnTo>
                                <a:lnTo>
                                  <a:pt x="527" y="64"/>
                                </a:lnTo>
                                <a:lnTo>
                                  <a:pt x="524" y="65"/>
                                </a:lnTo>
                                <a:lnTo>
                                  <a:pt x="521" y="66"/>
                                </a:lnTo>
                                <a:lnTo>
                                  <a:pt x="517" y="67"/>
                                </a:lnTo>
                                <a:lnTo>
                                  <a:pt x="513" y="69"/>
                                </a:lnTo>
                                <a:lnTo>
                                  <a:pt x="509" y="69"/>
                                </a:lnTo>
                                <a:lnTo>
                                  <a:pt x="506" y="69"/>
                                </a:lnTo>
                                <a:lnTo>
                                  <a:pt x="501" y="69"/>
                                </a:lnTo>
                                <a:lnTo>
                                  <a:pt x="497" y="69"/>
                                </a:lnTo>
                                <a:lnTo>
                                  <a:pt x="494" y="69"/>
                                </a:lnTo>
                                <a:lnTo>
                                  <a:pt x="491" y="69"/>
                                </a:lnTo>
                                <a:lnTo>
                                  <a:pt x="487" y="69"/>
                                </a:lnTo>
                                <a:lnTo>
                                  <a:pt x="485" y="69"/>
                                </a:lnTo>
                                <a:lnTo>
                                  <a:pt x="482" y="69"/>
                                </a:lnTo>
                                <a:lnTo>
                                  <a:pt x="478" y="69"/>
                                </a:lnTo>
                                <a:lnTo>
                                  <a:pt x="476" y="69"/>
                                </a:lnTo>
                                <a:lnTo>
                                  <a:pt x="472" y="69"/>
                                </a:lnTo>
                                <a:lnTo>
                                  <a:pt x="469" y="69"/>
                                </a:lnTo>
                                <a:lnTo>
                                  <a:pt x="466" y="69"/>
                                </a:lnTo>
                                <a:lnTo>
                                  <a:pt x="462" y="69"/>
                                </a:lnTo>
                                <a:lnTo>
                                  <a:pt x="460" y="69"/>
                                </a:lnTo>
                                <a:lnTo>
                                  <a:pt x="455" y="69"/>
                                </a:lnTo>
                                <a:lnTo>
                                  <a:pt x="452" y="69"/>
                                </a:lnTo>
                                <a:lnTo>
                                  <a:pt x="449" y="69"/>
                                </a:lnTo>
                                <a:lnTo>
                                  <a:pt x="446" y="69"/>
                                </a:lnTo>
                                <a:lnTo>
                                  <a:pt x="443" y="69"/>
                                </a:lnTo>
                                <a:lnTo>
                                  <a:pt x="439" y="69"/>
                                </a:lnTo>
                                <a:lnTo>
                                  <a:pt x="436" y="69"/>
                                </a:lnTo>
                                <a:lnTo>
                                  <a:pt x="433" y="69"/>
                                </a:lnTo>
                                <a:lnTo>
                                  <a:pt x="430" y="69"/>
                                </a:lnTo>
                                <a:lnTo>
                                  <a:pt x="426" y="69"/>
                                </a:lnTo>
                                <a:lnTo>
                                  <a:pt x="424" y="69"/>
                                </a:lnTo>
                                <a:lnTo>
                                  <a:pt x="422" y="69"/>
                                </a:lnTo>
                                <a:lnTo>
                                  <a:pt x="418" y="67"/>
                                </a:lnTo>
                                <a:lnTo>
                                  <a:pt x="414" y="67"/>
                                </a:lnTo>
                                <a:lnTo>
                                  <a:pt x="411" y="67"/>
                                </a:lnTo>
                                <a:lnTo>
                                  <a:pt x="409" y="67"/>
                                </a:lnTo>
                                <a:lnTo>
                                  <a:pt x="406" y="67"/>
                                </a:lnTo>
                                <a:lnTo>
                                  <a:pt x="403" y="69"/>
                                </a:lnTo>
                                <a:lnTo>
                                  <a:pt x="400" y="69"/>
                                </a:lnTo>
                                <a:lnTo>
                                  <a:pt x="395" y="69"/>
                                </a:lnTo>
                                <a:lnTo>
                                  <a:pt x="392" y="69"/>
                                </a:lnTo>
                                <a:lnTo>
                                  <a:pt x="388" y="70"/>
                                </a:lnTo>
                                <a:lnTo>
                                  <a:pt x="384" y="70"/>
                                </a:lnTo>
                                <a:lnTo>
                                  <a:pt x="380" y="70"/>
                                </a:lnTo>
                                <a:lnTo>
                                  <a:pt x="376" y="71"/>
                                </a:lnTo>
                                <a:lnTo>
                                  <a:pt x="371" y="71"/>
                                </a:lnTo>
                                <a:lnTo>
                                  <a:pt x="366" y="71"/>
                                </a:lnTo>
                                <a:lnTo>
                                  <a:pt x="362" y="71"/>
                                </a:lnTo>
                                <a:lnTo>
                                  <a:pt x="356" y="71"/>
                                </a:lnTo>
                                <a:lnTo>
                                  <a:pt x="351" y="72"/>
                                </a:lnTo>
                                <a:lnTo>
                                  <a:pt x="346" y="72"/>
                                </a:lnTo>
                                <a:lnTo>
                                  <a:pt x="340" y="72"/>
                                </a:lnTo>
                                <a:lnTo>
                                  <a:pt x="334" y="73"/>
                                </a:lnTo>
                                <a:lnTo>
                                  <a:pt x="329" y="74"/>
                                </a:lnTo>
                                <a:lnTo>
                                  <a:pt x="323" y="74"/>
                                </a:lnTo>
                                <a:lnTo>
                                  <a:pt x="317" y="75"/>
                                </a:lnTo>
                                <a:lnTo>
                                  <a:pt x="311" y="75"/>
                                </a:lnTo>
                                <a:lnTo>
                                  <a:pt x="305" y="76"/>
                                </a:lnTo>
                                <a:lnTo>
                                  <a:pt x="298" y="76"/>
                                </a:lnTo>
                                <a:lnTo>
                                  <a:pt x="293" y="78"/>
                                </a:lnTo>
                                <a:lnTo>
                                  <a:pt x="286" y="79"/>
                                </a:lnTo>
                                <a:lnTo>
                                  <a:pt x="281" y="80"/>
                                </a:lnTo>
                                <a:lnTo>
                                  <a:pt x="274" y="80"/>
                                </a:lnTo>
                                <a:lnTo>
                                  <a:pt x="267" y="81"/>
                                </a:lnTo>
                                <a:lnTo>
                                  <a:pt x="260" y="81"/>
                                </a:lnTo>
                                <a:lnTo>
                                  <a:pt x="253" y="82"/>
                                </a:lnTo>
                                <a:lnTo>
                                  <a:pt x="248" y="82"/>
                                </a:lnTo>
                                <a:lnTo>
                                  <a:pt x="241" y="83"/>
                                </a:lnTo>
                                <a:lnTo>
                                  <a:pt x="234" y="84"/>
                                </a:lnTo>
                                <a:lnTo>
                                  <a:pt x="228" y="85"/>
                                </a:lnTo>
                                <a:lnTo>
                                  <a:pt x="221" y="87"/>
                                </a:lnTo>
                                <a:lnTo>
                                  <a:pt x="214" y="87"/>
                                </a:lnTo>
                                <a:lnTo>
                                  <a:pt x="208" y="88"/>
                                </a:lnTo>
                                <a:lnTo>
                                  <a:pt x="201" y="89"/>
                                </a:lnTo>
                                <a:lnTo>
                                  <a:pt x="195" y="90"/>
                                </a:lnTo>
                                <a:lnTo>
                                  <a:pt x="189" y="91"/>
                                </a:lnTo>
                                <a:lnTo>
                                  <a:pt x="182" y="92"/>
                                </a:lnTo>
                                <a:lnTo>
                                  <a:pt x="176" y="93"/>
                                </a:lnTo>
                                <a:lnTo>
                                  <a:pt x="169" y="94"/>
                                </a:lnTo>
                                <a:lnTo>
                                  <a:pt x="162" y="96"/>
                                </a:lnTo>
                                <a:lnTo>
                                  <a:pt x="157" y="97"/>
                                </a:lnTo>
                                <a:lnTo>
                                  <a:pt x="150" y="98"/>
                                </a:lnTo>
                                <a:lnTo>
                                  <a:pt x="144" y="99"/>
                                </a:lnTo>
                                <a:lnTo>
                                  <a:pt x="138" y="100"/>
                                </a:lnTo>
                                <a:lnTo>
                                  <a:pt x="132" y="101"/>
                                </a:lnTo>
                                <a:lnTo>
                                  <a:pt x="127" y="103"/>
                                </a:lnTo>
                                <a:lnTo>
                                  <a:pt x="120" y="103"/>
                                </a:lnTo>
                                <a:lnTo>
                                  <a:pt x="115" y="105"/>
                                </a:lnTo>
                                <a:lnTo>
                                  <a:pt x="109" y="106"/>
                                </a:lnTo>
                                <a:lnTo>
                                  <a:pt x="103" y="108"/>
                                </a:lnTo>
                                <a:lnTo>
                                  <a:pt x="98" y="109"/>
                                </a:lnTo>
                                <a:lnTo>
                                  <a:pt x="93" y="110"/>
                                </a:lnTo>
                                <a:lnTo>
                                  <a:pt x="88" y="112"/>
                                </a:lnTo>
                                <a:lnTo>
                                  <a:pt x="84" y="114"/>
                                </a:lnTo>
                                <a:lnTo>
                                  <a:pt x="70" y="100"/>
                                </a:lnTo>
                                <a:lnTo>
                                  <a:pt x="70" y="100"/>
                                </a:lnTo>
                                <a:lnTo>
                                  <a:pt x="72" y="99"/>
                                </a:lnTo>
                                <a:lnTo>
                                  <a:pt x="73" y="99"/>
                                </a:lnTo>
                                <a:lnTo>
                                  <a:pt x="76" y="98"/>
                                </a:lnTo>
                                <a:lnTo>
                                  <a:pt x="78" y="98"/>
                                </a:lnTo>
                                <a:lnTo>
                                  <a:pt x="82" y="98"/>
                                </a:lnTo>
                                <a:lnTo>
                                  <a:pt x="84" y="97"/>
                                </a:lnTo>
                                <a:lnTo>
                                  <a:pt x="87" y="96"/>
                                </a:lnTo>
                                <a:lnTo>
                                  <a:pt x="90" y="94"/>
                                </a:lnTo>
                                <a:lnTo>
                                  <a:pt x="94" y="94"/>
                                </a:lnTo>
                                <a:lnTo>
                                  <a:pt x="99" y="93"/>
                                </a:lnTo>
                                <a:lnTo>
                                  <a:pt x="103" y="92"/>
                                </a:lnTo>
                                <a:lnTo>
                                  <a:pt x="108" y="92"/>
                                </a:lnTo>
                                <a:lnTo>
                                  <a:pt x="113" y="91"/>
                                </a:lnTo>
                                <a:lnTo>
                                  <a:pt x="117" y="90"/>
                                </a:lnTo>
                                <a:lnTo>
                                  <a:pt x="123" y="89"/>
                                </a:lnTo>
                                <a:lnTo>
                                  <a:pt x="128" y="88"/>
                                </a:lnTo>
                                <a:lnTo>
                                  <a:pt x="135" y="87"/>
                                </a:lnTo>
                                <a:lnTo>
                                  <a:pt x="140" y="85"/>
                                </a:lnTo>
                                <a:lnTo>
                                  <a:pt x="146" y="84"/>
                                </a:lnTo>
                                <a:lnTo>
                                  <a:pt x="153" y="83"/>
                                </a:lnTo>
                                <a:lnTo>
                                  <a:pt x="160" y="82"/>
                                </a:lnTo>
                                <a:lnTo>
                                  <a:pt x="166" y="81"/>
                                </a:lnTo>
                                <a:lnTo>
                                  <a:pt x="173" y="80"/>
                                </a:lnTo>
                                <a:lnTo>
                                  <a:pt x="180" y="79"/>
                                </a:lnTo>
                                <a:lnTo>
                                  <a:pt x="188" y="78"/>
                                </a:lnTo>
                                <a:lnTo>
                                  <a:pt x="195" y="76"/>
                                </a:lnTo>
                                <a:lnTo>
                                  <a:pt x="201" y="75"/>
                                </a:lnTo>
                                <a:lnTo>
                                  <a:pt x="210" y="74"/>
                                </a:lnTo>
                                <a:lnTo>
                                  <a:pt x="218" y="73"/>
                                </a:lnTo>
                                <a:lnTo>
                                  <a:pt x="225" y="71"/>
                                </a:lnTo>
                                <a:lnTo>
                                  <a:pt x="231" y="70"/>
                                </a:lnTo>
                                <a:lnTo>
                                  <a:pt x="240" y="69"/>
                                </a:lnTo>
                                <a:lnTo>
                                  <a:pt x="248" y="67"/>
                                </a:lnTo>
                                <a:lnTo>
                                  <a:pt x="256" y="66"/>
                                </a:lnTo>
                                <a:lnTo>
                                  <a:pt x="264" y="65"/>
                                </a:lnTo>
                                <a:lnTo>
                                  <a:pt x="271" y="64"/>
                                </a:lnTo>
                                <a:lnTo>
                                  <a:pt x="280" y="64"/>
                                </a:lnTo>
                                <a:lnTo>
                                  <a:pt x="287" y="62"/>
                                </a:lnTo>
                                <a:lnTo>
                                  <a:pt x="295" y="62"/>
                                </a:lnTo>
                                <a:lnTo>
                                  <a:pt x="303" y="61"/>
                                </a:lnTo>
                                <a:lnTo>
                                  <a:pt x="311" y="61"/>
                                </a:lnTo>
                                <a:lnTo>
                                  <a:pt x="319" y="60"/>
                                </a:lnTo>
                                <a:lnTo>
                                  <a:pt x="327" y="58"/>
                                </a:lnTo>
                                <a:lnTo>
                                  <a:pt x="335" y="57"/>
                                </a:lnTo>
                                <a:lnTo>
                                  <a:pt x="342" y="57"/>
                                </a:lnTo>
                                <a:lnTo>
                                  <a:pt x="350" y="56"/>
                                </a:lnTo>
                                <a:lnTo>
                                  <a:pt x="357" y="56"/>
                                </a:lnTo>
                                <a:lnTo>
                                  <a:pt x="364" y="55"/>
                                </a:lnTo>
                                <a:lnTo>
                                  <a:pt x="372" y="55"/>
                                </a:lnTo>
                                <a:lnTo>
                                  <a:pt x="379" y="55"/>
                                </a:lnTo>
                                <a:lnTo>
                                  <a:pt x="387" y="55"/>
                                </a:lnTo>
                                <a:lnTo>
                                  <a:pt x="394" y="55"/>
                                </a:lnTo>
                                <a:lnTo>
                                  <a:pt x="401" y="55"/>
                                </a:lnTo>
                                <a:lnTo>
                                  <a:pt x="408" y="55"/>
                                </a:lnTo>
                                <a:lnTo>
                                  <a:pt x="415" y="55"/>
                                </a:lnTo>
                                <a:lnTo>
                                  <a:pt x="421" y="55"/>
                                </a:lnTo>
                                <a:lnTo>
                                  <a:pt x="428" y="56"/>
                                </a:lnTo>
                                <a:lnTo>
                                  <a:pt x="433" y="56"/>
                                </a:lnTo>
                                <a:lnTo>
                                  <a:pt x="439" y="57"/>
                                </a:lnTo>
                                <a:lnTo>
                                  <a:pt x="445" y="58"/>
                                </a:lnTo>
                                <a:lnTo>
                                  <a:pt x="451" y="60"/>
                                </a:lnTo>
                                <a:lnTo>
                                  <a:pt x="449" y="58"/>
                                </a:lnTo>
                                <a:lnTo>
                                  <a:pt x="446" y="57"/>
                                </a:lnTo>
                                <a:lnTo>
                                  <a:pt x="444" y="55"/>
                                </a:lnTo>
                                <a:lnTo>
                                  <a:pt x="440" y="55"/>
                                </a:lnTo>
                                <a:lnTo>
                                  <a:pt x="437" y="54"/>
                                </a:lnTo>
                                <a:lnTo>
                                  <a:pt x="433" y="53"/>
                                </a:lnTo>
                                <a:lnTo>
                                  <a:pt x="430" y="52"/>
                                </a:lnTo>
                                <a:lnTo>
                                  <a:pt x="428" y="51"/>
                                </a:lnTo>
                                <a:lnTo>
                                  <a:pt x="424" y="50"/>
                                </a:lnTo>
                                <a:lnTo>
                                  <a:pt x="422" y="50"/>
                                </a:lnTo>
                                <a:lnTo>
                                  <a:pt x="418" y="48"/>
                                </a:lnTo>
                                <a:lnTo>
                                  <a:pt x="415" y="48"/>
                                </a:lnTo>
                                <a:lnTo>
                                  <a:pt x="411" y="47"/>
                                </a:lnTo>
                                <a:lnTo>
                                  <a:pt x="408" y="46"/>
                                </a:lnTo>
                                <a:lnTo>
                                  <a:pt x="403" y="45"/>
                                </a:lnTo>
                                <a:lnTo>
                                  <a:pt x="399" y="45"/>
                                </a:lnTo>
                                <a:lnTo>
                                  <a:pt x="394" y="44"/>
                                </a:lnTo>
                                <a:lnTo>
                                  <a:pt x="389" y="44"/>
                                </a:lnTo>
                                <a:lnTo>
                                  <a:pt x="385" y="43"/>
                                </a:lnTo>
                                <a:lnTo>
                                  <a:pt x="379" y="43"/>
                                </a:lnTo>
                                <a:lnTo>
                                  <a:pt x="374" y="43"/>
                                </a:lnTo>
                                <a:lnTo>
                                  <a:pt x="369" y="43"/>
                                </a:lnTo>
                                <a:lnTo>
                                  <a:pt x="363" y="42"/>
                                </a:lnTo>
                                <a:lnTo>
                                  <a:pt x="357" y="42"/>
                                </a:lnTo>
                                <a:lnTo>
                                  <a:pt x="350" y="41"/>
                                </a:lnTo>
                                <a:lnTo>
                                  <a:pt x="343" y="41"/>
                                </a:lnTo>
                                <a:lnTo>
                                  <a:pt x="336" y="41"/>
                                </a:lnTo>
                                <a:lnTo>
                                  <a:pt x="329" y="41"/>
                                </a:lnTo>
                                <a:lnTo>
                                  <a:pt x="323" y="41"/>
                                </a:lnTo>
                                <a:lnTo>
                                  <a:pt x="314" y="42"/>
                                </a:lnTo>
                                <a:lnTo>
                                  <a:pt x="306" y="42"/>
                                </a:lnTo>
                                <a:lnTo>
                                  <a:pt x="298" y="42"/>
                                </a:lnTo>
                                <a:lnTo>
                                  <a:pt x="290" y="42"/>
                                </a:lnTo>
                                <a:lnTo>
                                  <a:pt x="281" y="43"/>
                                </a:lnTo>
                                <a:lnTo>
                                  <a:pt x="272" y="43"/>
                                </a:lnTo>
                                <a:lnTo>
                                  <a:pt x="263" y="44"/>
                                </a:lnTo>
                                <a:lnTo>
                                  <a:pt x="253" y="45"/>
                                </a:lnTo>
                                <a:lnTo>
                                  <a:pt x="244" y="46"/>
                                </a:lnTo>
                                <a:lnTo>
                                  <a:pt x="233" y="47"/>
                                </a:lnTo>
                                <a:lnTo>
                                  <a:pt x="222" y="48"/>
                                </a:lnTo>
                                <a:lnTo>
                                  <a:pt x="212" y="50"/>
                                </a:lnTo>
                                <a:lnTo>
                                  <a:pt x="200" y="52"/>
                                </a:lnTo>
                                <a:lnTo>
                                  <a:pt x="189" y="53"/>
                                </a:lnTo>
                                <a:lnTo>
                                  <a:pt x="177" y="55"/>
                                </a:lnTo>
                                <a:lnTo>
                                  <a:pt x="166" y="56"/>
                                </a:lnTo>
                                <a:lnTo>
                                  <a:pt x="153" y="60"/>
                                </a:lnTo>
                                <a:lnTo>
                                  <a:pt x="140" y="61"/>
                                </a:lnTo>
                                <a:lnTo>
                                  <a:pt x="128" y="64"/>
                                </a:lnTo>
                                <a:lnTo>
                                  <a:pt x="114" y="66"/>
                                </a:lnTo>
                                <a:lnTo>
                                  <a:pt x="100" y="70"/>
                                </a:lnTo>
                                <a:lnTo>
                                  <a:pt x="86" y="72"/>
                                </a:lnTo>
                                <a:lnTo>
                                  <a:pt x="72" y="75"/>
                                </a:lnTo>
                                <a:lnTo>
                                  <a:pt x="57" y="79"/>
                                </a:lnTo>
                                <a:lnTo>
                                  <a:pt x="42" y="82"/>
                                </a:lnTo>
                                <a:lnTo>
                                  <a:pt x="31" y="70"/>
                                </a:lnTo>
                                <a:lnTo>
                                  <a:pt x="32" y="69"/>
                                </a:lnTo>
                                <a:lnTo>
                                  <a:pt x="34" y="69"/>
                                </a:lnTo>
                                <a:lnTo>
                                  <a:pt x="37" y="67"/>
                                </a:lnTo>
                                <a:lnTo>
                                  <a:pt x="41" y="66"/>
                                </a:lnTo>
                                <a:lnTo>
                                  <a:pt x="45" y="65"/>
                                </a:lnTo>
                                <a:lnTo>
                                  <a:pt x="47" y="65"/>
                                </a:lnTo>
                                <a:lnTo>
                                  <a:pt x="50" y="64"/>
                                </a:lnTo>
                                <a:lnTo>
                                  <a:pt x="54" y="63"/>
                                </a:lnTo>
                                <a:lnTo>
                                  <a:pt x="57" y="62"/>
                                </a:lnTo>
                                <a:lnTo>
                                  <a:pt x="62" y="62"/>
                                </a:lnTo>
                                <a:lnTo>
                                  <a:pt x="67" y="61"/>
                                </a:lnTo>
                                <a:lnTo>
                                  <a:pt x="72" y="61"/>
                                </a:lnTo>
                                <a:lnTo>
                                  <a:pt x="77" y="58"/>
                                </a:lnTo>
                                <a:lnTo>
                                  <a:pt x="82" y="57"/>
                                </a:lnTo>
                                <a:lnTo>
                                  <a:pt x="86" y="56"/>
                                </a:lnTo>
                                <a:lnTo>
                                  <a:pt x="92" y="55"/>
                                </a:lnTo>
                                <a:lnTo>
                                  <a:pt x="98" y="55"/>
                                </a:lnTo>
                                <a:lnTo>
                                  <a:pt x="103" y="54"/>
                                </a:lnTo>
                                <a:lnTo>
                                  <a:pt x="110" y="53"/>
                                </a:lnTo>
                                <a:lnTo>
                                  <a:pt x="117" y="52"/>
                                </a:lnTo>
                                <a:lnTo>
                                  <a:pt x="123" y="50"/>
                                </a:lnTo>
                                <a:lnTo>
                                  <a:pt x="129" y="50"/>
                                </a:lnTo>
                                <a:lnTo>
                                  <a:pt x="136" y="48"/>
                                </a:lnTo>
                                <a:lnTo>
                                  <a:pt x="144" y="47"/>
                                </a:lnTo>
                                <a:lnTo>
                                  <a:pt x="150" y="45"/>
                                </a:lnTo>
                                <a:lnTo>
                                  <a:pt x="158" y="44"/>
                                </a:lnTo>
                                <a:lnTo>
                                  <a:pt x="166" y="43"/>
                                </a:lnTo>
                                <a:lnTo>
                                  <a:pt x="173" y="43"/>
                                </a:lnTo>
                                <a:lnTo>
                                  <a:pt x="181" y="42"/>
                                </a:lnTo>
                                <a:lnTo>
                                  <a:pt x="188" y="41"/>
                                </a:lnTo>
                                <a:lnTo>
                                  <a:pt x="196" y="39"/>
                                </a:lnTo>
                                <a:lnTo>
                                  <a:pt x="204" y="38"/>
                                </a:lnTo>
                                <a:lnTo>
                                  <a:pt x="211" y="37"/>
                                </a:lnTo>
                                <a:lnTo>
                                  <a:pt x="220" y="36"/>
                                </a:lnTo>
                                <a:lnTo>
                                  <a:pt x="227" y="35"/>
                                </a:lnTo>
                                <a:lnTo>
                                  <a:pt x="236" y="35"/>
                                </a:lnTo>
                                <a:lnTo>
                                  <a:pt x="243" y="34"/>
                                </a:lnTo>
                                <a:lnTo>
                                  <a:pt x="252" y="34"/>
                                </a:lnTo>
                                <a:lnTo>
                                  <a:pt x="260" y="33"/>
                                </a:lnTo>
                                <a:lnTo>
                                  <a:pt x="268" y="32"/>
                                </a:lnTo>
                                <a:lnTo>
                                  <a:pt x="276" y="32"/>
                                </a:lnTo>
                                <a:lnTo>
                                  <a:pt x="286" y="30"/>
                                </a:lnTo>
                                <a:lnTo>
                                  <a:pt x="293" y="30"/>
                                </a:lnTo>
                                <a:lnTo>
                                  <a:pt x="302" y="30"/>
                                </a:lnTo>
                                <a:lnTo>
                                  <a:pt x="310" y="29"/>
                                </a:lnTo>
                                <a:lnTo>
                                  <a:pt x="318" y="29"/>
                                </a:lnTo>
                                <a:lnTo>
                                  <a:pt x="326" y="29"/>
                                </a:lnTo>
                                <a:lnTo>
                                  <a:pt x="334" y="29"/>
                                </a:lnTo>
                                <a:lnTo>
                                  <a:pt x="342" y="29"/>
                                </a:lnTo>
                                <a:lnTo>
                                  <a:pt x="350" y="29"/>
                                </a:lnTo>
                                <a:lnTo>
                                  <a:pt x="358" y="29"/>
                                </a:lnTo>
                                <a:lnTo>
                                  <a:pt x="366" y="30"/>
                                </a:lnTo>
                                <a:lnTo>
                                  <a:pt x="373" y="30"/>
                                </a:lnTo>
                                <a:lnTo>
                                  <a:pt x="381" y="30"/>
                                </a:lnTo>
                                <a:lnTo>
                                  <a:pt x="389" y="30"/>
                                </a:lnTo>
                                <a:lnTo>
                                  <a:pt x="398" y="32"/>
                                </a:lnTo>
                                <a:lnTo>
                                  <a:pt x="404" y="33"/>
                                </a:lnTo>
                                <a:lnTo>
                                  <a:pt x="411" y="34"/>
                                </a:lnTo>
                                <a:lnTo>
                                  <a:pt x="419" y="35"/>
                                </a:lnTo>
                                <a:lnTo>
                                  <a:pt x="426" y="36"/>
                                </a:lnTo>
                                <a:lnTo>
                                  <a:pt x="425" y="36"/>
                                </a:lnTo>
                                <a:lnTo>
                                  <a:pt x="424" y="35"/>
                                </a:lnTo>
                                <a:lnTo>
                                  <a:pt x="422" y="34"/>
                                </a:lnTo>
                                <a:lnTo>
                                  <a:pt x="419" y="34"/>
                                </a:lnTo>
                                <a:lnTo>
                                  <a:pt x="415" y="32"/>
                                </a:lnTo>
                                <a:lnTo>
                                  <a:pt x="410" y="30"/>
                                </a:lnTo>
                                <a:lnTo>
                                  <a:pt x="407" y="29"/>
                                </a:lnTo>
                                <a:lnTo>
                                  <a:pt x="404" y="28"/>
                                </a:lnTo>
                                <a:lnTo>
                                  <a:pt x="401" y="28"/>
                                </a:lnTo>
                                <a:lnTo>
                                  <a:pt x="399" y="27"/>
                                </a:lnTo>
                                <a:lnTo>
                                  <a:pt x="394" y="26"/>
                                </a:lnTo>
                                <a:lnTo>
                                  <a:pt x="391" y="26"/>
                                </a:lnTo>
                                <a:lnTo>
                                  <a:pt x="386" y="24"/>
                                </a:lnTo>
                                <a:lnTo>
                                  <a:pt x="383" y="24"/>
                                </a:lnTo>
                                <a:lnTo>
                                  <a:pt x="378" y="23"/>
                                </a:lnTo>
                                <a:lnTo>
                                  <a:pt x="373" y="21"/>
                                </a:lnTo>
                                <a:lnTo>
                                  <a:pt x="369" y="21"/>
                                </a:lnTo>
                                <a:lnTo>
                                  <a:pt x="364" y="20"/>
                                </a:lnTo>
                                <a:lnTo>
                                  <a:pt x="358" y="19"/>
                                </a:lnTo>
                                <a:lnTo>
                                  <a:pt x="353" y="19"/>
                                </a:lnTo>
                                <a:lnTo>
                                  <a:pt x="347" y="18"/>
                                </a:lnTo>
                                <a:lnTo>
                                  <a:pt x="342" y="17"/>
                                </a:lnTo>
                                <a:lnTo>
                                  <a:pt x="335" y="17"/>
                                </a:lnTo>
                                <a:lnTo>
                                  <a:pt x="331" y="16"/>
                                </a:lnTo>
                                <a:lnTo>
                                  <a:pt x="324" y="15"/>
                                </a:lnTo>
                                <a:lnTo>
                                  <a:pt x="318" y="15"/>
                                </a:lnTo>
                                <a:lnTo>
                                  <a:pt x="310" y="14"/>
                                </a:lnTo>
                                <a:lnTo>
                                  <a:pt x="303" y="14"/>
                                </a:lnTo>
                                <a:lnTo>
                                  <a:pt x="296" y="12"/>
                                </a:lnTo>
                                <a:lnTo>
                                  <a:pt x="289" y="12"/>
                                </a:lnTo>
                                <a:lnTo>
                                  <a:pt x="281" y="12"/>
                                </a:lnTo>
                                <a:lnTo>
                                  <a:pt x="274" y="11"/>
                                </a:lnTo>
                                <a:lnTo>
                                  <a:pt x="266" y="11"/>
                                </a:lnTo>
                                <a:lnTo>
                                  <a:pt x="258" y="11"/>
                                </a:lnTo>
                                <a:lnTo>
                                  <a:pt x="249" y="11"/>
                                </a:lnTo>
                                <a:lnTo>
                                  <a:pt x="241" y="11"/>
                                </a:lnTo>
                                <a:lnTo>
                                  <a:pt x="233" y="11"/>
                                </a:lnTo>
                                <a:lnTo>
                                  <a:pt x="225" y="12"/>
                                </a:lnTo>
                                <a:lnTo>
                                  <a:pt x="215" y="12"/>
                                </a:lnTo>
                                <a:lnTo>
                                  <a:pt x="205" y="14"/>
                                </a:lnTo>
                                <a:lnTo>
                                  <a:pt x="196" y="14"/>
                                </a:lnTo>
                                <a:lnTo>
                                  <a:pt x="188" y="15"/>
                                </a:lnTo>
                                <a:lnTo>
                                  <a:pt x="177" y="16"/>
                                </a:lnTo>
                                <a:lnTo>
                                  <a:pt x="167" y="17"/>
                                </a:lnTo>
                                <a:lnTo>
                                  <a:pt x="157" y="17"/>
                                </a:lnTo>
                                <a:lnTo>
                                  <a:pt x="147" y="19"/>
                                </a:lnTo>
                                <a:lnTo>
                                  <a:pt x="137" y="20"/>
                                </a:lnTo>
                                <a:lnTo>
                                  <a:pt x="127" y="21"/>
                                </a:lnTo>
                                <a:lnTo>
                                  <a:pt x="115" y="24"/>
                                </a:lnTo>
                                <a:lnTo>
                                  <a:pt x="105" y="26"/>
                                </a:lnTo>
                                <a:lnTo>
                                  <a:pt x="93" y="27"/>
                                </a:lnTo>
                                <a:lnTo>
                                  <a:pt x="83" y="29"/>
                                </a:lnTo>
                                <a:lnTo>
                                  <a:pt x="71" y="32"/>
                                </a:lnTo>
                                <a:lnTo>
                                  <a:pt x="60" y="35"/>
                                </a:lnTo>
                                <a:lnTo>
                                  <a:pt x="47" y="38"/>
                                </a:lnTo>
                                <a:lnTo>
                                  <a:pt x="35" y="41"/>
                                </a:lnTo>
                                <a:lnTo>
                                  <a:pt x="24" y="44"/>
                                </a:lnTo>
                                <a:lnTo>
                                  <a:pt x="12" y="47"/>
                                </a:lnTo>
                                <a:lnTo>
                                  <a:pt x="0" y="36"/>
                                </a:lnTo>
                                <a:lnTo>
                                  <a:pt x="0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7" name="Freeform 390"/>
                        <wps:cNvSpPr>
                          <a:spLocks/>
                        </wps:cNvSpPr>
                        <wps:spPr bwMode="auto">
                          <a:xfrm>
                            <a:off x="215265" y="283210"/>
                            <a:ext cx="106045" cy="27940"/>
                          </a:xfrm>
                          <a:custGeom>
                            <a:avLst/>
                            <a:gdLst>
                              <a:gd name="T0" fmla="*/ 43 w 501"/>
                              <a:gd name="T1" fmla="*/ 72 h 132"/>
                              <a:gd name="T2" fmla="*/ 86 w 501"/>
                              <a:gd name="T3" fmla="*/ 55 h 132"/>
                              <a:gd name="T4" fmla="*/ 141 w 501"/>
                              <a:gd name="T5" fmla="*/ 37 h 132"/>
                              <a:gd name="T6" fmla="*/ 207 w 501"/>
                              <a:gd name="T7" fmla="*/ 22 h 132"/>
                              <a:gd name="T8" fmla="*/ 279 w 501"/>
                              <a:gd name="T9" fmla="*/ 8 h 132"/>
                              <a:gd name="T10" fmla="*/ 347 w 501"/>
                              <a:gd name="T11" fmla="*/ 0 h 132"/>
                              <a:gd name="T12" fmla="*/ 403 w 501"/>
                              <a:gd name="T13" fmla="*/ 0 h 132"/>
                              <a:gd name="T14" fmla="*/ 448 w 501"/>
                              <a:gd name="T15" fmla="*/ 3 h 132"/>
                              <a:gd name="T16" fmla="*/ 487 w 501"/>
                              <a:gd name="T17" fmla="*/ 8 h 132"/>
                              <a:gd name="T18" fmla="*/ 488 w 501"/>
                              <a:gd name="T19" fmla="*/ 19 h 132"/>
                              <a:gd name="T20" fmla="*/ 448 w 501"/>
                              <a:gd name="T21" fmla="*/ 16 h 132"/>
                              <a:gd name="T22" fmla="*/ 407 w 501"/>
                              <a:gd name="T23" fmla="*/ 15 h 132"/>
                              <a:gd name="T24" fmla="*/ 354 w 501"/>
                              <a:gd name="T25" fmla="*/ 16 h 132"/>
                              <a:gd name="T26" fmla="*/ 293 w 501"/>
                              <a:gd name="T27" fmla="*/ 22 h 132"/>
                              <a:gd name="T28" fmla="*/ 227 w 501"/>
                              <a:gd name="T29" fmla="*/ 32 h 132"/>
                              <a:gd name="T30" fmla="*/ 166 w 501"/>
                              <a:gd name="T31" fmla="*/ 46 h 132"/>
                              <a:gd name="T32" fmla="*/ 114 w 501"/>
                              <a:gd name="T33" fmla="*/ 62 h 132"/>
                              <a:gd name="T34" fmla="*/ 73 w 501"/>
                              <a:gd name="T35" fmla="*/ 76 h 132"/>
                              <a:gd name="T36" fmla="*/ 57 w 501"/>
                              <a:gd name="T37" fmla="*/ 85 h 132"/>
                              <a:gd name="T38" fmla="*/ 96 w 501"/>
                              <a:gd name="T39" fmla="*/ 76 h 132"/>
                              <a:gd name="T40" fmla="*/ 149 w 501"/>
                              <a:gd name="T41" fmla="*/ 63 h 132"/>
                              <a:gd name="T42" fmla="*/ 209 w 501"/>
                              <a:gd name="T43" fmla="*/ 52 h 132"/>
                              <a:gd name="T44" fmla="*/ 267 w 501"/>
                              <a:gd name="T45" fmla="*/ 44 h 132"/>
                              <a:gd name="T46" fmla="*/ 319 w 501"/>
                              <a:gd name="T47" fmla="*/ 43 h 132"/>
                              <a:gd name="T48" fmla="*/ 364 w 501"/>
                              <a:gd name="T49" fmla="*/ 45 h 132"/>
                              <a:gd name="T50" fmla="*/ 405 w 501"/>
                              <a:gd name="T51" fmla="*/ 47 h 132"/>
                              <a:gd name="T52" fmla="*/ 451 w 501"/>
                              <a:gd name="T53" fmla="*/ 51 h 132"/>
                              <a:gd name="T54" fmla="*/ 473 w 501"/>
                              <a:gd name="T55" fmla="*/ 65 h 132"/>
                              <a:gd name="T56" fmla="*/ 433 w 501"/>
                              <a:gd name="T57" fmla="*/ 62 h 132"/>
                              <a:gd name="T58" fmla="*/ 396 w 501"/>
                              <a:gd name="T59" fmla="*/ 59 h 132"/>
                              <a:gd name="T60" fmla="*/ 355 w 501"/>
                              <a:gd name="T61" fmla="*/ 59 h 132"/>
                              <a:gd name="T62" fmla="*/ 312 w 501"/>
                              <a:gd name="T63" fmla="*/ 58 h 132"/>
                              <a:gd name="T64" fmla="*/ 267 w 501"/>
                              <a:gd name="T65" fmla="*/ 60 h 132"/>
                              <a:gd name="T66" fmla="*/ 211 w 501"/>
                              <a:gd name="T67" fmla="*/ 69 h 132"/>
                              <a:gd name="T68" fmla="*/ 151 w 501"/>
                              <a:gd name="T69" fmla="*/ 81 h 132"/>
                              <a:gd name="T70" fmla="*/ 96 w 501"/>
                              <a:gd name="T71" fmla="*/ 94 h 132"/>
                              <a:gd name="T72" fmla="*/ 52 w 501"/>
                              <a:gd name="T73" fmla="*/ 105 h 132"/>
                              <a:gd name="T74" fmla="*/ 38 w 501"/>
                              <a:gd name="T75" fmla="*/ 110 h 132"/>
                              <a:gd name="T76" fmla="*/ 74 w 501"/>
                              <a:gd name="T77" fmla="*/ 104 h 132"/>
                              <a:gd name="T78" fmla="*/ 128 w 501"/>
                              <a:gd name="T79" fmla="*/ 97 h 132"/>
                              <a:gd name="T80" fmla="*/ 191 w 501"/>
                              <a:gd name="T81" fmla="*/ 88 h 132"/>
                              <a:gd name="T82" fmla="*/ 250 w 501"/>
                              <a:gd name="T83" fmla="*/ 80 h 132"/>
                              <a:gd name="T84" fmla="*/ 299 w 501"/>
                              <a:gd name="T85" fmla="*/ 77 h 132"/>
                              <a:gd name="T86" fmla="*/ 336 w 501"/>
                              <a:gd name="T87" fmla="*/ 74 h 132"/>
                              <a:gd name="T88" fmla="*/ 375 w 501"/>
                              <a:gd name="T89" fmla="*/ 74 h 132"/>
                              <a:gd name="T90" fmla="*/ 412 w 501"/>
                              <a:gd name="T91" fmla="*/ 76 h 132"/>
                              <a:gd name="T92" fmla="*/ 456 w 501"/>
                              <a:gd name="T93" fmla="*/ 76 h 132"/>
                              <a:gd name="T94" fmla="*/ 468 w 501"/>
                              <a:gd name="T95" fmla="*/ 90 h 132"/>
                              <a:gd name="T96" fmla="*/ 423 w 501"/>
                              <a:gd name="T97" fmla="*/ 88 h 132"/>
                              <a:gd name="T98" fmla="*/ 389 w 501"/>
                              <a:gd name="T99" fmla="*/ 88 h 132"/>
                              <a:gd name="T100" fmla="*/ 351 w 501"/>
                              <a:gd name="T101" fmla="*/ 88 h 132"/>
                              <a:gd name="T102" fmla="*/ 313 w 501"/>
                              <a:gd name="T103" fmla="*/ 89 h 132"/>
                              <a:gd name="T104" fmla="*/ 274 w 501"/>
                              <a:gd name="T105" fmla="*/ 91 h 132"/>
                              <a:gd name="T106" fmla="*/ 219 w 501"/>
                              <a:gd name="T107" fmla="*/ 98 h 132"/>
                              <a:gd name="T108" fmla="*/ 152 w 501"/>
                              <a:gd name="T109" fmla="*/ 107 h 132"/>
                              <a:gd name="T110" fmla="*/ 87 w 501"/>
                              <a:gd name="T111" fmla="*/ 117 h 132"/>
                              <a:gd name="T112" fmla="*/ 33 w 501"/>
                              <a:gd name="T113" fmla="*/ 125 h 132"/>
                              <a:gd name="T114" fmla="*/ 3 w 501"/>
                              <a:gd name="T115" fmla="*/ 132 h 132"/>
                              <a:gd name="T116" fmla="*/ 8 w 501"/>
                              <a:gd name="T117" fmla="*/ 115 h 132"/>
                              <a:gd name="T118" fmla="*/ 23 w 501"/>
                              <a:gd name="T119" fmla="*/ 101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501" h="132">
                                <a:moveTo>
                                  <a:pt x="11" y="87"/>
                                </a:moveTo>
                                <a:lnTo>
                                  <a:pt x="12" y="86"/>
                                </a:lnTo>
                                <a:lnTo>
                                  <a:pt x="16" y="83"/>
                                </a:lnTo>
                                <a:lnTo>
                                  <a:pt x="19" y="82"/>
                                </a:lnTo>
                                <a:lnTo>
                                  <a:pt x="22" y="80"/>
                                </a:lnTo>
                                <a:lnTo>
                                  <a:pt x="27" y="79"/>
                                </a:lnTo>
                                <a:lnTo>
                                  <a:pt x="33" y="77"/>
                                </a:lnTo>
                                <a:lnTo>
                                  <a:pt x="35" y="76"/>
                                </a:lnTo>
                                <a:lnTo>
                                  <a:pt x="37" y="74"/>
                                </a:lnTo>
                                <a:lnTo>
                                  <a:pt x="41" y="73"/>
                                </a:lnTo>
                                <a:lnTo>
                                  <a:pt x="43" y="72"/>
                                </a:lnTo>
                                <a:lnTo>
                                  <a:pt x="46" y="70"/>
                                </a:lnTo>
                                <a:lnTo>
                                  <a:pt x="50" y="69"/>
                                </a:lnTo>
                                <a:lnTo>
                                  <a:pt x="53" y="68"/>
                                </a:lnTo>
                                <a:lnTo>
                                  <a:pt x="57" y="67"/>
                                </a:lnTo>
                                <a:lnTo>
                                  <a:pt x="60" y="64"/>
                                </a:lnTo>
                                <a:lnTo>
                                  <a:pt x="65" y="63"/>
                                </a:lnTo>
                                <a:lnTo>
                                  <a:pt x="68" y="62"/>
                                </a:lnTo>
                                <a:lnTo>
                                  <a:pt x="73" y="60"/>
                                </a:lnTo>
                                <a:lnTo>
                                  <a:pt x="76" y="59"/>
                                </a:lnTo>
                                <a:lnTo>
                                  <a:pt x="81" y="58"/>
                                </a:lnTo>
                                <a:lnTo>
                                  <a:pt x="86" y="55"/>
                                </a:lnTo>
                                <a:lnTo>
                                  <a:pt x="90" y="54"/>
                                </a:lnTo>
                                <a:lnTo>
                                  <a:pt x="95" y="53"/>
                                </a:lnTo>
                                <a:lnTo>
                                  <a:pt x="99" y="51"/>
                                </a:lnTo>
                                <a:lnTo>
                                  <a:pt x="104" y="49"/>
                                </a:lnTo>
                                <a:lnTo>
                                  <a:pt x="110" y="47"/>
                                </a:lnTo>
                                <a:lnTo>
                                  <a:pt x="114" y="46"/>
                                </a:lnTo>
                                <a:lnTo>
                                  <a:pt x="119" y="44"/>
                                </a:lnTo>
                                <a:lnTo>
                                  <a:pt x="125" y="43"/>
                                </a:lnTo>
                                <a:lnTo>
                                  <a:pt x="131" y="42"/>
                                </a:lnTo>
                                <a:lnTo>
                                  <a:pt x="135" y="40"/>
                                </a:lnTo>
                                <a:lnTo>
                                  <a:pt x="141" y="37"/>
                                </a:lnTo>
                                <a:lnTo>
                                  <a:pt x="146" y="36"/>
                                </a:lnTo>
                                <a:lnTo>
                                  <a:pt x="152" y="35"/>
                                </a:lnTo>
                                <a:lnTo>
                                  <a:pt x="158" y="33"/>
                                </a:lnTo>
                                <a:lnTo>
                                  <a:pt x="164" y="32"/>
                                </a:lnTo>
                                <a:lnTo>
                                  <a:pt x="170" y="31"/>
                                </a:lnTo>
                                <a:lnTo>
                                  <a:pt x="177" y="28"/>
                                </a:lnTo>
                                <a:lnTo>
                                  <a:pt x="182" y="27"/>
                                </a:lnTo>
                                <a:lnTo>
                                  <a:pt x="187" y="26"/>
                                </a:lnTo>
                                <a:lnTo>
                                  <a:pt x="194" y="24"/>
                                </a:lnTo>
                                <a:lnTo>
                                  <a:pt x="200" y="23"/>
                                </a:lnTo>
                                <a:lnTo>
                                  <a:pt x="207" y="22"/>
                                </a:lnTo>
                                <a:lnTo>
                                  <a:pt x="212" y="19"/>
                                </a:lnTo>
                                <a:lnTo>
                                  <a:pt x="219" y="18"/>
                                </a:lnTo>
                                <a:lnTo>
                                  <a:pt x="226" y="17"/>
                                </a:lnTo>
                                <a:lnTo>
                                  <a:pt x="232" y="16"/>
                                </a:lnTo>
                                <a:lnTo>
                                  <a:pt x="238" y="14"/>
                                </a:lnTo>
                                <a:lnTo>
                                  <a:pt x="245" y="13"/>
                                </a:lnTo>
                                <a:lnTo>
                                  <a:pt x="252" y="12"/>
                                </a:lnTo>
                                <a:lnTo>
                                  <a:pt x="259" y="10"/>
                                </a:lnTo>
                                <a:lnTo>
                                  <a:pt x="265" y="10"/>
                                </a:lnTo>
                                <a:lnTo>
                                  <a:pt x="272" y="9"/>
                                </a:lnTo>
                                <a:lnTo>
                                  <a:pt x="279" y="8"/>
                                </a:lnTo>
                                <a:lnTo>
                                  <a:pt x="286" y="7"/>
                                </a:lnTo>
                                <a:lnTo>
                                  <a:pt x="292" y="6"/>
                                </a:lnTo>
                                <a:lnTo>
                                  <a:pt x="299" y="6"/>
                                </a:lnTo>
                                <a:lnTo>
                                  <a:pt x="306" y="5"/>
                                </a:lnTo>
                                <a:lnTo>
                                  <a:pt x="312" y="4"/>
                                </a:lnTo>
                                <a:lnTo>
                                  <a:pt x="317" y="4"/>
                                </a:lnTo>
                                <a:lnTo>
                                  <a:pt x="324" y="3"/>
                                </a:lnTo>
                                <a:lnTo>
                                  <a:pt x="330" y="3"/>
                                </a:lnTo>
                                <a:lnTo>
                                  <a:pt x="336" y="1"/>
                                </a:lnTo>
                                <a:lnTo>
                                  <a:pt x="342" y="1"/>
                                </a:lnTo>
                                <a:lnTo>
                                  <a:pt x="347" y="0"/>
                                </a:lnTo>
                                <a:lnTo>
                                  <a:pt x="353" y="0"/>
                                </a:lnTo>
                                <a:lnTo>
                                  <a:pt x="358" y="0"/>
                                </a:lnTo>
                                <a:lnTo>
                                  <a:pt x="364" y="0"/>
                                </a:lnTo>
                                <a:lnTo>
                                  <a:pt x="368" y="0"/>
                                </a:lnTo>
                                <a:lnTo>
                                  <a:pt x="374" y="0"/>
                                </a:lnTo>
                                <a:lnTo>
                                  <a:pt x="378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5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7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1" y="0"/>
                                </a:lnTo>
                                <a:lnTo>
                                  <a:pt x="425" y="0"/>
                                </a:lnTo>
                                <a:lnTo>
                                  <a:pt x="429" y="1"/>
                                </a:lnTo>
                                <a:lnTo>
                                  <a:pt x="433" y="1"/>
                                </a:lnTo>
                                <a:lnTo>
                                  <a:pt x="436" y="1"/>
                                </a:lnTo>
                                <a:lnTo>
                                  <a:pt x="440" y="3"/>
                                </a:lnTo>
                                <a:lnTo>
                                  <a:pt x="444" y="3"/>
                                </a:lnTo>
                                <a:lnTo>
                                  <a:pt x="448" y="3"/>
                                </a:lnTo>
                                <a:lnTo>
                                  <a:pt x="450" y="3"/>
                                </a:lnTo>
                                <a:lnTo>
                                  <a:pt x="453" y="4"/>
                                </a:lnTo>
                                <a:lnTo>
                                  <a:pt x="457" y="4"/>
                                </a:lnTo>
                                <a:lnTo>
                                  <a:pt x="460" y="4"/>
                                </a:lnTo>
                                <a:lnTo>
                                  <a:pt x="463" y="5"/>
                                </a:lnTo>
                                <a:lnTo>
                                  <a:pt x="466" y="5"/>
                                </a:lnTo>
                                <a:lnTo>
                                  <a:pt x="468" y="6"/>
                                </a:lnTo>
                                <a:lnTo>
                                  <a:pt x="473" y="6"/>
                                </a:lnTo>
                                <a:lnTo>
                                  <a:pt x="478" y="6"/>
                                </a:lnTo>
                                <a:lnTo>
                                  <a:pt x="482" y="7"/>
                                </a:lnTo>
                                <a:lnTo>
                                  <a:pt x="487" y="8"/>
                                </a:lnTo>
                                <a:lnTo>
                                  <a:pt x="489" y="8"/>
                                </a:lnTo>
                                <a:lnTo>
                                  <a:pt x="493" y="9"/>
                                </a:lnTo>
                                <a:lnTo>
                                  <a:pt x="495" y="9"/>
                                </a:lnTo>
                                <a:lnTo>
                                  <a:pt x="497" y="10"/>
                                </a:lnTo>
                                <a:lnTo>
                                  <a:pt x="500" y="10"/>
                                </a:lnTo>
                                <a:lnTo>
                                  <a:pt x="501" y="12"/>
                                </a:lnTo>
                                <a:lnTo>
                                  <a:pt x="497" y="21"/>
                                </a:lnTo>
                                <a:lnTo>
                                  <a:pt x="496" y="21"/>
                                </a:lnTo>
                                <a:lnTo>
                                  <a:pt x="494" y="19"/>
                                </a:lnTo>
                                <a:lnTo>
                                  <a:pt x="490" y="19"/>
                                </a:lnTo>
                                <a:lnTo>
                                  <a:pt x="488" y="19"/>
                                </a:lnTo>
                                <a:lnTo>
                                  <a:pt x="485" y="18"/>
                                </a:lnTo>
                                <a:lnTo>
                                  <a:pt x="482" y="18"/>
                                </a:lnTo>
                                <a:lnTo>
                                  <a:pt x="478" y="17"/>
                                </a:lnTo>
                                <a:lnTo>
                                  <a:pt x="473" y="17"/>
                                </a:lnTo>
                                <a:lnTo>
                                  <a:pt x="467" y="16"/>
                                </a:lnTo>
                                <a:lnTo>
                                  <a:pt x="463" y="16"/>
                                </a:lnTo>
                                <a:lnTo>
                                  <a:pt x="460" y="16"/>
                                </a:lnTo>
                                <a:lnTo>
                                  <a:pt x="457" y="16"/>
                                </a:lnTo>
                                <a:lnTo>
                                  <a:pt x="455" y="16"/>
                                </a:lnTo>
                                <a:lnTo>
                                  <a:pt x="451" y="16"/>
                                </a:lnTo>
                                <a:lnTo>
                                  <a:pt x="448" y="16"/>
                                </a:lnTo>
                                <a:lnTo>
                                  <a:pt x="445" y="16"/>
                                </a:lnTo>
                                <a:lnTo>
                                  <a:pt x="442" y="16"/>
                                </a:lnTo>
                                <a:lnTo>
                                  <a:pt x="438" y="16"/>
                                </a:lnTo>
                                <a:lnTo>
                                  <a:pt x="434" y="15"/>
                                </a:lnTo>
                                <a:lnTo>
                                  <a:pt x="430" y="15"/>
                                </a:lnTo>
                                <a:lnTo>
                                  <a:pt x="427" y="15"/>
                                </a:lnTo>
                                <a:lnTo>
                                  <a:pt x="423" y="15"/>
                                </a:lnTo>
                                <a:lnTo>
                                  <a:pt x="419" y="15"/>
                                </a:lnTo>
                                <a:lnTo>
                                  <a:pt x="415" y="15"/>
                                </a:lnTo>
                                <a:lnTo>
                                  <a:pt x="411" y="15"/>
                                </a:lnTo>
                                <a:lnTo>
                                  <a:pt x="407" y="15"/>
                                </a:lnTo>
                                <a:lnTo>
                                  <a:pt x="403" y="15"/>
                                </a:lnTo>
                                <a:lnTo>
                                  <a:pt x="398" y="15"/>
                                </a:lnTo>
                                <a:lnTo>
                                  <a:pt x="393" y="15"/>
                                </a:lnTo>
                                <a:lnTo>
                                  <a:pt x="389" y="15"/>
                                </a:lnTo>
                                <a:lnTo>
                                  <a:pt x="384" y="15"/>
                                </a:lnTo>
                                <a:lnTo>
                                  <a:pt x="380" y="15"/>
                                </a:lnTo>
                                <a:lnTo>
                                  <a:pt x="375" y="15"/>
                                </a:lnTo>
                                <a:lnTo>
                                  <a:pt x="370" y="16"/>
                                </a:lnTo>
                                <a:lnTo>
                                  <a:pt x="365" y="16"/>
                                </a:lnTo>
                                <a:lnTo>
                                  <a:pt x="360" y="16"/>
                                </a:lnTo>
                                <a:lnTo>
                                  <a:pt x="354" y="16"/>
                                </a:lnTo>
                                <a:lnTo>
                                  <a:pt x="350" y="16"/>
                                </a:lnTo>
                                <a:lnTo>
                                  <a:pt x="344" y="16"/>
                                </a:lnTo>
                                <a:lnTo>
                                  <a:pt x="339" y="16"/>
                                </a:lnTo>
                                <a:lnTo>
                                  <a:pt x="334" y="17"/>
                                </a:lnTo>
                                <a:lnTo>
                                  <a:pt x="329" y="18"/>
                                </a:lnTo>
                                <a:lnTo>
                                  <a:pt x="322" y="18"/>
                                </a:lnTo>
                                <a:lnTo>
                                  <a:pt x="317" y="19"/>
                                </a:lnTo>
                                <a:lnTo>
                                  <a:pt x="310" y="19"/>
                                </a:lnTo>
                                <a:lnTo>
                                  <a:pt x="306" y="21"/>
                                </a:lnTo>
                                <a:lnTo>
                                  <a:pt x="299" y="21"/>
                                </a:lnTo>
                                <a:lnTo>
                                  <a:pt x="293" y="22"/>
                                </a:lnTo>
                                <a:lnTo>
                                  <a:pt x="287" y="22"/>
                                </a:lnTo>
                                <a:lnTo>
                                  <a:pt x="282" y="24"/>
                                </a:lnTo>
                                <a:lnTo>
                                  <a:pt x="276" y="24"/>
                                </a:lnTo>
                                <a:lnTo>
                                  <a:pt x="270" y="25"/>
                                </a:lnTo>
                                <a:lnTo>
                                  <a:pt x="263" y="26"/>
                                </a:lnTo>
                                <a:lnTo>
                                  <a:pt x="257" y="27"/>
                                </a:lnTo>
                                <a:lnTo>
                                  <a:pt x="250" y="27"/>
                                </a:lnTo>
                                <a:lnTo>
                                  <a:pt x="245" y="28"/>
                                </a:lnTo>
                                <a:lnTo>
                                  <a:pt x="239" y="30"/>
                                </a:lnTo>
                                <a:lnTo>
                                  <a:pt x="233" y="32"/>
                                </a:lnTo>
                                <a:lnTo>
                                  <a:pt x="227" y="32"/>
                                </a:lnTo>
                                <a:lnTo>
                                  <a:pt x="222" y="33"/>
                                </a:lnTo>
                                <a:lnTo>
                                  <a:pt x="216" y="34"/>
                                </a:lnTo>
                                <a:lnTo>
                                  <a:pt x="210" y="36"/>
                                </a:lnTo>
                                <a:lnTo>
                                  <a:pt x="204" y="37"/>
                                </a:lnTo>
                                <a:lnTo>
                                  <a:pt x="200" y="38"/>
                                </a:lnTo>
                                <a:lnTo>
                                  <a:pt x="194" y="40"/>
                                </a:lnTo>
                                <a:lnTo>
                                  <a:pt x="188" y="42"/>
                                </a:lnTo>
                                <a:lnTo>
                                  <a:pt x="182" y="43"/>
                                </a:lnTo>
                                <a:lnTo>
                                  <a:pt x="178" y="44"/>
                                </a:lnTo>
                                <a:lnTo>
                                  <a:pt x="172" y="45"/>
                                </a:lnTo>
                                <a:lnTo>
                                  <a:pt x="166" y="46"/>
                                </a:lnTo>
                                <a:lnTo>
                                  <a:pt x="161" y="47"/>
                                </a:lnTo>
                                <a:lnTo>
                                  <a:pt x="156" y="49"/>
                                </a:lnTo>
                                <a:lnTo>
                                  <a:pt x="151" y="51"/>
                                </a:lnTo>
                                <a:lnTo>
                                  <a:pt x="147" y="52"/>
                                </a:lnTo>
                                <a:lnTo>
                                  <a:pt x="141" y="53"/>
                                </a:lnTo>
                                <a:lnTo>
                                  <a:pt x="136" y="54"/>
                                </a:lnTo>
                                <a:lnTo>
                                  <a:pt x="132" y="56"/>
                                </a:lnTo>
                                <a:lnTo>
                                  <a:pt x="128" y="58"/>
                                </a:lnTo>
                                <a:lnTo>
                                  <a:pt x="122" y="59"/>
                                </a:lnTo>
                                <a:lnTo>
                                  <a:pt x="118" y="61"/>
                                </a:lnTo>
                                <a:lnTo>
                                  <a:pt x="114" y="62"/>
                                </a:lnTo>
                                <a:lnTo>
                                  <a:pt x="111" y="64"/>
                                </a:lnTo>
                                <a:lnTo>
                                  <a:pt x="106" y="64"/>
                                </a:lnTo>
                                <a:lnTo>
                                  <a:pt x="102" y="65"/>
                                </a:lnTo>
                                <a:lnTo>
                                  <a:pt x="97" y="68"/>
                                </a:lnTo>
                                <a:lnTo>
                                  <a:pt x="95" y="69"/>
                                </a:lnTo>
                                <a:lnTo>
                                  <a:pt x="90" y="70"/>
                                </a:lnTo>
                                <a:lnTo>
                                  <a:pt x="87" y="71"/>
                                </a:lnTo>
                                <a:lnTo>
                                  <a:pt x="83" y="72"/>
                                </a:lnTo>
                                <a:lnTo>
                                  <a:pt x="80" y="74"/>
                                </a:lnTo>
                                <a:lnTo>
                                  <a:pt x="76" y="76"/>
                                </a:lnTo>
                                <a:lnTo>
                                  <a:pt x="73" y="76"/>
                                </a:lnTo>
                                <a:lnTo>
                                  <a:pt x="69" y="77"/>
                                </a:lnTo>
                                <a:lnTo>
                                  <a:pt x="67" y="78"/>
                                </a:lnTo>
                                <a:lnTo>
                                  <a:pt x="63" y="80"/>
                                </a:lnTo>
                                <a:lnTo>
                                  <a:pt x="57" y="82"/>
                                </a:lnTo>
                                <a:lnTo>
                                  <a:pt x="52" y="83"/>
                                </a:lnTo>
                                <a:lnTo>
                                  <a:pt x="49" y="86"/>
                                </a:lnTo>
                                <a:lnTo>
                                  <a:pt x="45" y="87"/>
                                </a:lnTo>
                                <a:lnTo>
                                  <a:pt x="45" y="88"/>
                                </a:lnTo>
                                <a:lnTo>
                                  <a:pt x="49" y="87"/>
                                </a:lnTo>
                                <a:lnTo>
                                  <a:pt x="53" y="86"/>
                                </a:lnTo>
                                <a:lnTo>
                                  <a:pt x="57" y="85"/>
                                </a:lnTo>
                                <a:lnTo>
                                  <a:pt x="59" y="85"/>
                                </a:lnTo>
                                <a:lnTo>
                                  <a:pt x="63" y="83"/>
                                </a:lnTo>
                                <a:lnTo>
                                  <a:pt x="66" y="83"/>
                                </a:lnTo>
                                <a:lnTo>
                                  <a:pt x="68" y="81"/>
                                </a:lnTo>
                                <a:lnTo>
                                  <a:pt x="72" y="81"/>
                                </a:lnTo>
                                <a:lnTo>
                                  <a:pt x="75" y="80"/>
                                </a:lnTo>
                                <a:lnTo>
                                  <a:pt x="79" y="79"/>
                                </a:lnTo>
                                <a:lnTo>
                                  <a:pt x="83" y="78"/>
                                </a:lnTo>
                                <a:lnTo>
                                  <a:pt x="87" y="77"/>
                                </a:lnTo>
                                <a:lnTo>
                                  <a:pt x="91" y="76"/>
                                </a:lnTo>
                                <a:lnTo>
                                  <a:pt x="96" y="76"/>
                                </a:lnTo>
                                <a:lnTo>
                                  <a:pt x="101" y="73"/>
                                </a:lnTo>
                                <a:lnTo>
                                  <a:pt x="104" y="72"/>
                                </a:lnTo>
                                <a:lnTo>
                                  <a:pt x="109" y="71"/>
                                </a:lnTo>
                                <a:lnTo>
                                  <a:pt x="114" y="70"/>
                                </a:lnTo>
                                <a:lnTo>
                                  <a:pt x="119" y="70"/>
                                </a:lnTo>
                                <a:lnTo>
                                  <a:pt x="124" y="69"/>
                                </a:lnTo>
                                <a:lnTo>
                                  <a:pt x="128" y="68"/>
                                </a:lnTo>
                                <a:lnTo>
                                  <a:pt x="134" y="67"/>
                                </a:lnTo>
                                <a:lnTo>
                                  <a:pt x="139" y="64"/>
                                </a:lnTo>
                                <a:lnTo>
                                  <a:pt x="143" y="64"/>
                                </a:lnTo>
                                <a:lnTo>
                                  <a:pt x="149" y="63"/>
                                </a:lnTo>
                                <a:lnTo>
                                  <a:pt x="154" y="62"/>
                                </a:lnTo>
                                <a:lnTo>
                                  <a:pt x="159" y="60"/>
                                </a:lnTo>
                                <a:lnTo>
                                  <a:pt x="165" y="59"/>
                                </a:lnTo>
                                <a:lnTo>
                                  <a:pt x="170" y="59"/>
                                </a:lnTo>
                                <a:lnTo>
                                  <a:pt x="176" y="58"/>
                                </a:lnTo>
                                <a:lnTo>
                                  <a:pt x="181" y="55"/>
                                </a:lnTo>
                                <a:lnTo>
                                  <a:pt x="187" y="55"/>
                                </a:lnTo>
                                <a:lnTo>
                                  <a:pt x="192" y="54"/>
                                </a:lnTo>
                                <a:lnTo>
                                  <a:pt x="197" y="53"/>
                                </a:lnTo>
                                <a:lnTo>
                                  <a:pt x="203" y="52"/>
                                </a:lnTo>
                                <a:lnTo>
                                  <a:pt x="209" y="52"/>
                                </a:lnTo>
                                <a:lnTo>
                                  <a:pt x="215" y="51"/>
                                </a:lnTo>
                                <a:lnTo>
                                  <a:pt x="221" y="50"/>
                                </a:lnTo>
                                <a:lnTo>
                                  <a:pt x="225" y="49"/>
                                </a:lnTo>
                                <a:lnTo>
                                  <a:pt x="231" y="49"/>
                                </a:lnTo>
                                <a:lnTo>
                                  <a:pt x="235" y="47"/>
                                </a:lnTo>
                                <a:lnTo>
                                  <a:pt x="241" y="47"/>
                                </a:lnTo>
                                <a:lnTo>
                                  <a:pt x="246" y="46"/>
                                </a:lnTo>
                                <a:lnTo>
                                  <a:pt x="252" y="45"/>
                                </a:lnTo>
                                <a:lnTo>
                                  <a:pt x="256" y="45"/>
                                </a:lnTo>
                                <a:lnTo>
                                  <a:pt x="262" y="45"/>
                                </a:lnTo>
                                <a:lnTo>
                                  <a:pt x="267" y="44"/>
                                </a:lnTo>
                                <a:lnTo>
                                  <a:pt x="272" y="43"/>
                                </a:lnTo>
                                <a:lnTo>
                                  <a:pt x="277" y="43"/>
                                </a:lnTo>
                                <a:lnTo>
                                  <a:pt x="283" y="43"/>
                                </a:lnTo>
                                <a:lnTo>
                                  <a:pt x="287" y="43"/>
                                </a:lnTo>
                                <a:lnTo>
                                  <a:pt x="292" y="43"/>
                                </a:lnTo>
                                <a:lnTo>
                                  <a:pt x="297" y="43"/>
                                </a:lnTo>
                                <a:lnTo>
                                  <a:pt x="301" y="43"/>
                                </a:lnTo>
                                <a:lnTo>
                                  <a:pt x="306" y="43"/>
                                </a:lnTo>
                                <a:lnTo>
                                  <a:pt x="309" y="43"/>
                                </a:lnTo>
                                <a:lnTo>
                                  <a:pt x="314" y="43"/>
                                </a:lnTo>
                                <a:lnTo>
                                  <a:pt x="319" y="43"/>
                                </a:lnTo>
                                <a:lnTo>
                                  <a:pt x="323" y="43"/>
                                </a:lnTo>
                                <a:lnTo>
                                  <a:pt x="327" y="44"/>
                                </a:lnTo>
                                <a:lnTo>
                                  <a:pt x="331" y="44"/>
                                </a:lnTo>
                                <a:lnTo>
                                  <a:pt x="336" y="44"/>
                                </a:lnTo>
                                <a:lnTo>
                                  <a:pt x="339" y="44"/>
                                </a:lnTo>
                                <a:lnTo>
                                  <a:pt x="344" y="44"/>
                                </a:lnTo>
                                <a:lnTo>
                                  <a:pt x="347" y="44"/>
                                </a:lnTo>
                                <a:lnTo>
                                  <a:pt x="352" y="45"/>
                                </a:lnTo>
                                <a:lnTo>
                                  <a:pt x="355" y="45"/>
                                </a:lnTo>
                                <a:lnTo>
                                  <a:pt x="360" y="45"/>
                                </a:lnTo>
                                <a:lnTo>
                                  <a:pt x="364" y="45"/>
                                </a:lnTo>
                                <a:lnTo>
                                  <a:pt x="368" y="46"/>
                                </a:lnTo>
                                <a:lnTo>
                                  <a:pt x="373" y="46"/>
                                </a:lnTo>
                                <a:lnTo>
                                  <a:pt x="376" y="46"/>
                                </a:lnTo>
                                <a:lnTo>
                                  <a:pt x="380" y="46"/>
                                </a:lnTo>
                                <a:lnTo>
                                  <a:pt x="384" y="46"/>
                                </a:lnTo>
                                <a:lnTo>
                                  <a:pt x="387" y="46"/>
                                </a:lnTo>
                                <a:lnTo>
                                  <a:pt x="391" y="47"/>
                                </a:lnTo>
                                <a:lnTo>
                                  <a:pt x="395" y="47"/>
                                </a:lnTo>
                                <a:lnTo>
                                  <a:pt x="398" y="47"/>
                                </a:lnTo>
                                <a:lnTo>
                                  <a:pt x="402" y="47"/>
                                </a:lnTo>
                                <a:lnTo>
                                  <a:pt x="405" y="47"/>
                                </a:lnTo>
                                <a:lnTo>
                                  <a:pt x="408" y="49"/>
                                </a:lnTo>
                                <a:lnTo>
                                  <a:pt x="412" y="49"/>
                                </a:lnTo>
                                <a:lnTo>
                                  <a:pt x="415" y="49"/>
                                </a:lnTo>
                                <a:lnTo>
                                  <a:pt x="418" y="49"/>
                                </a:lnTo>
                                <a:lnTo>
                                  <a:pt x="421" y="49"/>
                                </a:lnTo>
                                <a:lnTo>
                                  <a:pt x="425" y="50"/>
                                </a:lnTo>
                                <a:lnTo>
                                  <a:pt x="430" y="50"/>
                                </a:lnTo>
                                <a:lnTo>
                                  <a:pt x="436" y="50"/>
                                </a:lnTo>
                                <a:lnTo>
                                  <a:pt x="441" y="51"/>
                                </a:lnTo>
                                <a:lnTo>
                                  <a:pt x="447" y="51"/>
                                </a:lnTo>
                                <a:lnTo>
                                  <a:pt x="451" y="51"/>
                                </a:lnTo>
                                <a:lnTo>
                                  <a:pt x="456" y="52"/>
                                </a:lnTo>
                                <a:lnTo>
                                  <a:pt x="459" y="52"/>
                                </a:lnTo>
                                <a:lnTo>
                                  <a:pt x="464" y="53"/>
                                </a:lnTo>
                                <a:lnTo>
                                  <a:pt x="466" y="53"/>
                                </a:lnTo>
                                <a:lnTo>
                                  <a:pt x="470" y="53"/>
                                </a:lnTo>
                                <a:lnTo>
                                  <a:pt x="472" y="53"/>
                                </a:lnTo>
                                <a:lnTo>
                                  <a:pt x="474" y="54"/>
                                </a:lnTo>
                                <a:lnTo>
                                  <a:pt x="477" y="54"/>
                                </a:lnTo>
                                <a:lnTo>
                                  <a:pt x="478" y="54"/>
                                </a:lnTo>
                                <a:lnTo>
                                  <a:pt x="475" y="65"/>
                                </a:lnTo>
                                <a:lnTo>
                                  <a:pt x="473" y="65"/>
                                </a:lnTo>
                                <a:lnTo>
                                  <a:pt x="471" y="64"/>
                                </a:lnTo>
                                <a:lnTo>
                                  <a:pt x="467" y="64"/>
                                </a:lnTo>
                                <a:lnTo>
                                  <a:pt x="465" y="64"/>
                                </a:lnTo>
                                <a:lnTo>
                                  <a:pt x="462" y="64"/>
                                </a:lnTo>
                                <a:lnTo>
                                  <a:pt x="458" y="64"/>
                                </a:lnTo>
                                <a:lnTo>
                                  <a:pt x="453" y="63"/>
                                </a:lnTo>
                                <a:lnTo>
                                  <a:pt x="449" y="63"/>
                                </a:lnTo>
                                <a:lnTo>
                                  <a:pt x="443" y="62"/>
                                </a:lnTo>
                                <a:lnTo>
                                  <a:pt x="438" y="62"/>
                                </a:lnTo>
                                <a:lnTo>
                                  <a:pt x="435" y="62"/>
                                </a:lnTo>
                                <a:lnTo>
                                  <a:pt x="433" y="62"/>
                                </a:lnTo>
                                <a:lnTo>
                                  <a:pt x="429" y="61"/>
                                </a:lnTo>
                                <a:lnTo>
                                  <a:pt x="427" y="61"/>
                                </a:lnTo>
                                <a:lnTo>
                                  <a:pt x="423" y="61"/>
                                </a:lnTo>
                                <a:lnTo>
                                  <a:pt x="420" y="61"/>
                                </a:lnTo>
                                <a:lnTo>
                                  <a:pt x="418" y="61"/>
                                </a:lnTo>
                                <a:lnTo>
                                  <a:pt x="414" y="61"/>
                                </a:lnTo>
                                <a:lnTo>
                                  <a:pt x="411" y="60"/>
                                </a:lnTo>
                                <a:lnTo>
                                  <a:pt x="407" y="60"/>
                                </a:lnTo>
                                <a:lnTo>
                                  <a:pt x="404" y="60"/>
                                </a:lnTo>
                                <a:lnTo>
                                  <a:pt x="400" y="60"/>
                                </a:lnTo>
                                <a:lnTo>
                                  <a:pt x="396" y="59"/>
                                </a:lnTo>
                                <a:lnTo>
                                  <a:pt x="393" y="59"/>
                                </a:lnTo>
                                <a:lnTo>
                                  <a:pt x="389" y="59"/>
                                </a:lnTo>
                                <a:lnTo>
                                  <a:pt x="385" y="59"/>
                                </a:lnTo>
                                <a:lnTo>
                                  <a:pt x="382" y="59"/>
                                </a:lnTo>
                                <a:lnTo>
                                  <a:pt x="378" y="59"/>
                                </a:lnTo>
                                <a:lnTo>
                                  <a:pt x="374" y="59"/>
                                </a:lnTo>
                                <a:lnTo>
                                  <a:pt x="370" y="59"/>
                                </a:lnTo>
                                <a:lnTo>
                                  <a:pt x="367" y="59"/>
                                </a:lnTo>
                                <a:lnTo>
                                  <a:pt x="362" y="59"/>
                                </a:lnTo>
                                <a:lnTo>
                                  <a:pt x="359" y="59"/>
                                </a:lnTo>
                                <a:lnTo>
                                  <a:pt x="355" y="59"/>
                                </a:lnTo>
                                <a:lnTo>
                                  <a:pt x="352" y="58"/>
                                </a:lnTo>
                                <a:lnTo>
                                  <a:pt x="347" y="58"/>
                                </a:lnTo>
                                <a:lnTo>
                                  <a:pt x="343" y="58"/>
                                </a:lnTo>
                                <a:lnTo>
                                  <a:pt x="339" y="58"/>
                                </a:lnTo>
                                <a:lnTo>
                                  <a:pt x="336" y="58"/>
                                </a:lnTo>
                                <a:lnTo>
                                  <a:pt x="331" y="58"/>
                                </a:lnTo>
                                <a:lnTo>
                                  <a:pt x="328" y="58"/>
                                </a:lnTo>
                                <a:lnTo>
                                  <a:pt x="324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2" y="58"/>
                                </a:lnTo>
                                <a:lnTo>
                                  <a:pt x="308" y="59"/>
                                </a:lnTo>
                                <a:lnTo>
                                  <a:pt x="304" y="59"/>
                                </a:lnTo>
                                <a:lnTo>
                                  <a:pt x="300" y="59"/>
                                </a:lnTo>
                                <a:lnTo>
                                  <a:pt x="297" y="59"/>
                                </a:lnTo>
                                <a:lnTo>
                                  <a:pt x="293" y="59"/>
                                </a:lnTo>
                                <a:lnTo>
                                  <a:pt x="289" y="59"/>
                                </a:lnTo>
                                <a:lnTo>
                                  <a:pt x="285" y="59"/>
                                </a:lnTo>
                                <a:lnTo>
                                  <a:pt x="280" y="59"/>
                                </a:lnTo>
                                <a:lnTo>
                                  <a:pt x="276" y="60"/>
                                </a:lnTo>
                                <a:lnTo>
                                  <a:pt x="271" y="60"/>
                                </a:lnTo>
                                <a:lnTo>
                                  <a:pt x="267" y="60"/>
                                </a:lnTo>
                                <a:lnTo>
                                  <a:pt x="262" y="61"/>
                                </a:lnTo>
                                <a:lnTo>
                                  <a:pt x="259" y="62"/>
                                </a:lnTo>
                                <a:lnTo>
                                  <a:pt x="253" y="62"/>
                                </a:lnTo>
                                <a:lnTo>
                                  <a:pt x="248" y="63"/>
                                </a:lnTo>
                                <a:lnTo>
                                  <a:pt x="242" y="63"/>
                                </a:lnTo>
                                <a:lnTo>
                                  <a:pt x="238" y="64"/>
                                </a:lnTo>
                                <a:lnTo>
                                  <a:pt x="232" y="64"/>
                                </a:lnTo>
                                <a:lnTo>
                                  <a:pt x="227" y="65"/>
                                </a:lnTo>
                                <a:lnTo>
                                  <a:pt x="222" y="67"/>
                                </a:lnTo>
                                <a:lnTo>
                                  <a:pt x="217" y="68"/>
                                </a:lnTo>
                                <a:lnTo>
                                  <a:pt x="211" y="69"/>
                                </a:lnTo>
                                <a:lnTo>
                                  <a:pt x="207" y="70"/>
                                </a:lnTo>
                                <a:lnTo>
                                  <a:pt x="201" y="70"/>
                                </a:lnTo>
                                <a:lnTo>
                                  <a:pt x="195" y="71"/>
                                </a:lnTo>
                                <a:lnTo>
                                  <a:pt x="189" y="72"/>
                                </a:lnTo>
                                <a:lnTo>
                                  <a:pt x="185" y="73"/>
                                </a:lnTo>
                                <a:lnTo>
                                  <a:pt x="179" y="74"/>
                                </a:lnTo>
                                <a:lnTo>
                                  <a:pt x="173" y="76"/>
                                </a:lnTo>
                                <a:lnTo>
                                  <a:pt x="167" y="77"/>
                                </a:lnTo>
                                <a:lnTo>
                                  <a:pt x="163" y="78"/>
                                </a:lnTo>
                                <a:lnTo>
                                  <a:pt x="157" y="80"/>
                                </a:lnTo>
                                <a:lnTo>
                                  <a:pt x="151" y="81"/>
                                </a:lnTo>
                                <a:lnTo>
                                  <a:pt x="146" y="82"/>
                                </a:lnTo>
                                <a:lnTo>
                                  <a:pt x="141" y="83"/>
                                </a:lnTo>
                                <a:lnTo>
                                  <a:pt x="135" y="85"/>
                                </a:lnTo>
                                <a:lnTo>
                                  <a:pt x="131" y="86"/>
                                </a:lnTo>
                                <a:lnTo>
                                  <a:pt x="125" y="87"/>
                                </a:lnTo>
                                <a:lnTo>
                                  <a:pt x="120" y="88"/>
                                </a:lnTo>
                                <a:lnTo>
                                  <a:pt x="114" y="89"/>
                                </a:lnTo>
                                <a:lnTo>
                                  <a:pt x="110" y="91"/>
                                </a:lnTo>
                                <a:lnTo>
                                  <a:pt x="105" y="91"/>
                                </a:lnTo>
                                <a:lnTo>
                                  <a:pt x="101" y="92"/>
                                </a:lnTo>
                                <a:lnTo>
                                  <a:pt x="96" y="94"/>
                                </a:lnTo>
                                <a:lnTo>
                                  <a:pt x="91" y="96"/>
                                </a:lnTo>
                                <a:lnTo>
                                  <a:pt x="87" y="96"/>
                                </a:lnTo>
                                <a:lnTo>
                                  <a:pt x="82" y="97"/>
                                </a:lnTo>
                                <a:lnTo>
                                  <a:pt x="78" y="98"/>
                                </a:lnTo>
                                <a:lnTo>
                                  <a:pt x="74" y="99"/>
                                </a:lnTo>
                                <a:lnTo>
                                  <a:pt x="69" y="100"/>
                                </a:lnTo>
                                <a:lnTo>
                                  <a:pt x="66" y="101"/>
                                </a:lnTo>
                                <a:lnTo>
                                  <a:pt x="63" y="101"/>
                                </a:lnTo>
                                <a:lnTo>
                                  <a:pt x="59" y="104"/>
                                </a:lnTo>
                                <a:lnTo>
                                  <a:pt x="56" y="104"/>
                                </a:lnTo>
                                <a:lnTo>
                                  <a:pt x="52" y="105"/>
                                </a:lnTo>
                                <a:lnTo>
                                  <a:pt x="50" y="105"/>
                                </a:lnTo>
                                <a:lnTo>
                                  <a:pt x="46" y="106"/>
                                </a:lnTo>
                                <a:lnTo>
                                  <a:pt x="42" y="107"/>
                                </a:lnTo>
                                <a:lnTo>
                                  <a:pt x="37" y="109"/>
                                </a:lnTo>
                                <a:lnTo>
                                  <a:pt x="34" y="109"/>
                                </a:lnTo>
                                <a:lnTo>
                                  <a:pt x="31" y="110"/>
                                </a:lnTo>
                                <a:lnTo>
                                  <a:pt x="30" y="112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0"/>
                                </a:lnTo>
                                <a:lnTo>
                                  <a:pt x="38" y="110"/>
                                </a:lnTo>
                                <a:lnTo>
                                  <a:pt x="41" y="109"/>
                                </a:lnTo>
                                <a:lnTo>
                                  <a:pt x="43" y="109"/>
                                </a:lnTo>
                                <a:lnTo>
                                  <a:pt x="45" y="108"/>
                                </a:lnTo>
                                <a:lnTo>
                                  <a:pt x="49" y="108"/>
                                </a:lnTo>
                                <a:lnTo>
                                  <a:pt x="51" y="107"/>
                                </a:lnTo>
                                <a:lnTo>
                                  <a:pt x="54" y="107"/>
                                </a:lnTo>
                                <a:lnTo>
                                  <a:pt x="58" y="107"/>
                                </a:lnTo>
                                <a:lnTo>
                                  <a:pt x="63" y="107"/>
                                </a:lnTo>
                                <a:lnTo>
                                  <a:pt x="66" y="106"/>
                                </a:lnTo>
                                <a:lnTo>
                                  <a:pt x="69" y="105"/>
                                </a:lnTo>
                                <a:lnTo>
                                  <a:pt x="74" y="104"/>
                                </a:lnTo>
                                <a:lnTo>
                                  <a:pt x="79" y="104"/>
                                </a:lnTo>
                                <a:lnTo>
                                  <a:pt x="83" y="103"/>
                                </a:lnTo>
                                <a:lnTo>
                                  <a:pt x="88" y="101"/>
                                </a:lnTo>
                                <a:lnTo>
                                  <a:pt x="93" y="101"/>
                                </a:lnTo>
                                <a:lnTo>
                                  <a:pt x="97" y="101"/>
                                </a:lnTo>
                                <a:lnTo>
                                  <a:pt x="102" y="100"/>
                                </a:lnTo>
                                <a:lnTo>
                                  <a:pt x="106" y="99"/>
                                </a:lnTo>
                                <a:lnTo>
                                  <a:pt x="112" y="98"/>
                                </a:lnTo>
                                <a:lnTo>
                                  <a:pt x="118" y="98"/>
                                </a:lnTo>
                                <a:lnTo>
                                  <a:pt x="122" y="97"/>
                                </a:lnTo>
                                <a:lnTo>
                                  <a:pt x="128" y="97"/>
                                </a:lnTo>
                                <a:lnTo>
                                  <a:pt x="134" y="96"/>
                                </a:lnTo>
                                <a:lnTo>
                                  <a:pt x="140" y="96"/>
                                </a:lnTo>
                                <a:lnTo>
                                  <a:pt x="144" y="95"/>
                                </a:lnTo>
                                <a:lnTo>
                                  <a:pt x="150" y="94"/>
                                </a:lnTo>
                                <a:lnTo>
                                  <a:pt x="156" y="92"/>
                                </a:lnTo>
                                <a:lnTo>
                                  <a:pt x="162" y="91"/>
                                </a:lnTo>
                                <a:lnTo>
                                  <a:pt x="167" y="91"/>
                                </a:lnTo>
                                <a:lnTo>
                                  <a:pt x="173" y="90"/>
                                </a:lnTo>
                                <a:lnTo>
                                  <a:pt x="179" y="89"/>
                                </a:lnTo>
                                <a:lnTo>
                                  <a:pt x="185" y="89"/>
                                </a:lnTo>
                                <a:lnTo>
                                  <a:pt x="191" y="88"/>
                                </a:lnTo>
                                <a:lnTo>
                                  <a:pt x="196" y="87"/>
                                </a:lnTo>
                                <a:lnTo>
                                  <a:pt x="202" y="86"/>
                                </a:lnTo>
                                <a:lnTo>
                                  <a:pt x="208" y="86"/>
                                </a:lnTo>
                                <a:lnTo>
                                  <a:pt x="212" y="85"/>
                                </a:lnTo>
                                <a:lnTo>
                                  <a:pt x="218" y="85"/>
                                </a:lnTo>
                                <a:lnTo>
                                  <a:pt x="224" y="83"/>
                                </a:lnTo>
                                <a:lnTo>
                                  <a:pt x="230" y="83"/>
                                </a:lnTo>
                                <a:lnTo>
                                  <a:pt x="235" y="82"/>
                                </a:lnTo>
                                <a:lnTo>
                                  <a:pt x="240" y="82"/>
                                </a:lnTo>
                                <a:lnTo>
                                  <a:pt x="246" y="81"/>
                                </a:lnTo>
                                <a:lnTo>
                                  <a:pt x="250" y="80"/>
                                </a:lnTo>
                                <a:lnTo>
                                  <a:pt x="255" y="80"/>
                                </a:lnTo>
                                <a:lnTo>
                                  <a:pt x="260" y="80"/>
                                </a:lnTo>
                                <a:lnTo>
                                  <a:pt x="264" y="79"/>
                                </a:lnTo>
                                <a:lnTo>
                                  <a:pt x="270" y="79"/>
                                </a:lnTo>
                                <a:lnTo>
                                  <a:pt x="275" y="78"/>
                                </a:lnTo>
                                <a:lnTo>
                                  <a:pt x="279" y="78"/>
                                </a:lnTo>
                                <a:lnTo>
                                  <a:pt x="283" y="77"/>
                                </a:lnTo>
                                <a:lnTo>
                                  <a:pt x="287" y="77"/>
                                </a:lnTo>
                                <a:lnTo>
                                  <a:pt x="291" y="77"/>
                                </a:lnTo>
                                <a:lnTo>
                                  <a:pt x="295" y="77"/>
                                </a:lnTo>
                                <a:lnTo>
                                  <a:pt x="299" y="77"/>
                                </a:lnTo>
                                <a:lnTo>
                                  <a:pt x="302" y="77"/>
                                </a:lnTo>
                                <a:lnTo>
                                  <a:pt x="306" y="76"/>
                                </a:lnTo>
                                <a:lnTo>
                                  <a:pt x="308" y="76"/>
                                </a:lnTo>
                                <a:lnTo>
                                  <a:pt x="312" y="76"/>
                                </a:lnTo>
                                <a:lnTo>
                                  <a:pt x="315" y="76"/>
                                </a:lnTo>
                                <a:lnTo>
                                  <a:pt x="319" y="76"/>
                                </a:lnTo>
                                <a:lnTo>
                                  <a:pt x="322" y="76"/>
                                </a:lnTo>
                                <a:lnTo>
                                  <a:pt x="325" y="76"/>
                                </a:lnTo>
                                <a:lnTo>
                                  <a:pt x="330" y="76"/>
                                </a:lnTo>
                                <a:lnTo>
                                  <a:pt x="332" y="74"/>
                                </a:lnTo>
                                <a:lnTo>
                                  <a:pt x="336" y="74"/>
                                </a:lnTo>
                                <a:lnTo>
                                  <a:pt x="340" y="74"/>
                                </a:lnTo>
                                <a:lnTo>
                                  <a:pt x="344" y="74"/>
                                </a:lnTo>
                                <a:lnTo>
                                  <a:pt x="347" y="74"/>
                                </a:lnTo>
                                <a:lnTo>
                                  <a:pt x="351" y="74"/>
                                </a:lnTo>
                                <a:lnTo>
                                  <a:pt x="354" y="74"/>
                                </a:lnTo>
                                <a:lnTo>
                                  <a:pt x="358" y="74"/>
                                </a:lnTo>
                                <a:lnTo>
                                  <a:pt x="361" y="74"/>
                                </a:lnTo>
                                <a:lnTo>
                                  <a:pt x="365" y="74"/>
                                </a:lnTo>
                                <a:lnTo>
                                  <a:pt x="368" y="74"/>
                                </a:lnTo>
                                <a:lnTo>
                                  <a:pt x="372" y="74"/>
                                </a:lnTo>
                                <a:lnTo>
                                  <a:pt x="375" y="74"/>
                                </a:lnTo>
                                <a:lnTo>
                                  <a:pt x="378" y="74"/>
                                </a:lnTo>
                                <a:lnTo>
                                  <a:pt x="382" y="74"/>
                                </a:lnTo>
                                <a:lnTo>
                                  <a:pt x="385" y="74"/>
                                </a:lnTo>
                                <a:lnTo>
                                  <a:pt x="389" y="74"/>
                                </a:lnTo>
                                <a:lnTo>
                                  <a:pt x="392" y="74"/>
                                </a:lnTo>
                                <a:lnTo>
                                  <a:pt x="396" y="74"/>
                                </a:lnTo>
                                <a:lnTo>
                                  <a:pt x="399" y="74"/>
                                </a:lnTo>
                                <a:lnTo>
                                  <a:pt x="403" y="74"/>
                                </a:lnTo>
                                <a:lnTo>
                                  <a:pt x="406" y="74"/>
                                </a:lnTo>
                                <a:lnTo>
                                  <a:pt x="408" y="74"/>
                                </a:lnTo>
                                <a:lnTo>
                                  <a:pt x="412" y="76"/>
                                </a:lnTo>
                                <a:lnTo>
                                  <a:pt x="415" y="76"/>
                                </a:lnTo>
                                <a:lnTo>
                                  <a:pt x="418" y="76"/>
                                </a:lnTo>
                                <a:lnTo>
                                  <a:pt x="421" y="76"/>
                                </a:lnTo>
                                <a:lnTo>
                                  <a:pt x="423" y="76"/>
                                </a:lnTo>
                                <a:lnTo>
                                  <a:pt x="429" y="76"/>
                                </a:lnTo>
                                <a:lnTo>
                                  <a:pt x="435" y="76"/>
                                </a:lnTo>
                                <a:lnTo>
                                  <a:pt x="440" y="76"/>
                                </a:lnTo>
                                <a:lnTo>
                                  <a:pt x="444" y="76"/>
                                </a:lnTo>
                                <a:lnTo>
                                  <a:pt x="449" y="76"/>
                                </a:lnTo>
                                <a:lnTo>
                                  <a:pt x="453" y="76"/>
                                </a:lnTo>
                                <a:lnTo>
                                  <a:pt x="456" y="76"/>
                                </a:lnTo>
                                <a:lnTo>
                                  <a:pt x="459" y="76"/>
                                </a:lnTo>
                                <a:lnTo>
                                  <a:pt x="462" y="76"/>
                                </a:lnTo>
                                <a:lnTo>
                                  <a:pt x="465" y="76"/>
                                </a:lnTo>
                                <a:lnTo>
                                  <a:pt x="467" y="76"/>
                                </a:lnTo>
                                <a:lnTo>
                                  <a:pt x="470" y="77"/>
                                </a:lnTo>
                                <a:lnTo>
                                  <a:pt x="470" y="79"/>
                                </a:lnTo>
                                <a:lnTo>
                                  <a:pt x="472" y="83"/>
                                </a:lnTo>
                                <a:lnTo>
                                  <a:pt x="472" y="86"/>
                                </a:lnTo>
                                <a:lnTo>
                                  <a:pt x="472" y="88"/>
                                </a:lnTo>
                                <a:lnTo>
                                  <a:pt x="471" y="89"/>
                                </a:lnTo>
                                <a:lnTo>
                                  <a:pt x="468" y="90"/>
                                </a:lnTo>
                                <a:lnTo>
                                  <a:pt x="465" y="89"/>
                                </a:lnTo>
                                <a:lnTo>
                                  <a:pt x="460" y="89"/>
                                </a:lnTo>
                                <a:lnTo>
                                  <a:pt x="457" y="88"/>
                                </a:lnTo>
                                <a:lnTo>
                                  <a:pt x="455" y="88"/>
                                </a:lnTo>
                                <a:lnTo>
                                  <a:pt x="450" y="88"/>
                                </a:lnTo>
                                <a:lnTo>
                                  <a:pt x="447" y="88"/>
                                </a:lnTo>
                                <a:lnTo>
                                  <a:pt x="441" y="88"/>
                                </a:lnTo>
                                <a:lnTo>
                                  <a:pt x="436" y="88"/>
                                </a:lnTo>
                                <a:lnTo>
                                  <a:pt x="432" y="88"/>
                                </a:lnTo>
                                <a:lnTo>
                                  <a:pt x="426" y="88"/>
                                </a:lnTo>
                                <a:lnTo>
                                  <a:pt x="423" y="88"/>
                                </a:lnTo>
                                <a:lnTo>
                                  <a:pt x="420" y="88"/>
                                </a:lnTo>
                                <a:lnTo>
                                  <a:pt x="418" y="88"/>
                                </a:lnTo>
                                <a:lnTo>
                                  <a:pt x="414" y="88"/>
                                </a:lnTo>
                                <a:lnTo>
                                  <a:pt x="412" y="88"/>
                                </a:lnTo>
                                <a:lnTo>
                                  <a:pt x="408" y="88"/>
                                </a:lnTo>
                                <a:lnTo>
                                  <a:pt x="405" y="88"/>
                                </a:lnTo>
                                <a:lnTo>
                                  <a:pt x="403" y="88"/>
                                </a:lnTo>
                                <a:lnTo>
                                  <a:pt x="399" y="88"/>
                                </a:lnTo>
                                <a:lnTo>
                                  <a:pt x="396" y="88"/>
                                </a:lnTo>
                                <a:lnTo>
                                  <a:pt x="392" y="88"/>
                                </a:lnTo>
                                <a:lnTo>
                                  <a:pt x="389" y="88"/>
                                </a:lnTo>
                                <a:lnTo>
                                  <a:pt x="385" y="88"/>
                                </a:lnTo>
                                <a:lnTo>
                                  <a:pt x="382" y="88"/>
                                </a:lnTo>
                                <a:lnTo>
                                  <a:pt x="378" y="88"/>
                                </a:lnTo>
                                <a:lnTo>
                                  <a:pt x="375" y="88"/>
                                </a:lnTo>
                                <a:lnTo>
                                  <a:pt x="372" y="88"/>
                                </a:lnTo>
                                <a:lnTo>
                                  <a:pt x="368" y="88"/>
                                </a:lnTo>
                                <a:lnTo>
                                  <a:pt x="365" y="88"/>
                                </a:lnTo>
                                <a:lnTo>
                                  <a:pt x="361" y="88"/>
                                </a:lnTo>
                                <a:lnTo>
                                  <a:pt x="358" y="88"/>
                                </a:lnTo>
                                <a:lnTo>
                                  <a:pt x="354" y="88"/>
                                </a:lnTo>
                                <a:lnTo>
                                  <a:pt x="351" y="88"/>
                                </a:lnTo>
                                <a:lnTo>
                                  <a:pt x="347" y="88"/>
                                </a:lnTo>
                                <a:lnTo>
                                  <a:pt x="344" y="88"/>
                                </a:lnTo>
                                <a:lnTo>
                                  <a:pt x="340" y="88"/>
                                </a:lnTo>
                                <a:lnTo>
                                  <a:pt x="336" y="88"/>
                                </a:lnTo>
                                <a:lnTo>
                                  <a:pt x="334" y="88"/>
                                </a:lnTo>
                                <a:lnTo>
                                  <a:pt x="330" y="88"/>
                                </a:lnTo>
                                <a:lnTo>
                                  <a:pt x="325" y="89"/>
                                </a:lnTo>
                                <a:lnTo>
                                  <a:pt x="322" y="89"/>
                                </a:lnTo>
                                <a:lnTo>
                                  <a:pt x="320" y="89"/>
                                </a:lnTo>
                                <a:lnTo>
                                  <a:pt x="315" y="89"/>
                                </a:lnTo>
                                <a:lnTo>
                                  <a:pt x="313" y="89"/>
                                </a:lnTo>
                                <a:lnTo>
                                  <a:pt x="308" y="89"/>
                                </a:lnTo>
                                <a:lnTo>
                                  <a:pt x="306" y="90"/>
                                </a:lnTo>
                                <a:lnTo>
                                  <a:pt x="302" y="90"/>
                                </a:lnTo>
                                <a:lnTo>
                                  <a:pt x="299" y="90"/>
                                </a:lnTo>
                                <a:lnTo>
                                  <a:pt x="297" y="90"/>
                                </a:lnTo>
                                <a:lnTo>
                                  <a:pt x="293" y="91"/>
                                </a:lnTo>
                                <a:lnTo>
                                  <a:pt x="290" y="91"/>
                                </a:lnTo>
                                <a:lnTo>
                                  <a:pt x="286" y="91"/>
                                </a:lnTo>
                                <a:lnTo>
                                  <a:pt x="282" y="91"/>
                                </a:lnTo>
                                <a:lnTo>
                                  <a:pt x="278" y="91"/>
                                </a:lnTo>
                                <a:lnTo>
                                  <a:pt x="274" y="91"/>
                                </a:lnTo>
                                <a:lnTo>
                                  <a:pt x="270" y="92"/>
                                </a:lnTo>
                                <a:lnTo>
                                  <a:pt x="264" y="92"/>
                                </a:lnTo>
                                <a:lnTo>
                                  <a:pt x="261" y="94"/>
                                </a:lnTo>
                                <a:lnTo>
                                  <a:pt x="255" y="94"/>
                                </a:lnTo>
                                <a:lnTo>
                                  <a:pt x="250" y="95"/>
                                </a:lnTo>
                                <a:lnTo>
                                  <a:pt x="246" y="95"/>
                                </a:lnTo>
                                <a:lnTo>
                                  <a:pt x="240" y="96"/>
                                </a:lnTo>
                                <a:lnTo>
                                  <a:pt x="234" y="96"/>
                                </a:lnTo>
                                <a:lnTo>
                                  <a:pt x="230" y="97"/>
                                </a:lnTo>
                                <a:lnTo>
                                  <a:pt x="224" y="97"/>
                                </a:lnTo>
                                <a:lnTo>
                                  <a:pt x="219" y="98"/>
                                </a:lnTo>
                                <a:lnTo>
                                  <a:pt x="212" y="99"/>
                                </a:lnTo>
                                <a:lnTo>
                                  <a:pt x="207" y="100"/>
                                </a:lnTo>
                                <a:lnTo>
                                  <a:pt x="201" y="100"/>
                                </a:lnTo>
                                <a:lnTo>
                                  <a:pt x="195" y="101"/>
                                </a:lnTo>
                                <a:lnTo>
                                  <a:pt x="188" y="101"/>
                                </a:lnTo>
                                <a:lnTo>
                                  <a:pt x="184" y="103"/>
                                </a:lnTo>
                                <a:lnTo>
                                  <a:pt x="177" y="104"/>
                                </a:lnTo>
                                <a:lnTo>
                                  <a:pt x="171" y="105"/>
                                </a:lnTo>
                                <a:lnTo>
                                  <a:pt x="165" y="106"/>
                                </a:lnTo>
                                <a:lnTo>
                                  <a:pt x="158" y="107"/>
                                </a:lnTo>
                                <a:lnTo>
                                  <a:pt x="152" y="107"/>
                                </a:lnTo>
                                <a:lnTo>
                                  <a:pt x="146" y="108"/>
                                </a:lnTo>
                                <a:lnTo>
                                  <a:pt x="140" y="109"/>
                                </a:lnTo>
                                <a:lnTo>
                                  <a:pt x="134" y="110"/>
                                </a:lnTo>
                                <a:lnTo>
                                  <a:pt x="128" y="112"/>
                                </a:lnTo>
                                <a:lnTo>
                                  <a:pt x="122" y="113"/>
                                </a:lnTo>
                                <a:lnTo>
                                  <a:pt x="116" y="114"/>
                                </a:lnTo>
                                <a:lnTo>
                                  <a:pt x="110" y="114"/>
                                </a:lnTo>
                                <a:lnTo>
                                  <a:pt x="104" y="115"/>
                                </a:lnTo>
                                <a:lnTo>
                                  <a:pt x="98" y="116"/>
                                </a:lnTo>
                                <a:lnTo>
                                  <a:pt x="91" y="116"/>
                                </a:lnTo>
                                <a:lnTo>
                                  <a:pt x="87" y="117"/>
                                </a:lnTo>
                                <a:lnTo>
                                  <a:pt x="81" y="118"/>
                                </a:lnTo>
                                <a:lnTo>
                                  <a:pt x="75" y="119"/>
                                </a:lnTo>
                                <a:lnTo>
                                  <a:pt x="69" y="119"/>
                                </a:lnTo>
                                <a:lnTo>
                                  <a:pt x="65" y="121"/>
                                </a:lnTo>
                                <a:lnTo>
                                  <a:pt x="60" y="122"/>
                                </a:lnTo>
                                <a:lnTo>
                                  <a:pt x="56" y="123"/>
                                </a:lnTo>
                                <a:lnTo>
                                  <a:pt x="51" y="123"/>
                                </a:lnTo>
                                <a:lnTo>
                                  <a:pt x="45" y="124"/>
                                </a:lnTo>
                                <a:lnTo>
                                  <a:pt x="41" y="124"/>
                                </a:lnTo>
                                <a:lnTo>
                                  <a:pt x="37" y="125"/>
                                </a:lnTo>
                                <a:lnTo>
                                  <a:pt x="33" y="125"/>
                                </a:lnTo>
                                <a:lnTo>
                                  <a:pt x="29" y="126"/>
                                </a:lnTo>
                                <a:lnTo>
                                  <a:pt x="26" y="126"/>
                                </a:lnTo>
                                <a:lnTo>
                                  <a:pt x="22" y="127"/>
                                </a:lnTo>
                                <a:lnTo>
                                  <a:pt x="19" y="127"/>
                                </a:lnTo>
                                <a:lnTo>
                                  <a:pt x="16" y="128"/>
                                </a:lnTo>
                                <a:lnTo>
                                  <a:pt x="14" y="128"/>
                                </a:lnTo>
                                <a:lnTo>
                                  <a:pt x="12" y="130"/>
                                </a:lnTo>
                                <a:lnTo>
                                  <a:pt x="7" y="130"/>
                                </a:lnTo>
                                <a:lnTo>
                                  <a:pt x="4" y="131"/>
                                </a:lnTo>
                                <a:lnTo>
                                  <a:pt x="3" y="131"/>
                                </a:lnTo>
                                <a:lnTo>
                                  <a:pt x="3" y="132"/>
                                </a:lnTo>
                                <a:lnTo>
                                  <a:pt x="1" y="130"/>
                                </a:lnTo>
                                <a:lnTo>
                                  <a:pt x="0" y="126"/>
                                </a:lnTo>
                                <a:lnTo>
                                  <a:pt x="0" y="124"/>
                                </a:lnTo>
                                <a:lnTo>
                                  <a:pt x="3" y="122"/>
                                </a:lnTo>
                                <a:lnTo>
                                  <a:pt x="4" y="121"/>
                                </a:lnTo>
                                <a:lnTo>
                                  <a:pt x="6" y="119"/>
                                </a:lnTo>
                                <a:lnTo>
                                  <a:pt x="8" y="119"/>
                                </a:lnTo>
                                <a:lnTo>
                                  <a:pt x="13" y="118"/>
                                </a:lnTo>
                                <a:lnTo>
                                  <a:pt x="12" y="118"/>
                                </a:lnTo>
                                <a:lnTo>
                                  <a:pt x="9" y="117"/>
                                </a:lnTo>
                                <a:lnTo>
                                  <a:pt x="8" y="115"/>
                                </a:lnTo>
                                <a:lnTo>
                                  <a:pt x="7" y="114"/>
                                </a:lnTo>
                                <a:lnTo>
                                  <a:pt x="7" y="110"/>
                                </a:lnTo>
                                <a:lnTo>
                                  <a:pt x="9" y="107"/>
                                </a:lnTo>
                                <a:lnTo>
                                  <a:pt x="12" y="106"/>
                                </a:lnTo>
                                <a:lnTo>
                                  <a:pt x="15" y="104"/>
                                </a:lnTo>
                                <a:lnTo>
                                  <a:pt x="18" y="103"/>
                                </a:lnTo>
                                <a:lnTo>
                                  <a:pt x="20" y="103"/>
                                </a:lnTo>
                                <a:lnTo>
                                  <a:pt x="22" y="101"/>
                                </a:lnTo>
                                <a:lnTo>
                                  <a:pt x="26" y="101"/>
                                </a:lnTo>
                                <a:lnTo>
                                  <a:pt x="24" y="101"/>
                                </a:lnTo>
                                <a:lnTo>
                                  <a:pt x="23" y="101"/>
                                </a:lnTo>
                                <a:lnTo>
                                  <a:pt x="20" y="101"/>
                                </a:lnTo>
                                <a:lnTo>
                                  <a:pt x="18" y="101"/>
                                </a:lnTo>
                                <a:lnTo>
                                  <a:pt x="14" y="100"/>
                                </a:lnTo>
                                <a:lnTo>
                                  <a:pt x="12" y="99"/>
                                </a:lnTo>
                                <a:lnTo>
                                  <a:pt x="8" y="98"/>
                                </a:lnTo>
                                <a:lnTo>
                                  <a:pt x="7" y="97"/>
                                </a:lnTo>
                                <a:lnTo>
                                  <a:pt x="11" y="87"/>
                                </a:lnTo>
                                <a:lnTo>
                                  <a:pt x="11" y="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Freeform 391"/>
                        <wps:cNvSpPr>
                          <a:spLocks/>
                        </wps:cNvSpPr>
                        <wps:spPr bwMode="auto">
                          <a:xfrm>
                            <a:off x="92075" y="265430"/>
                            <a:ext cx="4445" cy="3810"/>
                          </a:xfrm>
                          <a:custGeom>
                            <a:avLst/>
                            <a:gdLst>
                              <a:gd name="T0" fmla="*/ 20 w 20"/>
                              <a:gd name="T1" fmla="*/ 15 h 18"/>
                              <a:gd name="T2" fmla="*/ 18 w 20"/>
                              <a:gd name="T3" fmla="*/ 12 h 18"/>
                              <a:gd name="T4" fmla="*/ 17 w 20"/>
                              <a:gd name="T5" fmla="*/ 10 h 18"/>
                              <a:gd name="T6" fmla="*/ 15 w 20"/>
                              <a:gd name="T7" fmla="*/ 8 h 18"/>
                              <a:gd name="T8" fmla="*/ 13 w 20"/>
                              <a:gd name="T9" fmla="*/ 6 h 18"/>
                              <a:gd name="T10" fmla="*/ 9 w 20"/>
                              <a:gd name="T11" fmla="*/ 1 h 18"/>
                              <a:gd name="T12" fmla="*/ 6 w 20"/>
                              <a:gd name="T13" fmla="*/ 0 h 18"/>
                              <a:gd name="T14" fmla="*/ 3 w 20"/>
                              <a:gd name="T15" fmla="*/ 1 h 18"/>
                              <a:gd name="T16" fmla="*/ 1 w 20"/>
                              <a:gd name="T17" fmla="*/ 4 h 18"/>
                              <a:gd name="T18" fmla="*/ 0 w 20"/>
                              <a:gd name="T19" fmla="*/ 6 h 18"/>
                              <a:gd name="T20" fmla="*/ 0 w 20"/>
                              <a:gd name="T21" fmla="*/ 9 h 18"/>
                              <a:gd name="T22" fmla="*/ 3 w 20"/>
                              <a:gd name="T23" fmla="*/ 11 h 18"/>
                              <a:gd name="T24" fmla="*/ 6 w 20"/>
                              <a:gd name="T25" fmla="*/ 15 h 18"/>
                              <a:gd name="T26" fmla="*/ 9 w 20"/>
                              <a:gd name="T27" fmla="*/ 17 h 18"/>
                              <a:gd name="T28" fmla="*/ 13 w 20"/>
                              <a:gd name="T29" fmla="*/ 18 h 18"/>
                              <a:gd name="T30" fmla="*/ 16 w 20"/>
                              <a:gd name="T31" fmla="*/ 17 h 18"/>
                              <a:gd name="T32" fmla="*/ 17 w 20"/>
                              <a:gd name="T33" fmla="*/ 16 h 18"/>
                              <a:gd name="T34" fmla="*/ 20 w 20"/>
                              <a:gd name="T35" fmla="*/ 15 h 18"/>
                              <a:gd name="T36" fmla="*/ 20 w 20"/>
                              <a:gd name="T37" fmla="*/ 15 h 18"/>
                              <a:gd name="T38" fmla="*/ 20 w 20"/>
                              <a:gd name="T39" fmla="*/ 15 h 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0" h="18">
                                <a:moveTo>
                                  <a:pt x="20" y="15"/>
                                </a:moveTo>
                                <a:lnTo>
                                  <a:pt x="18" y="12"/>
                                </a:lnTo>
                                <a:lnTo>
                                  <a:pt x="17" y="10"/>
                                </a:lnTo>
                                <a:lnTo>
                                  <a:pt x="15" y="8"/>
                                </a:lnTo>
                                <a:lnTo>
                                  <a:pt x="13" y="6"/>
                                </a:lnTo>
                                <a:lnTo>
                                  <a:pt x="9" y="1"/>
                                </a:lnTo>
                                <a:lnTo>
                                  <a:pt x="6" y="0"/>
                                </a:lnTo>
                                <a:lnTo>
                                  <a:pt x="3" y="1"/>
                                </a:lnTo>
                                <a:lnTo>
                                  <a:pt x="1" y="4"/>
                                </a:lnTo>
                                <a:lnTo>
                                  <a:pt x="0" y="6"/>
                                </a:lnTo>
                                <a:lnTo>
                                  <a:pt x="0" y="9"/>
                                </a:lnTo>
                                <a:lnTo>
                                  <a:pt x="3" y="11"/>
                                </a:lnTo>
                                <a:lnTo>
                                  <a:pt x="6" y="15"/>
                                </a:lnTo>
                                <a:lnTo>
                                  <a:pt x="9" y="17"/>
                                </a:lnTo>
                                <a:lnTo>
                                  <a:pt x="13" y="18"/>
                                </a:lnTo>
                                <a:lnTo>
                                  <a:pt x="16" y="17"/>
                                </a:lnTo>
                                <a:lnTo>
                                  <a:pt x="17" y="16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Freeform 392"/>
                        <wps:cNvSpPr>
                          <a:spLocks/>
                        </wps:cNvSpPr>
                        <wps:spPr bwMode="auto">
                          <a:xfrm>
                            <a:off x="95885" y="266700"/>
                            <a:ext cx="17780" cy="14605"/>
                          </a:xfrm>
                          <a:custGeom>
                            <a:avLst/>
                            <a:gdLst>
                              <a:gd name="T0" fmla="*/ 0 w 83"/>
                              <a:gd name="T1" fmla="*/ 45 h 70"/>
                              <a:gd name="T2" fmla="*/ 0 w 83"/>
                              <a:gd name="T3" fmla="*/ 31 h 70"/>
                              <a:gd name="T4" fmla="*/ 4 w 83"/>
                              <a:gd name="T5" fmla="*/ 23 h 70"/>
                              <a:gd name="T6" fmla="*/ 7 w 83"/>
                              <a:gd name="T7" fmla="*/ 14 h 70"/>
                              <a:gd name="T8" fmla="*/ 21 w 83"/>
                              <a:gd name="T9" fmla="*/ 4 h 70"/>
                              <a:gd name="T10" fmla="*/ 37 w 83"/>
                              <a:gd name="T11" fmla="*/ 0 h 70"/>
                              <a:gd name="T12" fmla="*/ 51 w 83"/>
                              <a:gd name="T13" fmla="*/ 1 h 70"/>
                              <a:gd name="T14" fmla="*/ 61 w 83"/>
                              <a:gd name="T15" fmla="*/ 2 h 70"/>
                              <a:gd name="T16" fmla="*/ 71 w 83"/>
                              <a:gd name="T17" fmla="*/ 13 h 70"/>
                              <a:gd name="T18" fmla="*/ 76 w 83"/>
                              <a:gd name="T19" fmla="*/ 19 h 70"/>
                              <a:gd name="T20" fmla="*/ 82 w 83"/>
                              <a:gd name="T21" fmla="*/ 23 h 70"/>
                              <a:gd name="T22" fmla="*/ 82 w 83"/>
                              <a:gd name="T23" fmla="*/ 37 h 70"/>
                              <a:gd name="T24" fmla="*/ 79 w 83"/>
                              <a:gd name="T25" fmla="*/ 48 h 70"/>
                              <a:gd name="T26" fmla="*/ 71 w 83"/>
                              <a:gd name="T27" fmla="*/ 47 h 70"/>
                              <a:gd name="T28" fmla="*/ 62 w 83"/>
                              <a:gd name="T29" fmla="*/ 40 h 70"/>
                              <a:gd name="T30" fmla="*/ 60 w 83"/>
                              <a:gd name="T31" fmla="*/ 31 h 70"/>
                              <a:gd name="T32" fmla="*/ 59 w 83"/>
                              <a:gd name="T33" fmla="*/ 15 h 70"/>
                              <a:gd name="T34" fmla="*/ 49 w 83"/>
                              <a:gd name="T35" fmla="*/ 10 h 70"/>
                              <a:gd name="T36" fmla="*/ 37 w 83"/>
                              <a:gd name="T37" fmla="*/ 9 h 70"/>
                              <a:gd name="T38" fmla="*/ 28 w 83"/>
                              <a:gd name="T39" fmla="*/ 12 h 70"/>
                              <a:gd name="T40" fmla="*/ 21 w 83"/>
                              <a:gd name="T41" fmla="*/ 24 h 70"/>
                              <a:gd name="T42" fmla="*/ 26 w 83"/>
                              <a:gd name="T43" fmla="*/ 27 h 70"/>
                              <a:gd name="T44" fmla="*/ 38 w 83"/>
                              <a:gd name="T45" fmla="*/ 28 h 70"/>
                              <a:gd name="T46" fmla="*/ 45 w 83"/>
                              <a:gd name="T47" fmla="*/ 36 h 70"/>
                              <a:gd name="T48" fmla="*/ 34 w 83"/>
                              <a:gd name="T49" fmla="*/ 38 h 70"/>
                              <a:gd name="T50" fmla="*/ 32 w 83"/>
                              <a:gd name="T51" fmla="*/ 42 h 70"/>
                              <a:gd name="T52" fmla="*/ 36 w 83"/>
                              <a:gd name="T53" fmla="*/ 52 h 70"/>
                              <a:gd name="T54" fmla="*/ 39 w 83"/>
                              <a:gd name="T55" fmla="*/ 58 h 70"/>
                              <a:gd name="T56" fmla="*/ 50 w 83"/>
                              <a:gd name="T57" fmla="*/ 58 h 70"/>
                              <a:gd name="T58" fmla="*/ 53 w 83"/>
                              <a:gd name="T59" fmla="*/ 65 h 70"/>
                              <a:gd name="T60" fmla="*/ 47 w 83"/>
                              <a:gd name="T61" fmla="*/ 69 h 70"/>
                              <a:gd name="T62" fmla="*/ 37 w 83"/>
                              <a:gd name="T63" fmla="*/ 68 h 70"/>
                              <a:gd name="T64" fmla="*/ 28 w 83"/>
                              <a:gd name="T65" fmla="*/ 68 h 70"/>
                              <a:gd name="T66" fmla="*/ 20 w 83"/>
                              <a:gd name="T67" fmla="*/ 68 h 70"/>
                              <a:gd name="T68" fmla="*/ 15 w 83"/>
                              <a:gd name="T69" fmla="*/ 64 h 70"/>
                              <a:gd name="T70" fmla="*/ 16 w 83"/>
                              <a:gd name="T71" fmla="*/ 59 h 70"/>
                              <a:gd name="T72" fmla="*/ 23 w 83"/>
                              <a:gd name="T73" fmla="*/ 50 h 70"/>
                              <a:gd name="T74" fmla="*/ 19 w 83"/>
                              <a:gd name="T75" fmla="*/ 49 h 70"/>
                              <a:gd name="T76" fmla="*/ 19 w 83"/>
                              <a:gd name="T77" fmla="*/ 37 h 70"/>
                              <a:gd name="T78" fmla="*/ 11 w 83"/>
                              <a:gd name="T79" fmla="*/ 36 h 70"/>
                              <a:gd name="T80" fmla="*/ 9 w 83"/>
                              <a:gd name="T81" fmla="*/ 42 h 70"/>
                              <a:gd name="T82" fmla="*/ 11 w 83"/>
                              <a:gd name="T83" fmla="*/ 51 h 70"/>
                              <a:gd name="T84" fmla="*/ 3 w 83"/>
                              <a:gd name="T85" fmla="*/ 50 h 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83" h="70">
                                <a:moveTo>
                                  <a:pt x="1" y="50"/>
                                </a:moveTo>
                                <a:lnTo>
                                  <a:pt x="1" y="48"/>
                                </a:lnTo>
                                <a:lnTo>
                                  <a:pt x="0" y="45"/>
                                </a:lnTo>
                                <a:lnTo>
                                  <a:pt x="0" y="40"/>
                                </a:lnTo>
                                <a:lnTo>
                                  <a:pt x="0" y="34"/>
                                </a:lnTo>
                                <a:lnTo>
                                  <a:pt x="0" y="31"/>
                                </a:lnTo>
                                <a:lnTo>
                                  <a:pt x="1" y="29"/>
                                </a:lnTo>
                                <a:lnTo>
                                  <a:pt x="1" y="25"/>
                                </a:lnTo>
                                <a:lnTo>
                                  <a:pt x="4" y="23"/>
                                </a:lnTo>
                                <a:lnTo>
                                  <a:pt x="5" y="20"/>
                                </a:lnTo>
                                <a:lnTo>
                                  <a:pt x="6" y="16"/>
                                </a:lnTo>
                                <a:lnTo>
                                  <a:pt x="7" y="14"/>
                                </a:lnTo>
                                <a:lnTo>
                                  <a:pt x="11" y="12"/>
                                </a:lnTo>
                                <a:lnTo>
                                  <a:pt x="15" y="7"/>
                                </a:lnTo>
                                <a:lnTo>
                                  <a:pt x="21" y="4"/>
                                </a:lnTo>
                                <a:lnTo>
                                  <a:pt x="27" y="2"/>
                                </a:lnTo>
                                <a:lnTo>
                                  <a:pt x="31" y="1"/>
                                </a:lnTo>
                                <a:lnTo>
                                  <a:pt x="37" y="0"/>
                                </a:lnTo>
                                <a:lnTo>
                                  <a:pt x="43" y="0"/>
                                </a:lnTo>
                                <a:lnTo>
                                  <a:pt x="46" y="0"/>
                                </a:lnTo>
                                <a:lnTo>
                                  <a:pt x="51" y="1"/>
                                </a:lnTo>
                                <a:lnTo>
                                  <a:pt x="54" y="1"/>
                                </a:lnTo>
                                <a:lnTo>
                                  <a:pt x="59" y="2"/>
                                </a:lnTo>
                                <a:lnTo>
                                  <a:pt x="61" y="2"/>
                                </a:lnTo>
                                <a:lnTo>
                                  <a:pt x="65" y="4"/>
                                </a:lnTo>
                                <a:lnTo>
                                  <a:pt x="69" y="9"/>
                                </a:lnTo>
                                <a:lnTo>
                                  <a:pt x="71" y="13"/>
                                </a:lnTo>
                                <a:lnTo>
                                  <a:pt x="72" y="15"/>
                                </a:lnTo>
                                <a:lnTo>
                                  <a:pt x="74" y="18"/>
                                </a:lnTo>
                                <a:lnTo>
                                  <a:pt x="76" y="19"/>
                                </a:lnTo>
                                <a:lnTo>
                                  <a:pt x="79" y="19"/>
                                </a:lnTo>
                                <a:lnTo>
                                  <a:pt x="83" y="21"/>
                                </a:lnTo>
                                <a:lnTo>
                                  <a:pt x="82" y="23"/>
                                </a:lnTo>
                                <a:lnTo>
                                  <a:pt x="81" y="28"/>
                                </a:lnTo>
                                <a:lnTo>
                                  <a:pt x="81" y="32"/>
                                </a:lnTo>
                                <a:lnTo>
                                  <a:pt x="82" y="37"/>
                                </a:lnTo>
                                <a:lnTo>
                                  <a:pt x="81" y="41"/>
                                </a:lnTo>
                                <a:lnTo>
                                  <a:pt x="81" y="45"/>
                                </a:lnTo>
                                <a:lnTo>
                                  <a:pt x="79" y="48"/>
                                </a:lnTo>
                                <a:lnTo>
                                  <a:pt x="77" y="49"/>
                                </a:lnTo>
                                <a:lnTo>
                                  <a:pt x="74" y="48"/>
                                </a:lnTo>
                                <a:lnTo>
                                  <a:pt x="71" y="47"/>
                                </a:lnTo>
                                <a:lnTo>
                                  <a:pt x="68" y="45"/>
                                </a:lnTo>
                                <a:lnTo>
                                  <a:pt x="65" y="42"/>
                                </a:lnTo>
                                <a:lnTo>
                                  <a:pt x="62" y="40"/>
                                </a:lnTo>
                                <a:lnTo>
                                  <a:pt x="61" y="37"/>
                                </a:lnTo>
                                <a:lnTo>
                                  <a:pt x="60" y="34"/>
                                </a:lnTo>
                                <a:lnTo>
                                  <a:pt x="60" y="31"/>
                                </a:lnTo>
                                <a:lnTo>
                                  <a:pt x="59" y="25"/>
                                </a:lnTo>
                                <a:lnTo>
                                  <a:pt x="60" y="21"/>
                                </a:lnTo>
                                <a:lnTo>
                                  <a:pt x="59" y="15"/>
                                </a:lnTo>
                                <a:lnTo>
                                  <a:pt x="56" y="12"/>
                                </a:lnTo>
                                <a:lnTo>
                                  <a:pt x="52" y="10"/>
                                </a:lnTo>
                                <a:lnTo>
                                  <a:pt x="49" y="10"/>
                                </a:lnTo>
                                <a:lnTo>
                                  <a:pt x="45" y="9"/>
                                </a:lnTo>
                                <a:lnTo>
                                  <a:pt x="42" y="9"/>
                                </a:lnTo>
                                <a:lnTo>
                                  <a:pt x="37" y="9"/>
                                </a:lnTo>
                                <a:lnTo>
                                  <a:pt x="34" y="10"/>
                                </a:lnTo>
                                <a:lnTo>
                                  <a:pt x="30" y="11"/>
                                </a:lnTo>
                                <a:lnTo>
                                  <a:pt x="28" y="12"/>
                                </a:lnTo>
                                <a:lnTo>
                                  <a:pt x="23" y="15"/>
                                </a:lnTo>
                                <a:lnTo>
                                  <a:pt x="22" y="20"/>
                                </a:lnTo>
                                <a:lnTo>
                                  <a:pt x="21" y="24"/>
                                </a:lnTo>
                                <a:lnTo>
                                  <a:pt x="22" y="27"/>
                                </a:lnTo>
                                <a:lnTo>
                                  <a:pt x="23" y="27"/>
                                </a:lnTo>
                                <a:lnTo>
                                  <a:pt x="26" y="27"/>
                                </a:lnTo>
                                <a:lnTo>
                                  <a:pt x="30" y="27"/>
                                </a:lnTo>
                                <a:lnTo>
                                  <a:pt x="35" y="27"/>
                                </a:lnTo>
                                <a:lnTo>
                                  <a:pt x="38" y="28"/>
                                </a:lnTo>
                                <a:lnTo>
                                  <a:pt x="43" y="31"/>
                                </a:lnTo>
                                <a:lnTo>
                                  <a:pt x="45" y="34"/>
                                </a:lnTo>
                                <a:lnTo>
                                  <a:pt x="45" y="36"/>
                                </a:lnTo>
                                <a:lnTo>
                                  <a:pt x="42" y="36"/>
                                </a:lnTo>
                                <a:lnTo>
                                  <a:pt x="37" y="37"/>
                                </a:lnTo>
                                <a:lnTo>
                                  <a:pt x="34" y="38"/>
                                </a:lnTo>
                                <a:lnTo>
                                  <a:pt x="32" y="38"/>
                                </a:lnTo>
                                <a:lnTo>
                                  <a:pt x="32" y="39"/>
                                </a:lnTo>
                                <a:lnTo>
                                  <a:pt x="32" y="42"/>
                                </a:lnTo>
                                <a:lnTo>
                                  <a:pt x="34" y="46"/>
                                </a:lnTo>
                                <a:lnTo>
                                  <a:pt x="36" y="50"/>
                                </a:lnTo>
                                <a:lnTo>
                                  <a:pt x="36" y="52"/>
                                </a:lnTo>
                                <a:lnTo>
                                  <a:pt x="37" y="56"/>
                                </a:lnTo>
                                <a:lnTo>
                                  <a:pt x="37" y="57"/>
                                </a:lnTo>
                                <a:lnTo>
                                  <a:pt x="39" y="58"/>
                                </a:lnTo>
                                <a:lnTo>
                                  <a:pt x="43" y="58"/>
                                </a:lnTo>
                                <a:lnTo>
                                  <a:pt x="47" y="58"/>
                                </a:lnTo>
                                <a:lnTo>
                                  <a:pt x="50" y="58"/>
                                </a:lnTo>
                                <a:lnTo>
                                  <a:pt x="51" y="59"/>
                                </a:lnTo>
                                <a:lnTo>
                                  <a:pt x="52" y="60"/>
                                </a:lnTo>
                                <a:lnTo>
                                  <a:pt x="53" y="65"/>
                                </a:lnTo>
                                <a:lnTo>
                                  <a:pt x="53" y="69"/>
                                </a:lnTo>
                                <a:lnTo>
                                  <a:pt x="51" y="70"/>
                                </a:lnTo>
                                <a:lnTo>
                                  <a:pt x="47" y="69"/>
                                </a:lnTo>
                                <a:lnTo>
                                  <a:pt x="43" y="68"/>
                                </a:lnTo>
                                <a:lnTo>
                                  <a:pt x="39" y="68"/>
                                </a:lnTo>
                                <a:lnTo>
                                  <a:pt x="37" y="68"/>
                                </a:lnTo>
                                <a:lnTo>
                                  <a:pt x="34" y="68"/>
                                </a:lnTo>
                                <a:lnTo>
                                  <a:pt x="31" y="69"/>
                                </a:lnTo>
                                <a:lnTo>
                                  <a:pt x="28" y="68"/>
                                </a:lnTo>
                                <a:lnTo>
                                  <a:pt x="24" y="68"/>
                                </a:lnTo>
                                <a:lnTo>
                                  <a:pt x="22" y="68"/>
                                </a:lnTo>
                                <a:lnTo>
                                  <a:pt x="20" y="68"/>
                                </a:lnTo>
                                <a:lnTo>
                                  <a:pt x="16" y="67"/>
                                </a:lnTo>
                                <a:lnTo>
                                  <a:pt x="15" y="67"/>
                                </a:lnTo>
                                <a:lnTo>
                                  <a:pt x="15" y="64"/>
                                </a:lnTo>
                                <a:lnTo>
                                  <a:pt x="15" y="61"/>
                                </a:lnTo>
                                <a:lnTo>
                                  <a:pt x="15" y="59"/>
                                </a:lnTo>
                                <a:lnTo>
                                  <a:pt x="16" y="59"/>
                                </a:lnTo>
                                <a:lnTo>
                                  <a:pt x="24" y="59"/>
                                </a:lnTo>
                                <a:lnTo>
                                  <a:pt x="24" y="50"/>
                                </a:lnTo>
                                <a:lnTo>
                                  <a:pt x="23" y="50"/>
                                </a:lnTo>
                                <a:lnTo>
                                  <a:pt x="21" y="50"/>
                                </a:lnTo>
                                <a:lnTo>
                                  <a:pt x="19" y="50"/>
                                </a:lnTo>
                                <a:lnTo>
                                  <a:pt x="19" y="49"/>
                                </a:lnTo>
                                <a:lnTo>
                                  <a:pt x="19" y="45"/>
                                </a:lnTo>
                                <a:lnTo>
                                  <a:pt x="20" y="40"/>
                                </a:lnTo>
                                <a:lnTo>
                                  <a:pt x="19" y="37"/>
                                </a:lnTo>
                                <a:lnTo>
                                  <a:pt x="16" y="34"/>
                                </a:lnTo>
                                <a:lnTo>
                                  <a:pt x="13" y="34"/>
                                </a:lnTo>
                                <a:lnTo>
                                  <a:pt x="11" y="36"/>
                                </a:lnTo>
                                <a:lnTo>
                                  <a:pt x="9" y="38"/>
                                </a:lnTo>
                                <a:lnTo>
                                  <a:pt x="9" y="40"/>
                                </a:lnTo>
                                <a:lnTo>
                                  <a:pt x="9" y="42"/>
                                </a:lnTo>
                                <a:lnTo>
                                  <a:pt x="11" y="46"/>
                                </a:lnTo>
                                <a:lnTo>
                                  <a:pt x="12" y="49"/>
                                </a:lnTo>
                                <a:lnTo>
                                  <a:pt x="11" y="51"/>
                                </a:lnTo>
                                <a:lnTo>
                                  <a:pt x="7" y="51"/>
                                </a:lnTo>
                                <a:lnTo>
                                  <a:pt x="5" y="51"/>
                                </a:lnTo>
                                <a:lnTo>
                                  <a:pt x="3" y="50"/>
                                </a:lnTo>
                                <a:lnTo>
                                  <a:pt x="1" y="50"/>
                                </a:lnTo>
                                <a:lnTo>
                                  <a:pt x="1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Freeform 393"/>
                        <wps:cNvSpPr>
                          <a:spLocks/>
                        </wps:cNvSpPr>
                        <wps:spPr bwMode="auto">
                          <a:xfrm>
                            <a:off x="118110" y="241935"/>
                            <a:ext cx="12700" cy="11430"/>
                          </a:xfrm>
                          <a:custGeom>
                            <a:avLst/>
                            <a:gdLst>
                              <a:gd name="T0" fmla="*/ 5 w 60"/>
                              <a:gd name="T1" fmla="*/ 4 h 55"/>
                              <a:gd name="T2" fmla="*/ 6 w 60"/>
                              <a:gd name="T3" fmla="*/ 10 h 55"/>
                              <a:gd name="T4" fmla="*/ 11 w 60"/>
                              <a:gd name="T5" fmla="*/ 12 h 55"/>
                              <a:gd name="T6" fmla="*/ 20 w 60"/>
                              <a:gd name="T7" fmla="*/ 12 h 55"/>
                              <a:gd name="T8" fmla="*/ 23 w 60"/>
                              <a:gd name="T9" fmla="*/ 18 h 55"/>
                              <a:gd name="T10" fmla="*/ 25 w 60"/>
                              <a:gd name="T11" fmla="*/ 24 h 55"/>
                              <a:gd name="T12" fmla="*/ 19 w 60"/>
                              <a:gd name="T13" fmla="*/ 28 h 55"/>
                              <a:gd name="T14" fmla="*/ 13 w 60"/>
                              <a:gd name="T15" fmla="*/ 30 h 55"/>
                              <a:gd name="T16" fmla="*/ 6 w 60"/>
                              <a:gd name="T17" fmla="*/ 33 h 55"/>
                              <a:gd name="T18" fmla="*/ 1 w 60"/>
                              <a:gd name="T19" fmla="*/ 36 h 55"/>
                              <a:gd name="T20" fmla="*/ 1 w 60"/>
                              <a:gd name="T21" fmla="*/ 39 h 55"/>
                              <a:gd name="T22" fmla="*/ 1 w 60"/>
                              <a:gd name="T23" fmla="*/ 46 h 55"/>
                              <a:gd name="T24" fmla="*/ 6 w 60"/>
                              <a:gd name="T25" fmla="*/ 48 h 55"/>
                              <a:gd name="T26" fmla="*/ 14 w 60"/>
                              <a:gd name="T27" fmla="*/ 48 h 55"/>
                              <a:gd name="T28" fmla="*/ 25 w 60"/>
                              <a:gd name="T29" fmla="*/ 48 h 55"/>
                              <a:gd name="T30" fmla="*/ 31 w 60"/>
                              <a:gd name="T31" fmla="*/ 48 h 55"/>
                              <a:gd name="T32" fmla="*/ 48 w 60"/>
                              <a:gd name="T33" fmla="*/ 55 h 55"/>
                              <a:gd name="T34" fmla="*/ 50 w 60"/>
                              <a:gd name="T35" fmla="*/ 51 h 55"/>
                              <a:gd name="T36" fmla="*/ 49 w 60"/>
                              <a:gd name="T37" fmla="*/ 47 h 55"/>
                              <a:gd name="T38" fmla="*/ 42 w 60"/>
                              <a:gd name="T39" fmla="*/ 42 h 55"/>
                              <a:gd name="T40" fmla="*/ 35 w 60"/>
                              <a:gd name="T41" fmla="*/ 41 h 55"/>
                              <a:gd name="T42" fmla="*/ 29 w 60"/>
                              <a:gd name="T43" fmla="*/ 40 h 55"/>
                              <a:gd name="T44" fmla="*/ 21 w 60"/>
                              <a:gd name="T45" fmla="*/ 40 h 55"/>
                              <a:gd name="T46" fmla="*/ 14 w 60"/>
                              <a:gd name="T47" fmla="*/ 39 h 55"/>
                              <a:gd name="T48" fmla="*/ 12 w 60"/>
                              <a:gd name="T49" fmla="*/ 39 h 55"/>
                              <a:gd name="T50" fmla="*/ 15 w 60"/>
                              <a:gd name="T51" fmla="*/ 39 h 55"/>
                              <a:gd name="T52" fmla="*/ 23 w 60"/>
                              <a:gd name="T53" fmla="*/ 38 h 55"/>
                              <a:gd name="T54" fmla="*/ 30 w 60"/>
                              <a:gd name="T55" fmla="*/ 34 h 55"/>
                              <a:gd name="T56" fmla="*/ 36 w 60"/>
                              <a:gd name="T57" fmla="*/ 30 h 55"/>
                              <a:gd name="T58" fmla="*/ 36 w 60"/>
                              <a:gd name="T59" fmla="*/ 23 h 55"/>
                              <a:gd name="T60" fmla="*/ 36 w 60"/>
                              <a:gd name="T61" fmla="*/ 18 h 55"/>
                              <a:gd name="T62" fmla="*/ 36 w 60"/>
                              <a:gd name="T63" fmla="*/ 12 h 55"/>
                              <a:gd name="T64" fmla="*/ 36 w 60"/>
                              <a:gd name="T65" fmla="*/ 11 h 55"/>
                              <a:gd name="T66" fmla="*/ 43 w 60"/>
                              <a:gd name="T67" fmla="*/ 14 h 55"/>
                              <a:gd name="T68" fmla="*/ 51 w 60"/>
                              <a:gd name="T69" fmla="*/ 13 h 55"/>
                              <a:gd name="T70" fmla="*/ 59 w 60"/>
                              <a:gd name="T71" fmla="*/ 12 h 55"/>
                              <a:gd name="T72" fmla="*/ 58 w 60"/>
                              <a:gd name="T73" fmla="*/ 6 h 55"/>
                              <a:gd name="T74" fmla="*/ 56 w 60"/>
                              <a:gd name="T75" fmla="*/ 2 h 55"/>
                              <a:gd name="T76" fmla="*/ 51 w 60"/>
                              <a:gd name="T77" fmla="*/ 0 h 55"/>
                              <a:gd name="T78" fmla="*/ 46 w 60"/>
                              <a:gd name="T79" fmla="*/ 0 h 55"/>
                              <a:gd name="T80" fmla="*/ 42 w 60"/>
                              <a:gd name="T81" fmla="*/ 0 h 55"/>
                              <a:gd name="T82" fmla="*/ 34 w 60"/>
                              <a:gd name="T83" fmla="*/ 1 h 55"/>
                              <a:gd name="T84" fmla="*/ 27 w 60"/>
                              <a:gd name="T85" fmla="*/ 2 h 55"/>
                              <a:gd name="T86" fmla="*/ 19 w 60"/>
                              <a:gd name="T87" fmla="*/ 2 h 55"/>
                              <a:gd name="T88" fmla="*/ 13 w 60"/>
                              <a:gd name="T89" fmla="*/ 2 h 55"/>
                              <a:gd name="T90" fmla="*/ 6 w 60"/>
                              <a:gd name="T91" fmla="*/ 3 h 55"/>
                              <a:gd name="T92" fmla="*/ 5 w 60"/>
                              <a:gd name="T93" fmla="*/ 4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60" h="55">
                                <a:moveTo>
                                  <a:pt x="5" y="4"/>
                                </a:moveTo>
                                <a:lnTo>
                                  <a:pt x="5" y="4"/>
                                </a:lnTo>
                                <a:lnTo>
                                  <a:pt x="5" y="6"/>
                                </a:lnTo>
                                <a:lnTo>
                                  <a:pt x="6" y="10"/>
                                </a:lnTo>
                                <a:lnTo>
                                  <a:pt x="8" y="12"/>
                                </a:lnTo>
                                <a:lnTo>
                                  <a:pt x="11" y="12"/>
                                </a:lnTo>
                                <a:lnTo>
                                  <a:pt x="15" y="12"/>
                                </a:lnTo>
                                <a:lnTo>
                                  <a:pt x="20" y="12"/>
                                </a:lnTo>
                                <a:lnTo>
                                  <a:pt x="22" y="15"/>
                                </a:lnTo>
                                <a:lnTo>
                                  <a:pt x="23" y="18"/>
                                </a:lnTo>
                                <a:lnTo>
                                  <a:pt x="25" y="22"/>
                                </a:lnTo>
                                <a:lnTo>
                                  <a:pt x="25" y="24"/>
                                </a:lnTo>
                                <a:lnTo>
                                  <a:pt x="22" y="28"/>
                                </a:lnTo>
                                <a:lnTo>
                                  <a:pt x="19" y="28"/>
                                </a:lnTo>
                                <a:lnTo>
                                  <a:pt x="16" y="29"/>
                                </a:lnTo>
                                <a:lnTo>
                                  <a:pt x="13" y="30"/>
                                </a:lnTo>
                                <a:lnTo>
                                  <a:pt x="10" y="32"/>
                                </a:lnTo>
                                <a:lnTo>
                                  <a:pt x="6" y="33"/>
                                </a:lnTo>
                                <a:lnTo>
                                  <a:pt x="4" y="36"/>
                                </a:lnTo>
                                <a:lnTo>
                                  <a:pt x="1" y="36"/>
                                </a:lnTo>
                                <a:lnTo>
                                  <a:pt x="1" y="37"/>
                                </a:lnTo>
                                <a:lnTo>
                                  <a:pt x="1" y="39"/>
                                </a:lnTo>
                                <a:lnTo>
                                  <a:pt x="0" y="42"/>
                                </a:lnTo>
                                <a:lnTo>
                                  <a:pt x="1" y="46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11" y="48"/>
                                </a:lnTo>
                                <a:lnTo>
                                  <a:pt x="14" y="48"/>
                                </a:lnTo>
                                <a:lnTo>
                                  <a:pt x="20" y="48"/>
                                </a:lnTo>
                                <a:lnTo>
                                  <a:pt x="25" y="48"/>
                                </a:lnTo>
                                <a:lnTo>
                                  <a:pt x="29" y="48"/>
                                </a:lnTo>
                                <a:lnTo>
                                  <a:pt x="31" y="48"/>
                                </a:lnTo>
                                <a:lnTo>
                                  <a:pt x="34" y="48"/>
                                </a:lnTo>
                                <a:lnTo>
                                  <a:pt x="48" y="55"/>
                                </a:lnTo>
                                <a:lnTo>
                                  <a:pt x="49" y="54"/>
                                </a:lnTo>
                                <a:lnTo>
                                  <a:pt x="50" y="51"/>
                                </a:lnTo>
                                <a:lnTo>
                                  <a:pt x="51" y="49"/>
                                </a:lnTo>
                                <a:lnTo>
                                  <a:pt x="49" y="47"/>
                                </a:lnTo>
                                <a:lnTo>
                                  <a:pt x="44" y="45"/>
                                </a:lnTo>
                                <a:lnTo>
                                  <a:pt x="42" y="42"/>
                                </a:lnTo>
                                <a:lnTo>
                                  <a:pt x="37" y="41"/>
                                </a:lnTo>
                                <a:lnTo>
                                  <a:pt x="35" y="41"/>
                                </a:lnTo>
                                <a:lnTo>
                                  <a:pt x="31" y="41"/>
                                </a:lnTo>
                                <a:lnTo>
                                  <a:pt x="29" y="40"/>
                                </a:lnTo>
                                <a:lnTo>
                                  <a:pt x="25" y="40"/>
                                </a:lnTo>
                                <a:lnTo>
                                  <a:pt x="21" y="40"/>
                                </a:lnTo>
                                <a:lnTo>
                                  <a:pt x="18" y="39"/>
                                </a:lnTo>
                                <a:lnTo>
                                  <a:pt x="14" y="39"/>
                                </a:lnTo>
                                <a:lnTo>
                                  <a:pt x="13" y="39"/>
                                </a:lnTo>
                                <a:lnTo>
                                  <a:pt x="12" y="39"/>
                                </a:lnTo>
                                <a:lnTo>
                                  <a:pt x="13" y="39"/>
                                </a:lnTo>
                                <a:lnTo>
                                  <a:pt x="15" y="39"/>
                                </a:lnTo>
                                <a:lnTo>
                                  <a:pt x="19" y="38"/>
                                </a:lnTo>
                                <a:lnTo>
                                  <a:pt x="23" y="38"/>
                                </a:lnTo>
                                <a:lnTo>
                                  <a:pt x="27" y="36"/>
                                </a:lnTo>
                                <a:lnTo>
                                  <a:pt x="30" y="34"/>
                                </a:lnTo>
                                <a:lnTo>
                                  <a:pt x="34" y="32"/>
                                </a:lnTo>
                                <a:lnTo>
                                  <a:pt x="36" y="30"/>
                                </a:lnTo>
                                <a:lnTo>
                                  <a:pt x="36" y="27"/>
                                </a:lnTo>
                                <a:lnTo>
                                  <a:pt x="36" y="23"/>
                                </a:lnTo>
                                <a:lnTo>
                                  <a:pt x="36" y="21"/>
                                </a:lnTo>
                                <a:lnTo>
                                  <a:pt x="36" y="18"/>
                                </a:lnTo>
                                <a:lnTo>
                                  <a:pt x="36" y="14"/>
                                </a:lnTo>
                                <a:lnTo>
                                  <a:pt x="36" y="12"/>
                                </a:lnTo>
                                <a:lnTo>
                                  <a:pt x="36" y="11"/>
                                </a:lnTo>
                                <a:lnTo>
                                  <a:pt x="36" y="11"/>
                                </a:lnTo>
                                <a:lnTo>
                                  <a:pt x="39" y="13"/>
                                </a:lnTo>
                                <a:lnTo>
                                  <a:pt x="43" y="14"/>
                                </a:lnTo>
                                <a:lnTo>
                                  <a:pt x="46" y="15"/>
                                </a:lnTo>
                                <a:lnTo>
                                  <a:pt x="51" y="13"/>
                                </a:lnTo>
                                <a:lnTo>
                                  <a:pt x="56" y="13"/>
                                </a:lnTo>
                                <a:lnTo>
                                  <a:pt x="59" y="12"/>
                                </a:lnTo>
                                <a:lnTo>
                                  <a:pt x="60" y="11"/>
                                </a:lnTo>
                                <a:lnTo>
                                  <a:pt x="58" y="6"/>
                                </a:lnTo>
                                <a:lnTo>
                                  <a:pt x="57" y="3"/>
                                </a:lnTo>
                                <a:lnTo>
                                  <a:pt x="56" y="2"/>
                                </a:lnTo>
                                <a:lnTo>
                                  <a:pt x="53" y="1"/>
                                </a:lnTo>
                                <a:lnTo>
                                  <a:pt x="51" y="0"/>
                                </a:lnTo>
                                <a:lnTo>
                                  <a:pt x="49" y="0"/>
                                </a:lnTo>
                                <a:lnTo>
                                  <a:pt x="46" y="0"/>
                                </a:lnTo>
                                <a:lnTo>
                                  <a:pt x="44" y="0"/>
                                </a:lnTo>
                                <a:lnTo>
                                  <a:pt x="42" y="0"/>
                                </a:lnTo>
                                <a:lnTo>
                                  <a:pt x="38" y="1"/>
                                </a:lnTo>
                                <a:lnTo>
                                  <a:pt x="34" y="1"/>
                                </a:lnTo>
                                <a:lnTo>
                                  <a:pt x="30" y="1"/>
                                </a:lnTo>
                                <a:lnTo>
                                  <a:pt x="27" y="2"/>
                                </a:lnTo>
                                <a:lnTo>
                                  <a:pt x="23" y="2"/>
                                </a:lnTo>
                                <a:lnTo>
                                  <a:pt x="19" y="2"/>
                                </a:lnTo>
                                <a:lnTo>
                                  <a:pt x="16" y="2"/>
                                </a:lnTo>
                                <a:lnTo>
                                  <a:pt x="13" y="2"/>
                                </a:lnTo>
                                <a:lnTo>
                                  <a:pt x="11" y="3"/>
                                </a:lnTo>
                                <a:lnTo>
                                  <a:pt x="6" y="3"/>
                                </a:lnTo>
                                <a:lnTo>
                                  <a:pt x="5" y="4"/>
                                </a:lnTo>
                                <a:lnTo>
                                  <a:pt x="5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Freeform 394"/>
                        <wps:cNvSpPr>
                          <a:spLocks/>
                        </wps:cNvSpPr>
                        <wps:spPr bwMode="auto">
                          <a:xfrm>
                            <a:off x="125095" y="264795"/>
                            <a:ext cx="19685" cy="17145"/>
                          </a:xfrm>
                          <a:custGeom>
                            <a:avLst/>
                            <a:gdLst>
                              <a:gd name="T0" fmla="*/ 42 w 94"/>
                              <a:gd name="T1" fmla="*/ 1 h 81"/>
                              <a:gd name="T2" fmla="*/ 32 w 94"/>
                              <a:gd name="T3" fmla="*/ 8 h 81"/>
                              <a:gd name="T4" fmla="*/ 25 w 94"/>
                              <a:gd name="T5" fmla="*/ 13 h 81"/>
                              <a:gd name="T6" fmla="*/ 14 w 94"/>
                              <a:gd name="T7" fmla="*/ 15 h 81"/>
                              <a:gd name="T8" fmla="*/ 5 w 94"/>
                              <a:gd name="T9" fmla="*/ 20 h 81"/>
                              <a:gd name="T10" fmla="*/ 6 w 94"/>
                              <a:gd name="T11" fmla="*/ 29 h 81"/>
                              <a:gd name="T12" fmla="*/ 17 w 94"/>
                              <a:gd name="T13" fmla="*/ 37 h 81"/>
                              <a:gd name="T14" fmla="*/ 26 w 94"/>
                              <a:gd name="T15" fmla="*/ 40 h 81"/>
                              <a:gd name="T16" fmla="*/ 0 w 94"/>
                              <a:gd name="T17" fmla="*/ 54 h 81"/>
                              <a:gd name="T18" fmla="*/ 2 w 94"/>
                              <a:gd name="T19" fmla="*/ 60 h 81"/>
                              <a:gd name="T20" fmla="*/ 11 w 94"/>
                              <a:gd name="T21" fmla="*/ 63 h 81"/>
                              <a:gd name="T22" fmla="*/ 25 w 94"/>
                              <a:gd name="T23" fmla="*/ 64 h 81"/>
                              <a:gd name="T24" fmla="*/ 36 w 94"/>
                              <a:gd name="T25" fmla="*/ 61 h 81"/>
                              <a:gd name="T26" fmla="*/ 37 w 94"/>
                              <a:gd name="T27" fmla="*/ 47 h 81"/>
                              <a:gd name="T28" fmla="*/ 45 w 94"/>
                              <a:gd name="T29" fmla="*/ 48 h 81"/>
                              <a:gd name="T30" fmla="*/ 52 w 94"/>
                              <a:gd name="T31" fmla="*/ 51 h 81"/>
                              <a:gd name="T32" fmla="*/ 52 w 94"/>
                              <a:gd name="T33" fmla="*/ 59 h 81"/>
                              <a:gd name="T34" fmla="*/ 43 w 94"/>
                              <a:gd name="T35" fmla="*/ 68 h 81"/>
                              <a:gd name="T36" fmla="*/ 41 w 94"/>
                              <a:gd name="T37" fmla="*/ 77 h 81"/>
                              <a:gd name="T38" fmla="*/ 47 w 94"/>
                              <a:gd name="T39" fmla="*/ 77 h 81"/>
                              <a:gd name="T40" fmla="*/ 60 w 94"/>
                              <a:gd name="T41" fmla="*/ 79 h 81"/>
                              <a:gd name="T42" fmla="*/ 72 w 94"/>
                              <a:gd name="T43" fmla="*/ 79 h 81"/>
                              <a:gd name="T44" fmla="*/ 83 w 94"/>
                              <a:gd name="T45" fmla="*/ 76 h 81"/>
                              <a:gd name="T46" fmla="*/ 89 w 94"/>
                              <a:gd name="T47" fmla="*/ 72 h 81"/>
                              <a:gd name="T48" fmla="*/ 94 w 94"/>
                              <a:gd name="T49" fmla="*/ 67 h 81"/>
                              <a:gd name="T50" fmla="*/ 88 w 94"/>
                              <a:gd name="T51" fmla="*/ 65 h 81"/>
                              <a:gd name="T52" fmla="*/ 79 w 94"/>
                              <a:gd name="T53" fmla="*/ 67 h 81"/>
                              <a:gd name="T54" fmla="*/ 68 w 94"/>
                              <a:gd name="T55" fmla="*/ 70 h 81"/>
                              <a:gd name="T56" fmla="*/ 59 w 94"/>
                              <a:gd name="T57" fmla="*/ 67 h 81"/>
                              <a:gd name="T58" fmla="*/ 65 w 94"/>
                              <a:gd name="T59" fmla="*/ 61 h 81"/>
                              <a:gd name="T60" fmla="*/ 72 w 94"/>
                              <a:gd name="T61" fmla="*/ 51 h 81"/>
                              <a:gd name="T62" fmla="*/ 67 w 94"/>
                              <a:gd name="T63" fmla="*/ 42 h 81"/>
                              <a:gd name="T64" fmla="*/ 59 w 94"/>
                              <a:gd name="T65" fmla="*/ 37 h 81"/>
                              <a:gd name="T66" fmla="*/ 48 w 94"/>
                              <a:gd name="T67" fmla="*/ 33 h 81"/>
                              <a:gd name="T68" fmla="*/ 35 w 94"/>
                              <a:gd name="T69" fmla="*/ 32 h 81"/>
                              <a:gd name="T70" fmla="*/ 26 w 94"/>
                              <a:gd name="T71" fmla="*/ 28 h 81"/>
                              <a:gd name="T72" fmla="*/ 28 w 94"/>
                              <a:gd name="T73" fmla="*/ 22 h 81"/>
                              <a:gd name="T74" fmla="*/ 37 w 94"/>
                              <a:gd name="T75" fmla="*/ 16 h 81"/>
                              <a:gd name="T76" fmla="*/ 44 w 94"/>
                              <a:gd name="T77" fmla="*/ 16 h 81"/>
                              <a:gd name="T78" fmla="*/ 49 w 94"/>
                              <a:gd name="T79" fmla="*/ 27 h 81"/>
                              <a:gd name="T80" fmla="*/ 56 w 94"/>
                              <a:gd name="T81" fmla="*/ 28 h 81"/>
                              <a:gd name="T82" fmla="*/ 65 w 94"/>
                              <a:gd name="T83" fmla="*/ 28 h 81"/>
                              <a:gd name="T84" fmla="*/ 67 w 94"/>
                              <a:gd name="T85" fmla="*/ 16 h 81"/>
                              <a:gd name="T86" fmla="*/ 60 w 94"/>
                              <a:gd name="T87" fmla="*/ 4 h 81"/>
                              <a:gd name="T88" fmla="*/ 53 w 94"/>
                              <a:gd name="T89" fmla="*/ 1 h 81"/>
                              <a:gd name="T90" fmla="*/ 48 w 94"/>
                              <a:gd name="T91" fmla="*/ 0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94" h="81">
                                <a:moveTo>
                                  <a:pt x="48" y="0"/>
                                </a:moveTo>
                                <a:lnTo>
                                  <a:pt x="44" y="0"/>
                                </a:lnTo>
                                <a:lnTo>
                                  <a:pt x="42" y="1"/>
                                </a:lnTo>
                                <a:lnTo>
                                  <a:pt x="38" y="3"/>
                                </a:lnTo>
                                <a:lnTo>
                                  <a:pt x="36" y="5"/>
                                </a:lnTo>
                                <a:lnTo>
                                  <a:pt x="32" y="8"/>
                                </a:lnTo>
                                <a:lnTo>
                                  <a:pt x="29" y="10"/>
                                </a:lnTo>
                                <a:lnTo>
                                  <a:pt x="26" y="11"/>
                                </a:lnTo>
                                <a:lnTo>
                                  <a:pt x="25" y="13"/>
                                </a:lnTo>
                                <a:lnTo>
                                  <a:pt x="21" y="13"/>
                                </a:lnTo>
                                <a:lnTo>
                                  <a:pt x="19" y="14"/>
                                </a:lnTo>
                                <a:lnTo>
                                  <a:pt x="14" y="15"/>
                                </a:lnTo>
                                <a:lnTo>
                                  <a:pt x="11" y="16"/>
                                </a:lnTo>
                                <a:lnTo>
                                  <a:pt x="7" y="18"/>
                                </a:lnTo>
                                <a:lnTo>
                                  <a:pt x="5" y="20"/>
                                </a:lnTo>
                                <a:lnTo>
                                  <a:pt x="4" y="22"/>
                                </a:lnTo>
                                <a:lnTo>
                                  <a:pt x="5" y="27"/>
                                </a:lnTo>
                                <a:lnTo>
                                  <a:pt x="6" y="29"/>
                                </a:lnTo>
                                <a:lnTo>
                                  <a:pt x="10" y="32"/>
                                </a:lnTo>
                                <a:lnTo>
                                  <a:pt x="13" y="34"/>
                                </a:lnTo>
                                <a:lnTo>
                                  <a:pt x="17" y="37"/>
                                </a:lnTo>
                                <a:lnTo>
                                  <a:pt x="20" y="38"/>
                                </a:lnTo>
                                <a:lnTo>
                                  <a:pt x="23" y="39"/>
                                </a:lnTo>
                                <a:lnTo>
                                  <a:pt x="26" y="40"/>
                                </a:lnTo>
                                <a:lnTo>
                                  <a:pt x="27" y="40"/>
                                </a:lnTo>
                                <a:lnTo>
                                  <a:pt x="23" y="49"/>
                                </a:lnTo>
                                <a:lnTo>
                                  <a:pt x="0" y="54"/>
                                </a:lnTo>
                                <a:lnTo>
                                  <a:pt x="0" y="55"/>
                                </a:lnTo>
                                <a:lnTo>
                                  <a:pt x="0" y="57"/>
                                </a:lnTo>
                                <a:lnTo>
                                  <a:pt x="2" y="60"/>
                                </a:lnTo>
                                <a:lnTo>
                                  <a:pt x="5" y="63"/>
                                </a:lnTo>
                                <a:lnTo>
                                  <a:pt x="6" y="63"/>
                                </a:lnTo>
                                <a:lnTo>
                                  <a:pt x="11" y="63"/>
                                </a:lnTo>
                                <a:lnTo>
                                  <a:pt x="14" y="63"/>
                                </a:lnTo>
                                <a:lnTo>
                                  <a:pt x="20" y="64"/>
                                </a:lnTo>
                                <a:lnTo>
                                  <a:pt x="25" y="64"/>
                                </a:lnTo>
                                <a:lnTo>
                                  <a:pt x="30" y="64"/>
                                </a:lnTo>
                                <a:lnTo>
                                  <a:pt x="34" y="63"/>
                                </a:lnTo>
                                <a:lnTo>
                                  <a:pt x="36" y="61"/>
                                </a:lnTo>
                                <a:lnTo>
                                  <a:pt x="37" y="56"/>
                                </a:lnTo>
                                <a:lnTo>
                                  <a:pt x="37" y="51"/>
                                </a:lnTo>
                                <a:lnTo>
                                  <a:pt x="37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5" y="48"/>
                                </a:lnTo>
                                <a:lnTo>
                                  <a:pt x="48" y="49"/>
                                </a:lnTo>
                                <a:lnTo>
                                  <a:pt x="50" y="49"/>
                                </a:lnTo>
                                <a:lnTo>
                                  <a:pt x="52" y="51"/>
                                </a:lnTo>
                                <a:lnTo>
                                  <a:pt x="53" y="52"/>
                                </a:lnTo>
                                <a:lnTo>
                                  <a:pt x="53" y="55"/>
                                </a:lnTo>
                                <a:lnTo>
                                  <a:pt x="52" y="59"/>
                                </a:lnTo>
                                <a:lnTo>
                                  <a:pt x="49" y="63"/>
                                </a:lnTo>
                                <a:lnTo>
                                  <a:pt x="47" y="66"/>
                                </a:lnTo>
                                <a:lnTo>
                                  <a:pt x="43" y="68"/>
                                </a:lnTo>
                                <a:lnTo>
                                  <a:pt x="42" y="73"/>
                                </a:lnTo>
                                <a:lnTo>
                                  <a:pt x="41" y="76"/>
                                </a:lnTo>
                                <a:lnTo>
                                  <a:pt x="41" y="77"/>
                                </a:lnTo>
                                <a:lnTo>
                                  <a:pt x="41" y="77"/>
                                </a:lnTo>
                                <a:lnTo>
                                  <a:pt x="43" y="77"/>
                                </a:lnTo>
                                <a:lnTo>
                                  <a:pt x="47" y="77"/>
                                </a:lnTo>
                                <a:lnTo>
                                  <a:pt x="51" y="78"/>
                                </a:lnTo>
                                <a:lnTo>
                                  <a:pt x="56" y="78"/>
                                </a:lnTo>
                                <a:lnTo>
                                  <a:pt x="60" y="79"/>
                                </a:lnTo>
                                <a:lnTo>
                                  <a:pt x="64" y="79"/>
                                </a:lnTo>
                                <a:lnTo>
                                  <a:pt x="67" y="81"/>
                                </a:lnTo>
                                <a:lnTo>
                                  <a:pt x="72" y="79"/>
                                </a:lnTo>
                                <a:lnTo>
                                  <a:pt x="77" y="79"/>
                                </a:lnTo>
                                <a:lnTo>
                                  <a:pt x="80" y="77"/>
                                </a:lnTo>
                                <a:lnTo>
                                  <a:pt x="83" y="76"/>
                                </a:lnTo>
                                <a:lnTo>
                                  <a:pt x="85" y="74"/>
                                </a:lnTo>
                                <a:lnTo>
                                  <a:pt x="87" y="73"/>
                                </a:lnTo>
                                <a:lnTo>
                                  <a:pt x="89" y="72"/>
                                </a:lnTo>
                                <a:lnTo>
                                  <a:pt x="92" y="70"/>
                                </a:lnTo>
                                <a:lnTo>
                                  <a:pt x="93" y="69"/>
                                </a:lnTo>
                                <a:lnTo>
                                  <a:pt x="94" y="67"/>
                                </a:lnTo>
                                <a:lnTo>
                                  <a:pt x="93" y="66"/>
                                </a:lnTo>
                                <a:lnTo>
                                  <a:pt x="92" y="66"/>
                                </a:lnTo>
                                <a:lnTo>
                                  <a:pt x="88" y="65"/>
                                </a:lnTo>
                                <a:lnTo>
                                  <a:pt x="85" y="65"/>
                                </a:lnTo>
                                <a:lnTo>
                                  <a:pt x="81" y="66"/>
                                </a:lnTo>
                                <a:lnTo>
                                  <a:pt x="79" y="67"/>
                                </a:lnTo>
                                <a:lnTo>
                                  <a:pt x="75" y="69"/>
                                </a:lnTo>
                                <a:lnTo>
                                  <a:pt x="72" y="72"/>
                                </a:lnTo>
                                <a:lnTo>
                                  <a:pt x="68" y="70"/>
                                </a:lnTo>
                                <a:lnTo>
                                  <a:pt x="64" y="70"/>
                                </a:lnTo>
                                <a:lnTo>
                                  <a:pt x="60" y="68"/>
                                </a:lnTo>
                                <a:lnTo>
                                  <a:pt x="59" y="67"/>
                                </a:lnTo>
                                <a:lnTo>
                                  <a:pt x="60" y="65"/>
                                </a:lnTo>
                                <a:lnTo>
                                  <a:pt x="63" y="64"/>
                                </a:lnTo>
                                <a:lnTo>
                                  <a:pt x="65" y="61"/>
                                </a:lnTo>
                                <a:lnTo>
                                  <a:pt x="68" y="60"/>
                                </a:lnTo>
                                <a:lnTo>
                                  <a:pt x="72" y="56"/>
                                </a:lnTo>
                                <a:lnTo>
                                  <a:pt x="72" y="51"/>
                                </a:lnTo>
                                <a:lnTo>
                                  <a:pt x="71" y="48"/>
                                </a:lnTo>
                                <a:lnTo>
                                  <a:pt x="70" y="45"/>
                                </a:lnTo>
                                <a:lnTo>
                                  <a:pt x="67" y="42"/>
                                </a:lnTo>
                                <a:lnTo>
                                  <a:pt x="65" y="40"/>
                                </a:lnTo>
                                <a:lnTo>
                                  <a:pt x="63" y="38"/>
                                </a:lnTo>
                                <a:lnTo>
                                  <a:pt x="59" y="37"/>
                                </a:lnTo>
                                <a:lnTo>
                                  <a:pt x="56" y="34"/>
                                </a:lnTo>
                                <a:lnTo>
                                  <a:pt x="53" y="34"/>
                                </a:lnTo>
                                <a:lnTo>
                                  <a:pt x="48" y="33"/>
                                </a:lnTo>
                                <a:lnTo>
                                  <a:pt x="44" y="33"/>
                                </a:lnTo>
                                <a:lnTo>
                                  <a:pt x="40" y="32"/>
                                </a:lnTo>
                                <a:lnTo>
                                  <a:pt x="35" y="32"/>
                                </a:lnTo>
                                <a:lnTo>
                                  <a:pt x="32" y="30"/>
                                </a:lnTo>
                                <a:lnTo>
                                  <a:pt x="28" y="29"/>
                                </a:lnTo>
                                <a:lnTo>
                                  <a:pt x="26" y="28"/>
                                </a:lnTo>
                                <a:lnTo>
                                  <a:pt x="26" y="27"/>
                                </a:lnTo>
                                <a:lnTo>
                                  <a:pt x="26" y="23"/>
                                </a:lnTo>
                                <a:lnTo>
                                  <a:pt x="28" y="22"/>
                                </a:lnTo>
                                <a:lnTo>
                                  <a:pt x="32" y="20"/>
                                </a:lnTo>
                                <a:lnTo>
                                  <a:pt x="34" y="18"/>
                                </a:lnTo>
                                <a:lnTo>
                                  <a:pt x="37" y="16"/>
                                </a:lnTo>
                                <a:lnTo>
                                  <a:pt x="41" y="16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5" y="20"/>
                                </a:lnTo>
                                <a:lnTo>
                                  <a:pt x="48" y="23"/>
                                </a:lnTo>
                                <a:lnTo>
                                  <a:pt x="49" y="27"/>
                                </a:lnTo>
                                <a:lnTo>
                                  <a:pt x="52" y="28"/>
                                </a:lnTo>
                                <a:lnTo>
                                  <a:pt x="53" y="28"/>
                                </a:lnTo>
                                <a:lnTo>
                                  <a:pt x="56" y="28"/>
                                </a:lnTo>
                                <a:lnTo>
                                  <a:pt x="59" y="28"/>
                                </a:lnTo>
                                <a:lnTo>
                                  <a:pt x="62" y="28"/>
                                </a:lnTo>
                                <a:lnTo>
                                  <a:pt x="65" y="28"/>
                                </a:lnTo>
                                <a:lnTo>
                                  <a:pt x="67" y="25"/>
                                </a:lnTo>
                                <a:lnTo>
                                  <a:pt x="67" y="21"/>
                                </a:lnTo>
                                <a:lnTo>
                                  <a:pt x="67" y="16"/>
                                </a:lnTo>
                                <a:lnTo>
                                  <a:pt x="65" y="11"/>
                                </a:lnTo>
                                <a:lnTo>
                                  <a:pt x="64" y="6"/>
                                </a:lnTo>
                                <a:lnTo>
                                  <a:pt x="60" y="4"/>
                                </a:lnTo>
                                <a:lnTo>
                                  <a:pt x="58" y="3"/>
                                </a:lnTo>
                                <a:lnTo>
                                  <a:pt x="55" y="1"/>
                                </a:lnTo>
                                <a:lnTo>
                                  <a:pt x="53" y="1"/>
                                </a:lnTo>
                                <a:lnTo>
                                  <a:pt x="49" y="0"/>
                                </a:lnTo>
                                <a:lnTo>
                                  <a:pt x="48" y="0"/>
                                </a:lnTo>
                                <a:lnTo>
                                  <a:pt x="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Freeform 395"/>
                        <wps:cNvSpPr>
                          <a:spLocks/>
                        </wps:cNvSpPr>
                        <wps:spPr bwMode="auto">
                          <a:xfrm>
                            <a:off x="146050" y="245745"/>
                            <a:ext cx="3810" cy="4445"/>
                          </a:xfrm>
                          <a:custGeom>
                            <a:avLst/>
                            <a:gdLst>
                              <a:gd name="T0" fmla="*/ 3 w 19"/>
                              <a:gd name="T1" fmla="*/ 0 h 22"/>
                              <a:gd name="T2" fmla="*/ 1 w 19"/>
                              <a:gd name="T3" fmla="*/ 2 h 22"/>
                              <a:gd name="T4" fmla="*/ 0 w 19"/>
                              <a:gd name="T5" fmla="*/ 6 h 22"/>
                              <a:gd name="T6" fmla="*/ 0 w 19"/>
                              <a:gd name="T7" fmla="*/ 10 h 22"/>
                              <a:gd name="T8" fmla="*/ 3 w 19"/>
                              <a:gd name="T9" fmla="*/ 14 h 22"/>
                              <a:gd name="T10" fmla="*/ 7 w 19"/>
                              <a:gd name="T11" fmla="*/ 18 h 22"/>
                              <a:gd name="T12" fmla="*/ 10 w 19"/>
                              <a:gd name="T13" fmla="*/ 20 h 22"/>
                              <a:gd name="T14" fmla="*/ 12 w 19"/>
                              <a:gd name="T15" fmla="*/ 21 h 22"/>
                              <a:gd name="T16" fmla="*/ 13 w 19"/>
                              <a:gd name="T17" fmla="*/ 22 h 22"/>
                              <a:gd name="T18" fmla="*/ 19 w 19"/>
                              <a:gd name="T19" fmla="*/ 15 h 22"/>
                              <a:gd name="T20" fmla="*/ 3 w 19"/>
                              <a:gd name="T21" fmla="*/ 0 h 22"/>
                              <a:gd name="T22" fmla="*/ 3 w 19"/>
                              <a:gd name="T23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19" h="22">
                                <a:moveTo>
                                  <a:pt x="3" y="0"/>
                                </a:moveTo>
                                <a:lnTo>
                                  <a:pt x="1" y="2"/>
                                </a:lnTo>
                                <a:lnTo>
                                  <a:pt x="0" y="6"/>
                                </a:lnTo>
                                <a:lnTo>
                                  <a:pt x="0" y="10"/>
                                </a:lnTo>
                                <a:lnTo>
                                  <a:pt x="3" y="14"/>
                                </a:lnTo>
                                <a:lnTo>
                                  <a:pt x="7" y="18"/>
                                </a:lnTo>
                                <a:lnTo>
                                  <a:pt x="10" y="20"/>
                                </a:lnTo>
                                <a:lnTo>
                                  <a:pt x="12" y="21"/>
                                </a:lnTo>
                                <a:lnTo>
                                  <a:pt x="13" y="22"/>
                                </a:lnTo>
                                <a:lnTo>
                                  <a:pt x="19" y="15"/>
                                </a:lnTo>
                                <a:lnTo>
                                  <a:pt x="3" y="0"/>
                                </a:lnTo>
                                <a:lnTo>
                                  <a:pt x="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Freeform 396"/>
                        <wps:cNvSpPr>
                          <a:spLocks/>
                        </wps:cNvSpPr>
                        <wps:spPr bwMode="auto">
                          <a:xfrm>
                            <a:off x="149860" y="242570"/>
                            <a:ext cx="12700" cy="13335"/>
                          </a:xfrm>
                          <a:custGeom>
                            <a:avLst/>
                            <a:gdLst>
                              <a:gd name="T0" fmla="*/ 0 w 59"/>
                              <a:gd name="T1" fmla="*/ 17 h 64"/>
                              <a:gd name="T2" fmla="*/ 2 w 59"/>
                              <a:gd name="T3" fmla="*/ 20 h 64"/>
                              <a:gd name="T4" fmla="*/ 9 w 59"/>
                              <a:gd name="T5" fmla="*/ 21 h 64"/>
                              <a:gd name="T6" fmla="*/ 14 w 59"/>
                              <a:gd name="T7" fmla="*/ 21 h 64"/>
                              <a:gd name="T8" fmla="*/ 15 w 59"/>
                              <a:gd name="T9" fmla="*/ 28 h 64"/>
                              <a:gd name="T10" fmla="*/ 39 w 59"/>
                              <a:gd name="T11" fmla="*/ 36 h 64"/>
                              <a:gd name="T12" fmla="*/ 38 w 59"/>
                              <a:gd name="T13" fmla="*/ 42 h 64"/>
                              <a:gd name="T14" fmla="*/ 32 w 59"/>
                              <a:gd name="T15" fmla="*/ 45 h 64"/>
                              <a:gd name="T16" fmla="*/ 25 w 59"/>
                              <a:gd name="T17" fmla="*/ 46 h 64"/>
                              <a:gd name="T18" fmla="*/ 17 w 59"/>
                              <a:gd name="T19" fmla="*/ 47 h 64"/>
                              <a:gd name="T20" fmla="*/ 13 w 59"/>
                              <a:gd name="T21" fmla="*/ 47 h 64"/>
                              <a:gd name="T22" fmla="*/ 12 w 59"/>
                              <a:gd name="T23" fmla="*/ 48 h 64"/>
                              <a:gd name="T24" fmla="*/ 12 w 59"/>
                              <a:gd name="T25" fmla="*/ 53 h 64"/>
                              <a:gd name="T26" fmla="*/ 12 w 59"/>
                              <a:gd name="T27" fmla="*/ 59 h 64"/>
                              <a:gd name="T28" fmla="*/ 13 w 59"/>
                              <a:gd name="T29" fmla="*/ 63 h 64"/>
                              <a:gd name="T30" fmla="*/ 18 w 59"/>
                              <a:gd name="T31" fmla="*/ 64 h 64"/>
                              <a:gd name="T32" fmla="*/ 25 w 59"/>
                              <a:gd name="T33" fmla="*/ 64 h 64"/>
                              <a:gd name="T34" fmla="*/ 32 w 59"/>
                              <a:gd name="T35" fmla="*/ 64 h 64"/>
                              <a:gd name="T36" fmla="*/ 38 w 59"/>
                              <a:gd name="T37" fmla="*/ 63 h 64"/>
                              <a:gd name="T38" fmla="*/ 43 w 59"/>
                              <a:gd name="T39" fmla="*/ 63 h 64"/>
                              <a:gd name="T40" fmla="*/ 50 w 59"/>
                              <a:gd name="T41" fmla="*/ 63 h 64"/>
                              <a:gd name="T42" fmla="*/ 55 w 59"/>
                              <a:gd name="T43" fmla="*/ 60 h 64"/>
                              <a:gd name="T44" fmla="*/ 59 w 59"/>
                              <a:gd name="T45" fmla="*/ 55 h 64"/>
                              <a:gd name="T46" fmla="*/ 52 w 59"/>
                              <a:gd name="T47" fmla="*/ 54 h 64"/>
                              <a:gd name="T48" fmla="*/ 47 w 59"/>
                              <a:gd name="T49" fmla="*/ 53 h 64"/>
                              <a:gd name="T50" fmla="*/ 44 w 59"/>
                              <a:gd name="T51" fmla="*/ 53 h 64"/>
                              <a:gd name="T52" fmla="*/ 45 w 59"/>
                              <a:gd name="T53" fmla="*/ 52 h 64"/>
                              <a:gd name="T54" fmla="*/ 55 w 59"/>
                              <a:gd name="T55" fmla="*/ 47 h 64"/>
                              <a:gd name="T56" fmla="*/ 57 w 59"/>
                              <a:gd name="T57" fmla="*/ 39 h 64"/>
                              <a:gd name="T58" fmla="*/ 54 w 59"/>
                              <a:gd name="T59" fmla="*/ 34 h 64"/>
                              <a:gd name="T60" fmla="*/ 51 w 59"/>
                              <a:gd name="T61" fmla="*/ 32 h 64"/>
                              <a:gd name="T62" fmla="*/ 44 w 59"/>
                              <a:gd name="T63" fmla="*/ 29 h 64"/>
                              <a:gd name="T64" fmla="*/ 38 w 59"/>
                              <a:gd name="T65" fmla="*/ 29 h 64"/>
                              <a:gd name="T66" fmla="*/ 32 w 59"/>
                              <a:gd name="T67" fmla="*/ 27 h 64"/>
                              <a:gd name="T68" fmla="*/ 31 w 59"/>
                              <a:gd name="T69" fmla="*/ 21 h 64"/>
                              <a:gd name="T70" fmla="*/ 32 w 59"/>
                              <a:gd name="T71" fmla="*/ 16 h 64"/>
                              <a:gd name="T72" fmla="*/ 38 w 59"/>
                              <a:gd name="T73" fmla="*/ 16 h 64"/>
                              <a:gd name="T74" fmla="*/ 46 w 59"/>
                              <a:gd name="T75" fmla="*/ 17 h 64"/>
                              <a:gd name="T76" fmla="*/ 45 w 59"/>
                              <a:gd name="T77" fmla="*/ 14 h 64"/>
                              <a:gd name="T78" fmla="*/ 44 w 59"/>
                              <a:gd name="T79" fmla="*/ 8 h 64"/>
                              <a:gd name="T80" fmla="*/ 38 w 59"/>
                              <a:gd name="T81" fmla="*/ 1 h 64"/>
                              <a:gd name="T82" fmla="*/ 29 w 59"/>
                              <a:gd name="T83" fmla="*/ 0 h 64"/>
                              <a:gd name="T84" fmla="*/ 18 w 59"/>
                              <a:gd name="T85" fmla="*/ 0 h 64"/>
                              <a:gd name="T86" fmla="*/ 13 w 59"/>
                              <a:gd name="T87" fmla="*/ 4 h 64"/>
                              <a:gd name="T88" fmla="*/ 9 w 59"/>
                              <a:gd name="T89" fmla="*/ 9 h 64"/>
                              <a:gd name="T90" fmla="*/ 0 w 59"/>
                              <a:gd name="T91" fmla="*/ 17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9" h="64">
                                <a:moveTo>
                                  <a:pt x="0" y="17"/>
                                </a:move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2" y="20"/>
                                </a:lnTo>
                                <a:lnTo>
                                  <a:pt x="7" y="21"/>
                                </a:lnTo>
                                <a:lnTo>
                                  <a:pt x="9" y="21"/>
                                </a:lnTo>
                                <a:lnTo>
                                  <a:pt x="13" y="21"/>
                                </a:lnTo>
                                <a:lnTo>
                                  <a:pt x="14" y="21"/>
                                </a:lnTo>
                                <a:lnTo>
                                  <a:pt x="15" y="21"/>
                                </a:lnTo>
                                <a:lnTo>
                                  <a:pt x="15" y="28"/>
                                </a:lnTo>
                                <a:lnTo>
                                  <a:pt x="39" y="35"/>
                                </a:lnTo>
                                <a:lnTo>
                                  <a:pt x="39" y="36"/>
                                </a:lnTo>
                                <a:lnTo>
                                  <a:pt x="39" y="38"/>
                                </a:lnTo>
                                <a:lnTo>
                                  <a:pt x="38" y="42"/>
                                </a:lnTo>
                                <a:lnTo>
                                  <a:pt x="36" y="44"/>
                                </a:lnTo>
                                <a:lnTo>
                                  <a:pt x="32" y="45"/>
                                </a:lnTo>
                                <a:lnTo>
                                  <a:pt x="29" y="45"/>
                                </a:lnTo>
                                <a:lnTo>
                                  <a:pt x="25" y="46"/>
                                </a:lnTo>
                                <a:lnTo>
                                  <a:pt x="22" y="46"/>
                                </a:lnTo>
                                <a:lnTo>
                                  <a:pt x="17" y="47"/>
                                </a:lnTo>
                                <a:lnTo>
                                  <a:pt x="14" y="47"/>
                                </a:lnTo>
                                <a:lnTo>
                                  <a:pt x="13" y="47"/>
                                </a:lnTo>
                                <a:lnTo>
                                  <a:pt x="12" y="48"/>
                                </a:lnTo>
                                <a:lnTo>
                                  <a:pt x="12" y="48"/>
                                </a:lnTo>
                                <a:lnTo>
                                  <a:pt x="12" y="51"/>
                                </a:lnTo>
                                <a:lnTo>
                                  <a:pt x="12" y="53"/>
                                </a:lnTo>
                                <a:lnTo>
                                  <a:pt x="12" y="56"/>
                                </a:lnTo>
                                <a:lnTo>
                                  <a:pt x="12" y="59"/>
                                </a:lnTo>
                                <a:lnTo>
                                  <a:pt x="12" y="62"/>
                                </a:lnTo>
                                <a:lnTo>
                                  <a:pt x="13" y="63"/>
                                </a:lnTo>
                                <a:lnTo>
                                  <a:pt x="15" y="64"/>
                                </a:lnTo>
                                <a:lnTo>
                                  <a:pt x="18" y="64"/>
                                </a:lnTo>
                                <a:lnTo>
                                  <a:pt x="23" y="64"/>
                                </a:lnTo>
                                <a:lnTo>
                                  <a:pt x="25" y="64"/>
                                </a:lnTo>
                                <a:lnTo>
                                  <a:pt x="29" y="64"/>
                                </a:lnTo>
                                <a:lnTo>
                                  <a:pt x="32" y="64"/>
                                </a:lnTo>
                                <a:lnTo>
                                  <a:pt x="35" y="64"/>
                                </a:lnTo>
                                <a:lnTo>
                                  <a:pt x="38" y="63"/>
                                </a:lnTo>
                                <a:lnTo>
                                  <a:pt x="40" y="63"/>
                                </a:lnTo>
                                <a:lnTo>
                                  <a:pt x="43" y="63"/>
                                </a:lnTo>
                                <a:lnTo>
                                  <a:pt x="46" y="63"/>
                                </a:lnTo>
                                <a:lnTo>
                                  <a:pt x="50" y="63"/>
                                </a:lnTo>
                                <a:lnTo>
                                  <a:pt x="52" y="63"/>
                                </a:lnTo>
                                <a:lnTo>
                                  <a:pt x="55" y="60"/>
                                </a:lnTo>
                                <a:lnTo>
                                  <a:pt x="58" y="57"/>
                                </a:lnTo>
                                <a:lnTo>
                                  <a:pt x="59" y="55"/>
                                </a:lnTo>
                                <a:lnTo>
                                  <a:pt x="57" y="55"/>
                                </a:lnTo>
                                <a:lnTo>
                                  <a:pt x="52" y="54"/>
                                </a:lnTo>
                                <a:lnTo>
                                  <a:pt x="50" y="54"/>
                                </a:lnTo>
                                <a:lnTo>
                                  <a:pt x="47" y="53"/>
                                </a:lnTo>
                                <a:lnTo>
                                  <a:pt x="46" y="53"/>
                                </a:lnTo>
                                <a:lnTo>
                                  <a:pt x="44" y="53"/>
                                </a:lnTo>
                                <a:lnTo>
                                  <a:pt x="44" y="53"/>
                                </a:lnTo>
                                <a:lnTo>
                                  <a:pt x="45" y="52"/>
                                </a:lnTo>
                                <a:lnTo>
                                  <a:pt x="50" y="51"/>
                                </a:lnTo>
                                <a:lnTo>
                                  <a:pt x="55" y="47"/>
                                </a:lnTo>
                                <a:lnTo>
                                  <a:pt x="57" y="44"/>
                                </a:lnTo>
                                <a:lnTo>
                                  <a:pt x="57" y="39"/>
                                </a:lnTo>
                                <a:lnTo>
                                  <a:pt x="55" y="35"/>
                                </a:lnTo>
                                <a:lnTo>
                                  <a:pt x="54" y="34"/>
                                </a:lnTo>
                                <a:lnTo>
                                  <a:pt x="53" y="33"/>
                                </a:lnTo>
                                <a:lnTo>
                                  <a:pt x="51" y="32"/>
                                </a:lnTo>
                                <a:lnTo>
                                  <a:pt x="48" y="30"/>
                                </a:lnTo>
                                <a:lnTo>
                                  <a:pt x="44" y="29"/>
                                </a:lnTo>
                                <a:lnTo>
                                  <a:pt x="40" y="29"/>
                                </a:lnTo>
                                <a:lnTo>
                                  <a:pt x="38" y="29"/>
                                </a:lnTo>
                                <a:lnTo>
                                  <a:pt x="36" y="29"/>
                                </a:lnTo>
                                <a:lnTo>
                                  <a:pt x="32" y="27"/>
                                </a:lnTo>
                                <a:lnTo>
                                  <a:pt x="31" y="25"/>
                                </a:lnTo>
                                <a:lnTo>
                                  <a:pt x="31" y="21"/>
                                </a:lnTo>
                                <a:lnTo>
                                  <a:pt x="31" y="19"/>
                                </a:lnTo>
                                <a:lnTo>
                                  <a:pt x="32" y="16"/>
                                </a:lnTo>
                                <a:lnTo>
                                  <a:pt x="35" y="15"/>
                                </a:lnTo>
                                <a:lnTo>
                                  <a:pt x="38" y="16"/>
                                </a:lnTo>
                                <a:lnTo>
                                  <a:pt x="43" y="17"/>
                                </a:lnTo>
                                <a:lnTo>
                                  <a:pt x="46" y="17"/>
                                </a:lnTo>
                                <a:lnTo>
                                  <a:pt x="46" y="15"/>
                                </a:lnTo>
                                <a:lnTo>
                                  <a:pt x="45" y="14"/>
                                </a:lnTo>
                                <a:lnTo>
                                  <a:pt x="45" y="10"/>
                                </a:lnTo>
                                <a:lnTo>
                                  <a:pt x="44" y="8"/>
                                </a:lnTo>
                                <a:lnTo>
                                  <a:pt x="42" y="6"/>
                                </a:lnTo>
                                <a:lnTo>
                                  <a:pt x="38" y="1"/>
                                </a:lnTo>
                                <a:lnTo>
                                  <a:pt x="33" y="0"/>
                                </a:lnTo>
                                <a:lnTo>
                                  <a:pt x="29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2"/>
                                </a:lnTo>
                                <a:lnTo>
                                  <a:pt x="13" y="4"/>
                                </a:lnTo>
                                <a:lnTo>
                                  <a:pt x="10" y="7"/>
                                </a:lnTo>
                                <a:lnTo>
                                  <a:pt x="9" y="9"/>
                                </a:lnTo>
                                <a:lnTo>
                                  <a:pt x="9" y="10"/>
                                </a:lnTo>
                                <a:lnTo>
                                  <a:pt x="0" y="17"/>
                                </a:lnTo>
                                <a:lnTo>
                                  <a:pt x="0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4" name="Freeform 397"/>
                        <wps:cNvSpPr>
                          <a:spLocks/>
                        </wps:cNvSpPr>
                        <wps:spPr bwMode="auto">
                          <a:xfrm>
                            <a:off x="160020" y="264795"/>
                            <a:ext cx="18415" cy="20320"/>
                          </a:xfrm>
                          <a:custGeom>
                            <a:avLst/>
                            <a:gdLst>
                              <a:gd name="T0" fmla="*/ 2 w 87"/>
                              <a:gd name="T1" fmla="*/ 12 h 97"/>
                              <a:gd name="T2" fmla="*/ 2 w 87"/>
                              <a:gd name="T3" fmla="*/ 17 h 97"/>
                              <a:gd name="T4" fmla="*/ 13 w 87"/>
                              <a:gd name="T5" fmla="*/ 21 h 97"/>
                              <a:gd name="T6" fmla="*/ 24 w 87"/>
                              <a:gd name="T7" fmla="*/ 22 h 97"/>
                              <a:gd name="T8" fmla="*/ 29 w 87"/>
                              <a:gd name="T9" fmla="*/ 23 h 97"/>
                              <a:gd name="T10" fmla="*/ 36 w 87"/>
                              <a:gd name="T11" fmla="*/ 17 h 97"/>
                              <a:gd name="T12" fmla="*/ 43 w 87"/>
                              <a:gd name="T13" fmla="*/ 19 h 97"/>
                              <a:gd name="T14" fmla="*/ 51 w 87"/>
                              <a:gd name="T15" fmla="*/ 22 h 97"/>
                              <a:gd name="T16" fmla="*/ 56 w 87"/>
                              <a:gd name="T17" fmla="*/ 28 h 97"/>
                              <a:gd name="T18" fmla="*/ 44 w 87"/>
                              <a:gd name="T19" fmla="*/ 35 h 97"/>
                              <a:gd name="T20" fmla="*/ 37 w 87"/>
                              <a:gd name="T21" fmla="*/ 39 h 97"/>
                              <a:gd name="T22" fmla="*/ 28 w 87"/>
                              <a:gd name="T23" fmla="*/ 38 h 97"/>
                              <a:gd name="T24" fmla="*/ 18 w 87"/>
                              <a:gd name="T25" fmla="*/ 39 h 97"/>
                              <a:gd name="T26" fmla="*/ 12 w 87"/>
                              <a:gd name="T27" fmla="*/ 43 h 97"/>
                              <a:gd name="T28" fmla="*/ 9 w 87"/>
                              <a:gd name="T29" fmla="*/ 48 h 97"/>
                              <a:gd name="T30" fmla="*/ 14 w 87"/>
                              <a:gd name="T31" fmla="*/ 49 h 97"/>
                              <a:gd name="T32" fmla="*/ 27 w 87"/>
                              <a:gd name="T33" fmla="*/ 50 h 97"/>
                              <a:gd name="T34" fmla="*/ 36 w 87"/>
                              <a:gd name="T35" fmla="*/ 50 h 97"/>
                              <a:gd name="T36" fmla="*/ 32 w 87"/>
                              <a:gd name="T37" fmla="*/ 55 h 97"/>
                              <a:gd name="T38" fmla="*/ 35 w 87"/>
                              <a:gd name="T39" fmla="*/ 62 h 97"/>
                              <a:gd name="T40" fmla="*/ 45 w 87"/>
                              <a:gd name="T41" fmla="*/ 71 h 97"/>
                              <a:gd name="T42" fmla="*/ 36 w 87"/>
                              <a:gd name="T43" fmla="*/ 78 h 97"/>
                              <a:gd name="T44" fmla="*/ 32 w 87"/>
                              <a:gd name="T45" fmla="*/ 89 h 97"/>
                              <a:gd name="T46" fmla="*/ 36 w 87"/>
                              <a:gd name="T47" fmla="*/ 96 h 97"/>
                              <a:gd name="T48" fmla="*/ 44 w 87"/>
                              <a:gd name="T49" fmla="*/ 96 h 97"/>
                              <a:gd name="T50" fmla="*/ 57 w 87"/>
                              <a:gd name="T51" fmla="*/ 96 h 97"/>
                              <a:gd name="T52" fmla="*/ 71 w 87"/>
                              <a:gd name="T53" fmla="*/ 97 h 97"/>
                              <a:gd name="T54" fmla="*/ 81 w 87"/>
                              <a:gd name="T55" fmla="*/ 96 h 97"/>
                              <a:gd name="T56" fmla="*/ 87 w 87"/>
                              <a:gd name="T57" fmla="*/ 96 h 97"/>
                              <a:gd name="T58" fmla="*/ 77 w 87"/>
                              <a:gd name="T59" fmla="*/ 91 h 97"/>
                              <a:gd name="T60" fmla="*/ 63 w 87"/>
                              <a:gd name="T61" fmla="*/ 86 h 97"/>
                              <a:gd name="T62" fmla="*/ 57 w 87"/>
                              <a:gd name="T63" fmla="*/ 84 h 97"/>
                              <a:gd name="T64" fmla="*/ 66 w 87"/>
                              <a:gd name="T65" fmla="*/ 76 h 97"/>
                              <a:gd name="T66" fmla="*/ 65 w 87"/>
                              <a:gd name="T67" fmla="*/ 68 h 97"/>
                              <a:gd name="T68" fmla="*/ 55 w 87"/>
                              <a:gd name="T69" fmla="*/ 57 h 97"/>
                              <a:gd name="T70" fmla="*/ 45 w 87"/>
                              <a:gd name="T71" fmla="*/ 46 h 97"/>
                              <a:gd name="T72" fmla="*/ 50 w 87"/>
                              <a:gd name="T73" fmla="*/ 41 h 97"/>
                              <a:gd name="T74" fmla="*/ 60 w 87"/>
                              <a:gd name="T75" fmla="*/ 33 h 97"/>
                              <a:gd name="T76" fmla="*/ 65 w 87"/>
                              <a:gd name="T77" fmla="*/ 23 h 97"/>
                              <a:gd name="T78" fmla="*/ 63 w 87"/>
                              <a:gd name="T79" fmla="*/ 15 h 97"/>
                              <a:gd name="T80" fmla="*/ 58 w 87"/>
                              <a:gd name="T81" fmla="*/ 11 h 97"/>
                              <a:gd name="T82" fmla="*/ 48 w 87"/>
                              <a:gd name="T83" fmla="*/ 10 h 97"/>
                              <a:gd name="T84" fmla="*/ 35 w 87"/>
                              <a:gd name="T85" fmla="*/ 13 h 97"/>
                              <a:gd name="T86" fmla="*/ 26 w 87"/>
                              <a:gd name="T87" fmla="*/ 16 h 97"/>
                              <a:gd name="T88" fmla="*/ 18 w 87"/>
                              <a:gd name="T89" fmla="*/ 9 h 97"/>
                              <a:gd name="T90" fmla="*/ 26 w 87"/>
                              <a:gd name="T91" fmla="*/ 1 h 97"/>
                              <a:gd name="T92" fmla="*/ 18 w 87"/>
                              <a:gd name="T93" fmla="*/ 0 h 97"/>
                              <a:gd name="T94" fmla="*/ 9 w 87"/>
                              <a:gd name="T95" fmla="*/ 4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87" h="97">
                                <a:moveTo>
                                  <a:pt x="9" y="4"/>
                                </a:moveTo>
                                <a:lnTo>
                                  <a:pt x="5" y="7"/>
                                </a:lnTo>
                                <a:lnTo>
                                  <a:pt x="2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6"/>
                                </a:lnTo>
                                <a:lnTo>
                                  <a:pt x="2" y="17"/>
                                </a:lnTo>
                                <a:lnTo>
                                  <a:pt x="5" y="20"/>
                                </a:lnTo>
                                <a:lnTo>
                                  <a:pt x="9" y="20"/>
                                </a:lnTo>
                                <a:lnTo>
                                  <a:pt x="13" y="21"/>
                                </a:lnTo>
                                <a:lnTo>
                                  <a:pt x="17" y="21"/>
                                </a:lnTo>
                                <a:lnTo>
                                  <a:pt x="21" y="22"/>
                                </a:lnTo>
                                <a:lnTo>
                                  <a:pt x="24" y="22"/>
                                </a:lnTo>
                                <a:lnTo>
                                  <a:pt x="27" y="22"/>
                                </a:lnTo>
                                <a:lnTo>
                                  <a:pt x="28" y="22"/>
                                </a:lnTo>
                                <a:lnTo>
                                  <a:pt x="29" y="23"/>
                                </a:lnTo>
                                <a:lnTo>
                                  <a:pt x="30" y="22"/>
                                </a:lnTo>
                                <a:lnTo>
                                  <a:pt x="34" y="20"/>
                                </a:lnTo>
                                <a:lnTo>
                                  <a:pt x="36" y="17"/>
                                </a:lnTo>
                                <a:lnTo>
                                  <a:pt x="40" y="17"/>
                                </a:lnTo>
                                <a:lnTo>
                                  <a:pt x="40" y="17"/>
                                </a:lnTo>
                                <a:lnTo>
                                  <a:pt x="43" y="19"/>
                                </a:lnTo>
                                <a:lnTo>
                                  <a:pt x="45" y="20"/>
                                </a:lnTo>
                                <a:lnTo>
                                  <a:pt x="49" y="21"/>
                                </a:lnTo>
                                <a:lnTo>
                                  <a:pt x="51" y="22"/>
                                </a:lnTo>
                                <a:lnTo>
                                  <a:pt x="54" y="23"/>
                                </a:lnTo>
                                <a:lnTo>
                                  <a:pt x="56" y="24"/>
                                </a:lnTo>
                                <a:lnTo>
                                  <a:pt x="56" y="28"/>
                                </a:lnTo>
                                <a:lnTo>
                                  <a:pt x="51" y="31"/>
                                </a:lnTo>
                                <a:lnTo>
                                  <a:pt x="47" y="34"/>
                                </a:lnTo>
                                <a:lnTo>
                                  <a:pt x="44" y="35"/>
                                </a:lnTo>
                                <a:lnTo>
                                  <a:pt x="41" y="38"/>
                                </a:lnTo>
                                <a:lnTo>
                                  <a:pt x="39" y="39"/>
                                </a:lnTo>
                                <a:lnTo>
                                  <a:pt x="37" y="39"/>
                                </a:lnTo>
                                <a:lnTo>
                                  <a:pt x="34" y="39"/>
                                </a:lnTo>
                                <a:lnTo>
                                  <a:pt x="32" y="38"/>
                                </a:lnTo>
                                <a:lnTo>
                                  <a:pt x="28" y="38"/>
                                </a:lnTo>
                                <a:lnTo>
                                  <a:pt x="25" y="38"/>
                                </a:lnTo>
                                <a:lnTo>
                                  <a:pt x="21" y="38"/>
                                </a:lnTo>
                                <a:lnTo>
                                  <a:pt x="18" y="39"/>
                                </a:lnTo>
                                <a:lnTo>
                                  <a:pt x="15" y="39"/>
                                </a:lnTo>
                                <a:lnTo>
                                  <a:pt x="14" y="40"/>
                                </a:lnTo>
                                <a:lnTo>
                                  <a:pt x="12" y="43"/>
                                </a:lnTo>
                                <a:lnTo>
                                  <a:pt x="10" y="46"/>
                                </a:lnTo>
                                <a:lnTo>
                                  <a:pt x="9" y="47"/>
                                </a:lnTo>
                                <a:lnTo>
                                  <a:pt x="9" y="48"/>
                                </a:lnTo>
                                <a:lnTo>
                                  <a:pt x="10" y="49"/>
                                </a:lnTo>
                                <a:lnTo>
                                  <a:pt x="12" y="49"/>
                                </a:lnTo>
                                <a:lnTo>
                                  <a:pt x="14" y="49"/>
                                </a:lnTo>
                                <a:lnTo>
                                  <a:pt x="18" y="49"/>
                                </a:lnTo>
                                <a:lnTo>
                                  <a:pt x="22" y="49"/>
                                </a:lnTo>
                                <a:lnTo>
                                  <a:pt x="27" y="50"/>
                                </a:lnTo>
                                <a:lnTo>
                                  <a:pt x="30" y="50"/>
                                </a:lnTo>
                                <a:lnTo>
                                  <a:pt x="34" y="50"/>
                                </a:lnTo>
                                <a:lnTo>
                                  <a:pt x="36" y="50"/>
                                </a:lnTo>
                                <a:lnTo>
                                  <a:pt x="37" y="51"/>
                                </a:lnTo>
                                <a:lnTo>
                                  <a:pt x="35" y="52"/>
                                </a:lnTo>
                                <a:lnTo>
                                  <a:pt x="32" y="55"/>
                                </a:lnTo>
                                <a:lnTo>
                                  <a:pt x="29" y="58"/>
                                </a:lnTo>
                                <a:lnTo>
                                  <a:pt x="32" y="61"/>
                                </a:lnTo>
                                <a:lnTo>
                                  <a:pt x="35" y="62"/>
                                </a:lnTo>
                                <a:lnTo>
                                  <a:pt x="41" y="66"/>
                                </a:lnTo>
                                <a:lnTo>
                                  <a:pt x="44" y="68"/>
                                </a:lnTo>
                                <a:lnTo>
                                  <a:pt x="45" y="71"/>
                                </a:lnTo>
                                <a:lnTo>
                                  <a:pt x="44" y="74"/>
                                </a:lnTo>
                                <a:lnTo>
                                  <a:pt x="41" y="77"/>
                                </a:lnTo>
                                <a:lnTo>
                                  <a:pt x="36" y="78"/>
                                </a:lnTo>
                                <a:lnTo>
                                  <a:pt x="34" y="82"/>
                                </a:lnTo>
                                <a:lnTo>
                                  <a:pt x="32" y="84"/>
                                </a:lnTo>
                                <a:lnTo>
                                  <a:pt x="32" y="89"/>
                                </a:lnTo>
                                <a:lnTo>
                                  <a:pt x="32" y="94"/>
                                </a:lnTo>
                                <a:lnTo>
                                  <a:pt x="35" y="96"/>
                                </a:lnTo>
                                <a:lnTo>
                                  <a:pt x="36" y="96"/>
                                </a:lnTo>
                                <a:lnTo>
                                  <a:pt x="39" y="96"/>
                                </a:lnTo>
                                <a:lnTo>
                                  <a:pt x="41" y="96"/>
                                </a:lnTo>
                                <a:lnTo>
                                  <a:pt x="44" y="96"/>
                                </a:lnTo>
                                <a:lnTo>
                                  <a:pt x="48" y="96"/>
                                </a:lnTo>
                                <a:lnTo>
                                  <a:pt x="52" y="96"/>
                                </a:lnTo>
                                <a:lnTo>
                                  <a:pt x="57" y="96"/>
                                </a:lnTo>
                                <a:lnTo>
                                  <a:pt x="63" y="97"/>
                                </a:lnTo>
                                <a:lnTo>
                                  <a:pt x="66" y="97"/>
                                </a:lnTo>
                                <a:lnTo>
                                  <a:pt x="71" y="97"/>
                                </a:lnTo>
                                <a:lnTo>
                                  <a:pt x="74" y="97"/>
                                </a:lnTo>
                                <a:lnTo>
                                  <a:pt x="79" y="97"/>
                                </a:lnTo>
                                <a:lnTo>
                                  <a:pt x="81" y="96"/>
                                </a:lnTo>
                                <a:lnTo>
                                  <a:pt x="85" y="96"/>
                                </a:lnTo>
                                <a:lnTo>
                                  <a:pt x="86" y="96"/>
                                </a:lnTo>
                                <a:lnTo>
                                  <a:pt x="87" y="96"/>
                                </a:lnTo>
                                <a:lnTo>
                                  <a:pt x="85" y="94"/>
                                </a:lnTo>
                                <a:lnTo>
                                  <a:pt x="81" y="93"/>
                                </a:lnTo>
                                <a:lnTo>
                                  <a:pt x="77" y="91"/>
                                </a:lnTo>
                                <a:lnTo>
                                  <a:pt x="72" y="89"/>
                                </a:lnTo>
                                <a:lnTo>
                                  <a:pt x="66" y="88"/>
                                </a:lnTo>
                                <a:lnTo>
                                  <a:pt x="63" y="86"/>
                                </a:lnTo>
                                <a:lnTo>
                                  <a:pt x="58" y="85"/>
                                </a:lnTo>
                                <a:lnTo>
                                  <a:pt x="57" y="85"/>
                                </a:lnTo>
                                <a:lnTo>
                                  <a:pt x="57" y="84"/>
                                </a:lnTo>
                                <a:lnTo>
                                  <a:pt x="62" y="80"/>
                                </a:lnTo>
                                <a:lnTo>
                                  <a:pt x="64" y="78"/>
                                </a:lnTo>
                                <a:lnTo>
                                  <a:pt x="66" y="76"/>
                                </a:lnTo>
                                <a:lnTo>
                                  <a:pt x="67" y="74"/>
                                </a:lnTo>
                                <a:lnTo>
                                  <a:pt x="67" y="73"/>
                                </a:lnTo>
                                <a:lnTo>
                                  <a:pt x="65" y="68"/>
                                </a:lnTo>
                                <a:lnTo>
                                  <a:pt x="63" y="65"/>
                                </a:lnTo>
                                <a:lnTo>
                                  <a:pt x="58" y="60"/>
                                </a:lnTo>
                                <a:lnTo>
                                  <a:pt x="55" y="57"/>
                                </a:lnTo>
                                <a:lnTo>
                                  <a:pt x="51" y="52"/>
                                </a:lnTo>
                                <a:lnTo>
                                  <a:pt x="48" y="49"/>
                                </a:lnTo>
                                <a:lnTo>
                                  <a:pt x="45" y="46"/>
                                </a:lnTo>
                                <a:lnTo>
                                  <a:pt x="45" y="44"/>
                                </a:lnTo>
                                <a:lnTo>
                                  <a:pt x="47" y="42"/>
                                </a:lnTo>
                                <a:lnTo>
                                  <a:pt x="50" y="41"/>
                                </a:lnTo>
                                <a:lnTo>
                                  <a:pt x="54" y="39"/>
                                </a:lnTo>
                                <a:lnTo>
                                  <a:pt x="57" y="35"/>
                                </a:lnTo>
                                <a:lnTo>
                                  <a:pt x="60" y="33"/>
                                </a:lnTo>
                                <a:lnTo>
                                  <a:pt x="63" y="30"/>
                                </a:lnTo>
                                <a:lnTo>
                                  <a:pt x="65" y="26"/>
                                </a:lnTo>
                                <a:lnTo>
                                  <a:pt x="65" y="23"/>
                                </a:lnTo>
                                <a:lnTo>
                                  <a:pt x="64" y="21"/>
                                </a:lnTo>
                                <a:lnTo>
                                  <a:pt x="64" y="17"/>
                                </a:lnTo>
                                <a:lnTo>
                                  <a:pt x="63" y="15"/>
                                </a:lnTo>
                                <a:lnTo>
                                  <a:pt x="63" y="14"/>
                                </a:lnTo>
                                <a:lnTo>
                                  <a:pt x="60" y="12"/>
                                </a:lnTo>
                                <a:lnTo>
                                  <a:pt x="58" y="11"/>
                                </a:lnTo>
                                <a:lnTo>
                                  <a:pt x="56" y="11"/>
                                </a:lnTo>
                                <a:lnTo>
                                  <a:pt x="52" y="11"/>
                                </a:lnTo>
                                <a:lnTo>
                                  <a:pt x="48" y="10"/>
                                </a:lnTo>
                                <a:lnTo>
                                  <a:pt x="43" y="11"/>
                                </a:lnTo>
                                <a:lnTo>
                                  <a:pt x="39" y="12"/>
                                </a:lnTo>
                                <a:lnTo>
                                  <a:pt x="35" y="13"/>
                                </a:lnTo>
                                <a:lnTo>
                                  <a:pt x="30" y="14"/>
                                </a:lnTo>
                                <a:lnTo>
                                  <a:pt x="28" y="15"/>
                                </a:lnTo>
                                <a:lnTo>
                                  <a:pt x="26" y="16"/>
                                </a:lnTo>
                                <a:lnTo>
                                  <a:pt x="26" y="17"/>
                                </a:lnTo>
                                <a:lnTo>
                                  <a:pt x="17" y="11"/>
                                </a:lnTo>
                                <a:lnTo>
                                  <a:pt x="18" y="9"/>
                                </a:lnTo>
                                <a:lnTo>
                                  <a:pt x="22" y="6"/>
                                </a:lnTo>
                                <a:lnTo>
                                  <a:pt x="26" y="3"/>
                                </a:lnTo>
                                <a:lnTo>
                                  <a:pt x="26" y="1"/>
                                </a:lnTo>
                                <a:lnTo>
                                  <a:pt x="24" y="0"/>
                                </a:lnTo>
                                <a:lnTo>
                                  <a:pt x="21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1"/>
                                </a:lnTo>
                                <a:lnTo>
                                  <a:pt x="11" y="2"/>
                                </a:lnTo>
                                <a:lnTo>
                                  <a:pt x="9" y="4"/>
                                </a:lnTo>
                                <a:lnTo>
                                  <a:pt x="9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5" name="Freeform 398"/>
                        <wps:cNvSpPr>
                          <a:spLocks/>
                        </wps:cNvSpPr>
                        <wps:spPr bwMode="auto">
                          <a:xfrm>
                            <a:off x="161925" y="277495"/>
                            <a:ext cx="3175" cy="5715"/>
                          </a:xfrm>
                          <a:custGeom>
                            <a:avLst/>
                            <a:gdLst>
                              <a:gd name="T0" fmla="*/ 10 w 15"/>
                              <a:gd name="T1" fmla="*/ 0 h 26"/>
                              <a:gd name="T2" fmla="*/ 6 w 15"/>
                              <a:gd name="T3" fmla="*/ 0 h 26"/>
                              <a:gd name="T4" fmla="*/ 4 w 15"/>
                              <a:gd name="T5" fmla="*/ 2 h 26"/>
                              <a:gd name="T6" fmla="*/ 3 w 15"/>
                              <a:gd name="T7" fmla="*/ 4 h 26"/>
                              <a:gd name="T8" fmla="*/ 1 w 15"/>
                              <a:gd name="T9" fmla="*/ 8 h 26"/>
                              <a:gd name="T10" fmla="*/ 0 w 15"/>
                              <a:gd name="T11" fmla="*/ 9 h 26"/>
                              <a:gd name="T12" fmla="*/ 0 w 15"/>
                              <a:gd name="T13" fmla="*/ 13 h 26"/>
                              <a:gd name="T14" fmla="*/ 0 w 15"/>
                              <a:gd name="T15" fmla="*/ 15 h 26"/>
                              <a:gd name="T16" fmla="*/ 0 w 15"/>
                              <a:gd name="T17" fmla="*/ 17 h 26"/>
                              <a:gd name="T18" fmla="*/ 0 w 15"/>
                              <a:gd name="T19" fmla="*/ 22 h 26"/>
                              <a:gd name="T20" fmla="*/ 2 w 15"/>
                              <a:gd name="T21" fmla="*/ 26 h 26"/>
                              <a:gd name="T22" fmla="*/ 5 w 15"/>
                              <a:gd name="T23" fmla="*/ 26 h 26"/>
                              <a:gd name="T24" fmla="*/ 10 w 15"/>
                              <a:gd name="T25" fmla="*/ 26 h 26"/>
                              <a:gd name="T26" fmla="*/ 13 w 15"/>
                              <a:gd name="T27" fmla="*/ 25 h 26"/>
                              <a:gd name="T28" fmla="*/ 15 w 15"/>
                              <a:gd name="T29" fmla="*/ 23 h 26"/>
                              <a:gd name="T30" fmla="*/ 12 w 15"/>
                              <a:gd name="T31" fmla="*/ 21 h 26"/>
                              <a:gd name="T32" fmla="*/ 10 w 15"/>
                              <a:gd name="T33" fmla="*/ 18 h 26"/>
                              <a:gd name="T34" fmla="*/ 9 w 15"/>
                              <a:gd name="T35" fmla="*/ 16 h 26"/>
                              <a:gd name="T36" fmla="*/ 9 w 15"/>
                              <a:gd name="T37" fmla="*/ 15 h 26"/>
                              <a:gd name="T38" fmla="*/ 9 w 15"/>
                              <a:gd name="T39" fmla="*/ 11 h 26"/>
                              <a:gd name="T40" fmla="*/ 9 w 15"/>
                              <a:gd name="T41" fmla="*/ 5 h 26"/>
                              <a:gd name="T42" fmla="*/ 9 w 15"/>
                              <a:gd name="T43" fmla="*/ 2 h 26"/>
                              <a:gd name="T44" fmla="*/ 10 w 15"/>
                              <a:gd name="T45" fmla="*/ 0 h 26"/>
                              <a:gd name="T46" fmla="*/ 10 w 15"/>
                              <a:gd name="T47" fmla="*/ 0 h 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5" h="26">
                                <a:moveTo>
                                  <a:pt x="10" y="0"/>
                                </a:moveTo>
                                <a:lnTo>
                                  <a:pt x="6" y="0"/>
                                </a:lnTo>
                                <a:lnTo>
                                  <a:pt x="4" y="2"/>
                                </a:lnTo>
                                <a:lnTo>
                                  <a:pt x="3" y="4"/>
                                </a:lnTo>
                                <a:lnTo>
                                  <a:pt x="1" y="8"/>
                                </a:lnTo>
                                <a:lnTo>
                                  <a:pt x="0" y="9"/>
                                </a:lnTo>
                                <a:lnTo>
                                  <a:pt x="0" y="13"/>
                                </a:lnTo>
                                <a:lnTo>
                                  <a:pt x="0" y="15"/>
                                </a:lnTo>
                                <a:lnTo>
                                  <a:pt x="0" y="17"/>
                                </a:lnTo>
                                <a:lnTo>
                                  <a:pt x="0" y="22"/>
                                </a:lnTo>
                                <a:lnTo>
                                  <a:pt x="2" y="26"/>
                                </a:lnTo>
                                <a:lnTo>
                                  <a:pt x="5" y="26"/>
                                </a:lnTo>
                                <a:lnTo>
                                  <a:pt x="10" y="26"/>
                                </a:lnTo>
                                <a:lnTo>
                                  <a:pt x="13" y="25"/>
                                </a:lnTo>
                                <a:lnTo>
                                  <a:pt x="15" y="23"/>
                                </a:lnTo>
                                <a:lnTo>
                                  <a:pt x="12" y="21"/>
                                </a:lnTo>
                                <a:lnTo>
                                  <a:pt x="10" y="18"/>
                                </a:lnTo>
                                <a:lnTo>
                                  <a:pt x="9" y="16"/>
                                </a:lnTo>
                                <a:lnTo>
                                  <a:pt x="9" y="15"/>
                                </a:lnTo>
                                <a:lnTo>
                                  <a:pt x="9" y="11"/>
                                </a:lnTo>
                                <a:lnTo>
                                  <a:pt x="9" y="5"/>
                                </a:lnTo>
                                <a:lnTo>
                                  <a:pt x="9" y="2"/>
                                </a:ln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6" name="Freeform 399"/>
                        <wps:cNvSpPr>
                          <a:spLocks/>
                        </wps:cNvSpPr>
                        <wps:spPr bwMode="auto">
                          <a:xfrm>
                            <a:off x="210185" y="241300"/>
                            <a:ext cx="13335" cy="7620"/>
                          </a:xfrm>
                          <a:custGeom>
                            <a:avLst/>
                            <a:gdLst>
                              <a:gd name="T0" fmla="*/ 0 w 61"/>
                              <a:gd name="T1" fmla="*/ 12 h 35"/>
                              <a:gd name="T2" fmla="*/ 17 w 61"/>
                              <a:gd name="T3" fmla="*/ 19 h 35"/>
                              <a:gd name="T4" fmla="*/ 17 w 61"/>
                              <a:gd name="T5" fmla="*/ 20 h 35"/>
                              <a:gd name="T6" fmla="*/ 17 w 61"/>
                              <a:gd name="T7" fmla="*/ 22 h 35"/>
                              <a:gd name="T8" fmla="*/ 17 w 61"/>
                              <a:gd name="T9" fmla="*/ 24 h 35"/>
                              <a:gd name="T10" fmla="*/ 18 w 61"/>
                              <a:gd name="T11" fmla="*/ 28 h 35"/>
                              <a:gd name="T12" fmla="*/ 18 w 61"/>
                              <a:gd name="T13" fmla="*/ 30 h 35"/>
                              <a:gd name="T14" fmla="*/ 21 w 61"/>
                              <a:gd name="T15" fmla="*/ 33 h 35"/>
                              <a:gd name="T16" fmla="*/ 21 w 61"/>
                              <a:gd name="T17" fmla="*/ 34 h 35"/>
                              <a:gd name="T18" fmla="*/ 24 w 61"/>
                              <a:gd name="T19" fmla="*/ 35 h 35"/>
                              <a:gd name="T20" fmla="*/ 27 w 61"/>
                              <a:gd name="T21" fmla="*/ 34 h 35"/>
                              <a:gd name="T22" fmla="*/ 31 w 61"/>
                              <a:gd name="T23" fmla="*/ 34 h 35"/>
                              <a:gd name="T24" fmla="*/ 33 w 61"/>
                              <a:gd name="T25" fmla="*/ 33 h 35"/>
                              <a:gd name="T26" fmla="*/ 37 w 61"/>
                              <a:gd name="T27" fmla="*/ 32 h 35"/>
                              <a:gd name="T28" fmla="*/ 40 w 61"/>
                              <a:gd name="T29" fmla="*/ 31 h 35"/>
                              <a:gd name="T30" fmla="*/ 44 w 61"/>
                              <a:gd name="T31" fmla="*/ 30 h 35"/>
                              <a:gd name="T32" fmla="*/ 47 w 61"/>
                              <a:gd name="T33" fmla="*/ 29 h 35"/>
                              <a:gd name="T34" fmla="*/ 50 w 61"/>
                              <a:gd name="T35" fmla="*/ 29 h 35"/>
                              <a:gd name="T36" fmla="*/ 53 w 61"/>
                              <a:gd name="T37" fmla="*/ 26 h 35"/>
                              <a:gd name="T38" fmla="*/ 55 w 61"/>
                              <a:gd name="T39" fmla="*/ 26 h 35"/>
                              <a:gd name="T40" fmla="*/ 60 w 61"/>
                              <a:gd name="T41" fmla="*/ 24 h 35"/>
                              <a:gd name="T42" fmla="*/ 61 w 61"/>
                              <a:gd name="T43" fmla="*/ 24 h 35"/>
                              <a:gd name="T44" fmla="*/ 60 w 61"/>
                              <a:gd name="T45" fmla="*/ 20 h 35"/>
                              <a:gd name="T46" fmla="*/ 61 w 61"/>
                              <a:gd name="T47" fmla="*/ 18 h 35"/>
                              <a:gd name="T48" fmla="*/ 60 w 61"/>
                              <a:gd name="T49" fmla="*/ 14 h 35"/>
                              <a:gd name="T50" fmla="*/ 58 w 61"/>
                              <a:gd name="T51" fmla="*/ 13 h 35"/>
                              <a:gd name="T52" fmla="*/ 54 w 61"/>
                              <a:gd name="T53" fmla="*/ 14 h 35"/>
                              <a:gd name="T54" fmla="*/ 50 w 61"/>
                              <a:gd name="T55" fmla="*/ 15 h 35"/>
                              <a:gd name="T56" fmla="*/ 46 w 61"/>
                              <a:gd name="T57" fmla="*/ 16 h 35"/>
                              <a:gd name="T58" fmla="*/ 44 w 61"/>
                              <a:gd name="T59" fmla="*/ 18 h 35"/>
                              <a:gd name="T60" fmla="*/ 40 w 61"/>
                              <a:gd name="T61" fmla="*/ 18 h 35"/>
                              <a:gd name="T62" fmla="*/ 38 w 61"/>
                              <a:gd name="T63" fmla="*/ 19 h 35"/>
                              <a:gd name="T64" fmla="*/ 32 w 61"/>
                              <a:gd name="T65" fmla="*/ 21 h 35"/>
                              <a:gd name="T66" fmla="*/ 28 w 61"/>
                              <a:gd name="T67" fmla="*/ 22 h 35"/>
                              <a:gd name="T68" fmla="*/ 25 w 61"/>
                              <a:gd name="T69" fmla="*/ 23 h 35"/>
                              <a:gd name="T70" fmla="*/ 24 w 61"/>
                              <a:gd name="T71" fmla="*/ 24 h 35"/>
                              <a:gd name="T72" fmla="*/ 23 w 61"/>
                              <a:gd name="T73" fmla="*/ 19 h 35"/>
                              <a:gd name="T74" fmla="*/ 23 w 61"/>
                              <a:gd name="T75" fmla="*/ 18 h 35"/>
                              <a:gd name="T76" fmla="*/ 23 w 61"/>
                              <a:gd name="T77" fmla="*/ 15 h 35"/>
                              <a:gd name="T78" fmla="*/ 23 w 61"/>
                              <a:gd name="T79" fmla="*/ 13 h 35"/>
                              <a:gd name="T80" fmla="*/ 24 w 61"/>
                              <a:gd name="T81" fmla="*/ 10 h 35"/>
                              <a:gd name="T82" fmla="*/ 23 w 61"/>
                              <a:gd name="T83" fmla="*/ 6 h 35"/>
                              <a:gd name="T84" fmla="*/ 23 w 61"/>
                              <a:gd name="T85" fmla="*/ 4 h 35"/>
                              <a:gd name="T86" fmla="*/ 22 w 61"/>
                              <a:gd name="T87" fmla="*/ 2 h 35"/>
                              <a:gd name="T88" fmla="*/ 21 w 61"/>
                              <a:gd name="T89" fmla="*/ 1 h 35"/>
                              <a:gd name="T90" fmla="*/ 17 w 61"/>
                              <a:gd name="T91" fmla="*/ 0 h 35"/>
                              <a:gd name="T92" fmla="*/ 15 w 61"/>
                              <a:gd name="T93" fmla="*/ 2 h 35"/>
                              <a:gd name="T94" fmla="*/ 10 w 61"/>
                              <a:gd name="T95" fmla="*/ 3 h 35"/>
                              <a:gd name="T96" fmla="*/ 8 w 61"/>
                              <a:gd name="T97" fmla="*/ 5 h 35"/>
                              <a:gd name="T98" fmla="*/ 5 w 61"/>
                              <a:gd name="T99" fmla="*/ 7 h 35"/>
                              <a:gd name="T100" fmla="*/ 2 w 61"/>
                              <a:gd name="T101" fmla="*/ 10 h 35"/>
                              <a:gd name="T102" fmla="*/ 0 w 61"/>
                              <a:gd name="T103" fmla="*/ 11 h 35"/>
                              <a:gd name="T104" fmla="*/ 0 w 61"/>
                              <a:gd name="T105" fmla="*/ 12 h 35"/>
                              <a:gd name="T106" fmla="*/ 0 w 61"/>
                              <a:gd name="T107" fmla="*/ 12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61" h="35">
                                <a:moveTo>
                                  <a:pt x="0" y="12"/>
                                </a:moveTo>
                                <a:lnTo>
                                  <a:pt x="17" y="19"/>
                                </a:lnTo>
                                <a:lnTo>
                                  <a:pt x="17" y="20"/>
                                </a:lnTo>
                                <a:lnTo>
                                  <a:pt x="17" y="22"/>
                                </a:lnTo>
                                <a:lnTo>
                                  <a:pt x="17" y="24"/>
                                </a:lnTo>
                                <a:lnTo>
                                  <a:pt x="18" y="28"/>
                                </a:lnTo>
                                <a:lnTo>
                                  <a:pt x="18" y="30"/>
                                </a:lnTo>
                                <a:lnTo>
                                  <a:pt x="21" y="33"/>
                                </a:lnTo>
                                <a:lnTo>
                                  <a:pt x="21" y="34"/>
                                </a:lnTo>
                                <a:lnTo>
                                  <a:pt x="24" y="35"/>
                                </a:lnTo>
                                <a:lnTo>
                                  <a:pt x="27" y="34"/>
                                </a:lnTo>
                                <a:lnTo>
                                  <a:pt x="31" y="34"/>
                                </a:lnTo>
                                <a:lnTo>
                                  <a:pt x="33" y="33"/>
                                </a:lnTo>
                                <a:lnTo>
                                  <a:pt x="37" y="32"/>
                                </a:lnTo>
                                <a:lnTo>
                                  <a:pt x="40" y="31"/>
                                </a:lnTo>
                                <a:lnTo>
                                  <a:pt x="44" y="30"/>
                                </a:lnTo>
                                <a:lnTo>
                                  <a:pt x="47" y="29"/>
                                </a:lnTo>
                                <a:lnTo>
                                  <a:pt x="50" y="29"/>
                                </a:lnTo>
                                <a:lnTo>
                                  <a:pt x="53" y="26"/>
                                </a:lnTo>
                                <a:lnTo>
                                  <a:pt x="55" y="26"/>
                                </a:lnTo>
                                <a:lnTo>
                                  <a:pt x="60" y="24"/>
                                </a:lnTo>
                                <a:lnTo>
                                  <a:pt x="61" y="24"/>
                                </a:lnTo>
                                <a:lnTo>
                                  <a:pt x="60" y="20"/>
                                </a:lnTo>
                                <a:lnTo>
                                  <a:pt x="61" y="18"/>
                                </a:lnTo>
                                <a:lnTo>
                                  <a:pt x="60" y="14"/>
                                </a:lnTo>
                                <a:lnTo>
                                  <a:pt x="58" y="13"/>
                                </a:lnTo>
                                <a:lnTo>
                                  <a:pt x="54" y="14"/>
                                </a:lnTo>
                                <a:lnTo>
                                  <a:pt x="50" y="15"/>
                                </a:lnTo>
                                <a:lnTo>
                                  <a:pt x="46" y="16"/>
                                </a:lnTo>
                                <a:lnTo>
                                  <a:pt x="44" y="18"/>
                                </a:lnTo>
                                <a:lnTo>
                                  <a:pt x="40" y="18"/>
                                </a:lnTo>
                                <a:lnTo>
                                  <a:pt x="38" y="19"/>
                                </a:lnTo>
                                <a:lnTo>
                                  <a:pt x="32" y="21"/>
                                </a:lnTo>
                                <a:lnTo>
                                  <a:pt x="28" y="22"/>
                                </a:lnTo>
                                <a:lnTo>
                                  <a:pt x="25" y="23"/>
                                </a:lnTo>
                                <a:lnTo>
                                  <a:pt x="24" y="24"/>
                                </a:lnTo>
                                <a:lnTo>
                                  <a:pt x="23" y="19"/>
                                </a:lnTo>
                                <a:lnTo>
                                  <a:pt x="23" y="18"/>
                                </a:lnTo>
                                <a:lnTo>
                                  <a:pt x="23" y="15"/>
                                </a:lnTo>
                                <a:lnTo>
                                  <a:pt x="23" y="13"/>
                                </a:lnTo>
                                <a:lnTo>
                                  <a:pt x="24" y="10"/>
                                </a:lnTo>
                                <a:lnTo>
                                  <a:pt x="23" y="6"/>
                                </a:lnTo>
                                <a:lnTo>
                                  <a:pt x="23" y="4"/>
                                </a:lnTo>
                                <a:lnTo>
                                  <a:pt x="22" y="2"/>
                                </a:lnTo>
                                <a:lnTo>
                                  <a:pt x="21" y="1"/>
                                </a:lnTo>
                                <a:lnTo>
                                  <a:pt x="17" y="0"/>
                                </a:lnTo>
                                <a:lnTo>
                                  <a:pt x="15" y="2"/>
                                </a:lnTo>
                                <a:lnTo>
                                  <a:pt x="10" y="3"/>
                                </a:lnTo>
                                <a:lnTo>
                                  <a:pt x="8" y="5"/>
                                </a:lnTo>
                                <a:lnTo>
                                  <a:pt x="5" y="7"/>
                                </a:lnTo>
                                <a:lnTo>
                                  <a:pt x="2" y="10"/>
                                </a:lnTo>
                                <a:lnTo>
                                  <a:pt x="0" y="11"/>
                                </a:lnTo>
                                <a:lnTo>
                                  <a:pt x="0" y="12"/>
                                </a:lnTo>
                                <a:lnTo>
                                  <a:pt x="0" y="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Freeform 400"/>
                        <wps:cNvSpPr>
                          <a:spLocks/>
                        </wps:cNvSpPr>
                        <wps:spPr bwMode="auto">
                          <a:xfrm>
                            <a:off x="217805" y="249555"/>
                            <a:ext cx="13335" cy="11430"/>
                          </a:xfrm>
                          <a:custGeom>
                            <a:avLst/>
                            <a:gdLst>
                              <a:gd name="T0" fmla="*/ 49 w 62"/>
                              <a:gd name="T1" fmla="*/ 1 h 55"/>
                              <a:gd name="T2" fmla="*/ 45 w 62"/>
                              <a:gd name="T3" fmla="*/ 0 h 55"/>
                              <a:gd name="T4" fmla="*/ 38 w 62"/>
                              <a:gd name="T5" fmla="*/ 0 h 55"/>
                              <a:gd name="T6" fmla="*/ 30 w 62"/>
                              <a:gd name="T7" fmla="*/ 0 h 55"/>
                              <a:gd name="T8" fmla="*/ 23 w 62"/>
                              <a:gd name="T9" fmla="*/ 0 h 55"/>
                              <a:gd name="T10" fmla="*/ 16 w 62"/>
                              <a:gd name="T11" fmla="*/ 0 h 55"/>
                              <a:gd name="T12" fmla="*/ 9 w 62"/>
                              <a:gd name="T13" fmla="*/ 1 h 55"/>
                              <a:gd name="T14" fmla="*/ 5 w 62"/>
                              <a:gd name="T15" fmla="*/ 2 h 55"/>
                              <a:gd name="T16" fmla="*/ 3 w 62"/>
                              <a:gd name="T17" fmla="*/ 4 h 55"/>
                              <a:gd name="T18" fmla="*/ 0 w 62"/>
                              <a:gd name="T19" fmla="*/ 10 h 55"/>
                              <a:gd name="T20" fmla="*/ 0 w 62"/>
                              <a:gd name="T21" fmla="*/ 14 h 55"/>
                              <a:gd name="T22" fmla="*/ 2 w 62"/>
                              <a:gd name="T23" fmla="*/ 20 h 55"/>
                              <a:gd name="T24" fmla="*/ 7 w 62"/>
                              <a:gd name="T25" fmla="*/ 22 h 55"/>
                              <a:gd name="T26" fmla="*/ 15 w 62"/>
                              <a:gd name="T27" fmla="*/ 24 h 55"/>
                              <a:gd name="T28" fmla="*/ 25 w 62"/>
                              <a:gd name="T29" fmla="*/ 25 h 55"/>
                              <a:gd name="T30" fmla="*/ 31 w 62"/>
                              <a:gd name="T31" fmla="*/ 25 h 55"/>
                              <a:gd name="T32" fmla="*/ 34 w 62"/>
                              <a:gd name="T33" fmla="*/ 39 h 55"/>
                              <a:gd name="T34" fmla="*/ 31 w 62"/>
                              <a:gd name="T35" fmla="*/ 41 h 55"/>
                              <a:gd name="T36" fmla="*/ 26 w 62"/>
                              <a:gd name="T37" fmla="*/ 47 h 55"/>
                              <a:gd name="T38" fmla="*/ 23 w 62"/>
                              <a:gd name="T39" fmla="*/ 52 h 55"/>
                              <a:gd name="T40" fmla="*/ 24 w 62"/>
                              <a:gd name="T41" fmla="*/ 55 h 55"/>
                              <a:gd name="T42" fmla="*/ 28 w 62"/>
                              <a:gd name="T43" fmla="*/ 55 h 55"/>
                              <a:gd name="T44" fmla="*/ 35 w 62"/>
                              <a:gd name="T45" fmla="*/ 54 h 55"/>
                              <a:gd name="T46" fmla="*/ 40 w 62"/>
                              <a:gd name="T47" fmla="*/ 52 h 55"/>
                              <a:gd name="T48" fmla="*/ 43 w 62"/>
                              <a:gd name="T49" fmla="*/ 52 h 55"/>
                              <a:gd name="T50" fmla="*/ 60 w 62"/>
                              <a:gd name="T51" fmla="*/ 50 h 55"/>
                              <a:gd name="T52" fmla="*/ 62 w 62"/>
                              <a:gd name="T53" fmla="*/ 45 h 55"/>
                              <a:gd name="T54" fmla="*/ 60 w 62"/>
                              <a:gd name="T55" fmla="*/ 41 h 55"/>
                              <a:gd name="T56" fmla="*/ 54 w 62"/>
                              <a:gd name="T57" fmla="*/ 38 h 55"/>
                              <a:gd name="T58" fmla="*/ 49 w 62"/>
                              <a:gd name="T59" fmla="*/ 36 h 55"/>
                              <a:gd name="T60" fmla="*/ 46 w 62"/>
                              <a:gd name="T61" fmla="*/ 32 h 55"/>
                              <a:gd name="T62" fmla="*/ 46 w 62"/>
                              <a:gd name="T63" fmla="*/ 27 h 55"/>
                              <a:gd name="T64" fmla="*/ 46 w 62"/>
                              <a:gd name="T65" fmla="*/ 20 h 55"/>
                              <a:gd name="T66" fmla="*/ 41 w 62"/>
                              <a:gd name="T67" fmla="*/ 18 h 55"/>
                              <a:gd name="T68" fmla="*/ 34 w 62"/>
                              <a:gd name="T69" fmla="*/ 18 h 55"/>
                              <a:gd name="T70" fmla="*/ 26 w 62"/>
                              <a:gd name="T71" fmla="*/ 19 h 55"/>
                              <a:gd name="T72" fmla="*/ 19 w 62"/>
                              <a:gd name="T73" fmla="*/ 18 h 55"/>
                              <a:gd name="T74" fmla="*/ 18 w 62"/>
                              <a:gd name="T75" fmla="*/ 12 h 55"/>
                              <a:gd name="T76" fmla="*/ 25 w 62"/>
                              <a:gd name="T77" fmla="*/ 9 h 55"/>
                              <a:gd name="T78" fmla="*/ 31 w 62"/>
                              <a:gd name="T79" fmla="*/ 9 h 55"/>
                              <a:gd name="T80" fmla="*/ 34 w 62"/>
                              <a:gd name="T81" fmla="*/ 9 h 55"/>
                              <a:gd name="T82" fmla="*/ 41 w 62"/>
                              <a:gd name="T83" fmla="*/ 9 h 55"/>
                              <a:gd name="T84" fmla="*/ 50 w 62"/>
                              <a:gd name="T85" fmla="*/ 9 h 55"/>
                              <a:gd name="T86" fmla="*/ 56 w 62"/>
                              <a:gd name="T87" fmla="*/ 9 h 55"/>
                              <a:gd name="T88" fmla="*/ 52 w 62"/>
                              <a:gd name="T89" fmla="*/ 1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62" h="55">
                                <a:moveTo>
                                  <a:pt x="52" y="1"/>
                                </a:moveTo>
                                <a:lnTo>
                                  <a:pt x="49" y="1"/>
                                </a:lnTo>
                                <a:lnTo>
                                  <a:pt x="47" y="0"/>
                                </a:lnTo>
                                <a:lnTo>
                                  <a:pt x="45" y="0"/>
                                </a:lnTo>
                                <a:lnTo>
                                  <a:pt x="41" y="0"/>
                                </a:lnTo>
                                <a:lnTo>
                                  <a:pt x="38" y="0"/>
                                </a:lnTo>
                                <a:lnTo>
                                  <a:pt x="34" y="0"/>
                                </a:lnTo>
                                <a:lnTo>
                                  <a:pt x="30" y="0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2" y="1"/>
                                </a:lnTo>
                                <a:lnTo>
                                  <a:pt x="9" y="1"/>
                                </a:lnTo>
                                <a:lnTo>
                                  <a:pt x="8" y="2"/>
                                </a:lnTo>
                                <a:lnTo>
                                  <a:pt x="5" y="2"/>
                                </a:lnTo>
                                <a:lnTo>
                                  <a:pt x="4" y="3"/>
                                </a:lnTo>
                                <a:lnTo>
                                  <a:pt x="3" y="4"/>
                                </a:lnTo>
                                <a:lnTo>
                                  <a:pt x="2" y="6"/>
                                </a:lnTo>
                                <a:lnTo>
                                  <a:pt x="0" y="10"/>
                                </a:lnTo>
                                <a:lnTo>
                                  <a:pt x="0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8"/>
                                </a:lnTo>
                                <a:lnTo>
                                  <a:pt x="2" y="20"/>
                                </a:lnTo>
                                <a:lnTo>
                                  <a:pt x="3" y="22"/>
                                </a:lnTo>
                                <a:lnTo>
                                  <a:pt x="7" y="22"/>
                                </a:lnTo>
                                <a:lnTo>
                                  <a:pt x="10" y="23"/>
                                </a:lnTo>
                                <a:lnTo>
                                  <a:pt x="15" y="24"/>
                                </a:lnTo>
                                <a:lnTo>
                                  <a:pt x="20" y="25"/>
                                </a:lnTo>
                                <a:lnTo>
                                  <a:pt x="25" y="25"/>
                                </a:lnTo>
                                <a:lnTo>
                                  <a:pt x="28" y="25"/>
                                </a:lnTo>
                                <a:lnTo>
                                  <a:pt x="31" y="25"/>
                                </a:lnTo>
                                <a:lnTo>
                                  <a:pt x="33" y="27"/>
                                </a:lnTo>
                                <a:lnTo>
                                  <a:pt x="34" y="39"/>
                                </a:lnTo>
                                <a:lnTo>
                                  <a:pt x="33" y="39"/>
                                </a:lnTo>
                                <a:lnTo>
                                  <a:pt x="31" y="41"/>
                                </a:lnTo>
                                <a:lnTo>
                                  <a:pt x="28" y="43"/>
                                </a:lnTo>
                                <a:lnTo>
                                  <a:pt x="26" y="47"/>
                                </a:lnTo>
                                <a:lnTo>
                                  <a:pt x="24" y="49"/>
                                </a:lnTo>
                                <a:lnTo>
                                  <a:pt x="23" y="52"/>
                                </a:lnTo>
                                <a:lnTo>
                                  <a:pt x="23" y="54"/>
                                </a:lnTo>
                                <a:lnTo>
                                  <a:pt x="24" y="55"/>
                                </a:lnTo>
                                <a:lnTo>
                                  <a:pt x="26" y="55"/>
                                </a:lnTo>
                                <a:lnTo>
                                  <a:pt x="28" y="55"/>
                                </a:lnTo>
                                <a:lnTo>
                                  <a:pt x="32" y="54"/>
                                </a:lnTo>
                                <a:lnTo>
                                  <a:pt x="35" y="54"/>
                                </a:lnTo>
                                <a:lnTo>
                                  <a:pt x="38" y="52"/>
                                </a:lnTo>
                                <a:lnTo>
                                  <a:pt x="40" y="52"/>
                                </a:lnTo>
                                <a:lnTo>
                                  <a:pt x="42" y="52"/>
                                </a:lnTo>
                                <a:lnTo>
                                  <a:pt x="43" y="52"/>
                                </a:lnTo>
                                <a:lnTo>
                                  <a:pt x="58" y="52"/>
                                </a:lnTo>
                                <a:lnTo>
                                  <a:pt x="60" y="50"/>
                                </a:lnTo>
                                <a:lnTo>
                                  <a:pt x="62" y="47"/>
                                </a:lnTo>
                                <a:lnTo>
                                  <a:pt x="62" y="45"/>
                                </a:lnTo>
                                <a:lnTo>
                                  <a:pt x="62" y="42"/>
                                </a:lnTo>
                                <a:lnTo>
                                  <a:pt x="60" y="41"/>
                                </a:lnTo>
                                <a:lnTo>
                                  <a:pt x="57" y="40"/>
                                </a:lnTo>
                                <a:lnTo>
                                  <a:pt x="54" y="38"/>
                                </a:lnTo>
                                <a:lnTo>
                                  <a:pt x="52" y="37"/>
                                </a:lnTo>
                                <a:lnTo>
                                  <a:pt x="49" y="36"/>
                                </a:lnTo>
                                <a:lnTo>
                                  <a:pt x="48" y="36"/>
                                </a:lnTo>
                                <a:lnTo>
                                  <a:pt x="46" y="32"/>
                                </a:lnTo>
                                <a:lnTo>
                                  <a:pt x="46" y="31"/>
                                </a:lnTo>
                                <a:lnTo>
                                  <a:pt x="46" y="27"/>
                                </a:lnTo>
                                <a:lnTo>
                                  <a:pt x="47" y="24"/>
                                </a:lnTo>
                                <a:lnTo>
                                  <a:pt x="46" y="20"/>
                                </a:lnTo>
                                <a:lnTo>
                                  <a:pt x="45" y="19"/>
                                </a:lnTo>
                                <a:lnTo>
                                  <a:pt x="41" y="18"/>
                                </a:lnTo>
                                <a:lnTo>
                                  <a:pt x="38" y="18"/>
                                </a:lnTo>
                                <a:lnTo>
                                  <a:pt x="34" y="18"/>
                                </a:lnTo>
                                <a:lnTo>
                                  <a:pt x="31" y="19"/>
                                </a:lnTo>
                                <a:lnTo>
                                  <a:pt x="26" y="19"/>
                                </a:lnTo>
                                <a:lnTo>
                                  <a:pt x="23" y="19"/>
                                </a:lnTo>
                                <a:lnTo>
                                  <a:pt x="19" y="18"/>
                                </a:lnTo>
                                <a:lnTo>
                                  <a:pt x="18" y="16"/>
                                </a:lnTo>
                                <a:lnTo>
                                  <a:pt x="18" y="12"/>
                                </a:lnTo>
                                <a:lnTo>
                                  <a:pt x="23" y="10"/>
                                </a:lnTo>
                                <a:lnTo>
                                  <a:pt x="25" y="9"/>
                                </a:lnTo>
                                <a:lnTo>
                                  <a:pt x="28" y="9"/>
                                </a:lnTo>
                                <a:lnTo>
                                  <a:pt x="31" y="9"/>
                                </a:lnTo>
                                <a:lnTo>
                                  <a:pt x="33" y="9"/>
                                </a:lnTo>
                                <a:lnTo>
                                  <a:pt x="34" y="9"/>
                                </a:lnTo>
                                <a:lnTo>
                                  <a:pt x="38" y="9"/>
                                </a:lnTo>
                                <a:lnTo>
                                  <a:pt x="41" y="9"/>
                                </a:lnTo>
                                <a:lnTo>
                                  <a:pt x="46" y="9"/>
                                </a:lnTo>
                                <a:lnTo>
                                  <a:pt x="50" y="9"/>
                                </a:lnTo>
                                <a:lnTo>
                                  <a:pt x="54" y="9"/>
                                </a:lnTo>
                                <a:lnTo>
                                  <a:pt x="56" y="9"/>
                                </a:lnTo>
                                <a:lnTo>
                                  <a:pt x="57" y="9"/>
                                </a:lnTo>
                                <a:lnTo>
                                  <a:pt x="52" y="1"/>
                                </a:lnTo>
                                <a:lnTo>
                                  <a:pt x="52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8" name="Freeform 401"/>
                        <wps:cNvSpPr>
                          <a:spLocks/>
                        </wps:cNvSpPr>
                        <wps:spPr bwMode="auto">
                          <a:xfrm>
                            <a:off x="218440" y="267970"/>
                            <a:ext cx="8255" cy="8890"/>
                          </a:xfrm>
                          <a:custGeom>
                            <a:avLst/>
                            <a:gdLst>
                              <a:gd name="T0" fmla="*/ 19 w 39"/>
                              <a:gd name="T1" fmla="*/ 1 h 42"/>
                              <a:gd name="T2" fmla="*/ 15 w 39"/>
                              <a:gd name="T3" fmla="*/ 0 h 42"/>
                              <a:gd name="T4" fmla="*/ 13 w 39"/>
                              <a:gd name="T5" fmla="*/ 1 h 42"/>
                              <a:gd name="T6" fmla="*/ 9 w 39"/>
                              <a:gd name="T7" fmla="*/ 1 h 42"/>
                              <a:gd name="T8" fmla="*/ 6 w 39"/>
                              <a:gd name="T9" fmla="*/ 4 h 42"/>
                              <a:gd name="T10" fmla="*/ 1 w 39"/>
                              <a:gd name="T11" fmla="*/ 7 h 42"/>
                              <a:gd name="T12" fmla="*/ 0 w 39"/>
                              <a:gd name="T13" fmla="*/ 12 h 42"/>
                              <a:gd name="T14" fmla="*/ 3 w 39"/>
                              <a:gd name="T15" fmla="*/ 13 h 42"/>
                              <a:gd name="T16" fmla="*/ 6 w 39"/>
                              <a:gd name="T17" fmla="*/ 13 h 42"/>
                              <a:gd name="T18" fmla="*/ 11 w 39"/>
                              <a:gd name="T19" fmla="*/ 12 h 42"/>
                              <a:gd name="T20" fmla="*/ 14 w 39"/>
                              <a:gd name="T21" fmla="*/ 10 h 42"/>
                              <a:gd name="T22" fmla="*/ 16 w 39"/>
                              <a:gd name="T23" fmla="*/ 8 h 42"/>
                              <a:gd name="T24" fmla="*/ 20 w 39"/>
                              <a:gd name="T25" fmla="*/ 8 h 42"/>
                              <a:gd name="T26" fmla="*/ 22 w 39"/>
                              <a:gd name="T27" fmla="*/ 9 h 42"/>
                              <a:gd name="T28" fmla="*/ 26 w 39"/>
                              <a:gd name="T29" fmla="*/ 13 h 42"/>
                              <a:gd name="T30" fmla="*/ 27 w 39"/>
                              <a:gd name="T31" fmla="*/ 16 h 42"/>
                              <a:gd name="T32" fmla="*/ 28 w 39"/>
                              <a:gd name="T33" fmla="*/ 19 h 42"/>
                              <a:gd name="T34" fmla="*/ 27 w 39"/>
                              <a:gd name="T35" fmla="*/ 24 h 42"/>
                              <a:gd name="T36" fmla="*/ 26 w 39"/>
                              <a:gd name="T37" fmla="*/ 27 h 42"/>
                              <a:gd name="T38" fmla="*/ 22 w 39"/>
                              <a:gd name="T39" fmla="*/ 28 h 42"/>
                              <a:gd name="T40" fmla="*/ 20 w 39"/>
                              <a:gd name="T41" fmla="*/ 28 h 42"/>
                              <a:gd name="T42" fmla="*/ 16 w 39"/>
                              <a:gd name="T43" fmla="*/ 31 h 42"/>
                              <a:gd name="T44" fmla="*/ 15 w 39"/>
                              <a:gd name="T45" fmla="*/ 32 h 42"/>
                              <a:gd name="T46" fmla="*/ 11 w 39"/>
                              <a:gd name="T47" fmla="*/ 35 h 42"/>
                              <a:gd name="T48" fmla="*/ 12 w 39"/>
                              <a:gd name="T49" fmla="*/ 39 h 42"/>
                              <a:gd name="T50" fmla="*/ 14 w 39"/>
                              <a:gd name="T51" fmla="*/ 39 h 42"/>
                              <a:gd name="T52" fmla="*/ 16 w 39"/>
                              <a:gd name="T53" fmla="*/ 40 h 42"/>
                              <a:gd name="T54" fmla="*/ 20 w 39"/>
                              <a:gd name="T55" fmla="*/ 41 h 42"/>
                              <a:gd name="T56" fmla="*/ 23 w 39"/>
                              <a:gd name="T57" fmla="*/ 42 h 42"/>
                              <a:gd name="T58" fmla="*/ 27 w 39"/>
                              <a:gd name="T59" fmla="*/ 42 h 42"/>
                              <a:gd name="T60" fmla="*/ 30 w 39"/>
                              <a:gd name="T61" fmla="*/ 42 h 42"/>
                              <a:gd name="T62" fmla="*/ 31 w 39"/>
                              <a:gd name="T63" fmla="*/ 42 h 42"/>
                              <a:gd name="T64" fmla="*/ 34 w 39"/>
                              <a:gd name="T65" fmla="*/ 41 h 42"/>
                              <a:gd name="T66" fmla="*/ 34 w 39"/>
                              <a:gd name="T67" fmla="*/ 37 h 42"/>
                              <a:gd name="T68" fmla="*/ 35 w 39"/>
                              <a:gd name="T69" fmla="*/ 34 h 42"/>
                              <a:gd name="T70" fmla="*/ 36 w 39"/>
                              <a:gd name="T71" fmla="*/ 31 h 42"/>
                              <a:gd name="T72" fmla="*/ 37 w 39"/>
                              <a:gd name="T73" fmla="*/ 27 h 42"/>
                              <a:gd name="T74" fmla="*/ 37 w 39"/>
                              <a:gd name="T75" fmla="*/ 23 h 42"/>
                              <a:gd name="T76" fmla="*/ 38 w 39"/>
                              <a:gd name="T77" fmla="*/ 19 h 42"/>
                              <a:gd name="T78" fmla="*/ 39 w 39"/>
                              <a:gd name="T79" fmla="*/ 16 h 42"/>
                              <a:gd name="T80" fmla="*/ 39 w 39"/>
                              <a:gd name="T81" fmla="*/ 14 h 42"/>
                              <a:gd name="T82" fmla="*/ 36 w 39"/>
                              <a:gd name="T83" fmla="*/ 9 h 42"/>
                              <a:gd name="T84" fmla="*/ 33 w 39"/>
                              <a:gd name="T85" fmla="*/ 5 h 42"/>
                              <a:gd name="T86" fmla="*/ 30 w 39"/>
                              <a:gd name="T87" fmla="*/ 1 h 42"/>
                              <a:gd name="T88" fmla="*/ 29 w 39"/>
                              <a:gd name="T89" fmla="*/ 0 h 42"/>
                              <a:gd name="T90" fmla="*/ 19 w 39"/>
                              <a:gd name="T91" fmla="*/ 1 h 42"/>
                              <a:gd name="T92" fmla="*/ 19 w 39"/>
                              <a:gd name="T93" fmla="*/ 1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9" h="42">
                                <a:moveTo>
                                  <a:pt x="19" y="1"/>
                                </a:moveTo>
                                <a:lnTo>
                                  <a:pt x="15" y="0"/>
                                </a:lnTo>
                                <a:lnTo>
                                  <a:pt x="13" y="1"/>
                                </a:lnTo>
                                <a:lnTo>
                                  <a:pt x="9" y="1"/>
                                </a:lnTo>
                                <a:lnTo>
                                  <a:pt x="6" y="4"/>
                                </a:lnTo>
                                <a:lnTo>
                                  <a:pt x="1" y="7"/>
                                </a:lnTo>
                                <a:lnTo>
                                  <a:pt x="0" y="12"/>
                                </a:lnTo>
                                <a:lnTo>
                                  <a:pt x="3" y="13"/>
                                </a:lnTo>
                                <a:lnTo>
                                  <a:pt x="6" y="13"/>
                                </a:lnTo>
                                <a:lnTo>
                                  <a:pt x="11" y="12"/>
                                </a:lnTo>
                                <a:lnTo>
                                  <a:pt x="14" y="10"/>
                                </a:lnTo>
                                <a:lnTo>
                                  <a:pt x="16" y="8"/>
                                </a:lnTo>
                                <a:lnTo>
                                  <a:pt x="20" y="8"/>
                                </a:lnTo>
                                <a:lnTo>
                                  <a:pt x="22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6"/>
                                </a:lnTo>
                                <a:lnTo>
                                  <a:pt x="28" y="19"/>
                                </a:lnTo>
                                <a:lnTo>
                                  <a:pt x="27" y="24"/>
                                </a:lnTo>
                                <a:lnTo>
                                  <a:pt x="26" y="27"/>
                                </a:lnTo>
                                <a:lnTo>
                                  <a:pt x="22" y="28"/>
                                </a:lnTo>
                                <a:lnTo>
                                  <a:pt x="20" y="28"/>
                                </a:lnTo>
                                <a:lnTo>
                                  <a:pt x="16" y="31"/>
                                </a:lnTo>
                                <a:lnTo>
                                  <a:pt x="15" y="32"/>
                                </a:lnTo>
                                <a:lnTo>
                                  <a:pt x="11" y="35"/>
                                </a:lnTo>
                                <a:lnTo>
                                  <a:pt x="12" y="39"/>
                                </a:lnTo>
                                <a:lnTo>
                                  <a:pt x="14" y="39"/>
                                </a:lnTo>
                                <a:lnTo>
                                  <a:pt x="16" y="40"/>
                                </a:lnTo>
                                <a:lnTo>
                                  <a:pt x="20" y="41"/>
                                </a:lnTo>
                                <a:lnTo>
                                  <a:pt x="23" y="42"/>
                                </a:lnTo>
                                <a:lnTo>
                                  <a:pt x="27" y="42"/>
                                </a:lnTo>
                                <a:lnTo>
                                  <a:pt x="30" y="42"/>
                                </a:lnTo>
                                <a:lnTo>
                                  <a:pt x="31" y="42"/>
                                </a:lnTo>
                                <a:lnTo>
                                  <a:pt x="34" y="41"/>
                                </a:lnTo>
                                <a:lnTo>
                                  <a:pt x="34" y="37"/>
                                </a:lnTo>
                                <a:lnTo>
                                  <a:pt x="35" y="34"/>
                                </a:lnTo>
                                <a:lnTo>
                                  <a:pt x="36" y="31"/>
                                </a:lnTo>
                                <a:lnTo>
                                  <a:pt x="37" y="27"/>
                                </a:lnTo>
                                <a:lnTo>
                                  <a:pt x="37" y="23"/>
                                </a:lnTo>
                                <a:lnTo>
                                  <a:pt x="38" y="19"/>
                                </a:lnTo>
                                <a:lnTo>
                                  <a:pt x="39" y="16"/>
                                </a:lnTo>
                                <a:lnTo>
                                  <a:pt x="39" y="14"/>
                                </a:lnTo>
                                <a:lnTo>
                                  <a:pt x="36" y="9"/>
                                </a:lnTo>
                                <a:lnTo>
                                  <a:pt x="33" y="5"/>
                                </a:lnTo>
                                <a:lnTo>
                                  <a:pt x="30" y="1"/>
                                </a:lnTo>
                                <a:lnTo>
                                  <a:pt x="29" y="0"/>
                                </a:lnTo>
                                <a:lnTo>
                                  <a:pt x="19" y="1"/>
                                </a:lnTo>
                                <a:lnTo>
                                  <a:pt x="19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" name="Freeform 402"/>
                        <wps:cNvSpPr>
                          <a:spLocks/>
                        </wps:cNvSpPr>
                        <wps:spPr bwMode="auto">
                          <a:xfrm>
                            <a:off x="231140" y="264795"/>
                            <a:ext cx="19050" cy="12065"/>
                          </a:xfrm>
                          <a:custGeom>
                            <a:avLst/>
                            <a:gdLst>
                              <a:gd name="T0" fmla="*/ 1 w 91"/>
                              <a:gd name="T1" fmla="*/ 8 h 55"/>
                              <a:gd name="T2" fmla="*/ 8 w 91"/>
                              <a:gd name="T3" fmla="*/ 12 h 55"/>
                              <a:gd name="T4" fmla="*/ 16 w 91"/>
                              <a:gd name="T5" fmla="*/ 12 h 55"/>
                              <a:gd name="T6" fmla="*/ 22 w 91"/>
                              <a:gd name="T7" fmla="*/ 13 h 55"/>
                              <a:gd name="T8" fmla="*/ 20 w 91"/>
                              <a:gd name="T9" fmla="*/ 19 h 55"/>
                              <a:gd name="T10" fmla="*/ 15 w 91"/>
                              <a:gd name="T11" fmla="*/ 26 h 55"/>
                              <a:gd name="T12" fmla="*/ 11 w 91"/>
                              <a:gd name="T13" fmla="*/ 32 h 55"/>
                              <a:gd name="T14" fmla="*/ 7 w 91"/>
                              <a:gd name="T15" fmla="*/ 39 h 55"/>
                              <a:gd name="T16" fmla="*/ 5 w 91"/>
                              <a:gd name="T17" fmla="*/ 45 h 55"/>
                              <a:gd name="T18" fmla="*/ 2 w 91"/>
                              <a:gd name="T19" fmla="*/ 53 h 55"/>
                              <a:gd name="T20" fmla="*/ 8 w 91"/>
                              <a:gd name="T21" fmla="*/ 55 h 55"/>
                              <a:gd name="T22" fmla="*/ 15 w 91"/>
                              <a:gd name="T23" fmla="*/ 55 h 55"/>
                              <a:gd name="T24" fmla="*/ 17 w 91"/>
                              <a:gd name="T25" fmla="*/ 49 h 55"/>
                              <a:gd name="T26" fmla="*/ 20 w 91"/>
                              <a:gd name="T27" fmla="*/ 42 h 55"/>
                              <a:gd name="T28" fmla="*/ 22 w 91"/>
                              <a:gd name="T29" fmla="*/ 36 h 55"/>
                              <a:gd name="T30" fmla="*/ 23 w 91"/>
                              <a:gd name="T31" fmla="*/ 30 h 55"/>
                              <a:gd name="T32" fmla="*/ 25 w 91"/>
                              <a:gd name="T33" fmla="*/ 24 h 55"/>
                              <a:gd name="T34" fmla="*/ 28 w 91"/>
                              <a:gd name="T35" fmla="*/ 19 h 55"/>
                              <a:gd name="T36" fmla="*/ 38 w 91"/>
                              <a:gd name="T37" fmla="*/ 20 h 55"/>
                              <a:gd name="T38" fmla="*/ 26 w 91"/>
                              <a:gd name="T39" fmla="*/ 35 h 55"/>
                              <a:gd name="T40" fmla="*/ 26 w 91"/>
                              <a:gd name="T41" fmla="*/ 39 h 55"/>
                              <a:gd name="T42" fmla="*/ 30 w 91"/>
                              <a:gd name="T43" fmla="*/ 41 h 55"/>
                              <a:gd name="T44" fmla="*/ 34 w 91"/>
                              <a:gd name="T45" fmla="*/ 40 h 55"/>
                              <a:gd name="T46" fmla="*/ 40 w 91"/>
                              <a:gd name="T47" fmla="*/ 38 h 55"/>
                              <a:gd name="T48" fmla="*/ 46 w 91"/>
                              <a:gd name="T49" fmla="*/ 33 h 55"/>
                              <a:gd name="T50" fmla="*/ 89 w 91"/>
                              <a:gd name="T51" fmla="*/ 30 h 55"/>
                              <a:gd name="T52" fmla="*/ 91 w 91"/>
                              <a:gd name="T53" fmla="*/ 26 h 55"/>
                              <a:gd name="T54" fmla="*/ 91 w 91"/>
                              <a:gd name="T55" fmla="*/ 20 h 55"/>
                              <a:gd name="T56" fmla="*/ 84 w 91"/>
                              <a:gd name="T57" fmla="*/ 20 h 55"/>
                              <a:gd name="T58" fmla="*/ 74 w 91"/>
                              <a:gd name="T59" fmla="*/ 21 h 55"/>
                              <a:gd name="T60" fmla="*/ 64 w 91"/>
                              <a:gd name="T61" fmla="*/ 21 h 55"/>
                              <a:gd name="T62" fmla="*/ 58 w 91"/>
                              <a:gd name="T63" fmla="*/ 21 h 55"/>
                              <a:gd name="T64" fmla="*/ 49 w 91"/>
                              <a:gd name="T65" fmla="*/ 21 h 55"/>
                              <a:gd name="T66" fmla="*/ 45 w 91"/>
                              <a:gd name="T67" fmla="*/ 20 h 55"/>
                              <a:gd name="T68" fmla="*/ 46 w 91"/>
                              <a:gd name="T69" fmla="*/ 15 h 55"/>
                              <a:gd name="T70" fmla="*/ 45 w 91"/>
                              <a:gd name="T71" fmla="*/ 12 h 55"/>
                              <a:gd name="T72" fmla="*/ 40 w 91"/>
                              <a:gd name="T73" fmla="*/ 10 h 55"/>
                              <a:gd name="T74" fmla="*/ 32 w 91"/>
                              <a:gd name="T75" fmla="*/ 8 h 55"/>
                              <a:gd name="T76" fmla="*/ 24 w 91"/>
                              <a:gd name="T77" fmla="*/ 8 h 55"/>
                              <a:gd name="T78" fmla="*/ 17 w 91"/>
                              <a:gd name="T79" fmla="*/ 8 h 55"/>
                              <a:gd name="T80" fmla="*/ 15 w 91"/>
                              <a:gd name="T81" fmla="*/ 9 h 55"/>
                              <a:gd name="T82" fmla="*/ 15 w 91"/>
                              <a:gd name="T83" fmla="*/ 5 h 55"/>
                              <a:gd name="T84" fmla="*/ 10 w 91"/>
                              <a:gd name="T85" fmla="*/ 0 h 55"/>
                              <a:gd name="T86" fmla="*/ 3 w 91"/>
                              <a:gd name="T87" fmla="*/ 2 h 55"/>
                              <a:gd name="T88" fmla="*/ 0 w 91"/>
                              <a:gd name="T89" fmla="*/ 7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1" h="55">
                                <a:moveTo>
                                  <a:pt x="0" y="7"/>
                                </a:moveTo>
                                <a:lnTo>
                                  <a:pt x="1" y="8"/>
                                </a:lnTo>
                                <a:lnTo>
                                  <a:pt x="5" y="10"/>
                                </a:lnTo>
                                <a:lnTo>
                                  <a:pt x="8" y="12"/>
                                </a:lnTo>
                                <a:lnTo>
                                  <a:pt x="13" y="13"/>
                                </a:lnTo>
                                <a:lnTo>
                                  <a:pt x="16" y="12"/>
                                </a:lnTo>
                                <a:lnTo>
                                  <a:pt x="20" y="13"/>
                                </a:lnTo>
                                <a:lnTo>
                                  <a:pt x="22" y="13"/>
                                </a:lnTo>
                                <a:lnTo>
                                  <a:pt x="22" y="15"/>
                                </a:lnTo>
                                <a:lnTo>
                                  <a:pt x="20" y="19"/>
                                </a:lnTo>
                                <a:lnTo>
                                  <a:pt x="16" y="23"/>
                                </a:lnTo>
                                <a:lnTo>
                                  <a:pt x="15" y="26"/>
                                </a:lnTo>
                                <a:lnTo>
                                  <a:pt x="13" y="29"/>
                                </a:lnTo>
                                <a:lnTo>
                                  <a:pt x="11" y="32"/>
                                </a:lnTo>
                                <a:lnTo>
                                  <a:pt x="9" y="36"/>
                                </a:lnTo>
                                <a:lnTo>
                                  <a:pt x="7" y="39"/>
                                </a:lnTo>
                                <a:lnTo>
                                  <a:pt x="6" y="42"/>
                                </a:lnTo>
                                <a:lnTo>
                                  <a:pt x="5" y="45"/>
                                </a:lnTo>
                                <a:lnTo>
                                  <a:pt x="3" y="48"/>
                                </a:lnTo>
                                <a:lnTo>
                                  <a:pt x="2" y="53"/>
                                </a:lnTo>
                                <a:lnTo>
                                  <a:pt x="3" y="55"/>
                                </a:lnTo>
                                <a:lnTo>
                                  <a:pt x="8" y="55"/>
                                </a:lnTo>
                                <a:lnTo>
                                  <a:pt x="11" y="55"/>
                                </a:lnTo>
                                <a:lnTo>
                                  <a:pt x="15" y="55"/>
                                </a:lnTo>
                                <a:lnTo>
                                  <a:pt x="17" y="53"/>
                                </a:lnTo>
                                <a:lnTo>
                                  <a:pt x="17" y="49"/>
                                </a:lnTo>
                                <a:lnTo>
                                  <a:pt x="20" y="45"/>
                                </a:lnTo>
                                <a:lnTo>
                                  <a:pt x="20" y="42"/>
                                </a:lnTo>
                                <a:lnTo>
                                  <a:pt x="21" y="39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3" y="30"/>
                                </a:lnTo>
                                <a:lnTo>
                                  <a:pt x="24" y="27"/>
                                </a:lnTo>
                                <a:lnTo>
                                  <a:pt x="25" y="24"/>
                                </a:lnTo>
                                <a:lnTo>
                                  <a:pt x="26" y="22"/>
                                </a:lnTo>
                                <a:lnTo>
                                  <a:pt x="28" y="19"/>
                                </a:lnTo>
                                <a:lnTo>
                                  <a:pt x="28" y="18"/>
                                </a:lnTo>
                                <a:lnTo>
                                  <a:pt x="38" y="20"/>
                                </a:lnTo>
                                <a:lnTo>
                                  <a:pt x="28" y="32"/>
                                </a:lnTo>
                                <a:lnTo>
                                  <a:pt x="26" y="35"/>
                                </a:lnTo>
                                <a:lnTo>
                                  <a:pt x="26" y="38"/>
                                </a:lnTo>
                                <a:lnTo>
                                  <a:pt x="26" y="39"/>
                                </a:lnTo>
                                <a:lnTo>
                                  <a:pt x="28" y="40"/>
                                </a:lnTo>
                                <a:lnTo>
                                  <a:pt x="30" y="41"/>
                                </a:lnTo>
                                <a:lnTo>
                                  <a:pt x="33" y="41"/>
                                </a:lnTo>
                                <a:lnTo>
                                  <a:pt x="34" y="40"/>
                                </a:lnTo>
                                <a:lnTo>
                                  <a:pt x="38" y="39"/>
                                </a:lnTo>
                                <a:lnTo>
                                  <a:pt x="40" y="38"/>
                                </a:lnTo>
                                <a:lnTo>
                                  <a:pt x="43" y="37"/>
                                </a:lnTo>
                                <a:lnTo>
                                  <a:pt x="46" y="33"/>
                                </a:lnTo>
                                <a:lnTo>
                                  <a:pt x="48" y="32"/>
                                </a:lnTo>
                                <a:lnTo>
                                  <a:pt x="89" y="30"/>
                                </a:lnTo>
                                <a:lnTo>
                                  <a:pt x="90" y="28"/>
                                </a:lnTo>
                                <a:lnTo>
                                  <a:pt x="91" y="26"/>
                                </a:lnTo>
                                <a:lnTo>
                                  <a:pt x="91" y="21"/>
                                </a:lnTo>
                                <a:lnTo>
                                  <a:pt x="91" y="20"/>
                                </a:lnTo>
                                <a:lnTo>
                                  <a:pt x="88" y="20"/>
                                </a:lnTo>
                                <a:lnTo>
                                  <a:pt x="84" y="20"/>
                                </a:lnTo>
                                <a:lnTo>
                                  <a:pt x="79" y="20"/>
                                </a:lnTo>
                                <a:lnTo>
                                  <a:pt x="74" y="21"/>
                                </a:lnTo>
                                <a:lnTo>
                                  <a:pt x="68" y="21"/>
                                </a:lnTo>
                                <a:lnTo>
                                  <a:pt x="64" y="21"/>
                                </a:lnTo>
                                <a:lnTo>
                                  <a:pt x="60" y="21"/>
                                </a:lnTo>
                                <a:lnTo>
                                  <a:pt x="58" y="21"/>
                                </a:lnTo>
                                <a:lnTo>
                                  <a:pt x="53" y="21"/>
                                </a:lnTo>
                                <a:lnTo>
                                  <a:pt x="49" y="21"/>
                                </a:lnTo>
                                <a:lnTo>
                                  <a:pt x="46" y="20"/>
                                </a:lnTo>
                                <a:lnTo>
                                  <a:pt x="45" y="20"/>
                                </a:lnTo>
                                <a:lnTo>
                                  <a:pt x="46" y="18"/>
                                </a:lnTo>
                                <a:lnTo>
                                  <a:pt x="46" y="15"/>
                                </a:lnTo>
                                <a:lnTo>
                                  <a:pt x="46" y="13"/>
                                </a:lnTo>
                                <a:lnTo>
                                  <a:pt x="45" y="12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7" y="8"/>
                                </a:lnTo>
                                <a:lnTo>
                                  <a:pt x="32" y="8"/>
                                </a:lnTo>
                                <a:lnTo>
                                  <a:pt x="28" y="8"/>
                                </a:lnTo>
                                <a:lnTo>
                                  <a:pt x="24" y="8"/>
                                </a:lnTo>
                                <a:lnTo>
                                  <a:pt x="21" y="8"/>
                                </a:lnTo>
                                <a:lnTo>
                                  <a:pt x="17" y="8"/>
                                </a:lnTo>
                                <a:lnTo>
                                  <a:pt x="16" y="8"/>
                                </a:lnTo>
                                <a:lnTo>
                                  <a:pt x="15" y="9"/>
                                </a:lnTo>
                                <a:lnTo>
                                  <a:pt x="15" y="7"/>
                                </a:lnTo>
                                <a:lnTo>
                                  <a:pt x="15" y="5"/>
                                </a:lnTo>
                                <a:lnTo>
                                  <a:pt x="13" y="2"/>
                                </a:lnTo>
                                <a:lnTo>
                                  <a:pt x="10" y="0"/>
                                </a:lnTo>
                                <a:lnTo>
                                  <a:pt x="6" y="0"/>
                                </a:lnTo>
                                <a:lnTo>
                                  <a:pt x="3" y="2"/>
                                </a:lnTo>
                                <a:lnTo>
                                  <a:pt x="0" y="5"/>
                                </a:lnTo>
                                <a:lnTo>
                                  <a:pt x="0" y="7"/>
                                </a:lnTo>
                                <a:lnTo>
                                  <a:pt x="0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Freeform 403"/>
                        <wps:cNvSpPr>
                          <a:spLocks/>
                        </wps:cNvSpPr>
                        <wps:spPr bwMode="auto">
                          <a:xfrm>
                            <a:off x="256540" y="247650"/>
                            <a:ext cx="22225" cy="7620"/>
                          </a:xfrm>
                          <a:custGeom>
                            <a:avLst/>
                            <a:gdLst>
                              <a:gd name="T0" fmla="*/ 63 w 106"/>
                              <a:gd name="T1" fmla="*/ 20 h 36"/>
                              <a:gd name="T2" fmla="*/ 54 w 106"/>
                              <a:gd name="T3" fmla="*/ 18 h 36"/>
                              <a:gd name="T4" fmla="*/ 51 w 106"/>
                              <a:gd name="T5" fmla="*/ 17 h 36"/>
                              <a:gd name="T6" fmla="*/ 44 w 106"/>
                              <a:gd name="T7" fmla="*/ 10 h 36"/>
                              <a:gd name="T8" fmla="*/ 38 w 106"/>
                              <a:gd name="T9" fmla="*/ 11 h 36"/>
                              <a:gd name="T10" fmla="*/ 37 w 106"/>
                              <a:gd name="T11" fmla="*/ 9 h 36"/>
                              <a:gd name="T12" fmla="*/ 37 w 106"/>
                              <a:gd name="T13" fmla="*/ 2 h 36"/>
                              <a:gd name="T14" fmla="*/ 33 w 106"/>
                              <a:gd name="T15" fmla="*/ 0 h 36"/>
                              <a:gd name="T16" fmla="*/ 31 w 106"/>
                              <a:gd name="T17" fmla="*/ 0 h 36"/>
                              <a:gd name="T18" fmla="*/ 24 w 106"/>
                              <a:gd name="T19" fmla="*/ 2 h 36"/>
                              <a:gd name="T20" fmla="*/ 14 w 106"/>
                              <a:gd name="T21" fmla="*/ 7 h 36"/>
                              <a:gd name="T22" fmla="*/ 4 w 106"/>
                              <a:gd name="T23" fmla="*/ 12 h 36"/>
                              <a:gd name="T24" fmla="*/ 0 w 106"/>
                              <a:gd name="T25" fmla="*/ 17 h 36"/>
                              <a:gd name="T26" fmla="*/ 3 w 106"/>
                              <a:gd name="T27" fmla="*/ 20 h 36"/>
                              <a:gd name="T28" fmla="*/ 10 w 106"/>
                              <a:gd name="T29" fmla="*/ 21 h 36"/>
                              <a:gd name="T30" fmla="*/ 16 w 106"/>
                              <a:gd name="T31" fmla="*/ 21 h 36"/>
                              <a:gd name="T32" fmla="*/ 24 w 106"/>
                              <a:gd name="T33" fmla="*/ 22 h 36"/>
                              <a:gd name="T34" fmla="*/ 32 w 106"/>
                              <a:gd name="T35" fmla="*/ 21 h 36"/>
                              <a:gd name="T36" fmla="*/ 36 w 106"/>
                              <a:gd name="T37" fmla="*/ 19 h 36"/>
                              <a:gd name="T38" fmla="*/ 42 w 106"/>
                              <a:gd name="T39" fmla="*/ 16 h 36"/>
                              <a:gd name="T40" fmla="*/ 44 w 106"/>
                              <a:gd name="T41" fmla="*/ 17 h 36"/>
                              <a:gd name="T42" fmla="*/ 48 w 106"/>
                              <a:gd name="T43" fmla="*/ 25 h 36"/>
                              <a:gd name="T44" fmla="*/ 51 w 106"/>
                              <a:gd name="T45" fmla="*/ 28 h 36"/>
                              <a:gd name="T46" fmla="*/ 56 w 106"/>
                              <a:gd name="T47" fmla="*/ 31 h 36"/>
                              <a:gd name="T48" fmla="*/ 64 w 106"/>
                              <a:gd name="T49" fmla="*/ 34 h 36"/>
                              <a:gd name="T50" fmla="*/ 71 w 106"/>
                              <a:gd name="T51" fmla="*/ 36 h 36"/>
                              <a:gd name="T52" fmla="*/ 74 w 106"/>
                              <a:gd name="T53" fmla="*/ 32 h 36"/>
                              <a:gd name="T54" fmla="*/ 72 w 106"/>
                              <a:gd name="T55" fmla="*/ 26 h 36"/>
                              <a:gd name="T56" fmla="*/ 83 w 106"/>
                              <a:gd name="T57" fmla="*/ 19 h 36"/>
                              <a:gd name="T58" fmla="*/ 83 w 106"/>
                              <a:gd name="T59" fmla="*/ 23 h 36"/>
                              <a:gd name="T60" fmla="*/ 87 w 106"/>
                              <a:gd name="T61" fmla="*/ 30 h 36"/>
                              <a:gd name="T62" fmla="*/ 93 w 106"/>
                              <a:gd name="T63" fmla="*/ 31 h 36"/>
                              <a:gd name="T64" fmla="*/ 100 w 106"/>
                              <a:gd name="T65" fmla="*/ 31 h 36"/>
                              <a:gd name="T66" fmla="*/ 105 w 106"/>
                              <a:gd name="T67" fmla="*/ 30 h 36"/>
                              <a:gd name="T68" fmla="*/ 106 w 106"/>
                              <a:gd name="T69" fmla="*/ 29 h 36"/>
                              <a:gd name="T70" fmla="*/ 98 w 106"/>
                              <a:gd name="T71" fmla="*/ 22 h 36"/>
                              <a:gd name="T72" fmla="*/ 91 w 106"/>
                              <a:gd name="T73" fmla="*/ 14 h 36"/>
                              <a:gd name="T74" fmla="*/ 87 w 106"/>
                              <a:gd name="T75" fmla="*/ 8 h 36"/>
                              <a:gd name="T76" fmla="*/ 83 w 106"/>
                              <a:gd name="T77" fmla="*/ 7 h 36"/>
                              <a:gd name="T78" fmla="*/ 76 w 106"/>
                              <a:gd name="T79" fmla="*/ 14 h 36"/>
                              <a:gd name="T80" fmla="*/ 76 w 106"/>
                              <a:gd name="T81" fmla="*/ 20 h 36"/>
                              <a:gd name="T82" fmla="*/ 66 w 106"/>
                              <a:gd name="T83" fmla="*/ 21 h 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06" h="36">
                                <a:moveTo>
                                  <a:pt x="66" y="21"/>
                                </a:moveTo>
                                <a:lnTo>
                                  <a:pt x="63" y="20"/>
                                </a:lnTo>
                                <a:lnTo>
                                  <a:pt x="59" y="20"/>
                                </a:lnTo>
                                <a:lnTo>
                                  <a:pt x="54" y="18"/>
                                </a:lnTo>
                                <a:lnTo>
                                  <a:pt x="53" y="18"/>
                                </a:lnTo>
                                <a:lnTo>
                                  <a:pt x="51" y="17"/>
                                </a:lnTo>
                                <a:lnTo>
                                  <a:pt x="48" y="13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8" y="11"/>
                                </a:lnTo>
                                <a:lnTo>
                                  <a:pt x="37" y="11"/>
                                </a:lnTo>
                                <a:lnTo>
                                  <a:pt x="37" y="9"/>
                                </a:lnTo>
                                <a:lnTo>
                                  <a:pt x="37" y="5"/>
                                </a:lnTo>
                                <a:lnTo>
                                  <a:pt x="37" y="2"/>
                                </a:lnTo>
                                <a:lnTo>
                                  <a:pt x="36" y="1"/>
                                </a:lnTo>
                                <a:lnTo>
                                  <a:pt x="33" y="0"/>
                                </a:lnTo>
                                <a:lnTo>
                                  <a:pt x="33" y="0"/>
                                </a:lnTo>
                                <a:lnTo>
                                  <a:pt x="31" y="0"/>
                                </a:lnTo>
                                <a:lnTo>
                                  <a:pt x="28" y="1"/>
                                </a:lnTo>
                                <a:lnTo>
                                  <a:pt x="24" y="2"/>
                                </a:lnTo>
                                <a:lnTo>
                                  <a:pt x="19" y="4"/>
                                </a:lnTo>
                                <a:lnTo>
                                  <a:pt x="14" y="7"/>
                                </a:lnTo>
                                <a:lnTo>
                                  <a:pt x="9" y="10"/>
                                </a:lnTo>
                                <a:lnTo>
                                  <a:pt x="4" y="12"/>
                                </a:lnTo>
                                <a:lnTo>
                                  <a:pt x="1" y="16"/>
                                </a:ln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3" y="20"/>
                                </a:lnTo>
                                <a:lnTo>
                                  <a:pt x="8" y="21"/>
                                </a:lnTo>
                                <a:lnTo>
                                  <a:pt x="10" y="21"/>
                                </a:lnTo>
                                <a:lnTo>
                                  <a:pt x="13" y="21"/>
                                </a:lnTo>
                                <a:lnTo>
                                  <a:pt x="16" y="21"/>
                                </a:lnTo>
                                <a:lnTo>
                                  <a:pt x="18" y="22"/>
                                </a:lnTo>
                                <a:lnTo>
                                  <a:pt x="24" y="22"/>
                                </a:lnTo>
                                <a:lnTo>
                                  <a:pt x="29" y="22"/>
                                </a:lnTo>
                                <a:lnTo>
                                  <a:pt x="32" y="21"/>
                                </a:lnTo>
                                <a:lnTo>
                                  <a:pt x="33" y="21"/>
                                </a:lnTo>
                                <a:lnTo>
                                  <a:pt x="36" y="19"/>
                                </a:lnTo>
                                <a:lnTo>
                                  <a:pt x="39" y="18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4" y="17"/>
                                </a:lnTo>
                                <a:lnTo>
                                  <a:pt x="46" y="20"/>
                                </a:lnTo>
                                <a:lnTo>
                                  <a:pt x="48" y="25"/>
                                </a:lnTo>
                                <a:lnTo>
                                  <a:pt x="51" y="28"/>
                                </a:lnTo>
                                <a:lnTo>
                                  <a:pt x="51" y="28"/>
                                </a:lnTo>
                                <a:lnTo>
                                  <a:pt x="54" y="30"/>
                                </a:lnTo>
                                <a:lnTo>
                                  <a:pt x="56" y="31"/>
                                </a:lnTo>
                                <a:lnTo>
                                  <a:pt x="61" y="32"/>
                                </a:lnTo>
                                <a:lnTo>
                                  <a:pt x="64" y="34"/>
                                </a:lnTo>
                                <a:lnTo>
                                  <a:pt x="68" y="35"/>
                                </a:lnTo>
                                <a:lnTo>
                                  <a:pt x="71" y="36"/>
                                </a:lnTo>
                                <a:lnTo>
                                  <a:pt x="72" y="36"/>
                                </a:lnTo>
                                <a:lnTo>
                                  <a:pt x="74" y="32"/>
                                </a:lnTo>
                                <a:lnTo>
                                  <a:pt x="74" y="29"/>
                                </a:lnTo>
                                <a:lnTo>
                                  <a:pt x="72" y="26"/>
                                </a:lnTo>
                                <a:lnTo>
                                  <a:pt x="72" y="25"/>
                                </a:lnTo>
                                <a:lnTo>
                                  <a:pt x="83" y="19"/>
                                </a:lnTo>
                                <a:lnTo>
                                  <a:pt x="83" y="20"/>
                                </a:lnTo>
                                <a:lnTo>
                                  <a:pt x="83" y="23"/>
                                </a:lnTo>
                                <a:lnTo>
                                  <a:pt x="84" y="27"/>
                                </a:lnTo>
                                <a:lnTo>
                                  <a:pt x="87" y="30"/>
                                </a:lnTo>
                                <a:lnTo>
                                  <a:pt x="90" y="30"/>
                                </a:lnTo>
                                <a:lnTo>
                                  <a:pt x="93" y="31"/>
                                </a:lnTo>
                                <a:lnTo>
                                  <a:pt x="97" y="31"/>
                                </a:lnTo>
                                <a:lnTo>
                                  <a:pt x="100" y="31"/>
                                </a:lnTo>
                                <a:lnTo>
                                  <a:pt x="102" y="31"/>
                                </a:lnTo>
                                <a:lnTo>
                                  <a:pt x="105" y="30"/>
                                </a:lnTo>
                                <a:lnTo>
                                  <a:pt x="106" y="29"/>
                                </a:lnTo>
                                <a:lnTo>
                                  <a:pt x="106" y="29"/>
                                </a:lnTo>
                                <a:lnTo>
                                  <a:pt x="102" y="26"/>
                                </a:lnTo>
                                <a:lnTo>
                                  <a:pt x="98" y="22"/>
                                </a:lnTo>
                                <a:lnTo>
                                  <a:pt x="93" y="18"/>
                                </a:lnTo>
                                <a:lnTo>
                                  <a:pt x="91" y="14"/>
                                </a:lnTo>
                                <a:lnTo>
                                  <a:pt x="90" y="10"/>
                                </a:lnTo>
                                <a:lnTo>
                                  <a:pt x="87" y="8"/>
                                </a:lnTo>
                                <a:lnTo>
                                  <a:pt x="85" y="5"/>
                                </a:lnTo>
                                <a:lnTo>
                                  <a:pt x="83" y="7"/>
                                </a:lnTo>
                                <a:lnTo>
                                  <a:pt x="78" y="10"/>
                                </a:lnTo>
                                <a:lnTo>
                                  <a:pt x="76" y="14"/>
                                </a:lnTo>
                                <a:lnTo>
                                  <a:pt x="76" y="18"/>
                                </a:lnTo>
                                <a:lnTo>
                                  <a:pt x="76" y="20"/>
                                </a:lnTo>
                                <a:lnTo>
                                  <a:pt x="66" y="21"/>
                                </a:lnTo>
                                <a:lnTo>
                                  <a:pt x="66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" name="Freeform 404"/>
                        <wps:cNvSpPr>
                          <a:spLocks/>
                        </wps:cNvSpPr>
                        <wps:spPr bwMode="auto">
                          <a:xfrm>
                            <a:off x="264160" y="258445"/>
                            <a:ext cx="33655" cy="12700"/>
                          </a:xfrm>
                          <a:custGeom>
                            <a:avLst/>
                            <a:gdLst>
                              <a:gd name="T0" fmla="*/ 19 w 160"/>
                              <a:gd name="T1" fmla="*/ 39 h 60"/>
                              <a:gd name="T2" fmla="*/ 10 w 160"/>
                              <a:gd name="T3" fmla="*/ 41 h 60"/>
                              <a:gd name="T4" fmla="*/ 0 w 160"/>
                              <a:gd name="T5" fmla="*/ 44 h 60"/>
                              <a:gd name="T6" fmla="*/ 10 w 160"/>
                              <a:gd name="T7" fmla="*/ 53 h 60"/>
                              <a:gd name="T8" fmla="*/ 18 w 160"/>
                              <a:gd name="T9" fmla="*/ 56 h 60"/>
                              <a:gd name="T10" fmla="*/ 27 w 160"/>
                              <a:gd name="T11" fmla="*/ 46 h 60"/>
                              <a:gd name="T12" fmla="*/ 34 w 160"/>
                              <a:gd name="T13" fmla="*/ 35 h 60"/>
                              <a:gd name="T14" fmla="*/ 45 w 160"/>
                              <a:gd name="T15" fmla="*/ 30 h 60"/>
                              <a:gd name="T16" fmla="*/ 46 w 160"/>
                              <a:gd name="T17" fmla="*/ 37 h 60"/>
                              <a:gd name="T18" fmla="*/ 46 w 160"/>
                              <a:gd name="T19" fmla="*/ 46 h 60"/>
                              <a:gd name="T20" fmla="*/ 53 w 160"/>
                              <a:gd name="T21" fmla="*/ 58 h 60"/>
                              <a:gd name="T22" fmla="*/ 59 w 160"/>
                              <a:gd name="T23" fmla="*/ 59 h 60"/>
                              <a:gd name="T24" fmla="*/ 63 w 160"/>
                              <a:gd name="T25" fmla="*/ 53 h 60"/>
                              <a:gd name="T26" fmla="*/ 55 w 160"/>
                              <a:gd name="T27" fmla="*/ 40 h 60"/>
                              <a:gd name="T28" fmla="*/ 55 w 160"/>
                              <a:gd name="T29" fmla="*/ 28 h 60"/>
                              <a:gd name="T30" fmla="*/ 57 w 160"/>
                              <a:gd name="T31" fmla="*/ 25 h 60"/>
                              <a:gd name="T32" fmla="*/ 71 w 160"/>
                              <a:gd name="T33" fmla="*/ 27 h 60"/>
                              <a:gd name="T34" fmla="*/ 82 w 160"/>
                              <a:gd name="T35" fmla="*/ 19 h 60"/>
                              <a:gd name="T36" fmla="*/ 92 w 160"/>
                              <a:gd name="T37" fmla="*/ 17 h 60"/>
                              <a:gd name="T38" fmla="*/ 93 w 160"/>
                              <a:gd name="T39" fmla="*/ 25 h 60"/>
                              <a:gd name="T40" fmla="*/ 99 w 160"/>
                              <a:gd name="T41" fmla="*/ 25 h 60"/>
                              <a:gd name="T42" fmla="*/ 108 w 160"/>
                              <a:gd name="T43" fmla="*/ 25 h 60"/>
                              <a:gd name="T44" fmla="*/ 112 w 160"/>
                              <a:gd name="T45" fmla="*/ 26 h 60"/>
                              <a:gd name="T46" fmla="*/ 114 w 160"/>
                              <a:gd name="T47" fmla="*/ 34 h 60"/>
                              <a:gd name="T48" fmla="*/ 107 w 160"/>
                              <a:gd name="T49" fmla="*/ 42 h 60"/>
                              <a:gd name="T50" fmla="*/ 100 w 160"/>
                              <a:gd name="T51" fmla="*/ 44 h 60"/>
                              <a:gd name="T52" fmla="*/ 95 w 160"/>
                              <a:gd name="T53" fmla="*/ 49 h 60"/>
                              <a:gd name="T54" fmla="*/ 106 w 160"/>
                              <a:gd name="T55" fmla="*/ 53 h 60"/>
                              <a:gd name="T56" fmla="*/ 117 w 160"/>
                              <a:gd name="T57" fmla="*/ 42 h 60"/>
                              <a:gd name="T58" fmla="*/ 123 w 160"/>
                              <a:gd name="T59" fmla="*/ 42 h 60"/>
                              <a:gd name="T60" fmla="*/ 138 w 160"/>
                              <a:gd name="T61" fmla="*/ 43 h 60"/>
                              <a:gd name="T62" fmla="*/ 150 w 160"/>
                              <a:gd name="T63" fmla="*/ 45 h 60"/>
                              <a:gd name="T64" fmla="*/ 160 w 160"/>
                              <a:gd name="T65" fmla="*/ 34 h 60"/>
                              <a:gd name="T66" fmla="*/ 154 w 160"/>
                              <a:gd name="T67" fmla="*/ 32 h 60"/>
                              <a:gd name="T68" fmla="*/ 146 w 160"/>
                              <a:gd name="T69" fmla="*/ 32 h 60"/>
                              <a:gd name="T70" fmla="*/ 132 w 160"/>
                              <a:gd name="T71" fmla="*/ 33 h 60"/>
                              <a:gd name="T72" fmla="*/ 129 w 160"/>
                              <a:gd name="T73" fmla="*/ 32 h 60"/>
                              <a:gd name="T74" fmla="*/ 129 w 160"/>
                              <a:gd name="T75" fmla="*/ 25 h 60"/>
                              <a:gd name="T76" fmla="*/ 121 w 160"/>
                              <a:gd name="T77" fmla="*/ 22 h 60"/>
                              <a:gd name="T78" fmla="*/ 110 w 160"/>
                              <a:gd name="T79" fmla="*/ 21 h 60"/>
                              <a:gd name="T80" fmla="*/ 112 w 160"/>
                              <a:gd name="T81" fmla="*/ 10 h 60"/>
                              <a:gd name="T82" fmla="*/ 112 w 160"/>
                              <a:gd name="T83" fmla="*/ 4 h 60"/>
                              <a:gd name="T84" fmla="*/ 101 w 160"/>
                              <a:gd name="T85" fmla="*/ 0 h 60"/>
                              <a:gd name="T86" fmla="*/ 90 w 160"/>
                              <a:gd name="T87" fmla="*/ 10 h 60"/>
                              <a:gd name="T88" fmla="*/ 85 w 160"/>
                              <a:gd name="T89" fmla="*/ 12 h 60"/>
                              <a:gd name="T90" fmla="*/ 75 w 160"/>
                              <a:gd name="T91" fmla="*/ 10 h 60"/>
                              <a:gd name="T92" fmla="*/ 65 w 160"/>
                              <a:gd name="T93" fmla="*/ 10 h 60"/>
                              <a:gd name="T94" fmla="*/ 56 w 160"/>
                              <a:gd name="T95" fmla="*/ 15 h 60"/>
                              <a:gd name="T96" fmla="*/ 50 w 160"/>
                              <a:gd name="T97" fmla="*/ 22 h 60"/>
                              <a:gd name="T98" fmla="*/ 41 w 160"/>
                              <a:gd name="T99" fmla="*/ 17 h 60"/>
                              <a:gd name="T100" fmla="*/ 32 w 160"/>
                              <a:gd name="T101" fmla="*/ 23 h 60"/>
                              <a:gd name="T102" fmla="*/ 24 w 160"/>
                              <a:gd name="T103" fmla="*/ 3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60" h="60">
                                <a:moveTo>
                                  <a:pt x="23" y="34"/>
                                </a:moveTo>
                                <a:lnTo>
                                  <a:pt x="20" y="36"/>
                                </a:lnTo>
                                <a:lnTo>
                                  <a:pt x="19" y="39"/>
                                </a:lnTo>
                                <a:lnTo>
                                  <a:pt x="17" y="41"/>
                                </a:lnTo>
                                <a:lnTo>
                                  <a:pt x="15" y="42"/>
                                </a:lnTo>
                                <a:lnTo>
                                  <a:pt x="10" y="41"/>
                                </a:lnTo>
                                <a:lnTo>
                                  <a:pt x="5" y="40"/>
                                </a:lnTo>
                                <a:lnTo>
                                  <a:pt x="2" y="41"/>
                                </a:lnTo>
                                <a:lnTo>
                                  <a:pt x="0" y="44"/>
                                </a:lnTo>
                                <a:lnTo>
                                  <a:pt x="2" y="47"/>
                                </a:lnTo>
                                <a:lnTo>
                                  <a:pt x="7" y="52"/>
                                </a:lnTo>
                                <a:lnTo>
                                  <a:pt x="10" y="53"/>
                                </a:lnTo>
                                <a:lnTo>
                                  <a:pt x="12" y="55"/>
                                </a:lnTo>
                                <a:lnTo>
                                  <a:pt x="16" y="55"/>
                                </a:lnTo>
                                <a:lnTo>
                                  <a:pt x="18" y="56"/>
                                </a:lnTo>
                                <a:lnTo>
                                  <a:pt x="22" y="54"/>
                                </a:lnTo>
                                <a:lnTo>
                                  <a:pt x="25" y="51"/>
                                </a:lnTo>
                                <a:lnTo>
                                  <a:pt x="27" y="46"/>
                                </a:lnTo>
                                <a:lnTo>
                                  <a:pt x="29" y="43"/>
                                </a:lnTo>
                                <a:lnTo>
                                  <a:pt x="31" y="39"/>
                                </a:lnTo>
                                <a:lnTo>
                                  <a:pt x="34" y="35"/>
                                </a:lnTo>
                                <a:lnTo>
                                  <a:pt x="40" y="31"/>
                                </a:lnTo>
                                <a:lnTo>
                                  <a:pt x="45" y="30"/>
                                </a:lnTo>
                                <a:lnTo>
                                  <a:pt x="45" y="30"/>
                                </a:lnTo>
                                <a:lnTo>
                                  <a:pt x="46" y="31"/>
                                </a:lnTo>
                                <a:lnTo>
                                  <a:pt x="46" y="33"/>
                                </a:lnTo>
                                <a:lnTo>
                                  <a:pt x="46" y="37"/>
                                </a:lnTo>
                                <a:lnTo>
                                  <a:pt x="46" y="40"/>
                                </a:lnTo>
                                <a:lnTo>
                                  <a:pt x="46" y="43"/>
                                </a:lnTo>
                                <a:lnTo>
                                  <a:pt x="46" y="46"/>
                                </a:lnTo>
                                <a:lnTo>
                                  <a:pt x="47" y="50"/>
                                </a:lnTo>
                                <a:lnTo>
                                  <a:pt x="49" y="53"/>
                                </a:lnTo>
                                <a:lnTo>
                                  <a:pt x="53" y="58"/>
                                </a:lnTo>
                                <a:lnTo>
                                  <a:pt x="56" y="59"/>
                                </a:lnTo>
                                <a:lnTo>
                                  <a:pt x="57" y="60"/>
                                </a:lnTo>
                                <a:lnTo>
                                  <a:pt x="59" y="59"/>
                                </a:lnTo>
                                <a:lnTo>
                                  <a:pt x="61" y="59"/>
                                </a:lnTo>
                                <a:lnTo>
                                  <a:pt x="63" y="55"/>
                                </a:lnTo>
                                <a:lnTo>
                                  <a:pt x="63" y="53"/>
                                </a:lnTo>
                                <a:lnTo>
                                  <a:pt x="61" y="50"/>
                                </a:lnTo>
                                <a:lnTo>
                                  <a:pt x="57" y="45"/>
                                </a:lnTo>
                                <a:lnTo>
                                  <a:pt x="55" y="40"/>
                                </a:lnTo>
                                <a:lnTo>
                                  <a:pt x="54" y="36"/>
                                </a:lnTo>
                                <a:lnTo>
                                  <a:pt x="54" y="32"/>
                                </a:lnTo>
                                <a:lnTo>
                                  <a:pt x="55" y="28"/>
                                </a:lnTo>
                                <a:lnTo>
                                  <a:pt x="56" y="26"/>
                                </a:lnTo>
                                <a:lnTo>
                                  <a:pt x="56" y="25"/>
                                </a:lnTo>
                                <a:lnTo>
                                  <a:pt x="57" y="25"/>
                                </a:lnTo>
                                <a:lnTo>
                                  <a:pt x="62" y="26"/>
                                </a:lnTo>
                                <a:lnTo>
                                  <a:pt x="68" y="27"/>
                                </a:lnTo>
                                <a:lnTo>
                                  <a:pt x="71" y="27"/>
                                </a:lnTo>
                                <a:lnTo>
                                  <a:pt x="74" y="25"/>
                                </a:lnTo>
                                <a:lnTo>
                                  <a:pt x="78" y="22"/>
                                </a:lnTo>
                                <a:lnTo>
                                  <a:pt x="82" y="19"/>
                                </a:lnTo>
                                <a:lnTo>
                                  <a:pt x="84" y="18"/>
                                </a:lnTo>
                                <a:lnTo>
                                  <a:pt x="93" y="16"/>
                                </a:lnTo>
                                <a:lnTo>
                                  <a:pt x="92" y="17"/>
                                </a:lnTo>
                                <a:lnTo>
                                  <a:pt x="91" y="21"/>
                                </a:lnTo>
                                <a:lnTo>
                                  <a:pt x="91" y="24"/>
                                </a:lnTo>
                                <a:lnTo>
                                  <a:pt x="93" y="25"/>
                                </a:lnTo>
                                <a:lnTo>
                                  <a:pt x="94" y="25"/>
                                </a:lnTo>
                                <a:lnTo>
                                  <a:pt x="95" y="25"/>
                                </a:lnTo>
                                <a:lnTo>
                                  <a:pt x="99" y="25"/>
                                </a:lnTo>
                                <a:lnTo>
                                  <a:pt x="102" y="25"/>
                                </a:lnTo>
                                <a:lnTo>
                                  <a:pt x="105" y="25"/>
                                </a:lnTo>
                                <a:lnTo>
                                  <a:pt x="108" y="25"/>
                                </a:lnTo>
                                <a:lnTo>
                                  <a:pt x="109" y="25"/>
                                </a:lnTo>
                                <a:lnTo>
                                  <a:pt x="110" y="25"/>
                                </a:lnTo>
                                <a:lnTo>
                                  <a:pt x="112" y="26"/>
                                </a:lnTo>
                                <a:lnTo>
                                  <a:pt x="114" y="28"/>
                                </a:lnTo>
                                <a:lnTo>
                                  <a:pt x="115" y="31"/>
                                </a:lnTo>
                                <a:lnTo>
                                  <a:pt x="114" y="34"/>
                                </a:lnTo>
                                <a:lnTo>
                                  <a:pt x="110" y="36"/>
                                </a:lnTo>
                                <a:lnTo>
                                  <a:pt x="109" y="40"/>
                                </a:lnTo>
                                <a:lnTo>
                                  <a:pt x="107" y="42"/>
                                </a:lnTo>
                                <a:lnTo>
                                  <a:pt x="107" y="44"/>
                                </a:lnTo>
                                <a:lnTo>
                                  <a:pt x="105" y="43"/>
                                </a:lnTo>
                                <a:lnTo>
                                  <a:pt x="100" y="44"/>
                                </a:lnTo>
                                <a:lnTo>
                                  <a:pt x="95" y="44"/>
                                </a:lnTo>
                                <a:lnTo>
                                  <a:pt x="94" y="47"/>
                                </a:lnTo>
                                <a:lnTo>
                                  <a:pt x="95" y="49"/>
                                </a:lnTo>
                                <a:lnTo>
                                  <a:pt x="99" y="52"/>
                                </a:lnTo>
                                <a:lnTo>
                                  <a:pt x="102" y="53"/>
                                </a:lnTo>
                                <a:lnTo>
                                  <a:pt x="106" y="53"/>
                                </a:lnTo>
                                <a:lnTo>
                                  <a:pt x="110" y="50"/>
                                </a:lnTo>
                                <a:lnTo>
                                  <a:pt x="115" y="46"/>
                                </a:lnTo>
                                <a:lnTo>
                                  <a:pt x="117" y="42"/>
                                </a:lnTo>
                                <a:lnTo>
                                  <a:pt x="120" y="42"/>
                                </a:lnTo>
                                <a:lnTo>
                                  <a:pt x="121" y="42"/>
                                </a:lnTo>
                                <a:lnTo>
                                  <a:pt x="123" y="42"/>
                                </a:lnTo>
                                <a:lnTo>
                                  <a:pt x="127" y="42"/>
                                </a:lnTo>
                                <a:lnTo>
                                  <a:pt x="132" y="43"/>
                                </a:lnTo>
                                <a:lnTo>
                                  <a:pt x="138" y="43"/>
                                </a:lnTo>
                                <a:lnTo>
                                  <a:pt x="143" y="44"/>
                                </a:lnTo>
                                <a:lnTo>
                                  <a:pt x="147" y="44"/>
                                </a:lnTo>
                                <a:lnTo>
                                  <a:pt x="150" y="45"/>
                                </a:lnTo>
                                <a:lnTo>
                                  <a:pt x="154" y="42"/>
                                </a:lnTo>
                                <a:lnTo>
                                  <a:pt x="159" y="39"/>
                                </a:lnTo>
                                <a:lnTo>
                                  <a:pt x="160" y="34"/>
                                </a:lnTo>
                                <a:lnTo>
                                  <a:pt x="160" y="32"/>
                                </a:lnTo>
                                <a:lnTo>
                                  <a:pt x="158" y="32"/>
                                </a:lnTo>
                                <a:lnTo>
                                  <a:pt x="154" y="32"/>
                                </a:lnTo>
                                <a:lnTo>
                                  <a:pt x="151" y="32"/>
                                </a:lnTo>
                                <a:lnTo>
                                  <a:pt x="148" y="32"/>
                                </a:lnTo>
                                <a:lnTo>
                                  <a:pt x="146" y="32"/>
                                </a:lnTo>
                                <a:lnTo>
                                  <a:pt x="144" y="32"/>
                                </a:lnTo>
                                <a:lnTo>
                                  <a:pt x="138" y="32"/>
                                </a:lnTo>
                                <a:lnTo>
                                  <a:pt x="132" y="33"/>
                                </a:lnTo>
                                <a:lnTo>
                                  <a:pt x="130" y="33"/>
                                </a:lnTo>
                                <a:lnTo>
                                  <a:pt x="129" y="34"/>
                                </a:lnTo>
                                <a:lnTo>
                                  <a:pt x="129" y="32"/>
                                </a:lnTo>
                                <a:lnTo>
                                  <a:pt x="129" y="31"/>
                                </a:lnTo>
                                <a:lnTo>
                                  <a:pt x="129" y="27"/>
                                </a:lnTo>
                                <a:lnTo>
                                  <a:pt x="129" y="25"/>
                                </a:lnTo>
                                <a:lnTo>
                                  <a:pt x="127" y="24"/>
                                </a:lnTo>
                                <a:lnTo>
                                  <a:pt x="124" y="23"/>
                                </a:lnTo>
                                <a:lnTo>
                                  <a:pt x="121" y="22"/>
                                </a:lnTo>
                                <a:lnTo>
                                  <a:pt x="117" y="22"/>
                                </a:lnTo>
                                <a:lnTo>
                                  <a:pt x="113" y="21"/>
                                </a:lnTo>
                                <a:lnTo>
                                  <a:pt x="110" y="21"/>
                                </a:lnTo>
                                <a:lnTo>
                                  <a:pt x="108" y="12"/>
                                </a:lnTo>
                                <a:lnTo>
                                  <a:pt x="109" y="12"/>
                                </a:lnTo>
                                <a:lnTo>
                                  <a:pt x="112" y="10"/>
                                </a:lnTo>
                                <a:lnTo>
                                  <a:pt x="114" y="9"/>
                                </a:lnTo>
                                <a:lnTo>
                                  <a:pt x="114" y="7"/>
                                </a:lnTo>
                                <a:lnTo>
                                  <a:pt x="112" y="4"/>
                                </a:lnTo>
                                <a:lnTo>
                                  <a:pt x="108" y="1"/>
                                </a:lnTo>
                                <a:lnTo>
                                  <a:pt x="105" y="0"/>
                                </a:lnTo>
                                <a:lnTo>
                                  <a:pt x="101" y="0"/>
                                </a:lnTo>
                                <a:lnTo>
                                  <a:pt x="97" y="4"/>
                                </a:lnTo>
                                <a:lnTo>
                                  <a:pt x="93" y="8"/>
                                </a:lnTo>
                                <a:lnTo>
                                  <a:pt x="90" y="10"/>
                                </a:lnTo>
                                <a:lnTo>
                                  <a:pt x="89" y="13"/>
                                </a:lnTo>
                                <a:lnTo>
                                  <a:pt x="87" y="13"/>
                                </a:lnTo>
                                <a:lnTo>
                                  <a:pt x="85" y="12"/>
                                </a:lnTo>
                                <a:lnTo>
                                  <a:pt x="82" y="12"/>
                                </a:lnTo>
                                <a:lnTo>
                                  <a:pt x="79" y="12"/>
                                </a:lnTo>
                                <a:lnTo>
                                  <a:pt x="75" y="10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2" y="12"/>
                                </a:lnTo>
                                <a:lnTo>
                                  <a:pt x="60" y="13"/>
                                </a:lnTo>
                                <a:lnTo>
                                  <a:pt x="56" y="15"/>
                                </a:lnTo>
                                <a:lnTo>
                                  <a:pt x="55" y="16"/>
                                </a:lnTo>
                                <a:lnTo>
                                  <a:pt x="52" y="19"/>
                                </a:lnTo>
                                <a:lnTo>
                                  <a:pt x="50" y="22"/>
                                </a:lnTo>
                                <a:lnTo>
                                  <a:pt x="49" y="21"/>
                                </a:lnTo>
                                <a:lnTo>
                                  <a:pt x="46" y="18"/>
                                </a:lnTo>
                                <a:lnTo>
                                  <a:pt x="41" y="17"/>
                                </a:lnTo>
                                <a:lnTo>
                                  <a:pt x="38" y="18"/>
                                </a:lnTo>
                                <a:lnTo>
                                  <a:pt x="34" y="21"/>
                                </a:lnTo>
                                <a:lnTo>
                                  <a:pt x="32" y="23"/>
                                </a:lnTo>
                                <a:lnTo>
                                  <a:pt x="30" y="25"/>
                                </a:lnTo>
                                <a:lnTo>
                                  <a:pt x="27" y="27"/>
                                </a:lnTo>
                                <a:lnTo>
                                  <a:pt x="24" y="32"/>
                                </a:lnTo>
                                <a:lnTo>
                                  <a:pt x="23" y="34"/>
                                </a:lnTo>
                                <a:lnTo>
                                  <a:pt x="23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Freeform 405"/>
                        <wps:cNvSpPr>
                          <a:spLocks/>
                        </wps:cNvSpPr>
                        <wps:spPr bwMode="auto">
                          <a:xfrm>
                            <a:off x="226060" y="130175"/>
                            <a:ext cx="26035" cy="13970"/>
                          </a:xfrm>
                          <a:custGeom>
                            <a:avLst/>
                            <a:gdLst>
                              <a:gd name="T0" fmla="*/ 0 w 123"/>
                              <a:gd name="T1" fmla="*/ 10 h 66"/>
                              <a:gd name="T2" fmla="*/ 84 w 123"/>
                              <a:gd name="T3" fmla="*/ 27 h 66"/>
                              <a:gd name="T4" fmla="*/ 74 w 123"/>
                              <a:gd name="T5" fmla="*/ 62 h 66"/>
                              <a:gd name="T6" fmla="*/ 82 w 123"/>
                              <a:gd name="T7" fmla="*/ 66 h 66"/>
                              <a:gd name="T8" fmla="*/ 97 w 123"/>
                              <a:gd name="T9" fmla="*/ 28 h 66"/>
                              <a:gd name="T10" fmla="*/ 123 w 123"/>
                              <a:gd name="T11" fmla="*/ 33 h 66"/>
                              <a:gd name="T12" fmla="*/ 122 w 123"/>
                              <a:gd name="T13" fmla="*/ 32 h 66"/>
                              <a:gd name="T14" fmla="*/ 121 w 123"/>
                              <a:gd name="T15" fmla="*/ 30 h 66"/>
                              <a:gd name="T16" fmla="*/ 119 w 123"/>
                              <a:gd name="T17" fmla="*/ 27 h 66"/>
                              <a:gd name="T18" fmla="*/ 116 w 123"/>
                              <a:gd name="T19" fmla="*/ 24 h 66"/>
                              <a:gd name="T20" fmla="*/ 112 w 123"/>
                              <a:gd name="T21" fmla="*/ 20 h 66"/>
                              <a:gd name="T22" fmla="*/ 107 w 123"/>
                              <a:gd name="T23" fmla="*/ 18 h 66"/>
                              <a:gd name="T24" fmla="*/ 105 w 123"/>
                              <a:gd name="T25" fmla="*/ 16 h 66"/>
                              <a:gd name="T26" fmla="*/ 101 w 123"/>
                              <a:gd name="T27" fmla="*/ 16 h 66"/>
                              <a:gd name="T28" fmla="*/ 98 w 123"/>
                              <a:gd name="T29" fmla="*/ 14 h 66"/>
                              <a:gd name="T30" fmla="*/ 96 w 123"/>
                              <a:gd name="T31" fmla="*/ 14 h 66"/>
                              <a:gd name="T32" fmla="*/ 91 w 123"/>
                              <a:gd name="T33" fmla="*/ 13 h 66"/>
                              <a:gd name="T34" fmla="*/ 86 w 123"/>
                              <a:gd name="T35" fmla="*/ 13 h 66"/>
                              <a:gd name="T36" fmla="*/ 83 w 123"/>
                              <a:gd name="T37" fmla="*/ 12 h 66"/>
                              <a:gd name="T38" fmla="*/ 81 w 123"/>
                              <a:gd name="T39" fmla="*/ 12 h 66"/>
                              <a:gd name="T40" fmla="*/ 77 w 123"/>
                              <a:gd name="T41" fmla="*/ 11 h 66"/>
                              <a:gd name="T42" fmla="*/ 75 w 123"/>
                              <a:gd name="T43" fmla="*/ 11 h 66"/>
                              <a:gd name="T44" fmla="*/ 71 w 123"/>
                              <a:gd name="T45" fmla="*/ 10 h 66"/>
                              <a:gd name="T46" fmla="*/ 68 w 123"/>
                              <a:gd name="T47" fmla="*/ 10 h 66"/>
                              <a:gd name="T48" fmla="*/ 65 w 123"/>
                              <a:gd name="T49" fmla="*/ 10 h 66"/>
                              <a:gd name="T50" fmla="*/ 61 w 123"/>
                              <a:gd name="T51" fmla="*/ 9 h 66"/>
                              <a:gd name="T52" fmla="*/ 58 w 123"/>
                              <a:gd name="T53" fmla="*/ 8 h 66"/>
                              <a:gd name="T54" fmla="*/ 54 w 123"/>
                              <a:gd name="T55" fmla="*/ 8 h 66"/>
                              <a:gd name="T56" fmla="*/ 51 w 123"/>
                              <a:gd name="T57" fmla="*/ 7 h 66"/>
                              <a:gd name="T58" fmla="*/ 47 w 123"/>
                              <a:gd name="T59" fmla="*/ 7 h 66"/>
                              <a:gd name="T60" fmla="*/ 44 w 123"/>
                              <a:gd name="T61" fmla="*/ 5 h 66"/>
                              <a:gd name="T62" fmla="*/ 40 w 123"/>
                              <a:gd name="T63" fmla="*/ 5 h 66"/>
                              <a:gd name="T64" fmla="*/ 38 w 123"/>
                              <a:gd name="T65" fmla="*/ 4 h 66"/>
                              <a:gd name="T66" fmla="*/ 35 w 123"/>
                              <a:gd name="T67" fmla="*/ 4 h 66"/>
                              <a:gd name="T68" fmla="*/ 29 w 123"/>
                              <a:gd name="T69" fmla="*/ 3 h 66"/>
                              <a:gd name="T70" fmla="*/ 24 w 123"/>
                              <a:gd name="T71" fmla="*/ 2 h 66"/>
                              <a:gd name="T72" fmla="*/ 20 w 123"/>
                              <a:gd name="T73" fmla="*/ 1 h 66"/>
                              <a:gd name="T74" fmla="*/ 16 w 123"/>
                              <a:gd name="T75" fmla="*/ 0 h 66"/>
                              <a:gd name="T76" fmla="*/ 15 w 123"/>
                              <a:gd name="T77" fmla="*/ 0 h 66"/>
                              <a:gd name="T78" fmla="*/ 14 w 123"/>
                              <a:gd name="T79" fmla="*/ 0 h 66"/>
                              <a:gd name="T80" fmla="*/ 0 w 123"/>
                              <a:gd name="T81" fmla="*/ 10 h 66"/>
                              <a:gd name="T82" fmla="*/ 0 w 123"/>
                              <a:gd name="T83" fmla="*/ 10 h 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23" h="66">
                                <a:moveTo>
                                  <a:pt x="0" y="10"/>
                                </a:moveTo>
                                <a:lnTo>
                                  <a:pt x="84" y="27"/>
                                </a:lnTo>
                                <a:lnTo>
                                  <a:pt x="74" y="62"/>
                                </a:lnTo>
                                <a:lnTo>
                                  <a:pt x="82" y="66"/>
                                </a:lnTo>
                                <a:lnTo>
                                  <a:pt x="97" y="28"/>
                                </a:lnTo>
                                <a:lnTo>
                                  <a:pt x="123" y="33"/>
                                </a:lnTo>
                                <a:lnTo>
                                  <a:pt x="122" y="32"/>
                                </a:lnTo>
                                <a:lnTo>
                                  <a:pt x="121" y="30"/>
                                </a:lnTo>
                                <a:lnTo>
                                  <a:pt x="119" y="27"/>
                                </a:lnTo>
                                <a:lnTo>
                                  <a:pt x="116" y="24"/>
                                </a:lnTo>
                                <a:lnTo>
                                  <a:pt x="112" y="20"/>
                                </a:lnTo>
                                <a:lnTo>
                                  <a:pt x="107" y="18"/>
                                </a:lnTo>
                                <a:lnTo>
                                  <a:pt x="105" y="16"/>
                                </a:lnTo>
                                <a:lnTo>
                                  <a:pt x="101" y="16"/>
                                </a:lnTo>
                                <a:lnTo>
                                  <a:pt x="98" y="14"/>
                                </a:lnTo>
                                <a:lnTo>
                                  <a:pt x="96" y="14"/>
                                </a:lnTo>
                                <a:lnTo>
                                  <a:pt x="91" y="13"/>
                                </a:lnTo>
                                <a:lnTo>
                                  <a:pt x="86" y="13"/>
                                </a:lnTo>
                                <a:lnTo>
                                  <a:pt x="83" y="12"/>
                                </a:lnTo>
                                <a:lnTo>
                                  <a:pt x="81" y="12"/>
                                </a:lnTo>
                                <a:lnTo>
                                  <a:pt x="77" y="11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1" y="9"/>
                                </a:lnTo>
                                <a:lnTo>
                                  <a:pt x="58" y="8"/>
                                </a:lnTo>
                                <a:lnTo>
                                  <a:pt x="54" y="8"/>
                                </a:lnTo>
                                <a:lnTo>
                                  <a:pt x="51" y="7"/>
                                </a:lnTo>
                                <a:lnTo>
                                  <a:pt x="47" y="7"/>
                                </a:lnTo>
                                <a:lnTo>
                                  <a:pt x="44" y="5"/>
                                </a:lnTo>
                                <a:lnTo>
                                  <a:pt x="40" y="5"/>
                                </a:lnTo>
                                <a:lnTo>
                                  <a:pt x="38" y="4"/>
                                </a:lnTo>
                                <a:lnTo>
                                  <a:pt x="35" y="4"/>
                                </a:lnTo>
                                <a:lnTo>
                                  <a:pt x="29" y="3"/>
                                </a:lnTo>
                                <a:lnTo>
                                  <a:pt x="24" y="2"/>
                                </a:lnTo>
                                <a:lnTo>
                                  <a:pt x="20" y="1"/>
                                </a:lnTo>
                                <a:lnTo>
                                  <a:pt x="16" y="0"/>
                                </a:lnTo>
                                <a:lnTo>
                                  <a:pt x="15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Freeform 406"/>
                        <wps:cNvSpPr>
                          <a:spLocks/>
                        </wps:cNvSpPr>
                        <wps:spPr bwMode="auto">
                          <a:xfrm>
                            <a:off x="10160" y="255270"/>
                            <a:ext cx="74930" cy="50165"/>
                          </a:xfrm>
                          <a:custGeom>
                            <a:avLst/>
                            <a:gdLst>
                              <a:gd name="T0" fmla="*/ 0 w 353"/>
                              <a:gd name="T1" fmla="*/ 108 h 236"/>
                              <a:gd name="T2" fmla="*/ 231 w 353"/>
                              <a:gd name="T3" fmla="*/ 0 h 236"/>
                              <a:gd name="T4" fmla="*/ 353 w 353"/>
                              <a:gd name="T5" fmla="*/ 57 h 236"/>
                              <a:gd name="T6" fmla="*/ 173 w 353"/>
                              <a:gd name="T7" fmla="*/ 236 h 236"/>
                              <a:gd name="T8" fmla="*/ 0 w 353"/>
                              <a:gd name="T9" fmla="*/ 108 h 236"/>
                              <a:gd name="T10" fmla="*/ 0 w 353"/>
                              <a:gd name="T11" fmla="*/ 108 h 2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53" h="236">
                                <a:moveTo>
                                  <a:pt x="0" y="108"/>
                                </a:moveTo>
                                <a:lnTo>
                                  <a:pt x="231" y="0"/>
                                </a:lnTo>
                                <a:lnTo>
                                  <a:pt x="353" y="57"/>
                                </a:lnTo>
                                <a:lnTo>
                                  <a:pt x="173" y="236"/>
                                </a:lnTo>
                                <a:lnTo>
                                  <a:pt x="0" y="108"/>
                                </a:lnTo>
                                <a:lnTo>
                                  <a:pt x="0" y="1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0C77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Freeform 407"/>
                        <wps:cNvSpPr>
                          <a:spLocks/>
                        </wps:cNvSpPr>
                        <wps:spPr bwMode="auto">
                          <a:xfrm>
                            <a:off x="9525" y="279400"/>
                            <a:ext cx="38735" cy="31115"/>
                          </a:xfrm>
                          <a:custGeom>
                            <a:avLst/>
                            <a:gdLst>
                              <a:gd name="T0" fmla="*/ 0 w 185"/>
                              <a:gd name="T1" fmla="*/ 61 h 147"/>
                              <a:gd name="T2" fmla="*/ 0 w 185"/>
                              <a:gd name="T3" fmla="*/ 0 h 147"/>
                              <a:gd name="T4" fmla="*/ 185 w 185"/>
                              <a:gd name="T5" fmla="*/ 98 h 147"/>
                              <a:gd name="T6" fmla="*/ 184 w 185"/>
                              <a:gd name="T7" fmla="*/ 147 h 147"/>
                              <a:gd name="T8" fmla="*/ 0 w 185"/>
                              <a:gd name="T9" fmla="*/ 61 h 147"/>
                              <a:gd name="T10" fmla="*/ 0 w 185"/>
                              <a:gd name="T11" fmla="*/ 61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5" h="147">
                                <a:moveTo>
                                  <a:pt x="0" y="61"/>
                                </a:moveTo>
                                <a:lnTo>
                                  <a:pt x="0" y="0"/>
                                </a:lnTo>
                                <a:lnTo>
                                  <a:pt x="185" y="98"/>
                                </a:lnTo>
                                <a:lnTo>
                                  <a:pt x="184" y="147"/>
                                </a:lnTo>
                                <a:lnTo>
                                  <a:pt x="0" y="61"/>
                                </a:lnTo>
                                <a:lnTo>
                                  <a:pt x="0" y="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6BF7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Freeform 408"/>
                        <wps:cNvSpPr>
                          <a:spLocks/>
                        </wps:cNvSpPr>
                        <wps:spPr bwMode="auto">
                          <a:xfrm>
                            <a:off x="49530" y="269240"/>
                            <a:ext cx="34925" cy="41275"/>
                          </a:xfrm>
                          <a:custGeom>
                            <a:avLst/>
                            <a:gdLst>
                              <a:gd name="T0" fmla="*/ 0 w 167"/>
                              <a:gd name="T1" fmla="*/ 139 h 195"/>
                              <a:gd name="T2" fmla="*/ 167 w 167"/>
                              <a:gd name="T3" fmla="*/ 0 h 195"/>
                              <a:gd name="T4" fmla="*/ 167 w 167"/>
                              <a:gd name="T5" fmla="*/ 48 h 195"/>
                              <a:gd name="T6" fmla="*/ 0 w 167"/>
                              <a:gd name="T7" fmla="*/ 195 h 195"/>
                              <a:gd name="T8" fmla="*/ 0 w 167"/>
                              <a:gd name="T9" fmla="*/ 139 h 195"/>
                              <a:gd name="T10" fmla="*/ 0 w 167"/>
                              <a:gd name="T11" fmla="*/ 139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7" h="195">
                                <a:moveTo>
                                  <a:pt x="0" y="139"/>
                                </a:moveTo>
                                <a:lnTo>
                                  <a:pt x="167" y="0"/>
                                </a:lnTo>
                                <a:lnTo>
                                  <a:pt x="167" y="48"/>
                                </a:lnTo>
                                <a:lnTo>
                                  <a:pt x="0" y="195"/>
                                </a:lnTo>
                                <a:lnTo>
                                  <a:pt x="0" y="139"/>
                                </a:lnTo>
                                <a:lnTo>
                                  <a:pt x="0" y="1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CB3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Freeform 409"/>
                        <wps:cNvSpPr>
                          <a:spLocks/>
                        </wps:cNvSpPr>
                        <wps:spPr bwMode="auto">
                          <a:xfrm>
                            <a:off x="18415" y="274320"/>
                            <a:ext cx="34290" cy="20320"/>
                          </a:xfrm>
                          <a:custGeom>
                            <a:avLst/>
                            <a:gdLst>
                              <a:gd name="T0" fmla="*/ 0 w 162"/>
                              <a:gd name="T1" fmla="*/ 16 h 96"/>
                              <a:gd name="T2" fmla="*/ 133 w 162"/>
                              <a:gd name="T3" fmla="*/ 96 h 96"/>
                              <a:gd name="T4" fmla="*/ 162 w 162"/>
                              <a:gd name="T5" fmla="*/ 68 h 96"/>
                              <a:gd name="T6" fmla="*/ 42 w 162"/>
                              <a:gd name="T7" fmla="*/ 0 h 96"/>
                              <a:gd name="T8" fmla="*/ 0 w 162"/>
                              <a:gd name="T9" fmla="*/ 16 h 96"/>
                              <a:gd name="T10" fmla="*/ 0 w 162"/>
                              <a:gd name="T11" fmla="*/ 1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2" h="96">
                                <a:moveTo>
                                  <a:pt x="0" y="16"/>
                                </a:moveTo>
                                <a:lnTo>
                                  <a:pt x="133" y="96"/>
                                </a:lnTo>
                                <a:lnTo>
                                  <a:pt x="162" y="68"/>
                                </a:lnTo>
                                <a:lnTo>
                                  <a:pt x="42" y="0"/>
                                </a:lnTo>
                                <a:lnTo>
                                  <a:pt x="0" y="16"/>
                                </a:lnTo>
                                <a:lnTo>
                                  <a:pt x="0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BDE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Freeform 410"/>
                        <wps:cNvSpPr>
                          <a:spLocks/>
                        </wps:cNvSpPr>
                        <wps:spPr bwMode="auto">
                          <a:xfrm>
                            <a:off x="38735" y="259715"/>
                            <a:ext cx="38100" cy="23495"/>
                          </a:xfrm>
                          <a:custGeom>
                            <a:avLst/>
                            <a:gdLst>
                              <a:gd name="T0" fmla="*/ 0 w 180"/>
                              <a:gd name="T1" fmla="*/ 50 h 112"/>
                              <a:gd name="T2" fmla="*/ 90 w 180"/>
                              <a:gd name="T3" fmla="*/ 112 h 112"/>
                              <a:gd name="T4" fmla="*/ 180 w 180"/>
                              <a:gd name="T5" fmla="*/ 41 h 112"/>
                              <a:gd name="T6" fmla="*/ 92 w 180"/>
                              <a:gd name="T7" fmla="*/ 0 h 112"/>
                              <a:gd name="T8" fmla="*/ 0 w 180"/>
                              <a:gd name="T9" fmla="*/ 50 h 112"/>
                              <a:gd name="T10" fmla="*/ 0 w 180"/>
                              <a:gd name="T11" fmla="*/ 50 h 1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0" h="112">
                                <a:moveTo>
                                  <a:pt x="0" y="50"/>
                                </a:moveTo>
                                <a:lnTo>
                                  <a:pt x="90" y="112"/>
                                </a:lnTo>
                                <a:lnTo>
                                  <a:pt x="180" y="41"/>
                                </a:lnTo>
                                <a:lnTo>
                                  <a:pt x="92" y="0"/>
                                </a:lnTo>
                                <a:lnTo>
                                  <a:pt x="0" y="50"/>
                                </a:lnTo>
                                <a:lnTo>
                                  <a:pt x="0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99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8" name="Freeform 411"/>
                        <wps:cNvSpPr>
                          <a:spLocks/>
                        </wps:cNvSpPr>
                        <wps:spPr bwMode="auto">
                          <a:xfrm>
                            <a:off x="47625" y="266065"/>
                            <a:ext cx="38735" cy="45720"/>
                          </a:xfrm>
                          <a:custGeom>
                            <a:avLst/>
                            <a:gdLst>
                              <a:gd name="T0" fmla="*/ 0 w 185"/>
                              <a:gd name="T1" fmla="*/ 155 h 217"/>
                              <a:gd name="T2" fmla="*/ 2 w 185"/>
                              <a:gd name="T3" fmla="*/ 153 h 217"/>
                              <a:gd name="T4" fmla="*/ 8 w 185"/>
                              <a:gd name="T5" fmla="*/ 149 h 217"/>
                              <a:gd name="T6" fmla="*/ 16 w 185"/>
                              <a:gd name="T7" fmla="*/ 140 h 217"/>
                              <a:gd name="T8" fmla="*/ 22 w 185"/>
                              <a:gd name="T9" fmla="*/ 135 h 217"/>
                              <a:gd name="T10" fmla="*/ 29 w 185"/>
                              <a:gd name="T11" fmla="*/ 131 h 217"/>
                              <a:gd name="T12" fmla="*/ 34 w 185"/>
                              <a:gd name="T13" fmla="*/ 124 h 217"/>
                              <a:gd name="T14" fmla="*/ 42 w 185"/>
                              <a:gd name="T15" fmla="*/ 118 h 217"/>
                              <a:gd name="T16" fmla="*/ 49 w 185"/>
                              <a:gd name="T17" fmla="*/ 112 h 217"/>
                              <a:gd name="T18" fmla="*/ 57 w 185"/>
                              <a:gd name="T19" fmla="*/ 105 h 217"/>
                              <a:gd name="T20" fmla="*/ 64 w 185"/>
                              <a:gd name="T21" fmla="*/ 98 h 217"/>
                              <a:gd name="T22" fmla="*/ 74 w 185"/>
                              <a:gd name="T23" fmla="*/ 91 h 217"/>
                              <a:gd name="T24" fmla="*/ 82 w 185"/>
                              <a:gd name="T25" fmla="*/ 84 h 217"/>
                              <a:gd name="T26" fmla="*/ 91 w 185"/>
                              <a:gd name="T27" fmla="*/ 77 h 217"/>
                              <a:gd name="T28" fmla="*/ 99 w 185"/>
                              <a:gd name="T29" fmla="*/ 69 h 217"/>
                              <a:gd name="T30" fmla="*/ 107 w 185"/>
                              <a:gd name="T31" fmla="*/ 62 h 217"/>
                              <a:gd name="T32" fmla="*/ 115 w 185"/>
                              <a:gd name="T33" fmla="*/ 54 h 217"/>
                              <a:gd name="T34" fmla="*/ 124 w 185"/>
                              <a:gd name="T35" fmla="*/ 48 h 217"/>
                              <a:gd name="T36" fmla="*/ 131 w 185"/>
                              <a:gd name="T37" fmla="*/ 41 h 217"/>
                              <a:gd name="T38" fmla="*/ 139 w 185"/>
                              <a:gd name="T39" fmla="*/ 35 h 217"/>
                              <a:gd name="T40" fmla="*/ 146 w 185"/>
                              <a:gd name="T41" fmla="*/ 28 h 217"/>
                              <a:gd name="T42" fmla="*/ 154 w 185"/>
                              <a:gd name="T43" fmla="*/ 24 h 217"/>
                              <a:gd name="T44" fmla="*/ 160 w 185"/>
                              <a:gd name="T45" fmla="*/ 18 h 217"/>
                              <a:gd name="T46" fmla="*/ 166 w 185"/>
                              <a:gd name="T47" fmla="*/ 14 h 217"/>
                              <a:gd name="T48" fmla="*/ 175 w 185"/>
                              <a:gd name="T49" fmla="*/ 6 h 217"/>
                              <a:gd name="T50" fmla="*/ 181 w 185"/>
                              <a:gd name="T51" fmla="*/ 3 h 217"/>
                              <a:gd name="T52" fmla="*/ 184 w 185"/>
                              <a:gd name="T53" fmla="*/ 2 h 217"/>
                              <a:gd name="T54" fmla="*/ 185 w 185"/>
                              <a:gd name="T55" fmla="*/ 5 h 217"/>
                              <a:gd name="T56" fmla="*/ 185 w 185"/>
                              <a:gd name="T57" fmla="*/ 12 h 217"/>
                              <a:gd name="T58" fmla="*/ 185 w 185"/>
                              <a:gd name="T59" fmla="*/ 16 h 217"/>
                              <a:gd name="T60" fmla="*/ 185 w 185"/>
                              <a:gd name="T61" fmla="*/ 22 h 217"/>
                              <a:gd name="T62" fmla="*/ 185 w 185"/>
                              <a:gd name="T63" fmla="*/ 27 h 217"/>
                              <a:gd name="T64" fmla="*/ 185 w 185"/>
                              <a:gd name="T65" fmla="*/ 33 h 217"/>
                              <a:gd name="T66" fmla="*/ 184 w 185"/>
                              <a:gd name="T67" fmla="*/ 39 h 217"/>
                              <a:gd name="T68" fmla="*/ 184 w 185"/>
                              <a:gd name="T69" fmla="*/ 44 h 217"/>
                              <a:gd name="T70" fmla="*/ 184 w 185"/>
                              <a:gd name="T71" fmla="*/ 54 h 217"/>
                              <a:gd name="T72" fmla="*/ 183 w 185"/>
                              <a:gd name="T73" fmla="*/ 61 h 217"/>
                              <a:gd name="T74" fmla="*/ 183 w 185"/>
                              <a:gd name="T75" fmla="*/ 64 h 217"/>
                              <a:gd name="T76" fmla="*/ 177 w 185"/>
                              <a:gd name="T77" fmla="*/ 69 h 217"/>
                              <a:gd name="T78" fmla="*/ 173 w 185"/>
                              <a:gd name="T79" fmla="*/ 70 h 217"/>
                              <a:gd name="T80" fmla="*/ 173 w 185"/>
                              <a:gd name="T81" fmla="*/ 67 h 217"/>
                              <a:gd name="T82" fmla="*/ 174 w 185"/>
                              <a:gd name="T83" fmla="*/ 61 h 217"/>
                              <a:gd name="T84" fmla="*/ 174 w 185"/>
                              <a:gd name="T85" fmla="*/ 52 h 217"/>
                              <a:gd name="T86" fmla="*/ 174 w 185"/>
                              <a:gd name="T87" fmla="*/ 43 h 217"/>
                              <a:gd name="T88" fmla="*/ 174 w 185"/>
                              <a:gd name="T89" fmla="*/ 34 h 217"/>
                              <a:gd name="T90" fmla="*/ 174 w 185"/>
                              <a:gd name="T91" fmla="*/ 26 h 217"/>
                              <a:gd name="T92" fmla="*/ 174 w 185"/>
                              <a:gd name="T93" fmla="*/ 21 h 217"/>
                              <a:gd name="T94" fmla="*/ 12 w 185"/>
                              <a:gd name="T95" fmla="*/ 159 h 217"/>
                              <a:gd name="T96" fmla="*/ 12 w 185"/>
                              <a:gd name="T97" fmla="*/ 163 h 217"/>
                              <a:gd name="T98" fmla="*/ 12 w 185"/>
                              <a:gd name="T99" fmla="*/ 171 h 217"/>
                              <a:gd name="T100" fmla="*/ 12 w 185"/>
                              <a:gd name="T101" fmla="*/ 181 h 217"/>
                              <a:gd name="T102" fmla="*/ 14 w 185"/>
                              <a:gd name="T103" fmla="*/ 191 h 217"/>
                              <a:gd name="T104" fmla="*/ 14 w 185"/>
                              <a:gd name="T105" fmla="*/ 202 h 217"/>
                              <a:gd name="T106" fmla="*/ 12 w 185"/>
                              <a:gd name="T107" fmla="*/ 211 h 217"/>
                              <a:gd name="T108" fmla="*/ 12 w 185"/>
                              <a:gd name="T109" fmla="*/ 216 h 217"/>
                              <a:gd name="T110" fmla="*/ 10 w 185"/>
                              <a:gd name="T111" fmla="*/ 216 h 217"/>
                              <a:gd name="T112" fmla="*/ 2 w 185"/>
                              <a:gd name="T113" fmla="*/ 213 h 217"/>
                              <a:gd name="T114" fmla="*/ 0 w 185"/>
                              <a:gd name="T115" fmla="*/ 212 h 2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185" h="217">
                                <a:moveTo>
                                  <a:pt x="0" y="212"/>
                                </a:moveTo>
                                <a:lnTo>
                                  <a:pt x="0" y="155"/>
                                </a:lnTo>
                                <a:lnTo>
                                  <a:pt x="0" y="154"/>
                                </a:lnTo>
                                <a:lnTo>
                                  <a:pt x="2" y="153"/>
                                </a:lnTo>
                                <a:lnTo>
                                  <a:pt x="4" y="151"/>
                                </a:lnTo>
                                <a:lnTo>
                                  <a:pt x="8" y="149"/>
                                </a:lnTo>
                                <a:lnTo>
                                  <a:pt x="11" y="144"/>
                                </a:lnTo>
                                <a:lnTo>
                                  <a:pt x="16" y="140"/>
                                </a:lnTo>
                                <a:lnTo>
                                  <a:pt x="19" y="137"/>
                                </a:lnTo>
                                <a:lnTo>
                                  <a:pt x="22" y="135"/>
                                </a:lnTo>
                                <a:lnTo>
                                  <a:pt x="25" y="133"/>
                                </a:lnTo>
                                <a:lnTo>
                                  <a:pt x="29" y="131"/>
                                </a:lnTo>
                                <a:lnTo>
                                  <a:pt x="32" y="127"/>
                                </a:lnTo>
                                <a:lnTo>
                                  <a:pt x="34" y="124"/>
                                </a:lnTo>
                                <a:lnTo>
                                  <a:pt x="38" y="122"/>
                                </a:lnTo>
                                <a:lnTo>
                                  <a:pt x="42" y="118"/>
                                </a:lnTo>
                                <a:lnTo>
                                  <a:pt x="45" y="115"/>
                                </a:lnTo>
                                <a:lnTo>
                                  <a:pt x="49" y="112"/>
                                </a:lnTo>
                                <a:lnTo>
                                  <a:pt x="53" y="108"/>
                                </a:lnTo>
                                <a:lnTo>
                                  <a:pt x="57" y="105"/>
                                </a:lnTo>
                                <a:lnTo>
                                  <a:pt x="61" y="102"/>
                                </a:lnTo>
                                <a:lnTo>
                                  <a:pt x="64" y="98"/>
                                </a:lnTo>
                                <a:lnTo>
                                  <a:pt x="69" y="94"/>
                                </a:lnTo>
                                <a:lnTo>
                                  <a:pt x="74" y="91"/>
                                </a:lnTo>
                                <a:lnTo>
                                  <a:pt x="78" y="87"/>
                                </a:lnTo>
                                <a:lnTo>
                                  <a:pt x="82" y="84"/>
                                </a:lnTo>
                                <a:lnTo>
                                  <a:pt x="86" y="80"/>
                                </a:lnTo>
                                <a:lnTo>
                                  <a:pt x="91" y="77"/>
                                </a:lnTo>
                                <a:lnTo>
                                  <a:pt x="94" y="72"/>
                                </a:lnTo>
                                <a:lnTo>
                                  <a:pt x="99" y="69"/>
                                </a:lnTo>
                                <a:lnTo>
                                  <a:pt x="102" y="66"/>
                                </a:lnTo>
                                <a:lnTo>
                                  <a:pt x="107" y="62"/>
                                </a:lnTo>
                                <a:lnTo>
                                  <a:pt x="112" y="59"/>
                                </a:lnTo>
                                <a:lnTo>
                                  <a:pt x="115" y="54"/>
                                </a:lnTo>
                                <a:lnTo>
                                  <a:pt x="120" y="51"/>
                                </a:lnTo>
                                <a:lnTo>
                                  <a:pt x="124" y="48"/>
                                </a:lnTo>
                                <a:lnTo>
                                  <a:pt x="128" y="44"/>
                                </a:lnTo>
                                <a:lnTo>
                                  <a:pt x="131" y="41"/>
                                </a:lnTo>
                                <a:lnTo>
                                  <a:pt x="136" y="37"/>
                                </a:lnTo>
                                <a:lnTo>
                                  <a:pt x="139" y="35"/>
                                </a:lnTo>
                                <a:lnTo>
                                  <a:pt x="143" y="32"/>
                                </a:lnTo>
                                <a:lnTo>
                                  <a:pt x="146" y="28"/>
                                </a:lnTo>
                                <a:lnTo>
                                  <a:pt x="151" y="26"/>
                                </a:lnTo>
                                <a:lnTo>
                                  <a:pt x="154" y="24"/>
                                </a:lnTo>
                                <a:lnTo>
                                  <a:pt x="157" y="21"/>
                                </a:lnTo>
                                <a:lnTo>
                                  <a:pt x="160" y="18"/>
                                </a:lnTo>
                                <a:lnTo>
                                  <a:pt x="162" y="16"/>
                                </a:lnTo>
                                <a:lnTo>
                                  <a:pt x="166" y="14"/>
                                </a:lnTo>
                                <a:lnTo>
                                  <a:pt x="170" y="9"/>
                                </a:lnTo>
                                <a:lnTo>
                                  <a:pt x="175" y="6"/>
                                </a:lnTo>
                                <a:lnTo>
                                  <a:pt x="178" y="4"/>
                                </a:lnTo>
                                <a:lnTo>
                                  <a:pt x="181" y="3"/>
                                </a:lnTo>
                                <a:lnTo>
                                  <a:pt x="183" y="0"/>
                                </a:lnTo>
                                <a:lnTo>
                                  <a:pt x="184" y="2"/>
                                </a:lnTo>
                                <a:lnTo>
                                  <a:pt x="184" y="2"/>
                                </a:lnTo>
                                <a:lnTo>
                                  <a:pt x="185" y="5"/>
                                </a:lnTo>
                                <a:lnTo>
                                  <a:pt x="185" y="7"/>
                                </a:lnTo>
                                <a:lnTo>
                                  <a:pt x="185" y="12"/>
                                </a:lnTo>
                                <a:lnTo>
                                  <a:pt x="185" y="14"/>
                                </a:lnTo>
                                <a:lnTo>
                                  <a:pt x="185" y="16"/>
                                </a:lnTo>
                                <a:lnTo>
                                  <a:pt x="185" y="18"/>
                                </a:lnTo>
                                <a:lnTo>
                                  <a:pt x="185" y="22"/>
                                </a:lnTo>
                                <a:lnTo>
                                  <a:pt x="185" y="24"/>
                                </a:lnTo>
                                <a:lnTo>
                                  <a:pt x="185" y="27"/>
                                </a:lnTo>
                                <a:lnTo>
                                  <a:pt x="185" y="31"/>
                                </a:lnTo>
                                <a:lnTo>
                                  <a:pt x="185" y="33"/>
                                </a:lnTo>
                                <a:lnTo>
                                  <a:pt x="184" y="36"/>
                                </a:lnTo>
                                <a:lnTo>
                                  <a:pt x="184" y="39"/>
                                </a:lnTo>
                                <a:lnTo>
                                  <a:pt x="184" y="42"/>
                                </a:lnTo>
                                <a:lnTo>
                                  <a:pt x="184" y="44"/>
                                </a:lnTo>
                                <a:lnTo>
                                  <a:pt x="184" y="49"/>
                                </a:lnTo>
                                <a:lnTo>
                                  <a:pt x="184" y="54"/>
                                </a:lnTo>
                                <a:lnTo>
                                  <a:pt x="183" y="58"/>
                                </a:lnTo>
                                <a:lnTo>
                                  <a:pt x="183" y="61"/>
                                </a:lnTo>
                                <a:lnTo>
                                  <a:pt x="183" y="63"/>
                                </a:lnTo>
                                <a:lnTo>
                                  <a:pt x="183" y="64"/>
                                </a:lnTo>
                                <a:lnTo>
                                  <a:pt x="181" y="66"/>
                                </a:lnTo>
                                <a:lnTo>
                                  <a:pt x="177" y="69"/>
                                </a:lnTo>
                                <a:lnTo>
                                  <a:pt x="174" y="70"/>
                                </a:lnTo>
                                <a:lnTo>
                                  <a:pt x="173" y="70"/>
                                </a:lnTo>
                                <a:lnTo>
                                  <a:pt x="173" y="69"/>
                                </a:lnTo>
                                <a:lnTo>
                                  <a:pt x="173" y="67"/>
                                </a:lnTo>
                                <a:lnTo>
                                  <a:pt x="173" y="64"/>
                                </a:lnTo>
                                <a:lnTo>
                                  <a:pt x="174" y="61"/>
                                </a:lnTo>
                                <a:lnTo>
                                  <a:pt x="174" y="57"/>
                                </a:lnTo>
                                <a:lnTo>
                                  <a:pt x="174" y="52"/>
                                </a:lnTo>
                                <a:lnTo>
                                  <a:pt x="174" y="48"/>
                                </a:lnTo>
                                <a:lnTo>
                                  <a:pt x="174" y="43"/>
                                </a:lnTo>
                                <a:lnTo>
                                  <a:pt x="174" y="39"/>
                                </a:lnTo>
                                <a:lnTo>
                                  <a:pt x="174" y="34"/>
                                </a:lnTo>
                                <a:lnTo>
                                  <a:pt x="174" y="30"/>
                                </a:lnTo>
                                <a:lnTo>
                                  <a:pt x="174" y="26"/>
                                </a:lnTo>
                                <a:lnTo>
                                  <a:pt x="174" y="23"/>
                                </a:lnTo>
                                <a:lnTo>
                                  <a:pt x="174" y="21"/>
                                </a:lnTo>
                                <a:lnTo>
                                  <a:pt x="174" y="19"/>
                                </a:lnTo>
                                <a:lnTo>
                                  <a:pt x="12" y="159"/>
                                </a:lnTo>
                                <a:lnTo>
                                  <a:pt x="12" y="161"/>
                                </a:lnTo>
                                <a:lnTo>
                                  <a:pt x="12" y="163"/>
                                </a:lnTo>
                                <a:lnTo>
                                  <a:pt x="12" y="167"/>
                                </a:lnTo>
                                <a:lnTo>
                                  <a:pt x="12" y="171"/>
                                </a:lnTo>
                                <a:lnTo>
                                  <a:pt x="12" y="176"/>
                                </a:lnTo>
                                <a:lnTo>
                                  <a:pt x="12" y="181"/>
                                </a:lnTo>
                                <a:lnTo>
                                  <a:pt x="14" y="187"/>
                                </a:lnTo>
                                <a:lnTo>
                                  <a:pt x="14" y="191"/>
                                </a:lnTo>
                                <a:lnTo>
                                  <a:pt x="14" y="197"/>
                                </a:lnTo>
                                <a:lnTo>
                                  <a:pt x="14" y="202"/>
                                </a:lnTo>
                                <a:lnTo>
                                  <a:pt x="14" y="206"/>
                                </a:lnTo>
                                <a:lnTo>
                                  <a:pt x="12" y="211"/>
                                </a:lnTo>
                                <a:lnTo>
                                  <a:pt x="12" y="213"/>
                                </a:lnTo>
                                <a:lnTo>
                                  <a:pt x="12" y="216"/>
                                </a:lnTo>
                                <a:lnTo>
                                  <a:pt x="12" y="217"/>
                                </a:lnTo>
                                <a:lnTo>
                                  <a:pt x="10" y="216"/>
                                </a:lnTo>
                                <a:lnTo>
                                  <a:pt x="5" y="215"/>
                                </a:lnTo>
                                <a:lnTo>
                                  <a:pt x="2" y="213"/>
                                </a:lnTo>
                                <a:lnTo>
                                  <a:pt x="0" y="212"/>
                                </a:lnTo>
                                <a:lnTo>
                                  <a:pt x="0" y="2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Freeform 412"/>
                        <wps:cNvSpPr>
                          <a:spLocks/>
                        </wps:cNvSpPr>
                        <wps:spPr bwMode="auto">
                          <a:xfrm>
                            <a:off x="8255" y="254635"/>
                            <a:ext cx="78105" cy="57150"/>
                          </a:xfrm>
                          <a:custGeom>
                            <a:avLst/>
                            <a:gdLst>
                              <a:gd name="T0" fmla="*/ 195 w 370"/>
                              <a:gd name="T1" fmla="*/ 272 h 272"/>
                              <a:gd name="T2" fmla="*/ 359 w 370"/>
                              <a:gd name="T3" fmla="*/ 113 h 272"/>
                              <a:gd name="T4" fmla="*/ 13 w 370"/>
                              <a:gd name="T5" fmla="*/ 173 h 272"/>
                              <a:gd name="T6" fmla="*/ 239 w 370"/>
                              <a:gd name="T7" fmla="*/ 10 h 272"/>
                              <a:gd name="T8" fmla="*/ 370 w 370"/>
                              <a:gd name="T9" fmla="*/ 57 h 272"/>
                              <a:gd name="T10" fmla="*/ 245 w 370"/>
                              <a:gd name="T11" fmla="*/ 1 h 272"/>
                              <a:gd name="T12" fmla="*/ 238 w 370"/>
                              <a:gd name="T13" fmla="*/ 0 h 272"/>
                              <a:gd name="T14" fmla="*/ 231 w 370"/>
                              <a:gd name="T15" fmla="*/ 1 h 272"/>
                              <a:gd name="T16" fmla="*/ 224 w 370"/>
                              <a:gd name="T17" fmla="*/ 4 h 272"/>
                              <a:gd name="T18" fmla="*/ 217 w 370"/>
                              <a:gd name="T19" fmla="*/ 7 h 272"/>
                              <a:gd name="T20" fmla="*/ 211 w 370"/>
                              <a:gd name="T21" fmla="*/ 9 h 272"/>
                              <a:gd name="T22" fmla="*/ 204 w 370"/>
                              <a:gd name="T23" fmla="*/ 13 h 272"/>
                              <a:gd name="T24" fmla="*/ 197 w 370"/>
                              <a:gd name="T25" fmla="*/ 17 h 272"/>
                              <a:gd name="T26" fmla="*/ 189 w 370"/>
                              <a:gd name="T27" fmla="*/ 21 h 272"/>
                              <a:gd name="T28" fmla="*/ 180 w 370"/>
                              <a:gd name="T29" fmla="*/ 24 h 272"/>
                              <a:gd name="T30" fmla="*/ 171 w 370"/>
                              <a:gd name="T31" fmla="*/ 28 h 272"/>
                              <a:gd name="T32" fmla="*/ 162 w 370"/>
                              <a:gd name="T33" fmla="*/ 33 h 272"/>
                              <a:gd name="T34" fmla="*/ 151 w 370"/>
                              <a:gd name="T35" fmla="*/ 39 h 272"/>
                              <a:gd name="T36" fmla="*/ 141 w 370"/>
                              <a:gd name="T37" fmla="*/ 43 h 272"/>
                              <a:gd name="T38" fmla="*/ 131 w 370"/>
                              <a:gd name="T39" fmla="*/ 48 h 272"/>
                              <a:gd name="T40" fmla="*/ 120 w 370"/>
                              <a:gd name="T41" fmla="*/ 53 h 272"/>
                              <a:gd name="T42" fmla="*/ 110 w 370"/>
                              <a:gd name="T43" fmla="*/ 58 h 272"/>
                              <a:gd name="T44" fmla="*/ 99 w 370"/>
                              <a:gd name="T45" fmla="*/ 63 h 272"/>
                              <a:gd name="T46" fmla="*/ 89 w 370"/>
                              <a:gd name="T47" fmla="*/ 68 h 272"/>
                              <a:gd name="T48" fmla="*/ 80 w 370"/>
                              <a:gd name="T49" fmla="*/ 72 h 272"/>
                              <a:gd name="T50" fmla="*/ 69 w 370"/>
                              <a:gd name="T51" fmla="*/ 77 h 272"/>
                              <a:gd name="T52" fmla="*/ 60 w 370"/>
                              <a:gd name="T53" fmla="*/ 81 h 272"/>
                              <a:gd name="T54" fmla="*/ 51 w 370"/>
                              <a:gd name="T55" fmla="*/ 86 h 272"/>
                              <a:gd name="T56" fmla="*/ 43 w 370"/>
                              <a:gd name="T57" fmla="*/ 90 h 272"/>
                              <a:gd name="T58" fmla="*/ 35 w 370"/>
                              <a:gd name="T59" fmla="*/ 94 h 272"/>
                              <a:gd name="T60" fmla="*/ 28 w 370"/>
                              <a:gd name="T61" fmla="*/ 97 h 272"/>
                              <a:gd name="T62" fmla="*/ 21 w 370"/>
                              <a:gd name="T63" fmla="*/ 100 h 272"/>
                              <a:gd name="T64" fmla="*/ 15 w 370"/>
                              <a:gd name="T65" fmla="*/ 103 h 272"/>
                              <a:gd name="T66" fmla="*/ 9 w 370"/>
                              <a:gd name="T67" fmla="*/ 106 h 272"/>
                              <a:gd name="T68" fmla="*/ 5 w 370"/>
                              <a:gd name="T69" fmla="*/ 108 h 272"/>
                              <a:gd name="T70" fmla="*/ 4 w 370"/>
                              <a:gd name="T71" fmla="*/ 109 h 272"/>
                              <a:gd name="T72" fmla="*/ 3 w 370"/>
                              <a:gd name="T73" fmla="*/ 112 h 272"/>
                              <a:gd name="T74" fmla="*/ 0 w 370"/>
                              <a:gd name="T75" fmla="*/ 117 h 272"/>
                              <a:gd name="T76" fmla="*/ 0 w 370"/>
                              <a:gd name="T77" fmla="*/ 124 h 272"/>
                              <a:gd name="T78" fmla="*/ 0 w 370"/>
                              <a:gd name="T79" fmla="*/ 133 h 272"/>
                              <a:gd name="T80" fmla="*/ 0 w 370"/>
                              <a:gd name="T81" fmla="*/ 141 h 272"/>
                              <a:gd name="T82" fmla="*/ 0 w 370"/>
                              <a:gd name="T83" fmla="*/ 146 h 272"/>
                              <a:gd name="T84" fmla="*/ 0 w 370"/>
                              <a:gd name="T85" fmla="*/ 154 h 272"/>
                              <a:gd name="T86" fmla="*/ 0 w 370"/>
                              <a:gd name="T87" fmla="*/ 163 h 272"/>
                              <a:gd name="T88" fmla="*/ 1 w 370"/>
                              <a:gd name="T89" fmla="*/ 171 h 272"/>
                              <a:gd name="T90" fmla="*/ 1 w 370"/>
                              <a:gd name="T91" fmla="*/ 176 h 272"/>
                              <a:gd name="T92" fmla="*/ 8 w 370"/>
                              <a:gd name="T93" fmla="*/ 183 h 2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70" h="272">
                                <a:moveTo>
                                  <a:pt x="8" y="183"/>
                                </a:moveTo>
                                <a:lnTo>
                                  <a:pt x="195" y="272"/>
                                </a:lnTo>
                                <a:lnTo>
                                  <a:pt x="366" y="121"/>
                                </a:lnTo>
                                <a:lnTo>
                                  <a:pt x="359" y="113"/>
                                </a:lnTo>
                                <a:lnTo>
                                  <a:pt x="195" y="261"/>
                                </a:lnTo>
                                <a:lnTo>
                                  <a:pt x="13" y="173"/>
                                </a:lnTo>
                                <a:lnTo>
                                  <a:pt x="11" y="118"/>
                                </a:lnTo>
                                <a:lnTo>
                                  <a:pt x="239" y="10"/>
                                </a:lnTo>
                                <a:lnTo>
                                  <a:pt x="357" y="65"/>
                                </a:lnTo>
                                <a:lnTo>
                                  <a:pt x="370" y="57"/>
                                </a:lnTo>
                                <a:lnTo>
                                  <a:pt x="246" y="1"/>
                                </a:lnTo>
                                <a:lnTo>
                                  <a:pt x="245" y="1"/>
                                </a:lnTo>
                                <a:lnTo>
                                  <a:pt x="241" y="0"/>
                                </a:lnTo>
                                <a:lnTo>
                                  <a:pt x="238" y="0"/>
                                </a:lnTo>
                                <a:lnTo>
                                  <a:pt x="233" y="1"/>
                                </a:lnTo>
                                <a:lnTo>
                                  <a:pt x="231" y="1"/>
                                </a:lnTo>
                                <a:lnTo>
                                  <a:pt x="229" y="3"/>
                                </a:lnTo>
                                <a:lnTo>
                                  <a:pt x="224" y="4"/>
                                </a:lnTo>
                                <a:lnTo>
                                  <a:pt x="220" y="6"/>
                                </a:lnTo>
                                <a:lnTo>
                                  <a:pt x="217" y="7"/>
                                </a:lnTo>
                                <a:lnTo>
                                  <a:pt x="215" y="8"/>
                                </a:lnTo>
                                <a:lnTo>
                                  <a:pt x="211" y="9"/>
                                </a:lnTo>
                                <a:lnTo>
                                  <a:pt x="208" y="12"/>
                                </a:lnTo>
                                <a:lnTo>
                                  <a:pt x="204" y="13"/>
                                </a:lnTo>
                                <a:lnTo>
                                  <a:pt x="201" y="15"/>
                                </a:lnTo>
                                <a:lnTo>
                                  <a:pt x="197" y="17"/>
                                </a:lnTo>
                                <a:lnTo>
                                  <a:pt x="194" y="18"/>
                                </a:lnTo>
                                <a:lnTo>
                                  <a:pt x="189" y="21"/>
                                </a:lnTo>
                                <a:lnTo>
                                  <a:pt x="185" y="23"/>
                                </a:lnTo>
                                <a:lnTo>
                                  <a:pt x="180" y="24"/>
                                </a:lnTo>
                                <a:lnTo>
                                  <a:pt x="175" y="26"/>
                                </a:lnTo>
                                <a:lnTo>
                                  <a:pt x="171" y="28"/>
                                </a:lnTo>
                                <a:lnTo>
                                  <a:pt x="166" y="31"/>
                                </a:lnTo>
                                <a:lnTo>
                                  <a:pt x="162" y="33"/>
                                </a:lnTo>
                                <a:lnTo>
                                  <a:pt x="157" y="36"/>
                                </a:lnTo>
                                <a:lnTo>
                                  <a:pt x="151" y="39"/>
                                </a:lnTo>
                                <a:lnTo>
                                  <a:pt x="147" y="41"/>
                                </a:lnTo>
                                <a:lnTo>
                                  <a:pt x="141" y="43"/>
                                </a:lnTo>
                                <a:lnTo>
                                  <a:pt x="136" y="45"/>
                                </a:lnTo>
                                <a:lnTo>
                                  <a:pt x="131" y="48"/>
                                </a:lnTo>
                                <a:lnTo>
                                  <a:pt x="126" y="50"/>
                                </a:lnTo>
                                <a:lnTo>
                                  <a:pt x="120" y="53"/>
                                </a:lnTo>
                                <a:lnTo>
                                  <a:pt x="116" y="55"/>
                                </a:lnTo>
                                <a:lnTo>
                                  <a:pt x="110" y="58"/>
                                </a:lnTo>
                                <a:lnTo>
                                  <a:pt x="105" y="60"/>
                                </a:lnTo>
                                <a:lnTo>
                                  <a:pt x="99" y="63"/>
                                </a:lnTo>
                                <a:lnTo>
                                  <a:pt x="95" y="65"/>
                                </a:lnTo>
                                <a:lnTo>
                                  <a:pt x="89" y="68"/>
                                </a:lnTo>
                                <a:lnTo>
                                  <a:pt x="84" y="70"/>
                                </a:lnTo>
                                <a:lnTo>
                                  <a:pt x="80" y="72"/>
                                </a:lnTo>
                                <a:lnTo>
                                  <a:pt x="75" y="76"/>
                                </a:lnTo>
                                <a:lnTo>
                                  <a:pt x="69" y="77"/>
                                </a:lnTo>
                                <a:lnTo>
                                  <a:pt x="65" y="79"/>
                                </a:lnTo>
                                <a:lnTo>
                                  <a:pt x="60" y="81"/>
                                </a:lnTo>
                                <a:lnTo>
                                  <a:pt x="56" y="83"/>
                                </a:lnTo>
                                <a:lnTo>
                                  <a:pt x="51" y="86"/>
                                </a:lnTo>
                                <a:lnTo>
                                  <a:pt x="47" y="88"/>
                                </a:lnTo>
                                <a:lnTo>
                                  <a:pt x="43" y="90"/>
                                </a:lnTo>
                                <a:lnTo>
                                  <a:pt x="39" y="92"/>
                                </a:lnTo>
                                <a:lnTo>
                                  <a:pt x="35" y="94"/>
                                </a:lnTo>
                                <a:lnTo>
                                  <a:pt x="31" y="96"/>
                                </a:lnTo>
                                <a:lnTo>
                                  <a:pt x="28" y="97"/>
                                </a:lnTo>
                                <a:lnTo>
                                  <a:pt x="24" y="99"/>
                                </a:lnTo>
                                <a:lnTo>
                                  <a:pt x="21" y="100"/>
                                </a:lnTo>
                                <a:lnTo>
                                  <a:pt x="19" y="101"/>
                                </a:lnTo>
                                <a:lnTo>
                                  <a:pt x="15" y="103"/>
                                </a:lnTo>
                                <a:lnTo>
                                  <a:pt x="14" y="105"/>
                                </a:lnTo>
                                <a:lnTo>
                                  <a:pt x="9" y="106"/>
                                </a:lnTo>
                                <a:lnTo>
                                  <a:pt x="7" y="108"/>
                                </a:lnTo>
                                <a:lnTo>
                                  <a:pt x="5" y="108"/>
                                </a:lnTo>
                                <a:lnTo>
                                  <a:pt x="5" y="109"/>
                                </a:lnTo>
                                <a:lnTo>
                                  <a:pt x="4" y="109"/>
                                </a:lnTo>
                                <a:lnTo>
                                  <a:pt x="4" y="109"/>
                                </a:lnTo>
                                <a:lnTo>
                                  <a:pt x="3" y="112"/>
                                </a:lnTo>
                                <a:lnTo>
                                  <a:pt x="1" y="116"/>
                                </a:lnTo>
                                <a:lnTo>
                                  <a:pt x="0" y="117"/>
                                </a:lnTo>
                                <a:lnTo>
                                  <a:pt x="0" y="121"/>
                                </a:lnTo>
                                <a:lnTo>
                                  <a:pt x="0" y="124"/>
                                </a:lnTo>
                                <a:lnTo>
                                  <a:pt x="0" y="128"/>
                                </a:lnTo>
                                <a:lnTo>
                                  <a:pt x="0" y="133"/>
                                </a:lnTo>
                                <a:lnTo>
                                  <a:pt x="0" y="137"/>
                                </a:lnTo>
                                <a:lnTo>
                                  <a:pt x="0" y="141"/>
                                </a:lnTo>
                                <a:lnTo>
                                  <a:pt x="0" y="143"/>
                                </a:lnTo>
                                <a:lnTo>
                                  <a:pt x="0" y="146"/>
                                </a:lnTo>
                                <a:lnTo>
                                  <a:pt x="0" y="149"/>
                                </a:lnTo>
                                <a:lnTo>
                                  <a:pt x="0" y="154"/>
                                </a:lnTo>
                                <a:lnTo>
                                  <a:pt x="0" y="159"/>
                                </a:lnTo>
                                <a:lnTo>
                                  <a:pt x="0" y="163"/>
                                </a:lnTo>
                                <a:lnTo>
                                  <a:pt x="1" y="168"/>
                                </a:lnTo>
                                <a:lnTo>
                                  <a:pt x="1" y="171"/>
                                </a:lnTo>
                                <a:lnTo>
                                  <a:pt x="1" y="173"/>
                                </a:lnTo>
                                <a:lnTo>
                                  <a:pt x="1" y="176"/>
                                </a:lnTo>
                                <a:lnTo>
                                  <a:pt x="1" y="177"/>
                                </a:lnTo>
                                <a:lnTo>
                                  <a:pt x="8" y="183"/>
                                </a:lnTo>
                                <a:lnTo>
                                  <a:pt x="8" y="18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Freeform 413"/>
                        <wps:cNvSpPr>
                          <a:spLocks/>
                        </wps:cNvSpPr>
                        <wps:spPr bwMode="auto">
                          <a:xfrm>
                            <a:off x="9525" y="278130"/>
                            <a:ext cx="40005" cy="22225"/>
                          </a:xfrm>
                          <a:custGeom>
                            <a:avLst/>
                            <a:gdLst>
                              <a:gd name="T0" fmla="*/ 0 w 187"/>
                              <a:gd name="T1" fmla="*/ 10 h 105"/>
                              <a:gd name="T2" fmla="*/ 180 w 187"/>
                              <a:gd name="T3" fmla="*/ 105 h 105"/>
                              <a:gd name="T4" fmla="*/ 181 w 187"/>
                              <a:gd name="T5" fmla="*/ 104 h 105"/>
                              <a:gd name="T6" fmla="*/ 183 w 187"/>
                              <a:gd name="T7" fmla="*/ 102 h 105"/>
                              <a:gd name="T8" fmla="*/ 186 w 187"/>
                              <a:gd name="T9" fmla="*/ 100 h 105"/>
                              <a:gd name="T10" fmla="*/ 187 w 187"/>
                              <a:gd name="T11" fmla="*/ 100 h 105"/>
                              <a:gd name="T12" fmla="*/ 1 w 187"/>
                              <a:gd name="T13" fmla="*/ 0 h 105"/>
                              <a:gd name="T14" fmla="*/ 0 w 187"/>
                              <a:gd name="T15" fmla="*/ 10 h 105"/>
                              <a:gd name="T16" fmla="*/ 0 w 187"/>
                              <a:gd name="T17" fmla="*/ 10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87" h="105">
                                <a:moveTo>
                                  <a:pt x="0" y="10"/>
                                </a:moveTo>
                                <a:lnTo>
                                  <a:pt x="180" y="105"/>
                                </a:lnTo>
                                <a:lnTo>
                                  <a:pt x="181" y="104"/>
                                </a:lnTo>
                                <a:lnTo>
                                  <a:pt x="183" y="102"/>
                                </a:lnTo>
                                <a:lnTo>
                                  <a:pt x="186" y="100"/>
                                </a:lnTo>
                                <a:lnTo>
                                  <a:pt x="187" y="100"/>
                                </a:lnTo>
                                <a:lnTo>
                                  <a:pt x="1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Freeform 414"/>
                        <wps:cNvSpPr>
                          <a:spLocks/>
                        </wps:cNvSpPr>
                        <wps:spPr bwMode="auto">
                          <a:xfrm>
                            <a:off x="17780" y="278130"/>
                            <a:ext cx="36195" cy="17145"/>
                          </a:xfrm>
                          <a:custGeom>
                            <a:avLst/>
                            <a:gdLst>
                              <a:gd name="T0" fmla="*/ 0 w 172"/>
                              <a:gd name="T1" fmla="*/ 5 h 82"/>
                              <a:gd name="T2" fmla="*/ 140 w 172"/>
                              <a:gd name="T3" fmla="*/ 82 h 82"/>
                              <a:gd name="T4" fmla="*/ 172 w 172"/>
                              <a:gd name="T5" fmla="*/ 55 h 82"/>
                              <a:gd name="T6" fmla="*/ 165 w 172"/>
                              <a:gd name="T7" fmla="*/ 48 h 82"/>
                              <a:gd name="T8" fmla="*/ 138 w 172"/>
                              <a:gd name="T9" fmla="*/ 73 h 82"/>
                              <a:gd name="T10" fmla="*/ 7 w 172"/>
                              <a:gd name="T11" fmla="*/ 0 h 82"/>
                              <a:gd name="T12" fmla="*/ 0 w 172"/>
                              <a:gd name="T13" fmla="*/ 5 h 82"/>
                              <a:gd name="T14" fmla="*/ 0 w 172"/>
                              <a:gd name="T15" fmla="*/ 5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72" h="82">
                                <a:moveTo>
                                  <a:pt x="0" y="5"/>
                                </a:moveTo>
                                <a:lnTo>
                                  <a:pt x="140" y="82"/>
                                </a:lnTo>
                                <a:lnTo>
                                  <a:pt x="172" y="55"/>
                                </a:lnTo>
                                <a:lnTo>
                                  <a:pt x="165" y="48"/>
                                </a:lnTo>
                                <a:lnTo>
                                  <a:pt x="138" y="73"/>
                                </a:lnTo>
                                <a:lnTo>
                                  <a:pt x="7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Freeform 415"/>
                        <wps:cNvSpPr>
                          <a:spLocks/>
                        </wps:cNvSpPr>
                        <wps:spPr bwMode="auto">
                          <a:xfrm>
                            <a:off x="16510" y="273050"/>
                            <a:ext cx="38100" cy="16510"/>
                          </a:xfrm>
                          <a:custGeom>
                            <a:avLst/>
                            <a:gdLst>
                              <a:gd name="T0" fmla="*/ 11 w 180"/>
                              <a:gd name="T1" fmla="*/ 28 h 77"/>
                              <a:gd name="T2" fmla="*/ 0 w 180"/>
                              <a:gd name="T3" fmla="*/ 26 h 77"/>
                              <a:gd name="T4" fmla="*/ 56 w 180"/>
                              <a:gd name="T5" fmla="*/ 0 h 77"/>
                              <a:gd name="T6" fmla="*/ 180 w 180"/>
                              <a:gd name="T7" fmla="*/ 72 h 77"/>
                              <a:gd name="T8" fmla="*/ 173 w 180"/>
                              <a:gd name="T9" fmla="*/ 77 h 77"/>
                              <a:gd name="T10" fmla="*/ 54 w 180"/>
                              <a:gd name="T11" fmla="*/ 8 h 77"/>
                              <a:gd name="T12" fmla="*/ 11 w 180"/>
                              <a:gd name="T13" fmla="*/ 28 h 77"/>
                              <a:gd name="T14" fmla="*/ 11 w 180"/>
                              <a:gd name="T15" fmla="*/ 28 h 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0" h="77">
                                <a:moveTo>
                                  <a:pt x="11" y="28"/>
                                </a:moveTo>
                                <a:lnTo>
                                  <a:pt x="0" y="26"/>
                                </a:lnTo>
                                <a:lnTo>
                                  <a:pt x="56" y="0"/>
                                </a:lnTo>
                                <a:lnTo>
                                  <a:pt x="180" y="72"/>
                                </a:lnTo>
                                <a:lnTo>
                                  <a:pt x="173" y="77"/>
                                </a:lnTo>
                                <a:lnTo>
                                  <a:pt x="54" y="8"/>
                                </a:lnTo>
                                <a:lnTo>
                                  <a:pt x="11" y="28"/>
                                </a:lnTo>
                                <a:lnTo>
                                  <a:pt x="11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3" name="Freeform 416"/>
                        <wps:cNvSpPr>
                          <a:spLocks/>
                        </wps:cNvSpPr>
                        <wps:spPr bwMode="auto">
                          <a:xfrm>
                            <a:off x="38100" y="259080"/>
                            <a:ext cx="40005" cy="24765"/>
                          </a:xfrm>
                          <a:custGeom>
                            <a:avLst/>
                            <a:gdLst>
                              <a:gd name="T0" fmla="*/ 0 w 191"/>
                              <a:gd name="T1" fmla="*/ 55 h 117"/>
                              <a:gd name="T2" fmla="*/ 93 w 191"/>
                              <a:gd name="T3" fmla="*/ 117 h 117"/>
                              <a:gd name="T4" fmla="*/ 191 w 191"/>
                              <a:gd name="T5" fmla="*/ 43 h 117"/>
                              <a:gd name="T6" fmla="*/ 98 w 191"/>
                              <a:gd name="T7" fmla="*/ 0 h 117"/>
                              <a:gd name="T8" fmla="*/ 87 w 191"/>
                              <a:gd name="T9" fmla="*/ 2 h 117"/>
                              <a:gd name="T10" fmla="*/ 177 w 191"/>
                              <a:gd name="T11" fmla="*/ 46 h 117"/>
                              <a:gd name="T12" fmla="*/ 93 w 191"/>
                              <a:gd name="T13" fmla="*/ 109 h 117"/>
                              <a:gd name="T14" fmla="*/ 7 w 191"/>
                              <a:gd name="T15" fmla="*/ 49 h 117"/>
                              <a:gd name="T16" fmla="*/ 0 w 191"/>
                              <a:gd name="T17" fmla="*/ 55 h 117"/>
                              <a:gd name="T18" fmla="*/ 0 w 191"/>
                              <a:gd name="T19" fmla="*/ 55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91" h="117">
                                <a:moveTo>
                                  <a:pt x="0" y="55"/>
                                </a:moveTo>
                                <a:lnTo>
                                  <a:pt x="93" y="117"/>
                                </a:lnTo>
                                <a:lnTo>
                                  <a:pt x="191" y="43"/>
                                </a:lnTo>
                                <a:lnTo>
                                  <a:pt x="98" y="0"/>
                                </a:lnTo>
                                <a:lnTo>
                                  <a:pt x="87" y="2"/>
                                </a:lnTo>
                                <a:lnTo>
                                  <a:pt x="177" y="46"/>
                                </a:lnTo>
                                <a:lnTo>
                                  <a:pt x="93" y="109"/>
                                </a:lnTo>
                                <a:lnTo>
                                  <a:pt x="7" y="49"/>
                                </a:lnTo>
                                <a:lnTo>
                                  <a:pt x="0" y="55"/>
                                </a:lnTo>
                                <a:lnTo>
                                  <a:pt x="0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4" name="Freeform 417"/>
                        <wps:cNvSpPr>
                          <a:spLocks/>
                        </wps:cNvSpPr>
                        <wps:spPr bwMode="auto">
                          <a:xfrm>
                            <a:off x="36195" y="259080"/>
                            <a:ext cx="23495" cy="11430"/>
                          </a:xfrm>
                          <a:custGeom>
                            <a:avLst/>
                            <a:gdLst>
                              <a:gd name="T0" fmla="*/ 15 w 109"/>
                              <a:gd name="T1" fmla="*/ 51 h 54"/>
                              <a:gd name="T2" fmla="*/ 109 w 109"/>
                              <a:gd name="T3" fmla="*/ 5 h 54"/>
                              <a:gd name="T4" fmla="*/ 108 w 109"/>
                              <a:gd name="T5" fmla="*/ 4 h 54"/>
                              <a:gd name="T6" fmla="*/ 106 w 109"/>
                              <a:gd name="T7" fmla="*/ 2 h 54"/>
                              <a:gd name="T8" fmla="*/ 104 w 109"/>
                              <a:gd name="T9" fmla="*/ 1 h 54"/>
                              <a:gd name="T10" fmla="*/ 100 w 109"/>
                              <a:gd name="T11" fmla="*/ 0 h 54"/>
                              <a:gd name="T12" fmla="*/ 99 w 109"/>
                              <a:gd name="T13" fmla="*/ 0 h 54"/>
                              <a:gd name="T14" fmla="*/ 94 w 109"/>
                              <a:gd name="T15" fmla="*/ 2 h 54"/>
                              <a:gd name="T16" fmla="*/ 91 w 109"/>
                              <a:gd name="T17" fmla="*/ 3 h 54"/>
                              <a:gd name="T18" fmla="*/ 89 w 109"/>
                              <a:gd name="T19" fmla="*/ 4 h 54"/>
                              <a:gd name="T20" fmla="*/ 85 w 109"/>
                              <a:gd name="T21" fmla="*/ 5 h 54"/>
                              <a:gd name="T22" fmla="*/ 83 w 109"/>
                              <a:gd name="T23" fmla="*/ 8 h 54"/>
                              <a:gd name="T24" fmla="*/ 78 w 109"/>
                              <a:gd name="T25" fmla="*/ 10 h 54"/>
                              <a:gd name="T26" fmla="*/ 74 w 109"/>
                              <a:gd name="T27" fmla="*/ 11 h 54"/>
                              <a:gd name="T28" fmla="*/ 70 w 109"/>
                              <a:gd name="T29" fmla="*/ 13 h 54"/>
                              <a:gd name="T30" fmla="*/ 66 w 109"/>
                              <a:gd name="T31" fmla="*/ 16 h 54"/>
                              <a:gd name="T32" fmla="*/ 61 w 109"/>
                              <a:gd name="T33" fmla="*/ 18 h 54"/>
                              <a:gd name="T34" fmla="*/ 56 w 109"/>
                              <a:gd name="T35" fmla="*/ 20 h 54"/>
                              <a:gd name="T36" fmla="*/ 52 w 109"/>
                              <a:gd name="T37" fmla="*/ 22 h 54"/>
                              <a:gd name="T38" fmla="*/ 47 w 109"/>
                              <a:gd name="T39" fmla="*/ 25 h 54"/>
                              <a:gd name="T40" fmla="*/ 42 w 109"/>
                              <a:gd name="T41" fmla="*/ 27 h 54"/>
                              <a:gd name="T42" fmla="*/ 38 w 109"/>
                              <a:gd name="T43" fmla="*/ 29 h 54"/>
                              <a:gd name="T44" fmla="*/ 33 w 109"/>
                              <a:gd name="T45" fmla="*/ 31 h 54"/>
                              <a:gd name="T46" fmla="*/ 29 w 109"/>
                              <a:gd name="T47" fmla="*/ 34 h 54"/>
                              <a:gd name="T48" fmla="*/ 24 w 109"/>
                              <a:gd name="T49" fmla="*/ 36 h 54"/>
                              <a:gd name="T50" fmla="*/ 21 w 109"/>
                              <a:gd name="T51" fmla="*/ 37 h 54"/>
                              <a:gd name="T52" fmla="*/ 16 w 109"/>
                              <a:gd name="T53" fmla="*/ 39 h 54"/>
                              <a:gd name="T54" fmla="*/ 13 w 109"/>
                              <a:gd name="T55" fmla="*/ 41 h 54"/>
                              <a:gd name="T56" fmla="*/ 9 w 109"/>
                              <a:gd name="T57" fmla="*/ 42 h 54"/>
                              <a:gd name="T58" fmla="*/ 7 w 109"/>
                              <a:gd name="T59" fmla="*/ 45 h 54"/>
                              <a:gd name="T60" fmla="*/ 3 w 109"/>
                              <a:gd name="T61" fmla="*/ 46 h 54"/>
                              <a:gd name="T62" fmla="*/ 2 w 109"/>
                              <a:gd name="T63" fmla="*/ 48 h 54"/>
                              <a:gd name="T64" fmla="*/ 0 w 109"/>
                              <a:gd name="T65" fmla="*/ 49 h 54"/>
                              <a:gd name="T66" fmla="*/ 0 w 109"/>
                              <a:gd name="T67" fmla="*/ 51 h 54"/>
                              <a:gd name="T68" fmla="*/ 1 w 109"/>
                              <a:gd name="T69" fmla="*/ 54 h 54"/>
                              <a:gd name="T70" fmla="*/ 6 w 109"/>
                              <a:gd name="T71" fmla="*/ 54 h 54"/>
                              <a:gd name="T72" fmla="*/ 8 w 109"/>
                              <a:gd name="T73" fmla="*/ 54 h 54"/>
                              <a:gd name="T74" fmla="*/ 10 w 109"/>
                              <a:gd name="T75" fmla="*/ 54 h 54"/>
                              <a:gd name="T76" fmla="*/ 15 w 109"/>
                              <a:gd name="T77" fmla="*/ 51 h 54"/>
                              <a:gd name="T78" fmla="*/ 15 w 109"/>
                              <a:gd name="T79" fmla="*/ 51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09" h="54">
                                <a:moveTo>
                                  <a:pt x="15" y="51"/>
                                </a:moveTo>
                                <a:lnTo>
                                  <a:pt x="109" y="5"/>
                                </a:lnTo>
                                <a:lnTo>
                                  <a:pt x="108" y="4"/>
                                </a:lnTo>
                                <a:lnTo>
                                  <a:pt x="106" y="2"/>
                                </a:lnTo>
                                <a:lnTo>
                                  <a:pt x="104" y="1"/>
                                </a:lnTo>
                                <a:lnTo>
                                  <a:pt x="100" y="0"/>
                                </a:lnTo>
                                <a:lnTo>
                                  <a:pt x="99" y="0"/>
                                </a:lnTo>
                                <a:lnTo>
                                  <a:pt x="94" y="2"/>
                                </a:lnTo>
                                <a:lnTo>
                                  <a:pt x="91" y="3"/>
                                </a:lnTo>
                                <a:lnTo>
                                  <a:pt x="89" y="4"/>
                                </a:lnTo>
                                <a:lnTo>
                                  <a:pt x="85" y="5"/>
                                </a:lnTo>
                                <a:lnTo>
                                  <a:pt x="83" y="8"/>
                                </a:lnTo>
                                <a:lnTo>
                                  <a:pt x="78" y="10"/>
                                </a:lnTo>
                                <a:lnTo>
                                  <a:pt x="74" y="11"/>
                                </a:lnTo>
                                <a:lnTo>
                                  <a:pt x="70" y="13"/>
                                </a:lnTo>
                                <a:lnTo>
                                  <a:pt x="66" y="16"/>
                                </a:lnTo>
                                <a:lnTo>
                                  <a:pt x="61" y="18"/>
                                </a:lnTo>
                                <a:lnTo>
                                  <a:pt x="56" y="20"/>
                                </a:lnTo>
                                <a:lnTo>
                                  <a:pt x="52" y="22"/>
                                </a:lnTo>
                                <a:lnTo>
                                  <a:pt x="47" y="25"/>
                                </a:lnTo>
                                <a:lnTo>
                                  <a:pt x="42" y="27"/>
                                </a:lnTo>
                                <a:lnTo>
                                  <a:pt x="38" y="29"/>
                                </a:lnTo>
                                <a:lnTo>
                                  <a:pt x="33" y="31"/>
                                </a:lnTo>
                                <a:lnTo>
                                  <a:pt x="29" y="34"/>
                                </a:lnTo>
                                <a:lnTo>
                                  <a:pt x="24" y="36"/>
                                </a:lnTo>
                                <a:lnTo>
                                  <a:pt x="21" y="37"/>
                                </a:lnTo>
                                <a:lnTo>
                                  <a:pt x="16" y="39"/>
                                </a:lnTo>
                                <a:lnTo>
                                  <a:pt x="13" y="41"/>
                                </a:lnTo>
                                <a:lnTo>
                                  <a:pt x="9" y="42"/>
                                </a:lnTo>
                                <a:lnTo>
                                  <a:pt x="7" y="45"/>
                                </a:lnTo>
                                <a:lnTo>
                                  <a:pt x="3" y="46"/>
                                </a:lnTo>
                                <a:lnTo>
                                  <a:pt x="2" y="48"/>
                                </a:lnTo>
                                <a:lnTo>
                                  <a:pt x="0" y="49"/>
                                </a:lnTo>
                                <a:lnTo>
                                  <a:pt x="0" y="51"/>
                                </a:lnTo>
                                <a:lnTo>
                                  <a:pt x="1" y="54"/>
                                </a:lnTo>
                                <a:lnTo>
                                  <a:pt x="6" y="54"/>
                                </a:lnTo>
                                <a:lnTo>
                                  <a:pt x="8" y="54"/>
                                </a:lnTo>
                                <a:lnTo>
                                  <a:pt x="10" y="54"/>
                                </a:lnTo>
                                <a:lnTo>
                                  <a:pt x="15" y="51"/>
                                </a:lnTo>
                                <a:lnTo>
                                  <a:pt x="15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" name="Freeform 418"/>
                        <wps:cNvSpPr>
                          <a:spLocks/>
                        </wps:cNvSpPr>
                        <wps:spPr bwMode="auto">
                          <a:xfrm>
                            <a:off x="44450" y="266065"/>
                            <a:ext cx="20955" cy="12065"/>
                          </a:xfrm>
                          <a:custGeom>
                            <a:avLst/>
                            <a:gdLst>
                              <a:gd name="T0" fmla="*/ 0 w 98"/>
                              <a:gd name="T1" fmla="*/ 4 h 58"/>
                              <a:gd name="T2" fmla="*/ 92 w 98"/>
                              <a:gd name="T3" fmla="*/ 58 h 58"/>
                              <a:gd name="T4" fmla="*/ 98 w 98"/>
                              <a:gd name="T5" fmla="*/ 53 h 58"/>
                              <a:gd name="T6" fmla="*/ 9 w 98"/>
                              <a:gd name="T7" fmla="*/ 0 h 58"/>
                              <a:gd name="T8" fmla="*/ 0 w 98"/>
                              <a:gd name="T9" fmla="*/ 4 h 58"/>
                              <a:gd name="T10" fmla="*/ 0 w 98"/>
                              <a:gd name="T11" fmla="*/ 4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8" h="58">
                                <a:moveTo>
                                  <a:pt x="0" y="4"/>
                                </a:moveTo>
                                <a:lnTo>
                                  <a:pt x="92" y="58"/>
                                </a:lnTo>
                                <a:lnTo>
                                  <a:pt x="98" y="53"/>
                                </a:lnTo>
                                <a:lnTo>
                                  <a:pt x="9" y="0"/>
                                </a:lnTo>
                                <a:lnTo>
                                  <a:pt x="0" y="4"/>
                                </a:lnTo>
                                <a:lnTo>
                                  <a:pt x="0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Freeform 419"/>
                        <wps:cNvSpPr>
                          <a:spLocks/>
                        </wps:cNvSpPr>
                        <wps:spPr bwMode="auto">
                          <a:xfrm>
                            <a:off x="52070" y="262255"/>
                            <a:ext cx="19050" cy="10795"/>
                          </a:xfrm>
                          <a:custGeom>
                            <a:avLst/>
                            <a:gdLst>
                              <a:gd name="T0" fmla="*/ 0 w 91"/>
                              <a:gd name="T1" fmla="*/ 5 h 53"/>
                              <a:gd name="T2" fmla="*/ 86 w 91"/>
                              <a:gd name="T3" fmla="*/ 53 h 53"/>
                              <a:gd name="T4" fmla="*/ 91 w 91"/>
                              <a:gd name="T5" fmla="*/ 49 h 53"/>
                              <a:gd name="T6" fmla="*/ 9 w 91"/>
                              <a:gd name="T7" fmla="*/ 0 h 53"/>
                              <a:gd name="T8" fmla="*/ 0 w 91"/>
                              <a:gd name="T9" fmla="*/ 5 h 53"/>
                              <a:gd name="T10" fmla="*/ 0 w 91"/>
                              <a:gd name="T11" fmla="*/ 5 h 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1" h="53">
                                <a:moveTo>
                                  <a:pt x="0" y="5"/>
                                </a:moveTo>
                                <a:lnTo>
                                  <a:pt x="86" y="53"/>
                                </a:lnTo>
                                <a:lnTo>
                                  <a:pt x="91" y="49"/>
                                </a:lnTo>
                                <a:lnTo>
                                  <a:pt x="9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" name="Freeform 420"/>
                        <wps:cNvSpPr>
                          <a:spLocks/>
                        </wps:cNvSpPr>
                        <wps:spPr bwMode="auto">
                          <a:xfrm>
                            <a:off x="51435" y="266065"/>
                            <a:ext cx="20320" cy="13970"/>
                          </a:xfrm>
                          <a:custGeom>
                            <a:avLst/>
                            <a:gdLst>
                              <a:gd name="T0" fmla="*/ 95 w 95"/>
                              <a:gd name="T1" fmla="*/ 3 h 68"/>
                              <a:gd name="T2" fmla="*/ 8 w 95"/>
                              <a:gd name="T3" fmla="*/ 68 h 68"/>
                              <a:gd name="T4" fmla="*/ 0 w 95"/>
                              <a:gd name="T5" fmla="*/ 61 h 68"/>
                              <a:gd name="T6" fmla="*/ 89 w 95"/>
                              <a:gd name="T7" fmla="*/ 0 h 68"/>
                              <a:gd name="T8" fmla="*/ 95 w 95"/>
                              <a:gd name="T9" fmla="*/ 3 h 68"/>
                              <a:gd name="T10" fmla="*/ 95 w 95"/>
                              <a:gd name="T11" fmla="*/ 3 h 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5" h="68">
                                <a:moveTo>
                                  <a:pt x="95" y="3"/>
                                </a:moveTo>
                                <a:lnTo>
                                  <a:pt x="8" y="68"/>
                                </a:lnTo>
                                <a:lnTo>
                                  <a:pt x="0" y="61"/>
                                </a:lnTo>
                                <a:lnTo>
                                  <a:pt x="89" y="0"/>
                                </a:lnTo>
                                <a:lnTo>
                                  <a:pt x="95" y="3"/>
                                </a:lnTo>
                                <a:lnTo>
                                  <a:pt x="95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Freeform 421"/>
                        <wps:cNvSpPr>
                          <a:spLocks/>
                        </wps:cNvSpPr>
                        <wps:spPr bwMode="auto">
                          <a:xfrm>
                            <a:off x="43180" y="261620"/>
                            <a:ext cx="20320" cy="12700"/>
                          </a:xfrm>
                          <a:custGeom>
                            <a:avLst/>
                            <a:gdLst>
                              <a:gd name="T0" fmla="*/ 97 w 97"/>
                              <a:gd name="T1" fmla="*/ 6 h 59"/>
                              <a:gd name="T2" fmla="*/ 10 w 97"/>
                              <a:gd name="T3" fmla="*/ 59 h 59"/>
                              <a:gd name="T4" fmla="*/ 0 w 97"/>
                              <a:gd name="T5" fmla="*/ 53 h 59"/>
                              <a:gd name="T6" fmla="*/ 91 w 97"/>
                              <a:gd name="T7" fmla="*/ 0 h 59"/>
                              <a:gd name="T8" fmla="*/ 97 w 97"/>
                              <a:gd name="T9" fmla="*/ 6 h 59"/>
                              <a:gd name="T10" fmla="*/ 97 w 97"/>
                              <a:gd name="T11" fmla="*/ 6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7" h="59">
                                <a:moveTo>
                                  <a:pt x="97" y="6"/>
                                </a:moveTo>
                                <a:lnTo>
                                  <a:pt x="10" y="59"/>
                                </a:lnTo>
                                <a:lnTo>
                                  <a:pt x="0" y="53"/>
                                </a:lnTo>
                                <a:lnTo>
                                  <a:pt x="91" y="0"/>
                                </a:lnTo>
                                <a:lnTo>
                                  <a:pt x="97" y="6"/>
                                </a:lnTo>
                                <a:lnTo>
                                  <a:pt x="97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71B8CBD" id="Canvas 439" o:spid="_x0000_s1026" editas="canvas" style="width:26.35pt;height:26.35pt;mso-position-horizontal-relative:char;mso-position-vertical-relative:line" coordsize="334645,334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">
                <v:shape id="_x0000_s1027" type="#_x0000_t75" style="position:absolute;width:334645;height:334645;visibility:visible;mso-wrap-style:square">
                  <v:fill o:detectmouseclick="t"/>
                  <v:path o:connecttype="none"/>
                </v:shape>
                <v:shape id="Freeform 354" o:spid="_x0000_s1028" style="position:absolute;left:635;top:4445;width:328930;height:325755;visibility:visible;mso-wrap-style:square;v-text-anchor:top" coordsize="1555,1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" path="m357,174r-1,l353,174r-3,-2l345,172r-4,l336,175r-5,1l329,179r-2,1l325,184r-3,2l321,189r-2,2l316,195r-1,3l313,202r-1,3l311,208r-3,3l308,214r,4l311,222r1,2l315,226r3,1l320,229r5,2l327,232r-4,1l319,238r-3,3l314,243r-2,4l312,250r-1,2l311,256r,3l311,263r,3l312,268r,2l312,270r-1,l308,272r-3,3l300,278r-3,1l293,280r-3,3l288,286r-4,1l281,290r-4,2l275,295r-5,2l267,299r-4,3l260,305r-4,2l253,309r-3,3l247,314r-3,1l241,317r-3,1l237,321r-4,3l231,326r-2,4l226,333r-1,2l223,340r-1,3l222,349r,2l222,354r,4l223,362r,4l225,370r,2l226,376r2,3l230,383r1,2l231,388r2,4l235,395r2,3l238,400r1,5l241,408r2,3l244,414r2,2l247,420r1,2l250,424r2,2l253,430r2,3l258,436r1,2l259,439r,1l259,443r-1,2l258,449r,3l258,457r-2,4l256,466r,4l256,476r-1,3l255,481r,4l255,487r,3l255,494r,3l255,499r,3l255,505r-1,3l254,512r,2l254,517r,4l254,523r-1,3l253,529r,3l253,535r,4l253,541r,3l253,548r,4l253,558r,4l253,568r,3l253,577r,3l254,584r,2l254,589r1,4l256,596r,2l258,603r1,3l260,610r1,3l262,616r1,4l265,624r2,2l268,631r1,3l271,638r2,3l274,643r1,4l276,650r2,4l281,660r2,3l284,667r1,1l285,669r,l284,672r-1,2l283,676r-1,3l282,681r-1,4l280,688r-2,4l277,696r-1,3l275,703r-1,4l273,712r-2,4l269,721r-1,3l267,729r-1,4l263,738r,3l262,745r-2,4l259,752r,4l258,759r-3,6l254,768r-1,1l252,771r-2,4l248,778r-2,3l243,786r-3,4l238,795r-2,2l235,799r-3,4l231,806r-2,2l228,812r-3,2l224,819r-2,2l220,824r-2,3l216,831r-1,3l213,838r-3,3l209,845r-3,3l203,852r-1,4l200,859r-2,3l195,866r-2,3l192,874r-2,3l187,880r-2,4l184,888r-2,4l179,895r-2,3l176,903r-3,2l171,910r-1,2l168,916r-3,3l164,923r-1,3l161,930r-1,3l158,935r-2,4l155,942r-1,2l153,948r-1,2l150,953r-2,5l146,963r-3,6l143,975r-1,4l141,985r,5l141,996r,5l141,1006r1,6l142,1017r1,5l143,1028r2,5l147,1039r1,4l148,1048r2,4l152,1058r2,4l155,1067r1,4l158,1076r2,3l162,1083r1,3l165,1090r,3l168,1096r1,3l170,1102r2,4l176,1112r3,4l184,1122r4,4l193,1131r6,4l203,1140r6,3l214,1147r3,2l222,1152r2,2l226,1157r3,1l230,1158r-1,l228,1160r-3,2l223,1166r-3,2l216,1171r-5,4l207,1179r-4,l201,1181r-3,2l193,1185r-2,1l188,1187r-2,1l183,1190r-3,2l177,1193r-4,2l171,1197r-4,1l164,1199r-4,3l156,1203r-3,2l148,1207r-3,1l141,1211r-4,2l133,1214r-5,2l125,1219r-5,2l117,1223r-5,1l109,1228r-5,1l100,1231r-5,2l92,1235r-4,2l83,1239r-3,1l77,1242r-5,2l68,1245r-3,3l62,1250r-4,1l55,1252r-4,2l49,1257r-4,l43,1259r-3,1l39,1261r-5,2l29,1266r-2,1l25,1268r-1,1l24,1269r-2,l20,1269r-2,1l14,1272r-2,3l9,1279r-3,4l6,1286r-1,3l5,1295r-1,2l4,1299r-1,3l3,1305r-1,2l2,1311r,3l2,1317r-2,4l,1323r,3l,1330r,3l,1338r,2l,1344r,4l,1350r,3l,1357r,3l2,1363r,3l3,1370r1,2l5,1375r,3l6,1380r4,6l13,1390r2,2l18,1395r4,2l27,1401r2,1l32,1403r3,2l39,1406r2,1l44,1410r4,2l52,1414r4,2l59,1417r4,3l67,1422r5,1l75,1425r5,3l85,1430r4,2l94,1434r4,3l103,1439r5,1l112,1443r5,3l122,1448r4,1l131,1451r4,1l140,1454r5,3l149,1458r5,2l160,1462r3,1l168,1466r3,1l176,1468r4,2l185,1471r3,1l193,1475r5,1l201,1477r4,1l208,1479r3,l215,1480r2,1l221,1483r4,l231,1483r4,l238,1483r2,-2l244,1480r3,-2l251,1476r3,-2l259,1471r4,-3l268,1465r5,-4l277,1457r5,-4l286,1450r5,-4l296,1441r5,-3l306,1434r5,-4l315,1425r4,-4l323,1417r5,-4l331,1410r4,-3l339,1404r3,-2l345,1398r1,-2l350,1395r2,-3l353,1392r,1l353,1395r1,2l354,1401r2,3l357,1407r1,5l359,1415r1,5l361,1423r2,5l364,1431r1,3l366,1438r1,2l369,1443r5,5l378,1449r2,2l383,1452r4,2l389,1456r4,1l395,1458r3,2l402,1461r1,1l403,1462r-1,4l401,1469r,5l401,1478r,5l403,1486r3,3l411,1493r6,2l419,1496r4,1l426,1498r3,1l432,1499r3,l438,1501r2,1l443,1503r1,l444,1504r3,3l448,1510r2,2l451,1515r3,4l455,1521r3,3l461,1526r3,4l467,1532r4,2l476,1535r4,2l482,1537r5,l489,1537r4,-2l496,1535r4,l503,1534r6,-1l514,1533r4,-1l524,1531r6,l536,1531r6,-1l548,1529r6,-1l561,1526r7,l575,1524r7,l590,1522r8,l605,1521r8,-1l621,1517r8,-1l636,1515r9,-1l652,1513r9,-1l668,1511r8,-1l684,1508r8,-1l700,1505r7,-1l715,1504r8,-1l730,1501r7,-2l744,1499r8,-1l759,1496r7,l773,1495r7,-1l786,1493r6,l797,1492r6,-2l808,1489r5,l818,1488r5,l826,1488r5,-1l833,1487r4,l839,1487r3,l843,1487r3,l848,1487r2,l854,1487r3,l861,1487r3,1l869,1488r4,l877,1488r4,l886,1488r5,l895,1488r5,l905,1488r4,1l914,1488r4,l922,1488r4,l931,1488r5,l939,1488r4,l946,1488r4,l952,1488r3,l960,1488r3,-1l966,1486r3,l971,1485r4,-1l978,1484r4,-1l985,1483r5,-2l994,1480r6,-1l1005,1478r6,l1018,1477r5,-1l1029,1475r7,-1l1043,1472r7,-1l1057,1469r7,-1l1072,1467r8,-1l1087,1465r8,-2l1103,1461r8,l1119,1459r8,-1l1135,1457r8,l1151,1454r8,-1l1167,1451r9,l1184,1449r8,-1l1200,1447r8,-1l1215,1444r8,-1l1230,1442r8,-1l1245,1439r7,l1259,1438r8,-1l1272,1435r6,l1284,1434r7,-1l1295,1432r6,l1306,1431r4,l1314,1431r5,-1l1322,1430r3,l1330,1430r5,l1337,1430r3,l1344,1430r6,1l1351,1431r3,l1357,1431r3,l1362,1431r4,1l1368,1432r4,l1375,1432r4,l1382,1432r3,1l1389,1433r3,l1396,1433r3,l1403,1433r4,l1411,1433r4,1l1419,1434r3,l1427,1434r3,1l1434,1435r3,l1441,1435r3,l1449,1435r3,l1456,1435r3,l1463,1434r2,l1468,1434r4,l1475,1434r4,l1482,1434r3,l1489,1433r6,l1498,1432r5,l1505,1431r4,-1l1510,1429r1,-1l1512,1424r1,-2l1513,1417r,-3l1513,1411r,-4l1513,1403r,-4l1513,1396r-1,-3l1512,1389r,-2l1511,1384r,-1l1511,1381r2,-1l1515,1377r3,-5l1521,1368r4,-6l1526,1359r2,-2l1531,1353r2,-3l1535,1347r1,-4l1539,1340r2,-3l1542,1333r3,-3l1546,1326r2,-2l1549,1321r1,-4l1551,1315r2,-2l1554,1307r1,-2l1555,1302r-1,-4l1553,1294r-2,-5l1549,1287r-1,-3l1547,1280r,-2l1545,1274r-2,-4l1541,1267r-1,-4l1538,1259r-2,-5l1534,1251r-2,-4l1531,1242r-3,-4l1526,1233r-1,-4l1521,1223r-2,-4l1517,1213r-2,-5l1512,1203r-2,-5l1508,1193r-3,-5l1503,1183r-3,-5l1497,1172r-2,-4l1493,1162r-4,-4l1487,1152r-2,-4l1482,1143r-2,-5l1477,1132r-3,-4l1472,1123r-2,-4l1467,1114r-2,-3l1462,1105r-2,-4l1457,1097r-2,-3l1452,1089r-2,-3l1448,1083r-1,-4l1444,1076r-2,-2l1440,1070r-2,-2l1435,1063r-2,-3l1429,1057r-3,-4l1422,1051r-2,-2l1415,1044r-4,-3l1405,1039r-2,-3l1399,1035r-3,l1393,1035r-2,l1389,1035r-1,l1385,1036r,2l1385,1036r,-1l1385,1033r3,-2l1388,1026r1,-4l1389,1020r1,-3l1390,1014r1,-2l1391,1008r1,-3l1392,1002r,-4l1392,994r1,-4l1393,987r,-3l1393,979r-1,-3l1392,971r,-4l1391,963r-1,-4l1390,954r-1,-3l1389,949r-1,-4l1387,943r,-2l1384,938r-1,-4l1383,932r-1,-3l1380,925r-3,-3l1376,919r-1,-4l1373,912r-1,-5l1369,904r-2,-3l1365,896r-3,-3l1361,888r-2,-4l1357,880r-3,-4l1352,872r-2,-4l1347,863r-2,-4l1342,856r-2,-5l1337,847r-2,-5l1332,839r-2,-4l1328,831r-3,-5l1323,822r-2,-3l1319,814r-3,-3l1313,806r-1,-2l1308,799r-1,-3l1304,793r-2,-4l1300,786r-2,-3l1297,780r-2,-3l1293,775r-2,-4l1290,769r-1,-2l1285,762r-1,-3l1282,756r-2,-2l1279,753r,-1l1279,750r1,-2l1282,744r1,-5l1285,733r,-3l1286,727r1,-4l1289,721r1,-5l1291,712r,-4l1293,704r1,-5l1295,695r2,-5l1298,686r1,-5l1301,676r1,-5l1304,666r2,-6l1307,656r1,-6l1310,645r,-3l1312,639r,-3l1313,633r,-2l1314,627r,-2l1315,622r,-2l1316,616r,-3l1317,611r,-6l1319,599r,-2l1319,594r,-4l1319,588r1,-5l1320,577r,-6l1321,567r,-5l1322,558r,-6l1322,548r,-5l1322,540r,-6l1322,531r,-4l1322,524r,-3l1322,518r,-3l1323,513r,-5l1324,506r,-3l1325,501r2,-5l1329,492r,-4l1329,485r1,-2l1331,479r,-2l1332,474r,-4l1334,468r,-3l1334,461r,-3l1334,456r-2,-4l1332,449r-1,-2l1331,443r-2,-2l1328,438r-3,-3l1324,433r-2,-2l1319,429r-3,-3l1313,425r-4,-2l1306,421r-4,-1l1299,418r-4,-2l1293,416r-2,-1l1289,415r-6,-1l1278,414r-4,l1270,415r-5,l1262,416r-3,2l1256,420r-3,1l1249,423r-2,2l1245,427r-4,4l1239,434r-2,2l1236,440r-2,2l1233,447r-2,2l1230,453r-1,4l1226,460r-1,3l1224,468r-2,4l1221,477r-2,3l1218,485r-2,3l1215,492r-1,3l1214,498r-2,4l1211,505r-1,2l1209,511r,2l1209,515r-1,2l1208,518r-31,5l1146,506r,-1l1144,504r,-2l1143,499r-1,-3l1141,493r-1,-4l1137,485r-2,-5l1133,476r-2,-5l1128,467r-2,-5l1122,458r-3,-4l1116,451r-4,-3l1108,445r-5,-2l1098,442r-4,-1l1088,441r-6,l1078,442r-4,l1072,442r-4,l1066,444r-3,l1059,447r-3,1l1053,449r-2,1l1048,452r-4,1l1041,456r-3,1l1035,459r-4,2l1029,465r-1,-3l1028,458r-1,-4l1026,451r,-3l1024,443r-1,-5l1022,433r-1,-6l1019,422r-1,-2l1018,416r-2,-3l1015,411r-2,-4l1012,405r,-3l1011,399r,-1l1011,396r,-2l1012,389r,-2l1013,384r,-3l1014,378r,-3l1015,372r1,-3l1018,366r,-4l1018,358r,-4l1018,351r,-4l1019,343r,-3l1020,336r,-4l1020,329r,-4l1020,322r-1,-4l1019,315r-1,-3l1018,309r-2,-3l1015,303r-1,-4l1013,297r-4,-5l1006,287r-5,-4l997,279r-5,-3l988,274r-6,-4l977,268r-3,-2l970,265r-3,-2l965,262r-3,l960,245r1,-1l963,244r5,-1l974,243r4,-2l983,240r2,-2l988,234r,-4l985,224r-1,-3l983,218r-2,-3l980,213r-5,-6l973,204r-3,-4l969,199r,l971,198r2,-3l975,193r1,-4l977,186r,-3l977,179r-2,-3l973,172r-4,-2l967,168r-4,-2l961,165r-2,-2l958,162r,-1l958,158r,-2l958,151r-2,-4l955,142r,-4l953,132r-2,-5l947,122r-2,-4l940,114r-2,-3l936,108r,l936,108r,-2l935,103r,-4l932,95r-2,-5l926,86r-3,-5l920,79r-3,-3l913,74r-5,-3l903,68r-5,-2l892,63r-5,-2l881,59r-4,-2l871,54r-3,-1l864,52r-2,-1l860,50r1,l864,49r5,-2l873,44r2,-2l876,40r1,-2l877,34r-1,-3l875,27r-4,-3l866,20r-2,-4l861,15r-4,-2l855,11,852,9,848,8,846,7,842,6,839,5,837,4,833,3r-3,l826,2r-3,l820,2r-3,l813,r-3,l805,r-2,l798,r-2,l793,r-4,2l786,2r-4,l779,2r-2,l773,2r-3,1l766,3r-2,l760,3r-3,l753,4r-4,1l745,6r-4,1l737,8r-3,3l728,12r-3,2l720,16r-5,2l711,21r-5,3l702,26r-4,3l694,31r-4,2l685,35r-3,3l679,40r-4,2l672,44r-3,3l666,48r-2,1l661,51r-1,1l658,54r-1,l657,53r,-4l655,47r-1,-4l653,40r-1,-2l650,34r-4,-2l644,29r-4,-2l636,25r-5,-1l628,24r-4,l622,24r-3,1l614,25r-4,1l607,27r-2,2l601,31r-3,1l595,34r-2,4l589,42r-5,6l582,50r-1,3l579,56r-1,3l575,63r-3,5l570,72r,5l569,79r,2l569,83r,l569,80r-1,-2l566,76r-3,-2l560,70r-3,-3l553,63r-2,-3l546,56r-4,-3l538,49r-4,-1l531,44r-4,-1l525,42r-1,1l521,44r-3,4l516,51r,6l515,60r,5l515,68r,1l514,69r-2,-1l509,67r-2,l503,67r-3,l497,68r-3,3l493,74r-2,3l489,80r,4l489,86r,2l489,90r,1l488,90r-4,-3l481,86r-3,-1l474,83r-3,-2l467,80r-3,-2l459,77r-3,-1l453,76r-3,l447,76r-3,1l441,79r-2,4l438,87r,6l438,97r,3l439,103r,1l438,104r-3,-1l431,102r-4,l421,100r-5,2l411,102r-5,2l402,107r-3,4l398,115r,5l398,122r,3l399,127r,2l398,129r-3,-2l391,126r-4,l382,125r-4,1l373,127r-2,4l368,132r-1,3l366,138r-1,3l363,143r-2,5l361,151r-1,5l359,159r-1,3l357,166r,2l357,172r,2l357,174xe" fillcolor="#f2cc99" stroked="f">
                  <v:path arrowok="t" o:connecttype="custom" o:connectlocs="65998,47475;62825,59132;47594,71001;52037,88168;53940,103852;53517,121019;58805,138610;56267,155354;47594,172521;37441,190324;29826,209823;35749,232924;44633,249032;27076,257722;8461,267047;423,278492;3173,295023;22845,305197;44633,313462;65786,303077;76786,302653;85881,315582;99631,325119;126495,322576;164994,316641;184666,315370;204973,314946;235010,309647;273086,303713;291701,303501;309892,303925;319834,295235;327872,279128;322584,260477;309892,235468;295297,219360;294662,208551;289162,190960;277528,170401;271817,154718;277740,133735;279643,113177;282182,97069;269490,87744;257856,101732;240087,101732;222319,95374;214069,85201;215761,68881;203281,51714;206665,38785;197993,22890;182128,10597;174724,424;157590,1272;139187,11445;125861,7206;115496,11869;104285,15684;92650,18439;82708,26705" o:connectangles="0,0,0,0,0,0,0,0,0,0,0,0,0,0,0,0,0,0,0,0,0,0,0,0,0,0,0,0,0,0,0,0,0,0,0,0,0,0,0,0,0,0,0,0,0,0,0,0,0,0,0,0,0,0,0,0,0,0,0,0,0"/>
                </v:shape>
                <v:shape id="Freeform 355" o:spid="_x0000_s1029" style="position:absolute;left:74930;top:11430;width:120650;height:70485;visibility:visible;mso-wrap-style:square;v-text-anchor:top" coordsize="571,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" path="m5,238l2,216,42,198,,176,24,164r27,-6l42,140r41,-6l70,110r36,1l137,124,123,85r37,16l191,119r-1,-1l189,115r-3,-4l185,107r-4,-5l179,97r-4,-5l174,88r-2,-5l170,80r-2,-5l167,72r-2,-2l165,67r,-2l191,82r-1,-1l189,79r-2,-3l186,73r-1,-2l183,68r-1,-3l182,63r,-4l182,56r,-3l183,49r33,35l241,90r9,-33l263,48r21,28l363,16,414,2,480,,445,30r68,18l541,62r-32,9l510,71r4,l517,71r3,1l524,72r4,1l530,74r5,1l539,75r4,1l547,77r3,2l552,80r4,2l559,84r4,4l565,92r2,5l569,99r1,3l571,104r,2l571,146,383,333,70,310,5,238r,xe" fillcolor="#d99966" stroked="f">
                  <v:path arrowok="t" o:connecttype="custom" o:connectlocs="423,45720;0,37253;10776,33443;17538,28363;22397,23495;25989,17992;40358,25188;39935,24342;39090,22648;37822,20532;36765,18627;35920,16933;35286,15240;34864,14182;40358,17357;39935,16722;39301,15452;38667,14393;38456,13335;38456,11853;38667,10372;50922,19050;55571,10160;76700,3387;101422,0;108395,10160;107550,15028;108606,15028;109874,15240;111564,15452;113043,15875;114734,16087;116213,16722;117481,17357;118960,18627;119805,20532;120439,21590;120650,22437;80926,70485;1056,50377" o:connectangles="0,0,0,0,0,0,0,0,0,0,0,0,0,0,0,0,0,0,0,0,0,0,0,0,0,0,0,0,0,0,0,0,0,0,0,0,0,0,0,0"/>
                </v:shape>
                <v:shape id="Freeform 356" o:spid="_x0000_s1030" style="position:absolute;left:74295;top:34925;width:127635;height:54610;visibility:visible;mso-wrap-style:square;v-text-anchor:top" coordsize="602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" path="m56,258l33,232,3,223,25,200,,192,30,172r1,-45l31,128r2,4l35,135r5,5l45,143r4,3l53,148r2,1l58,149r3,1l63,149r5,-1l72,146r5,-1l81,142r5,-1l92,137r4,-1l101,133r5,-1l110,128r4,-1l116,126r2,-1l121,124r1,l113,149r-11,19l102,167r4,-2l108,164r2,-1l114,162r3,-1l119,159r4,-1l125,156r4,-2l133,151r5,-3l137,174r31,-11l205,156,334,127,281,105r54,-5l358,91r,l357,90r-3,-1l351,88r-3,-2l344,85r-4,-3l336,80r-5,-3l327,74r-5,-2l319,70r-5,-3l311,64r-2,-3l306,60r-3,-6l301,49r-3,-5l296,40r-1,-5l294,33r-2,-2l292,30r52,28l471,78,516,64,457,44r2,l463,44r4,-1l470,43r2,l478,43r4,-1l486,42r4,-1l494,41r5,-1l502,40r4,l510,39r5,-3l521,36r3,l529,36r3,l536,36r1,1l538,37,485,r47,12l567,31r35,42l576,78,558,189,56,258r,xe" fillcolor="#bf6633" stroked="f">
                  <v:path arrowok="t" o:connecttype="custom" o:connectlocs="6997,49107;5300,42333;6361,36407;6573,27093;7421,28575;9541,30268;11237,31327;12297,31538;13357,31538;15265,30903;17173,30057;19506,28998;21414,28152;23322,27093;24594,26670;25654,26247;23958,31538;21626,35348;22898,34713;24170,34290;25230,33655;26502,33020;28198,31962;29047,36830;43464,33020;59577,22225;75903,19262;75691,19050;74418,18627;72934,17992;71238,16933;69330,15663;67634,14817;65938,13547;64878,12700;63818,10372;62757,8467;62333,6985;61909,6350;99861,16510;96892,9313;98164,9313;99649,9102;101345,9102;103041,8890;104737,8678;106433,8467;108129,8255;110462,7620;112158,7620;113642,7620;114066,7832;112794,2540;127635,15452;118306,40005;11873,54610" o:connectangles="0,0,0,0,0,0,0,0,0,0,0,0,0,0,0,0,0,0,0,0,0,0,0,0,0,0,0,0,0,0,0,0,0,0,0,0,0,0,0,0,0,0,0,0,0,0,0,0,0,0,0,0,0,0,0,0"/>
                </v:shape>
                <v:shape id="Freeform 357" o:spid="_x0000_s1031" style="position:absolute;left:85725;top:260985;width:238125;height:61595;visibility:visible;mso-wrap-style:square;v-text-anchor:top" coordsize="1125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" path="m,204r7,14l38,222r1,31l71,253r4,27l90,289,524,235r63,-1l617,234,927,186r153,l1081,169r9,-12l1110,123r15,-32l319,,,204r,xe" fillcolor="#e8d9d9" stroked="f">
                  <v:path arrowok="t" o:connecttype="custom" o:connectlocs="0,43479;1482,46463;8043,47315;8255,53922;15028,53922;15875,59677;19050,61595;110913,50086;124248,49873;130598,49873;196215,39642;228600,39642;228812,36019;230717,33462;234950,26215;238125,19395;67522,0;0,43479;0,43479" o:connectangles="0,0,0,0,0,0,0,0,0,0,0,0,0,0,0,0,0,0,0"/>
                </v:shape>
                <v:shape id="Freeform 358" o:spid="_x0000_s1032" style="position:absolute;left:114300;top:114300;width:169545;height:119380;visibility:visible;mso-wrap-style:square;v-text-anchor:top" coordsize="800,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" path="m,l634,11,800,300,678,408r3,95l31,562,,,,xe" fillcolor="#a1b0fa" stroked="f">
                  <v:path arrowok="t" o:connecttype="custom" o:connectlocs="0,0;134364,2337;169545,63726;143689,86667;144325,106847;6570,119380;0,0;0,0" o:connectangles="0,0,0,0,0,0,0,0"/>
                </v:shape>
                <v:shape id="Freeform 359" o:spid="_x0000_s1033" style="position:absolute;left:102235;top:128270;width:84455;height:32385;visibility:visible;mso-wrap-style:square;v-text-anchor:top" coordsize="401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" path="m,78r1,2l3,84r5,3l9,89r4,3l15,94r3,3l22,100r5,3l30,106r6,4l38,111r2,2l43,114r3,1l48,118r4,1l55,120r3,2l61,123r4,1l68,127r5,1l76,129r4,2l84,132r5,2l92,134r5,3l102,138r4,1l111,140r4,1l121,142r6,2l131,144r6,2l142,147r7,1l155,149r5,1l167,151r6,1l179,152r7,l191,152r7,1l204,152r6,l216,152r5,-1l227,150r6,l239,149r4,-1l249,147r6,-1l261,144r4,-1l270,141r6,-1l281,138r5,-3l291,134r4,-2l300,130r4,-2l309,125r5,-2l317,121r5,-2l325,116r5,-2l334,112r4,-2l341,107r4,-2l348,102r4,-2l355,97r4,-2l361,93r3,-2l369,86r6,-4l381,77r4,-3l387,70r4,-3l394,64r3,-3l400,59r1,-1l35,,,78r,xe" fillcolor="#708ff7" stroked="f">
                  <v:path arrowok="t" o:connecttype="custom" o:connectlocs="211,16933;1685,18415;2738,19473;3791,20532;5686,21802;7582,23283;8424,23918;9688,24342;10952,25188;12215,25823;13690,26247;15375,27093;16849,27728;18744,28363;20429,28998;22325,29422;24220,29845;26748,30480;28854,30903;31381,31327;33698,31750;36436,32173;39174,32173;41701,32385;44228,32173;46545,31962;49072,31750;51178,31327;53706,30903;55812,30268;58129,29633;60235,28575;62130,27940;64026,27093;66132,26035;67817,25188;69502,24130;71187,23283;72661,22225;74135,21167;75609,20108;76662,19262;78979,17357;81085,15663;82349,14182;83613,12912;84455,12277;0,16510" o:connectangles="0,0,0,0,0,0,0,0,0,0,0,0,0,0,0,0,0,0,0,0,0,0,0,0,0,0,0,0,0,0,0,0,0,0,0,0,0,0,0,0,0,0,0,0,0,0,0,0"/>
                </v:shape>
                <v:shape id="Freeform 360" o:spid="_x0000_s1034" style="position:absolute;left:213995;top:100330;width:73660;height:131445;visibility:visible;mso-wrap-style:square;v-text-anchor:top" coordsize="349,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" path="m1,184l,272r14,11l51,284r55,49l128,487,73,541r83,45l201,611r61,11l308,608r41,-37l345,488,228,299r23,-29l263,223,293,20,283,,246,16r-24,98l191,96r-35,9l135,91r-35,5l97,33,72,23,33,49,,129r1,55l1,184xe" fillcolor="#ffb5a8" stroked="f">
                  <v:path arrowok="t" o:connecttype="custom" o:connectlocs="211,38884;0,57481;2955,59805;10764,60017;22372,70372;27016,102916;15407,114328;32925,123837;42423,129120;55298,131445;65007,128486;73660,120667;72816,103127;48122,63187;52976,57058;55509,47126;61841,4227;59730,0;51921,3381;46855,24091;40312,20287;32925,22189;28493,19231;21106,20287;20473,6974;15196,4861;6965,10355;0,27261;211,38884;211,38884" o:connectangles="0,0,0,0,0,0,0,0,0,0,0,0,0,0,0,0,0,0,0,0,0,0,0,0,0,0,0,0,0,0"/>
                </v:shape>
                <v:shape id="Freeform 361" o:spid="_x0000_s1035" style="position:absolute;left:38100;top:50165;width:170815;height:194310;visibility:visible;mso-wrap-style:square;v-text-anchor:top" coordsize="807,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" path="m,778r32,76l72,902r64,15l195,905r60,-61l268,792r-1,-97l249,499r32,-21l286,450r37,-13l331,403r74,35l448,450,760,354r41,-56l801,193r6,-91l795,89,760,83,742,50,687,,602,41r-72,1l528,42r-4,1l521,44r-2,l514,46r-3,1l505,48r-5,2l496,51r-6,2l486,53r-2,1l481,54r-4,1l475,55r-4,1l468,57r-2,2l462,59r-3,l455,60r-3,l448,60r-3,1l441,61r-3,l434,61r-3,l428,61r-4,l421,61r-4,l415,61r-4,l408,61r-3,l401,60r-3,l394,59r-2,l388,57r-2,-1l383,55r-3,-1l377,53r-1,-1l370,50r-4,-4l343,59r17,3l349,74r17,-2l366,73r,2l366,80r,5l365,88r,3l363,93r-1,4l358,98r-2,3l353,103r-4,2l317,123r-14,27l251,161r4,19l191,202,176,161,159,134r11,-16l203,101,198,56,182,50,83,134r40,83l117,362r36,81l130,534,12,720,,778r,xe" fillcolor="#ffb5a8" stroked="f">
                  <v:path arrowok="t" o:connecttype="custom" o:connectlocs="6773,180960;28787,194310;53975,178841;56515,147269;59478,101287;68368,92599;85725,92811;160867,75012;169545,40896;168275,18859;157057,10595;127423,8688;111760,8900;110278,9323;108797,9747;106892,10171;104987,10807;102870,11231;101812,11442;100542,11654;99060,12078;97790,12502;96308,12714;94827,12714;93345,12926;91863,12926;90593,12926;89112,12926;87842,12926;86360,12926;84878,12714;83397,12502;82127,12078;81068,11654;79798,11231;78317,10595;72602,12502;73872,15680;77470,15469;77470,16952;77258,18647;76835,19706;75777,20766;74718,21825;67098,26063;53128,34115;40428,42803;33655,28394;42968,21402;38523,10595;26035,45982;32385,93871;2540,152566;0,164856" o:connectangles="0,0,0,0,0,0,0,0,0,0,0,0,0,0,0,0,0,0,0,0,0,0,0,0,0,0,0,0,0,0,0,0,0,0,0,0,0,0,0,0,0,0,0,0,0,0,0,0,0,0,0,0,0,0"/>
                </v:shape>
                <v:shape id="Freeform 362" o:spid="_x0000_s1036" style="position:absolute;left:111760;top:55245;width:90805;height:93345;visibility:visible;mso-wrap-style:square;v-text-anchor:top" coordsize="431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" path="m176,51r,l174,50r-3,l166,49r-3,l159,48r-3,l153,48r-4,l145,47r-3,l138,47r-4,l129,47r-4,-1l121,46r-5,l112,46r-5,l103,47r-5,l93,47r-4,l84,48r-4,l76,49r-3,1l68,51r-3,1l61,54r-4,1l53,57r-5,2l45,62r-3,3l39,69r-4,2l32,76r-3,4l27,85r-4,4l21,94r-3,2l18,98r-1,4l16,105r-2,2l13,110r-1,3l10,116r-1,3l8,122r-1,3l7,129r-1,3l6,134r-1,5l3,142r-1,4l2,149r,3l2,156r-1,3l1,164,,167r,4l,175r,3l,183r,3l,189r,5l,198r,5l,206r1,5l1,215r1,5l2,223r,5l3,231r,6l5,240r1,5l6,248r1,6l7,257r1,3l9,265r1,4l10,273r3,4l13,280r1,5l15,289r1,4l17,296r1,5l20,304r1,5l22,312r2,4l24,320r1,3l28,327r1,4l30,333r2,5l33,341r2,4l37,348r1,3l40,355r2,3l43,360r2,4l46,367r2,3l50,373r2,3l54,378r3,4l60,387r5,6l68,397r5,5l77,405r5,5l86,414r5,4l96,420r5,3l171,442r73,-2l303,422r64,-34l368,387r1,-3l371,382r1,-4l375,376r2,-3l379,368r3,-3l385,360r2,-5l391,350r3,-5l397,339r3,-6l401,330r1,-2l405,324r1,-3l407,318r1,-3l411,312r1,-3l413,305r1,-3l415,298r1,-2l417,292r3,-3l421,286r1,-3l422,279r1,-3l424,273r2,-4l427,266r1,-3l428,259r1,-3l429,252r,-3l430,247r,-4l430,240r,-3l430,234r1,-3l430,228r,-4l429,221r,-3l428,213r,-3l428,206r-1,-3l426,198r-2,-4l423,191r,-5l422,182r-1,-5l420,173r-1,-4l416,164r-1,-5l414,155r-2,-5l411,146r-3,-5l407,137r-1,-5l404,127r-3,-5l399,118r-1,-5l396,109r-3,-5l391,100r-1,-5l387,91r-2,-5l382,82r-3,-5l377,73r-2,-5l372,64r-2,-4l368,56r-4,-4l362,48r-2,-3l357,41r-3,-3l352,34r-3,-3l346,28r-2,-4l340,21r-2,-2l334,16r-2,-2l329,11r-3,-1l323,7,319,5,317,4,314,3,311,2,308,1,304,r-2,l254,19r-1,l249,19r-3,1l241,21r-3,1l235,23r-3,2l229,27r-5,4l219,36r-3,2l213,40r-3,2l208,45r-4,1l199,48r-2,l194,49r-4,1l187,50r-4,l182,51r-4,l176,51r,xe" fillcolor="#ffd1c7" stroked="f">
                  <v:path arrowok="t" o:connecttype="custom" o:connectlocs="34974,10348;31392,10137;27178,9926;22543,9715;17697,10137;13694,10982;9481,13094;6110,16895;3792,20696;2528,23864;1475,27243;421,30833;211,34635;0,38647;0,42871;421,47095;1264,51741;1896,55965;2950,60189;4214,64201;5267,68214;6953,72015;8849,75605;10534,78773;13694,82997;18119,87432;51407,92923;78164,80674;80481,77084;83642,71593;85538,67791;87013,64412;88487,61033;89330,57654;90384,54064;90594,50685;90594,47306;90173,43505;89120,39281;87645,34635;85959,29777;84063,24920;82167,20063;79428,15417;76689,10982;74161,7180;71211,4013;68051,1478;64891,211;52460,4013;48879,5280;44876,8448;41505,10137;38345,10771" o:connectangles="0,0,0,0,0,0,0,0,0,0,0,0,0,0,0,0,0,0,0,0,0,0,0,0,0,0,0,0,0,0,0,0,0,0,0,0,0,0,0,0,0,0,0,0,0,0,0,0,0,0,0,0,0,0"/>
                </v:shape>
                <v:shape id="Freeform 363" o:spid="_x0000_s1037" style="position:absolute;left:242570;top:134620;width:12700;height:8890;visibility:visible;mso-wrap-style:square;v-text-anchor:top" coordsize="60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" path="m,42l14,,60,21,53,42,,42r,xe" fillcolor="#ffe6b3" stroked="f">
                  <v:path arrowok="t" o:connecttype="custom" o:connectlocs="0,8890;2963,0;12700,4445;11218,8890;0,8890;0,8890" o:connectangles="0,0,0,0,0,0"/>
                </v:shape>
                <v:shape id="Freeform 364" o:spid="_x0000_s1038" style="position:absolute;left:173355;top:124460;width:9525;height:9525;visibility:visible;mso-wrap-style:square;v-text-anchor:top" coordsize="43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" path="m,38l17,,43,3,30,46,,38r,xe" fillcolor="#b8b8d9" stroked="f">
                  <v:path arrowok="t" o:connecttype="custom" o:connectlocs="0,7868;3766,0;9525,621;6645,9525;0,7868;0,7868" o:connectangles="0,0,0,0,0,0"/>
                </v:shape>
                <v:shape id="Freeform 365" o:spid="_x0000_s1039" style="position:absolute;left:179705;top:125095;width:66040;height:19050;visibility:visible;mso-wrap-style:square;v-text-anchor:top" coordsize="312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" path="m9,l,43,299,91,312,45,225,29r-7,9l217,38r-3,1l212,39r-2,2l205,41r-3,1l198,42r-4,l171,35,159,18,9,r,xe" fillcolor="#fc0" stroked="f">
                  <v:path arrowok="t" o:connecttype="custom" o:connectlocs="1905,0;0,9002;63288,19050;66040,9420;47625,6071;46143,7955;45932,7955;45297,8164;44873,8164;44450,8583;43392,8583;42757,8792;41910,8792;41063,8792;36195,7327;33655,3768;1905,0;1905,0" o:connectangles="0,0,0,0,0,0,0,0,0,0,0,0,0,0,0,0,0,0"/>
                </v:shape>
                <v:shape id="Freeform 366" o:spid="_x0000_s1040" style="position:absolute;left:161290;top:122555;width:16510;height:10160;visibility:visible;mso-wrap-style:square;v-text-anchor:top" coordsize="79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" path="m,35l34,,79,8,62,46,,35r,xe" fillcolor="#f57575" stroked="f">
                  <v:path arrowok="t" o:connecttype="custom" o:connectlocs="0,7730;7106,0;16510,1767;12957,10160;0,7730;0,7730" o:connectangles="0,0,0,0,0,0"/>
                </v:shape>
                <v:shape id="Freeform 367" o:spid="_x0000_s1041" style="position:absolute;left:69215;top:224790;width:252730;height:80010;visibility:visible;mso-wrap-style:square;v-text-anchor:top" coordsize="1194,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" path="m,89l59,70,118,,241,2,421,30,530,65,703,9,848,7r61,21l964,24r33,-7l1056,24r57,78l1194,256r-240,1l820,288,684,365r-40,-2l593,378,350,335r-131,4l72,373,,89r,xe" fillcolor="#ffeded" stroked="f">
                  <v:path arrowok="t" o:connecttype="custom" o:connectlocs="0,18838;12488,14817;24977,0;51012,423;89112,6350;112183,13758;148802,1905;179493,1482;192405,5927;204047,5080;211032,3598;223520,5080;235585,21590;252730,54187;201930,54398;173567,60960;144780,77258;136313,76835;125518,80010;74083,70908;46355,71755;15240,78952;0,18838;0,18838" o:connectangles="0,0,0,0,0,0,0,0,0,0,0,0,0,0,0,0,0,0,0,0,0,0,0,0"/>
                </v:shape>
                <v:shape id="Freeform 368" o:spid="_x0000_s1042" style="position:absolute;left:71120;top:226060;width:25400;height:24765;visibility:visible;mso-wrap-style:square;v-text-anchor:top" coordsize="119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" path="m5,116r,l8,116r2,-1l14,115r3,-1l23,114r1,-1l27,113r3,-1l33,112r2,-1l39,110r2,-1l45,109r2,-3l50,106r4,-2l56,103r4,-1l62,100r3,-2l69,96r5,-4l79,88r3,-3l83,82r2,-3l89,76r1,-3l92,69r2,-3l95,64r3,-5l99,56r1,-4l102,48r2,-3l105,41r2,-3l108,34r1,-3l110,27r,-3l113,21r1,-6l116,11r,-5l117,4r2,-2l119,1,104,,49,61,,79r5,37l5,116xe" fillcolor="#e8d9d9" stroked="f">
                  <v:path arrowok="t" o:connecttype="custom" o:connectlocs="1067,24765;1067,24765;1708,24765;2134,24552;2988,24552;3629,24338;4909,24338;5123,24125;5763,24125;6403,23911;7044,23911;7471,23698;8324,23484;8751,23271;9605,23271;10032,22630;10672,22630;11526,22203;11953,21990;12807,21776;13234,21349;13874,20922;14728,20495;15795,19641;16862,18787;17503,18147;17716,17506;18143,16866;18997,16225;19210,15585;19637,14731;20064,14090;20277,13663;20918,12596;21131,11956;21345,11102;21771,10248;22198,9607;22412,8753;22839,8113;23052,7259;23266,6618;23479,5764;23479,5124;24119,4483;24333,3202;24760,2348;24760,1281;24973,854;25400,427;25400,213;22198,0;10459,13023;0,16866;1067,24765;1067,24765" o:connectangles="0,0,0,0,0,0,0,0,0,0,0,0,0,0,0,0,0,0,0,0,0,0,0,0,0,0,0,0,0,0,0,0,0,0,0,0,0,0,0,0,0,0,0,0,0,0,0,0,0,0,0,0,0,0,0,0"/>
                </v:shape>
                <v:shape id="Freeform 369" o:spid="_x0000_s1043" style="position:absolute;left:53975;top:43815;width:47625;height:100965;visibility:visible;mso-wrap-style:square;v-text-anchor:top" coordsize="225,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" path="m71,478r-1,-1l69,475r-2,-3l66,467r-2,-3l62,461r-1,-3l60,455r-1,-4l56,448r-1,-3l54,441r-1,-5l51,432r-2,-4l48,423r-2,-4l45,414r-1,-3l43,406r-2,-4l40,397r-1,-4l39,390r-1,-5l38,382r,-5l38,374r,-4l38,366r,-5l38,357r,-5l38,348r,-6l38,338r,-6l38,327r,-6l39,317r,-6l39,305r,-5l40,295r,-5l40,285r,-6l40,275r,-6l40,265r,-4l40,258r-1,-6l39,250r,-3l39,243r-1,-4l38,237r-2,-5l33,229r-2,-5l29,221r-5,-6l21,210r-3,-2l17,204r-1,-2l14,200r-3,-4l10,193,9,190,7,187,4,182,2,177,1,172,,167r,-4l2,160r1,-3l7,154r3,-5l15,146r4,-5l24,138r4,-2l30,133r3,-2l36,130r5,-5l46,122r5,-4l55,115r5,-3l63,109r3,-1l68,105r2,-3l75,97r4,-4l84,88r5,-4l93,82r3,-3l97,79r,-1l96,76r,-2l96,72r,-4l97,65r1,-4l101,59r4,-3l109,54r5,-4l119,48r3,-2l126,45r2,-2l129,43,93,31r,-1l93,28r1,-3l97,22r2,-3l101,15r3,-2l107,11r1,-1l112,7r3,-1l121,5r1,l126,4r3,l131,4r4,-1l138,3r4,-1l145,2r4,l151,1r3,l158,1,160,r4,l167,r4,l173,r3,l179,r2,l186,r3,l192,r3,1l198,1r3,2l204,5r5,2l212,12r-1,1l209,12r-3,l203,11r-4,l195,11r-5,l184,11r-4,1l174,12r-6,l162,12r-4,1l152,13r-3,l144,14r-3,1l137,15r-2,l131,15r-1,1l126,19r-4,2l119,23r2,4l122,27r5,1l130,28r4,1l137,30r4,l143,30r,1l144,30r3,-1l152,27r6,-2l160,24r4,l166,23r3,l173,23r4,2l180,27r3,3l186,32r3,5l191,38r1,3l191,42r-2,l186,42r-5,l177,42r-2,l172,42r-3,l166,42r-4,l159,43r-2,l151,45r-4,2l145,48r-2,l141,50r-4,1l135,54r-4,1l129,57r-2,2l123,61r-3,3l117,65r-2,3l112,70r-1,5l111,75r2,l115,75r5,1l123,78r5,3l131,83r3,3l135,88r,3l136,94r,3l136,102r,3l136,110r,4l135,118r,4l134,125r,5l132,132r-1,4l130,138r,1l127,141r-3,2l121,145r-2,3l113,150r-1,1l114,152r2,l120,154r3,l128,154r4,-2l137,151r1,-1l142,148r3,-2l151,143r5,-3l160,138r4,-2l166,134r3,-1l173,131r4,-3l183,124r6,-3l194,118r4,-3l203,113r2,-3l209,109r3,-3l213,108r-1,4l210,116r-3,6l205,127r-2,3l203,132r22,-9l222,139r-1,l219,140r-2,2l213,145r-4,2l204,150r-6,4l192,157r-2,2l187,160r-4,1l181,164r-6,3l171,170r-6,3l160,175r-3,2l154,178r-5,l146,177r-3,-2l142,173r-3,-5l138,166r-1,l134,166r-4,-1l128,165r-4,l122,165r-3,l115,164r-3,l108,163r-3,l102,161r-3,l98,161r-2,l91,161r-4,l86,161r-1,-2l85,157r2,-3l91,150r5,-4l101,142r6,-4l112,134r3,-4l117,128r,-4l117,123r,-3l119,118r-2,-5l117,111r,-3l117,104r-1,-3l115,96r,-2l115,92r-2,-5l112,86r-3,l107,87r-2,3l102,92r-3,3l94,99r-3,3l87,106r-4,4l79,113r-3,3l73,121r-4,2l66,125r-2,3l63,129r-3,2l55,134r-3,2l48,139r-3,2l43,145r-4,1l36,149r-3,2l30,155r-2,3l25,161r-2,3l23,167r-1,3l22,174r1,4l24,184r1,3l26,190r3,3l30,195r1,4l33,202r1,2l37,208r1,2l39,213r2,3l43,220r1,2l46,225r1,3l49,231r3,5l54,241r1,4l58,248r,1l58,252r,3l58,258r-2,2l56,265r,4l56,274r,4l55,284r,4l55,294r,2l55,300r,2l55,305r-1,3l54,311r,3l54,318r,2l54,323r-1,2l53,329r,2l53,334r,3l53,339r-1,6l52,350r,6l52,360r,5l52,369r,5l52,377r,4l53,384r,2l54,388r1,4l58,396r1,3l60,401r,3l62,408r1,2l64,413r2,2l68,419r1,3l70,426r1,3l74,432r1,4l76,438r1,3l78,445r1,2l81,450r1,2l83,456r,3l84,464r1,3l85,469r-1,4l83,474r-4,1l77,477r-4,1l71,478r,xe" fillcolor="black" stroked="f">
                  <v:path arrowok="t" o:connecttype="custom" o:connectlocs="12912,96741;10372,90404;8255,83011;8043,76252;8043,67803;8467,58931;8255,52172;5080,45413;1905,40133;635,33162;6985,27670;13970,22812;20320,16687;20743,12885;27093,9083;21378,3168;26670,845;31962,211;37253,0;42545,634;42122,2323;33443,2746;27517,3380;28363,6125;33443,5281;38735,6337;38312,8871;33232,9083;27728,11617;23495,15842;28363,18165;28787,24080;27517,29360;24553,32106;30692,30839;37465,27037;44873,22390;47625,25981;41910,32528;34925,36542;29422,35486;25188,34852;20320,34007;20320,30839;24765,25347;24342,19855;20955,20066;14605,25981;9525,29783;4868,34641;6138,40766;8678,45624;11642,51750;11853,56819;11642,63790;11218,68648;11007,75196;11218,81532;13335,86602;15875,92094;17568,96952;15452,100965" o:connectangles="0,0,0,0,0,0,0,0,0,0,0,0,0,0,0,0,0,0,0,0,0,0,0,0,0,0,0,0,0,0,0,0,0,0,0,0,0,0,0,0,0,0,0,0,0,0,0,0,0,0,0,0,0,0,0,0,0,0,0,0,0,0"/>
                </v:shape>
                <v:shape id="Freeform 370" o:spid="_x0000_s1044" style="position:absolute;left:37465;top:125730;width:158115;height:119380;visibility:visible;mso-wrap-style:square;v-text-anchor:top" coordsize="747,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" path="m150,81r-1,1l148,86r-1,1l146,91r-1,3l143,98r-1,5l140,107r-1,5l138,117r-3,6l134,128r-1,3l133,134r-1,2l131,140r-1,2l128,145r-1,2l127,151r-1,2l125,156r-1,3l123,162r-1,6l119,172r-1,6l117,182r-2,5l113,190r-1,5l111,198r-1,2l109,203r-1,1l108,206r-1,l105,208r-2,2l102,214r-4,3l96,222r-3,3l90,231r-2,2l86,235r-3,4l82,241r-2,2l78,246r-3,4l74,253r-3,3l68,260r-1,3l65,267r-2,3l60,273r-2,4l57,281r-4,4l52,288r-3,3l47,296r-3,3l42,303r-2,4l38,310r-2,4l34,318r-2,4l29,326r-2,4l25,334r-2,3l22,342r-2,3l18,349r-1,3l14,356r-1,4l12,363r-2,5l9,371r-2,3l6,378r-1,3l5,385r-2,3l3,391r,4l3,398r-1,2l,404r,3l,410r,3l,416r,3l,423r,3l,428r2,4l2,435r1,4l3,442r1,3l5,449r,3l6,454r1,4l9,461r1,3l11,468r1,2l14,474r,3l17,480r1,3l19,486r2,3l22,492r3,4l26,498r3,6l34,509r3,5l42,519r3,5l50,530r5,4l60,539r5,3l70,545r4,4l80,552r5,2l89,557r6,2l101,561r4,l110,562r6,l120,563r6,l132,564r5,l142,564r5,l153,563r4,l163,562r6,-1l173,560r6,-1l185,558r5,-3l194,553r6,-2l205,549r4,-4l214,543r4,-3l223,537r5,-4l232,530r4,-5l240,522r4,-5l248,513r4,-6l256,503r2,-4l260,497r1,-3l262,491r3,-5l268,481r2,-5l273,470r2,-6l277,460r1,-6l280,450r2,-6l283,440r,-5l284,431r1,-5l286,422r,-5l286,413r,-5l288,404r,-5l288,396r,-5l288,389r-2,-4l286,381r,-3l286,374r,-3l286,368r-1,-3l285,362r-1,-3l284,356r-1,-4l283,349r-1,-5l282,341r-1,-6l281,332r-1,-6l278,322r-1,-6l277,312r-1,-6l276,301r-1,-5l274,291r-1,-5l273,280r-2,-4l271,270r-1,-5l269,261r-1,-5l268,253r-1,-4l267,244r-1,-3l266,239r-1,-6l265,230r,-5l265,221r-2,-3l263,216r,-3l263,210r,-4l262,204r,-4l262,197r,-2l261,191r,-3l261,185r,-4l261,178r-1,-2l260,173r,-3l260,168r,-4l260,162r,-3l260,155r,-2l260,152r3,-1l267,146r6,-3l277,139r6,-5l288,130r4,-5l294,119r3,-3l298,112r1,-4l299,105r,-2l299,100r1,l301,99r5,-1l308,96r4,-2l315,92r5,-2l323,88r4,-2l330,82r4,-2l336,78r3,-2l341,72r1,-1l342,53r1,1l346,56r3,2l352,60r5,1l361,64r5,3l371,70r3,1l376,72r4,2l383,76r4,1l390,79r4,1l397,82r4,1l405,86r4,1l413,89r4,1l421,91r4,1l429,95r5,1l439,98r4,1l449,100r5,1l458,104r5,l467,106r6,1l478,108r6,l489,110r5,l500,112r4,1l510,114r6,l522,114r4,1l532,115r6,l544,115r5,l555,116r6,-1l567,115r5,l578,115r6,-1l590,113r4,-1l600,112r5,-2l610,109r5,-1l621,108r4,-2l630,105r5,-1l639,103r4,-2l647,100r5,-1l657,98r3,-1l664,95r3,-1l672,92r3,-2l679,89r3,-2l685,87r4,-2l691,83r4,-1l698,81r5,-3l708,76r5,-4l718,69r3,-4l726,63r3,-2l732,59r3,-4l737,54r4,-4l744,47r1,-2l747,45,717,43r-2,l713,45r-3,2l705,52r-3,1l698,55r-3,3l691,61r-4,2l683,65r-4,4l675,72r-6,2l665,77r-6,3l653,82r-3,1l647,85r-3,1l642,87r-4,1l636,90r-4,1l630,92r-3,l623,94r-3,1l617,96r-3,1l610,98r-2,l605,99r-4,l598,100r-4,l592,101r-3,l585,101r-3,2l578,103r-3,l571,103r-3,l564,103r-3,l557,103r-3,l550,103r-3,-2l544,101r-5,l537,101r-4,-1l529,100r-4,l522,100r-4,-1l515,99r-4,-1l507,98r-4,-1l500,97r-5,-1l493,96r-5,-1l485,95r-4,-1l478,92r-5,l470,91r-4,-1l463,90r-5,-2l455,87r-4,l447,86r-4,-3l440,82r-5,l432,81r-5,-2l424,78r-5,-1l416,76r-4,-2l408,72r-4,-1l401,70r-5,-2l393,67r-5,-2l384,63r-4,-2l376,60r-3,-2l369,56r-5,-2l360,52r-3,-2l353,49r-4,-4l345,44r-4,-2l337,40r-1,-1l336,34r-1,-2l334,28r,-3l333,22r-2,-4l330,15r-1,-3l328,9,327,6,326,4,323,1r-1,l320,r-4,l313,r-5,l304,r-6,l292,1r-4,2l282,4r-5,1l273,5r-4,1l265,6r-3,1l260,7r,1l260,8r1,4l262,12r3,1l267,13r4,1l274,13r3,l280,12r3,l286,12r3,-2l292,10r4,l298,9r3,l304,9r3,1l311,12r3,2l314,15r1,2l316,19r2,4l319,26r1,5l321,34r2,5l323,43r1,3l326,51r,4l326,58r,3l324,64r-1,3l320,69r-4,3l313,73r-4,3l306,77r-2,1l301,78r,l300,77r,-3l299,70r,-5l297,61r-3,-5l291,54r-3,-1l283,53r-1,2l280,56r,4l278,62r2,5l280,69r,3l281,76r,2l281,83r,6l280,91r,4l278,97r,3l276,105r-2,5l271,115r-3,6l266,123r-3,2l260,127r-4,3l253,132r-3,2l245,135r-2,4l238,140r-2,2l232,143r-2,2l228,147r,4l230,152r2,1l236,154r2,l241,154r3,l245,153r1,l246,154r,5l246,162r,3l246,170r,4l246,177r,2l246,182r,3l246,188r,2l246,194r1,3l247,200r,4l247,207r,3l247,214r1,3l248,222r,3l248,228r,5l248,235r2,5l250,243r,5l250,251r,3l250,259r,3l250,265r1,5l251,273r,4l251,280r1,5l252,287r,4l252,294r1,3l253,300r,4l253,307r1,3l254,313r,3l254,318r1,4l255,326r1,6l256,335r2,6l258,345r1,6l259,355r1,6l260,363r,4l261,370r,3l261,376r,2l261,381r1,4l262,388r,2l262,394r1,3l263,399r,4l263,406r,3l263,413r,3l263,419r,4l262,426r,2l261,432r,3l260,437r,4l260,444r-1,4l258,451r-2,2l255,457r,3l254,463r-1,4l252,470r-1,3l250,476r-2,3l246,481r-1,4l243,487r-2,3l239,492r-1,4l233,501r-5,6l223,512r-6,5l215,518r-4,3l208,523r-2,2l202,526r-2,2l196,530r-2,2l188,534r-5,2l177,539r-5,2l166,542r-5,2l156,544r-6,1l146,545r-5,l137,545r-5,1l127,545r-4,l118,544r-3,l110,543r-3,-1l102,541r-2,-1l96,539r-4,-3l89,535r-3,-1l80,532r-3,-2l71,525r-5,-4l63,518r-3,-3l58,513r-3,-4l52,506r-3,-3l47,498r-4,-3l41,490r-3,-4l36,481r-2,-3l30,472r-1,-4l27,463r-2,-5l23,452r-2,-4l20,442r,-6l19,433r,-2l19,427r,-2l19,422r,-4l19,416r,-3l19,410r,-3l19,404r1,-4l20,398r1,-3l22,391r1,-2l25,386r,-4l26,378r1,-2l28,372r2,-3l32,365r1,-3l35,358r1,-4l37,351r3,-3l41,343r2,-3l45,336r2,-3l49,328r2,-3l52,321r3,-4l57,313r2,-4l62,305r2,-4l65,297r3,-3l70,290r3,-3l74,282r4,-3l80,276r2,-4l83,268r3,-4l88,260r2,-4l93,253r2,-3l96,246r4,-3l101,240r2,-4l105,233r3,-2l109,227r2,-3l113,222r3,-3l117,216r1,-3l120,210r2,-2l125,204r3,-5l130,195r3,-4l134,189r3,-2l138,183r1,-2l139,178r2,-4l142,171r1,-3l145,163r1,-3l147,155r1,-3l149,146r1,-3l150,139r3,-5l153,131r2,-5l155,122r1,-5l156,113r1,-4l158,105r2,-4l160,98r1,-2l161,92r1,-2l162,88r,-1l163,85r,-2l150,81r,xe" fillcolor="black" stroked="f">
                  <v:path arrowok="t" o:connecttype="custom" o:connectlocs="28152,27728;24977,37677;20743,45932;14182,55668;7620,66463;2117,77893;0,87418;1482,96943;6138,106680;20108,118322;35772,118745;49953,111125;58208,98213;60960,84455;59902,74507;57785,60537;56092,47625;55245,38312;57785,30268;64770,20743;72602,11430;83397,16933;96097,21378;111337,24342;128058,23283;141182,19897;152612,13758;149225,11007;136948,17992;128058,20955;117898,21802;107315,20743;96308,18415;84878,14817;73025,9313;69003,847;56938,1270;59902,2540;67310,4868;66887,15240;60960,11218;59267,20108;51435,29422;52070,32385;52282,41698;52917,52493;53552,62865;54822,74295;55668,84032;55033,93345;51858,102658;42333,111760;27940,115570;16298,112183;7197,101177;4022,88477;5715,79587;10795,68792;17357,57573;23495,47413;29422,38312;32808,26670;34502,17568" o:connectangles="0,0,0,0,0,0,0,0,0,0,0,0,0,0,0,0,0,0,0,0,0,0,0,0,0,0,0,0,0,0,0,0,0,0,0,0,0,0,0,0,0,0,0,0,0,0,0,0,0,0,0,0,0,0,0,0,0,0,0,0,0,0,0"/>
                </v:shape>
                <v:shape id="Freeform 371" o:spid="_x0000_s1045" style="position:absolute;left:70485;top:79375;width:37465;height:46990;visibility:visible;mso-wrap-style:square;v-text-anchor:top" coordsize="176,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" path="m,l2,1,4,6r,2l6,12r1,3l10,19r1,5l13,28r1,4l17,36r1,4l19,44r,2l20,50r,4l21,60r,5l23,70r,4l26,78r1,1l29,79r1,-1l34,77r2,-3l41,73r3,-3l50,68r5,-4l60,62r5,-3l70,56r5,-3l80,52r5,-1l89,50r4,l97,50r3,1l102,53r3,2l109,60r3,4l116,69r3,4l123,79r2,4l128,89r2,5l133,98r1,3l135,105r1,1l138,107r-2,l134,108r-3,1l127,110r-5,3l117,115r-4,1l111,117r-3,1l105,121r-3,1l98,122r-2,1l94,125r-6,1l85,130r-5,1l79,132r-1,1l79,134r1,l83,134r3,-1l92,132r3,-1l101,130r4,-2l111,127r5,-1l122,124r4,-1l131,123r3,-1l139,123r2,l143,125r2,1l146,128r1,4l149,135r1,4l151,144r2,5l155,153r1,5l156,163r1,5l158,172r2,5l160,181r,4l161,188r-1,3l160,194r-2,3l158,199r,5l158,208r,2l158,213r,1l158,215r,l160,217r2,1l164,221r2,1l169,222r1,-3l171,218r1,-2l173,214r2,-5l175,205r,-4l176,199r,-3l176,194r,-4l176,187r,-4l176,180r,-3l176,173r,-3l176,168r-1,-4l175,160r-2,-4l173,154r,-4l172,148r,-4l172,142r-1,-6l170,132r-1,-5l168,125r-4,-6l162,116r-4,-2l156,113r-5,-3l150,112r-1,-2l149,109r,-2l148,105r-1,-4l146,98r,-4l145,89r-3,-4l140,80r-1,-6l138,70r-4,-5l133,61r-2,-3l128,54r-3,-3l124,47r-4,-2l119,43r-6,-3l109,39r-2,-2l103,37r-2,l97,37r-3,l92,39r-5,l83,40r-4,1l74,41r-4,1l66,44r-3,1l58,46r-3,3l52,50r-3,1l47,52r-4,1l42,55r-4,1l38,58,37,56r,-2l36,52r,-5l35,44,34,42,33,39r,-3l32,33,30,30,29,26,28,24,26,19,23,17,21,14,20,12,15,7,11,5,6,3,4,,2,,,,,xe" fillcolor="black" stroked="f">
                  <v:path arrowok="t" o:connecttype="custom" o:connectlocs="851,1693;2342,5080;3832,8467;4257,11430;4896,15663;6386,16510;9366,14817;13837,12488;18094,10795;21287,10795;23841,13547;26609,17568;28524,21378;28950,22648;25970,23918;22990,24977;20435,26035;17030,27728;17030,28363;20223,27728;24693,26670;28524,25823;30866,26670;31930,29422;33208,33443;34059,37465;34059,40428;33633,43180;33633,45297;34485,46143;36188,46355;37252,44238;37465,41487;37465,38735;37465,35983;36826,33020;36614,30480;35975,26882;33633,24130;31718,23283;31292,21378;30227,17992;28524,13758;26609,10795;24054,8467;21500,7832;18520,8255;14901,8890;11708,10372;9153,11218;7876,11853;7450,9313;6812,6985;5535,4022;3193,1482;426,0" o:connectangles="0,0,0,0,0,0,0,0,0,0,0,0,0,0,0,0,0,0,0,0,0,0,0,0,0,0,0,0,0,0,0,0,0,0,0,0,0,0,0,0,0,0,0,0,0,0,0,0,0,0,0,0,0,0,0,0"/>
                </v:shape>
                <v:shape id="Freeform 372" o:spid="_x0000_s1046" style="position:absolute;left:89535;top:72390;width:23495;height:12700;visibility:visible;mso-wrap-style:square;v-text-anchor:top" coordsize="11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" path="m,52r1,l6,52,8,51r4,-1l15,49r4,l23,47r4,l31,45r4,-2l39,42r4,-2l45,38r4,-2l53,30r5,-5l62,20r5,-4l73,12,77,9,81,5,86,3,90,2,95,1,99,r5,l106,r3,1l110,2r-1,1l105,5r-4,2l96,10r-5,4l86,16r-5,4l77,24r-3,5l72,32r-1,4l68,38r-1,3l65,43r-4,4l58,47r-2,2l52,50r-3,2l44,52r-5,2l35,55r-2,1l29,57r-3,1l22,58r-2,1l15,59r-3,1l9,60r,l,52r,xe" fillcolor="black" stroked="f">
                  <v:path arrowok="t" o:connecttype="custom" o:connectlocs="0,11007;214,11007;1282,11007;1709,10795;2563,10583;3204,10372;4058,10372;4913,9948;5767,9948;6621,9525;7476,9102;8330,8890;9184,8467;9612,8043;10466,7620;11320,6350;12388,5292;13243,4233;14311,3387;15592,2540;16447,1905;17301,1058;18369,635;19223,423;20291,212;21146,0;22213,0;22641,0;23281,212;23495,423;23281,635;22427,1058;21573,1482;20505,2117;19437,2963;18369,3387;17301,4233;16447,5080;15806,6138;15379,6773;15165,7620;14524,8043;14311,8678;13883,9102;13029,9948;12388,9948;11961,10372;11107,10583;10466,11007;9398,11007;8330,11430;7476,11642;7049,11853;6194,12065;5553,12277;4699,12277;4272,12488;3204,12488;2563,12700;1922,12700;1922,12700;0,11007;0,11007" o:connectangles="0,0,0,0,0,0,0,0,0,0,0,0,0,0,0,0,0,0,0,0,0,0,0,0,0,0,0,0,0,0,0,0,0,0,0,0,0,0,0,0,0,0,0,0,0,0,0,0,0,0,0,0,0,0,0,0,0,0,0,0,0,0,0"/>
                </v:shape>
                <v:shape id="Freeform 373" o:spid="_x0000_s1047" style="position:absolute;left:124460;top:92710;width:6350;height:12700;visibility:visible;mso-wrap-style:square;v-text-anchor:top" coordsize="3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" path="m22,6l20,2,16,,14,,12,,8,,6,2,5,6,4,10,3,11,1,16,,18r,5l,26r,4l,34r,4l,42r1,3l1,48r2,4l5,55r3,4l11,59r3,l16,59r5,1l23,59r4,-2l28,55r2,-2l30,50r,-2l30,45r,-3l29,38r,-4l28,30r,-3l27,23r,-4l26,16r,-4l24,10,23,8r,-2l22,6r,xe" fillcolor="black" stroked="f">
                  <v:path arrowok="t" o:connecttype="custom" o:connectlocs="4657,1270;4233,423;3387,0;2963,0;2540,0;1693,0;1270,423;1058,1270;847,2117;635,2328;212,3387;0,3810;0,4868;0,5503;0,6350;0,7197;0,8043;0,8890;212,9525;212,10160;635,11007;1058,11642;1693,12488;2328,12488;2963,12488;3387,12488;4445,12700;4868,12488;5715,12065;5927,11642;6350,11218;6350,10583;6350,10160;6350,9525;6350,8890;6138,8043;6138,7197;5927,6350;5927,5715;5715,4868;5715,4022;5503,3387;5503,2540;5080,2117;4868,1693;4868,1270;4657,1270;4657,1270" o:connectangles="0,0,0,0,0,0,0,0,0,0,0,0,0,0,0,0,0,0,0,0,0,0,0,0,0,0,0,0,0,0,0,0,0,0,0,0,0,0,0,0,0,0,0,0,0,0,0,0"/>
                </v:shape>
                <v:shape id="Freeform 374" o:spid="_x0000_s1048" style="position:absolute;left:175895;top:84455;width:6985;height:13335;visibility:visible;mso-wrap-style:square;v-text-anchor:top" coordsize="34,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" path="m18,2l12,,7,2,5,3,3,7,1,9r,3l1,15r,2l1,19r,3l,26r,3l,34r1,4l1,41r,4l1,48r3,4l4,54r1,2l6,58r2,1l12,61r3,1l20,62r5,-1l28,59r3,-1l33,55r1,-2l34,49,33,47r,-3l33,40,30,37,29,32,28,28,27,25,26,21,25,17,22,13,21,11,20,8,19,6,18,3r,-1l18,2xe" fillcolor="black" stroked="f">
                  <v:path arrowok="t" o:connecttype="custom" o:connectlocs="3698,430;2465,0;1438,430;1027,645;616,1506;205,1936;205,2581;205,3226;205,3656;205,4087;205,4732;0,5592;0,6237;0,7313;205,8173;205,8818;205,9679;205,10324;822,11184;822,11614;1027,12045;1233,12475;1644,12690;2465,13120;3082,13335;4109,13335;5136,13120;5752,12690;6369,12475;6780,11829;6985,11399;6985,10539;6780,10109;6780,9464;6780,8603;6163,7958;5958,6883;5752,6022;5547,5377;5341,4517;5136,3656;4520,2796;4314,2366;4109,1721;3903,1290;3698,645;3698,430;3698,430" o:connectangles="0,0,0,0,0,0,0,0,0,0,0,0,0,0,0,0,0,0,0,0,0,0,0,0,0,0,0,0,0,0,0,0,0,0,0,0,0,0,0,0,0,0,0,0,0,0,0,0"/>
                </v:shape>
                <v:shape id="Freeform 375" o:spid="_x0000_s1049" style="position:absolute;left:147955;top:105410;width:17780;height:10795;visibility:visible;mso-wrap-style:square;v-text-anchor:top" coordsize="84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" path="m72,2r-3,l65,6,61,9r-4,4l53,17r-5,3l43,24r-4,2l35,26r-2,1l30,26r-3,l24,25r-4,l17,24,15,22,11,21,8,20r-3,l3,20,,20r,1l,24r3,3l4,29r3,2l10,34r2,2l16,38r2,2l22,41r3,3l27,46r4,1l33,48r4,1l41,49r6,l53,47r5,-1l63,45r5,-4l72,38r4,-3l77,31r1,-2l79,26r1,-2l82,20r,-3l83,13r1,-2l83,8r,-2l82,3r,-1l79,,78,,76,,72,2r,xe" fillcolor="black" stroked="f">
                  <v:path arrowok="t" o:connecttype="custom" o:connectlocs="15240,441;14605,441;13758,1322;12912,1983;12065,2864;11218,3745;10160,4406;9102,5287;8255,5728;7408,5728;6985,5948;6350,5728;5715,5728;5080,5508;4233,5508;3598,5287;3175,4847;2328,4626;1693,4406;1058,4406;635,4406;0,4406;0,4626;0,5287;635,5948;847,6389;1482,6829;2117,7490;2540,7931;3387,8372;3810,8812;4657,9033;5292,9693;5715,10134;6562,10354;6985,10575;7832,10795;8678,10795;9948,10795;11218,10354;12277,10134;13335,9914;14393,9033;15240,8372;16087,7711;16298,6829;16510,6389;16722,5728;16933,5287;17357,4406;17357,3745;17568,2864;17780,2423;17568,1762;17568,1322;17357,661;17357,441;16722,0;16510,0;16087,0;15240,441;15240,441" o:connectangles="0,0,0,0,0,0,0,0,0,0,0,0,0,0,0,0,0,0,0,0,0,0,0,0,0,0,0,0,0,0,0,0,0,0,0,0,0,0,0,0,0,0,0,0,0,0,0,0,0,0,0,0,0,0,0,0,0,0,0,0,0,0"/>
                </v:shape>
                <v:shape id="Freeform 376" o:spid="_x0000_s1050" style="position:absolute;left:156210;top:123190;width:108585;height:22860;visibility:visible;mso-wrap-style:square;v-text-anchor:top" coordsize="512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" path="m,28l1,27,3,26,6,23,9,21r4,-3l17,16r5,-4l27,10,31,7,35,6,38,2,43,1,45,r2,l48,r3,1l50,3,48,8r-2,3l43,17r-3,4l37,26r-1,2l35,30,417,92r39,-1l460,70r2,l465,71r4,1l474,74r5,2l484,78r6,3l495,82r4,2l503,87r4,2l510,91r2,2l512,94r-1,2l507,97r-3,1l501,98r-3,1l495,99r-4,1l488,100r-4,l480,101r-4,l472,102r-5,l464,103r-4,l456,103r-5,l446,103r-3,2l439,105r-3,l432,106r-2,l427,106r-3,l421,106r-1,1l417,107r-1,l415,107r-3,-1l408,106r-2,-1l402,105r-3,-2l394,103r-4,-1l385,101r-6,l374,99r-7,l361,98r-7,-1l347,96r-8,-2l331,93r-7,-1l316,90r-9,-1l299,88r-8,-1l281,85r-9,-2l263,82r-8,-1l245,79,235,78r-9,-2l217,75r-9,-2l198,72r-9,-1l180,69r-9,-2l161,66r-9,-2l143,63r-9,-2l126,60r-8,-2l110,56r-8,-1l93,54,85,53,78,52,70,51,65,50,58,48,52,47,46,45r-4,l36,44r-5,l27,42r-3,l20,41r-2,l14,38r-1,l9,36,6,34,5,33,2,32,,29,,28r,xe" fillcolor="black" stroked="f">
                  <v:path arrowok="t" o:connecttype="custom" o:connectlocs="636,5555;2757,3846;5726,2136;8059,427;9968,0;10604,641;9119,3632;7635,5982;96709,19442;98617,15169;101586,16237;104980,17519;107525,19014;108585,20083;106888,20937;104980,21151;102647,21364;100102,21792;97557,22005;94588,22005;92467,22433;90558,22646;89074,22860;88013,22860;86105,22433;83560,22005;80378,21578;76561,20937;71895,20083;67017,19228;61715,18587;55777,17519;49839,16664;44113,15596;38174,14741;32236,13673;26722,12819;21632,11750;16542,11110;12301,10255;8907,9614;5726,8973;3817,8759;1909,7691;424,6837;0,5982" o:connectangles="0,0,0,0,0,0,0,0,0,0,0,0,0,0,0,0,0,0,0,0,0,0,0,0,0,0,0,0,0,0,0,0,0,0,0,0,0,0,0,0,0,0,0,0,0,0"/>
                </v:shape>
                <v:shape id="Freeform 377" o:spid="_x0000_s1051" style="position:absolute;left:167005;top:99060;width:109855;height:67945;visibility:visible;mso-wrap-style:square;v-text-anchor:top" coordsize="520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" path="m31,153l43,125,,118r,-2l1,114r2,-3l8,108r,l10,108r3,l18,109r1,l22,109r3,2l28,111r3,l34,111r4,1l42,112r4,l49,113r4,l57,114r5,l67,115r4,l76,116r4,l85,117r5,l95,118r5,l105,120r4,1l115,122r5,l124,122r5,l133,123r5,l143,124r4,l153,125r3,l161,126r5,l170,127r4,l177,129r5,l186,130r3,l192,131r4,l199,131r6,1l209,132r4,1l216,133r2,l219,134r,-1l220,131r1,-5l222,122r1,-5l224,115r2,-4l227,108r1,-4l230,100r1,-4l233,93r2,-5l236,84r2,-4l239,77r3,-5l243,68r2,-4l248,61r1,-4l251,54r1,-3l254,49r4,-6l263,40r3,-2l269,34r3,-2l275,30r4,-1l282,26r4,-1l289,24r4,l295,23r3,l302,23r2,l308,23r2,1l313,25r3,1l318,29r2,3l323,38r,2l324,42r1,3l325,48r1,3l326,53r1,4l328,60r,2l328,66r,3l329,72r,5l331,82r,4l331,89r,2l331,93r1,-3l336,89r4,-1l343,87r5,l352,88r6,1l363,91r4,4l371,99r3,3l378,105r1,1l380,107r,-1l384,106r3,-1l392,103r4,-1l402,99r4,l410,99r4,l418,100r5,3l429,105r3,2l436,109r3,2l440,112r,-1l440,108r,-3l441,100r,-3l442,95r,-4l444,88r,-3l445,81r,-3l447,75r,-5l448,67r1,-5l451,59r1,-3l453,52r1,-4l455,45r1,-4l457,38r2,-4l460,32r2,-5l465,24r3,-3l471,17r3,-3l477,12r2,-4l483,7r2,-2l489,4r4,-2l499,r6,2l509,5r4,3l516,13r1,3l519,18r,4l520,25r,4l520,31r,3l520,39r-1,3l519,47r-2,4l516,56r-1,2l514,61r-1,3l513,70r-1,2l512,75r-2,3l510,81r,3l510,87r-1,3l509,95r-1,2l508,100r-1,5l507,109r,4l506,116r,5l506,125r-1,4l505,133r-1,5l504,142r,3l502,150r,4l502,159r-1,4l500,168r,3l500,176r-1,4l499,185r-1,4l498,194r-1,3l495,202r,3l494,209r,4l494,217r-1,4l493,224r-1,3l492,231r-1,3l491,238r-1,2l490,243r-1,2l489,249r-2,4l486,258r-1,3l485,263r-2,5l480,272r-2,6l476,284r-4,4l470,294r-2,4l465,304r-3,3l460,311r-3,3l455,317r-2,4l452,322r-1,1l449,323r-3,-1l445,318r-3,-3l440,312r-1,-4l438,306r,-2l438,304r1,-2l442,298r3,-3l448,293r4,-4l456,287r3,-5l462,279r3,-3l468,272r2,-4l472,265r2,-4l476,258r,-2l476,252r1,-3l478,244r,-3l478,239r,-4l479,232r,-3l479,225r1,-3l482,218r,-4l483,209r,-3l484,202r,-5l485,193r,-5l486,184r,-5l487,175r2,-5l489,166r1,-6l491,156r,-5l492,147r,-5l493,138r,-6l494,127r,-4l495,118r,-4l497,109r,-4l498,99r,-3l499,91r1,-4l500,84r,-5l501,77r,-5l502,69r,-3l504,62r,-5l505,52r1,-4l506,45r,-2l506,42r,-3l507,35r,-3l508,30r,-4l507,23r-1,-2l501,20r-4,-2l493,18r-4,l486,21r-3,2l479,26r-1,1l477,30r-2,3l474,35r-2,1l471,40r-1,2l469,45r-1,3l467,52r-2,5l465,62r-2,5l462,71r,2l461,77r-1,2l460,82r-1,6l457,94r-1,2l456,99r-1,3l455,105r-1,6l453,115r-2,6l451,126r-3,5l447,135r-1,5l446,144r-1,4l444,150r-2,3l441,156r-1,2l439,159r-2,-2l436,154r,-2l436,149r-2,-4l434,143r,-4l436,136r,-4l436,129r,-3l436,124r1,-4l438,118r-1,-1l434,116r-3,-2l426,112r-4,-3l416,108r-6,-1l406,108r-5,3l395,115r-4,5l387,124r-5,5l380,132r-3,l376,132r-3,-3l371,125r-2,-4l367,116r-2,-4l364,108r-1,-2l363,105r-36,3l326,108r-1,3l324,114r-3,3l318,122r-2,4l313,130r-1,2l310,135r-1,3l304,143r-3,6l297,153r-3,5l290,161r-3,4l283,166r-2,l278,165r-2,-3l276,159r2,-2l280,153r3,-4l288,144r5,-3l295,138r2,-4l301,130r2,-4l305,122r3,-6l309,112r2,-6l312,104r,-4l313,98r1,-3l314,89r3,-4l317,80r1,-4l318,71r,-3l318,63r-1,-3l317,57r,-3l314,50r,-3l312,43r-3,-1l304,41r-5,l297,41r-3,l290,42r-2,1l284,43r-3,1l279,47r-3,1l271,50r-5,3l261,57r-2,3l258,62r-2,4l254,69r-2,4l250,77r-1,2l249,82r-1,3l245,88r-1,3l244,95r-1,3l241,100r-2,4l238,107r-1,4l236,114r-1,2l234,120r,3l233,127r-2,6l230,138r1,3l231,145r3,4l237,152r4,2l244,156r4,2l249,158r1,1l251,159r1,l254,161r3,2l258,165r,1l256,168r-4,1l249,169r-3,l244,168r-3,l236,166r-5,-1l227,160r-4,-3l220,152r-2,-4l78,131,68,160r-10,l68,131,55,127,40,157r-9,-4l31,153xe" fillcolor="black" stroked="f">
                  <v:path arrowok="t" o:connecttype="custom" o:connectlocs="2113,22718;8028,23560;16056,24401;25351,25663;34013,26505;41407,27557;46477,27557;48801,20194;52392,12832;57463,6731;63800,4838;68237,8414;69293,13883;70138,18932;78377,20825;83659,21456;92109,22929;93377,19142;95278,12411;97602,5680;103306,841;109644,4628;109010,11780;107742,17670;106897,24401;106052,32395;105207,40809;103940,47751;102672,54272;98870,62686;94856,67945;92743,63528;98870,57217;100982,50696;102038,43964;103306,35761;104362,26715;105630,18301;106686,10939;107320,5469;101193,5469;98870,10097;97179,17249;95278,25453;93165,32816;91687,29239;91687,24401;82603,25243;77532,24401;67814,24612;62744,32184;58730,33026;64434,25663;66969,17880;66336,10518;60843,9045;54505,13042;51547,19142;49435,25243;50914,32395;54505,34709;48801,34709;11619,26715" o:connectangles="0,0,0,0,0,0,0,0,0,0,0,0,0,0,0,0,0,0,0,0,0,0,0,0,0,0,0,0,0,0,0,0,0,0,0,0,0,0,0,0,0,0,0,0,0,0,0,0,0,0,0,0,0,0,0,0,0,0,0,0,0,0,0"/>
                </v:shape>
                <v:shape id="Freeform 378" o:spid="_x0000_s1052" style="position:absolute;left:135890;top:26670;width:67945;height:34290;visibility:visible;mso-wrap-style:square;v-text-anchor:top" coordsize="319,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" path="m,113r2,1l6,116r1,1l11,118r3,2l18,121r3,1l25,123r3,2l32,127r3,l39,128r3,l45,128r3,-1l51,127r4,-1l58,126r2,-1l65,123r2,-1l72,122r2,-2l78,120r2,-1l82,118r4,-1l87,117r-1,l85,117r-3,-1l79,116r-5,-3l71,112r-5,-1l62,110r-6,-3l51,105r-4,-3l43,101,39,96,35,94,33,90,32,87r1,-1l36,85r5,-1l45,86r2,l49,87r3,3l57,91r2,l63,92r3,l69,93r3,1l75,95r4,l83,96r4,2l90,98r5,1l100,100r4,l109,101r4,l118,102r5,l127,103r5,l138,104r4,l148,105r5,l158,107r5,l168,107r4,l177,107r3,-2l186,105r4,-1l194,104r4,-1l202,103r4,-1l209,102r4,-1l216,101r4,-1l223,100r6,-2l233,95r5,-1l241,93r3,-1l246,91r1,l248,91r19,4l263,108r41,4l303,111r-3,-1l298,107r-3,-3l290,100r-6,-5l282,92r-4,-2l276,87r-3,-2l269,82r-2,-3l263,75r-3,-2l256,70r-3,-3l251,65r-4,-2l244,61r-3,-3l238,56r-2,-2l232,53r-2,-3l226,49r-2,-1l220,47r-6,-2l209,44r-4,-1l200,41r-5,-1l191,40r-5,l182,39r-3,l176,39r-3,l170,39r-1,l170,38r3,l176,37r3,l183,37r3,l190,36r4,l198,35r3,l205,35r3,l210,35r4,1l216,36r4,1l223,37r5,2l232,40r6,1l243,44r5,2l253,47r5,2l262,50r4,3l269,53r2,1l273,55r1,l276,41r-1,l274,40r-4,-1l268,37r-5,-1l259,34r-5,-3l248,29r-2,-2l243,26r-3,-1l237,23r-6,-3l226,19r-5,-3l216,14r-3,-1l209,12r-3,-1l202,10r-4,l194,10r-3,l187,10r-4,l180,10r-4,l173,10r-3,l169,10r-5,1l164,11r,-1l165,7r3,-4l172,r3,l177,r3,l185,1r2,l190,1r2,l195,2r3,l201,3r4,l208,4r4,l214,4r3,1l221,7r3,l226,8r4,1l233,10r4,l240,11r3,l246,12r2,1l252,14r2,l258,16r4,2l267,19r3,2l275,25r3,1l281,29r3,2l286,35r4,3l293,43r2,2l296,47r-7,11l313,83,286,80r2,1l292,84r3,1l297,89r3,3l304,95r2,3l308,101r4,3l314,108r1,2l318,113r,3l319,118r-3,3l313,122r-5,1l304,123r-5,l296,123r-4,-1l291,122r,24l298,158r-1,l296,158r-3,1l290,161r-5,l282,161r-5,-2l273,158r-6,-3l261,150r-6,-5l251,140r-5,-5l243,130r-2,-2l240,127r10,l273,148r-2,-27l250,113r-2,l246,116r-3,l241,117r-3,1l235,120r-5,1l226,122r-3,1l220,126r-6,2l209,129r-4,2l201,134r-6,1l191,137r-6,2l180,140r-4,3l171,145r-4,1l162,148r-5,1l153,150r-4,2l146,154r-4,l139,155r-2,1l134,157r-4,l124,157r-2,l118,157r-3,l112,157r-3,l107,157r-4,-1l100,156r-6,l89,156r-6,-1l79,155r-5,-1l71,154r-5,-1l65,153r-2,l64,152r2,l69,152r4,l78,152r4,-2l86,150r3,l93,150r3,l100,149r2,l105,148r4,l112,147r3,l118,146r4,l126,145r5,-1l135,143r4,-2l109,127r,l107,128r-3,l101,129r-5,1l93,132r-6,2l82,135r-3,1l75,136r-3,1l70,138r-6,1l59,140r-5,l49,141r-5,l41,141r-4,-1l33,139r-4,-2l27,136r-5,-2l20,131r-3,-3l14,127r-3,-4l9,121,6,119,4,117,2,114,,113r,xe" fillcolor="black" stroked="f">
                  <v:path arrowok="t" o:connecttype="custom" o:connectlocs="3834,25771;8946,27262;13845,26197;18317,24919;15123,23854;8307,20446;9585,18316;14058,19594;19169,20872;26198,21724;33653,22789;40469,22150;46007,21511;51970,19594;64537,23641;59212,19168;54526,14909;50267,11501;44516,9371;38126,8306;37487,7880;42812,7454;47498,7880;54952,10436;58786,8732;54100,6602;48137,4047;42173,2130;36848,2130;35783,639;40469,213;45155,852;49628,2130;54100,2982;59851,6176;61555,12353;63898,19594;67732,24067;63685,26197;63046,33651;56869,33012;51118,27049;51757,24706;46859,26836;39404,29604;32588,31947;27689,33438;22790,33438;15762,32799;14697,32373;20447,31947;25133,31095;23216,27049;17465,28752;11502,29817;5751,28965;1278,25345" o:connectangles="0,0,0,0,0,0,0,0,0,0,0,0,0,0,0,0,0,0,0,0,0,0,0,0,0,0,0,0,0,0,0,0,0,0,0,0,0,0,0,0,0,0,0,0,0,0,0,0,0,0,0,0,0,0,0,0,0"/>
                </v:shape>
                <v:shape id="Freeform 379" o:spid="_x0000_s1053" style="position:absolute;left:83185;top:38100;width:19685;height:3810;visibility:visible;mso-wrap-style:square;v-text-anchor:top" coordsize="92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" path="m92,17l91,15r-2,l86,13,81,12,75,11,71,10,67,9,65,8r-4,l59,6,54,5r-2,l48,4r-3,l42,3r-4,l36,2r-2,l30,1r-3,l24,,23,,19,,16,,11,1,7,3,5,5,3,8,,13r3,4l4,17r3,1l11,18r5,l19,18r3,l26,18r2,l31,18r4,l38,18r5,1l45,19r4,l52,19r4,l59,19r2,l65,19r3,l73,19r3,l80,20r2,l86,20r3,-1l91,18r1,-1l92,17xe" fillcolor="black" stroked="f">
                  <v:path arrowok="t" o:connecttype="custom" o:connectlocs="19685,3239;19471,2858;19043,2858;18401,2477;17331,2286;16048,2096;15192,1905;14336,1715;13908,1524;13052,1524;12624,1143;11554,953;11126,953;10270,762;9629,762;8987,572;8131,572;7703,381;7275,381;6419,191;5777,191;5135,0;4921,0;4065,0;3423,0;2354,191;1498,572;1070,953;642,1524;0,2477;642,3239;856,3239;1498,3429;2354,3429;3423,3429;4065,3429;4707,3429;5563,3429;5991,3429;6633,3429;7489,3429;8131,3429;9201,3620;9629,3620;10484,3620;11126,3620;11982,3620;12624,3620;13052,3620;13908,3620;14550,3620;15620,3620;16262,3620;17117,3810;17545,3810;18401,3810;19043,3620;19471,3429;19685,3239;19685,3239" o:connectangles="0,0,0,0,0,0,0,0,0,0,0,0,0,0,0,0,0,0,0,0,0,0,0,0,0,0,0,0,0,0,0,0,0,0,0,0,0,0,0,0,0,0,0,0,0,0,0,0,0,0,0,0,0,0,0,0,0,0,0,0"/>
                </v:shape>
                <v:shape id="Freeform 380" o:spid="_x0000_s1054" style="position:absolute;left:90170;top:26670;width:26035;height:13335;visibility:visible;mso-wrap-style:square;v-text-anchor:top" coordsize="123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" path="m1,41l,38,,36,1,34,2,31,4,30,7,29r2,l14,29r2,l19,29r4,1l26,31r5,1l34,35r5,1l43,37r4,1l50,40r4,1l57,43r5,1l63,44r,-3l62,40,60,38,58,36,56,31,54,29,52,26,49,21,47,18,45,14,42,10,41,8,40,4r,-2l40,1,41,r4,l49,2r4,1l56,4r4,3l63,9r4,1l71,12r4,2l78,17r4,2l85,20r2,2l91,25r4,3l100,31r6,4l110,38r5,3l118,44r4,2l123,47r-1,l120,48r-3,1l113,48r-3,-1l107,47r-2,-1l102,45,98,43,95,41,91,39,88,38,85,36,80,34,78,32,76,31,71,29r-1,l71,30r5,4l78,37r2,2l84,43r2,4l90,49r2,4l93,55r2,3l97,63r-3,1l91,64,87,63,82,62,77,61,73,59,70,58r-2,l64,57,61,56,57,55,54,54r-2,l47,53,45,52,41,50,38,49,35,48r-3,l29,47r-3,l22,45r-4,l15,44r-1,1l9,44,4,43,2,41r-1,l1,41xe" fillcolor="black" stroked="f">
                  <v:path arrowok="t" o:connecttype="custom" o:connectlocs="0,7918;212,7084;847,6251;1905,6042;3387,6042;4868,6251;6562,6668;8255,7501;9948,7918;11430,8543;13123,9168;13335,8543;12700,7918;11853,6459;11007,5417;9948,3750;8890,2084;8467,833;8467,208;9525,0;11218,625;12700,1459;14182,2084;15875,2917;17357,3959;18415,4584;20108,5834;22437,7293;24342,8543;25823,9585;25823,9793;24765,10210;23283,9793;22225,9585;20743,8959;19262,8126;17992,7501;16510,6668;15028,6042;15028,6251;16510,7709;17780,8959;19050,10210;19685,11460;20532,13127;19262,13335;17357,12918;15452,12293;14393,12085;12912,11668;11430,11251;9948,11043;8678,10418;7408,10001;6138,9793;4657,9376;3175,9168;1905,9168;423,8543;212,8543" o:connectangles="0,0,0,0,0,0,0,0,0,0,0,0,0,0,0,0,0,0,0,0,0,0,0,0,0,0,0,0,0,0,0,0,0,0,0,0,0,0,0,0,0,0,0,0,0,0,0,0,0,0,0,0,0,0,0,0,0,0,0,0"/>
                </v:shape>
                <v:shape id="Freeform 381" o:spid="_x0000_s1055" style="position:absolute;left:113030;top:13335;width:40640;height:19050;visibility:visible;mso-wrap-style:square;v-text-anchor:top" coordsize="191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" path="m1,38l,39r1,3l3,44r3,4l8,52r3,4l16,62r6,4l23,69r3,2l29,73r3,2l35,78r3,2l40,81r4,2l47,84r4,1l54,87r4,1l61,88r3,1l68,89r3,l71,88r2,-1l74,82r,-4l74,74r1,-3l76,66r1,-4l78,57r1,-2l82,52r1,l84,51r2,2l88,55r1,5l91,63r1,4l93,71r3,2l99,76r5,3l108,78r5,-4l114,72r2,-2l120,65r6,-4l128,58r3,-2l134,54r3,-3l141,48r3,-3l148,43r4,-4l154,37r5,-3l161,30r4,-2l168,25r3,-2l174,20r4,-2l182,14r4,-3l188,9r1,-1l190,6r1,-4l190,r-3,l184,r-3,1l179,2r-3,1l174,6r-3,1l167,9r-3,1l161,12r-3,3l154,17r-3,2l148,21r-4,3l139,26r-3,2l133,30r-4,3l126,35r-4,2l120,38r-2,3l112,44r-4,2l106,48r,1l105,48r,-2l105,43r,-5l104,34r,-4l101,26r-1,-3l98,19,94,17,92,16r-2,l84,16r-5,2l76,21r-3,5l70,28r-2,4l66,35r-3,3l61,42r-2,2l58,47r-3,4l53,55r,5l53,61r,3l53,66r,3l53,72r-3,1l46,72,43,69,37,64,32,61,29,57,25,55,23,52,21,49,17,44,14,39,11,35,9,34r-2,l6,34,2,36,1,38r,xe" fillcolor="black" stroked="f">
                  <v:path arrowok="t" o:connecttype="custom" o:connectlocs="213,8990;1702,11130;4681,14127;6170,15625;8085,17124;10000,17980;12341,18836;14469,19050;15533,18622;15745,15839;16384,13271;17448,11130;18299,11344;19363,13485;20426,15625;22980,16696;24682,14983;27235,12415;29150,10916;31491,9204;33831,7278;35746,5351;37874,3853;40002,1926;40640,428;39151,0;37448,642;35533,1926;33618,3211;31491,4495;28937,5993;26810,7492;25107,8776;22554,10274;22341,9846;22129,7278;21277,4923;19575,3425;16809,3853;14894,5993;13405,8134;12341,10060;11277,12843;11277,14127;10639,15625;7873,13699;5319,11772;3617,9418;1915,7278;426,7706" o:connectangles="0,0,0,0,0,0,0,0,0,0,0,0,0,0,0,0,0,0,0,0,0,0,0,0,0,0,0,0,0,0,0,0,0,0,0,0,0,0,0,0,0,0,0,0,0,0,0,0,0,0"/>
                </v:shape>
                <v:shape id="Freeform 382" o:spid="_x0000_s1056" style="position:absolute;left:155575;top:9525;width:37465;height:17145;visibility:visible;mso-wrap-style:square;v-text-anchor:top" coordsize="177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" path="m5,30r,-1l6,29,8,28r3,-1l13,26r5,-1l21,23r5,-2l31,20r4,-1l39,17r6,-1l48,15r5,-1l56,14r4,l64,14r5,l72,15r5,1l78,16r2,1l80,18r-2,1l76,19r-3,l70,20r-5,3l61,24r-5,1l50,26r-4,1l41,28r-5,2l32,32r-4,1l24,34r-1,1l20,36r1,1l23,41r4,4l32,46r4,1l38,46r2,l43,46r4,l51,46r5,l60,46r2,l65,46r3,1l71,47r2,l77,47r2,l83,47r2,1l88,48r3,l95,48r5,2l105,50r3,1l110,51r4,1l117,52r5,2l124,55r4,1l132,59r4,1l138,61r2,1l143,64r2,1l147,67r-1,3l143,70r-4,l134,70r-3,l126,70r-4,-1l118,69r-1,l113,66r-5,-1l103,64r-2,2l101,69r5,4l108,75r3,3l116,79r5,1l122,80r4,1l130,81r4,l139,81r6,l151,80r5,l161,79r5,l169,76r4,-1l175,74r2,-1l177,71r-1,-1l171,67r-4,-2l164,63r-3,-1l158,61r-4,-1l151,59r-5,-3l143,55r-5,-1l133,53r-3,-1l125,51r-3,-1l116,47r-3,-1l108,45r-3,-1l100,42r-4,l93,41r-3,l87,38r-3,l81,37r-1,l77,36r,l78,35r5,-1l86,32r4,-2l93,28r5,-1l101,25r4,-2l108,20r3,-1l116,15r1,-1l115,8,111,6,110,3,108,2,106,1r-3,l100,,98,,94,,90,,84,,79,,76,,73,,70,,68,1r-4,l61,1r-3,l56,1r-6,l45,2r-5,l36,3r-3,l31,6,26,7,21,9r-4,3l12,16,8,19,3,21,1,24,,25r,2l2,29r1,l5,30r,xe" fillcolor="black" stroked="f">
                  <v:path arrowok="t" o:connecttype="custom" o:connectlocs="1693,5927;4445,4868;8255,3598;11853,2963;15240,3175;16933,3810;14817,4233;10583,5503;6773,6773;4233,7620;6773,9737;9102,9737;12700,9737;15028,9948;17568,9948;20108,10160;23283,10795;26247,11642;29210,12912;31115,14182;28363,14817;24977,14605;21802,13547;22860,15875;25823,16933;29422,17145;34078,16722;37042,15663;36195,14182;33443,12912;30268,11642;26458,10795;22860,9525;19685,8678;17145,7832;16510,7408;19685,5927;22860,4233;24342,1693;22437,212;19897,0;16087,0;13547,212;10583,212;6985,635;3598,2540;212,5080;635,6138" o:connectangles="0,0,0,0,0,0,0,0,0,0,0,0,0,0,0,0,0,0,0,0,0,0,0,0,0,0,0,0,0,0,0,0,0,0,0,0,0,0,0,0,0,0,0,0,0,0,0,0"/>
                </v:shape>
                <v:shape id="Freeform 383" o:spid="_x0000_s1057" style="position:absolute;left:193040;top:59055;width:18415;height:67945;visibility:visible;mso-wrap-style:square;v-text-anchor:top" coordsize="87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" path="m,2l,3,,5,1,8r3,5l4,15r1,4l6,21r1,3l9,28r2,3l12,35r2,4l15,42r1,5l19,50r1,5l21,58r2,3l24,66r3,4l28,74r2,3l31,81r3,3l35,87r2,3l38,93r3,3l42,99r1,2l44,104r1,2l46,110r3,2l50,115r1,5l52,122r1,4l54,129r2,4l57,137r1,4l59,145r1,4l61,152r1,5l62,160r2,5l64,169r1,5l65,178r1,5l66,186r,5l66,196r,5l66,205r,5l65,214r,5l65,222r-1,5l62,231r-1,5l59,240r-1,5l56,249r-3,5l51,257r-2,4l47,265r-2,4l43,273r-4,4l37,281r-2,4l31,287r-1,5l27,294r-1,5l21,303r-4,6l14,312r-2,2l9,317r,1l34,321r,-1l35,319r2,-2l41,314r3,-4l49,305r1,-3l53,299r1,-3l58,293r1,-3l62,286r3,-3l67,278r2,-4l71,270r2,-4l75,261r2,-5l79,251r2,-4l82,241r,-2l83,236r,-3l84,230r1,-6l87,220r,-3l87,213r,-2l87,208r,-4l87,202r,-3l87,196r,-3l87,191r,-4l87,185r-2,-6l85,175r-1,-6l83,164r-1,-5l81,155r-1,-5l79,146r-3,-5l75,138r-1,-5l73,129r-2,-3l69,122r-1,-3l66,115r-1,-3l64,110r-3,-4l60,103r-1,-2l58,99,56,94,53,92,51,88,49,84,47,81,46,77,44,74,43,72,42,67,39,64,38,59,37,56,35,51,34,48,31,43,30,40,28,36,27,32,26,28,23,24,22,21,21,18,20,14,19,12,17,9,16,6,15,4r,-2l14,r,l,2r,xe" fillcolor="black" stroked="f">
                  <v:path arrowok="t" o:connecttype="custom" o:connectlocs="0,1058;847,3175;1482,5080;2540,7408;3387,9948;4445,12277;5715,14817;6562,17145;7832,19050;8890,20955;9525,22437;10583,24342;11218,26670;12065,28998;12700,31538;13123,33867;13758,36830;13970,39370;13970,42545;13758,45297;13547,48048;12488,50800;11218,53763;9948,56092;8255,58632;6562,60748;5503,63288;2963,66040;1905,67310;7408,67522;9313,65617;11218,63288;12488,61383;14182,58843;15452,56303;16722,53128;17357,50588;17780,48683;18415,45932;18415,44027;18415,42122;18415,40428;17992,37888;17568,34713;16933,31750;15875,29210;15028,26670;13970,24342;12912,22437;12277,20955;10795,18627;9737,16298;8890,14182;7832,11853;6562,9102;5715,6773;4657,4445;4022,2540;3175,847;2963,0" o:connectangles="0,0,0,0,0,0,0,0,0,0,0,0,0,0,0,0,0,0,0,0,0,0,0,0,0,0,0,0,0,0,0,0,0,0,0,0,0,0,0,0,0,0,0,0,0,0,0,0,0,0,0,0,0,0,0,0,0,0,0,0"/>
                </v:shape>
                <v:shape id="Freeform 384" o:spid="_x0000_s1058" style="position:absolute;left:198755;top:66675;width:11430;height:22860;visibility:visible;mso-wrap-style:square;v-text-anchor:top" coordsize="55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" path="m7,15r,-1l9,14r2,-1l15,13r3,-1l23,14r6,1l33,20r2,3l38,27r,3l40,36r,5l40,47r,2l40,52r,3l41,58r-1,5l40,69r-1,5l39,78r,3l38,84r,1l38,86r11,21l49,106r,-2l49,100r1,-5l50,92r2,-4l52,85r1,-3l53,78r1,-4l54,70r,-3l54,63r,-5l54,54r1,-4l54,46r,-5l54,38r,-4l54,30,53,27,52,24r,-3l48,15,46,12,42,9,38,5,34,3,31,2,26,,23,,18,,16,,11,,9,,5,,4,1,1,1,,2,7,15r,xe" fillcolor="black" stroked="f">
                  <v:path arrowok="t" o:connecttype="custom" o:connectlocs="1455,2991;2286,2777;3741,2564;6027,3205;7274,4914;7897,6409;8313,8759;8313,10469;8313,11750;8313,13460;8105,15810;8105,17305;7897,18160;10183,22860;10183,22219;10391,20296;10807,18801;11014,17519;11222,15810;11222,14314;11222,12391;11430,10682;11222,8759;11222,7264;11014,5768;10807,4487;9560,2564;7897,1068;6442,427;4780,0;3325,0;1870,0;831,214;0,427;1455,3205" o:connectangles="0,0,0,0,0,0,0,0,0,0,0,0,0,0,0,0,0,0,0,0,0,0,0,0,0,0,0,0,0,0,0,0,0,0,0"/>
                </v:shape>
                <v:shape id="Freeform 385" o:spid="_x0000_s1059" style="position:absolute;left:92710;top:140335;width:198120;height:159385;visibility:visible;mso-wrap-style:square;v-text-anchor:top" coordsize="936,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" path="m5,391r2,1l10,392r4,l15,390r2,-1l21,386r3,-4l27,378r3,-5l31,370r2,-4l36,362r2,-3l39,354r3,-4l43,344r1,-5l45,334r2,-6l47,323r3,-5l50,315r,-4l51,309r,-2l51,303r1,-3l52,298r1,-2l53,290r,-6l54,279r1,-5l55,269r,-6l55,259r2,-4l57,251r,-5l58,242r,-3l58,236r1,-3l59,230r,-1l61,226r1,l67,225r2,1l70,228r2,5l72,235r1,4l73,242r,2l74,247r,3l74,253r,2l74,259r1,4l75,266r,5l75,275r,6l74,285r,5l73,294r,6l73,305r-1,5l72,315r,5l70,325r-1,5l68,335r-1,6l66,345r-1,5l63,355r-1,5l61,364r-2,4l58,372r-1,3l54,379r-1,3l51,386r-3,3l50,389r2,l53,389r4,l59,389r3,l65,389r4,l73,389r4,l82,389r5,1l92,390r6,1l103,391r7,1l115,392r7,1l128,393r7,l142,394r8,2l157,396r7,1l172,397r7,1l187,399r8,1l202,400r9,2l218,402r8,1l234,405r8,1l250,407r7,1l265,409r8,1l280,411r8,3l295,415r8,1l310,417r7,2l324,420r7,3l337,424r7,2l349,427r7,2l361,430r6,3l373,435r5,2l382,438r4,4l391,443r3,3l398,447r3,4l404,453r3,2l407,455r1,-1l409,453r4,l415,452r5,-2l424,448r6,-1l432,445r4,l438,443r4,l445,442r2,-1l452,439r4,-1l459,437r5,-1l467,435r4,-1l475,432r4,l483,430r5,-1l491,427r5,-1l499,425r5,-1l509,421r3,-1l517,419r4,-1l526,417r3,-1l534,415r5,-1l543,412r4,-1l551,410r5,l559,408r5,-1l567,406r5,l575,405r5,l584,403r4,-1l590,401r5,l599,400r3,l605,400r3,-1l611,399r4,l615,398r1,-5l616,390r,-3l617,382r,-3l617,373r,-4l617,363r,-4l617,355r,-3l617,350r,-4l617,344r,-3l617,338r,-3l617,332r-1,-4l616,325r-1,-4l614,317r,-5l612,308r,-5l611,299r-1,-5l609,289r-1,-5l607,279r-2,-5l605,269r-1,-5l603,259r-1,-5l601,248r-1,-4l600,238r-1,-4l597,229r,-3l596,220r-1,-3l595,214r,-4l594,208r,-3l594,202r,-1l593,197r,-4l593,190r,-3l592,183r,-3l593,178r,-3l593,171r2,-3l596,168r3,2l601,172r2,6l604,180r1,3l605,185r2,4l608,192r1,5l610,201r1,5l612,210r2,6l614,218r1,2l616,224r1,2l617,229r1,3l618,235r1,4l620,243r2,4l622,252r1,5l623,262r1,4l625,271r1,4l626,281r1,4l627,291r2,6l629,301r1,6l630,311r1,5l632,320r,5l632,329r1,5l633,337r1,5l634,345r1,3l635,351r2,3l637,356r1,3l638,362r,3l638,369r,3l638,375r,4l638,382r,4l638,390r,4l638,397r,2l737,402r-2,-1l731,397r-3,-4l724,391r-3,-4l718,382r-2,-3l715,377r-2,-4l710,371r-1,-5l708,364r-2,-3l705,356r-2,-3l701,348r-1,-3l700,341r-2,-5l698,332r,-5l698,323r-1,-6l695,312r,-5l695,302r-1,-4l694,293r,-4l694,285r-1,-4l693,275r,-3l693,269r,-5l693,261r,-4l693,254r-1,-3l692,247r,-3l692,241r-1,-4l691,235r,-3l691,229r-1,-4l688,220r,-4l687,214r-1,-5l685,205r-2,-5l682,194r,-2l680,189r-1,-4l679,183r-1,-3l678,178r-1,-4l677,172r-1,-3l676,166r-1,-3l675,161r-1,-6l672,151r-1,-4l671,145r,-2l669,141r-4,-4l662,135r-3,-3l655,128r-3,-3l648,120r-3,-2l641,114r-3,-3l634,108r-2,-2l630,103r-1,-1l626,101r-3,-1l619,99r-3,l611,98r-4,l602,98r-5,l592,97r-5,l582,96r-3,l575,93r-2,-2l571,89r-1,-2l567,82r,-4l567,74r,-3l567,69r,-4l567,62r,-3l567,54r,-3l567,47r,-3l567,39r2,-2l569,33r,-4l569,26r,-3l569,19r1,-3l570,14r,-3l571,6r,-3l571,1,572,r12,l584,1r,2l582,7r,5l582,15r-1,3l581,21r,4l580,27r,5l580,35r,3l579,42r,4l578,48r,5l578,56r,4l578,62r,3l578,71r1,4l579,78r2,2l584,81r5,1l592,82r3,l597,82r4,1l604,83r4,l611,83r4,1l618,84r4,1l625,85r4,2l633,88r5,3l642,93r5,5l652,102r3,5l660,112r4,6l668,123r4,3l676,126r2,1l682,128r3,l687,128r4,l694,128r4,l701,127r5,l709,126r5,-1l717,124r4,-1l724,120r4,-1l731,117r2,-1l737,114r2,-2l744,110r3,-1l751,109r2,3l753,115r,3l752,121r-1,4l748,127r-3,2l742,132r-5,3l732,136r-2,1l725,138r-2,3l718,141r-3,1l712,143r-4,1l705,145r-4,l699,146r-2,l693,146r,1l693,148r,3l693,154r,3l693,162r,4l694,171r,4l695,181r2,4l698,190r,4l699,199r1,3l701,206r,1l702,209r,1l703,214r,2l703,220r,4l705,228r,4l706,236r,5l707,246r,5l707,256r1,5l709,266r,6l709,278r,4l710,288r,5l712,298r,5l713,308r1,4l715,318r,3l716,326r,3l717,334r1,3l720,339r,3l721,345r1,2l723,351r1,3l725,356r3,4l729,363r1,3l731,369r2,3l736,375r1,3l739,381r3,3l744,388r3,4l753,398r2,2l759,403r2,3l765,408r3,2l770,411r4,3l777,415r4,1l785,418r4,1l793,420r4,l802,420r3,l810,421r4,-1l819,420r4,l828,420r5,l837,419r5,-1l846,418r5,-1l856,416r4,-1l865,414r3,-3l873,410r3,-2l880,406r5,-3l888,401r2,-2l895,398r2,-4l901,392r2,-3l905,387r3,-5l910,380r1,-3l912,373r1,-4l913,365r2,-4l916,357r,-4l917,350r,-5l917,342r,-5l916,333r,-5l915,324r-2,-5l913,315r-1,-5l911,306r-1,-6l909,296r-3,-6l905,285r-2,-4l901,275r-3,-5l896,265r-2,-5l890,255r-2,-5l885,245r-4,-4l878,235r-5,-5l870,226r-5,-6l861,215r-4,-5l853,205r-3,-6l845,194r-3,-5l840,184r-5,-4l831,175r-2,-4l826,166r-3,-4l820,157r-2,-4l815,150r-3,-4l810,142r-3,-4l806,135r-2,-2l802,129r-2,-2l799,125r-3,-5l795,118r-2,-2l814,103r1,2l815,106r3,3l819,112r2,5l822,119r1,4l826,125r2,3l829,132r2,4l834,139r3,5l840,148r2,5l844,156r1,3l846,162r3,2l851,168r1,2l853,172r3,3l857,179r2,3l861,185r3,4l866,192r2,4l871,199r2,4l875,207r3,3l880,215r3,4l886,223r2,3l890,230r3,4l895,237r2,5l900,244r2,4l903,252r2,2l906,257r3,4l910,264r1,4l913,270r3,3l917,279r3,5l923,289r2,5l926,299r2,4l930,308r1,4l932,317r1,3l933,324r1,4l934,332r,3l935,338r,4l935,344r,3l935,350r,3l935,355r,4l935,361r1,3l935,369r-1,5l933,378r-1,3l930,383r-2,4l927,389r-2,3l923,394r-3,4l917,400r-2,3l911,406r-2,3l905,411r-3,3l898,416r-3,3l890,420r-3,3l883,425r-3,2l875,428r-4,2l867,432r-4,1l858,433r-5,1l849,435r-4,1l840,435r-5,l830,435r-4,l821,435r-5,-1l813,434r-5,l804,433r-5,-1l796,432r-5,-2l788,429r-4,-1l781,427r-4,l774,426r-4,-1l767,424r-2,-1l759,420r-5,-1l751,417r-3,-1l747,416r-2,-1l742,415r-3,l737,415r-2,l731,415r-4,l723,415r-5,l715,415r-6,-1l705,414r-6,l694,414r-3,l688,414r-3,l683,414r-6,-2l671,412r-2,l665,412r-2,l660,412r-6,l649,412r-5,l638,412r-6,l627,412r-4,l618,412r-4,l610,412r-5,l601,412r-6,2l589,415r-3,l584,416r-4,l577,417r-4,1l570,419r-4,1l563,421r-4,l556,423r-5,1l549,425r-5,1l541,427r-4,1l534,429r-5,1l526,432r-4,1l518,434r-4,1l511,436r-5,1l504,439r-5,2l496,442r-4,l489,444r-5,1l482,446r-3,1l475,448r-3,2l469,451r-3,1l464,453r-4,l457,455r-3,l452,457r-5,2l443,460r-4,2l436,463r-5,1l430,465r,1l431,469r,1l432,472r2,2l436,478r,2l437,484r2,3l442,491r1,5l444,500r2,5l449,510r1,5l452,520r2,6l457,532r2,5l461,544r3,6l467,556r2,6l472,569r3,6l477,582r3,6l483,596r3,6l489,609r1,6l494,623r2,5l498,636r4,6l504,648r2,7l509,662r2,6l513,673r3,7l518,686r2,5l522,697r3,5l527,708r1,4l531,717r1,4l534,726r,3l536,733r1,3l539,739r1,3l540,744r,2l541,748r1,3l542,752r-2,-2l539,747r-2,-2l536,743r-2,-2l534,738r-2,-4l529,732r-1,-5l527,724r-2,-5l522,715r-2,-5l519,706r-2,-5l514,696r-2,-6l510,686r-4,-6l504,674r-2,-5l499,663r-3,-7l494,650r-3,-6l489,637r-3,-7l483,625r-2,-6l479,612r-4,-6l473,599r-2,-6l468,587r-3,-6l462,574r-3,-5l458,562r-4,-6l452,550r-2,-5l447,539r-2,-5l443,528r-2,-4l438,518r-2,-4l434,509r-3,-4l430,500r-2,-4l427,492r-1,-2l423,487r-1,-4l420,481r-1,-2l419,477r-3,-3l415,473r-2,-1l411,471r-4,-2l404,468r-5,-4l394,463r-3,-2l388,460r-3,-1l382,459r-5,-3l374,455r-4,-2l366,452r-5,-1l356,448r-4,-1l347,446r-4,-2l337,443r-6,-1l326,439r-7,-1l314,437r-6,-2l302,434r-7,-2l288,430r-7,-1l275,427r-9,-1l260,425r-9,-2l245,421r-10,-1l227,419r-8,-1l211,417r-9,-1l193,415r-10,l174,414r-9,-2l156,411r-11,-1l136,410r-11,l114,410r-10,l93,410,82,409r-12,l59,409r-11,1l37,410r-13,l13,411,,412,5,391r,xe" fillcolor="black" stroked="f">
                  <v:path arrowok="t" o:connecttype="custom" o:connectlocs="9313,71850;11642,55742;15452,50656;15240,65704;10160,82448;25823,83296;54398,86475;80010,92621;92287,94317;106680,89866;122767,85839;130598,78209;129540,64220;125942,45993;126788,36031;130810,49172;133562,66976;135043,80328;150072,77573;146897,61253;146050,47688;142875,34548;133773,22467;120650,18439;120438,4875;122767,5723;125307,17380;139700,23738;153247,25434;154940,28825;146685,34336;149225,48324;151342,67400;155787,79481;167852,89018;184785,86899;193887,75665;190712,58286;177800,38998;168275,25010;178647,33064;186267,45569;194098,59134;197908,74182;192828,86051;177800,92197;162348,89866;149225,87747;132715,87323;117687,89654;103505,94105;91017,98556;96732,112756;106680,137342;114088,156630;110490,151543;101388,129712;91863,107882;83397,98132;66463,92621;36830,87747;1058,82872" o:connectangles="0,0,0,0,0,0,0,0,0,0,0,0,0,0,0,0,0,0,0,0,0,0,0,0,0,0,0,0,0,0,0,0,0,0,0,0,0,0,0,0,0,0,0,0,0,0,0,0,0,0,0,0,0,0,0,0,0,0,0,0,0,0"/>
                </v:shape>
                <v:shape id="Freeform 386" o:spid="_x0000_s1060" style="position:absolute;left:226060;top:201295;width:23495;height:26035;visibility:visible;mso-wrap-style:square;v-text-anchor:top" coordsize="111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" path="m67,l,62r111,61l108,108,36,57,71,32,67,r,xe" fillcolor="black" stroked="f">
                  <v:path arrowok="t" o:connecttype="custom" o:connectlocs="14182,0;0,13123;23495,26035;22860,22860;7620,12065;15028,6773;14182,0;14182,0" o:connectangles="0,0,0,0,0,0,0,0"/>
                </v:shape>
                <v:shape id="Freeform 387" o:spid="_x0000_s1061" style="position:absolute;left:224790;top:141605;width:22860;height:18415;visibility:visible;mso-wrap-style:square;v-text-anchor:top" coordsize="108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" path="m,l1,1,5,4,7,6r2,4l12,14r1,5l13,24r,6l10,35,9,39,7,42,6,46r1,2l8,50r5,l17,49r4,-1l23,48r5,l31,47r4,-1l38,46r4,-1l46,45r4,l53,46r4,l60,48r2,l66,50r3,4l74,57r4,2l82,64r5,4l90,72r3,3l97,78r3,3l103,84r3,1l108,83r-1,-4l106,77r-1,-3l104,70r-2,-3l99,64,97,60,95,57,91,54,89,50,87,47,84,45,78,40,73,37,70,36,68,35,63,33r-3,l55,33r-4,l47,33r-4,2l38,35r-3,l31,36r-2,l25,36r-2,1l22,37r,l22,36r1,-3l24,29r3,-3l29,20r1,-5l30,10r,-5l,,,xe" fillcolor="black" stroked="f">
                  <v:path arrowok="t" o:connecttype="custom" o:connectlocs="212,217;1482,1300;2540,3033;2752,5200;2117,7583;1482,9099;1482,10399;2752,10832;4445,10399;5927,10399;7408,9966;8890,9749;10583,9749;12065,9966;13123,10399;14605,11699;16510,12782;18415,14732;19685,16249;21167,17548;22437,18415;22648,17115;22225,16032;21590,14515;20532,12999;19262,11699;18415,10182;16510,8666;14817,7799;13335,7149;11642,7149;9948,7149;8043,7583;6562,7799;5292,7799;4657,8016;4657,7799;5080,6283;6138,4333;6350,2166;0,0" o:connectangles="0,0,0,0,0,0,0,0,0,0,0,0,0,0,0,0,0,0,0,0,0,0,0,0,0,0,0,0,0,0,0,0,0,0,0,0,0,0,0,0,0"/>
                </v:shape>
                <v:shape id="Freeform 388" o:spid="_x0000_s1062" style="position:absolute;left:69215;top:227330;width:254635;height:84455;visibility:visible;mso-wrap-style:square;v-text-anchor:top" coordsize="1205,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" path="m,85l70,367r1,-1l75,364r3,-1l81,362r5,-2l90,360r3,-1l95,358r3,-1l102,355r3,-1l108,354r3,-1l115,352r3,-1l123,350r3,-1l131,349r3,-1l139,346r4,-1l148,344r5,-1l157,342r5,-1l168,340r4,-1l177,339r6,-2l188,337r5,-2l199,335r4,-1l210,333r5,l221,333r7,-1l233,332r6,-1l246,330r6,l258,330r6,-2l270,328r7,l284,328r6,l296,328r6,l309,328r7,l323,330r7,l337,331r7,l350,332r7,l364,333r5,l376,333r7,1l389,335r6,l402,336r5,1l414,339r6,l426,340r6,l437,341r6,1l448,343r6,l459,344r5,l470,346r4,l480,349r5,l489,350r5,1l499,352r4,l508,354r4,l517,355r3,2l525,358r4,l533,359r4,1l540,360r3,1l547,362r3,1l553,364r3,l560,366r4,1l570,369r5,1l578,370r4,1l585,373r2,l590,375r1,1l592,377r2,l595,380r3,4l600,388r2,3l606,395r2,2l614,398r2,l620,398r3,l629,398r4,l638,398r5,-1l648,397r5,-1l658,396r4,-1l667,394r3,-1l673,393r2,-3l677,389r1,-4l682,380r2,-5l688,370r1,-6l692,361r1,-3l695,358r,-1l697,354r2,-2l701,350r4,-2l708,345r4,-3l716,339r5,-4l727,332r2,-2l733,327r2,-1l738,324r4,-2l744,321r5,-3l752,317r3,-2l759,313r4,-3l766,308r5,-2l774,305r5,-4l783,300r4,-2l791,296r5,-2l801,293r4,-3l810,288r6,-2l820,285r6,-3l831,280r4,-1l841,277r6,-1l853,273r4,-1l864,271r6,-2l876,268r5,-2l887,264r7,-1l900,262r7,-1l913,260r6,-1l925,258r7,-1l939,255r6,-1l952,254r5,-1l964,252r7,l978,251r6,-1l991,250r6,l1004,249r7,l1017,249r5,-1l1029,248r6,l1042,248r5,-2l1053,246r7,l1066,246r4,l1077,246r5,l1089,246r5,l1099,246r6,l1111,248r4,l1120,248r5,l1130,248r5,l1140,248r3,l1148,248r4,l1156,248r4,1l1164,249r5,l1172,249r3,1l1179,250r2,l1185,250r2,l1189,251r5,l1197,252r4,l1203,252r1,l1205,252r-1,l1204,250r-1,-2l1202,244r-4,-4l1196,235r-1,-3l1194,228r-1,-3l1192,223r-3,-5l1188,215r-2,-5l1185,207r-3,-3l1180,199r-2,-4l1177,191r-3,-4l1172,182r-2,-5l1167,172r-3,-4l1163,163r-4,-5l1158,153r-3,-5l1152,143r-3,-6l1147,133r-4,-6l1141,122r-4,-5l1135,112r-3,-6l1128,100r-2,-4l1122,90r-3,-4l1115,80r-2,-4l1110,71r-4,-5l1103,61r-4,-4l1096,52r-4,-4l1089,42r-4,-5l1082,34r-3,-4l1075,25r-3,-4l1069,18r-3,-4l1061,10r-2,-2l1056,5,1008,,989,12r67,4l1057,17r1,2l1060,22r1,3l1065,30r1,1l1068,34r2,2l1072,40r2,2l1076,45r1,4l1080,52r2,3l1084,59r3,3l1090,67r2,3l1095,73r2,5l1100,82r3,4l1105,90r4,5l1111,99r3,5l1117,108r2,5l1122,117r3,5l1127,126r3,5l1133,135r2,5l1139,144r2,6l1143,154r2,5l1149,163r2,5l1154,172r2,5l1158,181r2,5l1163,190r1,5l1166,199r3,5l1171,208r1,5l1174,216r1,5l1178,225r1,3l1180,233r1,3l1182,241r-1,-1l1181,240r-3,l1175,240r-4,-1l1166,239r-3,-2l1160,237r-3,l1155,237r-4,l1148,236r-5,l1140,236r-4,-1l1132,235r-5,l1124,235r-5,l1114,235r-4,-1l1105,234r-5,l1096,234r-6,l1085,234r-5,-1l1075,233r-6,l1064,233r-6,l1053,233r-6,l1042,233r-6,l1030,233r-6,l1019,233r-6,l1007,233r-6,1l996,234r-6,l984,234r-6,1l972,235r-5,l961,236r-6,l951,237r-7,l939,239r-6,1l927,241r-4,l917,242r-4,1l907,245r-5,1l898,248r-6,l886,250r-5,1l876,252r-5,2l866,257r-5,1l855,259r-5,2l846,263r-6,1l835,267r-4,2l826,271r-6,2l814,275r-4,2l805,279r-4,2l796,284r-5,2l787,288r-6,2l776,293r-4,2l768,297r-4,2l759,301r-4,3l751,306r-5,2l743,310r-5,2l735,314r-4,2l728,318r-3,3l721,322r-3,2l714,326r-3,1l708,330r-3,1l703,333r-3,1l698,336r-6,3l689,342r-4,1l683,346r-5,3l677,350r-9,35l617,389,606,368r1,-1l609,367r4,-3l617,363r5,-2l628,360r3,-1l636,359r2,-1l640,359r4,1l647,361r5,1l653,360r-1,-6l651,350r-1,-4l645,345r-1,-1l642,344r-4,l636,345r-4,l629,345r-5,1l622,348r-5,l614,349r-4,1l608,352r-3,1l602,354r-2,3l599,359r-1,-1l597,358r-2,-1l592,357r-4,-3l585,354r-6,-2l575,351r-5,-1l568,349r-4,l561,348r-4,-2l553,346r-4,-1l546,344r-5,-1l538,343r-5,-2l530,341r-5,-1l519,339r-4,-2l511,337r-6,-2l501,334r-6,-1l490,333r-4,-1l480,331r-5,-1l470,328r-6,-1l458,327r-6,-1l448,325r-6,-1l436,324r-6,-1l426,322r-7,l413,321r-6,-2l403,319r-7,-1l390,317r-6,l380,317r-7,l367,316r-6,l356,316r-6,l345,316r-6,l334,316r-6,l323,316r-7,l312,316r-6,l300,316r-6,l289,317r-6,l277,317r-6,l266,318r-6,l255,319r-6,l244,321r-6,l233,322r-5,l222,323r-6,1l211,325r-5,l201,326r-5,1l191,327r-5,1l180,330r-4,l171,331r-5,1l163,333r-5,l154,334r-6,1l144,336r-4,l136,337r-4,2l128,339r-3,1l121,340r-3,1l115,342r-4,l108,343r-3,l103,344r-6,1l93,346r-5,2l86,349r-5,1l80,351,12,76,,85r,xe" fillcolor="black" stroked="f">
                  <v:path arrowok="t" o:connecttype="custom" o:connectlocs="20075,75967;27682,74057;37403,71935;49236,70450;62549,69601;76919,70662;90020,72147;101431,74057;110941,75967;118337,77665;125099,79999;131016,84455;140947,83606;146230,76604;151302,71935;158909,67267;167150,62811;177716,58779;190184,55596;203708,53474;217443,52625;230122,52201;240900,52625;249141,53050;254635,53474;251888,47320;247662,38620;242379,28222;235617,16976;228643,7215;208991,2546;226530,8488;231390,15490;237096,24827;242801,34588;247450,44137;249563,50928;242590,50079;233503,49654;222515,49442;210470,49654;198425,50715;187225,53050;176448,56657;166305,61113;157007,65782;149611,70026;143060,74269;133340,76179;137355,73421;130382,73845;125733,75755;117703,73421;108827,71511;98050,69389;86005,67691;73960,67055;62127,67055;50293,68116;39305,69601;29584,71299;22188,72784;0,18037" o:connectangles="0,0,0,0,0,0,0,0,0,0,0,0,0,0,0,0,0,0,0,0,0,0,0,0,0,0,0,0,0,0,0,0,0,0,0,0,0,0,0,0,0,0,0,0,0,0,0,0,0,0,0,0,0,0,0,0,0,0,0,0,0,0,0"/>
                </v:shape>
                <v:shape id="Freeform 389" o:spid="_x0000_s1063" style="position:absolute;left:86995;top:300355;width:112395;height:24130;visibility:visible;mso-wrap-style:square;v-text-anchor:top" coordsize="531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" path="m,36r1,l5,35,8,34r3,l15,33r4,-1l24,30r6,-1l32,28r3,-1l39,27r3,l46,26r2,-1l52,24r4,l60,23r4,-2l68,21r4,l76,20r4,-1l84,18r4,-1l93,17r5,-1l102,15r5,l112,14r4,-2l121,11r4,l130,10r6,l140,9r6,l151,8r4,-1l161,6r5,l172,6r4,-1l182,5r6,l192,3r6,-1l203,2r5,l213,1r6,l225,1r5,l235,r6,l245,r6,l256,r5,l266,r6,l278,r4,l288,r6,l298,r6,1l309,1r5,1l319,2r6,1l331,3r4,2l340,5r6,1l350,6r6,1l361,8r4,1l370,9r4,1l379,11r5,l388,12r5,2l396,15r5,1l406,16r3,1l413,17r4,1l421,19r3,1l428,21r3,l434,23r4,1l440,24r4,1l447,26r4,1l454,27r5,2l462,30r5,2l469,32r2,1l472,33r,1l522,46r9,14l530,61r-3,3l524,65r-3,1l517,67r-4,2l509,69r-3,l501,69r-4,l494,69r-3,l487,69r-2,l482,69r-4,l476,69r-4,l469,69r-3,l462,69r-2,l455,69r-3,l449,69r-3,l443,69r-4,l436,69r-3,l430,69r-4,l424,69r-2,l418,67r-4,l411,67r-2,l406,67r-3,2l400,69r-5,l392,69r-4,1l384,70r-4,l376,71r-5,l366,71r-4,l356,71r-5,1l346,72r-6,l334,73r-5,1l323,74r-6,1l311,75r-6,1l298,76r-5,2l286,79r-5,1l274,80r-7,1l260,81r-7,1l248,82r-7,1l234,84r-6,1l221,87r-7,l208,88r-7,1l195,90r-6,1l182,92r-6,1l169,94r-7,2l157,97r-7,1l144,99r-6,1l132,101r-5,2l120,103r-5,2l109,106r-6,2l98,109r-5,1l88,112r-4,2l70,100r,l72,99r1,l76,98r2,l82,98r2,-1l87,96r3,-2l94,94r5,-1l103,92r5,l113,91r4,-1l123,89r5,-1l135,87r5,-2l146,84r7,-1l160,82r6,-1l173,80r7,-1l188,78r7,-2l201,75r9,-1l218,73r7,-2l231,70r9,-1l248,67r8,-1l264,65r7,-1l280,64r7,-2l295,62r8,-1l311,61r8,-1l327,58r8,-1l342,57r8,-1l357,56r7,-1l372,55r7,l387,55r7,l401,55r7,l415,55r6,l428,56r5,l439,57r6,1l451,60r-2,-2l446,57r-2,-2l440,55r-3,-1l433,53r-3,-1l428,51r-4,-1l422,50r-4,-2l415,48r-4,-1l408,46r-5,-1l399,45r-5,-1l389,44r-4,-1l379,43r-5,l369,43r-6,-1l357,42r-7,-1l343,41r-7,l329,41r-6,l314,42r-8,l298,42r-8,l281,43r-9,l263,44r-10,1l244,46r-11,1l222,48r-10,2l200,52r-11,1l177,55r-11,1l153,60r-13,1l128,64r-14,2l100,70,86,72,72,75,57,79,42,82,31,70r1,-1l34,69r3,-2l41,66r4,-1l47,65r3,-1l54,63r3,-1l62,62r5,-1l72,61r5,-3l82,57r4,-1l92,55r6,l103,54r7,-1l117,52r6,-2l129,50r7,-2l144,47r6,-2l158,44r8,-1l173,43r8,-1l188,41r8,-2l204,38r7,-1l220,36r7,-1l236,35r7,-1l252,34r8,-1l268,32r8,l286,30r7,l302,30r8,-1l318,29r8,l334,29r8,l350,29r8,l366,30r7,l381,30r8,l398,32r6,1l411,34r8,1l426,36r-1,l424,35r-2,-1l419,34r-4,-2l410,30r-3,-1l404,28r-3,l399,27r-5,-1l391,26r-5,-2l383,24r-5,-1l373,21r-4,l364,20r-6,-1l353,19r-6,-1l342,17r-7,l331,16r-7,-1l318,15r-8,-1l303,14r-7,-2l289,12r-8,l274,11r-8,l258,11r-9,l241,11r-8,l225,12r-10,l205,14r-9,l188,15r-11,1l167,17r-10,l147,19r-10,1l127,21r-12,3l105,26,93,27,83,29,71,32,60,35,47,38,35,41,24,44,12,47,,36r,xe" fillcolor="black" stroked="f">
                  <v:path arrowok="t" o:connecttype="custom" o:connectlocs="4022,6773;9737,5503;15240,4445;21590,3175;28787,2117;36407,1270;44027,423;51858,0;59690,0;67522,423;75353,1482;82127,2540;88265,3810;93133,5080;98848,6773;112183,12912;107103,14605;102023,14605;97367,14605;92287,14605;87630,14182;82973,14605;76623,15028;68368,15663;59478,16933;49530,17780;40005,19262;30480,20955;21802,22860;15240,20955;19050,19897;26035,18838;35137,17145;46143,15452;57362,13547;69215,12277;80222,11642;90593,11853;93980,11642;89323,10583;83397,9313;75565,8890;64770,8890;51647,9737;35137,11853;15240,15875;8678,13970;14182,12912;21802,11430;31750,9525;43180,8043;55033,6985;67310,6138;78952,6350;90170,7620;86148,6138;81068,5080;73448,3810;64135,2963;52705,2328;39793,3175;24342,5080;7408,8678" o:connectangles="0,0,0,0,0,0,0,0,0,0,0,0,0,0,0,0,0,0,0,0,0,0,0,0,0,0,0,0,0,0,0,0,0,0,0,0,0,0,0,0,0,0,0,0,0,0,0,0,0,0,0,0,0,0,0,0,0,0,0,0,0,0,0"/>
                </v:shape>
                <v:shape id="Freeform 390" o:spid="_x0000_s1064" style="position:absolute;left:215265;top:283210;width:106045;height:27940;visibility:visible;mso-wrap-style:square;v-text-anchor:top" coordsize="501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" path="m11,87r1,-1l16,83r3,-1l22,80r5,-1l33,77r2,-1l37,74r4,-1l43,72r3,-2l50,69r3,-1l57,67r3,-3l65,63r3,-1l73,60r3,-1l81,58r5,-3l90,54r5,-1l99,51r5,-2l110,47r4,-1l119,44r6,-1l131,42r4,-2l141,37r5,-1l152,35r6,-2l164,32r6,-1l177,28r5,-1l187,26r7,-2l200,23r7,-1l212,19r7,-1l226,17r6,-1l238,14r7,-1l252,12r7,-2l265,10r7,-1l279,8r7,-1l292,6r7,l306,5r6,-1l317,4r7,-1l330,3r6,-2l342,1,347,r6,l358,r6,l368,r6,l378,r6,l389,r6,l398,r5,l407,r5,l417,r4,l425,r4,1l433,1r3,l440,3r4,l448,3r2,l453,4r4,l460,4r3,1l466,5r2,1l473,6r5,l482,7r5,1l489,8r4,1l495,9r2,1l500,10r1,2l497,21r-1,l494,19r-4,l488,19r-3,-1l482,18r-4,-1l473,17r-6,-1l463,16r-3,l457,16r-2,l451,16r-3,l445,16r-3,l438,16r-4,-1l430,15r-3,l423,15r-4,l415,15r-4,l407,15r-4,l398,15r-5,l389,15r-5,l380,15r-5,l370,16r-5,l360,16r-6,l350,16r-6,l339,16r-5,1l329,18r-7,l317,19r-7,l306,21r-7,l293,22r-6,l282,24r-6,l270,25r-7,1l257,27r-7,l245,28r-6,2l233,32r-6,l222,33r-6,1l210,36r-6,1l200,38r-6,2l188,42r-6,1l178,44r-6,1l166,46r-5,1l156,49r-5,2l147,52r-6,1l136,54r-4,2l128,58r-6,1l118,61r-4,1l111,64r-5,l102,65r-5,3l95,69r-5,1l87,71r-4,1l80,74r-4,2l73,76r-4,1l67,78r-4,2l57,82r-5,1l49,86r-4,1l45,88r4,-1l53,86r4,-1l59,85r4,-2l66,83r2,-2l72,81r3,-1l79,79r4,-1l87,77r4,-1l96,76r5,-3l104,72r5,-1l114,70r5,l124,69r4,-1l134,67r5,-3l143,64r6,-1l154,62r5,-2l165,59r5,l176,58r5,-3l187,55r5,-1l197,53r6,-1l209,52r6,-1l221,50r4,-1l231,49r4,-2l241,47r5,-1l252,45r4,l262,45r5,-1l272,43r5,l283,43r4,l292,43r5,l301,43r5,l309,43r5,l319,43r4,l327,44r4,l336,44r3,l344,44r3,l352,45r3,l360,45r4,l368,46r5,l376,46r4,l384,46r3,l391,47r4,l398,47r4,l405,47r3,2l412,49r3,l418,49r3,l425,50r5,l436,50r5,1l447,51r4,l456,52r3,l464,53r2,l470,53r2,l474,54r3,l478,54r-3,11l473,65r-2,-1l467,64r-2,l462,64r-4,l453,63r-4,l443,62r-5,l435,62r-2,l429,61r-2,l423,61r-3,l418,61r-4,l411,60r-4,l404,60r-4,l396,59r-3,l389,59r-4,l382,59r-4,l374,59r-4,l367,59r-5,l359,59r-4,l352,58r-5,l343,58r-4,l336,58r-5,l328,58r-4,l320,58r-4,l312,58r-4,1l304,59r-4,l297,59r-4,l289,59r-4,l280,59r-4,1l271,60r-4,l262,61r-3,1l253,62r-5,1l242,63r-4,1l232,64r-5,1l222,67r-5,1l211,69r-4,1l201,70r-6,1l189,72r-4,1l179,74r-6,2l167,77r-4,1l157,80r-6,1l146,82r-5,1l135,85r-4,1l125,87r-5,1l114,89r-4,2l105,91r-4,1l96,94r-5,2l87,96r-5,1l78,98r-4,1l69,100r-3,1l63,101r-4,3l56,104r-4,1l50,105r-4,1l42,107r-5,2l34,109r-3,1l30,112r,l33,112r2,-2l38,110r3,-1l43,109r2,-1l49,108r2,-1l54,107r4,l63,107r3,-1l69,105r5,-1l79,104r4,-1l88,101r5,l97,101r5,-1l106,99r6,-1l118,98r4,-1l128,97r6,-1l140,96r4,-1l150,94r6,-2l162,91r5,l173,90r6,-1l185,89r6,-1l196,87r6,-1l208,86r4,-1l218,85r6,-2l230,83r5,-1l240,82r6,-1l250,80r5,l260,80r4,-1l270,79r5,-1l279,78r4,-1l287,77r4,l295,77r4,l302,77r4,-1l308,76r4,l315,76r4,l322,76r3,l330,76r2,-2l336,74r4,l344,74r3,l351,74r3,l358,74r3,l365,74r3,l372,74r3,l378,74r4,l385,74r4,l392,74r4,l399,74r4,l406,74r2,l412,76r3,l418,76r3,l423,76r6,l435,76r5,l444,76r5,l453,76r3,l459,76r3,l465,76r2,l470,77r,2l472,83r,3l472,88r-1,1l468,90r-3,-1l460,89r-3,-1l455,88r-5,l447,88r-6,l436,88r-4,l426,88r-3,l420,88r-2,l414,88r-2,l408,88r-3,l403,88r-4,l396,88r-4,l389,88r-4,l382,88r-4,l375,88r-3,l368,88r-3,l361,88r-3,l354,88r-3,l347,88r-3,l340,88r-4,l334,88r-4,l325,89r-3,l320,89r-5,l313,89r-5,l306,90r-4,l299,90r-2,l293,91r-3,l286,91r-4,l278,91r-4,l270,92r-6,l261,94r-6,l250,95r-4,l240,96r-6,l230,97r-6,l219,98r-7,1l207,100r-6,l195,101r-7,l184,103r-7,1l171,105r-6,1l158,107r-6,l146,108r-6,1l134,110r-6,2l122,113r-6,1l110,114r-6,1l98,116r-7,l87,117r-6,1l75,119r-6,l65,121r-5,1l56,123r-5,l45,124r-4,l37,125r-4,l29,126r-3,l22,127r-3,l16,128r-2,l12,130r-5,l4,131r-1,l3,132,1,130,,126r,-2l3,122r1,-1l6,119r2,l13,118r-1,l9,117,8,115,7,114r,-4l9,107r3,-1l15,104r3,-1l20,103r2,-2l26,101r-2,l23,101r-3,l18,101r-4,-1l12,99,8,98,7,97,11,87r,xe" fillcolor="black" stroked="f">
                  <v:path arrowok="t" o:connecttype="custom" o:connectlocs="9102,15240;18203,11642;29845,7832;43815,4657;59055,1693;73448,0;85302,0;94827,635;103082,1693;103293,4022;94827,3387;86148,3175;74930,3387;62018,4657;48048,6773;35137,9737;24130,13123;15452,16087;12065,17992;20320,16087;31538,13335;44238,11007;56515,9313;67522,9102;77047,9525;85725,9948;95462,10795;100118,13758;91652,13123;83820,12488;75142,12488;66040,12277;56515,12700;44662,14605;31962,17145;20320,19897;11007,22225;8043,23283;15663,22013;27093,20532;40428,18627;52917,16933;63288,16298;71120,15663;79375,15663;87207,16087;96520,16087;99060,19050;89535,18627;82338,18627;74295,18627;66252,18838;57997,19262;46355,20743;32173,22648;18415,24765;6985,26458;635,27940;1693,24342;4868,21378" o:connectangles="0,0,0,0,0,0,0,0,0,0,0,0,0,0,0,0,0,0,0,0,0,0,0,0,0,0,0,0,0,0,0,0,0,0,0,0,0,0,0,0,0,0,0,0,0,0,0,0,0,0,0,0,0,0,0,0,0,0,0,0"/>
                </v:shape>
                <v:shape id="Freeform 391" o:spid="_x0000_s1065" style="position:absolute;left:92075;top:265430;width:4445;height:3810;visibility:visible;mso-wrap-style:square;v-text-anchor:top" coordsize="2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" path="m20,15l18,12,17,10,15,8,13,6,9,1,6,,3,1,1,4,,6,,9r3,2l6,15r3,2l13,18r3,-1l17,16r3,-1l20,15r,xe" fillcolor="black" stroked="f">
                  <v:path arrowok="t" o:connecttype="custom" o:connectlocs="4445,3175;4001,2540;3778,2117;3334,1693;2889,1270;2000,212;1334,0;667,212;222,847;0,1270;0,1905;667,2328;1334,3175;2000,3598;2889,3810;3556,3598;3778,3387;4445,3175;4445,3175;4445,3175" o:connectangles="0,0,0,0,0,0,0,0,0,0,0,0,0,0,0,0,0,0,0,0"/>
                </v:shape>
                <v:shape id="Freeform 392" o:spid="_x0000_s1066" style="position:absolute;left:95885;top:266700;width:17780;height:14605;visibility:visible;mso-wrap-style:square;v-text-anchor:top" coordsize="83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" path="m1,50r,-2l,45,,40,,34,,31,1,29r,-4l4,23,5,20,6,16,7,14r4,-2l15,7,21,4,27,2,31,1,37,r6,l46,r5,1l54,1r5,1l61,2r4,2l69,9r2,4l72,15r2,3l76,19r3,l83,21r-1,2l81,28r,4l82,37r-1,4l81,45r-2,3l77,49,74,48,71,47,68,45,65,42,62,40,61,37,60,34r,-3l59,25r1,-4l59,15,56,12,52,10r-3,l45,9r-3,l37,9r-3,1l30,11r-2,1l23,15r-1,5l21,24r1,3l23,27r3,l30,27r5,l38,28r5,3l45,34r,2l42,36r-5,1l34,38r-2,l32,39r,3l34,46r2,4l36,52r1,4l37,57r2,1l43,58r4,l50,58r1,1l52,60r1,5l53,69r-2,1l47,69,43,68r-4,l37,68r-3,l31,69,28,68r-4,l22,68r-2,l16,67r-1,l15,64r,-3l15,59r1,l24,59r,-9l23,50r-2,l19,50r,-1l19,45r1,-5l19,37,16,34r-3,l11,36,9,38r,2l9,42r2,4l12,49r-1,2l7,51r-2,l3,50r-2,l1,50xe" fillcolor="black" stroked="f">
                  <v:path arrowok="t" o:connecttype="custom" o:connectlocs="0,9389;0,6468;857,4799;1500,2921;4499,835;7926,0;10925,209;13067,417;15209,2712;16280,3964;17566,4799;17566,7720;16923,10015;15209,9806;13281,8346;12853,6468;12639,3130;10497,2086;7926,1878;5998,2504;4499,5007;5570,5633;8140,5842;9640,7511;7283,7928;6855,8763;7712,10849;8354,12101;10711,12101;11353,13562;10068,14396;7926,14188;5998,14188;4284,14188;3213,13353;3427,12310;4927,10432;4070,10224;4070,7720;2356,7511;1928,8763;2356,10641;643,10432" o:connectangles="0,0,0,0,0,0,0,0,0,0,0,0,0,0,0,0,0,0,0,0,0,0,0,0,0,0,0,0,0,0,0,0,0,0,0,0,0,0,0,0,0,0,0"/>
                </v:shape>
                <v:shape id="Freeform 393" o:spid="_x0000_s1067" style="position:absolute;left:118110;top:241935;width:12700;height:11430;visibility:visible;mso-wrap-style:square;v-text-anchor:top" coordsize="60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" path="m5,4r,l5,6r1,4l8,12r3,l15,12r5,l22,15r1,3l25,22r,2l22,28r-3,l16,29r-3,1l10,32,6,33,4,36r-3,l1,37r,2l,42r1,4l4,48r2,l11,48r3,l20,48r5,l29,48r2,l34,48r14,7l49,54r1,-3l51,49,49,47,44,45,42,42,37,41r-2,l31,41,29,40r-4,l21,40,18,39r-4,l13,39r-1,l13,39r2,l19,38r4,l27,36r3,-2l34,32r2,-2l36,27r,-4l36,21r,-3l36,14r,-2l36,11r,l39,13r4,1l46,15r5,-2l56,13r3,-1l60,11,58,6,57,3,56,2,53,1,51,,49,,46,,44,,42,,38,1r-4,l30,1,27,2r-4,l19,2r-3,l13,2,11,3,6,3,5,4r,xe" fillcolor="black" stroked="f">
                  <v:path arrowok="t" o:connecttype="custom" o:connectlocs="1058,831;1270,2078;2328,2494;4233,2494;4868,3741;5292,4988;4022,5819;2752,6235;1270,6858;212,7481;212,8105;212,9560;1270,9975;2963,9975;5292,9975;6562,9975;10160,11430;10583,10599;10372,9767;8890,8728;7408,8521;6138,8313;4445,8313;2963,8105;2540,8105;3175,8105;4868,7897;6350,7066;7620,6235;7620,4780;7620,3741;7620,2494;7620,2286;9102,2909;10795,2702;12488,2494;12277,1247;11853,416;10795,0;9737,0;8890,0;7197,208;5715,416;4022,416;2752,416;1270,623;1058,831" o:connectangles="0,0,0,0,0,0,0,0,0,0,0,0,0,0,0,0,0,0,0,0,0,0,0,0,0,0,0,0,0,0,0,0,0,0,0,0,0,0,0,0,0,0,0,0,0,0,0"/>
                </v:shape>
                <v:shape id="Freeform 394" o:spid="_x0000_s1068" style="position:absolute;left:125095;top:264795;width:19685;height:17145;visibility:visible;mso-wrap-style:square;v-text-anchor:top" coordsize="94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" path="m48,l44,,42,1,38,3,36,5,32,8r-3,2l26,11r-1,2l21,13r-2,1l14,15r-3,1l7,18,5,20,4,22r1,5l6,29r4,3l13,34r4,3l20,38r3,1l26,40r1,l23,49,,54r,1l,57r2,3l5,63r1,l11,63r3,l20,64r5,l30,64r4,-1l36,61r1,-5l37,51r,-4l38,46r2,l45,48r3,1l50,49r2,2l53,52r,3l52,59r-3,4l47,66r-4,2l42,73r-1,3l41,77r,l43,77r4,l51,78r5,l60,79r4,l67,81r5,-2l77,79r3,-2l83,76r2,-2l87,73r2,-1l92,70r1,-1l94,67,93,66r-1,l88,65r-3,l81,66r-2,1l75,69r-3,3l68,70r-4,l60,68,59,67r1,-2l63,64r2,-3l68,60r4,-4l72,51,71,48,70,45,67,42,65,40,63,38,59,37,56,34r-3,l48,33r-4,l40,32r-5,l32,30,28,29,26,28r,-1l26,23r2,-1l32,20r2,-2l37,16r4,l42,16r2,l45,20r3,3l49,27r3,1l53,28r3,l59,28r3,l65,28r2,-3l67,21r,-5l65,11,64,6,60,4,58,3,55,1r-2,l49,,48,r,xe" fillcolor="black" stroked="f">
                  <v:path arrowok="t" o:connecttype="custom" o:connectlocs="8795,212;6701,1693;5235,2752;2932,3175;1047,4233;1256,6138;3560,7832;5445,8467;0,11430;419,12700;2304,13335;5235,13547;7539,12912;7748,9948;9424,10160;10890,10795;10890,12488;9005,14393;8586,16298;9843,16298;12565,16722;15078,16722;17381,16087;18638,15240;19685,14182;18429,13758;16544,14182;14240,14817;12355,14182;13612,12912;15078,10795;14031,8890;12355,7832;10052,6985;7330,6773;5445,5927;5864,4657;7748,3387;9214,3387;10261,5715;11727,5927;13612,5927;14031,3387;12565,847;11099,212;10052,0" o:connectangles="0,0,0,0,0,0,0,0,0,0,0,0,0,0,0,0,0,0,0,0,0,0,0,0,0,0,0,0,0,0,0,0,0,0,0,0,0,0,0,0,0,0,0,0,0,0"/>
                </v:shape>
                <v:shape id="Freeform 395" o:spid="_x0000_s1069" style="position:absolute;left:146050;top:245745;width:3810;height:4445;visibility:visible;mso-wrap-style:square;v-text-anchor:top" coordsize="19,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" path="m3,l1,2,,6r,4l3,14r4,4l10,20r2,1l13,22r6,-7l3,r,xe" fillcolor="black" stroked="f">
                  <v:path arrowok="t" o:connecttype="custom" o:connectlocs="602,0;201,404;0,1212;0,2020;602,2829;1404,3637;2005,4041;2406,4243;2607,4445;3810,3031;602,0;602,0" o:connectangles="0,0,0,0,0,0,0,0,0,0,0,0"/>
                </v:shape>
                <v:shape id="Freeform 396" o:spid="_x0000_s1070" style="position:absolute;left:149860;top:242570;width:12700;height:13335;visibility:visible;mso-wrap-style:square;v-text-anchor:top" coordsize="59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" path="m,17r,l1,19r1,1l7,21r2,l13,21r1,l15,21r,7l39,35r,1l39,38r-1,4l36,44r-4,1l29,45r-4,1l22,46r-5,1l14,47r-1,l12,48r,l12,51r,2l12,56r,3l12,62r1,1l15,64r3,l23,64r2,l29,64r3,l35,64r3,-1l40,63r3,l46,63r4,l52,63r3,-3l58,57r1,-2l57,55,52,54r-2,l47,53r-1,l44,53r,l45,52r5,-1l55,47r2,-3l57,39,55,35,54,34,53,33,51,32,48,30,44,29r-4,l38,29r-2,l32,27,31,25r,-4l31,19r1,-3l35,15r3,1l43,17r3,l46,15,45,14r,-4l44,8,42,6,38,1,33,,29,,23,,18,,15,2,13,4,10,7,9,9r,1l,17r,xe" fillcolor="black" stroked="f">
                  <v:path arrowok="t" o:connecttype="custom" o:connectlocs="0,3542;431,4167;1937,4376;3014,4376;3229,5834;8395,7501;8180,8751;6888,9376;5381,9585;3659,9793;2798,9793;2583,10001;2583,11043;2583,12293;2798,13127;3875,13335;5381,13335;6888,13335;8180,13127;9256,13127;10763,13127;11839,12502;12700,11460;11193,11251;10117,11043;9471,11043;9686,10835;11839,9793;12269,8126;11624,7084;10978,6668;9471,6042;8180,6042;6888,5626;6673,4376;6888,3334;8180,3334;9902,3542;9686,2917;9471,1667;8180,208;6242,0;3875,0;2798,833;1937,1875;0,3542" o:connectangles="0,0,0,0,0,0,0,0,0,0,0,0,0,0,0,0,0,0,0,0,0,0,0,0,0,0,0,0,0,0,0,0,0,0,0,0,0,0,0,0,0,0,0,0,0,0"/>
                </v:shape>
                <v:shape id="Freeform 397" o:spid="_x0000_s1071" style="position:absolute;left:160020;top:264795;width:18415;height:20320;visibility:visible;mso-wrap-style:square;v-text-anchor:top" coordsize="87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" path="m9,4l5,7,2,12,,14r,2l2,17r3,3l9,20r4,1l17,21r4,1l24,22r3,l28,22r1,1l30,22r4,-2l36,17r4,l40,17r3,2l45,20r4,1l51,22r3,1l56,24r,4l51,31r-4,3l44,35r-3,3l39,39r-2,l34,39,32,38r-4,l25,38r-4,l18,39r-3,l14,40r-2,3l10,46,9,47r,1l10,49r2,l14,49r4,l22,49r5,1l30,50r4,l36,50r1,1l35,52r-3,3l29,58r3,3l35,62r6,4l44,68r1,3l44,74r-3,3l36,78r-2,4l32,84r,5l32,94r3,2l36,96r3,l41,96r3,l48,96r4,l57,96r6,1l66,97r5,l74,97r5,l81,96r4,l86,96r1,l85,94,81,93,77,91,72,89,66,88,63,86,58,85r-1,l57,84r5,-4l64,78r2,-2l67,74r,-1l65,68,63,65,58,60,55,57,51,52,48,49,45,46r,-2l47,42r3,-1l54,39r3,-4l60,33r3,-3l65,26r,-3l64,21r,-4l63,15r,-1l60,12,58,11r-2,l52,11,48,10r-5,1l39,12r-4,1l30,14r-2,1l26,16r,1l17,11,18,9,22,6,26,3r,-2l24,,21,,18,,15,1,11,2,9,4r,xe" fillcolor="black" stroked="f">
                  <v:path arrowok="t" o:connecttype="custom" o:connectlocs="423,2514;423,3561;2752,4399;5080,4609;6138,4818;7620,3561;9102,3980;10795,4609;11853,5866;9313,7332;7832,8170;5927,7960;3810,8170;2540,9008;1905,10055;2963,10265;5715,10474;7620,10474;6773,11522;7408,12988;9525,14873;7620,16340;6773,18644;7620,20111;9313,20111;12065,20111;15028,20320;17145,20111;18415,20111;16298,19063;13335,18016;12065,17597;13970,15921;13758,14245;11642,11941;9525,9636;10583,8589;12700,6913;13758,4818;13335,3142;12277,2304;10160,2095;7408,2723;5503,3352;3810,1885;5503,209;3810,0;1905,838" o:connectangles="0,0,0,0,0,0,0,0,0,0,0,0,0,0,0,0,0,0,0,0,0,0,0,0,0,0,0,0,0,0,0,0,0,0,0,0,0,0,0,0,0,0,0,0,0,0,0,0"/>
                </v:shape>
                <v:shape id="Freeform 398" o:spid="_x0000_s1072" style="position:absolute;left:161925;top:277495;width:3175;height:5715;visibility:visible;mso-wrap-style:square;v-text-anchor:top" coordsize="15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" path="m10,l6,,4,2,3,4,1,8,,9r,4l,15r,2l,22r2,4l5,26r5,l13,25r2,-2l12,21,10,18,9,16r,-1l9,11,9,5,9,2,10,r,xe" fillcolor="black" stroked="f">
                  <v:path arrowok="t" o:connecttype="custom" o:connectlocs="2117,0;1270,0;847,440;635,879;212,1758;0,1978;0,2858;0,3297;0,3737;0,4836;423,5715;1058,5715;2117,5715;2752,5495;3175,5056;2540,4616;2117,3957;1905,3517;1905,3297;1905,2418;1905,1099;1905,440;2117,0;2117,0" o:connectangles="0,0,0,0,0,0,0,0,0,0,0,0,0,0,0,0,0,0,0,0,0,0,0,0"/>
                </v:shape>
                <v:shape id="Freeform 399" o:spid="_x0000_s1073" style="position:absolute;left:210185;top:241300;width:13335;height:7620;visibility:visible;mso-wrap-style:square;v-text-anchor:top" coordsize="61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" path="m,12r17,7l17,20r,2l17,24r1,4l18,30r3,3l21,34r3,1l27,34r4,l33,33r4,-1l40,31r4,-1l47,29r3,l53,26r2,l60,24r1,l60,20r1,-2l60,14,58,13r-4,1l50,15r-4,1l44,18r-4,l38,19r-6,2l28,22r-3,1l24,24,23,19r,-1l23,15r,-2l24,10,23,6r,-2l22,2,21,1,17,,15,2,10,3,8,5,5,7,2,10,,11r,1l,12xe" fillcolor="black" stroked="f">
                  <v:path arrowok="t" o:connecttype="custom" o:connectlocs="0,2613;3716,4137;3716,4354;3716,4790;3716,5225;3935,6096;3935,6531;4591,7185;4591,7402;5247,7620;5902,7402;6777,7402;7214,7185;8088,6967;8744,6749;9619,6531;10275,6314;10930,6314;11586,5661;12023,5661;13116,5225;13335,5225;13116,4354;13335,3919;13116,3048;12679,2830;11805,3048;10930,3266;10056,3483;9619,3919;8744,3919;8307,4137;6995,4572;6121,4790;5465,5007;5247,5225;5028,4137;5028,3919;5028,3266;5028,2830;5247,2177;5028,1306;5028,871;4809,435;4591,218;3716,0;3279,435;2186,653;1749,1089;1093,1524;437,2177;0,2395;0,2613;0,2613" o:connectangles="0,0,0,0,0,0,0,0,0,0,0,0,0,0,0,0,0,0,0,0,0,0,0,0,0,0,0,0,0,0,0,0,0,0,0,0,0,0,0,0,0,0,0,0,0,0,0,0,0,0,0,0,0,0"/>
                </v:shape>
                <v:shape id="Freeform 400" o:spid="_x0000_s1074" style="position:absolute;left:217805;top:249555;width:13335;height:11430;visibility:visible;mso-wrap-style:square;v-text-anchor:top" coordsize="62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" path="m52,1r-3,l47,,45,,41,,38,,34,,30,,26,,23,,19,,16,,12,1,9,1,8,2,5,2,4,3,3,4,2,6,,10r,2l,14r,4l2,20r1,2l7,22r3,1l15,24r5,1l25,25r3,l31,25r2,2l34,39r-1,l31,41r-3,2l26,47r-2,2l23,52r,2l24,55r2,l28,55r4,-1l35,54r3,-2l40,52r2,l43,52r15,l60,50r2,-3l62,45r,-3l60,41,57,40,54,38,52,37,49,36r-1,l46,32r,-1l46,27r1,-3l46,20,45,19,41,18r-3,l34,18r-3,1l26,19r-3,l19,18,18,16r,-4l23,10,25,9r3,l31,9r2,l34,9r4,l41,9r5,l50,9r4,l56,9r1,l52,1r,xe" fillcolor="black" stroked="f">
                  <v:path arrowok="t" o:connecttype="custom" o:connectlocs="10539,208;9679,0;8173,0;6452,0;4947,0;3441,0;1936,208;1075,416;645,831;0,2078;0,2909;430,4156;1506,4572;3226,4988;5377,5195;6668,5195;7313,8105;6668,8521;5592,9767;4947,10807;5162,11430;6022,11430;7528,11222;8603,10807;9248,10807;12905,10391;13335,9352;12905,8521;11614,7897;10539,7481;9894,6650;9894,5611;9894,4156;8818,3741;7313,3741;5592,3949;4087,3741;3871,2494;5377,1870;6668,1870;7313,1870;8818,1870;10754,1870;12045,1870;11184,208" o:connectangles="0,0,0,0,0,0,0,0,0,0,0,0,0,0,0,0,0,0,0,0,0,0,0,0,0,0,0,0,0,0,0,0,0,0,0,0,0,0,0,0,0,0,0,0,0"/>
                </v:shape>
                <v:shape id="Freeform 401" o:spid="_x0000_s1075" style="position:absolute;left:218440;top:267970;width:8255;height:8890;visibility:visible;mso-wrap-style:square;v-text-anchor:top" coordsize="39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" path="m19,1l15,,13,1,9,1,6,4,1,7,,12r3,1l6,13r5,-1l14,10,16,8r4,l22,9r4,4l27,16r1,3l27,24r-1,3l22,28r-2,l16,31r-1,1l11,35r1,4l14,39r2,1l20,41r3,1l27,42r3,l31,42r3,-1l34,37r1,-3l36,31r1,-4l37,23r1,-4l39,16r,-2l36,9,33,5,30,1,29,,19,1r,xe" fillcolor="black" stroked="f">
                  <v:path arrowok="t" o:connecttype="custom" o:connectlocs="4022,212;3175,0;2752,212;1905,212;1270,847;212,1482;0,2540;635,2752;1270,2752;2328,2540;2963,2117;3387,1693;4233,1693;4657,1905;5503,2752;5715,3387;5927,4022;5715,5080;5503,5715;4657,5927;4233,5927;3387,6562;3175,6773;2328,7408;2540,8255;2963,8255;3387,8467;4233,8678;4868,8890;5715,8890;6350,8890;6562,8890;7197,8678;7197,7832;7408,7197;7620,6562;7832,5715;7832,4868;8043,4022;8255,3387;8255,2963;7620,1905;6985,1058;6350,212;6138,0;4022,212;4022,212" o:connectangles="0,0,0,0,0,0,0,0,0,0,0,0,0,0,0,0,0,0,0,0,0,0,0,0,0,0,0,0,0,0,0,0,0,0,0,0,0,0,0,0,0,0,0,0,0,0,0"/>
                </v:shape>
                <v:shape id="Freeform 402" o:spid="_x0000_s1076" style="position:absolute;left:231140;top:264795;width:19050;height:12065;visibility:visible;mso-wrap-style:square;v-text-anchor:top" coordsize="91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" path="m,7l1,8r4,2l8,12r5,1l16,12r4,1l22,13r,2l20,19r-4,4l15,26r-2,3l11,32,9,36,7,39,6,42,5,45,3,48,2,53r1,2l8,55r3,l15,55r2,-2l17,49r3,-4l20,42r1,-3l22,36r1,-3l23,30r1,-3l25,24r1,-2l28,19r,-1l38,20,28,32r-2,3l26,38r,1l28,40r2,1l33,41r1,-1l38,39r2,-1l43,37r3,-4l48,32,89,30r1,-2l91,26r,-5l91,20r-3,l84,20r-5,l74,21r-6,l64,21r-4,l58,21r-5,l49,21,46,20r-1,l46,18r,-3l46,13,45,12,44,10r-4,l37,8r-5,l28,8r-4,l21,8r-4,l16,8,15,9r,-2l15,5,13,2,10,,6,,3,2,,5,,7r,xe" fillcolor="black" stroked="f">
                  <v:path arrowok="t" o:connecttype="custom" o:connectlocs="209,1755;1675,2632;3349,2632;4605,2852;4187,4168;3140,5703;2303,7020;1465,8555;1047,9871;419,11626;1675,12065;3140,12065;3559,10749;4187,9213;4605,7897;4815,6581;5234,5265;5862,4168;7955,4387;5443,7678;5443,8555;6280,8994;7118,8775;8374,8336;9630,7239;18631,6581;19050,5703;19050,4387;17585,4387;15491,4607;13398,4607;12142,4607;10258,4607;9420,4387;9630,3290;9420,2632;8374,2194;6699,1755;5024,1755;3559,1755;3140,1974;3140,1097;2093,0;628,439;0,1536" o:connectangles="0,0,0,0,0,0,0,0,0,0,0,0,0,0,0,0,0,0,0,0,0,0,0,0,0,0,0,0,0,0,0,0,0,0,0,0,0,0,0,0,0,0,0,0,0"/>
                </v:shape>
                <v:shape id="Freeform 403" o:spid="_x0000_s1077" style="position:absolute;left:256540;top:247650;width:22225;height:7620;visibility:visible;mso-wrap-style:square;v-text-anchor:top" coordsize="106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" path="m66,21l63,20r-4,l54,18r-1,l51,17,48,13,44,10r-4,l38,11r-1,l37,9r,-4l37,2,36,1,33,r,l31,,28,1,24,2,19,4,14,7,9,10,4,12,1,16,,17r1,2l3,20r5,1l10,21r3,l16,21r2,1l24,22r5,l32,21r1,l36,19r3,-1l42,16r2,l44,17r2,3l48,25r3,3l51,28r3,2l56,31r5,1l64,34r4,1l71,36r1,l74,32r,-3l72,26r,-1l83,19r,1l83,23r1,4l87,30r3,l93,31r4,l100,31r2,l105,30r1,-1l106,29r-4,-3l98,22,93,18,91,14,90,10,87,8,85,5,83,7r-5,3l76,14r,4l76,20,66,21r,xe" fillcolor="black" stroked="f">
                  <v:path arrowok="t" o:connecttype="custom" o:connectlocs="13209,4233;11322,3810;10693,3598;9225,2117;7967,2328;7758,1905;7758,423;6919,0;6500,0;5032,423;2935,1482;839,2540;0,3598;629,4233;2097,4445;3355,4445;5032,4657;6709,4445;7548,4022;8806,3387;9225,3598;10064,5292;10693,5927;11742,6562;13419,7197;14887,7620;15516,6773;15096,5503;17403,4022;17403,4868;18241,6350;19499,6562;20967,6562;22015,6350;22225,6138;20548,4657;19080,2963;18241,1693;17403,1482;15935,2963;15935,4233;13838,4445" o:connectangles="0,0,0,0,0,0,0,0,0,0,0,0,0,0,0,0,0,0,0,0,0,0,0,0,0,0,0,0,0,0,0,0,0,0,0,0,0,0,0,0,0,0"/>
                </v:shape>
                <v:shape id="Freeform 404" o:spid="_x0000_s1078" style="position:absolute;left:264160;top:258445;width:33655;height:12700;visibility:visible;mso-wrap-style:square;v-text-anchor:top" coordsize="16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" path="m23,34r-3,2l19,39r-2,2l15,42,10,41,5,40,2,41,,44r2,3l7,52r3,1l12,55r4,l18,56r4,-2l25,51r2,-5l29,43r2,-4l34,35r6,-4l45,30r,l46,31r,2l46,37r,3l46,43r,3l47,50r2,3l53,58r3,1l57,60r2,-1l61,59r2,-4l63,53,61,50,57,45,55,40,54,36r,-4l55,28r1,-2l56,25r1,l62,26r6,1l71,27r3,-2l78,22r4,-3l84,18r9,-2l92,17r-1,4l91,24r2,1l94,25r1,l99,25r3,l105,25r3,l109,25r1,l112,26r2,2l115,31r-1,3l110,36r-1,4l107,42r,2l105,43r-5,1l95,44r-1,3l95,49r4,3l102,53r4,l110,50r5,-4l117,42r3,l121,42r2,l127,42r5,1l138,43r5,1l147,44r3,1l154,42r5,-3l160,34r,-2l158,32r-4,l151,32r-3,l146,32r-2,l138,32r-6,1l130,33r-1,1l129,32r,-1l129,27r,-2l127,24r-3,-1l121,22r-4,l113,21r-3,l108,12r1,l112,10r2,-1l114,7,112,4,108,1,105,r-4,l97,4,93,8r-3,2l89,13r-2,l85,12r-3,l79,12,75,10r-4,l68,10r-3,l62,12r-2,1l56,15r-1,1l52,19r-2,3l49,21,46,18,41,17r-3,1l34,21r-2,2l30,25r-3,2l24,32r-1,2l23,34xe" fillcolor="black" stroked="f">
                  <v:path arrowok="t" o:connecttype="custom" o:connectlocs="3997,8255;2103,8678;0,9313;2103,11218;3786,11853;5679,9737;7152,7408;9465,6350;9676,7832;9676,9737;11148,12277;12410,12488;13252,11218;11569,8467;11569,5927;11990,5292;14934,5715;17248,4022;19352,3598;19562,5292;20824,5292;22717,5292;23559,5503;23979,7197;22507,8890;21034,9313;19983,10372;22296,11218;24610,8890;25872,8890;29027,9102;31552,9525;33655,7197;32393,6773;30710,6773;27765,6985;27134,6773;27134,5292;25452,4657;23138,4445;23559,2117;23559,847;21245,0;18931,2117;17879,2540;15776,2117;13672,2117;11779,3175;10517,4657;8624,3598;6731,4868;5048,6773" o:connectangles="0,0,0,0,0,0,0,0,0,0,0,0,0,0,0,0,0,0,0,0,0,0,0,0,0,0,0,0,0,0,0,0,0,0,0,0,0,0,0,0,0,0,0,0,0,0,0,0,0,0,0,0"/>
                </v:shape>
                <v:shape id="Freeform 405" o:spid="_x0000_s1079" style="position:absolute;left:226060;top:130175;width:26035;height:13970;visibility:visible;mso-wrap-style:square;v-text-anchor:top" coordsize="123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" path="m,10l84,27,74,62r8,4l97,28r26,5l122,32r-1,-2l119,27r-3,-3l112,20r-5,-2l105,16r-4,l98,14r-2,l91,13r-5,l83,12r-2,l77,11r-2,l71,10r-3,l65,10,61,9,58,8r-4,l51,7r-4,l44,5r-4,l38,4r-3,l29,3,24,2,20,1,16,,15,,14,,,10r,xe" fillcolor="black" stroked="f">
                  <v:path arrowok="t" o:connecttype="custom" o:connectlocs="0,2117;17780,5715;15663,13123;17357,13970;20532,5927;26035,6985;25823,6773;25612,6350;25188,5715;24553,5080;23707,4233;22648,3810;22225,3387;21378,3387;20743,2963;20320,2963;19262,2752;18203,2752;17568,2540;17145,2540;16298,2328;15875,2328;15028,2117;14393,2117;13758,2117;12912,1905;12277,1693;11430,1693;10795,1482;9948,1482;9313,1058;8467,1058;8043,847;7408,847;6138,635;5080,423;4233,212;3387,0;3175,0;2963,0;0,2117;0,2117" o:connectangles="0,0,0,0,0,0,0,0,0,0,0,0,0,0,0,0,0,0,0,0,0,0,0,0,0,0,0,0,0,0,0,0,0,0,0,0,0,0,0,0,0,0"/>
                </v:shape>
                <v:shape id="Freeform 406" o:spid="_x0000_s1080" style="position:absolute;left:10160;top:255270;width:74930;height:50165;visibility:visible;mso-wrap-style:square;v-text-anchor:top" coordsize="353,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" path="m,108l231,,353,57,173,236,,108r,xe" fillcolor="#b0c77d" stroked="f">
                  <v:path arrowok="t" o:connecttype="custom" o:connectlocs="0,22957;49034,0;74930,12116;36722,50165;0,22957;0,22957" o:connectangles="0,0,0,0,0,0"/>
                </v:shape>
                <v:shape id="Freeform 407" o:spid="_x0000_s1081" style="position:absolute;left:9525;top:279400;width:38735;height:31115;visibility:visible;mso-wrap-style:square;v-text-anchor:top" coordsize="185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" path="m,61l,,185,98r-1,49l,61r,xe" fillcolor="#a6bf73" stroked="f">
                  <v:path arrowok="t" o:connecttype="custom" o:connectlocs="0,12912;0,0;38735,20743;38526,31115;0,12912;0,12912" o:connectangles="0,0,0,0,0,0"/>
                </v:shape>
                <v:shape id="Freeform 408" o:spid="_x0000_s1082" style="position:absolute;left:49530;top:269240;width:34925;height:41275;visibility:visible;mso-wrap-style:square;v-text-anchor:top" coordsize="167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" path="m,139l167,r,48l,195,,139r,xe" fillcolor="#9cb366" stroked="f">
                  <v:path arrowok="t" o:connecttype="custom" o:connectlocs="0,29422;34925,0;34925,10160;0,41275;0,29422;0,29422" o:connectangles="0,0,0,0,0,0"/>
                </v:shape>
                <v:shape id="Freeform 409" o:spid="_x0000_s1083" style="position:absolute;left:18415;top:274320;width:34290;height:20320;visibility:visible;mso-wrap-style:square;v-text-anchor:top" coordsize="162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" path="m,16l133,96,162,68,42,,,16r,xe" fillcolor="#dbdea8" stroked="f">
                  <v:path arrowok="t" o:connecttype="custom" o:connectlocs="0,3387;28152,20320;34290,14393;8890,0;0,3387;0,3387" o:connectangles="0,0,0,0,0,0"/>
                </v:shape>
                <v:shape id="Freeform 410" o:spid="_x0000_s1084" style="position:absolute;left:38735;top:259715;width:38100;height:23495;visibility:visible;mso-wrap-style:square;v-text-anchor:top" coordsize="180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" path="m,50r90,62l180,41,92,,,50r,xe" fillcolor="#c99" stroked="f">
                  <v:path arrowok="t" o:connecttype="custom" o:connectlocs="0,10489;19050,23495;38100,8601;19473,0;0,10489;0,10489" o:connectangles="0,0,0,0,0,0"/>
                </v:shape>
                <v:shape id="Freeform 411" o:spid="_x0000_s1085" style="position:absolute;left:47625;top:266065;width:38735;height:45720;visibility:visible;mso-wrap-style:square;v-text-anchor:top" coordsize="18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" path="m,212l,155r,-1l2,153r2,-2l8,149r3,-5l16,140r3,-3l22,135r3,-2l29,131r3,-4l34,124r4,-2l42,118r3,-3l49,112r4,-4l57,105r4,-3l64,98r5,-4l74,91r4,-4l82,84r4,-4l91,77r3,-5l99,69r3,-3l107,62r5,-3l115,54r5,-3l124,48r4,-4l131,41r5,-4l139,35r4,-3l146,28r5,-2l154,24r3,-3l160,18r2,-2l166,14r4,-5l175,6r3,-2l181,3,183,r1,2l184,2r1,3l185,7r,5l185,14r,2l185,18r,4l185,24r,3l185,31r,2l184,36r,3l184,42r,2l184,49r,5l183,58r,3l183,63r,1l181,66r-4,3l174,70r-1,l173,69r,-2l173,64r1,-3l174,57r,-5l174,48r,-5l174,39r,-5l174,30r,-4l174,23r,-2l174,19,12,159r,2l12,163r,4l12,171r,5l12,181r2,6l14,191r,6l14,202r,4l12,211r,2l12,216r,1l10,216,5,215,2,213,,212r,xe" fillcolor="black" stroked="f">
                  <v:path arrowok="t" o:connecttype="custom" o:connectlocs="0,32657;419,32236;1675,31393;3350,29497;4606,28443;6072,27601;7119,26126;8794,24862;10260,23597;11935,22123;13400,20648;15494,19173;17169,17698;19053,16223;20728,14538;22403,13063;24079,11377;25963,10113;27429,8638;29104,7374;30569,5899;32244,5057;33501,3792;34757,2950;36641,1264;37897,632;38526,421;38735,1053;38735,2528;38735,3371;38735,4635;38735,5689;38735,6953;38526,8217;38526,9270;38526,11377;38316,12852;38316,13484;37060,14538;36222,14748;36222,14116;36432,12852;36432,10956;36432,9060;36432,7164;36432,5478;36432,4425;2513,33500;2513,34343;2513,36028;2513,38135;2931,40242;2931,42560;2513,44456;2513,45509;2094,45509;419,44877;0,44667" o:connectangles="0,0,0,0,0,0,0,0,0,0,0,0,0,0,0,0,0,0,0,0,0,0,0,0,0,0,0,0,0,0,0,0,0,0,0,0,0,0,0,0,0,0,0,0,0,0,0,0,0,0,0,0,0,0,0,0,0,0"/>
                </v:shape>
                <v:shape id="Freeform 412" o:spid="_x0000_s1086" style="position:absolute;left:8255;top:254635;width:78105;height:57150;visibility:visible;mso-wrap-style:square;v-text-anchor:top" coordsize="370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" path="m8,183r187,89l366,121r-7,-8l195,261,13,173,11,118,239,10,357,65r13,-8l246,1r-1,l241,r-3,l233,1r-2,l229,3r-5,1l220,6r-3,1l215,8r-4,1l208,12r-4,1l201,15r-4,2l194,18r-5,3l185,23r-5,1l175,26r-4,2l166,31r-4,2l157,36r-6,3l147,41r-6,2l136,45r-5,3l126,50r-6,3l116,55r-6,3l105,60r-6,3l95,65r-6,3l84,70r-4,2l75,76r-6,1l65,79r-5,2l56,83r-5,3l47,88r-4,2l39,92r-4,2l31,96r-3,1l24,99r-3,1l19,101r-4,2l14,105r-5,1l7,108r-2,l5,109r-1,l4,109r-1,3l1,116,,117r,4l,124r,4l,133r,4l,141r,2l,146r,3l,154r,5l,163r1,5l1,171r,2l1,176r,1l8,183r,xe" fillcolor="black" stroked="f">
                  <v:path arrowok="t" o:connecttype="custom" o:connectlocs="41163,57150;75783,23742;2744,36349;50452,2101;78105,11976;51718,210;50241,0;48763,210;47285,840;45808,1471;44541,1891;43063,2731;41586,3572;39897,4412;37997,5043;36097,5883;34197,6934;31875,8194;29764,9035;27653,10085;25331,11136;23220,12186;20898,13237;18787,14288;16888,15128;14566,16178;12666,17019;10766,18069;9077,18910;7388,19750;5911,20381;4433,21011;3166,21641;1900,22272;1055,22692;844,22902;633,23532;0,24583;0,26054;0,27945;0,29626;0,30676;0,32357;0,34248;211,35929;211,36979;1689,38450" o:connectangles="0,0,0,0,0,0,0,0,0,0,0,0,0,0,0,0,0,0,0,0,0,0,0,0,0,0,0,0,0,0,0,0,0,0,0,0,0,0,0,0,0,0,0,0,0,0,0"/>
                </v:shape>
                <v:shape id="Freeform 413" o:spid="_x0000_s1087" style="position:absolute;left:9525;top:278130;width:40005;height:22225;visibility:visible;mso-wrap-style:square;v-text-anchor:top" coordsize="18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" path="m,10r180,95l181,104r2,-2l186,100r1,l1,,,10r,xe" fillcolor="black" stroked="f">
                  <v:path arrowok="t" o:connecttype="custom" o:connectlocs="0,2117;38507,22225;38721,22013;39149,21590;39791,21167;40005,21167;214,0;0,2117;0,2117" o:connectangles="0,0,0,0,0,0,0,0,0"/>
                </v:shape>
                <v:shape id="Freeform 414" o:spid="_x0000_s1088" style="position:absolute;left:17780;top:278130;width:36195;height:17145;visibility:visible;mso-wrap-style:square;v-text-anchor:top" coordsize="172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" path="m,5l140,82,172,55r-7,-7l138,73,7,,,5r,xe" fillcolor="black" stroked="f">
                  <v:path arrowok="t" o:connecttype="custom" o:connectlocs="0,1045;29461,17145;36195,11500;34722,10036;29040,15263;1473,0;0,1045;0,1045" o:connectangles="0,0,0,0,0,0,0,0"/>
                </v:shape>
                <v:shape id="Freeform 415" o:spid="_x0000_s1089" style="position:absolute;left:16510;top:273050;width:38100;height:16510;visibility:visible;mso-wrap-style:square;v-text-anchor:top" coordsize="180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" path="m11,28l,26,56,,180,72r-7,5l54,8,11,28r,xe" fillcolor="black" stroked="f">
                  <v:path arrowok="t" o:connecttype="custom" o:connectlocs="2328,6004;0,5575;11853,0;38100,15438;36618,16510;11430,1715;2328,6004;2328,6004" o:connectangles="0,0,0,0,0,0,0,0"/>
                </v:shape>
                <v:shape id="Freeform 416" o:spid="_x0000_s1090" style="position:absolute;left:38100;top:259080;width:40005;height:24765;visibility:visible;mso-wrap-style:square;v-text-anchor:top" coordsize="191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" path="m,55r93,62l191,43,98,,87,2r90,44l93,109,7,49,,55r,xe" fillcolor="black" stroked="f">
                  <v:path arrowok="t" o:connecttype="custom" o:connectlocs="0,11642;19479,24765;40005,9102;20526,0;18222,423;37073,9737;19479,23072;1466,10372;0,11642;0,11642" o:connectangles="0,0,0,0,0,0,0,0,0,0"/>
                </v:shape>
                <v:shape id="Freeform 417" o:spid="_x0000_s1091" style="position:absolute;left:36195;top:259080;width:23495;height:11430;visibility:visible;mso-wrap-style:square;v-text-anchor:top" coordsize="109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" path="m15,51l109,5,108,4,106,2,104,1,100,,99,,94,2,91,3,89,4,85,5,83,8r-5,2l74,11r-4,2l66,16r-5,2l56,20r-4,2l47,25r-5,2l38,29r-5,2l29,34r-5,2l21,37r-5,2l13,41,9,42,7,45,3,46,2,48,,49r,2l1,54r5,l8,54r2,l15,51r,xe" fillcolor="black" stroked="f">
                  <v:path arrowok="t" o:connecttype="custom" o:connectlocs="3233,10795;23495,1058;23279,847;22848,423;22417,212;21555,0;21339,0;20262,423;19615,635;19184,847;18322,1058;17891,1693;16813,2117;15951,2328;15089,2752;14226,3387;13149,3810;12071,4233;11209,4657;10131,5292;9053,5715;8191,6138;7113,6562;6251,7197;5173,7620;4527,7832;3449,8255;2802,8678;1940,8890;1509,9525;647,9737;431,10160;0,10372;0,10795;216,11430;1293,11430;1724,11430;2156,11430;3233,10795;3233,10795" o:connectangles="0,0,0,0,0,0,0,0,0,0,0,0,0,0,0,0,0,0,0,0,0,0,0,0,0,0,0,0,0,0,0,0,0,0,0,0,0,0,0,0"/>
                </v:shape>
                <v:shape id="Freeform 418" o:spid="_x0000_s1092" style="position:absolute;left:44450;top:266065;width:20955;height:12065;visibility:visible;mso-wrap-style:square;v-text-anchor:top" coordsize="9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" path="m,4l92,58r6,-5l9,,,4r,xe" fillcolor="black" stroked="f">
                  <v:path arrowok="t" o:connecttype="custom" o:connectlocs="0,832;19672,12065;20955,11025;1924,0;0,832;0,832" o:connectangles="0,0,0,0,0,0"/>
                </v:shape>
                <v:shape id="Freeform 419" o:spid="_x0000_s1093" style="position:absolute;left:52070;top:262255;width:19050;height:10795;visibility:visible;mso-wrap-style:square;v-text-anchor:top" coordsize="91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" path="m,5l86,53r5,-4l9,,,5r,xe" fillcolor="black" stroked="f">
                  <v:path arrowok="t" o:connecttype="custom" o:connectlocs="0,1018;18003,10795;19050,9980;1884,0;0,1018;0,1018" o:connectangles="0,0,0,0,0,0"/>
                </v:shape>
                <v:shape id="Freeform 420" o:spid="_x0000_s1094" style="position:absolute;left:51435;top:266065;width:20320;height:13970;visibility:visible;mso-wrap-style:square;v-text-anchor:top" coordsize="95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" path="m95,3l8,68,,61,89,r6,3l95,3xe" fillcolor="black" stroked="f">
                  <v:path arrowok="t" o:connecttype="custom" o:connectlocs="20320,616;1711,13970;0,12532;19037,0;20320,616;20320,616" o:connectangles="0,0,0,0,0,0"/>
                </v:shape>
                <v:shape id="Freeform 421" o:spid="_x0000_s1095" style="position:absolute;left:43180;top:261620;width:20320;height:12700;visibility:visible;mso-wrap-style:square;v-text-anchor:top" coordsize="97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" path="m97,6l10,59,,53,91,r6,6l97,6xe" fillcolor="black" stroked="f">
                  <v:path arrowok="t" o:connecttype="custom" o:connectlocs="20320,1292;2095,12700;0,11408;19063,0;20320,1292;20320,1292" o:connectangles="0,0,0,0,0,0"/>
                </v:shape>
                <w10:wrap anchorx="page"/>
                <w10:anchorlock/>
              </v:group>
            </w:pict>
          </mc:Fallback>
        </mc:AlternateContent>
      </w:r>
      <w:r w:rsidRPr="00A10054">
        <w:rPr>
          <w:rFonts w:hint="cs"/>
          <w:b/>
          <w:bCs/>
          <w:rtl/>
        </w:rPr>
        <w:t xml:space="preserve"> </w:t>
      </w:r>
      <w:r w:rsidRPr="007A219D">
        <w:rPr>
          <w:rFonts w:hint="cs"/>
          <w:b/>
          <w:bCs/>
          <w:i/>
          <w:u w:val="single"/>
          <w:rtl/>
        </w:rPr>
        <w:t>תרגול עצמי</w:t>
      </w:r>
      <w:r w:rsidRPr="00480FC0">
        <w:rPr>
          <w:rFonts w:hint="cs"/>
          <w:i/>
          <w:u w:val="single"/>
          <w:rtl/>
        </w:rPr>
        <w:t xml:space="preserve"> - </w:t>
      </w:r>
      <w:r w:rsidRPr="007A219D">
        <w:rPr>
          <w:rFonts w:hint="cs"/>
          <w:b/>
          <w:bCs/>
          <w:i/>
          <w:u w:val="single"/>
          <w:rtl/>
        </w:rPr>
        <w:t>שליפת נתונים</w:t>
      </w:r>
    </w:p>
    <w:p w:rsidR="006866F1" w:rsidRPr="005754CD" w:rsidRDefault="006866F1" w:rsidP="006866F1">
      <w:pPr>
        <w:pStyle w:val="09605"/>
        <w:ind w:left="724" w:hanging="180"/>
        <w:rPr>
          <w:rFonts w:hint="cs"/>
          <w:rtl/>
        </w:rPr>
      </w:pPr>
      <w:r w:rsidRPr="005754CD">
        <w:rPr>
          <w:rFonts w:hint="cs"/>
          <w:rtl/>
        </w:rPr>
        <w:t>בתרגילים הבאים ש</w:t>
      </w:r>
      <w:r>
        <w:rPr>
          <w:rFonts w:hint="cs"/>
          <w:rtl/>
        </w:rPr>
        <w:t>ִ</w:t>
      </w:r>
      <w:r w:rsidRPr="005754CD">
        <w:rPr>
          <w:rFonts w:hint="cs"/>
          <w:rtl/>
        </w:rPr>
        <w:t>לפו את הנתונים ובנו טבלאות מתאימות.</w:t>
      </w:r>
    </w:p>
    <w:p w:rsidR="006866F1" w:rsidRPr="00422C31" w:rsidRDefault="006866F1" w:rsidP="006866F1">
      <w:pPr>
        <w:pStyle w:val="09605"/>
        <w:ind w:left="724" w:hanging="180"/>
        <w:rPr>
          <w:rFonts w:hint="cs"/>
          <w:rtl/>
        </w:rPr>
      </w:pPr>
      <w:r w:rsidRPr="005754CD">
        <w:rPr>
          <w:rFonts w:hint="cs"/>
          <w:rtl/>
        </w:rPr>
        <w:t xml:space="preserve">5. מכונית נוסעת כל יום מרחק של </w:t>
      </w:r>
      <w:r w:rsidRPr="005754CD">
        <w:rPr>
          <w:position w:val="-6"/>
        </w:rPr>
        <w:object w:dxaOrig="380" w:dyaOrig="260">
          <v:shape id="_x0000_i1083" type="#_x0000_t75" style="width:18.75pt;height:12.75pt" o:ole="">
            <v:imagedata r:id="rId113" o:title=""/>
          </v:shape>
          <o:OLEObject Type="Embed" ProgID="Equation.DSMT4" ShapeID="_x0000_i1083" DrawAspect="Content" ObjectID="_1591953763" r:id="rId114"/>
        </w:object>
      </w:r>
      <w:r w:rsidRPr="001B615B">
        <w:rPr>
          <w:rStyle w:val="096050"/>
          <w:rFonts w:hint="cs"/>
          <w:rtl/>
        </w:rPr>
        <w:t xml:space="preserve"> ק"מ במהירות קבועה. יום אחד לאחר נסיעה של חצי שעה האטה </w:t>
      </w:r>
      <w:r w:rsidRPr="005754CD">
        <w:rPr>
          <w:rFonts w:hint="cs"/>
          <w:rtl/>
        </w:rPr>
        <w:t xml:space="preserve">המכונית את המהירות </w:t>
      </w:r>
      <w:r>
        <w:rPr>
          <w:rFonts w:hint="cs"/>
          <w:rtl/>
        </w:rPr>
        <w:t xml:space="preserve"> </w:t>
      </w:r>
      <w:r w:rsidRPr="005754CD">
        <w:rPr>
          <w:rFonts w:hint="cs"/>
          <w:rtl/>
        </w:rPr>
        <w:t xml:space="preserve">ב </w:t>
      </w:r>
      <w:r w:rsidRPr="005754CD">
        <w:rPr>
          <w:rtl/>
        </w:rPr>
        <w:t>–</w:t>
      </w:r>
      <w:r>
        <w:rPr>
          <w:rFonts w:hint="cs"/>
          <w:rtl/>
        </w:rPr>
        <w:t xml:space="preserve"> </w:t>
      </w:r>
      <w:r w:rsidRPr="005754CD">
        <w:rPr>
          <w:position w:val="-6"/>
        </w:rPr>
        <w:object w:dxaOrig="279" w:dyaOrig="260">
          <v:shape id="_x0000_i1084" type="#_x0000_t75" style="width:14.25pt;height:12.75pt" o:ole="">
            <v:imagedata r:id="rId115" o:title=""/>
          </v:shape>
          <o:OLEObject Type="Embed" ProgID="Equation.DSMT4" ShapeID="_x0000_i1084" DrawAspect="Content" ObjectID="_1591953764" r:id="rId116"/>
        </w:object>
      </w:r>
      <w:r w:rsidRPr="005754CD">
        <w:rPr>
          <w:rFonts w:hint="cs"/>
          <w:rtl/>
        </w:rPr>
        <w:t xml:space="preserve"> קמ"ש, ולכן בשעה שהייתה אמורה להגיע ליעדה</w:t>
      </w:r>
      <w:r>
        <w:rPr>
          <w:rFonts w:hint="cs"/>
          <w:rtl/>
        </w:rPr>
        <w:t>,</w:t>
      </w:r>
      <w:r w:rsidRPr="005754CD">
        <w:rPr>
          <w:rFonts w:hint="cs"/>
          <w:rtl/>
        </w:rPr>
        <w:t xml:space="preserve"> עדיין הייתה במרחק</w:t>
      </w:r>
      <w:r>
        <w:rPr>
          <w:rFonts w:hint="cs"/>
          <w:rtl/>
        </w:rPr>
        <w:t xml:space="preserve"> </w:t>
      </w:r>
      <w:r w:rsidRPr="005754CD">
        <w:rPr>
          <w:position w:val="-6"/>
        </w:rPr>
        <w:object w:dxaOrig="180" w:dyaOrig="260">
          <v:shape id="_x0000_i1085" type="#_x0000_t75" style="width:9pt;height:12.75pt" o:ole="">
            <v:imagedata r:id="rId117" o:title=""/>
          </v:shape>
          <o:OLEObject Type="Embed" ProgID="Equation.DSMT4" ShapeID="_x0000_i1085" DrawAspect="Content" ObjectID="_1591953765" r:id="rId118"/>
        </w:object>
      </w:r>
      <w:r w:rsidRPr="005754CD">
        <w:rPr>
          <w:rFonts w:hint="cs"/>
          <w:rtl/>
        </w:rPr>
        <w:t xml:space="preserve"> ק"מ מהיעד. מה הייתה מהירותה ההתחלתית</w:t>
      </w:r>
      <w:r>
        <w:rPr>
          <w:rFonts w:hint="cs"/>
          <w:rtl/>
        </w:rPr>
        <w:t xml:space="preserve"> </w:t>
      </w:r>
      <w:r w:rsidRPr="005754CD">
        <w:rPr>
          <w:rFonts w:hint="cs"/>
          <w:rtl/>
        </w:rPr>
        <w:t>?</w:t>
      </w:r>
    </w:p>
    <w:p w:rsidR="006866F1" w:rsidRPr="00D27A3A" w:rsidRDefault="006866F1" w:rsidP="006866F1">
      <w:pPr>
        <w:pStyle w:val="09605"/>
        <w:ind w:left="724" w:hanging="180"/>
        <w:rPr>
          <w:rFonts w:hint="cs"/>
          <w:i/>
          <w:rtl/>
        </w:rPr>
      </w:pPr>
      <w:r w:rsidRPr="00D27A3A">
        <w:rPr>
          <w:rFonts w:hint="cs"/>
          <w:i/>
          <w:rtl/>
        </w:rPr>
        <w:t xml:space="preserve">6. שני הולכי רגל יצאו זה לקראת זה. האחד יצא מנקודה </w:t>
      </w:r>
      <w:r w:rsidRPr="00D27A3A">
        <w:rPr>
          <w:i/>
          <w:position w:val="-4"/>
        </w:rPr>
        <w:object w:dxaOrig="260" w:dyaOrig="260">
          <v:shape id="_x0000_i1086" type="#_x0000_t75" style="width:12.75pt;height:12.75pt" o:ole="">
            <v:imagedata r:id="rId119" o:title=""/>
          </v:shape>
          <o:OLEObject Type="Embed" ProgID="Equation.DSMT4" ShapeID="_x0000_i1086" DrawAspect="Content" ObjectID="_1591953766" r:id="rId120"/>
        </w:object>
      </w:r>
      <w:r w:rsidRPr="00D27A3A">
        <w:rPr>
          <w:rFonts w:hint="cs"/>
          <w:i/>
          <w:rtl/>
        </w:rPr>
        <w:t xml:space="preserve"> לנקודה </w:t>
      </w:r>
      <w:r w:rsidRPr="00D27A3A">
        <w:rPr>
          <w:i/>
          <w:position w:val="-4"/>
        </w:rPr>
        <w:object w:dxaOrig="240" w:dyaOrig="240">
          <v:shape id="_x0000_i1087" type="#_x0000_t75" style="width:12pt;height:12pt" o:ole="">
            <v:imagedata r:id="rId121" o:title=""/>
          </v:shape>
          <o:OLEObject Type="Embed" ProgID="Equation.DSMT4" ShapeID="_x0000_i1087" DrawAspect="Content" ObjectID="_1591953767" r:id="rId122"/>
        </w:object>
      </w:r>
      <w:r w:rsidRPr="00D27A3A">
        <w:rPr>
          <w:rFonts w:hint="cs"/>
          <w:i/>
          <w:rtl/>
        </w:rPr>
        <w:t xml:space="preserve"> במהירות של</w:t>
      </w:r>
      <w:r>
        <w:rPr>
          <w:rFonts w:hint="cs"/>
          <w:i/>
          <w:rtl/>
        </w:rPr>
        <w:t xml:space="preserve"> </w:t>
      </w:r>
      <w:r w:rsidRPr="00D27A3A">
        <w:rPr>
          <w:i/>
          <w:position w:val="-6"/>
        </w:rPr>
        <w:object w:dxaOrig="180" w:dyaOrig="260">
          <v:shape id="_x0000_i1088" type="#_x0000_t75" style="width:9pt;height:12.75pt" o:ole="">
            <v:imagedata r:id="rId123" o:title=""/>
          </v:shape>
          <o:OLEObject Type="Embed" ProgID="Equation.DSMT4" ShapeID="_x0000_i1088" DrawAspect="Content" ObjectID="_1591953768" r:id="rId124"/>
        </w:object>
      </w:r>
      <w:r w:rsidRPr="00D27A3A">
        <w:rPr>
          <w:rFonts w:hint="cs"/>
          <w:i/>
          <w:rtl/>
        </w:rPr>
        <w:t xml:space="preserve"> קמ"ש. השני יצא שעה מאוחר יותר מנקודה </w:t>
      </w:r>
      <w:r w:rsidRPr="00D27A3A">
        <w:rPr>
          <w:i/>
          <w:position w:val="-4"/>
        </w:rPr>
        <w:object w:dxaOrig="240" w:dyaOrig="240">
          <v:shape id="_x0000_i1089" type="#_x0000_t75" style="width:12pt;height:12pt" o:ole="">
            <v:imagedata r:id="rId121" o:title=""/>
          </v:shape>
          <o:OLEObject Type="Embed" ProgID="Equation.DSMT4" ShapeID="_x0000_i1089" DrawAspect="Content" ObjectID="_1591953769" r:id="rId125"/>
        </w:object>
      </w:r>
      <w:r w:rsidRPr="00D27A3A">
        <w:rPr>
          <w:rFonts w:hint="cs"/>
          <w:i/>
          <w:rtl/>
        </w:rPr>
        <w:t xml:space="preserve"> לנקודה </w:t>
      </w:r>
      <w:r w:rsidRPr="00D27A3A">
        <w:rPr>
          <w:i/>
          <w:position w:val="-4"/>
        </w:rPr>
        <w:object w:dxaOrig="260" w:dyaOrig="260">
          <v:shape id="_x0000_i1090" type="#_x0000_t75" style="width:12.75pt;height:12.75pt" o:ole="">
            <v:imagedata r:id="rId119" o:title=""/>
          </v:shape>
          <o:OLEObject Type="Embed" ProgID="Equation.DSMT4" ShapeID="_x0000_i1090" DrawAspect="Content" ObjectID="_1591953770" r:id="rId126"/>
        </w:object>
      </w:r>
      <w:r w:rsidRPr="00D27A3A">
        <w:rPr>
          <w:rFonts w:hint="cs"/>
          <w:i/>
          <w:rtl/>
        </w:rPr>
        <w:t xml:space="preserve"> במהירות</w:t>
      </w:r>
      <w:r>
        <w:rPr>
          <w:rFonts w:hint="cs"/>
          <w:i/>
          <w:rtl/>
        </w:rPr>
        <w:t xml:space="preserve"> </w:t>
      </w:r>
      <w:r w:rsidRPr="00D27A3A">
        <w:rPr>
          <w:i/>
          <w:position w:val="-6"/>
        </w:rPr>
        <w:object w:dxaOrig="180" w:dyaOrig="260">
          <v:shape id="_x0000_i1091" type="#_x0000_t75" style="width:9pt;height:12.75pt" o:ole="">
            <v:imagedata r:id="rId127" o:title=""/>
          </v:shape>
          <o:OLEObject Type="Embed" ProgID="Equation.DSMT4" ShapeID="_x0000_i1091" DrawAspect="Content" ObjectID="_1591953771" r:id="rId128"/>
        </w:object>
      </w:r>
      <w:r w:rsidRPr="00D27A3A">
        <w:rPr>
          <w:rFonts w:hint="cs"/>
          <w:i/>
          <w:rtl/>
        </w:rPr>
        <w:t xml:space="preserve"> קמ"ש. הם נפגשו והמשיכו כל אחד בדרכו. ההולך הראשון הגיע לנקודה </w:t>
      </w:r>
      <w:r w:rsidRPr="00D27A3A">
        <w:rPr>
          <w:i/>
          <w:position w:val="-4"/>
        </w:rPr>
        <w:object w:dxaOrig="240" w:dyaOrig="240">
          <v:shape id="_x0000_i1092" type="#_x0000_t75" style="width:12pt;height:12pt" o:ole="">
            <v:imagedata r:id="rId121" o:title=""/>
          </v:shape>
          <o:OLEObject Type="Embed" ProgID="Equation.DSMT4" ShapeID="_x0000_i1092" DrawAspect="Content" ObjectID="_1591953772" r:id="rId129"/>
        </w:object>
      </w:r>
      <w:r w:rsidRPr="00D27A3A">
        <w:rPr>
          <w:rFonts w:hint="cs"/>
          <w:i/>
          <w:rtl/>
        </w:rPr>
        <w:t xml:space="preserve"> חצי שעה לפני שההולך השני הגיע לנקודה </w:t>
      </w:r>
      <w:r w:rsidRPr="00D27A3A">
        <w:rPr>
          <w:i/>
          <w:position w:val="-4"/>
        </w:rPr>
        <w:object w:dxaOrig="260" w:dyaOrig="260">
          <v:shape id="_x0000_i1093" type="#_x0000_t75" style="width:12.75pt;height:12.75pt" o:ole="">
            <v:imagedata r:id="rId119" o:title=""/>
          </v:shape>
          <o:OLEObject Type="Embed" ProgID="Equation.DSMT4" ShapeID="_x0000_i1093" DrawAspect="Content" ObjectID="_1591953773" r:id="rId130"/>
        </w:object>
      </w:r>
      <w:r w:rsidRPr="00D27A3A">
        <w:rPr>
          <w:rFonts w:hint="cs"/>
          <w:i/>
          <w:rtl/>
        </w:rPr>
        <w:t xml:space="preserve">. מה המרחק מ </w:t>
      </w:r>
      <w:r>
        <w:rPr>
          <w:rFonts w:hint="cs"/>
          <w:i/>
          <w:rtl/>
        </w:rPr>
        <w:t>-</w:t>
      </w:r>
      <w:r w:rsidRPr="00D27A3A">
        <w:rPr>
          <w:i/>
          <w:position w:val="-4"/>
        </w:rPr>
        <w:object w:dxaOrig="260" w:dyaOrig="260">
          <v:shape id="_x0000_i1094" type="#_x0000_t75" style="width:12.75pt;height:12.75pt" o:ole="">
            <v:imagedata r:id="rId119" o:title=""/>
          </v:shape>
          <o:OLEObject Type="Embed" ProgID="Equation.DSMT4" ShapeID="_x0000_i1094" DrawAspect="Content" ObjectID="_1591953774" r:id="rId131"/>
        </w:object>
      </w:r>
      <w:r>
        <w:rPr>
          <w:rFonts w:hint="cs"/>
          <w:i/>
          <w:rtl/>
        </w:rPr>
        <w:t xml:space="preserve"> </w:t>
      </w:r>
      <w:r w:rsidRPr="00D27A3A">
        <w:rPr>
          <w:rFonts w:hint="cs"/>
          <w:i/>
          <w:rtl/>
        </w:rPr>
        <w:t xml:space="preserve"> ל </w:t>
      </w:r>
      <w:r>
        <w:rPr>
          <w:rFonts w:hint="cs"/>
          <w:i/>
          <w:rtl/>
        </w:rPr>
        <w:t>-</w:t>
      </w:r>
      <w:r w:rsidRPr="00D27A3A">
        <w:rPr>
          <w:i/>
          <w:position w:val="-4"/>
        </w:rPr>
        <w:object w:dxaOrig="240" w:dyaOrig="240">
          <v:shape id="_x0000_i1095" type="#_x0000_t75" style="width:12pt;height:12pt" o:ole="">
            <v:imagedata r:id="rId121" o:title=""/>
          </v:shape>
          <o:OLEObject Type="Embed" ProgID="Equation.DSMT4" ShapeID="_x0000_i1095" DrawAspect="Content" ObjectID="_1591953775" r:id="rId132"/>
        </w:object>
      </w:r>
      <w:r w:rsidRPr="00D27A3A">
        <w:rPr>
          <w:rFonts w:hint="cs"/>
          <w:i/>
          <w:rtl/>
        </w:rPr>
        <w:t>?</w:t>
      </w:r>
    </w:p>
    <w:p w:rsidR="006866F1" w:rsidRPr="00D27A3A" w:rsidRDefault="006866F1" w:rsidP="006866F1">
      <w:pPr>
        <w:pStyle w:val="09605"/>
        <w:ind w:left="724" w:hanging="180"/>
        <w:rPr>
          <w:rFonts w:hint="cs"/>
          <w:i/>
          <w:rtl/>
        </w:rPr>
      </w:pPr>
      <w:r w:rsidRPr="00D27A3A">
        <w:rPr>
          <w:rFonts w:hint="cs"/>
          <w:i/>
          <w:rtl/>
        </w:rPr>
        <w:t>7.</w:t>
      </w:r>
      <w:r>
        <w:rPr>
          <w:rFonts w:hint="cs"/>
          <w:i/>
          <w:rtl/>
        </w:rPr>
        <w:t xml:space="preserve"> </w:t>
      </w:r>
      <w:r w:rsidRPr="00D27A3A">
        <w:rPr>
          <w:rFonts w:hint="cs"/>
          <w:i/>
          <w:rtl/>
        </w:rPr>
        <w:t xml:space="preserve">המרחק בין שתי ערים הוא </w:t>
      </w:r>
      <w:r w:rsidRPr="00D27A3A">
        <w:rPr>
          <w:i/>
          <w:position w:val="-6"/>
        </w:rPr>
        <w:object w:dxaOrig="279" w:dyaOrig="260">
          <v:shape id="_x0000_i1096" type="#_x0000_t75" style="width:14.25pt;height:12.75pt" o:ole="">
            <v:imagedata r:id="rId133" o:title=""/>
          </v:shape>
          <o:OLEObject Type="Embed" ProgID="Equation.DSMT4" ShapeID="_x0000_i1096" DrawAspect="Content" ObjectID="_1591953776" r:id="rId134"/>
        </w:object>
      </w:r>
      <w:r w:rsidRPr="00D27A3A">
        <w:rPr>
          <w:rFonts w:hint="cs"/>
          <w:i/>
          <w:rtl/>
        </w:rPr>
        <w:t xml:space="preserve"> ק"מ. משאית יצאה מעיר א' לעיר ב' במהירות של</w:t>
      </w:r>
      <w:r>
        <w:rPr>
          <w:rFonts w:hint="cs"/>
          <w:i/>
          <w:rtl/>
        </w:rPr>
        <w:t xml:space="preserve"> </w:t>
      </w:r>
      <w:r w:rsidRPr="00D27A3A">
        <w:rPr>
          <w:i/>
          <w:position w:val="-6"/>
        </w:rPr>
        <w:object w:dxaOrig="279" w:dyaOrig="260">
          <v:shape id="_x0000_i1097" type="#_x0000_t75" style="width:14.25pt;height:12.75pt" o:ole="">
            <v:imagedata r:id="rId135" o:title=""/>
          </v:shape>
          <o:OLEObject Type="Embed" ProgID="Equation.DSMT4" ShapeID="_x0000_i1097" DrawAspect="Content" ObjectID="_1591953777" r:id="rId136"/>
        </w:object>
      </w:r>
      <w:r w:rsidRPr="00D27A3A">
        <w:rPr>
          <w:rFonts w:hint="cs"/>
          <w:i/>
          <w:rtl/>
        </w:rPr>
        <w:t xml:space="preserve"> קמ"ש. חצי שעה אחר כך יצאה מונית מעיר א' לכיוון המשאית. המונית השיגה את המשאית ומיד החלה לחזור. כאשר הגיעה המונית חזרה לעיר א', הייתה המשאית במרחק</w:t>
      </w:r>
      <w:r>
        <w:rPr>
          <w:rFonts w:hint="cs"/>
          <w:i/>
          <w:rtl/>
        </w:rPr>
        <w:t xml:space="preserve"> </w:t>
      </w:r>
      <w:r w:rsidRPr="00D27A3A">
        <w:rPr>
          <w:i/>
          <w:position w:val="-6"/>
        </w:rPr>
        <w:object w:dxaOrig="279" w:dyaOrig="260">
          <v:shape id="_x0000_i1098" type="#_x0000_t75" style="width:14.25pt;height:12.75pt" o:ole="">
            <v:imagedata r:id="rId137" o:title=""/>
          </v:shape>
          <o:OLEObject Type="Embed" ProgID="Equation.DSMT4" ShapeID="_x0000_i1098" DrawAspect="Content" ObjectID="_1591953778" r:id="rId138"/>
        </w:object>
      </w:r>
      <w:r w:rsidRPr="00D27A3A">
        <w:rPr>
          <w:rFonts w:hint="cs"/>
          <w:i/>
          <w:rtl/>
        </w:rPr>
        <w:t xml:space="preserve"> ק"מ מעיר ב'. מה הייתה מהירות המונית</w:t>
      </w:r>
      <w:r>
        <w:rPr>
          <w:rFonts w:hint="cs"/>
          <w:i/>
          <w:rtl/>
        </w:rPr>
        <w:t xml:space="preserve"> </w:t>
      </w:r>
      <w:r w:rsidRPr="00D27A3A">
        <w:rPr>
          <w:rFonts w:hint="cs"/>
          <w:i/>
          <w:rtl/>
        </w:rPr>
        <w:t>?</w:t>
      </w:r>
    </w:p>
    <w:p w:rsidR="006866F1" w:rsidRPr="00D27A3A" w:rsidRDefault="006866F1" w:rsidP="006866F1">
      <w:pPr>
        <w:pStyle w:val="09605"/>
        <w:ind w:left="724" w:hanging="180"/>
        <w:rPr>
          <w:rFonts w:hint="cs"/>
          <w:i/>
          <w:rtl/>
        </w:rPr>
      </w:pPr>
      <w:r w:rsidRPr="00D27A3A">
        <w:rPr>
          <w:rFonts w:hint="cs"/>
          <w:i/>
          <w:rtl/>
        </w:rPr>
        <w:t xml:space="preserve">   (שאלה למחשבה: האם יש מקום בתבנית לנתוני המרחק בין הערים ו</w:t>
      </w:r>
      <w:r>
        <w:rPr>
          <w:rFonts w:hint="cs"/>
          <w:i/>
          <w:rtl/>
        </w:rPr>
        <w:t>ל</w:t>
      </w:r>
      <w:r w:rsidRPr="00D27A3A">
        <w:rPr>
          <w:rFonts w:hint="cs"/>
          <w:i/>
          <w:rtl/>
        </w:rPr>
        <w:t>מרחק המשאית מהעיר</w:t>
      </w:r>
      <w:r>
        <w:rPr>
          <w:rFonts w:hint="cs"/>
          <w:i/>
          <w:rtl/>
        </w:rPr>
        <w:t xml:space="preserve"> </w:t>
      </w:r>
      <w:r w:rsidRPr="00D27A3A">
        <w:rPr>
          <w:rFonts w:hint="cs"/>
          <w:i/>
          <w:rtl/>
        </w:rPr>
        <w:t>?</w:t>
      </w:r>
    </w:p>
    <w:p w:rsidR="006866F1" w:rsidRPr="00D27A3A" w:rsidRDefault="006866F1" w:rsidP="006866F1">
      <w:pPr>
        <w:pStyle w:val="09605"/>
        <w:ind w:left="724" w:hanging="180"/>
        <w:rPr>
          <w:rFonts w:hint="cs"/>
          <w:i/>
          <w:rtl/>
        </w:rPr>
      </w:pPr>
      <w:r w:rsidRPr="00D27A3A">
        <w:rPr>
          <w:rFonts w:hint="cs"/>
          <w:i/>
          <w:rtl/>
        </w:rPr>
        <w:t xml:space="preserve">   איזה שימוש ניתן לעשות בנתונים אלה לדעת</w:t>
      </w:r>
      <w:r>
        <w:rPr>
          <w:rFonts w:hint="cs"/>
          <w:i/>
          <w:rtl/>
        </w:rPr>
        <w:t xml:space="preserve">כם </w:t>
      </w:r>
      <w:r w:rsidRPr="00D27A3A">
        <w:rPr>
          <w:rFonts w:hint="cs"/>
          <w:i/>
          <w:rtl/>
        </w:rPr>
        <w:t>?)</w:t>
      </w:r>
    </w:p>
    <w:p w:rsidR="006866F1" w:rsidRPr="00BE06EF" w:rsidRDefault="006866F1" w:rsidP="006866F1">
      <w:pPr>
        <w:pStyle w:val="09605"/>
        <w:ind w:left="724" w:hanging="180"/>
        <w:rPr>
          <w:rFonts w:hint="cs"/>
          <w:rtl/>
        </w:rPr>
      </w:pPr>
      <w:r w:rsidRPr="00BE06EF">
        <w:rPr>
          <w:rFonts w:hint="cs"/>
          <w:rtl/>
        </w:rPr>
        <w:t>8.</w:t>
      </w:r>
      <w:r>
        <w:rPr>
          <w:rFonts w:hint="cs"/>
          <w:rtl/>
        </w:rPr>
        <w:t xml:space="preserve"> </w:t>
      </w:r>
      <w:r w:rsidRPr="00BE06EF">
        <w:rPr>
          <w:rFonts w:hint="cs"/>
          <w:rtl/>
        </w:rPr>
        <w:t xml:space="preserve">עמותה למטרות צדקה קנתה חבילות שי בסכום של </w:t>
      </w:r>
      <w:r w:rsidRPr="00BE06EF">
        <w:rPr>
          <w:position w:val="-10"/>
        </w:rPr>
        <w:object w:dxaOrig="660" w:dyaOrig="300">
          <v:shape id="_x0000_i1099" type="#_x0000_t75" style="width:33pt;height:15pt" o:ole="">
            <v:imagedata r:id="rId139" o:title=""/>
          </v:shape>
          <o:OLEObject Type="Embed" ProgID="Equation.DSMT4" ShapeID="_x0000_i1099" DrawAspect="Content" ObjectID="_1591953779" r:id="rId140"/>
        </w:object>
      </w:r>
      <w:r w:rsidRPr="00BE06EF">
        <w:rPr>
          <w:rFonts w:hint="eastAsia"/>
          <w:rtl/>
        </w:rPr>
        <w:t>₪</w:t>
      </w:r>
      <w:r w:rsidRPr="00BE06EF">
        <w:rPr>
          <w:rFonts w:hint="cs"/>
          <w:rtl/>
        </w:rPr>
        <w:t xml:space="preserve">. את החבילות פירקו מתנדבים וארזו </w:t>
      </w:r>
    </w:p>
    <w:p w:rsidR="006866F1" w:rsidRPr="00BE06EF" w:rsidRDefault="006866F1" w:rsidP="006866F1">
      <w:pPr>
        <w:pStyle w:val="09605"/>
        <w:ind w:left="724" w:hanging="180"/>
        <w:rPr>
          <w:rFonts w:hint="cs"/>
          <w:rtl/>
        </w:rPr>
      </w:pPr>
      <w:r>
        <w:rPr>
          <w:rFonts w:hint="cs"/>
          <w:rtl/>
        </w:rPr>
        <w:lastRenderedPageBreak/>
        <w:t xml:space="preserve">    </w:t>
      </w:r>
      <w:r w:rsidRPr="00BE06EF">
        <w:rPr>
          <w:rFonts w:hint="cs"/>
          <w:rtl/>
        </w:rPr>
        <w:t>אותם מחדש בחבילות קטנות יותר. כל חבילה נמכרה בשקל יותר ממחיר חבילה שנקנתה. מספר החבילות שנמכרו היה גבוה</w:t>
      </w:r>
      <w:r>
        <w:rPr>
          <w:rFonts w:hint="cs"/>
          <w:rtl/>
        </w:rPr>
        <w:t xml:space="preserve"> </w:t>
      </w:r>
      <w:r w:rsidRPr="00BE06EF">
        <w:rPr>
          <w:rFonts w:hint="cs"/>
          <w:rtl/>
        </w:rPr>
        <w:t xml:space="preserve"> ב-</w:t>
      </w:r>
      <w:r>
        <w:rPr>
          <w:rFonts w:hint="cs"/>
          <w:rtl/>
        </w:rPr>
        <w:t xml:space="preserve"> </w:t>
      </w:r>
      <w:r w:rsidRPr="00BE06EF">
        <w:rPr>
          <w:position w:val="-6"/>
        </w:rPr>
        <w:object w:dxaOrig="380" w:dyaOrig="260">
          <v:shape id="_x0000_i1100" type="#_x0000_t75" style="width:18.75pt;height:12.75pt" o:ole="">
            <v:imagedata r:id="rId141" o:title=""/>
          </v:shape>
          <o:OLEObject Type="Embed" ProgID="Equation.DSMT4" ShapeID="_x0000_i1100" DrawAspect="Content" ObjectID="_1591953780" r:id="rId142"/>
        </w:object>
      </w:r>
      <w:r>
        <w:rPr>
          <w:rFonts w:hint="cs"/>
          <w:rtl/>
        </w:rPr>
        <w:t xml:space="preserve"> </w:t>
      </w:r>
      <w:r w:rsidRPr="00BE06EF">
        <w:rPr>
          <w:rFonts w:hint="cs"/>
          <w:rtl/>
        </w:rPr>
        <w:t xml:space="preserve"> ממספר החבילות שנקנו. סה"כ הכניסה העמותה לתקציבה </w:t>
      </w:r>
      <w:r w:rsidRPr="00BE06EF">
        <w:rPr>
          <w:position w:val="-6"/>
        </w:rPr>
        <w:object w:dxaOrig="499" w:dyaOrig="260">
          <v:shape id="_x0000_i1101" type="#_x0000_t75" style="width:24.75pt;height:12.75pt" o:ole="">
            <v:imagedata r:id="rId143" o:title=""/>
          </v:shape>
          <o:OLEObject Type="Embed" ProgID="Equation.DSMT4" ShapeID="_x0000_i1101" DrawAspect="Content" ObjectID="_1591953781" r:id="rId144"/>
        </w:object>
      </w:r>
      <w:r>
        <w:rPr>
          <w:rFonts w:hint="cs"/>
          <w:rtl/>
        </w:rPr>
        <w:t xml:space="preserve">₪ </w:t>
      </w:r>
      <w:r w:rsidRPr="00BE06EF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Pr="00BE06EF">
        <w:rPr>
          <w:rFonts w:hint="cs"/>
          <w:rtl/>
        </w:rPr>
        <w:t xml:space="preserve"> כמה חבילות נמכרו, ובאיזה מחיר</w:t>
      </w:r>
      <w:r>
        <w:rPr>
          <w:rFonts w:hint="cs"/>
          <w:rtl/>
        </w:rPr>
        <w:t xml:space="preserve"> </w:t>
      </w:r>
      <w:r w:rsidRPr="00BE06EF">
        <w:rPr>
          <w:rFonts w:hint="cs"/>
          <w:rtl/>
        </w:rPr>
        <w:t>?</w:t>
      </w:r>
    </w:p>
    <w:p w:rsidR="006866F1" w:rsidRDefault="006866F1" w:rsidP="006866F1">
      <w:pPr>
        <w:pStyle w:val="a"/>
        <w:tabs>
          <w:tab w:val="left" w:pos="1946"/>
        </w:tabs>
        <w:jc w:val="left"/>
        <w:rPr>
          <w:rFonts w:ascii="Times New Roman" w:hAnsi="Times New Roman" w:cs="David" w:hint="cs"/>
          <w:b/>
          <w:bCs/>
          <w:u w:val="single"/>
          <w:rtl/>
        </w:rPr>
      </w:pPr>
      <w:r>
        <w:rPr>
          <w:rFonts w:ascii="Times New Roman" w:hAnsi="Times New Roman" w:cs="David"/>
          <w:b/>
          <w:bCs/>
          <w:u w:val="single"/>
          <w:rtl/>
        </w:rPr>
        <w:br w:type="page"/>
      </w:r>
      <w:r>
        <w:rPr>
          <w:rFonts w:ascii="Times New Roman" w:hAnsi="Times New Roman" w:cs="David" w:hint="cs"/>
          <w:b/>
          <w:bCs/>
          <w:u w:val="single"/>
          <w:rtl/>
        </w:rPr>
        <w:lastRenderedPageBreak/>
        <w:t>ה</w:t>
      </w:r>
      <w:r w:rsidRPr="00540C75">
        <w:rPr>
          <w:rFonts w:ascii="Times New Roman" w:hAnsi="Times New Roman" w:cs="David" w:hint="cs"/>
          <w:b/>
          <w:bCs/>
          <w:u w:val="single"/>
          <w:rtl/>
        </w:rPr>
        <w:t>צבת משוואות ופתרון בעיות מילוליות</w:t>
      </w:r>
    </w:p>
    <w:p w:rsidR="006866F1" w:rsidRPr="00540C75" w:rsidRDefault="006866F1" w:rsidP="006866F1">
      <w:pPr>
        <w:pStyle w:val="a"/>
        <w:tabs>
          <w:tab w:val="left" w:pos="1946"/>
        </w:tabs>
        <w:jc w:val="left"/>
        <w:rPr>
          <w:rFonts w:ascii="Times New Roman" w:hAnsi="Times New Roman" w:cs="David" w:hint="cs"/>
          <w:b/>
          <w:bCs/>
          <w:u w:val="single"/>
          <w:rtl/>
        </w:rPr>
      </w:pPr>
    </w:p>
    <w:p w:rsidR="006866F1" w:rsidRPr="00665942" w:rsidRDefault="006866F1" w:rsidP="006866F1">
      <w:pPr>
        <w:pStyle w:val="a"/>
        <w:spacing w:line="360" w:lineRule="auto"/>
        <w:jc w:val="center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5380355" cy="2172970"/>
                <wp:effectExtent l="8255" t="7620" r="12065" b="10160"/>
                <wp:docPr id="370" name="Text Box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80355" cy="21729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66F1" w:rsidRPr="00521EC1" w:rsidRDefault="006866F1" w:rsidP="006866F1">
                            <w:pPr>
                              <w:pStyle w:val="a"/>
                              <w:jc w:val="left"/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</w:pP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>מאופן שליפת הנתונים אנו כבר יכולים לראות שכל הבעיות המילוליות נפתרות באותה התבנית:</w:t>
                            </w:r>
                          </w:p>
                          <w:p w:rsidR="006866F1" w:rsidRDefault="006866F1" w:rsidP="006866F1">
                            <w:pPr>
                              <w:pStyle w:val="a"/>
                              <w:jc w:val="left"/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</w:pPr>
                            <w:r w:rsidRPr="00521EC1">
                              <w:rPr>
                                <w:rFonts w:cs="David"/>
                                <w:position w:val="-24"/>
                                <w:sz w:val="24"/>
                                <w:szCs w:val="24"/>
                              </w:rPr>
                              <w:object w:dxaOrig="3140" w:dyaOrig="620">
                                <v:shape id="_x0000_i1346" type="#_x0000_t75" style="width:156.75pt;height:30.75pt" o:ole="">
                                  <v:imagedata r:id="rId145" o:title=""/>
                                </v:shape>
                                <o:OLEObject Type="Embed" ProgID="Equation.DSMT4" ShapeID="_x0000_i1346" DrawAspect="Content" ObjectID="_1591954026" r:id="rId146"/>
                              </w:object>
                            </w: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   כאשר ההבדל היחיד בין הסוגים השונים הוא </w:t>
                            </w:r>
                          </w:p>
                          <w:p w:rsidR="006866F1" w:rsidRPr="00521EC1" w:rsidRDefault="006866F1" w:rsidP="006866F1">
                            <w:pPr>
                              <w:pStyle w:val="a"/>
                              <w:jc w:val="left"/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   </w:t>
                            </w: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>ב</w:t>
                            </w:r>
                            <w:r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>מְמַדי</w:t>
                            </w: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ם המתאימים לבעיה. </w:t>
                            </w:r>
                          </w:p>
                          <w:p w:rsidR="006866F1" w:rsidRPr="00521EC1" w:rsidRDefault="006866F1" w:rsidP="006866F1">
                            <w:pPr>
                              <w:pStyle w:val="a"/>
                              <w:jc w:val="left"/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</w:pP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>בבעיות דרך נקבל</w:t>
                            </w:r>
                            <w:r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:  </w:t>
                            </w:r>
                            <w:r w:rsidRPr="00506E20">
                              <w:rPr>
                                <w:rFonts w:eastAsia="FrankRuehl" w:cs="David" w:hint="cs"/>
                                <w:sz w:val="20"/>
                                <w:szCs w:val="20"/>
                                <w:rtl/>
                              </w:rPr>
                              <w:t xml:space="preserve">מרחק כולל = זמן </w:t>
                            </w:r>
                            <w:r w:rsidRPr="00506E20">
                              <w:rPr>
                                <w:rFonts w:eastAsia="FrankRuehl" w:cs="David"/>
                                <w:sz w:val="20"/>
                                <w:szCs w:val="20"/>
                              </w:rPr>
                              <w:t>•</w:t>
                            </w: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506E20">
                              <w:rPr>
                                <w:rFonts w:ascii="Eurostile" w:hAnsi="Eurostile" w:cs="David"/>
                                <w:position w:val="-24"/>
                                <w:sz w:val="24"/>
                                <w:szCs w:val="24"/>
                              </w:rPr>
                              <w:object w:dxaOrig="600" w:dyaOrig="560">
                                <v:shape id="_x0000_i1347" type="#_x0000_t75" style="width:30pt;height:27.75pt" o:ole="">
                                  <v:imagedata r:id="rId147" o:title=""/>
                                </v:shape>
                                <o:OLEObject Type="Embed" ProgID="Equation.DSMT4" ShapeID="_x0000_i1347" DrawAspect="Content" ObjectID="_1591954027" r:id="rId148"/>
                              </w:object>
                            </w: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 (</w:t>
                            </w:r>
                            <w:r w:rsidRPr="00C75F0C">
                              <w:rPr>
                                <w:rFonts w:eastAsia="FrankRuehl" w:cs="David" w:hint="cs"/>
                                <w:sz w:val="20"/>
                                <w:szCs w:val="20"/>
                                <w:rtl/>
                              </w:rPr>
                              <w:t>מהירות</w:t>
                            </w: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)    </w:t>
                            </w:r>
                          </w:p>
                          <w:p w:rsidR="006866F1" w:rsidRPr="00521EC1" w:rsidRDefault="006866F1" w:rsidP="006866F1">
                            <w:pPr>
                              <w:pStyle w:val="a"/>
                              <w:jc w:val="left"/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</w:pP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>בבעיות קני</w:t>
                            </w:r>
                            <w:r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יה ומכירה: </w:t>
                            </w: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506E20">
                              <w:rPr>
                                <w:rFonts w:eastAsia="FrankRuehl" w:cs="David" w:hint="cs"/>
                                <w:sz w:val="20"/>
                                <w:szCs w:val="20"/>
                                <w:rtl/>
                              </w:rPr>
                              <w:t xml:space="preserve">מחיר כולל = מס' יחידות </w:t>
                            </w:r>
                            <w:r w:rsidRPr="00506E20">
                              <w:rPr>
                                <w:rFonts w:eastAsia="FrankRuehl" w:cs="David"/>
                                <w:sz w:val="20"/>
                                <w:szCs w:val="20"/>
                              </w:rPr>
                              <w:t>•</w:t>
                            </w:r>
                            <w:r w:rsidRPr="00506E20">
                              <w:rPr>
                                <w:rFonts w:eastAsia="FrankRuehl" w:cs="David"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r w:rsidRPr="00506E20">
                              <w:rPr>
                                <w:rFonts w:ascii="Eurostile" w:hAnsi="Eurostile" w:cs="David"/>
                                <w:position w:val="-22"/>
                                <w:sz w:val="24"/>
                                <w:szCs w:val="24"/>
                              </w:rPr>
                              <w:object w:dxaOrig="600" w:dyaOrig="540">
                                <v:shape id="_x0000_i1348" type="#_x0000_t75" style="width:30pt;height:27pt" o:ole="">
                                  <v:imagedata r:id="rId149" o:title=""/>
                                </v:shape>
                                <o:OLEObject Type="Embed" ProgID="Equation.DSMT4" ShapeID="_x0000_i1348" DrawAspect="Content" ObjectID="_1591954028" r:id="rId150"/>
                              </w:object>
                            </w: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    </w:t>
                            </w:r>
                          </w:p>
                          <w:p w:rsidR="006866F1" w:rsidRPr="00521EC1" w:rsidRDefault="006866F1" w:rsidP="006866F1">
                            <w:pPr>
                              <w:pStyle w:val="a"/>
                              <w:jc w:val="left"/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</w:pP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 בבעיות </w:t>
                            </w:r>
                            <w:r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>הֶספק</w:t>
                            </w: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 : </w:t>
                            </w:r>
                            <w:r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506E20">
                              <w:rPr>
                                <w:rFonts w:eastAsia="FrankRuehl" w:cs="David" w:hint="cs"/>
                                <w:sz w:val="20"/>
                                <w:szCs w:val="20"/>
                                <w:rtl/>
                              </w:rPr>
                              <w:t xml:space="preserve">סה"כ עבודה = זמן </w:t>
                            </w:r>
                            <w:r w:rsidRPr="00506E20">
                              <w:rPr>
                                <w:rFonts w:eastAsia="FrankRuehl" w:cs="David"/>
                                <w:sz w:val="20"/>
                                <w:szCs w:val="20"/>
                              </w:rPr>
                              <w:t>•</w:t>
                            </w:r>
                            <w:r w:rsidRPr="00506E20">
                              <w:rPr>
                                <w:rFonts w:eastAsia="FrankRuehl" w:cs="David"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r w:rsidRPr="00506E20">
                              <w:rPr>
                                <w:rFonts w:ascii="Eurostile" w:hAnsi="Eurostile" w:cs="David"/>
                                <w:position w:val="-24"/>
                                <w:sz w:val="24"/>
                                <w:szCs w:val="24"/>
                              </w:rPr>
                              <w:object w:dxaOrig="1660" w:dyaOrig="560">
                                <v:shape id="_x0000_i1349" type="#_x0000_t75" style="width:83.25pt;height:27.75pt" o:ole="">
                                  <v:imagedata r:id="rId151" o:title=""/>
                                </v:shape>
                                <o:OLEObject Type="Embed" ProgID="Equation.DSMT4" ShapeID="_x0000_i1349" DrawAspect="Content" ObjectID="_1591954029" r:id="rId152"/>
                              </w:object>
                            </w:r>
                            <w:r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C75F0C">
                              <w:rPr>
                                <w:rFonts w:eastAsia="FrankRuehl" w:cs="David" w:hint="cs"/>
                                <w:sz w:val="20"/>
                                <w:szCs w:val="20"/>
                                <w:rtl/>
                              </w:rPr>
                              <w:t>(</w:t>
                            </w:r>
                            <w:r>
                              <w:rPr>
                                <w:rFonts w:eastAsia="FrankRuehl" w:cs="David" w:hint="cs"/>
                                <w:sz w:val="20"/>
                                <w:szCs w:val="20"/>
                                <w:rtl/>
                              </w:rPr>
                              <w:t>הֶספק</w:t>
                            </w:r>
                            <w:r w:rsidRPr="00C75F0C">
                              <w:rPr>
                                <w:rFonts w:eastAsia="FrankRuehl" w:cs="David" w:hint="cs"/>
                                <w:sz w:val="20"/>
                                <w:szCs w:val="20"/>
                                <w:rtl/>
                              </w:rPr>
                              <w:t>)</w:t>
                            </w:r>
                          </w:p>
                          <w:p w:rsidR="006866F1" w:rsidRPr="00521EC1" w:rsidRDefault="006866F1" w:rsidP="006866F1">
                            <w:pPr>
                              <w:pStyle w:val="a"/>
                              <w:jc w:val="left"/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</w:pPr>
                            <w:r w:rsidRPr="00521EC1"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בבעיות תערובת: </w:t>
                            </w:r>
                            <w:r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902BFE">
                              <w:rPr>
                                <w:rFonts w:eastAsia="FrankRuehl" w:cs="David" w:hint="cs"/>
                                <w:sz w:val="20"/>
                                <w:szCs w:val="20"/>
                                <w:rtl/>
                              </w:rPr>
                              <w:t>כמות מומס = נפח/משק</w:t>
                            </w:r>
                            <w:r w:rsidRPr="00902BFE">
                              <w:rPr>
                                <w:rStyle w:val="Eurostile"/>
                                <w:rFonts w:cs="David" w:hint="cs"/>
                                <w:sz w:val="20"/>
                                <w:szCs w:val="20"/>
                                <w:rtl/>
                              </w:rPr>
                              <w:t xml:space="preserve">ל </w:t>
                            </w:r>
                            <w:r w:rsidRPr="00902BFE">
                              <w:rPr>
                                <w:rFonts w:eastAsia="FrankRuehl" w:cs="David"/>
                                <w:sz w:val="20"/>
                                <w:szCs w:val="20"/>
                              </w:rPr>
                              <w:t>•</w:t>
                            </w:r>
                            <w:r w:rsidRPr="00902BFE">
                              <w:rPr>
                                <w:rFonts w:eastAsia="FrankRuehl" w:cs="David"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r w:rsidRPr="00506E20">
                              <w:rPr>
                                <w:rFonts w:ascii="Eurostile" w:hAnsi="Eurostile" w:cs="David"/>
                                <w:position w:val="-24"/>
                                <w:sz w:val="24"/>
                                <w:szCs w:val="24"/>
                              </w:rPr>
                              <w:object w:dxaOrig="1460" w:dyaOrig="560">
                                <v:shape id="_x0000_i1350" type="#_x0000_t75" style="width:72.75pt;height:27.75pt" o:ole="">
                                  <v:imagedata r:id="rId153" o:title=""/>
                                </v:shape>
                                <o:OLEObject Type="Embed" ProgID="Equation.DSMT4" ShapeID="_x0000_i1350" DrawAspect="Content" ObjectID="_1591954030" r:id="rId154"/>
                              </w:object>
                            </w:r>
                            <w:r>
                              <w:rPr>
                                <w:rFonts w:eastAsia="FrankRuehl" w:cs="David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902BFE">
                              <w:rPr>
                                <w:rFonts w:eastAsia="FrankRuehl" w:cs="David" w:hint="cs"/>
                                <w:sz w:val="20"/>
                                <w:szCs w:val="20"/>
                                <w:rtl/>
                              </w:rPr>
                              <w:t>(% הריכוז של המומס)</w:t>
                            </w:r>
                          </w:p>
                          <w:p w:rsidR="006866F1" w:rsidRPr="00521EC1" w:rsidRDefault="006866F1" w:rsidP="006866F1"/>
                        </w:txbxContent>
                      </wps:txbx>
                      <wps:bodyPr rot="0" vert="horz" wrap="square" lIns="0" tIns="10800" rIns="91440" bIns="1080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370" o:spid="_x0000_s1049" type="#_x0000_t202" style="width:423.65pt;height:171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">
                <v:textbox inset="0,.3mm,,.3mm">
                  <w:txbxContent>
                    <w:p w:rsidR="006866F1" w:rsidRPr="00521EC1" w:rsidRDefault="006866F1" w:rsidP="006866F1">
                      <w:pPr>
                        <w:pStyle w:val="a"/>
                        <w:jc w:val="left"/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</w:pP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>מאופן שליפת הנתונים אנו כבר יכולים לראות שכל הבעיות המילוליות נפתרות באותה התבנית:</w:t>
                      </w:r>
                    </w:p>
                    <w:p w:rsidR="006866F1" w:rsidRDefault="006866F1" w:rsidP="006866F1">
                      <w:pPr>
                        <w:pStyle w:val="a"/>
                        <w:jc w:val="left"/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</w:pPr>
                      <w:r w:rsidRPr="00521EC1">
                        <w:rPr>
                          <w:rFonts w:cs="David"/>
                          <w:position w:val="-24"/>
                          <w:sz w:val="24"/>
                          <w:szCs w:val="24"/>
                        </w:rPr>
                        <w:object w:dxaOrig="3140" w:dyaOrig="620">
                          <v:shape id="_x0000_i1346" type="#_x0000_t75" style="width:156.75pt;height:30.75pt" o:ole="">
                            <v:imagedata r:id="rId145" o:title=""/>
                          </v:shape>
                          <o:OLEObject Type="Embed" ProgID="Equation.DSMT4" ShapeID="_x0000_i1346" DrawAspect="Content" ObjectID="_1591954026" r:id="rId155"/>
                        </w:object>
                      </w: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   כאשר ההבדל היחיד בין הסוגים השונים הוא </w:t>
                      </w:r>
                    </w:p>
                    <w:p w:rsidR="006866F1" w:rsidRPr="00521EC1" w:rsidRDefault="006866F1" w:rsidP="006866F1">
                      <w:pPr>
                        <w:pStyle w:val="a"/>
                        <w:jc w:val="left"/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</w:pPr>
                      <w:r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   </w:t>
                      </w: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>ב</w:t>
                      </w:r>
                      <w:r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>מְמַדי</w:t>
                      </w: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ם המתאימים לבעיה. </w:t>
                      </w:r>
                    </w:p>
                    <w:p w:rsidR="006866F1" w:rsidRPr="00521EC1" w:rsidRDefault="006866F1" w:rsidP="006866F1">
                      <w:pPr>
                        <w:pStyle w:val="a"/>
                        <w:jc w:val="left"/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</w:pP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>בבעיות דרך נקבל</w:t>
                      </w:r>
                      <w:r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:  </w:t>
                      </w:r>
                      <w:r w:rsidRPr="00506E20">
                        <w:rPr>
                          <w:rFonts w:eastAsia="FrankRuehl" w:cs="David" w:hint="cs"/>
                          <w:sz w:val="20"/>
                          <w:szCs w:val="20"/>
                          <w:rtl/>
                        </w:rPr>
                        <w:t xml:space="preserve">מרחק כולל = זמן </w:t>
                      </w:r>
                      <w:r w:rsidRPr="00506E20">
                        <w:rPr>
                          <w:rFonts w:eastAsia="FrankRuehl" w:cs="David"/>
                          <w:sz w:val="20"/>
                          <w:szCs w:val="20"/>
                        </w:rPr>
                        <w:t>•</w:t>
                      </w: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506E20">
                        <w:rPr>
                          <w:rFonts w:ascii="Eurostile" w:hAnsi="Eurostile" w:cs="David"/>
                          <w:position w:val="-24"/>
                          <w:sz w:val="24"/>
                          <w:szCs w:val="24"/>
                        </w:rPr>
                        <w:object w:dxaOrig="600" w:dyaOrig="560">
                          <v:shape id="_x0000_i1347" type="#_x0000_t75" style="width:30pt;height:27.75pt" o:ole="">
                            <v:imagedata r:id="rId147" o:title=""/>
                          </v:shape>
                          <o:OLEObject Type="Embed" ProgID="Equation.DSMT4" ShapeID="_x0000_i1347" DrawAspect="Content" ObjectID="_1591954027" r:id="rId156"/>
                        </w:object>
                      </w: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 (</w:t>
                      </w:r>
                      <w:r w:rsidRPr="00C75F0C">
                        <w:rPr>
                          <w:rFonts w:eastAsia="FrankRuehl" w:cs="David" w:hint="cs"/>
                          <w:sz w:val="20"/>
                          <w:szCs w:val="20"/>
                          <w:rtl/>
                        </w:rPr>
                        <w:t>מהירות</w:t>
                      </w: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)    </w:t>
                      </w:r>
                    </w:p>
                    <w:p w:rsidR="006866F1" w:rsidRPr="00521EC1" w:rsidRDefault="006866F1" w:rsidP="006866F1">
                      <w:pPr>
                        <w:pStyle w:val="a"/>
                        <w:jc w:val="left"/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</w:pP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>בבעיות קני</w:t>
                      </w:r>
                      <w:r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יה ומכירה: </w:t>
                      </w: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506E20">
                        <w:rPr>
                          <w:rFonts w:eastAsia="FrankRuehl" w:cs="David" w:hint="cs"/>
                          <w:sz w:val="20"/>
                          <w:szCs w:val="20"/>
                          <w:rtl/>
                        </w:rPr>
                        <w:t xml:space="preserve">מחיר כולל = מס' יחידות </w:t>
                      </w:r>
                      <w:r w:rsidRPr="00506E20">
                        <w:rPr>
                          <w:rFonts w:eastAsia="FrankRuehl" w:cs="David"/>
                          <w:sz w:val="20"/>
                          <w:szCs w:val="20"/>
                        </w:rPr>
                        <w:t>•</w:t>
                      </w:r>
                      <w:r w:rsidRPr="00506E20">
                        <w:rPr>
                          <w:rFonts w:eastAsia="FrankRuehl" w:cs="David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Pr="00506E20">
                        <w:rPr>
                          <w:rFonts w:ascii="Eurostile" w:hAnsi="Eurostile" w:cs="David"/>
                          <w:position w:val="-22"/>
                          <w:sz w:val="24"/>
                          <w:szCs w:val="24"/>
                        </w:rPr>
                        <w:object w:dxaOrig="600" w:dyaOrig="540">
                          <v:shape id="_x0000_i1348" type="#_x0000_t75" style="width:30pt;height:27pt" o:ole="">
                            <v:imagedata r:id="rId149" o:title=""/>
                          </v:shape>
                          <o:OLEObject Type="Embed" ProgID="Equation.DSMT4" ShapeID="_x0000_i1348" DrawAspect="Content" ObjectID="_1591954028" r:id="rId157"/>
                        </w:object>
                      </w: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    </w:t>
                      </w:r>
                    </w:p>
                    <w:p w:rsidR="006866F1" w:rsidRPr="00521EC1" w:rsidRDefault="006866F1" w:rsidP="006866F1">
                      <w:pPr>
                        <w:pStyle w:val="a"/>
                        <w:jc w:val="left"/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</w:pP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 בבעיות </w:t>
                      </w:r>
                      <w:r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>הֶספק</w:t>
                      </w: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 : </w:t>
                      </w:r>
                      <w:r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506E20">
                        <w:rPr>
                          <w:rFonts w:eastAsia="FrankRuehl" w:cs="David" w:hint="cs"/>
                          <w:sz w:val="20"/>
                          <w:szCs w:val="20"/>
                          <w:rtl/>
                        </w:rPr>
                        <w:t xml:space="preserve">סה"כ עבודה = זמן </w:t>
                      </w:r>
                      <w:r w:rsidRPr="00506E20">
                        <w:rPr>
                          <w:rFonts w:eastAsia="FrankRuehl" w:cs="David"/>
                          <w:sz w:val="20"/>
                          <w:szCs w:val="20"/>
                        </w:rPr>
                        <w:t>•</w:t>
                      </w:r>
                      <w:r w:rsidRPr="00506E20">
                        <w:rPr>
                          <w:rFonts w:eastAsia="FrankRuehl" w:cs="David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Pr="00506E20">
                        <w:rPr>
                          <w:rFonts w:ascii="Eurostile" w:hAnsi="Eurostile" w:cs="David"/>
                          <w:position w:val="-24"/>
                          <w:sz w:val="24"/>
                          <w:szCs w:val="24"/>
                        </w:rPr>
                        <w:object w:dxaOrig="1660" w:dyaOrig="560">
                          <v:shape id="_x0000_i1349" type="#_x0000_t75" style="width:83.25pt;height:27.75pt" o:ole="">
                            <v:imagedata r:id="rId151" o:title=""/>
                          </v:shape>
                          <o:OLEObject Type="Embed" ProgID="Equation.DSMT4" ShapeID="_x0000_i1349" DrawAspect="Content" ObjectID="_1591954029" r:id="rId158"/>
                        </w:object>
                      </w:r>
                      <w:r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C75F0C">
                        <w:rPr>
                          <w:rFonts w:eastAsia="FrankRuehl" w:cs="David" w:hint="cs"/>
                          <w:sz w:val="20"/>
                          <w:szCs w:val="20"/>
                          <w:rtl/>
                        </w:rPr>
                        <w:t>(</w:t>
                      </w:r>
                      <w:r>
                        <w:rPr>
                          <w:rFonts w:eastAsia="FrankRuehl" w:cs="David" w:hint="cs"/>
                          <w:sz w:val="20"/>
                          <w:szCs w:val="20"/>
                          <w:rtl/>
                        </w:rPr>
                        <w:t>הֶספק</w:t>
                      </w:r>
                      <w:r w:rsidRPr="00C75F0C">
                        <w:rPr>
                          <w:rFonts w:eastAsia="FrankRuehl" w:cs="David" w:hint="cs"/>
                          <w:sz w:val="20"/>
                          <w:szCs w:val="20"/>
                          <w:rtl/>
                        </w:rPr>
                        <w:t>)</w:t>
                      </w:r>
                    </w:p>
                    <w:p w:rsidR="006866F1" w:rsidRPr="00521EC1" w:rsidRDefault="006866F1" w:rsidP="006866F1">
                      <w:pPr>
                        <w:pStyle w:val="a"/>
                        <w:jc w:val="left"/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</w:pPr>
                      <w:r w:rsidRPr="00521EC1"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בבעיות תערובת: </w:t>
                      </w:r>
                      <w:r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902BFE">
                        <w:rPr>
                          <w:rFonts w:eastAsia="FrankRuehl" w:cs="David" w:hint="cs"/>
                          <w:sz w:val="20"/>
                          <w:szCs w:val="20"/>
                          <w:rtl/>
                        </w:rPr>
                        <w:t>כמות מומס = נפח/משק</w:t>
                      </w:r>
                      <w:r w:rsidRPr="00902BFE">
                        <w:rPr>
                          <w:rStyle w:val="Eurostile"/>
                          <w:rFonts w:cs="David" w:hint="cs"/>
                          <w:sz w:val="20"/>
                          <w:szCs w:val="20"/>
                          <w:rtl/>
                        </w:rPr>
                        <w:t xml:space="preserve">ל </w:t>
                      </w:r>
                      <w:r w:rsidRPr="00902BFE">
                        <w:rPr>
                          <w:rFonts w:eastAsia="FrankRuehl" w:cs="David"/>
                          <w:sz w:val="20"/>
                          <w:szCs w:val="20"/>
                        </w:rPr>
                        <w:t>•</w:t>
                      </w:r>
                      <w:r w:rsidRPr="00902BFE">
                        <w:rPr>
                          <w:rFonts w:eastAsia="FrankRuehl" w:cs="David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Pr="00506E20">
                        <w:rPr>
                          <w:rFonts w:ascii="Eurostile" w:hAnsi="Eurostile" w:cs="David"/>
                          <w:position w:val="-24"/>
                          <w:sz w:val="24"/>
                          <w:szCs w:val="24"/>
                        </w:rPr>
                        <w:object w:dxaOrig="1460" w:dyaOrig="560">
                          <v:shape id="_x0000_i1350" type="#_x0000_t75" style="width:72.75pt;height:27.75pt" o:ole="">
                            <v:imagedata r:id="rId153" o:title=""/>
                          </v:shape>
                          <o:OLEObject Type="Embed" ProgID="Equation.DSMT4" ShapeID="_x0000_i1350" DrawAspect="Content" ObjectID="_1591954030" r:id="rId159"/>
                        </w:object>
                      </w:r>
                      <w:r>
                        <w:rPr>
                          <w:rFonts w:eastAsia="FrankRuehl" w:cs="David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902BFE">
                        <w:rPr>
                          <w:rFonts w:eastAsia="FrankRuehl" w:cs="David" w:hint="cs"/>
                          <w:sz w:val="20"/>
                          <w:szCs w:val="20"/>
                          <w:rtl/>
                        </w:rPr>
                        <w:t>(% הריכוז של המומס)</w:t>
                      </w:r>
                    </w:p>
                    <w:p w:rsidR="006866F1" w:rsidRPr="00521EC1" w:rsidRDefault="006866F1" w:rsidP="006866F1"/>
                  </w:txbxContent>
                </v:textbox>
                <w10:wrap anchorx="page"/>
                <w10:anchorlock/>
              </v:shape>
            </w:pict>
          </mc:Fallback>
        </mc:AlternateContent>
      </w:r>
    </w:p>
    <w:p w:rsidR="006866F1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לומר אנו יכולים לראות שבאופן כללי ההיגיון המנחה בבעיות מילוליות אינו תלוי בנושא השאלה.</w:t>
      </w:r>
    </w:p>
    <w:p w:rsidR="006866F1" w:rsidRPr="00665942" w:rsidRDefault="006866F1" w:rsidP="006866F1">
      <w:pPr>
        <w:ind w:left="-21"/>
        <w:rPr>
          <w:rFonts w:ascii="Times New Roman" w:hAnsi="Times New Roman" w:hint="cs"/>
          <w:rtl/>
        </w:rPr>
      </w:pPr>
      <w:r w:rsidRPr="00665942">
        <w:rPr>
          <w:rFonts w:ascii="Times New Roman" w:eastAsia="FrankRuehl" w:hAnsi="Times New Roman" w:hint="cs"/>
          <w:rtl/>
        </w:rPr>
        <w:t>כדי שנהיה בטוחים במערכת ההצבות שלנו</w:t>
      </w:r>
      <w:r>
        <w:rPr>
          <w:rFonts w:ascii="Times New Roman" w:eastAsia="FrankRuehl" w:hAnsi="Times New Roman" w:hint="cs"/>
          <w:rtl/>
        </w:rPr>
        <w:t>,</w:t>
      </w:r>
      <w:r w:rsidRPr="00665942">
        <w:rPr>
          <w:rFonts w:ascii="Times New Roman" w:eastAsia="FrankRuehl" w:hAnsi="Times New Roman" w:hint="cs"/>
          <w:rtl/>
        </w:rPr>
        <w:t xml:space="preserve"> כדאי</w:t>
      </w:r>
      <w:r w:rsidRPr="009C23FA">
        <w:rPr>
          <w:rFonts w:ascii="Times New Roman" w:eastAsia="FrankRuehl" w:hAnsi="Times New Roman" w:hint="cs"/>
          <w:rtl/>
        </w:rPr>
        <w:t xml:space="preserve"> גם</w:t>
      </w:r>
      <w:r>
        <w:rPr>
          <w:rFonts w:ascii="Times New Roman" w:eastAsia="FrankRuehl" w:hAnsi="Times New Roman" w:hint="cs"/>
          <w:rtl/>
        </w:rPr>
        <w:t xml:space="preserve"> </w:t>
      </w:r>
      <w:r w:rsidRPr="00665942">
        <w:rPr>
          <w:rFonts w:ascii="Times New Roman" w:eastAsia="FrankRuehl" w:hAnsi="Times New Roman" w:hint="cs"/>
          <w:rtl/>
        </w:rPr>
        <w:t>לבדוק את ה</w:t>
      </w:r>
      <w:r>
        <w:rPr>
          <w:rFonts w:ascii="Times New Roman" w:eastAsia="FrankRuehl" w:hAnsi="Times New Roman" w:hint="cs"/>
          <w:rtl/>
        </w:rPr>
        <w:t>מְמַדי</w:t>
      </w:r>
      <w:r w:rsidRPr="00665942">
        <w:rPr>
          <w:rFonts w:ascii="Times New Roman" w:eastAsia="FrankRuehl" w:hAnsi="Times New Roman" w:hint="cs"/>
          <w:rtl/>
        </w:rPr>
        <w:t>ם של כל משוואה. נוכל להשוות בין ה</w:t>
      </w:r>
      <w:r>
        <w:rPr>
          <w:rFonts w:ascii="Times New Roman" w:eastAsia="FrankRuehl" w:hAnsi="Times New Roman" w:hint="cs"/>
          <w:rtl/>
        </w:rPr>
        <w:t>מֵמַד</w:t>
      </w:r>
      <w:r w:rsidRPr="00665942">
        <w:rPr>
          <w:rFonts w:ascii="Times New Roman" w:eastAsia="FrankRuehl" w:hAnsi="Times New Roman" w:hint="cs"/>
          <w:rtl/>
        </w:rPr>
        <w:t xml:space="preserve"> המתקבל בצד </w:t>
      </w:r>
      <w:r w:rsidRPr="00C75F0C">
        <w:rPr>
          <w:rFonts w:ascii="Times New Roman" w:eastAsia="FrankRuehl" w:hAnsi="Times New Roman" w:hint="cs"/>
          <w:rtl/>
        </w:rPr>
        <w:t>שמאל,</w:t>
      </w:r>
      <w:r w:rsidRPr="00C75F0C">
        <w:rPr>
          <w:rStyle w:val="Eurostile"/>
          <w:rFonts w:ascii="Times New Roman" w:hAnsi="Times New Roman" w:hint="cs"/>
          <w:rtl/>
        </w:rPr>
        <w:t xml:space="preserve"> לבין המֵמַד המתקבל בצד ימין. אם ההתאמה אינה מתקיימת, סימן מובהק הוא</w:t>
      </w:r>
      <w:r w:rsidRPr="00616621">
        <w:rPr>
          <w:rStyle w:val="Eurostile"/>
          <w:rFonts w:ascii="Times New Roman" w:hAnsi="Times New Roman" w:hint="cs"/>
          <w:rtl/>
        </w:rPr>
        <w:t xml:space="preserve"> שהמשוואה</w:t>
      </w:r>
      <w:r w:rsidRPr="00665942">
        <w:rPr>
          <w:rStyle w:val="Eurostile"/>
          <w:rFonts w:ascii="Times New Roman" w:hAnsi="Times New Roman" w:hint="cs"/>
          <w:rtl/>
        </w:rPr>
        <w:t xml:space="preserve"> </w:t>
      </w:r>
      <w:r w:rsidRPr="00665942">
        <w:rPr>
          <w:rFonts w:ascii="Times New Roman" w:hAnsi="Times New Roman" w:hint="cs"/>
          <w:b/>
          <w:bCs/>
          <w:u w:val="single"/>
          <w:rtl/>
        </w:rPr>
        <w:t>אינה</w:t>
      </w:r>
      <w:r w:rsidRPr="00665942">
        <w:rPr>
          <w:rFonts w:ascii="Times New Roman" w:eastAsia="FrankRuehl" w:hAnsi="Times New Roman" w:hint="cs"/>
          <w:rtl/>
        </w:rPr>
        <w:t xml:space="preserve"> נכונה. במקרה זה נחסוך זמן פתרון ונחזור למציאת המשווא</w:t>
      </w:r>
      <w:r>
        <w:rPr>
          <w:rFonts w:ascii="Times New Roman" w:eastAsia="FrankRuehl" w:hAnsi="Times New Roman" w:hint="cs"/>
          <w:rtl/>
        </w:rPr>
        <w:t>ה</w:t>
      </w:r>
      <w:r w:rsidRPr="00665942">
        <w:rPr>
          <w:rFonts w:ascii="Times New Roman" w:eastAsia="FrankRuehl" w:hAnsi="Times New Roman" w:hint="cs"/>
          <w:rtl/>
        </w:rPr>
        <w:t xml:space="preserve"> הנכונה. אם קיימת התאמה</w:t>
      </w:r>
      <w:r>
        <w:rPr>
          <w:rFonts w:ascii="Times New Roman" w:eastAsia="FrankRuehl" w:hAnsi="Times New Roman" w:hint="cs"/>
          <w:rtl/>
        </w:rPr>
        <w:t>,</w:t>
      </w:r>
      <w:r w:rsidRPr="00665942">
        <w:rPr>
          <w:rFonts w:ascii="Times New Roman" w:eastAsia="FrankRuehl" w:hAnsi="Times New Roman" w:hint="cs"/>
          <w:rtl/>
        </w:rPr>
        <w:t xml:space="preserve"> יש סיכוי טוב שהמשוואה נכונה</w:t>
      </w:r>
      <w:r>
        <w:rPr>
          <w:rFonts w:ascii="Times New Roman" w:eastAsia="FrankRuehl" w:hAnsi="Times New Roman" w:hint="cs"/>
          <w:rtl/>
        </w:rPr>
        <w:t>,</w:t>
      </w:r>
      <w:r w:rsidRPr="00665942">
        <w:rPr>
          <w:rFonts w:ascii="Times New Roman" w:eastAsia="FrankRuehl" w:hAnsi="Times New Roman" w:hint="cs"/>
          <w:rtl/>
        </w:rPr>
        <w:t xml:space="preserve"> ושווה להשקיע גם בפתרון כדי להגיע לתוצאה המבוקשת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>מכיו</w:t>
      </w:r>
      <w:r>
        <w:rPr>
          <w:rFonts w:ascii="Times New Roman" w:hAnsi="Times New Roman" w:cs="David" w:hint="cs"/>
          <w:sz w:val="24"/>
          <w:szCs w:val="24"/>
          <w:rtl/>
        </w:rPr>
        <w:t>ו</w:t>
      </w:r>
      <w:r w:rsidRPr="00665942">
        <w:rPr>
          <w:rFonts w:ascii="Times New Roman" w:hAnsi="Times New Roman" w:cs="David" w:hint="cs"/>
          <w:sz w:val="24"/>
          <w:szCs w:val="24"/>
          <w:rtl/>
        </w:rPr>
        <w:t>ן שה</w:t>
      </w:r>
      <w:r>
        <w:rPr>
          <w:rFonts w:ascii="Times New Roman" w:hAnsi="Times New Roman" w:cs="David" w:hint="cs"/>
          <w:sz w:val="24"/>
          <w:szCs w:val="24"/>
          <w:rtl/>
        </w:rPr>
        <w:t>מְמַדי</w:t>
      </w:r>
      <w:r w:rsidRPr="00665942">
        <w:rPr>
          <w:rFonts w:ascii="Times New Roman" w:hAnsi="Times New Roman" w:cs="David" w:hint="cs"/>
          <w:sz w:val="24"/>
          <w:szCs w:val="24"/>
          <w:rtl/>
        </w:rPr>
        <w:t>ם חשובים לפתרון בעיות מ</w:t>
      </w:r>
      <w:r>
        <w:rPr>
          <w:rFonts w:ascii="Times New Roman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hAnsi="Times New Roman" w:cs="David" w:hint="cs"/>
          <w:sz w:val="24"/>
          <w:szCs w:val="24"/>
          <w:rtl/>
        </w:rPr>
        <w:t>לוליות</w:t>
      </w:r>
      <w:r>
        <w:rPr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נרחיב קצת בנושא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נתחיל בבעיות תנועה.</w:t>
      </w:r>
    </w:p>
    <w:p w:rsidR="006866F1" w:rsidRPr="00665942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מתוך כל הנאמר לעיל, אנ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תקווה שכבר הבנ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ם כי בתנועה שולטת הנוסח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: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040" w:dyaOrig="279">
          <v:shape id="_x0000_i1103" type="#_x0000_t75" style="width:51.75pt;height:14.25pt" o:ole="">
            <v:imagedata r:id="rId160" o:title=""/>
          </v:shape>
          <o:OLEObject Type="Embed" ProgID="Equation.3" ShapeID="_x0000_i1103" DrawAspect="Content" ObjectID="_1591953782" r:id="rId161"/>
        </w:object>
      </w:r>
      <w:r w:rsidRPr="00C75F0C">
        <w:rPr>
          <w:rFonts w:ascii="Times New Roman" w:eastAsia="FrankRuehl" w:hAnsi="Times New Roman" w:cs="David"/>
          <w:position w:val="-6"/>
          <w:sz w:val="24"/>
          <w:szCs w:val="24"/>
        </w:rPr>
        <w:object w:dxaOrig="940" w:dyaOrig="240">
          <v:shape id="_x0000_i1104" type="#_x0000_t75" style="width:47.25pt;height:12pt" o:ole="">
            <v:imagedata r:id="rId162" o:title=""/>
          </v:shape>
          <o:OLEObject Type="Embed" ProgID="Equation.DSMT4" ShapeID="_x0000_i1104" DrawAspect="Content" ObjectID="_1591953783" r:id="rId163"/>
        </w:object>
      </w:r>
    </w:p>
    <w:p w:rsidR="006866F1" w:rsidRPr="00665942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ו כפי שכבר ראינו: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רחק כולל = זמן </w:t>
      </w:r>
      <w:r w:rsidRPr="00665942">
        <w:rPr>
          <w:rFonts w:ascii="Times New Roman" w:eastAsia="FrankRuehl" w:hAnsi="Times New Roman" w:cs="David"/>
          <w:sz w:val="24"/>
          <w:szCs w:val="24"/>
        </w:rPr>
        <w:t>•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28"/>
          <w:sz w:val="24"/>
          <w:szCs w:val="24"/>
        </w:rPr>
        <w:object w:dxaOrig="700" w:dyaOrig="660">
          <v:shape id="_x0000_i1105" type="#_x0000_t75" style="width:35.25pt;height:33pt" o:ole="">
            <v:imagedata r:id="rId164" o:title=""/>
          </v:shape>
          <o:OLEObject Type="Embed" ProgID="Equation.DSMT4" ShapeID="_x0000_i1105" DrawAspect="Content" ObjectID="_1591953784" r:id="rId16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מהירות)   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דרך כלל (אך זו ממ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ש לא חובה) מסמנים את המהירות באות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/>
          <w:sz w:val="24"/>
          <w:szCs w:val="24"/>
        </w:rPr>
        <w:t>v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את הזמן באות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t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ואת הדרך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באות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-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s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אז מתקבלת אותה הנוסחה בצור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: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600" w:dyaOrig="260">
          <v:shape id="_x0000_i1106" type="#_x0000_t75" style="width:30pt;height:12.75pt" o:ole="">
            <v:imagedata r:id="rId166" o:title=""/>
          </v:shape>
          <o:OLEObject Type="Embed" ProgID="Equation.3" ShapeID="_x0000_i1106" DrawAspect="Content" ObjectID="_1591953785" r:id="rId167"/>
        </w:objec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</w:p>
    <w:p w:rsidR="006866F1" w:rsidRPr="00665942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דיקת 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ְמַד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ם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תַּרא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נו שאכן מתקיים בהם שוויון: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Fonts w:ascii="Times New Roman" w:eastAsia="FrankRuehl" w:hAnsi="Times New Roman" w:cs="David"/>
          <w:sz w:val="24"/>
          <w:szCs w:val="24"/>
        </w:rPr>
        <w:t>s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=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 w:rsidRPr="00665942">
        <w:rPr>
          <w:rFonts w:ascii="Times New Roman" w:eastAsia="FrankRuehl" w:hAnsi="Times New Roman" w:cs="David"/>
          <w:sz w:val="24"/>
          <w:szCs w:val="24"/>
        </w:rPr>
        <w:t>t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297C15">
        <w:rPr>
          <w:rFonts w:ascii="Times New Roman" w:eastAsia="FrankRuehl" w:hAnsi="Times New Roman" w:cs="David"/>
          <w:position w:val="-4"/>
          <w:sz w:val="24"/>
          <w:szCs w:val="24"/>
        </w:rPr>
        <w:object w:dxaOrig="120" w:dyaOrig="160">
          <v:shape id="_x0000_i1107" type="#_x0000_t75" style="width:6pt;height:8.25pt" o:ole="">
            <v:imagedata r:id="rId168" o:title=""/>
          </v:shape>
          <o:OLEObject Type="Embed" ProgID="Equation.DSMT4" ShapeID="_x0000_i1107" DrawAspect="Content" ObjectID="_1591953786" r:id="rId169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v</w:t>
      </w:r>
      <w:r>
        <w:rPr>
          <w:rFonts w:ascii="Times New Roman" w:eastAsia="FrankRuehl" w:hAnsi="Times New Roman" w:cs="David"/>
          <w:sz w:val="24"/>
          <w:szCs w:val="24"/>
        </w:rPr>
        <w:t xml:space="preserve">  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</w:p>
    <w:p w:rsidR="006866F1" w:rsidRPr="00665942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hAnsi="Times New Roman" w:cs="David"/>
          <w:position w:val="-28"/>
          <w:sz w:val="24"/>
          <w:szCs w:val="24"/>
        </w:rPr>
        <w:object w:dxaOrig="1820" w:dyaOrig="660">
          <v:shape id="_x0000_i1108" type="#_x0000_t75" style="width:90.75pt;height:33pt" o:ole="">
            <v:imagedata r:id="rId170" o:title=""/>
          </v:shape>
          <o:OLEObject Type="Embed" ProgID="Equation.3" ShapeID="_x0000_i1108" DrawAspect="Content" ObjectID="_1591953787" r:id="rId171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ואכן רואים שלאחר צמצום מתקבל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ֵמַ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ל ק"מ בשני האגפים.</w:t>
      </w:r>
    </w:p>
    <w:p w:rsidR="006866F1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B971FE">
        <w:rPr>
          <w:rFonts w:ascii="Times New Roman" w:eastAsia="FrankRuehl" w:hAnsi="Times New Roman" w:cs="David" w:hint="cs"/>
          <w:sz w:val="24"/>
          <w:szCs w:val="24"/>
          <w:rtl/>
        </w:rPr>
        <w:t>נתחיל בניתוח בעיות פשוטות.</w:t>
      </w:r>
    </w:p>
    <w:p w:rsidR="006866F1" w:rsidRPr="00B971FE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487239">
        <w:rPr>
          <w:rFonts w:ascii="Times New Roman" w:eastAsia="FrankRuehl" w:hAnsi="Times New Roman" w:cs="David" w:hint="cs"/>
          <w:sz w:val="24"/>
          <w:szCs w:val="24"/>
          <w:rtl/>
        </w:rPr>
        <w:t>ט</w:t>
      </w:r>
      <w:r w:rsidRPr="00902CFC">
        <w:rPr>
          <w:rFonts w:ascii="Times New Roman" w:eastAsia="FrankRuehl" w:hAnsi="Times New Roman" w:cs="David" w:hint="cs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דם יצא לטייל בשעה 5.00 במהירות מסוימת. בשעה 7.00 הגדיל את מהירותו ב-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1 קמ&quot;ש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1 קמ"ש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התמיד </w:t>
      </w:r>
    </w:p>
    <w:p w:rsidR="006866F1" w:rsidRPr="00665942" w:rsidRDefault="006866F1" w:rsidP="006866F1">
      <w:pPr>
        <w:pStyle w:val="a"/>
        <w:spacing w:line="360" w:lineRule="auto"/>
        <w:ind w:left="197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במהירות זו עד השעה 9.00 . מה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ייתה מהירותו התחילית אם עבר בס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"כ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18 ק&quot;מ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18 ק"מ</w:t>
        </w:r>
      </w:smartTag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?</w:t>
      </w:r>
    </w:p>
    <w:p w:rsidR="006866F1" w:rsidRPr="00665942" w:rsidRDefault="006866F1" w:rsidP="006866F1">
      <w:pPr>
        <w:pStyle w:val="a"/>
        <w:spacing w:line="360" w:lineRule="auto"/>
        <w:ind w:left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1F6500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>תחיל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בחר נעלמים. הנעלם 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ודאי הוא המהירות התחילית כפי שעולה מניסוח השאלה (בדרך כלל נמצא את הנעלם במשפט האחרון של השאלה). נזכיר כי לא נהסס להוסיף נעלמ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כל שיידרש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הצגת המודל. לכן נציין בפנינו: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87805</wp:posOffset>
                </wp:positionH>
                <wp:positionV relativeFrom="paragraph">
                  <wp:posOffset>217805</wp:posOffset>
                </wp:positionV>
                <wp:extent cx="2976245" cy="292735"/>
                <wp:effectExtent l="2540" t="0" r="2540" b="12065"/>
                <wp:wrapNone/>
                <wp:docPr id="362" name="Group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6245" cy="292735"/>
                          <a:chOff x="1512" y="11880"/>
                          <a:chExt cx="4687" cy="461"/>
                        </a:xfrm>
                      </wpg:grpSpPr>
                      <wps:wsp>
                        <wps:cNvPr id="363" name="Line 657"/>
                        <wps:cNvCnPr>
                          <a:cxnSpLocks noChangeShapeType="1"/>
                        </wps:cNvCnPr>
                        <wps:spPr bwMode="auto">
                          <a:xfrm>
                            <a:off x="2057" y="12240"/>
                            <a:ext cx="39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4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5327" y="11880"/>
                            <a:ext cx="87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66F1" w:rsidRPr="00501B36" w:rsidRDefault="006866F1" w:rsidP="006866F1">
                              <w:pPr>
                                <w:rPr>
                                  <w:rFonts w:hint="c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cs"/>
                                  <w:sz w:val="16"/>
                                  <w:szCs w:val="16"/>
                                  <w:rtl/>
                                </w:rPr>
                                <w:t>9.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5" name="Text Box 659"/>
                        <wps:cNvSpPr txBox="1">
                          <a:spLocks noChangeArrowheads="1"/>
                        </wps:cNvSpPr>
                        <wps:spPr bwMode="auto">
                          <a:xfrm>
                            <a:off x="3365" y="11880"/>
                            <a:ext cx="87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66F1" w:rsidRPr="00501B36" w:rsidRDefault="006866F1" w:rsidP="006866F1">
                              <w:pPr>
                                <w:rPr>
                                  <w:rFonts w:hint="c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cs"/>
                                  <w:sz w:val="16"/>
                                  <w:szCs w:val="16"/>
                                  <w:rtl/>
                                </w:rPr>
                                <w:t>7.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" name="Text Box 660"/>
                        <wps:cNvSpPr txBox="1">
                          <a:spLocks noChangeArrowheads="1"/>
                        </wps:cNvSpPr>
                        <wps:spPr bwMode="auto">
                          <a:xfrm>
                            <a:off x="1512" y="11880"/>
                            <a:ext cx="87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66F1" w:rsidRPr="00501B36" w:rsidRDefault="006866F1" w:rsidP="006866F1">
                              <w:pPr>
                                <w:rPr>
                                  <w:rFonts w:hint="c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cs"/>
                                  <w:sz w:val="16"/>
                                  <w:szCs w:val="16"/>
                                  <w:rtl/>
                                </w:rPr>
                                <w:t>5.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7" name="Line 661"/>
                        <wps:cNvCnPr>
                          <a:cxnSpLocks noChangeShapeType="1"/>
                        </wps:cNvCnPr>
                        <wps:spPr bwMode="auto">
                          <a:xfrm>
                            <a:off x="2055" y="12135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Line 662"/>
                        <wps:cNvCnPr>
                          <a:cxnSpLocks noChangeShapeType="1"/>
                        </wps:cNvCnPr>
                        <wps:spPr bwMode="auto">
                          <a:xfrm>
                            <a:off x="3967" y="12161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Line 663"/>
                        <wps:cNvCnPr>
                          <a:cxnSpLocks noChangeShapeType="1"/>
                        </wps:cNvCnPr>
                        <wps:spPr bwMode="auto">
                          <a:xfrm>
                            <a:off x="5996" y="12161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2" o:spid="_x0000_s1050" style="position:absolute;left:0;text-align:left;margin-left:117.15pt;margin-top:17.15pt;width:234.35pt;height:23.05pt;z-index:251662336;mso-position-horizontal-relative:text;mso-position-vertical-relative:text" coordorigin="1512,11880" coordsize="4687,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">
                <v:line id="Line 657" o:spid="_x0000_s1051" style="position:absolute;visibility:visible;mso-wrap-style:square" from="2057,12240" to="5981,1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BXoxgAAANw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S+F2Jh4BOb8CAAD//wMAUEsBAi0AFAAGAAgAAAAhANvh9svuAAAAhQEAABMAAAAAAAAA&#10;AAAAAAAAAAAAAFtDb250ZW50X1R5cGVzXS54bWxQSwECLQAUAAYACAAAACEAWvQsW78AAAAVAQAA&#10;CwAAAAAAAAAAAAAAAAAfAQAAX3JlbHMvLnJlbHNQSwECLQAUAAYACAAAACEAFjAV6MYAAADcAAAA&#10;DwAAAAAAAAAAAAAAAAAHAgAAZHJzL2Rvd25yZXYueG1sUEsFBgAAAAADAAMAtwAAAPoCAAAAAA==&#10;"/>
                <v:shape id="Text Box 658" o:spid="_x0000_s1052" type="#_x0000_t202" style="position:absolute;left:5327;top:11880;width:87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" filled="f" stroked="f">
                  <v:textbox>
                    <w:txbxContent>
                      <w:p w:rsidR="006866F1" w:rsidRPr="00501B36" w:rsidRDefault="006866F1" w:rsidP="006866F1">
                        <w:pPr>
                          <w:rPr>
                            <w:rFonts w:hint="cs"/>
                            <w:sz w:val="16"/>
                            <w:szCs w:val="16"/>
                          </w:rPr>
                        </w:pPr>
                        <w:r>
                          <w:rPr>
                            <w:rFonts w:hint="cs"/>
                            <w:sz w:val="16"/>
                            <w:szCs w:val="16"/>
                            <w:rtl/>
                          </w:rPr>
                          <w:t>9.00</w:t>
                        </w:r>
                      </w:p>
                    </w:txbxContent>
                  </v:textbox>
                </v:shape>
                <v:shape id="Text Box 659" o:spid="_x0000_s1053" type="#_x0000_t202" style="position:absolute;left:3365;top:11880;width:87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Dc5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83IBf2fiEZDZDQAA//8DAFBLAQItABQABgAIAAAAIQDb4fbL7gAAAIUBAAATAAAAAAAAAAAA&#10;AAAAAAAAAABbQ29udGVudF9UeXBlc10ueG1sUEsBAi0AFAAGAAgAAAAhAFr0LFu/AAAAFQEAAAsA&#10;AAAAAAAAAAAAAAAAHwEAAF9yZWxzLy5yZWxzUEsBAi0AFAAGAAgAAAAhAIw8NznEAAAA3AAAAA8A&#10;AAAAAAAAAAAAAAAABwIAAGRycy9kb3ducmV2LnhtbFBLBQYAAAAAAwADALcAAAD4AgAAAAA=&#10;" filled="f" stroked="f">
                  <v:textbox>
                    <w:txbxContent>
                      <w:p w:rsidR="006866F1" w:rsidRPr="00501B36" w:rsidRDefault="006866F1" w:rsidP="006866F1">
                        <w:pPr>
                          <w:rPr>
                            <w:rFonts w:hint="cs"/>
                            <w:sz w:val="16"/>
                            <w:szCs w:val="16"/>
                          </w:rPr>
                        </w:pPr>
                        <w:r>
                          <w:rPr>
                            <w:rFonts w:hint="cs"/>
                            <w:sz w:val="16"/>
                            <w:szCs w:val="16"/>
                            <w:rtl/>
                          </w:rPr>
                          <w:t>7.00</w:t>
                        </w:r>
                      </w:p>
                    </w:txbxContent>
                  </v:textbox>
                </v:shape>
                <v:shape id="Text Box 660" o:spid="_x0000_s1054" type="#_x0000_t202" style="position:absolute;left:1512;top:11880;width:87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" filled="f" stroked="f">
                  <v:textbox>
                    <w:txbxContent>
                      <w:p w:rsidR="006866F1" w:rsidRPr="00501B36" w:rsidRDefault="006866F1" w:rsidP="006866F1">
                        <w:pPr>
                          <w:rPr>
                            <w:rFonts w:hint="cs"/>
                            <w:sz w:val="16"/>
                            <w:szCs w:val="16"/>
                          </w:rPr>
                        </w:pPr>
                        <w:r>
                          <w:rPr>
                            <w:rFonts w:hint="cs"/>
                            <w:sz w:val="16"/>
                            <w:szCs w:val="16"/>
                            <w:rtl/>
                          </w:rPr>
                          <w:t>5.00</w:t>
                        </w:r>
                      </w:p>
                    </w:txbxContent>
                  </v:textbox>
                </v:shape>
                <v:line id="Line 661" o:spid="_x0000_s1055" style="position:absolute;visibility:visible;mso-wrap-style:square" from="2055,12135" to="2055,12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xPrxwAAANw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9An+z8QjIJd/AAAA//8DAFBLAQItABQABgAIAAAAIQDb4fbL7gAAAIUBAAATAAAAAAAA&#10;AAAAAAAAAAAAAABbQ29udGVudF9UeXBlc10ueG1sUEsBAi0AFAAGAAgAAAAhAFr0LFu/AAAAFQEA&#10;AAsAAAAAAAAAAAAAAAAAHwEAAF9yZWxzLy5yZWxzUEsBAi0AFAAGAAgAAAAhAGkLE+vHAAAA3AAA&#10;AA8AAAAAAAAAAAAAAAAABwIAAGRycy9kb3ducmV2LnhtbFBLBQYAAAAAAwADALcAAAD7AgAAAAA=&#10;"/>
                <v:line id="Line 662" o:spid="_x0000_s1056" style="position:absolute;visibility:visible;mso-wrap-style:square" from="3967,12161" to="3967,12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"/>
                <v:line id="Line 663" o:spid="_x0000_s1057" style="position:absolute;visibility:visible;mso-wrap-style:square" from="5996,12161" to="5996,12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2CICxwAAANw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6Rz+z8QjIJd/AAAA//8DAFBLAQItABQABgAIAAAAIQDb4fbL7gAAAIUBAAATAAAAAAAA&#10;AAAAAAAAAAAAAABbQ29udGVudF9UeXBlc10ueG1sUEsBAi0AFAAGAAgAAAAhAFr0LFu/AAAAFQEA&#10;AAsAAAAAAAAAAAAAAAAAHwEAAF9yZWxzLy5yZWxzUEsBAi0AFAAGAAgAAAAhAHfYIgLHAAAA3AAA&#10;AA8AAAAAAAAAAAAAAAAABwIAAGRycy9kb3ducmV2LnhtbFBLBQYAAAAAAwADALcAAAD7AgAAAAA=&#10;"/>
              </v:group>
            </w:pict>
          </mc:Fallback>
        </mc:AlternateContent>
      </w:r>
      <w:r w:rsidRPr="00665942">
        <w:rPr>
          <w:rFonts w:ascii="Times New Roman" w:eastAsia="FrankRuehl" w:hAnsi="Times New Roman" w:cs="David"/>
          <w:sz w:val="24"/>
          <w:szCs w:val="24"/>
        </w:rPr>
        <w:t>v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- מהירות התנועה של הטייל עד השעה 7.00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נוסיף שִׂרטוט:                       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עתה נבחן שוב את השאלה</w:t>
      </w:r>
      <w:r>
        <w:rPr>
          <w:rFonts w:ascii="Times New Roman" w:eastAsia="FrankRuehl" w:hAnsi="Times New Roman" w:cs="David"/>
          <w:sz w:val="24"/>
          <w:szCs w:val="24"/>
        </w:rPr>
        <w:t>;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נב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דוק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כמה </w:t>
      </w:r>
      <w:r>
        <w:rPr>
          <w:rFonts w:ascii="Times New Roman" w:eastAsia="FrankRuehl" w:hAnsi="Times New Roman" w:cs="David"/>
          <w:sz w:val="24"/>
          <w:szCs w:val="24"/>
          <w:rtl/>
        </w:rPr>
        <w:t>סיפורי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ופיעים בשאלה ולפי ז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ציג את הנתונים. מהסתכ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ות נוספת אנו מוצאים שני סיפורים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ראשון מתאר את ההליכה עד השעה 7.00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השנ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-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שעה 7.00 . לכן הצגת הנתונים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תֵּירא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ך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125"/>
        <w:gridCol w:w="2035"/>
        <w:gridCol w:w="2934"/>
      </w:tblGrid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עד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7.00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אחרי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7.00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הירות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v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  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(הנעלם הנבחר)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1 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v</w:t>
            </w:r>
            <w:r>
              <w:rPr>
                <w:rFonts w:ascii="Times New Roman" w:eastAsia="FrankRuehl" w:hAnsi="Times New Roman" w:cs="David"/>
                <w:sz w:val="24"/>
                <w:szCs w:val="24"/>
              </w:rPr>
              <w:t xml:space="preserve"> 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+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 (הגדלת המהירות ב-1)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0758B8" w:rsidRDefault="006866F1" w:rsidP="00EC7F95">
            <w:pPr>
              <w:rPr>
                <w:rFonts w:ascii="Times New Roman" w:eastAsia="FrankRuehl" w:hAnsi="Times New Roman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זמן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2   (זמן הליכה)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2    (זמן הליכה)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A62393">
              <w:rPr>
                <w:rFonts w:ascii="Times New Roman" w:eastAsia="FrankRuehl" w:hAnsi="Times New Roman" w:cs="David" w:hint="cs"/>
                <w:b/>
                <w:bCs/>
                <w:sz w:val="24"/>
                <w:szCs w:val="24"/>
                <w:rtl/>
              </w:rPr>
              <w:t>*</w:t>
            </w:r>
            <w:r>
              <w:rPr>
                <w:rFonts w:ascii="Times New Roman" w:eastAsia="FrankRuehl" w:hAnsi="Times New Roman" w:cs="David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דרך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s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s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  <w:vertAlign w:val="subscript"/>
              </w:rPr>
              <w:t>2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 xml:space="preserve"> 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 </w:t>
            </w:r>
          </w:p>
        </w:tc>
      </w:tr>
    </w:tbl>
    <w:p w:rsidR="006866F1" w:rsidRDefault="006866F1" w:rsidP="006866F1">
      <w:pPr>
        <w:pStyle w:val="a"/>
        <w:ind w:left="-21"/>
        <w:jc w:val="left"/>
        <w:rPr>
          <w:rFonts w:ascii="Times New Roman" w:eastAsia="FrankRuehl" w:hAnsi="Times New Roman" w:cs="David" w:hint="cs"/>
          <w:b/>
          <w:bCs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-21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A62393">
        <w:rPr>
          <w:rFonts w:ascii="Times New Roman" w:eastAsia="FrankRuehl" w:hAnsi="Times New Roman" w:cs="David" w:hint="cs"/>
          <w:b/>
          <w:bCs/>
          <w:sz w:val="24"/>
          <w:szCs w:val="24"/>
          <w:rtl/>
        </w:rPr>
        <w:t>*</w:t>
      </w:r>
      <w:r>
        <w:rPr>
          <w:rFonts w:ascii="Times New Roman" w:eastAsia="FrankRuehl" w:hAnsi="Times New Roman" w:cs="David" w:hint="cs"/>
          <w:b/>
          <w:bCs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בהצגת הדרכים הוספנו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נעלם. מכיוון שלא הוגדרה לנו הדרך באופן מפורש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וסיף עוד נעלם ונקווה </w:t>
      </w:r>
    </w:p>
    <w:p w:rsidR="006866F1" w:rsidRPr="00665942" w:rsidRDefault="006866F1" w:rsidP="006866F1">
      <w:pPr>
        <w:pStyle w:val="a"/>
        <w:spacing w:line="360" w:lineRule="auto"/>
        <w:ind w:left="88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שנקבל מספיק משוואות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>אל דאגה</w:t>
      </w:r>
      <w:r>
        <w:rPr>
          <w:rFonts w:ascii="Times New Roman" w:hAnsi="Times New Roman" w:cs="David" w:hint="cs"/>
          <w:sz w:val="24"/>
          <w:szCs w:val="24"/>
          <w:rtl/>
        </w:rPr>
        <w:t>!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באופן רגיל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משוואות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מתכנסות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במהירות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ובקלות למספר מצומצם של משוואות (עד שתיים) ולפתרון פשוט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עתה נוכל לעבור להצגת המשוואות שיתארו את תנאי השאלה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שוואת התנועה עד השעה 7.00 תהיה לפי נוסחת הדרך: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700" w:dyaOrig="320">
          <v:shape id="_x0000_i1109" type="#_x0000_t75" style="width:35.25pt;height:15.75pt" o:ole="">
            <v:imagedata r:id="rId172" o:title=""/>
          </v:shape>
          <o:OLEObject Type="Embed" ProgID="Equation.3" ShapeID="_x0000_i1109" DrawAspect="Content" ObjectID="_1591953788" r:id="rId17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1)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שוואת התנוע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ה אחרי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שעה 7.00 תהיה לפי אותה נוסחה:                          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140" w:dyaOrig="320">
          <v:shape id="_x0000_i1110" type="#_x0000_t75" style="width:57pt;height:15.75pt" o:ole="">
            <v:imagedata r:id="rId174" o:title=""/>
          </v:shape>
          <o:OLEObject Type="Embed" ProgID="Equation.3" ShapeID="_x0000_i1110" DrawAspect="Content" ObjectID="_1591953789" r:id="rId17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2)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כיוון שהשתמשנו בנוסח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נו יכולים לסמוך על נכונות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אין צורך לבדוק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ְמַד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ם.</w:t>
      </w:r>
    </w:p>
    <w:p w:rsidR="006866F1" w:rsidRPr="00665942" w:rsidRDefault="006866F1" w:rsidP="006866F1">
      <w:pPr>
        <w:pStyle w:val="a"/>
        <w:tabs>
          <w:tab w:val="left" w:pos="8348"/>
        </w:tabs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כדי להשוות את מספר המשוואות למספר הנעלמים כדאי לחפש נתון נוסף שלא הוצב בטבלה. את המשוואה השלישית נמצא לפי הנתון הנוסף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של סה"כ הדרך. נתון זה מקשר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ין הדרכים שבסיפורים שלנו. המשוואה תהי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080" w:dyaOrig="320">
          <v:shape id="_x0000_i1111" type="#_x0000_t75" style="width:54pt;height:15.75pt" o:ole="">
            <v:imagedata r:id="rId176" o:title=""/>
          </v:shape>
          <o:OLEObject Type="Embed" ProgID="Equation.3" ShapeID="_x0000_i1111" DrawAspect="Content" ObjectID="_1591953790" r:id="rId177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3)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בדיקת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ְמַד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ם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תַּרא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>
        <w:rPr>
          <w:rFonts w:ascii="Times New Roman" w:hAnsi="Times New Roman" w:cs="David" w:hint="cs"/>
          <w:sz w:val="24"/>
          <w:szCs w:val="24"/>
          <w:rtl/>
        </w:rPr>
        <w:t xml:space="preserve"> ק"מ = ק"מ+ ק"מ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כלומר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ְמַד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אגפים במשוואה (3) שווים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תהליך הפתרון של מש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וואות אלה נהיה פשוט אם מציבים את משוואות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(1)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-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(2)  במשוואה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(3) .</w:t>
      </w:r>
    </w:p>
    <w:p w:rsidR="006866F1" w:rsidRPr="00665942" w:rsidRDefault="006866F1" w:rsidP="006866F1">
      <w:pPr>
        <w:pStyle w:val="a"/>
        <w:tabs>
          <w:tab w:val="left" w:pos="8824"/>
        </w:tabs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קבלים אז:                   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 w:rsidRPr="00297C15">
        <w:rPr>
          <w:rFonts w:ascii="Times New Roman" w:hAnsi="Times New Roman" w:cs="David"/>
          <w:position w:val="-8"/>
          <w:sz w:val="24"/>
          <w:szCs w:val="24"/>
        </w:rPr>
        <w:object w:dxaOrig="1620" w:dyaOrig="279">
          <v:shape id="_x0000_i1112" type="#_x0000_t75" style="width:81pt;height:14.25pt" o:ole="">
            <v:imagedata r:id="rId178" o:title=""/>
          </v:shape>
          <o:OLEObject Type="Embed" ProgID="Equation.3" ShapeID="_x0000_i1112" DrawAspect="Content" ObjectID="_1591953791" r:id="rId179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4)</w:t>
      </w:r>
    </w:p>
    <w:p w:rsidR="006866F1" w:rsidRPr="00665942" w:rsidRDefault="006866F1" w:rsidP="006866F1">
      <w:pPr>
        <w:pStyle w:val="a"/>
        <w:tabs>
          <w:tab w:val="left" w:pos="9004"/>
        </w:tabs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לאחר פתיחת סוגר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ם:                     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1480" w:dyaOrig="260">
          <v:shape id="_x0000_i1113" type="#_x0000_t75" style="width:74.25pt;height:12.75pt" o:ole="">
            <v:imagedata r:id="rId180" o:title=""/>
          </v:shape>
          <o:OLEObject Type="Embed" ProgID="Equation.3" ShapeID="_x0000_i1113" DrawAspect="Content" ObjectID="_1591953792" r:id="rId181"/>
        </w:objec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נעביר אגפים ונקבל:                                                   </w:t>
      </w:r>
      <w:r w:rsidRPr="00665942">
        <w:rPr>
          <w:rFonts w:ascii="Times New Roman" w:hAnsi="Times New Roman" w:cs="David"/>
          <w:position w:val="-10"/>
          <w:sz w:val="24"/>
          <w:szCs w:val="24"/>
          <w:rtl/>
        </w:rPr>
        <w:object w:dxaOrig="180" w:dyaOrig="340">
          <v:shape id="_x0000_i1114" type="#_x0000_t75" style="width:9pt;height:17.25pt" o:ole="">
            <v:imagedata r:id="rId59" o:title=""/>
          </v:shape>
          <o:OLEObject Type="Embed" ProgID="Equation.3" ShapeID="_x0000_i1114" DrawAspect="Content" ObjectID="_1591953793" r:id="rId182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760" w:dyaOrig="260">
          <v:shape id="_x0000_i1115" type="#_x0000_t75" style="width:38.25pt;height:12.75pt" o:ole="">
            <v:imagedata r:id="rId183" o:title=""/>
          </v:shape>
          <o:OLEObject Type="Embed" ProgID="Equation.3" ShapeID="_x0000_i1115" DrawAspect="Content" ObjectID="_1591953794" r:id="rId184"/>
        </w:objec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 xml:space="preserve">ולבסוף: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                                               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560" w:dyaOrig="260">
          <v:shape id="_x0000_i1116" type="#_x0000_t75" style="width:27.75pt;height:12.75pt" o:ole="">
            <v:imagedata r:id="rId185" o:title=""/>
          </v:shape>
          <o:OLEObject Type="Embed" ProgID="Equation.3" ShapeID="_x0000_i1116" DrawAspect="Content" ObjectID="_1591953795" r:id="rId186"/>
        </w:object>
      </w:r>
    </w:p>
    <w:p w:rsidR="006866F1" w:rsidRPr="00665942" w:rsidRDefault="006866F1" w:rsidP="006866F1">
      <w:pPr>
        <w:pStyle w:val="a"/>
        <w:spacing w:line="48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hAnsi="Times New Roman" w:cs="David" w:hint="cs"/>
          <w:sz w:val="24"/>
          <w:szCs w:val="24"/>
          <w:rtl/>
        </w:rPr>
        <w:t>והתשובה היא</w:t>
      </w:r>
      <w:r w:rsidRPr="00665942">
        <w:rPr>
          <w:rFonts w:ascii="Times New Roman" w:hAnsi="Times New Roman" w:cs="David" w:hint="cs"/>
          <w:sz w:val="24"/>
          <w:szCs w:val="24"/>
          <w:rtl/>
        </w:rPr>
        <w:t>: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מהירותו ההתחלתית של המטייל הייתה  </w:t>
      </w:r>
      <w:smartTag w:uri="urn:schemas-microsoft-com:office:smarttags" w:element="metricconverter">
        <w:smartTagPr>
          <w:attr w:name="ProductID" w:val="4 קמ&quot;ש"/>
        </w:smartTagPr>
        <w:r w:rsidRPr="00665942">
          <w:rPr>
            <w:rFonts w:ascii="Times New Roman" w:hAnsi="Times New Roman" w:cs="David" w:hint="cs"/>
            <w:sz w:val="24"/>
            <w:szCs w:val="24"/>
            <w:rtl/>
          </w:rPr>
          <w:t>4 קמ"ש</w:t>
        </w:r>
      </w:smartTag>
      <w:r w:rsidRPr="00665942">
        <w:rPr>
          <w:rFonts w:ascii="Times New Roman" w:hAnsi="Times New Roman" w:cs="David" w:hint="cs"/>
          <w:sz w:val="24"/>
          <w:szCs w:val="24"/>
          <w:rtl/>
        </w:rPr>
        <w:t>.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487239">
        <w:rPr>
          <w:rFonts w:ascii="Times New Roman" w:hAnsi="Times New Roman" w:cs="David" w:hint="cs"/>
          <w:sz w:val="24"/>
          <w:szCs w:val="24"/>
          <w:rtl/>
        </w:rPr>
        <w:t>י</w:t>
      </w:r>
      <w:r w:rsidRPr="00902CFC">
        <w:rPr>
          <w:rFonts w:ascii="Times New Roman" w:hAnsi="Times New Roman" w:cs="David" w:hint="cs"/>
          <w:rtl/>
        </w:rPr>
        <w:t>.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שני מקומות שהמרחק ביניה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61 ק&quot;מ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61 ק"מ</w:t>
        </w:r>
      </w:smartTag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יצאו שני רוכבי אופניים ז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ה לקראת ז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. הראשון יצא בשעה </w:t>
      </w:r>
    </w:p>
    <w:p w:rsidR="006866F1" w:rsidRPr="00665942" w:rsidRDefault="006866F1" w:rsidP="006866F1">
      <w:pPr>
        <w:pStyle w:val="a"/>
        <w:spacing w:line="360" w:lineRule="auto"/>
        <w:ind w:left="197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5.30 ובמהיר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10 קמ&quot;ש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10 קמ"ש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, והשני יצא בשע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7.00 ובמהיר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13 קמ&quot;ש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13 קמ"ש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צא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ת זמן פגישתם.</w:t>
      </w:r>
    </w:p>
    <w:p w:rsidR="006866F1" w:rsidRPr="00665942" w:rsidRDefault="006866F1" w:rsidP="006866F1">
      <w:pPr>
        <w:pStyle w:val="a"/>
        <w:spacing w:line="360" w:lineRule="auto"/>
        <w:ind w:left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בשאלה זו יש לשים לב שקיי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בדל בין מועדי הנסיעה. אם אנו מחשבים את הזמן בבעיות תנועה כזמן </w:t>
      </w:r>
      <w:r w:rsidRPr="00665942">
        <w:rPr>
          <w:rFonts w:ascii="Times New Roman" w:hAnsi="Times New Roman" w:cs="David" w:hint="cs"/>
          <w:sz w:val="24"/>
          <w:szCs w:val="24"/>
          <w:rtl/>
        </w:rPr>
        <w:t>נט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ל התנוע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רי שהרוכב שיצא מאוחר יותר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סע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פחו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עות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גם ב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שאלה זו קל לראות שהנעלם המ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ִ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י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ָּ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ד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ִי הוא הזמן. לכן נציין בפנינו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:  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/>
          <w:sz w:val="24"/>
          <w:szCs w:val="24"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t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- זמן הרכיבה של הרוכב הראשון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גם פה נוסיף נעלמים בכל מק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יידרשו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32130</wp:posOffset>
                </wp:positionH>
                <wp:positionV relativeFrom="paragraph">
                  <wp:posOffset>34925</wp:posOffset>
                </wp:positionV>
                <wp:extent cx="3265170" cy="621665"/>
                <wp:effectExtent l="2540" t="1270" r="0" b="0"/>
                <wp:wrapNone/>
                <wp:docPr id="354" name="Group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65170" cy="621665"/>
                          <a:chOff x="1929" y="7841"/>
                          <a:chExt cx="5142" cy="979"/>
                        </a:xfrm>
                      </wpg:grpSpPr>
                      <wps:wsp>
                        <wps:cNvPr id="355" name="Line 665"/>
                        <wps:cNvCnPr>
                          <a:cxnSpLocks noChangeShapeType="1"/>
                        </wps:cNvCnPr>
                        <wps:spPr bwMode="auto">
                          <a:xfrm>
                            <a:off x="2166" y="8280"/>
                            <a:ext cx="45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Text Box 666"/>
                        <wps:cNvSpPr txBox="1">
                          <a:spLocks noChangeArrowheads="1"/>
                        </wps:cNvSpPr>
                        <wps:spPr bwMode="auto">
                          <a:xfrm>
                            <a:off x="1929" y="7841"/>
                            <a:ext cx="87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66F1" w:rsidRPr="00501B36" w:rsidRDefault="006866F1" w:rsidP="006866F1">
                              <w:pPr>
                                <w:rPr>
                                  <w:rFonts w:hint="c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cs"/>
                                  <w:sz w:val="16"/>
                                  <w:szCs w:val="16"/>
                                  <w:rtl/>
                                </w:rPr>
                                <w:t>רוכב א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" name="Line 667"/>
                        <wps:cNvCnPr>
                          <a:cxnSpLocks noChangeShapeType="1"/>
                        </wps:cNvCnPr>
                        <wps:spPr bwMode="auto">
                          <a:xfrm flipH="1">
                            <a:off x="4782" y="8460"/>
                            <a:ext cx="19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" name="Line 668"/>
                        <wps:cNvCnPr>
                          <a:cxnSpLocks noChangeShapeType="1"/>
                        </wps:cNvCnPr>
                        <wps:spPr bwMode="auto">
                          <a:xfrm>
                            <a:off x="2166" y="8100"/>
                            <a:ext cx="26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9" name="Line 669"/>
                        <wps:cNvCnPr>
                          <a:cxnSpLocks noChangeShapeType="1"/>
                        </wps:cNvCnPr>
                        <wps:spPr bwMode="auto">
                          <a:xfrm>
                            <a:off x="4782" y="810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0" name="Text Box 670"/>
                        <wps:cNvSpPr txBox="1">
                          <a:spLocks noChangeArrowheads="1"/>
                        </wps:cNvSpPr>
                        <wps:spPr bwMode="auto">
                          <a:xfrm>
                            <a:off x="4128" y="8460"/>
                            <a:ext cx="119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66F1" w:rsidRPr="00501B36" w:rsidRDefault="006866F1" w:rsidP="006866F1">
                              <w:pPr>
                                <w:rPr>
                                  <w:rFonts w:hint="c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cs"/>
                                  <w:sz w:val="16"/>
                                  <w:szCs w:val="16"/>
                                  <w:rtl/>
                                </w:rPr>
                                <w:t>נקודת פגיש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" name="Text Box 671"/>
                        <wps:cNvSpPr txBox="1">
                          <a:spLocks noChangeArrowheads="1"/>
                        </wps:cNvSpPr>
                        <wps:spPr bwMode="auto">
                          <a:xfrm>
                            <a:off x="6199" y="8460"/>
                            <a:ext cx="87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66F1" w:rsidRPr="00501B36" w:rsidRDefault="006866F1" w:rsidP="006866F1">
                              <w:pPr>
                                <w:rPr>
                                  <w:rFonts w:hint="c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cs"/>
                                  <w:sz w:val="16"/>
                                  <w:szCs w:val="16"/>
                                  <w:rtl/>
                                </w:rPr>
                                <w:t>רוכב ב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4" o:spid="_x0000_s1058" style="position:absolute;left:0;text-align:left;margin-left:41.9pt;margin-top:2.75pt;width:257.1pt;height:48.95pt;z-index:251663360;mso-position-horizontal-relative:text;mso-position-vertical-relative:text" coordorigin="1929,7841" coordsize="5142,9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">
                <v:line id="Line 665" o:spid="_x0000_s1059" style="position:absolute;visibility:visible;mso-wrap-style:square" from="2166,8280" to="6744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"/>
                <v:shape id="Text Box 666" o:spid="_x0000_s1060" type="#_x0000_t202" style="position:absolute;left:1929;top:7841;width:87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mPz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82IJf2fiEZDZDQAA//8DAFBLAQItABQABgAIAAAAIQDb4fbL7gAAAIUBAAATAAAAAAAAAAAA&#10;AAAAAAAAAABbQ29udGVudF9UeXBlc10ueG1sUEsBAi0AFAAGAAgAAAAhAFr0LFu/AAAAFQEAAAsA&#10;AAAAAAAAAAAAAAAAHwEAAF9yZWxzLy5yZWxzUEsBAi0AFAAGAAgAAAAhALKCY/PEAAAA3AAAAA8A&#10;AAAAAAAAAAAAAAAABwIAAGRycy9kb3ducmV2LnhtbFBLBQYAAAAAAwADALcAAAD4AgAAAAA=&#10;" filled="f" stroked="f">
                  <v:textbox>
                    <w:txbxContent>
                      <w:p w:rsidR="006866F1" w:rsidRPr="00501B36" w:rsidRDefault="006866F1" w:rsidP="006866F1">
                        <w:pPr>
                          <w:rPr>
                            <w:rFonts w:hint="cs"/>
                            <w:sz w:val="16"/>
                            <w:szCs w:val="16"/>
                          </w:rPr>
                        </w:pPr>
                        <w:r>
                          <w:rPr>
                            <w:rFonts w:hint="cs"/>
                            <w:sz w:val="16"/>
                            <w:szCs w:val="16"/>
                            <w:rtl/>
                          </w:rPr>
                          <w:t>רוכב א'</w:t>
                        </w:r>
                      </w:p>
                    </w:txbxContent>
                  </v:textbox>
                </v:shape>
                <v:line id="Line 667" o:spid="_x0000_s1061" style="position:absolute;flip:x;visibility:visible;mso-wrap-style:square" from="4782,8460" to="6744,8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">
                  <v:stroke dashstyle="dash" endarrow="block"/>
                </v:line>
                <v:line id="Line 668" o:spid="_x0000_s1062" style="position:absolute;visibility:visible;mso-wrap-style:square" from="2166,8100" to="4782,8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">
                  <v:stroke dashstyle="dash" endarrow="block"/>
                </v:line>
                <v:line id="Line 669" o:spid="_x0000_s1063" style="position:absolute;visibility:visible;mso-wrap-style:square" from="4782,8100" to="4782,8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"/>
                <v:shape id="Text Box 670" o:spid="_x0000_s1064" type="#_x0000_t202" style="position:absolute;left:4128;top:8460;width:1199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5Sh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+j&#10;OD+eiUdAzp4AAAD//wMAUEsBAi0AFAAGAAgAAAAhANvh9svuAAAAhQEAABMAAAAAAAAAAAAAAAAA&#10;AAAAAFtDb250ZW50X1R5cGVzXS54bWxQSwECLQAUAAYACAAAACEAWvQsW78AAAAVAQAACwAAAAAA&#10;AAAAAAAAAAAfAQAAX3JlbHMvLnJlbHNQSwECLQAUAAYACAAAACEAnEuUocAAAADcAAAADwAAAAAA&#10;AAAAAAAAAAAHAgAAZHJzL2Rvd25yZXYueG1sUEsFBgAAAAADAAMAtwAAAPQCAAAAAA==&#10;" filled="f" stroked="f">
                  <v:textbox>
                    <w:txbxContent>
                      <w:p w:rsidR="006866F1" w:rsidRPr="00501B36" w:rsidRDefault="006866F1" w:rsidP="006866F1">
                        <w:pPr>
                          <w:rPr>
                            <w:rFonts w:hint="cs"/>
                            <w:sz w:val="16"/>
                            <w:szCs w:val="16"/>
                          </w:rPr>
                        </w:pPr>
                        <w:r>
                          <w:rPr>
                            <w:rFonts w:hint="cs"/>
                            <w:sz w:val="16"/>
                            <w:szCs w:val="16"/>
                            <w:rtl/>
                          </w:rPr>
                          <w:t>נקודת פגישה</w:t>
                        </w:r>
                      </w:p>
                    </w:txbxContent>
                  </v:textbox>
                </v:shape>
                <v:shape id="Text Box 671" o:spid="_x0000_s1065" type="#_x0000_t202" style="position:absolute;left:6199;top:8460;width:87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" filled="f" stroked="f">
                  <v:textbox>
                    <w:txbxContent>
                      <w:p w:rsidR="006866F1" w:rsidRPr="00501B36" w:rsidRDefault="006866F1" w:rsidP="006866F1">
                        <w:pPr>
                          <w:rPr>
                            <w:rFonts w:hint="cs"/>
                            <w:sz w:val="16"/>
                            <w:szCs w:val="16"/>
                          </w:rPr>
                        </w:pPr>
                        <w:r>
                          <w:rPr>
                            <w:rFonts w:hint="cs"/>
                            <w:sz w:val="16"/>
                            <w:szCs w:val="16"/>
                            <w:rtl/>
                          </w:rPr>
                          <w:t>רוכב ב'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eastAsia="FrankRuehl" w:hAnsi="Times New Roman" w:cs="David" w:hint="cs"/>
          <w:sz w:val="24"/>
          <w:szCs w:val="24"/>
          <w:rtl/>
        </w:rPr>
        <w:t>שִׂרטוט: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שוב אנו מוצאים שני סיפורים ונציג אותם בדרך זהה לבעיה הקודמת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125"/>
        <w:gridCol w:w="1112"/>
        <w:gridCol w:w="1085"/>
      </w:tblGrid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רוכב א'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רוכב ב'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הירות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0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3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0758B8" w:rsidRDefault="006866F1" w:rsidP="00EC7F95">
            <w:pPr>
              <w:rPr>
                <w:rFonts w:ascii="Times New Roman" w:eastAsia="FrankRuehl" w:hAnsi="Times New Roman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זמן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t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1.5 - 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t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דרך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s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s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  <w:vertAlign w:val="subscript"/>
              </w:rPr>
              <w:t>2</w:t>
            </w:r>
          </w:p>
        </w:tc>
      </w:tr>
    </w:tbl>
    <w:p w:rsidR="006866F1" w:rsidRPr="00954E7E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0"/>
          <w:szCs w:val="20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צבת המשוואות תהיה: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</w:t>
      </w:r>
      <w:r w:rsidRPr="00665942">
        <w:rPr>
          <w:rFonts w:ascii="Times New Roman" w:hAnsi="Times New Roman" w:cs="David"/>
          <w:position w:val="-12"/>
          <w:sz w:val="24"/>
          <w:szCs w:val="24"/>
        </w:rPr>
        <w:object w:dxaOrig="800" w:dyaOrig="360">
          <v:shape id="_x0000_i1117" type="#_x0000_t75" style="width:39.75pt;height:18pt" o:ole="">
            <v:imagedata r:id="rId187" o:title=""/>
          </v:shape>
          <o:OLEObject Type="Embed" ProgID="Equation.3" ShapeID="_x0000_i1117" DrawAspect="Content" ObjectID="_1591953796" r:id="rId188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(1)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                                        </w:t>
      </w:r>
      <w:r w:rsidRPr="00665942">
        <w:rPr>
          <w:rFonts w:ascii="Times New Roman" w:hAnsi="Times New Roman" w:cs="David"/>
          <w:position w:val="-12"/>
          <w:sz w:val="24"/>
          <w:szCs w:val="24"/>
        </w:rPr>
        <w:object w:dxaOrig="1440" w:dyaOrig="360">
          <v:shape id="_x0000_i1118" type="#_x0000_t75" style="width:1in;height:18pt" o:ole="">
            <v:imagedata r:id="rId189" o:title=""/>
          </v:shape>
          <o:OLEObject Type="Embed" ProgID="Equation.3" ShapeID="_x0000_i1118" DrawAspect="Content" ObjectID="_1591953797" r:id="rId190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(2)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                                              </w:t>
      </w:r>
      <w:r w:rsidRPr="00665942">
        <w:rPr>
          <w:rFonts w:ascii="Times New Roman" w:hAnsi="Times New Roman" w:cs="David"/>
          <w:position w:val="-12"/>
          <w:sz w:val="24"/>
          <w:szCs w:val="24"/>
        </w:rPr>
        <w:object w:dxaOrig="1120" w:dyaOrig="360">
          <v:shape id="_x0000_i1119" type="#_x0000_t75" style="width:56.25pt;height:18pt" o:ole="">
            <v:imagedata r:id="rId191" o:title=""/>
          </v:shape>
          <o:OLEObject Type="Embed" ProgID="Equation.3" ShapeID="_x0000_i1119" DrawAspect="Content" ObjectID="_1591953798" r:id="rId192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(3)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לפני המשך הפתרון כדאי לכ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הסביר לעצמ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כם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. מהיכן נובעת כל משווא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?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ב. האם 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ְמַדים מתאימים ?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עתה יש לפתור את המשוואות (כמו בדוגמה הקודמת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תשובה צריכה להיות: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3.5</w:t>
      </w:r>
      <w:r w:rsidRPr="00665942">
        <w:rPr>
          <w:rFonts w:ascii="Times New Roman" w:eastAsia="FrankRuehl" w:hAnsi="Times New Roman" w:cs="David"/>
          <w:sz w:val="24"/>
          <w:szCs w:val="24"/>
        </w:rPr>
        <w:t>t</w:t>
      </w:r>
      <w:r>
        <w:rPr>
          <w:rFonts w:ascii="Times New Roman" w:eastAsia="FrankRuehl" w:hAnsi="Times New Roman" w:cs="David"/>
          <w:sz w:val="24"/>
          <w:szCs w:val="24"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=</w:t>
      </w:r>
      <w:r>
        <w:rPr>
          <w:rFonts w:ascii="Times New Roman" w:eastAsia="FrankRuehl" w:hAnsi="Times New Roman" w:cs="David"/>
          <w:sz w:val="24"/>
          <w:szCs w:val="24"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והתשובה הסופית: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פגישה בין הרוכבים היית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שע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9.00.</w:t>
      </w:r>
    </w:p>
    <w:p w:rsidR="006866F1" w:rsidRPr="00954E7E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422C31" w:rsidRDefault="006866F1" w:rsidP="006866F1">
      <w:pPr>
        <w:pStyle w:val="a"/>
        <w:spacing w:line="360" w:lineRule="auto"/>
        <w:jc w:val="left"/>
        <w:rPr>
          <w:rFonts w:ascii="David" w:hAnsi="David" w:cs="David" w:hint="cs"/>
          <w:i/>
          <w:sz w:val="24"/>
          <w:szCs w:val="24"/>
          <w:u w:val="single"/>
          <w:rtl/>
        </w:rPr>
      </w:pPr>
      <w:r w:rsidRPr="00A10054">
        <w:rPr>
          <w:b/>
          <w:bCs/>
          <w:noProof/>
        </w:rPr>
        <mc:AlternateContent>
          <mc:Choice Requires="wpc">
            <w:drawing>
              <wp:inline distT="0" distB="0" distL="0" distR="0">
                <wp:extent cx="334645" cy="334645"/>
                <wp:effectExtent l="1905" t="0" r="0" b="3175"/>
                <wp:docPr id="353" name="Canvas 3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85" name="Freeform 284"/>
                        <wps:cNvSpPr>
                          <a:spLocks/>
                        </wps:cNvSpPr>
                        <wps:spPr bwMode="auto">
                          <a:xfrm>
                            <a:off x="635" y="4445"/>
                            <a:ext cx="328930" cy="325755"/>
                          </a:xfrm>
                          <a:custGeom>
                            <a:avLst/>
                            <a:gdLst>
                              <a:gd name="T0" fmla="*/ 312 w 1555"/>
                              <a:gd name="T1" fmla="*/ 224 h 1537"/>
                              <a:gd name="T2" fmla="*/ 297 w 1555"/>
                              <a:gd name="T3" fmla="*/ 279 h 1537"/>
                              <a:gd name="T4" fmla="*/ 225 w 1555"/>
                              <a:gd name="T5" fmla="*/ 335 h 1537"/>
                              <a:gd name="T6" fmla="*/ 246 w 1555"/>
                              <a:gd name="T7" fmla="*/ 416 h 1537"/>
                              <a:gd name="T8" fmla="*/ 255 w 1555"/>
                              <a:gd name="T9" fmla="*/ 490 h 1537"/>
                              <a:gd name="T10" fmla="*/ 253 w 1555"/>
                              <a:gd name="T11" fmla="*/ 571 h 1537"/>
                              <a:gd name="T12" fmla="*/ 278 w 1555"/>
                              <a:gd name="T13" fmla="*/ 654 h 1537"/>
                              <a:gd name="T14" fmla="*/ 266 w 1555"/>
                              <a:gd name="T15" fmla="*/ 733 h 1537"/>
                              <a:gd name="T16" fmla="*/ 225 w 1555"/>
                              <a:gd name="T17" fmla="*/ 814 h 1537"/>
                              <a:gd name="T18" fmla="*/ 177 w 1555"/>
                              <a:gd name="T19" fmla="*/ 898 h 1537"/>
                              <a:gd name="T20" fmla="*/ 141 w 1555"/>
                              <a:gd name="T21" fmla="*/ 990 h 1537"/>
                              <a:gd name="T22" fmla="*/ 169 w 1555"/>
                              <a:gd name="T23" fmla="*/ 1099 h 1537"/>
                              <a:gd name="T24" fmla="*/ 211 w 1555"/>
                              <a:gd name="T25" fmla="*/ 1175 h 1537"/>
                              <a:gd name="T26" fmla="*/ 128 w 1555"/>
                              <a:gd name="T27" fmla="*/ 1216 h 1537"/>
                              <a:gd name="T28" fmla="*/ 40 w 1555"/>
                              <a:gd name="T29" fmla="*/ 1260 h 1537"/>
                              <a:gd name="T30" fmla="*/ 2 w 1555"/>
                              <a:gd name="T31" fmla="*/ 1314 h 1537"/>
                              <a:gd name="T32" fmla="*/ 15 w 1555"/>
                              <a:gd name="T33" fmla="*/ 1392 h 1537"/>
                              <a:gd name="T34" fmla="*/ 108 w 1555"/>
                              <a:gd name="T35" fmla="*/ 1440 h 1537"/>
                              <a:gd name="T36" fmla="*/ 211 w 1555"/>
                              <a:gd name="T37" fmla="*/ 1479 h 1537"/>
                              <a:gd name="T38" fmla="*/ 311 w 1555"/>
                              <a:gd name="T39" fmla="*/ 1430 h 1537"/>
                              <a:gd name="T40" fmla="*/ 363 w 1555"/>
                              <a:gd name="T41" fmla="*/ 1428 h 1537"/>
                              <a:gd name="T42" fmla="*/ 406 w 1555"/>
                              <a:gd name="T43" fmla="*/ 1489 h 1537"/>
                              <a:gd name="T44" fmla="*/ 471 w 1555"/>
                              <a:gd name="T45" fmla="*/ 1534 h 1537"/>
                              <a:gd name="T46" fmla="*/ 598 w 1555"/>
                              <a:gd name="T47" fmla="*/ 1522 h 1537"/>
                              <a:gd name="T48" fmla="*/ 780 w 1555"/>
                              <a:gd name="T49" fmla="*/ 1494 h 1537"/>
                              <a:gd name="T50" fmla="*/ 873 w 1555"/>
                              <a:gd name="T51" fmla="*/ 1488 h 1537"/>
                              <a:gd name="T52" fmla="*/ 969 w 1555"/>
                              <a:gd name="T53" fmla="*/ 1486 h 1537"/>
                              <a:gd name="T54" fmla="*/ 1111 w 1555"/>
                              <a:gd name="T55" fmla="*/ 1461 h 1537"/>
                              <a:gd name="T56" fmla="*/ 1291 w 1555"/>
                              <a:gd name="T57" fmla="*/ 1433 h 1537"/>
                              <a:gd name="T58" fmla="*/ 1379 w 1555"/>
                              <a:gd name="T59" fmla="*/ 1432 h 1537"/>
                              <a:gd name="T60" fmla="*/ 1465 w 1555"/>
                              <a:gd name="T61" fmla="*/ 1434 h 1537"/>
                              <a:gd name="T62" fmla="*/ 1512 w 1555"/>
                              <a:gd name="T63" fmla="*/ 1393 h 1537"/>
                              <a:gd name="T64" fmla="*/ 1550 w 1555"/>
                              <a:gd name="T65" fmla="*/ 1317 h 1537"/>
                              <a:gd name="T66" fmla="*/ 1525 w 1555"/>
                              <a:gd name="T67" fmla="*/ 1229 h 1537"/>
                              <a:gd name="T68" fmla="*/ 1465 w 1555"/>
                              <a:gd name="T69" fmla="*/ 1111 h 1537"/>
                              <a:gd name="T70" fmla="*/ 1396 w 1555"/>
                              <a:gd name="T71" fmla="*/ 1035 h 1537"/>
                              <a:gd name="T72" fmla="*/ 1393 w 1555"/>
                              <a:gd name="T73" fmla="*/ 984 h 1537"/>
                              <a:gd name="T74" fmla="*/ 1367 w 1555"/>
                              <a:gd name="T75" fmla="*/ 901 h 1537"/>
                              <a:gd name="T76" fmla="*/ 1312 w 1555"/>
                              <a:gd name="T77" fmla="*/ 804 h 1537"/>
                              <a:gd name="T78" fmla="*/ 1285 w 1555"/>
                              <a:gd name="T79" fmla="*/ 730 h 1537"/>
                              <a:gd name="T80" fmla="*/ 1313 w 1555"/>
                              <a:gd name="T81" fmla="*/ 631 h 1537"/>
                              <a:gd name="T82" fmla="*/ 1322 w 1555"/>
                              <a:gd name="T83" fmla="*/ 534 h 1537"/>
                              <a:gd name="T84" fmla="*/ 1334 w 1555"/>
                              <a:gd name="T85" fmla="*/ 458 h 1537"/>
                              <a:gd name="T86" fmla="*/ 1274 w 1555"/>
                              <a:gd name="T87" fmla="*/ 414 h 1537"/>
                              <a:gd name="T88" fmla="*/ 1219 w 1555"/>
                              <a:gd name="T89" fmla="*/ 480 h 1537"/>
                              <a:gd name="T90" fmla="*/ 1135 w 1555"/>
                              <a:gd name="T91" fmla="*/ 480 h 1537"/>
                              <a:gd name="T92" fmla="*/ 1051 w 1555"/>
                              <a:gd name="T93" fmla="*/ 450 h 1537"/>
                              <a:gd name="T94" fmla="*/ 1012 w 1555"/>
                              <a:gd name="T95" fmla="*/ 402 h 1537"/>
                              <a:gd name="T96" fmla="*/ 1020 w 1555"/>
                              <a:gd name="T97" fmla="*/ 325 h 1537"/>
                              <a:gd name="T98" fmla="*/ 961 w 1555"/>
                              <a:gd name="T99" fmla="*/ 244 h 1537"/>
                              <a:gd name="T100" fmla="*/ 977 w 1555"/>
                              <a:gd name="T101" fmla="*/ 183 h 1537"/>
                              <a:gd name="T102" fmla="*/ 936 w 1555"/>
                              <a:gd name="T103" fmla="*/ 108 h 1537"/>
                              <a:gd name="T104" fmla="*/ 861 w 1555"/>
                              <a:gd name="T105" fmla="*/ 50 h 1537"/>
                              <a:gd name="T106" fmla="*/ 826 w 1555"/>
                              <a:gd name="T107" fmla="*/ 2 h 1537"/>
                              <a:gd name="T108" fmla="*/ 745 w 1555"/>
                              <a:gd name="T109" fmla="*/ 6 h 1537"/>
                              <a:gd name="T110" fmla="*/ 658 w 1555"/>
                              <a:gd name="T111" fmla="*/ 54 h 1537"/>
                              <a:gd name="T112" fmla="*/ 595 w 1555"/>
                              <a:gd name="T113" fmla="*/ 34 h 1537"/>
                              <a:gd name="T114" fmla="*/ 546 w 1555"/>
                              <a:gd name="T115" fmla="*/ 56 h 1537"/>
                              <a:gd name="T116" fmla="*/ 493 w 1555"/>
                              <a:gd name="T117" fmla="*/ 74 h 1537"/>
                              <a:gd name="T118" fmla="*/ 438 w 1555"/>
                              <a:gd name="T119" fmla="*/ 87 h 1537"/>
                              <a:gd name="T120" fmla="*/ 391 w 1555"/>
                              <a:gd name="T121" fmla="*/ 126 h 15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1555" h="1537">
                                <a:moveTo>
                                  <a:pt x="357" y="174"/>
                                </a:moveTo>
                                <a:lnTo>
                                  <a:pt x="356" y="174"/>
                                </a:lnTo>
                                <a:lnTo>
                                  <a:pt x="353" y="174"/>
                                </a:lnTo>
                                <a:lnTo>
                                  <a:pt x="350" y="172"/>
                                </a:lnTo>
                                <a:lnTo>
                                  <a:pt x="345" y="172"/>
                                </a:lnTo>
                                <a:lnTo>
                                  <a:pt x="341" y="172"/>
                                </a:lnTo>
                                <a:lnTo>
                                  <a:pt x="336" y="175"/>
                                </a:lnTo>
                                <a:lnTo>
                                  <a:pt x="331" y="176"/>
                                </a:lnTo>
                                <a:lnTo>
                                  <a:pt x="329" y="179"/>
                                </a:lnTo>
                                <a:lnTo>
                                  <a:pt x="327" y="180"/>
                                </a:lnTo>
                                <a:lnTo>
                                  <a:pt x="325" y="184"/>
                                </a:lnTo>
                                <a:lnTo>
                                  <a:pt x="322" y="186"/>
                                </a:lnTo>
                                <a:lnTo>
                                  <a:pt x="321" y="189"/>
                                </a:lnTo>
                                <a:lnTo>
                                  <a:pt x="319" y="191"/>
                                </a:lnTo>
                                <a:lnTo>
                                  <a:pt x="316" y="195"/>
                                </a:lnTo>
                                <a:lnTo>
                                  <a:pt x="315" y="198"/>
                                </a:lnTo>
                                <a:lnTo>
                                  <a:pt x="313" y="202"/>
                                </a:lnTo>
                                <a:lnTo>
                                  <a:pt x="312" y="205"/>
                                </a:lnTo>
                                <a:lnTo>
                                  <a:pt x="311" y="208"/>
                                </a:lnTo>
                                <a:lnTo>
                                  <a:pt x="308" y="211"/>
                                </a:lnTo>
                                <a:lnTo>
                                  <a:pt x="308" y="214"/>
                                </a:lnTo>
                                <a:lnTo>
                                  <a:pt x="308" y="218"/>
                                </a:lnTo>
                                <a:lnTo>
                                  <a:pt x="311" y="222"/>
                                </a:lnTo>
                                <a:lnTo>
                                  <a:pt x="312" y="224"/>
                                </a:lnTo>
                                <a:lnTo>
                                  <a:pt x="315" y="226"/>
                                </a:lnTo>
                                <a:lnTo>
                                  <a:pt x="318" y="227"/>
                                </a:lnTo>
                                <a:lnTo>
                                  <a:pt x="320" y="229"/>
                                </a:lnTo>
                                <a:lnTo>
                                  <a:pt x="325" y="231"/>
                                </a:lnTo>
                                <a:lnTo>
                                  <a:pt x="327" y="232"/>
                                </a:lnTo>
                                <a:lnTo>
                                  <a:pt x="323" y="233"/>
                                </a:lnTo>
                                <a:lnTo>
                                  <a:pt x="319" y="238"/>
                                </a:lnTo>
                                <a:lnTo>
                                  <a:pt x="316" y="241"/>
                                </a:lnTo>
                                <a:lnTo>
                                  <a:pt x="314" y="243"/>
                                </a:lnTo>
                                <a:lnTo>
                                  <a:pt x="312" y="247"/>
                                </a:lnTo>
                                <a:lnTo>
                                  <a:pt x="312" y="250"/>
                                </a:lnTo>
                                <a:lnTo>
                                  <a:pt x="311" y="252"/>
                                </a:lnTo>
                                <a:lnTo>
                                  <a:pt x="311" y="256"/>
                                </a:lnTo>
                                <a:lnTo>
                                  <a:pt x="311" y="259"/>
                                </a:lnTo>
                                <a:lnTo>
                                  <a:pt x="311" y="263"/>
                                </a:lnTo>
                                <a:lnTo>
                                  <a:pt x="311" y="266"/>
                                </a:lnTo>
                                <a:lnTo>
                                  <a:pt x="312" y="268"/>
                                </a:lnTo>
                                <a:lnTo>
                                  <a:pt x="312" y="270"/>
                                </a:lnTo>
                                <a:lnTo>
                                  <a:pt x="312" y="270"/>
                                </a:lnTo>
                                <a:lnTo>
                                  <a:pt x="311" y="270"/>
                                </a:lnTo>
                                <a:lnTo>
                                  <a:pt x="308" y="272"/>
                                </a:lnTo>
                                <a:lnTo>
                                  <a:pt x="305" y="275"/>
                                </a:lnTo>
                                <a:lnTo>
                                  <a:pt x="300" y="278"/>
                                </a:lnTo>
                                <a:lnTo>
                                  <a:pt x="297" y="279"/>
                                </a:lnTo>
                                <a:lnTo>
                                  <a:pt x="293" y="280"/>
                                </a:lnTo>
                                <a:lnTo>
                                  <a:pt x="290" y="283"/>
                                </a:lnTo>
                                <a:lnTo>
                                  <a:pt x="288" y="286"/>
                                </a:lnTo>
                                <a:lnTo>
                                  <a:pt x="284" y="287"/>
                                </a:lnTo>
                                <a:lnTo>
                                  <a:pt x="281" y="290"/>
                                </a:lnTo>
                                <a:lnTo>
                                  <a:pt x="277" y="292"/>
                                </a:lnTo>
                                <a:lnTo>
                                  <a:pt x="275" y="295"/>
                                </a:lnTo>
                                <a:lnTo>
                                  <a:pt x="270" y="297"/>
                                </a:lnTo>
                                <a:lnTo>
                                  <a:pt x="267" y="299"/>
                                </a:lnTo>
                                <a:lnTo>
                                  <a:pt x="263" y="302"/>
                                </a:lnTo>
                                <a:lnTo>
                                  <a:pt x="260" y="305"/>
                                </a:lnTo>
                                <a:lnTo>
                                  <a:pt x="256" y="307"/>
                                </a:lnTo>
                                <a:lnTo>
                                  <a:pt x="253" y="309"/>
                                </a:lnTo>
                                <a:lnTo>
                                  <a:pt x="250" y="312"/>
                                </a:lnTo>
                                <a:lnTo>
                                  <a:pt x="247" y="314"/>
                                </a:lnTo>
                                <a:lnTo>
                                  <a:pt x="244" y="315"/>
                                </a:lnTo>
                                <a:lnTo>
                                  <a:pt x="241" y="317"/>
                                </a:lnTo>
                                <a:lnTo>
                                  <a:pt x="238" y="318"/>
                                </a:lnTo>
                                <a:lnTo>
                                  <a:pt x="237" y="321"/>
                                </a:lnTo>
                                <a:lnTo>
                                  <a:pt x="233" y="324"/>
                                </a:lnTo>
                                <a:lnTo>
                                  <a:pt x="231" y="326"/>
                                </a:lnTo>
                                <a:lnTo>
                                  <a:pt x="229" y="330"/>
                                </a:lnTo>
                                <a:lnTo>
                                  <a:pt x="226" y="333"/>
                                </a:lnTo>
                                <a:lnTo>
                                  <a:pt x="225" y="335"/>
                                </a:lnTo>
                                <a:lnTo>
                                  <a:pt x="223" y="340"/>
                                </a:lnTo>
                                <a:lnTo>
                                  <a:pt x="222" y="343"/>
                                </a:lnTo>
                                <a:lnTo>
                                  <a:pt x="222" y="349"/>
                                </a:lnTo>
                                <a:lnTo>
                                  <a:pt x="222" y="351"/>
                                </a:lnTo>
                                <a:lnTo>
                                  <a:pt x="222" y="354"/>
                                </a:lnTo>
                                <a:lnTo>
                                  <a:pt x="222" y="358"/>
                                </a:lnTo>
                                <a:lnTo>
                                  <a:pt x="223" y="362"/>
                                </a:lnTo>
                                <a:lnTo>
                                  <a:pt x="223" y="366"/>
                                </a:lnTo>
                                <a:lnTo>
                                  <a:pt x="225" y="370"/>
                                </a:lnTo>
                                <a:lnTo>
                                  <a:pt x="225" y="372"/>
                                </a:lnTo>
                                <a:lnTo>
                                  <a:pt x="226" y="376"/>
                                </a:lnTo>
                                <a:lnTo>
                                  <a:pt x="228" y="379"/>
                                </a:lnTo>
                                <a:lnTo>
                                  <a:pt x="230" y="383"/>
                                </a:lnTo>
                                <a:lnTo>
                                  <a:pt x="231" y="385"/>
                                </a:lnTo>
                                <a:lnTo>
                                  <a:pt x="231" y="388"/>
                                </a:lnTo>
                                <a:lnTo>
                                  <a:pt x="233" y="392"/>
                                </a:lnTo>
                                <a:lnTo>
                                  <a:pt x="235" y="395"/>
                                </a:lnTo>
                                <a:lnTo>
                                  <a:pt x="237" y="398"/>
                                </a:lnTo>
                                <a:lnTo>
                                  <a:pt x="238" y="400"/>
                                </a:lnTo>
                                <a:lnTo>
                                  <a:pt x="239" y="405"/>
                                </a:lnTo>
                                <a:lnTo>
                                  <a:pt x="241" y="408"/>
                                </a:lnTo>
                                <a:lnTo>
                                  <a:pt x="243" y="411"/>
                                </a:lnTo>
                                <a:lnTo>
                                  <a:pt x="244" y="414"/>
                                </a:lnTo>
                                <a:lnTo>
                                  <a:pt x="246" y="416"/>
                                </a:lnTo>
                                <a:lnTo>
                                  <a:pt x="247" y="420"/>
                                </a:lnTo>
                                <a:lnTo>
                                  <a:pt x="248" y="422"/>
                                </a:lnTo>
                                <a:lnTo>
                                  <a:pt x="250" y="424"/>
                                </a:lnTo>
                                <a:lnTo>
                                  <a:pt x="252" y="426"/>
                                </a:lnTo>
                                <a:lnTo>
                                  <a:pt x="253" y="430"/>
                                </a:lnTo>
                                <a:lnTo>
                                  <a:pt x="255" y="433"/>
                                </a:lnTo>
                                <a:lnTo>
                                  <a:pt x="258" y="436"/>
                                </a:lnTo>
                                <a:lnTo>
                                  <a:pt x="259" y="438"/>
                                </a:lnTo>
                                <a:lnTo>
                                  <a:pt x="259" y="439"/>
                                </a:lnTo>
                                <a:lnTo>
                                  <a:pt x="259" y="440"/>
                                </a:lnTo>
                                <a:lnTo>
                                  <a:pt x="259" y="443"/>
                                </a:lnTo>
                                <a:lnTo>
                                  <a:pt x="258" y="445"/>
                                </a:lnTo>
                                <a:lnTo>
                                  <a:pt x="258" y="449"/>
                                </a:lnTo>
                                <a:lnTo>
                                  <a:pt x="258" y="452"/>
                                </a:lnTo>
                                <a:lnTo>
                                  <a:pt x="258" y="457"/>
                                </a:lnTo>
                                <a:lnTo>
                                  <a:pt x="256" y="461"/>
                                </a:lnTo>
                                <a:lnTo>
                                  <a:pt x="256" y="466"/>
                                </a:lnTo>
                                <a:lnTo>
                                  <a:pt x="256" y="470"/>
                                </a:lnTo>
                                <a:lnTo>
                                  <a:pt x="256" y="476"/>
                                </a:lnTo>
                                <a:lnTo>
                                  <a:pt x="255" y="479"/>
                                </a:lnTo>
                                <a:lnTo>
                                  <a:pt x="255" y="481"/>
                                </a:lnTo>
                                <a:lnTo>
                                  <a:pt x="255" y="485"/>
                                </a:lnTo>
                                <a:lnTo>
                                  <a:pt x="255" y="487"/>
                                </a:lnTo>
                                <a:lnTo>
                                  <a:pt x="255" y="490"/>
                                </a:lnTo>
                                <a:lnTo>
                                  <a:pt x="255" y="494"/>
                                </a:lnTo>
                                <a:lnTo>
                                  <a:pt x="255" y="497"/>
                                </a:lnTo>
                                <a:lnTo>
                                  <a:pt x="255" y="499"/>
                                </a:lnTo>
                                <a:lnTo>
                                  <a:pt x="255" y="502"/>
                                </a:lnTo>
                                <a:lnTo>
                                  <a:pt x="255" y="505"/>
                                </a:lnTo>
                                <a:lnTo>
                                  <a:pt x="254" y="508"/>
                                </a:lnTo>
                                <a:lnTo>
                                  <a:pt x="254" y="512"/>
                                </a:lnTo>
                                <a:lnTo>
                                  <a:pt x="254" y="514"/>
                                </a:lnTo>
                                <a:lnTo>
                                  <a:pt x="254" y="517"/>
                                </a:lnTo>
                                <a:lnTo>
                                  <a:pt x="254" y="521"/>
                                </a:lnTo>
                                <a:lnTo>
                                  <a:pt x="254" y="523"/>
                                </a:lnTo>
                                <a:lnTo>
                                  <a:pt x="253" y="526"/>
                                </a:lnTo>
                                <a:lnTo>
                                  <a:pt x="253" y="529"/>
                                </a:lnTo>
                                <a:lnTo>
                                  <a:pt x="253" y="532"/>
                                </a:lnTo>
                                <a:lnTo>
                                  <a:pt x="253" y="535"/>
                                </a:lnTo>
                                <a:lnTo>
                                  <a:pt x="253" y="539"/>
                                </a:lnTo>
                                <a:lnTo>
                                  <a:pt x="253" y="541"/>
                                </a:lnTo>
                                <a:lnTo>
                                  <a:pt x="253" y="544"/>
                                </a:lnTo>
                                <a:lnTo>
                                  <a:pt x="253" y="548"/>
                                </a:lnTo>
                                <a:lnTo>
                                  <a:pt x="253" y="552"/>
                                </a:lnTo>
                                <a:lnTo>
                                  <a:pt x="253" y="558"/>
                                </a:lnTo>
                                <a:lnTo>
                                  <a:pt x="253" y="562"/>
                                </a:lnTo>
                                <a:lnTo>
                                  <a:pt x="253" y="568"/>
                                </a:lnTo>
                                <a:lnTo>
                                  <a:pt x="253" y="571"/>
                                </a:lnTo>
                                <a:lnTo>
                                  <a:pt x="253" y="577"/>
                                </a:lnTo>
                                <a:lnTo>
                                  <a:pt x="253" y="580"/>
                                </a:lnTo>
                                <a:lnTo>
                                  <a:pt x="254" y="584"/>
                                </a:lnTo>
                                <a:lnTo>
                                  <a:pt x="254" y="586"/>
                                </a:lnTo>
                                <a:lnTo>
                                  <a:pt x="254" y="589"/>
                                </a:lnTo>
                                <a:lnTo>
                                  <a:pt x="255" y="593"/>
                                </a:lnTo>
                                <a:lnTo>
                                  <a:pt x="256" y="596"/>
                                </a:lnTo>
                                <a:lnTo>
                                  <a:pt x="256" y="598"/>
                                </a:lnTo>
                                <a:lnTo>
                                  <a:pt x="258" y="603"/>
                                </a:lnTo>
                                <a:lnTo>
                                  <a:pt x="259" y="606"/>
                                </a:lnTo>
                                <a:lnTo>
                                  <a:pt x="260" y="610"/>
                                </a:lnTo>
                                <a:lnTo>
                                  <a:pt x="261" y="613"/>
                                </a:lnTo>
                                <a:lnTo>
                                  <a:pt x="262" y="616"/>
                                </a:lnTo>
                                <a:lnTo>
                                  <a:pt x="263" y="620"/>
                                </a:lnTo>
                                <a:lnTo>
                                  <a:pt x="265" y="624"/>
                                </a:lnTo>
                                <a:lnTo>
                                  <a:pt x="267" y="626"/>
                                </a:lnTo>
                                <a:lnTo>
                                  <a:pt x="268" y="631"/>
                                </a:lnTo>
                                <a:lnTo>
                                  <a:pt x="269" y="634"/>
                                </a:lnTo>
                                <a:lnTo>
                                  <a:pt x="271" y="638"/>
                                </a:lnTo>
                                <a:lnTo>
                                  <a:pt x="273" y="641"/>
                                </a:lnTo>
                                <a:lnTo>
                                  <a:pt x="274" y="643"/>
                                </a:lnTo>
                                <a:lnTo>
                                  <a:pt x="275" y="647"/>
                                </a:lnTo>
                                <a:lnTo>
                                  <a:pt x="276" y="650"/>
                                </a:lnTo>
                                <a:lnTo>
                                  <a:pt x="278" y="654"/>
                                </a:lnTo>
                                <a:lnTo>
                                  <a:pt x="281" y="660"/>
                                </a:lnTo>
                                <a:lnTo>
                                  <a:pt x="283" y="663"/>
                                </a:lnTo>
                                <a:lnTo>
                                  <a:pt x="284" y="667"/>
                                </a:lnTo>
                                <a:lnTo>
                                  <a:pt x="285" y="668"/>
                                </a:lnTo>
                                <a:lnTo>
                                  <a:pt x="285" y="669"/>
                                </a:lnTo>
                                <a:lnTo>
                                  <a:pt x="285" y="669"/>
                                </a:lnTo>
                                <a:lnTo>
                                  <a:pt x="284" y="672"/>
                                </a:lnTo>
                                <a:lnTo>
                                  <a:pt x="283" y="674"/>
                                </a:lnTo>
                                <a:lnTo>
                                  <a:pt x="283" y="676"/>
                                </a:lnTo>
                                <a:lnTo>
                                  <a:pt x="282" y="679"/>
                                </a:lnTo>
                                <a:lnTo>
                                  <a:pt x="282" y="681"/>
                                </a:lnTo>
                                <a:lnTo>
                                  <a:pt x="281" y="685"/>
                                </a:lnTo>
                                <a:lnTo>
                                  <a:pt x="280" y="688"/>
                                </a:lnTo>
                                <a:lnTo>
                                  <a:pt x="278" y="692"/>
                                </a:lnTo>
                                <a:lnTo>
                                  <a:pt x="277" y="696"/>
                                </a:lnTo>
                                <a:lnTo>
                                  <a:pt x="276" y="699"/>
                                </a:lnTo>
                                <a:lnTo>
                                  <a:pt x="275" y="703"/>
                                </a:lnTo>
                                <a:lnTo>
                                  <a:pt x="274" y="707"/>
                                </a:lnTo>
                                <a:lnTo>
                                  <a:pt x="273" y="712"/>
                                </a:lnTo>
                                <a:lnTo>
                                  <a:pt x="271" y="716"/>
                                </a:lnTo>
                                <a:lnTo>
                                  <a:pt x="269" y="721"/>
                                </a:lnTo>
                                <a:lnTo>
                                  <a:pt x="268" y="724"/>
                                </a:lnTo>
                                <a:lnTo>
                                  <a:pt x="267" y="729"/>
                                </a:lnTo>
                                <a:lnTo>
                                  <a:pt x="266" y="733"/>
                                </a:lnTo>
                                <a:lnTo>
                                  <a:pt x="263" y="738"/>
                                </a:lnTo>
                                <a:lnTo>
                                  <a:pt x="263" y="741"/>
                                </a:lnTo>
                                <a:lnTo>
                                  <a:pt x="262" y="745"/>
                                </a:lnTo>
                                <a:lnTo>
                                  <a:pt x="260" y="749"/>
                                </a:lnTo>
                                <a:lnTo>
                                  <a:pt x="259" y="752"/>
                                </a:lnTo>
                                <a:lnTo>
                                  <a:pt x="259" y="756"/>
                                </a:lnTo>
                                <a:lnTo>
                                  <a:pt x="258" y="759"/>
                                </a:lnTo>
                                <a:lnTo>
                                  <a:pt x="255" y="765"/>
                                </a:lnTo>
                                <a:lnTo>
                                  <a:pt x="254" y="768"/>
                                </a:lnTo>
                                <a:lnTo>
                                  <a:pt x="253" y="769"/>
                                </a:lnTo>
                                <a:lnTo>
                                  <a:pt x="252" y="771"/>
                                </a:lnTo>
                                <a:lnTo>
                                  <a:pt x="250" y="775"/>
                                </a:lnTo>
                                <a:lnTo>
                                  <a:pt x="248" y="778"/>
                                </a:lnTo>
                                <a:lnTo>
                                  <a:pt x="246" y="781"/>
                                </a:lnTo>
                                <a:lnTo>
                                  <a:pt x="243" y="786"/>
                                </a:lnTo>
                                <a:lnTo>
                                  <a:pt x="240" y="790"/>
                                </a:lnTo>
                                <a:lnTo>
                                  <a:pt x="238" y="795"/>
                                </a:lnTo>
                                <a:lnTo>
                                  <a:pt x="236" y="797"/>
                                </a:lnTo>
                                <a:lnTo>
                                  <a:pt x="235" y="799"/>
                                </a:lnTo>
                                <a:lnTo>
                                  <a:pt x="232" y="803"/>
                                </a:lnTo>
                                <a:lnTo>
                                  <a:pt x="231" y="806"/>
                                </a:lnTo>
                                <a:lnTo>
                                  <a:pt x="229" y="808"/>
                                </a:lnTo>
                                <a:lnTo>
                                  <a:pt x="228" y="812"/>
                                </a:lnTo>
                                <a:lnTo>
                                  <a:pt x="225" y="814"/>
                                </a:lnTo>
                                <a:lnTo>
                                  <a:pt x="224" y="819"/>
                                </a:lnTo>
                                <a:lnTo>
                                  <a:pt x="222" y="821"/>
                                </a:lnTo>
                                <a:lnTo>
                                  <a:pt x="220" y="824"/>
                                </a:lnTo>
                                <a:lnTo>
                                  <a:pt x="218" y="827"/>
                                </a:lnTo>
                                <a:lnTo>
                                  <a:pt x="216" y="831"/>
                                </a:lnTo>
                                <a:lnTo>
                                  <a:pt x="215" y="834"/>
                                </a:lnTo>
                                <a:lnTo>
                                  <a:pt x="213" y="838"/>
                                </a:lnTo>
                                <a:lnTo>
                                  <a:pt x="210" y="841"/>
                                </a:lnTo>
                                <a:lnTo>
                                  <a:pt x="209" y="845"/>
                                </a:lnTo>
                                <a:lnTo>
                                  <a:pt x="206" y="848"/>
                                </a:lnTo>
                                <a:lnTo>
                                  <a:pt x="203" y="852"/>
                                </a:lnTo>
                                <a:lnTo>
                                  <a:pt x="202" y="856"/>
                                </a:lnTo>
                                <a:lnTo>
                                  <a:pt x="200" y="859"/>
                                </a:lnTo>
                                <a:lnTo>
                                  <a:pt x="198" y="862"/>
                                </a:lnTo>
                                <a:lnTo>
                                  <a:pt x="195" y="866"/>
                                </a:lnTo>
                                <a:lnTo>
                                  <a:pt x="193" y="869"/>
                                </a:lnTo>
                                <a:lnTo>
                                  <a:pt x="192" y="874"/>
                                </a:lnTo>
                                <a:lnTo>
                                  <a:pt x="190" y="877"/>
                                </a:lnTo>
                                <a:lnTo>
                                  <a:pt x="187" y="880"/>
                                </a:lnTo>
                                <a:lnTo>
                                  <a:pt x="185" y="884"/>
                                </a:lnTo>
                                <a:lnTo>
                                  <a:pt x="184" y="888"/>
                                </a:lnTo>
                                <a:lnTo>
                                  <a:pt x="182" y="892"/>
                                </a:lnTo>
                                <a:lnTo>
                                  <a:pt x="179" y="895"/>
                                </a:lnTo>
                                <a:lnTo>
                                  <a:pt x="177" y="898"/>
                                </a:lnTo>
                                <a:lnTo>
                                  <a:pt x="176" y="903"/>
                                </a:lnTo>
                                <a:lnTo>
                                  <a:pt x="173" y="905"/>
                                </a:lnTo>
                                <a:lnTo>
                                  <a:pt x="171" y="910"/>
                                </a:lnTo>
                                <a:lnTo>
                                  <a:pt x="170" y="912"/>
                                </a:lnTo>
                                <a:lnTo>
                                  <a:pt x="168" y="916"/>
                                </a:lnTo>
                                <a:lnTo>
                                  <a:pt x="165" y="919"/>
                                </a:lnTo>
                                <a:lnTo>
                                  <a:pt x="164" y="923"/>
                                </a:lnTo>
                                <a:lnTo>
                                  <a:pt x="163" y="926"/>
                                </a:lnTo>
                                <a:lnTo>
                                  <a:pt x="161" y="930"/>
                                </a:lnTo>
                                <a:lnTo>
                                  <a:pt x="160" y="933"/>
                                </a:lnTo>
                                <a:lnTo>
                                  <a:pt x="158" y="935"/>
                                </a:lnTo>
                                <a:lnTo>
                                  <a:pt x="156" y="939"/>
                                </a:lnTo>
                                <a:lnTo>
                                  <a:pt x="155" y="942"/>
                                </a:lnTo>
                                <a:lnTo>
                                  <a:pt x="154" y="944"/>
                                </a:lnTo>
                                <a:lnTo>
                                  <a:pt x="153" y="948"/>
                                </a:lnTo>
                                <a:lnTo>
                                  <a:pt x="152" y="950"/>
                                </a:lnTo>
                                <a:lnTo>
                                  <a:pt x="150" y="953"/>
                                </a:lnTo>
                                <a:lnTo>
                                  <a:pt x="148" y="958"/>
                                </a:lnTo>
                                <a:lnTo>
                                  <a:pt x="146" y="963"/>
                                </a:lnTo>
                                <a:lnTo>
                                  <a:pt x="143" y="969"/>
                                </a:lnTo>
                                <a:lnTo>
                                  <a:pt x="143" y="975"/>
                                </a:lnTo>
                                <a:lnTo>
                                  <a:pt x="142" y="979"/>
                                </a:lnTo>
                                <a:lnTo>
                                  <a:pt x="141" y="985"/>
                                </a:lnTo>
                                <a:lnTo>
                                  <a:pt x="141" y="990"/>
                                </a:lnTo>
                                <a:lnTo>
                                  <a:pt x="141" y="996"/>
                                </a:lnTo>
                                <a:lnTo>
                                  <a:pt x="141" y="1001"/>
                                </a:lnTo>
                                <a:lnTo>
                                  <a:pt x="141" y="1006"/>
                                </a:lnTo>
                                <a:lnTo>
                                  <a:pt x="142" y="1012"/>
                                </a:lnTo>
                                <a:lnTo>
                                  <a:pt x="142" y="1017"/>
                                </a:lnTo>
                                <a:lnTo>
                                  <a:pt x="143" y="1022"/>
                                </a:lnTo>
                                <a:lnTo>
                                  <a:pt x="143" y="1028"/>
                                </a:lnTo>
                                <a:lnTo>
                                  <a:pt x="145" y="1033"/>
                                </a:lnTo>
                                <a:lnTo>
                                  <a:pt x="147" y="1039"/>
                                </a:lnTo>
                                <a:lnTo>
                                  <a:pt x="148" y="1043"/>
                                </a:lnTo>
                                <a:lnTo>
                                  <a:pt x="148" y="1048"/>
                                </a:lnTo>
                                <a:lnTo>
                                  <a:pt x="150" y="1052"/>
                                </a:lnTo>
                                <a:lnTo>
                                  <a:pt x="152" y="1058"/>
                                </a:lnTo>
                                <a:lnTo>
                                  <a:pt x="154" y="1062"/>
                                </a:lnTo>
                                <a:lnTo>
                                  <a:pt x="155" y="1067"/>
                                </a:lnTo>
                                <a:lnTo>
                                  <a:pt x="156" y="1071"/>
                                </a:lnTo>
                                <a:lnTo>
                                  <a:pt x="158" y="1076"/>
                                </a:lnTo>
                                <a:lnTo>
                                  <a:pt x="160" y="1079"/>
                                </a:lnTo>
                                <a:lnTo>
                                  <a:pt x="162" y="1083"/>
                                </a:lnTo>
                                <a:lnTo>
                                  <a:pt x="163" y="1086"/>
                                </a:lnTo>
                                <a:lnTo>
                                  <a:pt x="165" y="1090"/>
                                </a:lnTo>
                                <a:lnTo>
                                  <a:pt x="165" y="1093"/>
                                </a:lnTo>
                                <a:lnTo>
                                  <a:pt x="168" y="1096"/>
                                </a:lnTo>
                                <a:lnTo>
                                  <a:pt x="169" y="1099"/>
                                </a:lnTo>
                                <a:lnTo>
                                  <a:pt x="170" y="1102"/>
                                </a:lnTo>
                                <a:lnTo>
                                  <a:pt x="172" y="1106"/>
                                </a:lnTo>
                                <a:lnTo>
                                  <a:pt x="176" y="1112"/>
                                </a:lnTo>
                                <a:lnTo>
                                  <a:pt x="179" y="1116"/>
                                </a:lnTo>
                                <a:lnTo>
                                  <a:pt x="184" y="1122"/>
                                </a:lnTo>
                                <a:lnTo>
                                  <a:pt x="188" y="1126"/>
                                </a:lnTo>
                                <a:lnTo>
                                  <a:pt x="193" y="1131"/>
                                </a:lnTo>
                                <a:lnTo>
                                  <a:pt x="199" y="1135"/>
                                </a:lnTo>
                                <a:lnTo>
                                  <a:pt x="203" y="1140"/>
                                </a:lnTo>
                                <a:lnTo>
                                  <a:pt x="209" y="1143"/>
                                </a:lnTo>
                                <a:lnTo>
                                  <a:pt x="214" y="1147"/>
                                </a:lnTo>
                                <a:lnTo>
                                  <a:pt x="217" y="1149"/>
                                </a:lnTo>
                                <a:lnTo>
                                  <a:pt x="222" y="1152"/>
                                </a:lnTo>
                                <a:lnTo>
                                  <a:pt x="224" y="1154"/>
                                </a:lnTo>
                                <a:lnTo>
                                  <a:pt x="226" y="1157"/>
                                </a:lnTo>
                                <a:lnTo>
                                  <a:pt x="229" y="1158"/>
                                </a:lnTo>
                                <a:lnTo>
                                  <a:pt x="230" y="1158"/>
                                </a:lnTo>
                                <a:lnTo>
                                  <a:pt x="229" y="1158"/>
                                </a:lnTo>
                                <a:lnTo>
                                  <a:pt x="228" y="1160"/>
                                </a:lnTo>
                                <a:lnTo>
                                  <a:pt x="225" y="1162"/>
                                </a:lnTo>
                                <a:lnTo>
                                  <a:pt x="223" y="1166"/>
                                </a:lnTo>
                                <a:lnTo>
                                  <a:pt x="220" y="1168"/>
                                </a:lnTo>
                                <a:lnTo>
                                  <a:pt x="216" y="1171"/>
                                </a:lnTo>
                                <a:lnTo>
                                  <a:pt x="211" y="1175"/>
                                </a:lnTo>
                                <a:lnTo>
                                  <a:pt x="207" y="1179"/>
                                </a:lnTo>
                                <a:lnTo>
                                  <a:pt x="203" y="1179"/>
                                </a:lnTo>
                                <a:lnTo>
                                  <a:pt x="201" y="1181"/>
                                </a:lnTo>
                                <a:lnTo>
                                  <a:pt x="198" y="1183"/>
                                </a:lnTo>
                                <a:lnTo>
                                  <a:pt x="193" y="1185"/>
                                </a:lnTo>
                                <a:lnTo>
                                  <a:pt x="191" y="1186"/>
                                </a:lnTo>
                                <a:lnTo>
                                  <a:pt x="188" y="1187"/>
                                </a:lnTo>
                                <a:lnTo>
                                  <a:pt x="186" y="1188"/>
                                </a:lnTo>
                                <a:lnTo>
                                  <a:pt x="183" y="1190"/>
                                </a:lnTo>
                                <a:lnTo>
                                  <a:pt x="180" y="1192"/>
                                </a:lnTo>
                                <a:lnTo>
                                  <a:pt x="177" y="1193"/>
                                </a:lnTo>
                                <a:lnTo>
                                  <a:pt x="173" y="1195"/>
                                </a:lnTo>
                                <a:lnTo>
                                  <a:pt x="171" y="1197"/>
                                </a:lnTo>
                                <a:lnTo>
                                  <a:pt x="167" y="1198"/>
                                </a:lnTo>
                                <a:lnTo>
                                  <a:pt x="164" y="1199"/>
                                </a:lnTo>
                                <a:lnTo>
                                  <a:pt x="160" y="1202"/>
                                </a:lnTo>
                                <a:lnTo>
                                  <a:pt x="156" y="1203"/>
                                </a:lnTo>
                                <a:lnTo>
                                  <a:pt x="153" y="1205"/>
                                </a:lnTo>
                                <a:lnTo>
                                  <a:pt x="148" y="1207"/>
                                </a:lnTo>
                                <a:lnTo>
                                  <a:pt x="145" y="1208"/>
                                </a:lnTo>
                                <a:lnTo>
                                  <a:pt x="141" y="1211"/>
                                </a:lnTo>
                                <a:lnTo>
                                  <a:pt x="137" y="1213"/>
                                </a:lnTo>
                                <a:lnTo>
                                  <a:pt x="133" y="1214"/>
                                </a:lnTo>
                                <a:lnTo>
                                  <a:pt x="128" y="1216"/>
                                </a:lnTo>
                                <a:lnTo>
                                  <a:pt x="125" y="1219"/>
                                </a:lnTo>
                                <a:lnTo>
                                  <a:pt x="120" y="1221"/>
                                </a:lnTo>
                                <a:lnTo>
                                  <a:pt x="117" y="1223"/>
                                </a:lnTo>
                                <a:lnTo>
                                  <a:pt x="112" y="1224"/>
                                </a:lnTo>
                                <a:lnTo>
                                  <a:pt x="109" y="1228"/>
                                </a:lnTo>
                                <a:lnTo>
                                  <a:pt x="104" y="1229"/>
                                </a:lnTo>
                                <a:lnTo>
                                  <a:pt x="100" y="1231"/>
                                </a:lnTo>
                                <a:lnTo>
                                  <a:pt x="95" y="1233"/>
                                </a:lnTo>
                                <a:lnTo>
                                  <a:pt x="92" y="1235"/>
                                </a:lnTo>
                                <a:lnTo>
                                  <a:pt x="88" y="1237"/>
                                </a:lnTo>
                                <a:lnTo>
                                  <a:pt x="83" y="1239"/>
                                </a:lnTo>
                                <a:lnTo>
                                  <a:pt x="80" y="1240"/>
                                </a:lnTo>
                                <a:lnTo>
                                  <a:pt x="77" y="1242"/>
                                </a:lnTo>
                                <a:lnTo>
                                  <a:pt x="72" y="1244"/>
                                </a:lnTo>
                                <a:lnTo>
                                  <a:pt x="68" y="1245"/>
                                </a:lnTo>
                                <a:lnTo>
                                  <a:pt x="65" y="1248"/>
                                </a:lnTo>
                                <a:lnTo>
                                  <a:pt x="62" y="1250"/>
                                </a:lnTo>
                                <a:lnTo>
                                  <a:pt x="58" y="1251"/>
                                </a:lnTo>
                                <a:lnTo>
                                  <a:pt x="55" y="1252"/>
                                </a:lnTo>
                                <a:lnTo>
                                  <a:pt x="51" y="1254"/>
                                </a:lnTo>
                                <a:lnTo>
                                  <a:pt x="49" y="1257"/>
                                </a:lnTo>
                                <a:lnTo>
                                  <a:pt x="45" y="1257"/>
                                </a:lnTo>
                                <a:lnTo>
                                  <a:pt x="43" y="1259"/>
                                </a:lnTo>
                                <a:lnTo>
                                  <a:pt x="40" y="1260"/>
                                </a:lnTo>
                                <a:lnTo>
                                  <a:pt x="39" y="1261"/>
                                </a:lnTo>
                                <a:lnTo>
                                  <a:pt x="34" y="1263"/>
                                </a:lnTo>
                                <a:lnTo>
                                  <a:pt x="29" y="1266"/>
                                </a:lnTo>
                                <a:lnTo>
                                  <a:pt x="27" y="1267"/>
                                </a:lnTo>
                                <a:lnTo>
                                  <a:pt x="25" y="1268"/>
                                </a:lnTo>
                                <a:lnTo>
                                  <a:pt x="24" y="1269"/>
                                </a:lnTo>
                                <a:lnTo>
                                  <a:pt x="24" y="1269"/>
                                </a:lnTo>
                                <a:lnTo>
                                  <a:pt x="22" y="1269"/>
                                </a:lnTo>
                                <a:lnTo>
                                  <a:pt x="20" y="1269"/>
                                </a:lnTo>
                                <a:lnTo>
                                  <a:pt x="18" y="1270"/>
                                </a:lnTo>
                                <a:lnTo>
                                  <a:pt x="14" y="1272"/>
                                </a:lnTo>
                                <a:lnTo>
                                  <a:pt x="12" y="1275"/>
                                </a:lnTo>
                                <a:lnTo>
                                  <a:pt x="9" y="1279"/>
                                </a:lnTo>
                                <a:lnTo>
                                  <a:pt x="6" y="1283"/>
                                </a:lnTo>
                                <a:lnTo>
                                  <a:pt x="6" y="1286"/>
                                </a:lnTo>
                                <a:lnTo>
                                  <a:pt x="5" y="1289"/>
                                </a:lnTo>
                                <a:lnTo>
                                  <a:pt x="5" y="1295"/>
                                </a:lnTo>
                                <a:lnTo>
                                  <a:pt x="4" y="1297"/>
                                </a:lnTo>
                                <a:lnTo>
                                  <a:pt x="4" y="1299"/>
                                </a:lnTo>
                                <a:lnTo>
                                  <a:pt x="3" y="1302"/>
                                </a:lnTo>
                                <a:lnTo>
                                  <a:pt x="3" y="1305"/>
                                </a:lnTo>
                                <a:lnTo>
                                  <a:pt x="2" y="1307"/>
                                </a:lnTo>
                                <a:lnTo>
                                  <a:pt x="2" y="1311"/>
                                </a:lnTo>
                                <a:lnTo>
                                  <a:pt x="2" y="1314"/>
                                </a:lnTo>
                                <a:lnTo>
                                  <a:pt x="2" y="1317"/>
                                </a:lnTo>
                                <a:lnTo>
                                  <a:pt x="0" y="1321"/>
                                </a:lnTo>
                                <a:lnTo>
                                  <a:pt x="0" y="1323"/>
                                </a:lnTo>
                                <a:lnTo>
                                  <a:pt x="0" y="1326"/>
                                </a:lnTo>
                                <a:lnTo>
                                  <a:pt x="0" y="1330"/>
                                </a:lnTo>
                                <a:lnTo>
                                  <a:pt x="0" y="1333"/>
                                </a:lnTo>
                                <a:lnTo>
                                  <a:pt x="0" y="1338"/>
                                </a:lnTo>
                                <a:lnTo>
                                  <a:pt x="0" y="1340"/>
                                </a:lnTo>
                                <a:lnTo>
                                  <a:pt x="0" y="1344"/>
                                </a:lnTo>
                                <a:lnTo>
                                  <a:pt x="0" y="1348"/>
                                </a:lnTo>
                                <a:lnTo>
                                  <a:pt x="0" y="1350"/>
                                </a:lnTo>
                                <a:lnTo>
                                  <a:pt x="0" y="1353"/>
                                </a:lnTo>
                                <a:lnTo>
                                  <a:pt x="0" y="1357"/>
                                </a:lnTo>
                                <a:lnTo>
                                  <a:pt x="0" y="1360"/>
                                </a:lnTo>
                                <a:lnTo>
                                  <a:pt x="2" y="1363"/>
                                </a:lnTo>
                                <a:lnTo>
                                  <a:pt x="2" y="1366"/>
                                </a:lnTo>
                                <a:lnTo>
                                  <a:pt x="3" y="1370"/>
                                </a:lnTo>
                                <a:lnTo>
                                  <a:pt x="4" y="1372"/>
                                </a:lnTo>
                                <a:lnTo>
                                  <a:pt x="5" y="1375"/>
                                </a:lnTo>
                                <a:lnTo>
                                  <a:pt x="5" y="1378"/>
                                </a:lnTo>
                                <a:lnTo>
                                  <a:pt x="6" y="1380"/>
                                </a:lnTo>
                                <a:lnTo>
                                  <a:pt x="10" y="1386"/>
                                </a:lnTo>
                                <a:lnTo>
                                  <a:pt x="13" y="1390"/>
                                </a:lnTo>
                                <a:lnTo>
                                  <a:pt x="15" y="1392"/>
                                </a:lnTo>
                                <a:lnTo>
                                  <a:pt x="18" y="1395"/>
                                </a:lnTo>
                                <a:lnTo>
                                  <a:pt x="22" y="1397"/>
                                </a:lnTo>
                                <a:lnTo>
                                  <a:pt x="27" y="1401"/>
                                </a:lnTo>
                                <a:lnTo>
                                  <a:pt x="29" y="1402"/>
                                </a:lnTo>
                                <a:lnTo>
                                  <a:pt x="32" y="1403"/>
                                </a:lnTo>
                                <a:lnTo>
                                  <a:pt x="35" y="1405"/>
                                </a:lnTo>
                                <a:lnTo>
                                  <a:pt x="39" y="1406"/>
                                </a:lnTo>
                                <a:lnTo>
                                  <a:pt x="41" y="1407"/>
                                </a:lnTo>
                                <a:lnTo>
                                  <a:pt x="44" y="1410"/>
                                </a:lnTo>
                                <a:lnTo>
                                  <a:pt x="48" y="1412"/>
                                </a:lnTo>
                                <a:lnTo>
                                  <a:pt x="52" y="1414"/>
                                </a:lnTo>
                                <a:lnTo>
                                  <a:pt x="56" y="1416"/>
                                </a:lnTo>
                                <a:lnTo>
                                  <a:pt x="59" y="1417"/>
                                </a:lnTo>
                                <a:lnTo>
                                  <a:pt x="63" y="1420"/>
                                </a:lnTo>
                                <a:lnTo>
                                  <a:pt x="67" y="1422"/>
                                </a:lnTo>
                                <a:lnTo>
                                  <a:pt x="72" y="1423"/>
                                </a:lnTo>
                                <a:lnTo>
                                  <a:pt x="75" y="1425"/>
                                </a:lnTo>
                                <a:lnTo>
                                  <a:pt x="80" y="1428"/>
                                </a:lnTo>
                                <a:lnTo>
                                  <a:pt x="85" y="1430"/>
                                </a:lnTo>
                                <a:lnTo>
                                  <a:pt x="89" y="1432"/>
                                </a:lnTo>
                                <a:lnTo>
                                  <a:pt x="94" y="1434"/>
                                </a:lnTo>
                                <a:lnTo>
                                  <a:pt x="98" y="1437"/>
                                </a:lnTo>
                                <a:lnTo>
                                  <a:pt x="103" y="1439"/>
                                </a:lnTo>
                                <a:lnTo>
                                  <a:pt x="108" y="1440"/>
                                </a:lnTo>
                                <a:lnTo>
                                  <a:pt x="112" y="1443"/>
                                </a:lnTo>
                                <a:lnTo>
                                  <a:pt x="117" y="1446"/>
                                </a:lnTo>
                                <a:lnTo>
                                  <a:pt x="122" y="1448"/>
                                </a:lnTo>
                                <a:lnTo>
                                  <a:pt x="126" y="1449"/>
                                </a:lnTo>
                                <a:lnTo>
                                  <a:pt x="131" y="1451"/>
                                </a:lnTo>
                                <a:lnTo>
                                  <a:pt x="135" y="1452"/>
                                </a:lnTo>
                                <a:lnTo>
                                  <a:pt x="140" y="1454"/>
                                </a:lnTo>
                                <a:lnTo>
                                  <a:pt x="145" y="1457"/>
                                </a:lnTo>
                                <a:lnTo>
                                  <a:pt x="149" y="1458"/>
                                </a:lnTo>
                                <a:lnTo>
                                  <a:pt x="154" y="1460"/>
                                </a:lnTo>
                                <a:lnTo>
                                  <a:pt x="160" y="1462"/>
                                </a:lnTo>
                                <a:lnTo>
                                  <a:pt x="163" y="1463"/>
                                </a:lnTo>
                                <a:lnTo>
                                  <a:pt x="168" y="1466"/>
                                </a:lnTo>
                                <a:lnTo>
                                  <a:pt x="171" y="1467"/>
                                </a:lnTo>
                                <a:lnTo>
                                  <a:pt x="176" y="1468"/>
                                </a:lnTo>
                                <a:lnTo>
                                  <a:pt x="180" y="1470"/>
                                </a:lnTo>
                                <a:lnTo>
                                  <a:pt x="185" y="1471"/>
                                </a:lnTo>
                                <a:lnTo>
                                  <a:pt x="188" y="1472"/>
                                </a:lnTo>
                                <a:lnTo>
                                  <a:pt x="193" y="1475"/>
                                </a:lnTo>
                                <a:lnTo>
                                  <a:pt x="198" y="1476"/>
                                </a:lnTo>
                                <a:lnTo>
                                  <a:pt x="201" y="1477"/>
                                </a:lnTo>
                                <a:lnTo>
                                  <a:pt x="205" y="1478"/>
                                </a:lnTo>
                                <a:lnTo>
                                  <a:pt x="208" y="1479"/>
                                </a:lnTo>
                                <a:lnTo>
                                  <a:pt x="211" y="1479"/>
                                </a:lnTo>
                                <a:lnTo>
                                  <a:pt x="215" y="1480"/>
                                </a:lnTo>
                                <a:lnTo>
                                  <a:pt x="217" y="1481"/>
                                </a:lnTo>
                                <a:lnTo>
                                  <a:pt x="221" y="1483"/>
                                </a:lnTo>
                                <a:lnTo>
                                  <a:pt x="225" y="1483"/>
                                </a:lnTo>
                                <a:lnTo>
                                  <a:pt x="231" y="1483"/>
                                </a:lnTo>
                                <a:lnTo>
                                  <a:pt x="235" y="1483"/>
                                </a:lnTo>
                                <a:lnTo>
                                  <a:pt x="238" y="1483"/>
                                </a:lnTo>
                                <a:lnTo>
                                  <a:pt x="240" y="1481"/>
                                </a:lnTo>
                                <a:lnTo>
                                  <a:pt x="244" y="1480"/>
                                </a:lnTo>
                                <a:lnTo>
                                  <a:pt x="247" y="1478"/>
                                </a:lnTo>
                                <a:lnTo>
                                  <a:pt x="251" y="1476"/>
                                </a:lnTo>
                                <a:lnTo>
                                  <a:pt x="254" y="1474"/>
                                </a:lnTo>
                                <a:lnTo>
                                  <a:pt x="259" y="1471"/>
                                </a:lnTo>
                                <a:lnTo>
                                  <a:pt x="263" y="1468"/>
                                </a:lnTo>
                                <a:lnTo>
                                  <a:pt x="268" y="1465"/>
                                </a:lnTo>
                                <a:lnTo>
                                  <a:pt x="273" y="1461"/>
                                </a:lnTo>
                                <a:lnTo>
                                  <a:pt x="277" y="1457"/>
                                </a:lnTo>
                                <a:lnTo>
                                  <a:pt x="282" y="1453"/>
                                </a:lnTo>
                                <a:lnTo>
                                  <a:pt x="286" y="1450"/>
                                </a:lnTo>
                                <a:lnTo>
                                  <a:pt x="291" y="1446"/>
                                </a:lnTo>
                                <a:lnTo>
                                  <a:pt x="296" y="1441"/>
                                </a:lnTo>
                                <a:lnTo>
                                  <a:pt x="301" y="1438"/>
                                </a:lnTo>
                                <a:lnTo>
                                  <a:pt x="306" y="1434"/>
                                </a:lnTo>
                                <a:lnTo>
                                  <a:pt x="311" y="1430"/>
                                </a:lnTo>
                                <a:lnTo>
                                  <a:pt x="315" y="1425"/>
                                </a:lnTo>
                                <a:lnTo>
                                  <a:pt x="319" y="1421"/>
                                </a:lnTo>
                                <a:lnTo>
                                  <a:pt x="323" y="1417"/>
                                </a:lnTo>
                                <a:lnTo>
                                  <a:pt x="328" y="1413"/>
                                </a:lnTo>
                                <a:lnTo>
                                  <a:pt x="331" y="1410"/>
                                </a:lnTo>
                                <a:lnTo>
                                  <a:pt x="335" y="1407"/>
                                </a:lnTo>
                                <a:lnTo>
                                  <a:pt x="339" y="1404"/>
                                </a:lnTo>
                                <a:lnTo>
                                  <a:pt x="342" y="1402"/>
                                </a:lnTo>
                                <a:lnTo>
                                  <a:pt x="345" y="1398"/>
                                </a:lnTo>
                                <a:lnTo>
                                  <a:pt x="346" y="1396"/>
                                </a:lnTo>
                                <a:lnTo>
                                  <a:pt x="350" y="1395"/>
                                </a:lnTo>
                                <a:lnTo>
                                  <a:pt x="352" y="1392"/>
                                </a:lnTo>
                                <a:lnTo>
                                  <a:pt x="353" y="1392"/>
                                </a:lnTo>
                                <a:lnTo>
                                  <a:pt x="353" y="1393"/>
                                </a:lnTo>
                                <a:lnTo>
                                  <a:pt x="353" y="1395"/>
                                </a:lnTo>
                                <a:lnTo>
                                  <a:pt x="354" y="1397"/>
                                </a:lnTo>
                                <a:lnTo>
                                  <a:pt x="354" y="1401"/>
                                </a:lnTo>
                                <a:lnTo>
                                  <a:pt x="356" y="1404"/>
                                </a:lnTo>
                                <a:lnTo>
                                  <a:pt x="357" y="1407"/>
                                </a:lnTo>
                                <a:lnTo>
                                  <a:pt x="358" y="1412"/>
                                </a:lnTo>
                                <a:lnTo>
                                  <a:pt x="359" y="1415"/>
                                </a:lnTo>
                                <a:lnTo>
                                  <a:pt x="360" y="1420"/>
                                </a:lnTo>
                                <a:lnTo>
                                  <a:pt x="361" y="1423"/>
                                </a:lnTo>
                                <a:lnTo>
                                  <a:pt x="363" y="1428"/>
                                </a:lnTo>
                                <a:lnTo>
                                  <a:pt x="364" y="1431"/>
                                </a:lnTo>
                                <a:lnTo>
                                  <a:pt x="365" y="1434"/>
                                </a:lnTo>
                                <a:lnTo>
                                  <a:pt x="366" y="1438"/>
                                </a:lnTo>
                                <a:lnTo>
                                  <a:pt x="367" y="1440"/>
                                </a:lnTo>
                                <a:lnTo>
                                  <a:pt x="369" y="1443"/>
                                </a:lnTo>
                                <a:lnTo>
                                  <a:pt x="374" y="1448"/>
                                </a:lnTo>
                                <a:lnTo>
                                  <a:pt x="378" y="1449"/>
                                </a:lnTo>
                                <a:lnTo>
                                  <a:pt x="380" y="1451"/>
                                </a:lnTo>
                                <a:lnTo>
                                  <a:pt x="383" y="1452"/>
                                </a:lnTo>
                                <a:lnTo>
                                  <a:pt x="387" y="1454"/>
                                </a:lnTo>
                                <a:lnTo>
                                  <a:pt x="389" y="1456"/>
                                </a:lnTo>
                                <a:lnTo>
                                  <a:pt x="393" y="1457"/>
                                </a:lnTo>
                                <a:lnTo>
                                  <a:pt x="395" y="1458"/>
                                </a:lnTo>
                                <a:lnTo>
                                  <a:pt x="398" y="1460"/>
                                </a:lnTo>
                                <a:lnTo>
                                  <a:pt x="402" y="1461"/>
                                </a:lnTo>
                                <a:lnTo>
                                  <a:pt x="403" y="1462"/>
                                </a:lnTo>
                                <a:lnTo>
                                  <a:pt x="403" y="1462"/>
                                </a:lnTo>
                                <a:lnTo>
                                  <a:pt x="402" y="1466"/>
                                </a:lnTo>
                                <a:lnTo>
                                  <a:pt x="401" y="1469"/>
                                </a:lnTo>
                                <a:lnTo>
                                  <a:pt x="401" y="1474"/>
                                </a:lnTo>
                                <a:lnTo>
                                  <a:pt x="401" y="1478"/>
                                </a:lnTo>
                                <a:lnTo>
                                  <a:pt x="401" y="1483"/>
                                </a:lnTo>
                                <a:lnTo>
                                  <a:pt x="403" y="1486"/>
                                </a:lnTo>
                                <a:lnTo>
                                  <a:pt x="406" y="1489"/>
                                </a:lnTo>
                                <a:lnTo>
                                  <a:pt x="411" y="1493"/>
                                </a:lnTo>
                                <a:lnTo>
                                  <a:pt x="417" y="1495"/>
                                </a:lnTo>
                                <a:lnTo>
                                  <a:pt x="419" y="1496"/>
                                </a:lnTo>
                                <a:lnTo>
                                  <a:pt x="423" y="1497"/>
                                </a:lnTo>
                                <a:lnTo>
                                  <a:pt x="426" y="1498"/>
                                </a:lnTo>
                                <a:lnTo>
                                  <a:pt x="429" y="1499"/>
                                </a:lnTo>
                                <a:lnTo>
                                  <a:pt x="432" y="1499"/>
                                </a:lnTo>
                                <a:lnTo>
                                  <a:pt x="435" y="1499"/>
                                </a:lnTo>
                                <a:lnTo>
                                  <a:pt x="438" y="1501"/>
                                </a:lnTo>
                                <a:lnTo>
                                  <a:pt x="440" y="1502"/>
                                </a:lnTo>
                                <a:lnTo>
                                  <a:pt x="443" y="1503"/>
                                </a:lnTo>
                                <a:lnTo>
                                  <a:pt x="444" y="1503"/>
                                </a:lnTo>
                                <a:lnTo>
                                  <a:pt x="444" y="1504"/>
                                </a:lnTo>
                                <a:lnTo>
                                  <a:pt x="447" y="1507"/>
                                </a:lnTo>
                                <a:lnTo>
                                  <a:pt x="448" y="1510"/>
                                </a:lnTo>
                                <a:lnTo>
                                  <a:pt x="450" y="1512"/>
                                </a:lnTo>
                                <a:lnTo>
                                  <a:pt x="451" y="1515"/>
                                </a:lnTo>
                                <a:lnTo>
                                  <a:pt x="454" y="1519"/>
                                </a:lnTo>
                                <a:lnTo>
                                  <a:pt x="455" y="1521"/>
                                </a:lnTo>
                                <a:lnTo>
                                  <a:pt x="458" y="1524"/>
                                </a:lnTo>
                                <a:lnTo>
                                  <a:pt x="461" y="1526"/>
                                </a:lnTo>
                                <a:lnTo>
                                  <a:pt x="464" y="1530"/>
                                </a:lnTo>
                                <a:lnTo>
                                  <a:pt x="467" y="1532"/>
                                </a:lnTo>
                                <a:lnTo>
                                  <a:pt x="471" y="1534"/>
                                </a:lnTo>
                                <a:lnTo>
                                  <a:pt x="476" y="1535"/>
                                </a:lnTo>
                                <a:lnTo>
                                  <a:pt x="480" y="1537"/>
                                </a:lnTo>
                                <a:lnTo>
                                  <a:pt x="482" y="1537"/>
                                </a:lnTo>
                                <a:lnTo>
                                  <a:pt x="487" y="1537"/>
                                </a:lnTo>
                                <a:lnTo>
                                  <a:pt x="489" y="1537"/>
                                </a:lnTo>
                                <a:lnTo>
                                  <a:pt x="493" y="1535"/>
                                </a:lnTo>
                                <a:lnTo>
                                  <a:pt x="496" y="1535"/>
                                </a:lnTo>
                                <a:lnTo>
                                  <a:pt x="500" y="1535"/>
                                </a:lnTo>
                                <a:lnTo>
                                  <a:pt x="503" y="1534"/>
                                </a:lnTo>
                                <a:lnTo>
                                  <a:pt x="509" y="1533"/>
                                </a:lnTo>
                                <a:lnTo>
                                  <a:pt x="514" y="1533"/>
                                </a:lnTo>
                                <a:lnTo>
                                  <a:pt x="518" y="1532"/>
                                </a:lnTo>
                                <a:lnTo>
                                  <a:pt x="524" y="1531"/>
                                </a:lnTo>
                                <a:lnTo>
                                  <a:pt x="530" y="1531"/>
                                </a:lnTo>
                                <a:lnTo>
                                  <a:pt x="536" y="1531"/>
                                </a:lnTo>
                                <a:lnTo>
                                  <a:pt x="542" y="1530"/>
                                </a:lnTo>
                                <a:lnTo>
                                  <a:pt x="548" y="1529"/>
                                </a:lnTo>
                                <a:lnTo>
                                  <a:pt x="554" y="1528"/>
                                </a:lnTo>
                                <a:lnTo>
                                  <a:pt x="561" y="1526"/>
                                </a:lnTo>
                                <a:lnTo>
                                  <a:pt x="568" y="1526"/>
                                </a:lnTo>
                                <a:lnTo>
                                  <a:pt x="575" y="1524"/>
                                </a:lnTo>
                                <a:lnTo>
                                  <a:pt x="582" y="1524"/>
                                </a:lnTo>
                                <a:lnTo>
                                  <a:pt x="590" y="1522"/>
                                </a:lnTo>
                                <a:lnTo>
                                  <a:pt x="598" y="1522"/>
                                </a:lnTo>
                                <a:lnTo>
                                  <a:pt x="605" y="1521"/>
                                </a:lnTo>
                                <a:lnTo>
                                  <a:pt x="613" y="1520"/>
                                </a:lnTo>
                                <a:lnTo>
                                  <a:pt x="621" y="1517"/>
                                </a:lnTo>
                                <a:lnTo>
                                  <a:pt x="629" y="1516"/>
                                </a:lnTo>
                                <a:lnTo>
                                  <a:pt x="636" y="1515"/>
                                </a:lnTo>
                                <a:lnTo>
                                  <a:pt x="645" y="1514"/>
                                </a:lnTo>
                                <a:lnTo>
                                  <a:pt x="652" y="1513"/>
                                </a:lnTo>
                                <a:lnTo>
                                  <a:pt x="661" y="1512"/>
                                </a:lnTo>
                                <a:lnTo>
                                  <a:pt x="668" y="1511"/>
                                </a:lnTo>
                                <a:lnTo>
                                  <a:pt x="676" y="1510"/>
                                </a:lnTo>
                                <a:lnTo>
                                  <a:pt x="684" y="1508"/>
                                </a:lnTo>
                                <a:lnTo>
                                  <a:pt x="692" y="1507"/>
                                </a:lnTo>
                                <a:lnTo>
                                  <a:pt x="700" y="1505"/>
                                </a:lnTo>
                                <a:lnTo>
                                  <a:pt x="707" y="1504"/>
                                </a:lnTo>
                                <a:lnTo>
                                  <a:pt x="715" y="1504"/>
                                </a:lnTo>
                                <a:lnTo>
                                  <a:pt x="723" y="1503"/>
                                </a:lnTo>
                                <a:lnTo>
                                  <a:pt x="730" y="1501"/>
                                </a:lnTo>
                                <a:lnTo>
                                  <a:pt x="737" y="1499"/>
                                </a:lnTo>
                                <a:lnTo>
                                  <a:pt x="744" y="1499"/>
                                </a:lnTo>
                                <a:lnTo>
                                  <a:pt x="752" y="1498"/>
                                </a:lnTo>
                                <a:lnTo>
                                  <a:pt x="759" y="1496"/>
                                </a:lnTo>
                                <a:lnTo>
                                  <a:pt x="766" y="1496"/>
                                </a:lnTo>
                                <a:lnTo>
                                  <a:pt x="773" y="1495"/>
                                </a:lnTo>
                                <a:lnTo>
                                  <a:pt x="780" y="1494"/>
                                </a:lnTo>
                                <a:lnTo>
                                  <a:pt x="786" y="1493"/>
                                </a:lnTo>
                                <a:lnTo>
                                  <a:pt x="792" y="1493"/>
                                </a:lnTo>
                                <a:lnTo>
                                  <a:pt x="797" y="1492"/>
                                </a:lnTo>
                                <a:lnTo>
                                  <a:pt x="803" y="1490"/>
                                </a:lnTo>
                                <a:lnTo>
                                  <a:pt x="808" y="1489"/>
                                </a:lnTo>
                                <a:lnTo>
                                  <a:pt x="813" y="1489"/>
                                </a:lnTo>
                                <a:lnTo>
                                  <a:pt x="818" y="1488"/>
                                </a:lnTo>
                                <a:lnTo>
                                  <a:pt x="823" y="1488"/>
                                </a:lnTo>
                                <a:lnTo>
                                  <a:pt x="826" y="1488"/>
                                </a:lnTo>
                                <a:lnTo>
                                  <a:pt x="831" y="1487"/>
                                </a:lnTo>
                                <a:lnTo>
                                  <a:pt x="833" y="1487"/>
                                </a:lnTo>
                                <a:lnTo>
                                  <a:pt x="837" y="1487"/>
                                </a:lnTo>
                                <a:lnTo>
                                  <a:pt x="839" y="1487"/>
                                </a:lnTo>
                                <a:lnTo>
                                  <a:pt x="842" y="1487"/>
                                </a:lnTo>
                                <a:lnTo>
                                  <a:pt x="843" y="1487"/>
                                </a:lnTo>
                                <a:lnTo>
                                  <a:pt x="846" y="1487"/>
                                </a:lnTo>
                                <a:lnTo>
                                  <a:pt x="848" y="1487"/>
                                </a:lnTo>
                                <a:lnTo>
                                  <a:pt x="850" y="1487"/>
                                </a:lnTo>
                                <a:lnTo>
                                  <a:pt x="854" y="1487"/>
                                </a:lnTo>
                                <a:lnTo>
                                  <a:pt x="857" y="1487"/>
                                </a:lnTo>
                                <a:lnTo>
                                  <a:pt x="861" y="1487"/>
                                </a:lnTo>
                                <a:lnTo>
                                  <a:pt x="864" y="1488"/>
                                </a:lnTo>
                                <a:lnTo>
                                  <a:pt x="869" y="1488"/>
                                </a:lnTo>
                                <a:lnTo>
                                  <a:pt x="873" y="1488"/>
                                </a:lnTo>
                                <a:lnTo>
                                  <a:pt x="877" y="1488"/>
                                </a:lnTo>
                                <a:lnTo>
                                  <a:pt x="881" y="1488"/>
                                </a:lnTo>
                                <a:lnTo>
                                  <a:pt x="886" y="1488"/>
                                </a:lnTo>
                                <a:lnTo>
                                  <a:pt x="891" y="1488"/>
                                </a:lnTo>
                                <a:lnTo>
                                  <a:pt x="895" y="1488"/>
                                </a:lnTo>
                                <a:lnTo>
                                  <a:pt x="900" y="1488"/>
                                </a:lnTo>
                                <a:lnTo>
                                  <a:pt x="905" y="1488"/>
                                </a:lnTo>
                                <a:lnTo>
                                  <a:pt x="909" y="1489"/>
                                </a:lnTo>
                                <a:lnTo>
                                  <a:pt x="914" y="1488"/>
                                </a:lnTo>
                                <a:lnTo>
                                  <a:pt x="918" y="1488"/>
                                </a:lnTo>
                                <a:lnTo>
                                  <a:pt x="922" y="1488"/>
                                </a:lnTo>
                                <a:lnTo>
                                  <a:pt x="926" y="1488"/>
                                </a:lnTo>
                                <a:lnTo>
                                  <a:pt x="931" y="1488"/>
                                </a:lnTo>
                                <a:lnTo>
                                  <a:pt x="936" y="1488"/>
                                </a:lnTo>
                                <a:lnTo>
                                  <a:pt x="939" y="1488"/>
                                </a:lnTo>
                                <a:lnTo>
                                  <a:pt x="943" y="1488"/>
                                </a:lnTo>
                                <a:lnTo>
                                  <a:pt x="946" y="1488"/>
                                </a:lnTo>
                                <a:lnTo>
                                  <a:pt x="950" y="1488"/>
                                </a:lnTo>
                                <a:lnTo>
                                  <a:pt x="952" y="1488"/>
                                </a:lnTo>
                                <a:lnTo>
                                  <a:pt x="955" y="1488"/>
                                </a:lnTo>
                                <a:lnTo>
                                  <a:pt x="960" y="1488"/>
                                </a:lnTo>
                                <a:lnTo>
                                  <a:pt x="963" y="1487"/>
                                </a:lnTo>
                                <a:lnTo>
                                  <a:pt x="966" y="1486"/>
                                </a:lnTo>
                                <a:lnTo>
                                  <a:pt x="969" y="1486"/>
                                </a:lnTo>
                                <a:lnTo>
                                  <a:pt x="971" y="1485"/>
                                </a:lnTo>
                                <a:lnTo>
                                  <a:pt x="975" y="1484"/>
                                </a:lnTo>
                                <a:lnTo>
                                  <a:pt x="978" y="1484"/>
                                </a:lnTo>
                                <a:lnTo>
                                  <a:pt x="982" y="1483"/>
                                </a:lnTo>
                                <a:lnTo>
                                  <a:pt x="985" y="1483"/>
                                </a:lnTo>
                                <a:lnTo>
                                  <a:pt x="990" y="1481"/>
                                </a:lnTo>
                                <a:lnTo>
                                  <a:pt x="994" y="1480"/>
                                </a:lnTo>
                                <a:lnTo>
                                  <a:pt x="1000" y="1479"/>
                                </a:lnTo>
                                <a:lnTo>
                                  <a:pt x="1005" y="1478"/>
                                </a:lnTo>
                                <a:lnTo>
                                  <a:pt x="1011" y="1478"/>
                                </a:lnTo>
                                <a:lnTo>
                                  <a:pt x="1018" y="1477"/>
                                </a:lnTo>
                                <a:lnTo>
                                  <a:pt x="1023" y="1476"/>
                                </a:lnTo>
                                <a:lnTo>
                                  <a:pt x="1029" y="1475"/>
                                </a:lnTo>
                                <a:lnTo>
                                  <a:pt x="1036" y="1474"/>
                                </a:lnTo>
                                <a:lnTo>
                                  <a:pt x="1043" y="1472"/>
                                </a:lnTo>
                                <a:lnTo>
                                  <a:pt x="1050" y="1471"/>
                                </a:lnTo>
                                <a:lnTo>
                                  <a:pt x="1057" y="1469"/>
                                </a:lnTo>
                                <a:lnTo>
                                  <a:pt x="1064" y="1468"/>
                                </a:lnTo>
                                <a:lnTo>
                                  <a:pt x="1072" y="1467"/>
                                </a:lnTo>
                                <a:lnTo>
                                  <a:pt x="1080" y="1466"/>
                                </a:lnTo>
                                <a:lnTo>
                                  <a:pt x="1087" y="1465"/>
                                </a:lnTo>
                                <a:lnTo>
                                  <a:pt x="1095" y="1463"/>
                                </a:lnTo>
                                <a:lnTo>
                                  <a:pt x="1103" y="1461"/>
                                </a:lnTo>
                                <a:lnTo>
                                  <a:pt x="1111" y="1461"/>
                                </a:lnTo>
                                <a:lnTo>
                                  <a:pt x="1119" y="1459"/>
                                </a:lnTo>
                                <a:lnTo>
                                  <a:pt x="1127" y="1458"/>
                                </a:lnTo>
                                <a:lnTo>
                                  <a:pt x="1135" y="1457"/>
                                </a:lnTo>
                                <a:lnTo>
                                  <a:pt x="1143" y="1457"/>
                                </a:lnTo>
                                <a:lnTo>
                                  <a:pt x="1151" y="1454"/>
                                </a:lnTo>
                                <a:lnTo>
                                  <a:pt x="1159" y="1453"/>
                                </a:lnTo>
                                <a:lnTo>
                                  <a:pt x="1167" y="1451"/>
                                </a:lnTo>
                                <a:lnTo>
                                  <a:pt x="1176" y="1451"/>
                                </a:lnTo>
                                <a:lnTo>
                                  <a:pt x="1184" y="1449"/>
                                </a:lnTo>
                                <a:lnTo>
                                  <a:pt x="1192" y="1448"/>
                                </a:lnTo>
                                <a:lnTo>
                                  <a:pt x="1200" y="1447"/>
                                </a:lnTo>
                                <a:lnTo>
                                  <a:pt x="1208" y="1446"/>
                                </a:lnTo>
                                <a:lnTo>
                                  <a:pt x="1215" y="1444"/>
                                </a:lnTo>
                                <a:lnTo>
                                  <a:pt x="1223" y="1443"/>
                                </a:lnTo>
                                <a:lnTo>
                                  <a:pt x="1230" y="1442"/>
                                </a:lnTo>
                                <a:lnTo>
                                  <a:pt x="1238" y="1441"/>
                                </a:lnTo>
                                <a:lnTo>
                                  <a:pt x="1245" y="1439"/>
                                </a:lnTo>
                                <a:lnTo>
                                  <a:pt x="1252" y="1439"/>
                                </a:lnTo>
                                <a:lnTo>
                                  <a:pt x="1259" y="1438"/>
                                </a:lnTo>
                                <a:lnTo>
                                  <a:pt x="1267" y="1437"/>
                                </a:lnTo>
                                <a:lnTo>
                                  <a:pt x="1272" y="1435"/>
                                </a:lnTo>
                                <a:lnTo>
                                  <a:pt x="1278" y="1435"/>
                                </a:lnTo>
                                <a:lnTo>
                                  <a:pt x="1284" y="1434"/>
                                </a:lnTo>
                                <a:lnTo>
                                  <a:pt x="1291" y="1433"/>
                                </a:lnTo>
                                <a:lnTo>
                                  <a:pt x="1295" y="1432"/>
                                </a:lnTo>
                                <a:lnTo>
                                  <a:pt x="1301" y="1432"/>
                                </a:lnTo>
                                <a:lnTo>
                                  <a:pt x="1306" y="1431"/>
                                </a:lnTo>
                                <a:lnTo>
                                  <a:pt x="1310" y="1431"/>
                                </a:lnTo>
                                <a:lnTo>
                                  <a:pt x="1314" y="1431"/>
                                </a:lnTo>
                                <a:lnTo>
                                  <a:pt x="1319" y="1430"/>
                                </a:lnTo>
                                <a:lnTo>
                                  <a:pt x="1322" y="1430"/>
                                </a:lnTo>
                                <a:lnTo>
                                  <a:pt x="1325" y="1430"/>
                                </a:lnTo>
                                <a:lnTo>
                                  <a:pt x="1330" y="1430"/>
                                </a:lnTo>
                                <a:lnTo>
                                  <a:pt x="1335" y="1430"/>
                                </a:lnTo>
                                <a:lnTo>
                                  <a:pt x="1337" y="1430"/>
                                </a:lnTo>
                                <a:lnTo>
                                  <a:pt x="1340" y="1430"/>
                                </a:lnTo>
                                <a:lnTo>
                                  <a:pt x="1344" y="1430"/>
                                </a:lnTo>
                                <a:lnTo>
                                  <a:pt x="1350" y="1431"/>
                                </a:lnTo>
                                <a:lnTo>
                                  <a:pt x="1351" y="1431"/>
                                </a:lnTo>
                                <a:lnTo>
                                  <a:pt x="1354" y="1431"/>
                                </a:lnTo>
                                <a:lnTo>
                                  <a:pt x="1357" y="1431"/>
                                </a:lnTo>
                                <a:lnTo>
                                  <a:pt x="1360" y="1431"/>
                                </a:lnTo>
                                <a:lnTo>
                                  <a:pt x="1362" y="1431"/>
                                </a:lnTo>
                                <a:lnTo>
                                  <a:pt x="1366" y="1432"/>
                                </a:lnTo>
                                <a:lnTo>
                                  <a:pt x="1368" y="1432"/>
                                </a:lnTo>
                                <a:lnTo>
                                  <a:pt x="1372" y="1432"/>
                                </a:lnTo>
                                <a:lnTo>
                                  <a:pt x="1375" y="1432"/>
                                </a:lnTo>
                                <a:lnTo>
                                  <a:pt x="1379" y="1432"/>
                                </a:lnTo>
                                <a:lnTo>
                                  <a:pt x="1382" y="1432"/>
                                </a:lnTo>
                                <a:lnTo>
                                  <a:pt x="1385" y="1433"/>
                                </a:lnTo>
                                <a:lnTo>
                                  <a:pt x="1389" y="1433"/>
                                </a:lnTo>
                                <a:lnTo>
                                  <a:pt x="1392" y="1433"/>
                                </a:lnTo>
                                <a:lnTo>
                                  <a:pt x="1396" y="1433"/>
                                </a:lnTo>
                                <a:lnTo>
                                  <a:pt x="1399" y="1433"/>
                                </a:lnTo>
                                <a:lnTo>
                                  <a:pt x="1403" y="1433"/>
                                </a:lnTo>
                                <a:lnTo>
                                  <a:pt x="1407" y="1433"/>
                                </a:lnTo>
                                <a:lnTo>
                                  <a:pt x="1411" y="1433"/>
                                </a:lnTo>
                                <a:lnTo>
                                  <a:pt x="1415" y="1434"/>
                                </a:lnTo>
                                <a:lnTo>
                                  <a:pt x="1419" y="1434"/>
                                </a:lnTo>
                                <a:lnTo>
                                  <a:pt x="1422" y="1434"/>
                                </a:lnTo>
                                <a:lnTo>
                                  <a:pt x="1427" y="1434"/>
                                </a:lnTo>
                                <a:lnTo>
                                  <a:pt x="1430" y="1435"/>
                                </a:lnTo>
                                <a:lnTo>
                                  <a:pt x="1434" y="1435"/>
                                </a:lnTo>
                                <a:lnTo>
                                  <a:pt x="1437" y="1435"/>
                                </a:lnTo>
                                <a:lnTo>
                                  <a:pt x="1441" y="1435"/>
                                </a:lnTo>
                                <a:lnTo>
                                  <a:pt x="1444" y="1435"/>
                                </a:lnTo>
                                <a:lnTo>
                                  <a:pt x="1449" y="1435"/>
                                </a:lnTo>
                                <a:lnTo>
                                  <a:pt x="1452" y="1435"/>
                                </a:lnTo>
                                <a:lnTo>
                                  <a:pt x="1456" y="1435"/>
                                </a:lnTo>
                                <a:lnTo>
                                  <a:pt x="1459" y="1435"/>
                                </a:lnTo>
                                <a:lnTo>
                                  <a:pt x="1463" y="1434"/>
                                </a:lnTo>
                                <a:lnTo>
                                  <a:pt x="1465" y="1434"/>
                                </a:lnTo>
                                <a:lnTo>
                                  <a:pt x="1468" y="1434"/>
                                </a:lnTo>
                                <a:lnTo>
                                  <a:pt x="1472" y="1434"/>
                                </a:lnTo>
                                <a:lnTo>
                                  <a:pt x="1475" y="1434"/>
                                </a:lnTo>
                                <a:lnTo>
                                  <a:pt x="1479" y="1434"/>
                                </a:lnTo>
                                <a:lnTo>
                                  <a:pt x="1482" y="1434"/>
                                </a:lnTo>
                                <a:lnTo>
                                  <a:pt x="1485" y="1434"/>
                                </a:lnTo>
                                <a:lnTo>
                                  <a:pt x="1489" y="1433"/>
                                </a:lnTo>
                                <a:lnTo>
                                  <a:pt x="1495" y="1433"/>
                                </a:lnTo>
                                <a:lnTo>
                                  <a:pt x="1498" y="1432"/>
                                </a:lnTo>
                                <a:lnTo>
                                  <a:pt x="1503" y="1432"/>
                                </a:lnTo>
                                <a:lnTo>
                                  <a:pt x="1505" y="1431"/>
                                </a:lnTo>
                                <a:lnTo>
                                  <a:pt x="1509" y="1430"/>
                                </a:lnTo>
                                <a:lnTo>
                                  <a:pt x="1510" y="1429"/>
                                </a:lnTo>
                                <a:lnTo>
                                  <a:pt x="1511" y="1428"/>
                                </a:lnTo>
                                <a:lnTo>
                                  <a:pt x="1512" y="1424"/>
                                </a:lnTo>
                                <a:lnTo>
                                  <a:pt x="1513" y="1422"/>
                                </a:lnTo>
                                <a:lnTo>
                                  <a:pt x="1513" y="1417"/>
                                </a:lnTo>
                                <a:lnTo>
                                  <a:pt x="1513" y="1414"/>
                                </a:lnTo>
                                <a:lnTo>
                                  <a:pt x="1513" y="1411"/>
                                </a:lnTo>
                                <a:lnTo>
                                  <a:pt x="1513" y="1407"/>
                                </a:lnTo>
                                <a:lnTo>
                                  <a:pt x="1513" y="1403"/>
                                </a:lnTo>
                                <a:lnTo>
                                  <a:pt x="1513" y="1399"/>
                                </a:lnTo>
                                <a:lnTo>
                                  <a:pt x="1513" y="1396"/>
                                </a:lnTo>
                                <a:lnTo>
                                  <a:pt x="1512" y="1393"/>
                                </a:lnTo>
                                <a:lnTo>
                                  <a:pt x="1512" y="1389"/>
                                </a:lnTo>
                                <a:lnTo>
                                  <a:pt x="1512" y="1387"/>
                                </a:lnTo>
                                <a:lnTo>
                                  <a:pt x="1511" y="1384"/>
                                </a:lnTo>
                                <a:lnTo>
                                  <a:pt x="1511" y="1383"/>
                                </a:lnTo>
                                <a:lnTo>
                                  <a:pt x="1511" y="1381"/>
                                </a:lnTo>
                                <a:lnTo>
                                  <a:pt x="1513" y="1380"/>
                                </a:lnTo>
                                <a:lnTo>
                                  <a:pt x="1515" y="1377"/>
                                </a:lnTo>
                                <a:lnTo>
                                  <a:pt x="1518" y="1372"/>
                                </a:lnTo>
                                <a:lnTo>
                                  <a:pt x="1521" y="1368"/>
                                </a:lnTo>
                                <a:lnTo>
                                  <a:pt x="1525" y="1362"/>
                                </a:lnTo>
                                <a:lnTo>
                                  <a:pt x="1526" y="1359"/>
                                </a:lnTo>
                                <a:lnTo>
                                  <a:pt x="1528" y="1357"/>
                                </a:lnTo>
                                <a:lnTo>
                                  <a:pt x="1531" y="1353"/>
                                </a:lnTo>
                                <a:lnTo>
                                  <a:pt x="1533" y="1350"/>
                                </a:lnTo>
                                <a:lnTo>
                                  <a:pt x="1535" y="1347"/>
                                </a:lnTo>
                                <a:lnTo>
                                  <a:pt x="1536" y="1343"/>
                                </a:lnTo>
                                <a:lnTo>
                                  <a:pt x="1539" y="1340"/>
                                </a:lnTo>
                                <a:lnTo>
                                  <a:pt x="1541" y="1337"/>
                                </a:lnTo>
                                <a:lnTo>
                                  <a:pt x="1542" y="1333"/>
                                </a:lnTo>
                                <a:lnTo>
                                  <a:pt x="1545" y="1330"/>
                                </a:lnTo>
                                <a:lnTo>
                                  <a:pt x="1546" y="1326"/>
                                </a:lnTo>
                                <a:lnTo>
                                  <a:pt x="1548" y="1324"/>
                                </a:lnTo>
                                <a:lnTo>
                                  <a:pt x="1549" y="1321"/>
                                </a:lnTo>
                                <a:lnTo>
                                  <a:pt x="1550" y="1317"/>
                                </a:lnTo>
                                <a:lnTo>
                                  <a:pt x="1551" y="1315"/>
                                </a:lnTo>
                                <a:lnTo>
                                  <a:pt x="1553" y="1313"/>
                                </a:lnTo>
                                <a:lnTo>
                                  <a:pt x="1554" y="1307"/>
                                </a:lnTo>
                                <a:lnTo>
                                  <a:pt x="1555" y="1305"/>
                                </a:lnTo>
                                <a:lnTo>
                                  <a:pt x="1555" y="1302"/>
                                </a:lnTo>
                                <a:lnTo>
                                  <a:pt x="1554" y="1298"/>
                                </a:lnTo>
                                <a:lnTo>
                                  <a:pt x="1553" y="1294"/>
                                </a:lnTo>
                                <a:lnTo>
                                  <a:pt x="1551" y="1289"/>
                                </a:lnTo>
                                <a:lnTo>
                                  <a:pt x="1549" y="1287"/>
                                </a:lnTo>
                                <a:lnTo>
                                  <a:pt x="1548" y="1284"/>
                                </a:lnTo>
                                <a:lnTo>
                                  <a:pt x="1547" y="1280"/>
                                </a:lnTo>
                                <a:lnTo>
                                  <a:pt x="1547" y="1278"/>
                                </a:lnTo>
                                <a:lnTo>
                                  <a:pt x="1545" y="1274"/>
                                </a:lnTo>
                                <a:lnTo>
                                  <a:pt x="1543" y="1270"/>
                                </a:lnTo>
                                <a:lnTo>
                                  <a:pt x="1541" y="1267"/>
                                </a:lnTo>
                                <a:lnTo>
                                  <a:pt x="1540" y="1263"/>
                                </a:lnTo>
                                <a:lnTo>
                                  <a:pt x="1538" y="1259"/>
                                </a:lnTo>
                                <a:lnTo>
                                  <a:pt x="1536" y="1254"/>
                                </a:lnTo>
                                <a:lnTo>
                                  <a:pt x="1534" y="1251"/>
                                </a:lnTo>
                                <a:lnTo>
                                  <a:pt x="1532" y="1247"/>
                                </a:lnTo>
                                <a:lnTo>
                                  <a:pt x="1531" y="1242"/>
                                </a:lnTo>
                                <a:lnTo>
                                  <a:pt x="1528" y="1238"/>
                                </a:lnTo>
                                <a:lnTo>
                                  <a:pt x="1526" y="1233"/>
                                </a:lnTo>
                                <a:lnTo>
                                  <a:pt x="1525" y="1229"/>
                                </a:lnTo>
                                <a:lnTo>
                                  <a:pt x="1521" y="1223"/>
                                </a:lnTo>
                                <a:lnTo>
                                  <a:pt x="1519" y="1219"/>
                                </a:lnTo>
                                <a:lnTo>
                                  <a:pt x="1517" y="1213"/>
                                </a:lnTo>
                                <a:lnTo>
                                  <a:pt x="1515" y="1208"/>
                                </a:lnTo>
                                <a:lnTo>
                                  <a:pt x="1512" y="1203"/>
                                </a:lnTo>
                                <a:lnTo>
                                  <a:pt x="1510" y="1198"/>
                                </a:lnTo>
                                <a:lnTo>
                                  <a:pt x="1508" y="1193"/>
                                </a:lnTo>
                                <a:lnTo>
                                  <a:pt x="1505" y="1188"/>
                                </a:lnTo>
                                <a:lnTo>
                                  <a:pt x="1503" y="1183"/>
                                </a:lnTo>
                                <a:lnTo>
                                  <a:pt x="1500" y="1178"/>
                                </a:lnTo>
                                <a:lnTo>
                                  <a:pt x="1497" y="1172"/>
                                </a:lnTo>
                                <a:lnTo>
                                  <a:pt x="1495" y="1168"/>
                                </a:lnTo>
                                <a:lnTo>
                                  <a:pt x="1493" y="1162"/>
                                </a:lnTo>
                                <a:lnTo>
                                  <a:pt x="1489" y="1158"/>
                                </a:lnTo>
                                <a:lnTo>
                                  <a:pt x="1487" y="1152"/>
                                </a:lnTo>
                                <a:lnTo>
                                  <a:pt x="1485" y="1148"/>
                                </a:lnTo>
                                <a:lnTo>
                                  <a:pt x="1482" y="1143"/>
                                </a:lnTo>
                                <a:lnTo>
                                  <a:pt x="1480" y="1138"/>
                                </a:lnTo>
                                <a:lnTo>
                                  <a:pt x="1477" y="1132"/>
                                </a:lnTo>
                                <a:lnTo>
                                  <a:pt x="1474" y="1128"/>
                                </a:lnTo>
                                <a:lnTo>
                                  <a:pt x="1472" y="1123"/>
                                </a:lnTo>
                                <a:lnTo>
                                  <a:pt x="1470" y="1119"/>
                                </a:lnTo>
                                <a:lnTo>
                                  <a:pt x="1467" y="1114"/>
                                </a:lnTo>
                                <a:lnTo>
                                  <a:pt x="1465" y="1111"/>
                                </a:lnTo>
                                <a:lnTo>
                                  <a:pt x="1462" y="1105"/>
                                </a:lnTo>
                                <a:lnTo>
                                  <a:pt x="1460" y="1101"/>
                                </a:lnTo>
                                <a:lnTo>
                                  <a:pt x="1457" y="1097"/>
                                </a:lnTo>
                                <a:lnTo>
                                  <a:pt x="1455" y="1094"/>
                                </a:lnTo>
                                <a:lnTo>
                                  <a:pt x="1452" y="1089"/>
                                </a:lnTo>
                                <a:lnTo>
                                  <a:pt x="1450" y="1086"/>
                                </a:lnTo>
                                <a:lnTo>
                                  <a:pt x="1448" y="1083"/>
                                </a:lnTo>
                                <a:lnTo>
                                  <a:pt x="1447" y="1079"/>
                                </a:lnTo>
                                <a:lnTo>
                                  <a:pt x="1444" y="1076"/>
                                </a:lnTo>
                                <a:lnTo>
                                  <a:pt x="1442" y="1074"/>
                                </a:lnTo>
                                <a:lnTo>
                                  <a:pt x="1440" y="1070"/>
                                </a:lnTo>
                                <a:lnTo>
                                  <a:pt x="1438" y="1068"/>
                                </a:lnTo>
                                <a:lnTo>
                                  <a:pt x="1435" y="1063"/>
                                </a:lnTo>
                                <a:lnTo>
                                  <a:pt x="1433" y="1060"/>
                                </a:lnTo>
                                <a:lnTo>
                                  <a:pt x="1429" y="1057"/>
                                </a:lnTo>
                                <a:lnTo>
                                  <a:pt x="1426" y="1053"/>
                                </a:lnTo>
                                <a:lnTo>
                                  <a:pt x="1422" y="1051"/>
                                </a:lnTo>
                                <a:lnTo>
                                  <a:pt x="1420" y="1049"/>
                                </a:lnTo>
                                <a:lnTo>
                                  <a:pt x="1415" y="1044"/>
                                </a:lnTo>
                                <a:lnTo>
                                  <a:pt x="1411" y="1041"/>
                                </a:lnTo>
                                <a:lnTo>
                                  <a:pt x="1405" y="1039"/>
                                </a:lnTo>
                                <a:lnTo>
                                  <a:pt x="1403" y="1036"/>
                                </a:lnTo>
                                <a:lnTo>
                                  <a:pt x="1399" y="1035"/>
                                </a:lnTo>
                                <a:lnTo>
                                  <a:pt x="1396" y="1035"/>
                                </a:lnTo>
                                <a:lnTo>
                                  <a:pt x="1393" y="1035"/>
                                </a:lnTo>
                                <a:lnTo>
                                  <a:pt x="1391" y="1035"/>
                                </a:lnTo>
                                <a:lnTo>
                                  <a:pt x="1389" y="1035"/>
                                </a:lnTo>
                                <a:lnTo>
                                  <a:pt x="1388" y="1035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8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5"/>
                                </a:lnTo>
                                <a:lnTo>
                                  <a:pt x="1385" y="1033"/>
                                </a:lnTo>
                                <a:lnTo>
                                  <a:pt x="1388" y="1031"/>
                                </a:lnTo>
                                <a:lnTo>
                                  <a:pt x="1388" y="1026"/>
                                </a:lnTo>
                                <a:lnTo>
                                  <a:pt x="1389" y="1022"/>
                                </a:lnTo>
                                <a:lnTo>
                                  <a:pt x="1389" y="1020"/>
                                </a:lnTo>
                                <a:lnTo>
                                  <a:pt x="1390" y="1017"/>
                                </a:lnTo>
                                <a:lnTo>
                                  <a:pt x="1390" y="1014"/>
                                </a:lnTo>
                                <a:lnTo>
                                  <a:pt x="1391" y="1012"/>
                                </a:lnTo>
                                <a:lnTo>
                                  <a:pt x="1391" y="1008"/>
                                </a:lnTo>
                                <a:lnTo>
                                  <a:pt x="1392" y="1005"/>
                                </a:lnTo>
                                <a:lnTo>
                                  <a:pt x="1392" y="1002"/>
                                </a:lnTo>
                                <a:lnTo>
                                  <a:pt x="1392" y="998"/>
                                </a:lnTo>
                                <a:lnTo>
                                  <a:pt x="1392" y="994"/>
                                </a:lnTo>
                                <a:lnTo>
                                  <a:pt x="1393" y="990"/>
                                </a:lnTo>
                                <a:lnTo>
                                  <a:pt x="1393" y="987"/>
                                </a:lnTo>
                                <a:lnTo>
                                  <a:pt x="1393" y="984"/>
                                </a:lnTo>
                                <a:lnTo>
                                  <a:pt x="1393" y="979"/>
                                </a:lnTo>
                                <a:lnTo>
                                  <a:pt x="1392" y="976"/>
                                </a:lnTo>
                                <a:lnTo>
                                  <a:pt x="1392" y="971"/>
                                </a:lnTo>
                                <a:lnTo>
                                  <a:pt x="1392" y="967"/>
                                </a:lnTo>
                                <a:lnTo>
                                  <a:pt x="1391" y="963"/>
                                </a:lnTo>
                                <a:lnTo>
                                  <a:pt x="1390" y="959"/>
                                </a:lnTo>
                                <a:lnTo>
                                  <a:pt x="1390" y="954"/>
                                </a:lnTo>
                                <a:lnTo>
                                  <a:pt x="1389" y="951"/>
                                </a:lnTo>
                                <a:lnTo>
                                  <a:pt x="1389" y="949"/>
                                </a:lnTo>
                                <a:lnTo>
                                  <a:pt x="1388" y="945"/>
                                </a:lnTo>
                                <a:lnTo>
                                  <a:pt x="1387" y="943"/>
                                </a:lnTo>
                                <a:lnTo>
                                  <a:pt x="1387" y="941"/>
                                </a:lnTo>
                                <a:lnTo>
                                  <a:pt x="1384" y="938"/>
                                </a:lnTo>
                                <a:lnTo>
                                  <a:pt x="1383" y="934"/>
                                </a:lnTo>
                                <a:lnTo>
                                  <a:pt x="1383" y="932"/>
                                </a:lnTo>
                                <a:lnTo>
                                  <a:pt x="1382" y="929"/>
                                </a:lnTo>
                                <a:lnTo>
                                  <a:pt x="1380" y="925"/>
                                </a:lnTo>
                                <a:lnTo>
                                  <a:pt x="1377" y="922"/>
                                </a:lnTo>
                                <a:lnTo>
                                  <a:pt x="1376" y="919"/>
                                </a:lnTo>
                                <a:lnTo>
                                  <a:pt x="1375" y="915"/>
                                </a:lnTo>
                                <a:lnTo>
                                  <a:pt x="1373" y="912"/>
                                </a:lnTo>
                                <a:lnTo>
                                  <a:pt x="1372" y="907"/>
                                </a:lnTo>
                                <a:lnTo>
                                  <a:pt x="1369" y="904"/>
                                </a:lnTo>
                                <a:lnTo>
                                  <a:pt x="1367" y="901"/>
                                </a:lnTo>
                                <a:lnTo>
                                  <a:pt x="1365" y="896"/>
                                </a:lnTo>
                                <a:lnTo>
                                  <a:pt x="1362" y="893"/>
                                </a:lnTo>
                                <a:lnTo>
                                  <a:pt x="1361" y="888"/>
                                </a:lnTo>
                                <a:lnTo>
                                  <a:pt x="1359" y="884"/>
                                </a:lnTo>
                                <a:lnTo>
                                  <a:pt x="1357" y="880"/>
                                </a:lnTo>
                                <a:lnTo>
                                  <a:pt x="1354" y="876"/>
                                </a:lnTo>
                                <a:lnTo>
                                  <a:pt x="1352" y="872"/>
                                </a:lnTo>
                                <a:lnTo>
                                  <a:pt x="1350" y="868"/>
                                </a:lnTo>
                                <a:lnTo>
                                  <a:pt x="1347" y="863"/>
                                </a:lnTo>
                                <a:lnTo>
                                  <a:pt x="1345" y="859"/>
                                </a:lnTo>
                                <a:lnTo>
                                  <a:pt x="1342" y="856"/>
                                </a:lnTo>
                                <a:lnTo>
                                  <a:pt x="1340" y="851"/>
                                </a:lnTo>
                                <a:lnTo>
                                  <a:pt x="1337" y="847"/>
                                </a:lnTo>
                                <a:lnTo>
                                  <a:pt x="1335" y="842"/>
                                </a:lnTo>
                                <a:lnTo>
                                  <a:pt x="1332" y="839"/>
                                </a:lnTo>
                                <a:lnTo>
                                  <a:pt x="1330" y="835"/>
                                </a:lnTo>
                                <a:lnTo>
                                  <a:pt x="1328" y="831"/>
                                </a:lnTo>
                                <a:lnTo>
                                  <a:pt x="1325" y="826"/>
                                </a:lnTo>
                                <a:lnTo>
                                  <a:pt x="1323" y="822"/>
                                </a:lnTo>
                                <a:lnTo>
                                  <a:pt x="1321" y="819"/>
                                </a:lnTo>
                                <a:lnTo>
                                  <a:pt x="1319" y="814"/>
                                </a:lnTo>
                                <a:lnTo>
                                  <a:pt x="1316" y="811"/>
                                </a:lnTo>
                                <a:lnTo>
                                  <a:pt x="1313" y="806"/>
                                </a:lnTo>
                                <a:lnTo>
                                  <a:pt x="1312" y="804"/>
                                </a:lnTo>
                                <a:lnTo>
                                  <a:pt x="1308" y="799"/>
                                </a:lnTo>
                                <a:lnTo>
                                  <a:pt x="1307" y="796"/>
                                </a:lnTo>
                                <a:lnTo>
                                  <a:pt x="1304" y="793"/>
                                </a:lnTo>
                                <a:lnTo>
                                  <a:pt x="1302" y="789"/>
                                </a:lnTo>
                                <a:lnTo>
                                  <a:pt x="1300" y="786"/>
                                </a:lnTo>
                                <a:lnTo>
                                  <a:pt x="1298" y="783"/>
                                </a:lnTo>
                                <a:lnTo>
                                  <a:pt x="1297" y="780"/>
                                </a:lnTo>
                                <a:lnTo>
                                  <a:pt x="1295" y="777"/>
                                </a:lnTo>
                                <a:lnTo>
                                  <a:pt x="1293" y="775"/>
                                </a:lnTo>
                                <a:lnTo>
                                  <a:pt x="1291" y="771"/>
                                </a:lnTo>
                                <a:lnTo>
                                  <a:pt x="1290" y="769"/>
                                </a:lnTo>
                                <a:lnTo>
                                  <a:pt x="1289" y="767"/>
                                </a:lnTo>
                                <a:lnTo>
                                  <a:pt x="1285" y="762"/>
                                </a:lnTo>
                                <a:lnTo>
                                  <a:pt x="1284" y="759"/>
                                </a:lnTo>
                                <a:lnTo>
                                  <a:pt x="1282" y="756"/>
                                </a:lnTo>
                                <a:lnTo>
                                  <a:pt x="1280" y="754"/>
                                </a:lnTo>
                                <a:lnTo>
                                  <a:pt x="1279" y="753"/>
                                </a:lnTo>
                                <a:lnTo>
                                  <a:pt x="1279" y="752"/>
                                </a:lnTo>
                                <a:lnTo>
                                  <a:pt x="1279" y="750"/>
                                </a:lnTo>
                                <a:lnTo>
                                  <a:pt x="1280" y="748"/>
                                </a:lnTo>
                                <a:lnTo>
                                  <a:pt x="1282" y="744"/>
                                </a:lnTo>
                                <a:lnTo>
                                  <a:pt x="1283" y="739"/>
                                </a:lnTo>
                                <a:lnTo>
                                  <a:pt x="1285" y="733"/>
                                </a:lnTo>
                                <a:lnTo>
                                  <a:pt x="1285" y="730"/>
                                </a:lnTo>
                                <a:lnTo>
                                  <a:pt x="1286" y="727"/>
                                </a:lnTo>
                                <a:lnTo>
                                  <a:pt x="1287" y="723"/>
                                </a:lnTo>
                                <a:lnTo>
                                  <a:pt x="1289" y="721"/>
                                </a:lnTo>
                                <a:lnTo>
                                  <a:pt x="1290" y="716"/>
                                </a:lnTo>
                                <a:lnTo>
                                  <a:pt x="1291" y="712"/>
                                </a:lnTo>
                                <a:lnTo>
                                  <a:pt x="1291" y="708"/>
                                </a:lnTo>
                                <a:lnTo>
                                  <a:pt x="1293" y="704"/>
                                </a:lnTo>
                                <a:lnTo>
                                  <a:pt x="1294" y="699"/>
                                </a:lnTo>
                                <a:lnTo>
                                  <a:pt x="1295" y="695"/>
                                </a:lnTo>
                                <a:lnTo>
                                  <a:pt x="1297" y="690"/>
                                </a:lnTo>
                                <a:lnTo>
                                  <a:pt x="1298" y="686"/>
                                </a:lnTo>
                                <a:lnTo>
                                  <a:pt x="1299" y="681"/>
                                </a:lnTo>
                                <a:lnTo>
                                  <a:pt x="1301" y="676"/>
                                </a:lnTo>
                                <a:lnTo>
                                  <a:pt x="1302" y="671"/>
                                </a:lnTo>
                                <a:lnTo>
                                  <a:pt x="1304" y="666"/>
                                </a:lnTo>
                                <a:lnTo>
                                  <a:pt x="1306" y="660"/>
                                </a:lnTo>
                                <a:lnTo>
                                  <a:pt x="1307" y="656"/>
                                </a:lnTo>
                                <a:lnTo>
                                  <a:pt x="1308" y="650"/>
                                </a:lnTo>
                                <a:lnTo>
                                  <a:pt x="1310" y="645"/>
                                </a:lnTo>
                                <a:lnTo>
                                  <a:pt x="1310" y="642"/>
                                </a:lnTo>
                                <a:lnTo>
                                  <a:pt x="1312" y="639"/>
                                </a:lnTo>
                                <a:lnTo>
                                  <a:pt x="1312" y="636"/>
                                </a:lnTo>
                                <a:lnTo>
                                  <a:pt x="1313" y="633"/>
                                </a:lnTo>
                                <a:lnTo>
                                  <a:pt x="1313" y="631"/>
                                </a:lnTo>
                                <a:lnTo>
                                  <a:pt x="1314" y="627"/>
                                </a:lnTo>
                                <a:lnTo>
                                  <a:pt x="1314" y="625"/>
                                </a:lnTo>
                                <a:lnTo>
                                  <a:pt x="1315" y="622"/>
                                </a:lnTo>
                                <a:lnTo>
                                  <a:pt x="1315" y="620"/>
                                </a:lnTo>
                                <a:lnTo>
                                  <a:pt x="1316" y="616"/>
                                </a:lnTo>
                                <a:lnTo>
                                  <a:pt x="1316" y="613"/>
                                </a:lnTo>
                                <a:lnTo>
                                  <a:pt x="1317" y="611"/>
                                </a:lnTo>
                                <a:lnTo>
                                  <a:pt x="1317" y="605"/>
                                </a:lnTo>
                                <a:lnTo>
                                  <a:pt x="1319" y="599"/>
                                </a:lnTo>
                                <a:lnTo>
                                  <a:pt x="1319" y="597"/>
                                </a:lnTo>
                                <a:lnTo>
                                  <a:pt x="1319" y="594"/>
                                </a:lnTo>
                                <a:lnTo>
                                  <a:pt x="1319" y="590"/>
                                </a:lnTo>
                                <a:lnTo>
                                  <a:pt x="1319" y="588"/>
                                </a:lnTo>
                                <a:lnTo>
                                  <a:pt x="1320" y="583"/>
                                </a:lnTo>
                                <a:lnTo>
                                  <a:pt x="1320" y="577"/>
                                </a:lnTo>
                                <a:lnTo>
                                  <a:pt x="1320" y="571"/>
                                </a:lnTo>
                                <a:lnTo>
                                  <a:pt x="1321" y="567"/>
                                </a:lnTo>
                                <a:lnTo>
                                  <a:pt x="1321" y="562"/>
                                </a:lnTo>
                                <a:lnTo>
                                  <a:pt x="1322" y="558"/>
                                </a:lnTo>
                                <a:lnTo>
                                  <a:pt x="1322" y="552"/>
                                </a:lnTo>
                                <a:lnTo>
                                  <a:pt x="1322" y="548"/>
                                </a:lnTo>
                                <a:lnTo>
                                  <a:pt x="1322" y="543"/>
                                </a:lnTo>
                                <a:lnTo>
                                  <a:pt x="1322" y="540"/>
                                </a:lnTo>
                                <a:lnTo>
                                  <a:pt x="1322" y="534"/>
                                </a:lnTo>
                                <a:lnTo>
                                  <a:pt x="1322" y="531"/>
                                </a:lnTo>
                                <a:lnTo>
                                  <a:pt x="1322" y="527"/>
                                </a:lnTo>
                                <a:lnTo>
                                  <a:pt x="1322" y="524"/>
                                </a:lnTo>
                                <a:lnTo>
                                  <a:pt x="1322" y="521"/>
                                </a:lnTo>
                                <a:lnTo>
                                  <a:pt x="1322" y="518"/>
                                </a:lnTo>
                                <a:lnTo>
                                  <a:pt x="1322" y="515"/>
                                </a:lnTo>
                                <a:lnTo>
                                  <a:pt x="1323" y="513"/>
                                </a:lnTo>
                                <a:lnTo>
                                  <a:pt x="1323" y="508"/>
                                </a:lnTo>
                                <a:lnTo>
                                  <a:pt x="1324" y="506"/>
                                </a:lnTo>
                                <a:lnTo>
                                  <a:pt x="1324" y="503"/>
                                </a:lnTo>
                                <a:lnTo>
                                  <a:pt x="1325" y="501"/>
                                </a:lnTo>
                                <a:lnTo>
                                  <a:pt x="1327" y="496"/>
                                </a:lnTo>
                                <a:lnTo>
                                  <a:pt x="1329" y="492"/>
                                </a:lnTo>
                                <a:lnTo>
                                  <a:pt x="1329" y="488"/>
                                </a:lnTo>
                                <a:lnTo>
                                  <a:pt x="1329" y="485"/>
                                </a:lnTo>
                                <a:lnTo>
                                  <a:pt x="1330" y="483"/>
                                </a:lnTo>
                                <a:lnTo>
                                  <a:pt x="1331" y="479"/>
                                </a:lnTo>
                                <a:lnTo>
                                  <a:pt x="1331" y="477"/>
                                </a:lnTo>
                                <a:lnTo>
                                  <a:pt x="1332" y="474"/>
                                </a:lnTo>
                                <a:lnTo>
                                  <a:pt x="1332" y="470"/>
                                </a:lnTo>
                                <a:lnTo>
                                  <a:pt x="1334" y="468"/>
                                </a:lnTo>
                                <a:lnTo>
                                  <a:pt x="1334" y="465"/>
                                </a:lnTo>
                                <a:lnTo>
                                  <a:pt x="1334" y="461"/>
                                </a:lnTo>
                                <a:lnTo>
                                  <a:pt x="1334" y="458"/>
                                </a:lnTo>
                                <a:lnTo>
                                  <a:pt x="1334" y="456"/>
                                </a:lnTo>
                                <a:lnTo>
                                  <a:pt x="1332" y="452"/>
                                </a:lnTo>
                                <a:lnTo>
                                  <a:pt x="1332" y="449"/>
                                </a:lnTo>
                                <a:lnTo>
                                  <a:pt x="1331" y="447"/>
                                </a:lnTo>
                                <a:lnTo>
                                  <a:pt x="1331" y="443"/>
                                </a:lnTo>
                                <a:lnTo>
                                  <a:pt x="1329" y="441"/>
                                </a:lnTo>
                                <a:lnTo>
                                  <a:pt x="1328" y="438"/>
                                </a:lnTo>
                                <a:lnTo>
                                  <a:pt x="1325" y="435"/>
                                </a:lnTo>
                                <a:lnTo>
                                  <a:pt x="1324" y="433"/>
                                </a:lnTo>
                                <a:lnTo>
                                  <a:pt x="1322" y="431"/>
                                </a:lnTo>
                                <a:lnTo>
                                  <a:pt x="1319" y="429"/>
                                </a:lnTo>
                                <a:lnTo>
                                  <a:pt x="1316" y="426"/>
                                </a:lnTo>
                                <a:lnTo>
                                  <a:pt x="1313" y="425"/>
                                </a:lnTo>
                                <a:lnTo>
                                  <a:pt x="1309" y="423"/>
                                </a:lnTo>
                                <a:lnTo>
                                  <a:pt x="1306" y="421"/>
                                </a:lnTo>
                                <a:lnTo>
                                  <a:pt x="1302" y="420"/>
                                </a:lnTo>
                                <a:lnTo>
                                  <a:pt x="1299" y="418"/>
                                </a:lnTo>
                                <a:lnTo>
                                  <a:pt x="1295" y="416"/>
                                </a:lnTo>
                                <a:lnTo>
                                  <a:pt x="1293" y="416"/>
                                </a:lnTo>
                                <a:lnTo>
                                  <a:pt x="1291" y="415"/>
                                </a:lnTo>
                                <a:lnTo>
                                  <a:pt x="1289" y="415"/>
                                </a:lnTo>
                                <a:lnTo>
                                  <a:pt x="1283" y="414"/>
                                </a:lnTo>
                                <a:lnTo>
                                  <a:pt x="1278" y="414"/>
                                </a:lnTo>
                                <a:lnTo>
                                  <a:pt x="1274" y="414"/>
                                </a:lnTo>
                                <a:lnTo>
                                  <a:pt x="1270" y="415"/>
                                </a:lnTo>
                                <a:lnTo>
                                  <a:pt x="1265" y="415"/>
                                </a:lnTo>
                                <a:lnTo>
                                  <a:pt x="1262" y="416"/>
                                </a:lnTo>
                                <a:lnTo>
                                  <a:pt x="1259" y="418"/>
                                </a:lnTo>
                                <a:lnTo>
                                  <a:pt x="1256" y="420"/>
                                </a:lnTo>
                                <a:lnTo>
                                  <a:pt x="1253" y="421"/>
                                </a:lnTo>
                                <a:lnTo>
                                  <a:pt x="1249" y="423"/>
                                </a:lnTo>
                                <a:lnTo>
                                  <a:pt x="1247" y="425"/>
                                </a:lnTo>
                                <a:lnTo>
                                  <a:pt x="1245" y="427"/>
                                </a:lnTo>
                                <a:lnTo>
                                  <a:pt x="1241" y="431"/>
                                </a:lnTo>
                                <a:lnTo>
                                  <a:pt x="1239" y="434"/>
                                </a:lnTo>
                                <a:lnTo>
                                  <a:pt x="1237" y="436"/>
                                </a:lnTo>
                                <a:lnTo>
                                  <a:pt x="1236" y="440"/>
                                </a:lnTo>
                                <a:lnTo>
                                  <a:pt x="1234" y="442"/>
                                </a:lnTo>
                                <a:lnTo>
                                  <a:pt x="1233" y="447"/>
                                </a:lnTo>
                                <a:lnTo>
                                  <a:pt x="1231" y="449"/>
                                </a:lnTo>
                                <a:lnTo>
                                  <a:pt x="1230" y="453"/>
                                </a:lnTo>
                                <a:lnTo>
                                  <a:pt x="1229" y="457"/>
                                </a:lnTo>
                                <a:lnTo>
                                  <a:pt x="1226" y="460"/>
                                </a:lnTo>
                                <a:lnTo>
                                  <a:pt x="1225" y="463"/>
                                </a:lnTo>
                                <a:lnTo>
                                  <a:pt x="1224" y="468"/>
                                </a:lnTo>
                                <a:lnTo>
                                  <a:pt x="1222" y="472"/>
                                </a:lnTo>
                                <a:lnTo>
                                  <a:pt x="1221" y="477"/>
                                </a:lnTo>
                                <a:lnTo>
                                  <a:pt x="1219" y="480"/>
                                </a:lnTo>
                                <a:lnTo>
                                  <a:pt x="1218" y="485"/>
                                </a:lnTo>
                                <a:lnTo>
                                  <a:pt x="1216" y="488"/>
                                </a:lnTo>
                                <a:lnTo>
                                  <a:pt x="1215" y="492"/>
                                </a:lnTo>
                                <a:lnTo>
                                  <a:pt x="1214" y="495"/>
                                </a:lnTo>
                                <a:lnTo>
                                  <a:pt x="1214" y="498"/>
                                </a:lnTo>
                                <a:lnTo>
                                  <a:pt x="1212" y="502"/>
                                </a:lnTo>
                                <a:lnTo>
                                  <a:pt x="1211" y="505"/>
                                </a:lnTo>
                                <a:lnTo>
                                  <a:pt x="1210" y="507"/>
                                </a:lnTo>
                                <a:lnTo>
                                  <a:pt x="1209" y="511"/>
                                </a:lnTo>
                                <a:lnTo>
                                  <a:pt x="1209" y="513"/>
                                </a:lnTo>
                                <a:lnTo>
                                  <a:pt x="1209" y="515"/>
                                </a:lnTo>
                                <a:lnTo>
                                  <a:pt x="1208" y="517"/>
                                </a:lnTo>
                                <a:lnTo>
                                  <a:pt x="1208" y="518"/>
                                </a:lnTo>
                                <a:lnTo>
                                  <a:pt x="1177" y="523"/>
                                </a:lnTo>
                                <a:lnTo>
                                  <a:pt x="1146" y="506"/>
                                </a:lnTo>
                                <a:lnTo>
                                  <a:pt x="1146" y="505"/>
                                </a:lnTo>
                                <a:lnTo>
                                  <a:pt x="1144" y="504"/>
                                </a:lnTo>
                                <a:lnTo>
                                  <a:pt x="1144" y="502"/>
                                </a:lnTo>
                                <a:lnTo>
                                  <a:pt x="1143" y="499"/>
                                </a:lnTo>
                                <a:lnTo>
                                  <a:pt x="1142" y="496"/>
                                </a:lnTo>
                                <a:lnTo>
                                  <a:pt x="1141" y="493"/>
                                </a:lnTo>
                                <a:lnTo>
                                  <a:pt x="1140" y="489"/>
                                </a:lnTo>
                                <a:lnTo>
                                  <a:pt x="1137" y="485"/>
                                </a:lnTo>
                                <a:lnTo>
                                  <a:pt x="1135" y="480"/>
                                </a:lnTo>
                                <a:lnTo>
                                  <a:pt x="1133" y="476"/>
                                </a:lnTo>
                                <a:lnTo>
                                  <a:pt x="1131" y="471"/>
                                </a:lnTo>
                                <a:lnTo>
                                  <a:pt x="1128" y="467"/>
                                </a:lnTo>
                                <a:lnTo>
                                  <a:pt x="1126" y="462"/>
                                </a:lnTo>
                                <a:lnTo>
                                  <a:pt x="1122" y="458"/>
                                </a:lnTo>
                                <a:lnTo>
                                  <a:pt x="1119" y="454"/>
                                </a:lnTo>
                                <a:lnTo>
                                  <a:pt x="1116" y="451"/>
                                </a:lnTo>
                                <a:lnTo>
                                  <a:pt x="1112" y="448"/>
                                </a:lnTo>
                                <a:lnTo>
                                  <a:pt x="1108" y="445"/>
                                </a:lnTo>
                                <a:lnTo>
                                  <a:pt x="1103" y="443"/>
                                </a:lnTo>
                                <a:lnTo>
                                  <a:pt x="1098" y="442"/>
                                </a:lnTo>
                                <a:lnTo>
                                  <a:pt x="1094" y="441"/>
                                </a:lnTo>
                                <a:lnTo>
                                  <a:pt x="1088" y="441"/>
                                </a:lnTo>
                                <a:lnTo>
                                  <a:pt x="1082" y="441"/>
                                </a:lnTo>
                                <a:lnTo>
                                  <a:pt x="1078" y="442"/>
                                </a:lnTo>
                                <a:lnTo>
                                  <a:pt x="1074" y="442"/>
                                </a:lnTo>
                                <a:lnTo>
                                  <a:pt x="1072" y="442"/>
                                </a:lnTo>
                                <a:lnTo>
                                  <a:pt x="1068" y="442"/>
                                </a:lnTo>
                                <a:lnTo>
                                  <a:pt x="1066" y="444"/>
                                </a:lnTo>
                                <a:lnTo>
                                  <a:pt x="1063" y="444"/>
                                </a:lnTo>
                                <a:lnTo>
                                  <a:pt x="1059" y="447"/>
                                </a:lnTo>
                                <a:lnTo>
                                  <a:pt x="1056" y="448"/>
                                </a:lnTo>
                                <a:lnTo>
                                  <a:pt x="1053" y="449"/>
                                </a:lnTo>
                                <a:lnTo>
                                  <a:pt x="1051" y="450"/>
                                </a:lnTo>
                                <a:lnTo>
                                  <a:pt x="1048" y="452"/>
                                </a:lnTo>
                                <a:lnTo>
                                  <a:pt x="1044" y="453"/>
                                </a:lnTo>
                                <a:lnTo>
                                  <a:pt x="1041" y="456"/>
                                </a:lnTo>
                                <a:lnTo>
                                  <a:pt x="1038" y="457"/>
                                </a:lnTo>
                                <a:lnTo>
                                  <a:pt x="1035" y="459"/>
                                </a:lnTo>
                                <a:lnTo>
                                  <a:pt x="1031" y="461"/>
                                </a:lnTo>
                                <a:lnTo>
                                  <a:pt x="1029" y="465"/>
                                </a:lnTo>
                                <a:lnTo>
                                  <a:pt x="1028" y="462"/>
                                </a:lnTo>
                                <a:lnTo>
                                  <a:pt x="1028" y="458"/>
                                </a:lnTo>
                                <a:lnTo>
                                  <a:pt x="1027" y="454"/>
                                </a:lnTo>
                                <a:lnTo>
                                  <a:pt x="1026" y="451"/>
                                </a:lnTo>
                                <a:lnTo>
                                  <a:pt x="1026" y="448"/>
                                </a:lnTo>
                                <a:lnTo>
                                  <a:pt x="1024" y="443"/>
                                </a:lnTo>
                                <a:lnTo>
                                  <a:pt x="1023" y="438"/>
                                </a:lnTo>
                                <a:lnTo>
                                  <a:pt x="1022" y="433"/>
                                </a:lnTo>
                                <a:lnTo>
                                  <a:pt x="1021" y="427"/>
                                </a:lnTo>
                                <a:lnTo>
                                  <a:pt x="1019" y="422"/>
                                </a:lnTo>
                                <a:lnTo>
                                  <a:pt x="1018" y="420"/>
                                </a:lnTo>
                                <a:lnTo>
                                  <a:pt x="1018" y="416"/>
                                </a:lnTo>
                                <a:lnTo>
                                  <a:pt x="1016" y="413"/>
                                </a:lnTo>
                                <a:lnTo>
                                  <a:pt x="1015" y="411"/>
                                </a:lnTo>
                                <a:lnTo>
                                  <a:pt x="1013" y="407"/>
                                </a:lnTo>
                                <a:lnTo>
                                  <a:pt x="1012" y="405"/>
                                </a:lnTo>
                                <a:lnTo>
                                  <a:pt x="1012" y="402"/>
                                </a:lnTo>
                                <a:lnTo>
                                  <a:pt x="1011" y="399"/>
                                </a:lnTo>
                                <a:lnTo>
                                  <a:pt x="1011" y="398"/>
                                </a:lnTo>
                                <a:lnTo>
                                  <a:pt x="1011" y="396"/>
                                </a:lnTo>
                                <a:lnTo>
                                  <a:pt x="1011" y="394"/>
                                </a:lnTo>
                                <a:lnTo>
                                  <a:pt x="1012" y="389"/>
                                </a:lnTo>
                                <a:lnTo>
                                  <a:pt x="1012" y="387"/>
                                </a:lnTo>
                                <a:lnTo>
                                  <a:pt x="1013" y="384"/>
                                </a:lnTo>
                                <a:lnTo>
                                  <a:pt x="1013" y="381"/>
                                </a:lnTo>
                                <a:lnTo>
                                  <a:pt x="1014" y="378"/>
                                </a:lnTo>
                                <a:lnTo>
                                  <a:pt x="1014" y="375"/>
                                </a:lnTo>
                                <a:lnTo>
                                  <a:pt x="1015" y="372"/>
                                </a:lnTo>
                                <a:lnTo>
                                  <a:pt x="1016" y="369"/>
                                </a:lnTo>
                                <a:lnTo>
                                  <a:pt x="1018" y="366"/>
                                </a:lnTo>
                                <a:lnTo>
                                  <a:pt x="1018" y="362"/>
                                </a:lnTo>
                                <a:lnTo>
                                  <a:pt x="1018" y="358"/>
                                </a:lnTo>
                                <a:lnTo>
                                  <a:pt x="1018" y="354"/>
                                </a:lnTo>
                                <a:lnTo>
                                  <a:pt x="1018" y="351"/>
                                </a:lnTo>
                                <a:lnTo>
                                  <a:pt x="1018" y="347"/>
                                </a:lnTo>
                                <a:lnTo>
                                  <a:pt x="1019" y="343"/>
                                </a:lnTo>
                                <a:lnTo>
                                  <a:pt x="1019" y="340"/>
                                </a:lnTo>
                                <a:lnTo>
                                  <a:pt x="1020" y="336"/>
                                </a:lnTo>
                                <a:lnTo>
                                  <a:pt x="1020" y="332"/>
                                </a:lnTo>
                                <a:lnTo>
                                  <a:pt x="1020" y="329"/>
                                </a:lnTo>
                                <a:lnTo>
                                  <a:pt x="1020" y="325"/>
                                </a:lnTo>
                                <a:lnTo>
                                  <a:pt x="1020" y="322"/>
                                </a:lnTo>
                                <a:lnTo>
                                  <a:pt x="1019" y="318"/>
                                </a:lnTo>
                                <a:lnTo>
                                  <a:pt x="1019" y="315"/>
                                </a:lnTo>
                                <a:lnTo>
                                  <a:pt x="1018" y="312"/>
                                </a:lnTo>
                                <a:lnTo>
                                  <a:pt x="1018" y="309"/>
                                </a:lnTo>
                                <a:lnTo>
                                  <a:pt x="1016" y="306"/>
                                </a:lnTo>
                                <a:lnTo>
                                  <a:pt x="1015" y="303"/>
                                </a:lnTo>
                                <a:lnTo>
                                  <a:pt x="1014" y="299"/>
                                </a:lnTo>
                                <a:lnTo>
                                  <a:pt x="1013" y="297"/>
                                </a:lnTo>
                                <a:lnTo>
                                  <a:pt x="1009" y="292"/>
                                </a:lnTo>
                                <a:lnTo>
                                  <a:pt x="1006" y="287"/>
                                </a:lnTo>
                                <a:lnTo>
                                  <a:pt x="1001" y="283"/>
                                </a:lnTo>
                                <a:lnTo>
                                  <a:pt x="997" y="279"/>
                                </a:lnTo>
                                <a:lnTo>
                                  <a:pt x="992" y="276"/>
                                </a:lnTo>
                                <a:lnTo>
                                  <a:pt x="988" y="274"/>
                                </a:lnTo>
                                <a:lnTo>
                                  <a:pt x="982" y="270"/>
                                </a:lnTo>
                                <a:lnTo>
                                  <a:pt x="977" y="268"/>
                                </a:lnTo>
                                <a:lnTo>
                                  <a:pt x="974" y="266"/>
                                </a:lnTo>
                                <a:lnTo>
                                  <a:pt x="970" y="265"/>
                                </a:lnTo>
                                <a:lnTo>
                                  <a:pt x="967" y="263"/>
                                </a:lnTo>
                                <a:lnTo>
                                  <a:pt x="965" y="262"/>
                                </a:lnTo>
                                <a:lnTo>
                                  <a:pt x="962" y="262"/>
                                </a:lnTo>
                                <a:lnTo>
                                  <a:pt x="960" y="245"/>
                                </a:lnTo>
                                <a:lnTo>
                                  <a:pt x="961" y="244"/>
                                </a:lnTo>
                                <a:lnTo>
                                  <a:pt x="963" y="244"/>
                                </a:lnTo>
                                <a:lnTo>
                                  <a:pt x="968" y="243"/>
                                </a:lnTo>
                                <a:lnTo>
                                  <a:pt x="974" y="243"/>
                                </a:lnTo>
                                <a:lnTo>
                                  <a:pt x="978" y="241"/>
                                </a:lnTo>
                                <a:lnTo>
                                  <a:pt x="983" y="240"/>
                                </a:lnTo>
                                <a:lnTo>
                                  <a:pt x="985" y="238"/>
                                </a:lnTo>
                                <a:lnTo>
                                  <a:pt x="988" y="234"/>
                                </a:lnTo>
                                <a:lnTo>
                                  <a:pt x="988" y="230"/>
                                </a:lnTo>
                                <a:lnTo>
                                  <a:pt x="985" y="224"/>
                                </a:lnTo>
                                <a:lnTo>
                                  <a:pt x="984" y="221"/>
                                </a:lnTo>
                                <a:lnTo>
                                  <a:pt x="983" y="218"/>
                                </a:lnTo>
                                <a:lnTo>
                                  <a:pt x="981" y="215"/>
                                </a:lnTo>
                                <a:lnTo>
                                  <a:pt x="980" y="213"/>
                                </a:lnTo>
                                <a:lnTo>
                                  <a:pt x="975" y="207"/>
                                </a:lnTo>
                                <a:lnTo>
                                  <a:pt x="973" y="204"/>
                                </a:lnTo>
                                <a:lnTo>
                                  <a:pt x="970" y="200"/>
                                </a:lnTo>
                                <a:lnTo>
                                  <a:pt x="969" y="199"/>
                                </a:lnTo>
                                <a:lnTo>
                                  <a:pt x="969" y="199"/>
                                </a:lnTo>
                                <a:lnTo>
                                  <a:pt x="971" y="198"/>
                                </a:lnTo>
                                <a:lnTo>
                                  <a:pt x="973" y="195"/>
                                </a:lnTo>
                                <a:lnTo>
                                  <a:pt x="975" y="193"/>
                                </a:lnTo>
                                <a:lnTo>
                                  <a:pt x="976" y="189"/>
                                </a:lnTo>
                                <a:lnTo>
                                  <a:pt x="977" y="186"/>
                                </a:lnTo>
                                <a:lnTo>
                                  <a:pt x="977" y="183"/>
                                </a:lnTo>
                                <a:lnTo>
                                  <a:pt x="977" y="179"/>
                                </a:lnTo>
                                <a:lnTo>
                                  <a:pt x="975" y="176"/>
                                </a:lnTo>
                                <a:lnTo>
                                  <a:pt x="973" y="172"/>
                                </a:lnTo>
                                <a:lnTo>
                                  <a:pt x="969" y="170"/>
                                </a:lnTo>
                                <a:lnTo>
                                  <a:pt x="967" y="168"/>
                                </a:lnTo>
                                <a:lnTo>
                                  <a:pt x="963" y="166"/>
                                </a:lnTo>
                                <a:lnTo>
                                  <a:pt x="961" y="165"/>
                                </a:lnTo>
                                <a:lnTo>
                                  <a:pt x="959" y="163"/>
                                </a:lnTo>
                                <a:lnTo>
                                  <a:pt x="958" y="162"/>
                                </a:lnTo>
                                <a:lnTo>
                                  <a:pt x="958" y="161"/>
                                </a:lnTo>
                                <a:lnTo>
                                  <a:pt x="958" y="158"/>
                                </a:lnTo>
                                <a:lnTo>
                                  <a:pt x="958" y="156"/>
                                </a:lnTo>
                                <a:lnTo>
                                  <a:pt x="958" y="151"/>
                                </a:lnTo>
                                <a:lnTo>
                                  <a:pt x="956" y="147"/>
                                </a:lnTo>
                                <a:lnTo>
                                  <a:pt x="955" y="142"/>
                                </a:lnTo>
                                <a:lnTo>
                                  <a:pt x="955" y="138"/>
                                </a:lnTo>
                                <a:lnTo>
                                  <a:pt x="953" y="132"/>
                                </a:lnTo>
                                <a:lnTo>
                                  <a:pt x="951" y="127"/>
                                </a:lnTo>
                                <a:lnTo>
                                  <a:pt x="947" y="122"/>
                                </a:lnTo>
                                <a:lnTo>
                                  <a:pt x="945" y="118"/>
                                </a:lnTo>
                                <a:lnTo>
                                  <a:pt x="940" y="114"/>
                                </a:lnTo>
                                <a:lnTo>
                                  <a:pt x="938" y="111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6"/>
                                </a:lnTo>
                                <a:lnTo>
                                  <a:pt x="935" y="103"/>
                                </a:lnTo>
                                <a:lnTo>
                                  <a:pt x="935" y="99"/>
                                </a:lnTo>
                                <a:lnTo>
                                  <a:pt x="932" y="95"/>
                                </a:lnTo>
                                <a:lnTo>
                                  <a:pt x="930" y="90"/>
                                </a:lnTo>
                                <a:lnTo>
                                  <a:pt x="926" y="86"/>
                                </a:lnTo>
                                <a:lnTo>
                                  <a:pt x="923" y="81"/>
                                </a:lnTo>
                                <a:lnTo>
                                  <a:pt x="920" y="79"/>
                                </a:lnTo>
                                <a:lnTo>
                                  <a:pt x="917" y="76"/>
                                </a:lnTo>
                                <a:lnTo>
                                  <a:pt x="913" y="74"/>
                                </a:lnTo>
                                <a:lnTo>
                                  <a:pt x="908" y="71"/>
                                </a:lnTo>
                                <a:lnTo>
                                  <a:pt x="903" y="68"/>
                                </a:lnTo>
                                <a:lnTo>
                                  <a:pt x="898" y="66"/>
                                </a:lnTo>
                                <a:lnTo>
                                  <a:pt x="892" y="63"/>
                                </a:lnTo>
                                <a:lnTo>
                                  <a:pt x="887" y="61"/>
                                </a:lnTo>
                                <a:lnTo>
                                  <a:pt x="881" y="59"/>
                                </a:lnTo>
                                <a:lnTo>
                                  <a:pt x="877" y="57"/>
                                </a:lnTo>
                                <a:lnTo>
                                  <a:pt x="871" y="54"/>
                                </a:lnTo>
                                <a:lnTo>
                                  <a:pt x="868" y="53"/>
                                </a:lnTo>
                                <a:lnTo>
                                  <a:pt x="864" y="52"/>
                                </a:lnTo>
                                <a:lnTo>
                                  <a:pt x="862" y="51"/>
                                </a:lnTo>
                                <a:lnTo>
                                  <a:pt x="860" y="50"/>
                                </a:lnTo>
                                <a:lnTo>
                                  <a:pt x="861" y="50"/>
                                </a:lnTo>
                                <a:lnTo>
                                  <a:pt x="864" y="49"/>
                                </a:lnTo>
                                <a:lnTo>
                                  <a:pt x="869" y="47"/>
                                </a:lnTo>
                                <a:lnTo>
                                  <a:pt x="873" y="44"/>
                                </a:lnTo>
                                <a:lnTo>
                                  <a:pt x="875" y="42"/>
                                </a:lnTo>
                                <a:lnTo>
                                  <a:pt x="876" y="40"/>
                                </a:lnTo>
                                <a:lnTo>
                                  <a:pt x="877" y="38"/>
                                </a:lnTo>
                                <a:lnTo>
                                  <a:pt x="877" y="34"/>
                                </a:lnTo>
                                <a:lnTo>
                                  <a:pt x="876" y="31"/>
                                </a:lnTo>
                                <a:lnTo>
                                  <a:pt x="875" y="27"/>
                                </a:lnTo>
                                <a:lnTo>
                                  <a:pt x="871" y="24"/>
                                </a:lnTo>
                                <a:lnTo>
                                  <a:pt x="866" y="20"/>
                                </a:lnTo>
                                <a:lnTo>
                                  <a:pt x="864" y="16"/>
                                </a:lnTo>
                                <a:lnTo>
                                  <a:pt x="861" y="15"/>
                                </a:lnTo>
                                <a:lnTo>
                                  <a:pt x="857" y="13"/>
                                </a:lnTo>
                                <a:lnTo>
                                  <a:pt x="855" y="11"/>
                                </a:lnTo>
                                <a:lnTo>
                                  <a:pt x="852" y="9"/>
                                </a:lnTo>
                                <a:lnTo>
                                  <a:pt x="848" y="8"/>
                                </a:lnTo>
                                <a:lnTo>
                                  <a:pt x="846" y="7"/>
                                </a:lnTo>
                                <a:lnTo>
                                  <a:pt x="842" y="6"/>
                                </a:lnTo>
                                <a:lnTo>
                                  <a:pt x="839" y="5"/>
                                </a:lnTo>
                                <a:lnTo>
                                  <a:pt x="837" y="4"/>
                                </a:lnTo>
                                <a:lnTo>
                                  <a:pt x="833" y="3"/>
                                </a:lnTo>
                                <a:lnTo>
                                  <a:pt x="830" y="3"/>
                                </a:lnTo>
                                <a:lnTo>
                                  <a:pt x="826" y="2"/>
                                </a:lnTo>
                                <a:lnTo>
                                  <a:pt x="823" y="2"/>
                                </a:lnTo>
                                <a:lnTo>
                                  <a:pt x="820" y="2"/>
                                </a:lnTo>
                                <a:lnTo>
                                  <a:pt x="817" y="2"/>
                                </a:lnTo>
                                <a:lnTo>
                                  <a:pt x="813" y="0"/>
                                </a:lnTo>
                                <a:lnTo>
                                  <a:pt x="810" y="0"/>
                                </a:lnTo>
                                <a:lnTo>
                                  <a:pt x="805" y="0"/>
                                </a:lnTo>
                                <a:lnTo>
                                  <a:pt x="803" y="0"/>
                                </a:lnTo>
                                <a:lnTo>
                                  <a:pt x="798" y="0"/>
                                </a:lnTo>
                                <a:lnTo>
                                  <a:pt x="796" y="0"/>
                                </a:lnTo>
                                <a:lnTo>
                                  <a:pt x="793" y="0"/>
                                </a:lnTo>
                                <a:lnTo>
                                  <a:pt x="789" y="2"/>
                                </a:lnTo>
                                <a:lnTo>
                                  <a:pt x="786" y="2"/>
                                </a:lnTo>
                                <a:lnTo>
                                  <a:pt x="782" y="2"/>
                                </a:lnTo>
                                <a:lnTo>
                                  <a:pt x="779" y="2"/>
                                </a:lnTo>
                                <a:lnTo>
                                  <a:pt x="777" y="2"/>
                                </a:lnTo>
                                <a:lnTo>
                                  <a:pt x="773" y="2"/>
                                </a:lnTo>
                                <a:lnTo>
                                  <a:pt x="770" y="3"/>
                                </a:lnTo>
                                <a:lnTo>
                                  <a:pt x="766" y="3"/>
                                </a:lnTo>
                                <a:lnTo>
                                  <a:pt x="764" y="3"/>
                                </a:lnTo>
                                <a:lnTo>
                                  <a:pt x="760" y="3"/>
                                </a:lnTo>
                                <a:lnTo>
                                  <a:pt x="757" y="3"/>
                                </a:lnTo>
                                <a:lnTo>
                                  <a:pt x="753" y="4"/>
                                </a:lnTo>
                                <a:lnTo>
                                  <a:pt x="749" y="5"/>
                                </a:lnTo>
                                <a:lnTo>
                                  <a:pt x="745" y="6"/>
                                </a:lnTo>
                                <a:lnTo>
                                  <a:pt x="741" y="7"/>
                                </a:lnTo>
                                <a:lnTo>
                                  <a:pt x="737" y="8"/>
                                </a:lnTo>
                                <a:lnTo>
                                  <a:pt x="734" y="11"/>
                                </a:lnTo>
                                <a:lnTo>
                                  <a:pt x="728" y="12"/>
                                </a:lnTo>
                                <a:lnTo>
                                  <a:pt x="725" y="14"/>
                                </a:lnTo>
                                <a:lnTo>
                                  <a:pt x="720" y="16"/>
                                </a:lnTo>
                                <a:lnTo>
                                  <a:pt x="715" y="18"/>
                                </a:lnTo>
                                <a:lnTo>
                                  <a:pt x="711" y="21"/>
                                </a:lnTo>
                                <a:lnTo>
                                  <a:pt x="706" y="24"/>
                                </a:lnTo>
                                <a:lnTo>
                                  <a:pt x="702" y="26"/>
                                </a:lnTo>
                                <a:lnTo>
                                  <a:pt x="698" y="29"/>
                                </a:lnTo>
                                <a:lnTo>
                                  <a:pt x="694" y="31"/>
                                </a:lnTo>
                                <a:lnTo>
                                  <a:pt x="690" y="33"/>
                                </a:lnTo>
                                <a:lnTo>
                                  <a:pt x="685" y="35"/>
                                </a:lnTo>
                                <a:lnTo>
                                  <a:pt x="682" y="38"/>
                                </a:lnTo>
                                <a:lnTo>
                                  <a:pt x="679" y="40"/>
                                </a:lnTo>
                                <a:lnTo>
                                  <a:pt x="675" y="42"/>
                                </a:lnTo>
                                <a:lnTo>
                                  <a:pt x="672" y="44"/>
                                </a:lnTo>
                                <a:lnTo>
                                  <a:pt x="669" y="47"/>
                                </a:lnTo>
                                <a:lnTo>
                                  <a:pt x="666" y="48"/>
                                </a:lnTo>
                                <a:lnTo>
                                  <a:pt x="664" y="49"/>
                                </a:lnTo>
                                <a:lnTo>
                                  <a:pt x="661" y="51"/>
                                </a:lnTo>
                                <a:lnTo>
                                  <a:pt x="660" y="52"/>
                                </a:lnTo>
                                <a:lnTo>
                                  <a:pt x="658" y="54"/>
                                </a:lnTo>
                                <a:lnTo>
                                  <a:pt x="657" y="54"/>
                                </a:lnTo>
                                <a:lnTo>
                                  <a:pt x="657" y="53"/>
                                </a:lnTo>
                                <a:lnTo>
                                  <a:pt x="657" y="49"/>
                                </a:lnTo>
                                <a:lnTo>
                                  <a:pt x="655" y="47"/>
                                </a:lnTo>
                                <a:lnTo>
                                  <a:pt x="654" y="43"/>
                                </a:lnTo>
                                <a:lnTo>
                                  <a:pt x="653" y="40"/>
                                </a:lnTo>
                                <a:lnTo>
                                  <a:pt x="652" y="38"/>
                                </a:lnTo>
                                <a:lnTo>
                                  <a:pt x="650" y="34"/>
                                </a:lnTo>
                                <a:lnTo>
                                  <a:pt x="646" y="32"/>
                                </a:lnTo>
                                <a:lnTo>
                                  <a:pt x="644" y="29"/>
                                </a:lnTo>
                                <a:lnTo>
                                  <a:pt x="640" y="27"/>
                                </a:lnTo>
                                <a:lnTo>
                                  <a:pt x="636" y="25"/>
                                </a:lnTo>
                                <a:lnTo>
                                  <a:pt x="631" y="24"/>
                                </a:lnTo>
                                <a:lnTo>
                                  <a:pt x="628" y="24"/>
                                </a:lnTo>
                                <a:lnTo>
                                  <a:pt x="624" y="24"/>
                                </a:lnTo>
                                <a:lnTo>
                                  <a:pt x="622" y="24"/>
                                </a:lnTo>
                                <a:lnTo>
                                  <a:pt x="619" y="25"/>
                                </a:lnTo>
                                <a:lnTo>
                                  <a:pt x="614" y="25"/>
                                </a:lnTo>
                                <a:lnTo>
                                  <a:pt x="610" y="26"/>
                                </a:lnTo>
                                <a:lnTo>
                                  <a:pt x="607" y="27"/>
                                </a:lnTo>
                                <a:lnTo>
                                  <a:pt x="605" y="29"/>
                                </a:lnTo>
                                <a:lnTo>
                                  <a:pt x="601" y="31"/>
                                </a:lnTo>
                                <a:lnTo>
                                  <a:pt x="598" y="32"/>
                                </a:lnTo>
                                <a:lnTo>
                                  <a:pt x="595" y="34"/>
                                </a:lnTo>
                                <a:lnTo>
                                  <a:pt x="593" y="38"/>
                                </a:lnTo>
                                <a:lnTo>
                                  <a:pt x="589" y="42"/>
                                </a:lnTo>
                                <a:lnTo>
                                  <a:pt x="584" y="48"/>
                                </a:lnTo>
                                <a:lnTo>
                                  <a:pt x="582" y="50"/>
                                </a:lnTo>
                                <a:lnTo>
                                  <a:pt x="581" y="53"/>
                                </a:lnTo>
                                <a:lnTo>
                                  <a:pt x="579" y="56"/>
                                </a:lnTo>
                                <a:lnTo>
                                  <a:pt x="578" y="59"/>
                                </a:lnTo>
                                <a:lnTo>
                                  <a:pt x="575" y="63"/>
                                </a:lnTo>
                                <a:lnTo>
                                  <a:pt x="572" y="68"/>
                                </a:lnTo>
                                <a:lnTo>
                                  <a:pt x="570" y="72"/>
                                </a:lnTo>
                                <a:lnTo>
                                  <a:pt x="570" y="77"/>
                                </a:lnTo>
                                <a:lnTo>
                                  <a:pt x="569" y="79"/>
                                </a:lnTo>
                                <a:lnTo>
                                  <a:pt x="569" y="81"/>
                                </a:lnTo>
                                <a:lnTo>
                                  <a:pt x="569" y="83"/>
                                </a:lnTo>
                                <a:lnTo>
                                  <a:pt x="569" y="83"/>
                                </a:lnTo>
                                <a:lnTo>
                                  <a:pt x="569" y="80"/>
                                </a:lnTo>
                                <a:lnTo>
                                  <a:pt x="568" y="78"/>
                                </a:lnTo>
                                <a:lnTo>
                                  <a:pt x="566" y="76"/>
                                </a:lnTo>
                                <a:lnTo>
                                  <a:pt x="563" y="74"/>
                                </a:lnTo>
                                <a:lnTo>
                                  <a:pt x="560" y="70"/>
                                </a:lnTo>
                                <a:lnTo>
                                  <a:pt x="557" y="67"/>
                                </a:lnTo>
                                <a:lnTo>
                                  <a:pt x="553" y="63"/>
                                </a:lnTo>
                                <a:lnTo>
                                  <a:pt x="551" y="60"/>
                                </a:lnTo>
                                <a:lnTo>
                                  <a:pt x="546" y="56"/>
                                </a:lnTo>
                                <a:lnTo>
                                  <a:pt x="542" y="53"/>
                                </a:lnTo>
                                <a:lnTo>
                                  <a:pt x="538" y="49"/>
                                </a:lnTo>
                                <a:lnTo>
                                  <a:pt x="534" y="48"/>
                                </a:lnTo>
                                <a:lnTo>
                                  <a:pt x="531" y="44"/>
                                </a:lnTo>
                                <a:lnTo>
                                  <a:pt x="527" y="43"/>
                                </a:lnTo>
                                <a:lnTo>
                                  <a:pt x="525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8" y="48"/>
                                </a:lnTo>
                                <a:lnTo>
                                  <a:pt x="516" y="51"/>
                                </a:lnTo>
                                <a:lnTo>
                                  <a:pt x="516" y="57"/>
                                </a:lnTo>
                                <a:lnTo>
                                  <a:pt x="515" y="60"/>
                                </a:lnTo>
                                <a:lnTo>
                                  <a:pt x="515" y="65"/>
                                </a:lnTo>
                                <a:lnTo>
                                  <a:pt x="515" y="68"/>
                                </a:lnTo>
                                <a:lnTo>
                                  <a:pt x="515" y="69"/>
                                </a:lnTo>
                                <a:lnTo>
                                  <a:pt x="514" y="69"/>
                                </a:lnTo>
                                <a:lnTo>
                                  <a:pt x="512" y="68"/>
                                </a:lnTo>
                                <a:lnTo>
                                  <a:pt x="509" y="67"/>
                                </a:lnTo>
                                <a:lnTo>
                                  <a:pt x="507" y="67"/>
                                </a:lnTo>
                                <a:lnTo>
                                  <a:pt x="503" y="67"/>
                                </a:lnTo>
                                <a:lnTo>
                                  <a:pt x="500" y="67"/>
                                </a:lnTo>
                                <a:lnTo>
                                  <a:pt x="497" y="68"/>
                                </a:lnTo>
                                <a:lnTo>
                                  <a:pt x="494" y="71"/>
                                </a:lnTo>
                                <a:lnTo>
                                  <a:pt x="493" y="74"/>
                                </a:lnTo>
                                <a:lnTo>
                                  <a:pt x="491" y="77"/>
                                </a:lnTo>
                                <a:lnTo>
                                  <a:pt x="489" y="80"/>
                                </a:lnTo>
                                <a:lnTo>
                                  <a:pt x="489" y="84"/>
                                </a:lnTo>
                                <a:lnTo>
                                  <a:pt x="489" y="86"/>
                                </a:lnTo>
                                <a:lnTo>
                                  <a:pt x="489" y="88"/>
                                </a:lnTo>
                                <a:lnTo>
                                  <a:pt x="489" y="90"/>
                                </a:lnTo>
                                <a:lnTo>
                                  <a:pt x="489" y="91"/>
                                </a:lnTo>
                                <a:lnTo>
                                  <a:pt x="488" y="90"/>
                                </a:lnTo>
                                <a:lnTo>
                                  <a:pt x="484" y="87"/>
                                </a:lnTo>
                                <a:lnTo>
                                  <a:pt x="481" y="86"/>
                                </a:lnTo>
                                <a:lnTo>
                                  <a:pt x="478" y="85"/>
                                </a:lnTo>
                                <a:lnTo>
                                  <a:pt x="474" y="83"/>
                                </a:lnTo>
                                <a:lnTo>
                                  <a:pt x="471" y="81"/>
                                </a:lnTo>
                                <a:lnTo>
                                  <a:pt x="467" y="80"/>
                                </a:lnTo>
                                <a:lnTo>
                                  <a:pt x="464" y="78"/>
                                </a:lnTo>
                                <a:lnTo>
                                  <a:pt x="459" y="77"/>
                                </a:lnTo>
                                <a:lnTo>
                                  <a:pt x="456" y="76"/>
                                </a:lnTo>
                                <a:lnTo>
                                  <a:pt x="453" y="76"/>
                                </a:lnTo>
                                <a:lnTo>
                                  <a:pt x="450" y="76"/>
                                </a:lnTo>
                                <a:lnTo>
                                  <a:pt x="447" y="76"/>
                                </a:lnTo>
                                <a:lnTo>
                                  <a:pt x="444" y="77"/>
                                </a:lnTo>
                                <a:lnTo>
                                  <a:pt x="441" y="79"/>
                                </a:lnTo>
                                <a:lnTo>
                                  <a:pt x="439" y="83"/>
                                </a:lnTo>
                                <a:lnTo>
                                  <a:pt x="438" y="87"/>
                                </a:lnTo>
                                <a:lnTo>
                                  <a:pt x="438" y="93"/>
                                </a:lnTo>
                                <a:lnTo>
                                  <a:pt x="438" y="97"/>
                                </a:lnTo>
                                <a:lnTo>
                                  <a:pt x="438" y="100"/>
                                </a:lnTo>
                                <a:lnTo>
                                  <a:pt x="439" y="103"/>
                                </a:lnTo>
                                <a:lnTo>
                                  <a:pt x="439" y="104"/>
                                </a:lnTo>
                                <a:lnTo>
                                  <a:pt x="438" y="104"/>
                                </a:lnTo>
                                <a:lnTo>
                                  <a:pt x="435" y="103"/>
                                </a:lnTo>
                                <a:lnTo>
                                  <a:pt x="431" y="102"/>
                                </a:lnTo>
                                <a:lnTo>
                                  <a:pt x="427" y="102"/>
                                </a:lnTo>
                                <a:lnTo>
                                  <a:pt x="421" y="100"/>
                                </a:lnTo>
                                <a:lnTo>
                                  <a:pt x="416" y="102"/>
                                </a:lnTo>
                                <a:lnTo>
                                  <a:pt x="411" y="102"/>
                                </a:lnTo>
                                <a:lnTo>
                                  <a:pt x="406" y="104"/>
                                </a:lnTo>
                                <a:lnTo>
                                  <a:pt x="402" y="107"/>
                                </a:lnTo>
                                <a:lnTo>
                                  <a:pt x="399" y="111"/>
                                </a:lnTo>
                                <a:lnTo>
                                  <a:pt x="398" y="115"/>
                                </a:lnTo>
                                <a:lnTo>
                                  <a:pt x="398" y="120"/>
                                </a:lnTo>
                                <a:lnTo>
                                  <a:pt x="398" y="122"/>
                                </a:lnTo>
                                <a:lnTo>
                                  <a:pt x="398" y="125"/>
                                </a:lnTo>
                                <a:lnTo>
                                  <a:pt x="399" y="127"/>
                                </a:lnTo>
                                <a:lnTo>
                                  <a:pt x="399" y="129"/>
                                </a:lnTo>
                                <a:lnTo>
                                  <a:pt x="398" y="129"/>
                                </a:lnTo>
                                <a:lnTo>
                                  <a:pt x="395" y="127"/>
                                </a:lnTo>
                                <a:lnTo>
                                  <a:pt x="391" y="126"/>
                                </a:lnTo>
                                <a:lnTo>
                                  <a:pt x="387" y="126"/>
                                </a:lnTo>
                                <a:lnTo>
                                  <a:pt x="382" y="125"/>
                                </a:lnTo>
                                <a:lnTo>
                                  <a:pt x="378" y="126"/>
                                </a:lnTo>
                                <a:lnTo>
                                  <a:pt x="373" y="127"/>
                                </a:lnTo>
                                <a:lnTo>
                                  <a:pt x="371" y="131"/>
                                </a:lnTo>
                                <a:lnTo>
                                  <a:pt x="368" y="132"/>
                                </a:lnTo>
                                <a:lnTo>
                                  <a:pt x="367" y="135"/>
                                </a:lnTo>
                                <a:lnTo>
                                  <a:pt x="366" y="138"/>
                                </a:lnTo>
                                <a:lnTo>
                                  <a:pt x="365" y="141"/>
                                </a:lnTo>
                                <a:lnTo>
                                  <a:pt x="363" y="143"/>
                                </a:lnTo>
                                <a:lnTo>
                                  <a:pt x="361" y="148"/>
                                </a:lnTo>
                                <a:lnTo>
                                  <a:pt x="361" y="151"/>
                                </a:lnTo>
                                <a:lnTo>
                                  <a:pt x="360" y="156"/>
                                </a:lnTo>
                                <a:lnTo>
                                  <a:pt x="359" y="159"/>
                                </a:lnTo>
                                <a:lnTo>
                                  <a:pt x="358" y="162"/>
                                </a:lnTo>
                                <a:lnTo>
                                  <a:pt x="357" y="166"/>
                                </a:lnTo>
                                <a:lnTo>
                                  <a:pt x="357" y="168"/>
                                </a:lnTo>
                                <a:lnTo>
                                  <a:pt x="357" y="172"/>
                                </a:lnTo>
                                <a:lnTo>
                                  <a:pt x="357" y="174"/>
                                </a:lnTo>
                                <a:lnTo>
                                  <a:pt x="357" y="1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2CC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6" name="Freeform 285"/>
                        <wps:cNvSpPr>
                          <a:spLocks/>
                        </wps:cNvSpPr>
                        <wps:spPr bwMode="auto">
                          <a:xfrm>
                            <a:off x="74930" y="11430"/>
                            <a:ext cx="120650" cy="70485"/>
                          </a:xfrm>
                          <a:custGeom>
                            <a:avLst/>
                            <a:gdLst>
                              <a:gd name="T0" fmla="*/ 2 w 571"/>
                              <a:gd name="T1" fmla="*/ 216 h 333"/>
                              <a:gd name="T2" fmla="*/ 0 w 571"/>
                              <a:gd name="T3" fmla="*/ 176 h 333"/>
                              <a:gd name="T4" fmla="*/ 51 w 571"/>
                              <a:gd name="T5" fmla="*/ 158 h 333"/>
                              <a:gd name="T6" fmla="*/ 83 w 571"/>
                              <a:gd name="T7" fmla="*/ 134 h 333"/>
                              <a:gd name="T8" fmla="*/ 106 w 571"/>
                              <a:gd name="T9" fmla="*/ 111 h 333"/>
                              <a:gd name="T10" fmla="*/ 123 w 571"/>
                              <a:gd name="T11" fmla="*/ 85 h 333"/>
                              <a:gd name="T12" fmla="*/ 191 w 571"/>
                              <a:gd name="T13" fmla="*/ 119 h 333"/>
                              <a:gd name="T14" fmla="*/ 189 w 571"/>
                              <a:gd name="T15" fmla="*/ 115 h 333"/>
                              <a:gd name="T16" fmla="*/ 185 w 571"/>
                              <a:gd name="T17" fmla="*/ 107 h 333"/>
                              <a:gd name="T18" fmla="*/ 179 w 571"/>
                              <a:gd name="T19" fmla="*/ 97 h 333"/>
                              <a:gd name="T20" fmla="*/ 174 w 571"/>
                              <a:gd name="T21" fmla="*/ 88 h 333"/>
                              <a:gd name="T22" fmla="*/ 170 w 571"/>
                              <a:gd name="T23" fmla="*/ 80 h 333"/>
                              <a:gd name="T24" fmla="*/ 167 w 571"/>
                              <a:gd name="T25" fmla="*/ 72 h 333"/>
                              <a:gd name="T26" fmla="*/ 165 w 571"/>
                              <a:gd name="T27" fmla="*/ 67 h 333"/>
                              <a:gd name="T28" fmla="*/ 191 w 571"/>
                              <a:gd name="T29" fmla="*/ 82 h 333"/>
                              <a:gd name="T30" fmla="*/ 189 w 571"/>
                              <a:gd name="T31" fmla="*/ 79 h 333"/>
                              <a:gd name="T32" fmla="*/ 186 w 571"/>
                              <a:gd name="T33" fmla="*/ 73 h 333"/>
                              <a:gd name="T34" fmla="*/ 183 w 571"/>
                              <a:gd name="T35" fmla="*/ 68 h 333"/>
                              <a:gd name="T36" fmla="*/ 182 w 571"/>
                              <a:gd name="T37" fmla="*/ 63 h 333"/>
                              <a:gd name="T38" fmla="*/ 182 w 571"/>
                              <a:gd name="T39" fmla="*/ 56 h 333"/>
                              <a:gd name="T40" fmla="*/ 183 w 571"/>
                              <a:gd name="T41" fmla="*/ 49 h 333"/>
                              <a:gd name="T42" fmla="*/ 241 w 571"/>
                              <a:gd name="T43" fmla="*/ 90 h 333"/>
                              <a:gd name="T44" fmla="*/ 263 w 571"/>
                              <a:gd name="T45" fmla="*/ 48 h 333"/>
                              <a:gd name="T46" fmla="*/ 363 w 571"/>
                              <a:gd name="T47" fmla="*/ 16 h 333"/>
                              <a:gd name="T48" fmla="*/ 480 w 571"/>
                              <a:gd name="T49" fmla="*/ 0 h 333"/>
                              <a:gd name="T50" fmla="*/ 513 w 571"/>
                              <a:gd name="T51" fmla="*/ 48 h 333"/>
                              <a:gd name="T52" fmla="*/ 509 w 571"/>
                              <a:gd name="T53" fmla="*/ 71 h 333"/>
                              <a:gd name="T54" fmla="*/ 514 w 571"/>
                              <a:gd name="T55" fmla="*/ 71 h 333"/>
                              <a:gd name="T56" fmla="*/ 520 w 571"/>
                              <a:gd name="T57" fmla="*/ 72 h 333"/>
                              <a:gd name="T58" fmla="*/ 528 w 571"/>
                              <a:gd name="T59" fmla="*/ 73 h 333"/>
                              <a:gd name="T60" fmla="*/ 535 w 571"/>
                              <a:gd name="T61" fmla="*/ 75 h 333"/>
                              <a:gd name="T62" fmla="*/ 543 w 571"/>
                              <a:gd name="T63" fmla="*/ 76 h 333"/>
                              <a:gd name="T64" fmla="*/ 550 w 571"/>
                              <a:gd name="T65" fmla="*/ 79 h 333"/>
                              <a:gd name="T66" fmla="*/ 556 w 571"/>
                              <a:gd name="T67" fmla="*/ 82 h 333"/>
                              <a:gd name="T68" fmla="*/ 563 w 571"/>
                              <a:gd name="T69" fmla="*/ 88 h 333"/>
                              <a:gd name="T70" fmla="*/ 567 w 571"/>
                              <a:gd name="T71" fmla="*/ 97 h 333"/>
                              <a:gd name="T72" fmla="*/ 570 w 571"/>
                              <a:gd name="T73" fmla="*/ 102 h 333"/>
                              <a:gd name="T74" fmla="*/ 571 w 571"/>
                              <a:gd name="T75" fmla="*/ 106 h 333"/>
                              <a:gd name="T76" fmla="*/ 383 w 571"/>
                              <a:gd name="T77" fmla="*/ 333 h 333"/>
                              <a:gd name="T78" fmla="*/ 5 w 571"/>
                              <a:gd name="T79" fmla="*/ 238 h 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71" h="333">
                                <a:moveTo>
                                  <a:pt x="5" y="238"/>
                                </a:moveTo>
                                <a:lnTo>
                                  <a:pt x="2" y="216"/>
                                </a:lnTo>
                                <a:lnTo>
                                  <a:pt x="42" y="198"/>
                                </a:lnTo>
                                <a:lnTo>
                                  <a:pt x="0" y="176"/>
                                </a:lnTo>
                                <a:lnTo>
                                  <a:pt x="24" y="164"/>
                                </a:lnTo>
                                <a:lnTo>
                                  <a:pt x="51" y="158"/>
                                </a:lnTo>
                                <a:lnTo>
                                  <a:pt x="42" y="140"/>
                                </a:lnTo>
                                <a:lnTo>
                                  <a:pt x="83" y="134"/>
                                </a:lnTo>
                                <a:lnTo>
                                  <a:pt x="70" y="110"/>
                                </a:lnTo>
                                <a:lnTo>
                                  <a:pt x="106" y="111"/>
                                </a:lnTo>
                                <a:lnTo>
                                  <a:pt x="137" y="124"/>
                                </a:lnTo>
                                <a:lnTo>
                                  <a:pt x="123" y="85"/>
                                </a:lnTo>
                                <a:lnTo>
                                  <a:pt x="160" y="101"/>
                                </a:lnTo>
                                <a:lnTo>
                                  <a:pt x="191" y="119"/>
                                </a:lnTo>
                                <a:lnTo>
                                  <a:pt x="190" y="118"/>
                                </a:lnTo>
                                <a:lnTo>
                                  <a:pt x="189" y="115"/>
                                </a:lnTo>
                                <a:lnTo>
                                  <a:pt x="186" y="111"/>
                                </a:lnTo>
                                <a:lnTo>
                                  <a:pt x="185" y="107"/>
                                </a:lnTo>
                                <a:lnTo>
                                  <a:pt x="181" y="102"/>
                                </a:lnTo>
                                <a:lnTo>
                                  <a:pt x="179" y="97"/>
                                </a:lnTo>
                                <a:lnTo>
                                  <a:pt x="175" y="92"/>
                                </a:lnTo>
                                <a:lnTo>
                                  <a:pt x="174" y="88"/>
                                </a:lnTo>
                                <a:lnTo>
                                  <a:pt x="172" y="83"/>
                                </a:lnTo>
                                <a:lnTo>
                                  <a:pt x="170" y="80"/>
                                </a:lnTo>
                                <a:lnTo>
                                  <a:pt x="168" y="75"/>
                                </a:lnTo>
                                <a:lnTo>
                                  <a:pt x="167" y="72"/>
                                </a:lnTo>
                                <a:lnTo>
                                  <a:pt x="165" y="70"/>
                                </a:lnTo>
                                <a:lnTo>
                                  <a:pt x="165" y="67"/>
                                </a:lnTo>
                                <a:lnTo>
                                  <a:pt x="165" y="65"/>
                                </a:lnTo>
                                <a:lnTo>
                                  <a:pt x="191" y="82"/>
                                </a:lnTo>
                                <a:lnTo>
                                  <a:pt x="190" y="81"/>
                                </a:lnTo>
                                <a:lnTo>
                                  <a:pt x="189" y="79"/>
                                </a:lnTo>
                                <a:lnTo>
                                  <a:pt x="187" y="76"/>
                                </a:lnTo>
                                <a:lnTo>
                                  <a:pt x="186" y="73"/>
                                </a:lnTo>
                                <a:lnTo>
                                  <a:pt x="185" y="71"/>
                                </a:lnTo>
                                <a:lnTo>
                                  <a:pt x="183" y="68"/>
                                </a:lnTo>
                                <a:lnTo>
                                  <a:pt x="182" y="65"/>
                                </a:lnTo>
                                <a:lnTo>
                                  <a:pt x="182" y="63"/>
                                </a:lnTo>
                                <a:lnTo>
                                  <a:pt x="182" y="59"/>
                                </a:lnTo>
                                <a:lnTo>
                                  <a:pt x="182" y="56"/>
                                </a:lnTo>
                                <a:lnTo>
                                  <a:pt x="182" y="53"/>
                                </a:lnTo>
                                <a:lnTo>
                                  <a:pt x="183" y="49"/>
                                </a:lnTo>
                                <a:lnTo>
                                  <a:pt x="216" y="84"/>
                                </a:lnTo>
                                <a:lnTo>
                                  <a:pt x="241" y="90"/>
                                </a:lnTo>
                                <a:lnTo>
                                  <a:pt x="250" y="57"/>
                                </a:lnTo>
                                <a:lnTo>
                                  <a:pt x="263" y="48"/>
                                </a:lnTo>
                                <a:lnTo>
                                  <a:pt x="284" y="76"/>
                                </a:lnTo>
                                <a:lnTo>
                                  <a:pt x="363" y="16"/>
                                </a:lnTo>
                                <a:lnTo>
                                  <a:pt x="414" y="2"/>
                                </a:lnTo>
                                <a:lnTo>
                                  <a:pt x="480" y="0"/>
                                </a:lnTo>
                                <a:lnTo>
                                  <a:pt x="445" y="30"/>
                                </a:lnTo>
                                <a:lnTo>
                                  <a:pt x="513" y="48"/>
                                </a:lnTo>
                                <a:lnTo>
                                  <a:pt x="541" y="62"/>
                                </a:lnTo>
                                <a:lnTo>
                                  <a:pt x="509" y="71"/>
                                </a:lnTo>
                                <a:lnTo>
                                  <a:pt x="510" y="71"/>
                                </a:lnTo>
                                <a:lnTo>
                                  <a:pt x="514" y="71"/>
                                </a:lnTo>
                                <a:lnTo>
                                  <a:pt x="517" y="71"/>
                                </a:lnTo>
                                <a:lnTo>
                                  <a:pt x="520" y="72"/>
                                </a:lnTo>
                                <a:lnTo>
                                  <a:pt x="524" y="72"/>
                                </a:lnTo>
                                <a:lnTo>
                                  <a:pt x="528" y="73"/>
                                </a:lnTo>
                                <a:lnTo>
                                  <a:pt x="530" y="74"/>
                                </a:lnTo>
                                <a:lnTo>
                                  <a:pt x="535" y="75"/>
                                </a:lnTo>
                                <a:lnTo>
                                  <a:pt x="539" y="75"/>
                                </a:lnTo>
                                <a:lnTo>
                                  <a:pt x="543" y="76"/>
                                </a:lnTo>
                                <a:lnTo>
                                  <a:pt x="547" y="77"/>
                                </a:lnTo>
                                <a:lnTo>
                                  <a:pt x="550" y="79"/>
                                </a:lnTo>
                                <a:lnTo>
                                  <a:pt x="552" y="80"/>
                                </a:lnTo>
                                <a:lnTo>
                                  <a:pt x="556" y="82"/>
                                </a:lnTo>
                                <a:lnTo>
                                  <a:pt x="559" y="84"/>
                                </a:lnTo>
                                <a:lnTo>
                                  <a:pt x="563" y="88"/>
                                </a:lnTo>
                                <a:lnTo>
                                  <a:pt x="565" y="92"/>
                                </a:lnTo>
                                <a:lnTo>
                                  <a:pt x="567" y="97"/>
                                </a:lnTo>
                                <a:lnTo>
                                  <a:pt x="569" y="99"/>
                                </a:lnTo>
                                <a:lnTo>
                                  <a:pt x="570" y="102"/>
                                </a:lnTo>
                                <a:lnTo>
                                  <a:pt x="571" y="104"/>
                                </a:lnTo>
                                <a:lnTo>
                                  <a:pt x="571" y="106"/>
                                </a:lnTo>
                                <a:lnTo>
                                  <a:pt x="571" y="146"/>
                                </a:lnTo>
                                <a:lnTo>
                                  <a:pt x="383" y="333"/>
                                </a:lnTo>
                                <a:lnTo>
                                  <a:pt x="70" y="310"/>
                                </a:lnTo>
                                <a:lnTo>
                                  <a:pt x="5" y="238"/>
                                </a:lnTo>
                                <a:lnTo>
                                  <a:pt x="5" y="2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999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7" name="Freeform 286"/>
                        <wps:cNvSpPr>
                          <a:spLocks/>
                        </wps:cNvSpPr>
                        <wps:spPr bwMode="auto">
                          <a:xfrm>
                            <a:off x="74295" y="34925"/>
                            <a:ext cx="127635" cy="54610"/>
                          </a:xfrm>
                          <a:custGeom>
                            <a:avLst/>
                            <a:gdLst>
                              <a:gd name="T0" fmla="*/ 33 w 602"/>
                              <a:gd name="T1" fmla="*/ 232 h 258"/>
                              <a:gd name="T2" fmla="*/ 25 w 602"/>
                              <a:gd name="T3" fmla="*/ 200 h 258"/>
                              <a:gd name="T4" fmla="*/ 30 w 602"/>
                              <a:gd name="T5" fmla="*/ 172 h 258"/>
                              <a:gd name="T6" fmla="*/ 31 w 602"/>
                              <a:gd name="T7" fmla="*/ 128 h 258"/>
                              <a:gd name="T8" fmla="*/ 35 w 602"/>
                              <a:gd name="T9" fmla="*/ 135 h 258"/>
                              <a:gd name="T10" fmla="*/ 45 w 602"/>
                              <a:gd name="T11" fmla="*/ 143 h 258"/>
                              <a:gd name="T12" fmla="*/ 53 w 602"/>
                              <a:gd name="T13" fmla="*/ 148 h 258"/>
                              <a:gd name="T14" fmla="*/ 58 w 602"/>
                              <a:gd name="T15" fmla="*/ 149 h 258"/>
                              <a:gd name="T16" fmla="*/ 63 w 602"/>
                              <a:gd name="T17" fmla="*/ 149 h 258"/>
                              <a:gd name="T18" fmla="*/ 72 w 602"/>
                              <a:gd name="T19" fmla="*/ 146 h 258"/>
                              <a:gd name="T20" fmla="*/ 81 w 602"/>
                              <a:gd name="T21" fmla="*/ 142 h 258"/>
                              <a:gd name="T22" fmla="*/ 92 w 602"/>
                              <a:gd name="T23" fmla="*/ 137 h 258"/>
                              <a:gd name="T24" fmla="*/ 101 w 602"/>
                              <a:gd name="T25" fmla="*/ 133 h 258"/>
                              <a:gd name="T26" fmla="*/ 110 w 602"/>
                              <a:gd name="T27" fmla="*/ 128 h 258"/>
                              <a:gd name="T28" fmla="*/ 116 w 602"/>
                              <a:gd name="T29" fmla="*/ 126 h 258"/>
                              <a:gd name="T30" fmla="*/ 121 w 602"/>
                              <a:gd name="T31" fmla="*/ 124 h 258"/>
                              <a:gd name="T32" fmla="*/ 113 w 602"/>
                              <a:gd name="T33" fmla="*/ 149 h 258"/>
                              <a:gd name="T34" fmla="*/ 102 w 602"/>
                              <a:gd name="T35" fmla="*/ 167 h 258"/>
                              <a:gd name="T36" fmla="*/ 108 w 602"/>
                              <a:gd name="T37" fmla="*/ 164 h 258"/>
                              <a:gd name="T38" fmla="*/ 114 w 602"/>
                              <a:gd name="T39" fmla="*/ 162 h 258"/>
                              <a:gd name="T40" fmla="*/ 119 w 602"/>
                              <a:gd name="T41" fmla="*/ 159 h 258"/>
                              <a:gd name="T42" fmla="*/ 125 w 602"/>
                              <a:gd name="T43" fmla="*/ 156 h 258"/>
                              <a:gd name="T44" fmla="*/ 133 w 602"/>
                              <a:gd name="T45" fmla="*/ 151 h 258"/>
                              <a:gd name="T46" fmla="*/ 137 w 602"/>
                              <a:gd name="T47" fmla="*/ 174 h 258"/>
                              <a:gd name="T48" fmla="*/ 205 w 602"/>
                              <a:gd name="T49" fmla="*/ 156 h 258"/>
                              <a:gd name="T50" fmla="*/ 281 w 602"/>
                              <a:gd name="T51" fmla="*/ 105 h 258"/>
                              <a:gd name="T52" fmla="*/ 358 w 602"/>
                              <a:gd name="T53" fmla="*/ 91 h 258"/>
                              <a:gd name="T54" fmla="*/ 357 w 602"/>
                              <a:gd name="T55" fmla="*/ 90 h 258"/>
                              <a:gd name="T56" fmla="*/ 351 w 602"/>
                              <a:gd name="T57" fmla="*/ 88 h 258"/>
                              <a:gd name="T58" fmla="*/ 344 w 602"/>
                              <a:gd name="T59" fmla="*/ 85 h 258"/>
                              <a:gd name="T60" fmla="*/ 336 w 602"/>
                              <a:gd name="T61" fmla="*/ 80 h 258"/>
                              <a:gd name="T62" fmla="*/ 327 w 602"/>
                              <a:gd name="T63" fmla="*/ 74 h 258"/>
                              <a:gd name="T64" fmla="*/ 319 w 602"/>
                              <a:gd name="T65" fmla="*/ 70 h 258"/>
                              <a:gd name="T66" fmla="*/ 311 w 602"/>
                              <a:gd name="T67" fmla="*/ 64 h 258"/>
                              <a:gd name="T68" fmla="*/ 306 w 602"/>
                              <a:gd name="T69" fmla="*/ 60 h 258"/>
                              <a:gd name="T70" fmla="*/ 301 w 602"/>
                              <a:gd name="T71" fmla="*/ 49 h 258"/>
                              <a:gd name="T72" fmla="*/ 296 w 602"/>
                              <a:gd name="T73" fmla="*/ 40 h 258"/>
                              <a:gd name="T74" fmla="*/ 294 w 602"/>
                              <a:gd name="T75" fmla="*/ 33 h 258"/>
                              <a:gd name="T76" fmla="*/ 292 w 602"/>
                              <a:gd name="T77" fmla="*/ 30 h 258"/>
                              <a:gd name="T78" fmla="*/ 471 w 602"/>
                              <a:gd name="T79" fmla="*/ 78 h 258"/>
                              <a:gd name="T80" fmla="*/ 457 w 602"/>
                              <a:gd name="T81" fmla="*/ 44 h 258"/>
                              <a:gd name="T82" fmla="*/ 463 w 602"/>
                              <a:gd name="T83" fmla="*/ 44 h 258"/>
                              <a:gd name="T84" fmla="*/ 470 w 602"/>
                              <a:gd name="T85" fmla="*/ 43 h 258"/>
                              <a:gd name="T86" fmla="*/ 478 w 602"/>
                              <a:gd name="T87" fmla="*/ 43 h 258"/>
                              <a:gd name="T88" fmla="*/ 486 w 602"/>
                              <a:gd name="T89" fmla="*/ 42 h 258"/>
                              <a:gd name="T90" fmla="*/ 494 w 602"/>
                              <a:gd name="T91" fmla="*/ 41 h 258"/>
                              <a:gd name="T92" fmla="*/ 502 w 602"/>
                              <a:gd name="T93" fmla="*/ 40 h 258"/>
                              <a:gd name="T94" fmla="*/ 510 w 602"/>
                              <a:gd name="T95" fmla="*/ 39 h 258"/>
                              <a:gd name="T96" fmla="*/ 521 w 602"/>
                              <a:gd name="T97" fmla="*/ 36 h 258"/>
                              <a:gd name="T98" fmla="*/ 529 w 602"/>
                              <a:gd name="T99" fmla="*/ 36 h 258"/>
                              <a:gd name="T100" fmla="*/ 536 w 602"/>
                              <a:gd name="T101" fmla="*/ 36 h 258"/>
                              <a:gd name="T102" fmla="*/ 538 w 602"/>
                              <a:gd name="T103" fmla="*/ 37 h 258"/>
                              <a:gd name="T104" fmla="*/ 532 w 602"/>
                              <a:gd name="T105" fmla="*/ 12 h 258"/>
                              <a:gd name="T106" fmla="*/ 602 w 602"/>
                              <a:gd name="T107" fmla="*/ 73 h 258"/>
                              <a:gd name="T108" fmla="*/ 558 w 602"/>
                              <a:gd name="T109" fmla="*/ 189 h 258"/>
                              <a:gd name="T110" fmla="*/ 56 w 602"/>
                              <a:gd name="T111" fmla="*/ 258 h 2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602" h="258">
                                <a:moveTo>
                                  <a:pt x="56" y="258"/>
                                </a:moveTo>
                                <a:lnTo>
                                  <a:pt x="33" y="232"/>
                                </a:lnTo>
                                <a:lnTo>
                                  <a:pt x="3" y="223"/>
                                </a:lnTo>
                                <a:lnTo>
                                  <a:pt x="25" y="200"/>
                                </a:lnTo>
                                <a:lnTo>
                                  <a:pt x="0" y="192"/>
                                </a:lnTo>
                                <a:lnTo>
                                  <a:pt x="30" y="172"/>
                                </a:lnTo>
                                <a:lnTo>
                                  <a:pt x="31" y="127"/>
                                </a:lnTo>
                                <a:lnTo>
                                  <a:pt x="31" y="128"/>
                                </a:lnTo>
                                <a:lnTo>
                                  <a:pt x="33" y="132"/>
                                </a:lnTo>
                                <a:lnTo>
                                  <a:pt x="35" y="135"/>
                                </a:lnTo>
                                <a:lnTo>
                                  <a:pt x="40" y="140"/>
                                </a:lnTo>
                                <a:lnTo>
                                  <a:pt x="45" y="143"/>
                                </a:lnTo>
                                <a:lnTo>
                                  <a:pt x="49" y="146"/>
                                </a:lnTo>
                                <a:lnTo>
                                  <a:pt x="53" y="148"/>
                                </a:lnTo>
                                <a:lnTo>
                                  <a:pt x="55" y="149"/>
                                </a:lnTo>
                                <a:lnTo>
                                  <a:pt x="58" y="149"/>
                                </a:lnTo>
                                <a:lnTo>
                                  <a:pt x="61" y="150"/>
                                </a:lnTo>
                                <a:lnTo>
                                  <a:pt x="63" y="149"/>
                                </a:lnTo>
                                <a:lnTo>
                                  <a:pt x="68" y="148"/>
                                </a:lnTo>
                                <a:lnTo>
                                  <a:pt x="72" y="146"/>
                                </a:lnTo>
                                <a:lnTo>
                                  <a:pt x="77" y="145"/>
                                </a:lnTo>
                                <a:lnTo>
                                  <a:pt x="81" y="142"/>
                                </a:lnTo>
                                <a:lnTo>
                                  <a:pt x="86" y="141"/>
                                </a:lnTo>
                                <a:lnTo>
                                  <a:pt x="92" y="137"/>
                                </a:lnTo>
                                <a:lnTo>
                                  <a:pt x="96" y="136"/>
                                </a:lnTo>
                                <a:lnTo>
                                  <a:pt x="101" y="133"/>
                                </a:lnTo>
                                <a:lnTo>
                                  <a:pt x="106" y="132"/>
                                </a:lnTo>
                                <a:lnTo>
                                  <a:pt x="110" y="128"/>
                                </a:lnTo>
                                <a:lnTo>
                                  <a:pt x="114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18" y="125"/>
                                </a:lnTo>
                                <a:lnTo>
                                  <a:pt x="121" y="124"/>
                                </a:lnTo>
                                <a:lnTo>
                                  <a:pt x="122" y="124"/>
                                </a:lnTo>
                                <a:lnTo>
                                  <a:pt x="113" y="149"/>
                                </a:lnTo>
                                <a:lnTo>
                                  <a:pt x="102" y="168"/>
                                </a:lnTo>
                                <a:lnTo>
                                  <a:pt x="102" y="167"/>
                                </a:lnTo>
                                <a:lnTo>
                                  <a:pt x="106" y="165"/>
                                </a:lnTo>
                                <a:lnTo>
                                  <a:pt x="108" y="164"/>
                                </a:lnTo>
                                <a:lnTo>
                                  <a:pt x="110" y="163"/>
                                </a:lnTo>
                                <a:lnTo>
                                  <a:pt x="114" y="162"/>
                                </a:lnTo>
                                <a:lnTo>
                                  <a:pt x="117" y="161"/>
                                </a:lnTo>
                                <a:lnTo>
                                  <a:pt x="119" y="159"/>
                                </a:lnTo>
                                <a:lnTo>
                                  <a:pt x="123" y="158"/>
                                </a:lnTo>
                                <a:lnTo>
                                  <a:pt x="125" y="156"/>
                                </a:lnTo>
                                <a:lnTo>
                                  <a:pt x="129" y="154"/>
                                </a:lnTo>
                                <a:lnTo>
                                  <a:pt x="133" y="151"/>
                                </a:lnTo>
                                <a:lnTo>
                                  <a:pt x="138" y="148"/>
                                </a:lnTo>
                                <a:lnTo>
                                  <a:pt x="137" y="174"/>
                                </a:lnTo>
                                <a:lnTo>
                                  <a:pt x="168" y="163"/>
                                </a:lnTo>
                                <a:lnTo>
                                  <a:pt x="205" y="156"/>
                                </a:lnTo>
                                <a:lnTo>
                                  <a:pt x="334" y="127"/>
                                </a:lnTo>
                                <a:lnTo>
                                  <a:pt x="281" y="105"/>
                                </a:lnTo>
                                <a:lnTo>
                                  <a:pt x="335" y="100"/>
                                </a:lnTo>
                                <a:lnTo>
                                  <a:pt x="358" y="91"/>
                                </a:lnTo>
                                <a:lnTo>
                                  <a:pt x="358" y="91"/>
                                </a:lnTo>
                                <a:lnTo>
                                  <a:pt x="357" y="90"/>
                                </a:lnTo>
                                <a:lnTo>
                                  <a:pt x="354" y="89"/>
                                </a:lnTo>
                                <a:lnTo>
                                  <a:pt x="351" y="88"/>
                                </a:lnTo>
                                <a:lnTo>
                                  <a:pt x="348" y="86"/>
                                </a:lnTo>
                                <a:lnTo>
                                  <a:pt x="344" y="85"/>
                                </a:lnTo>
                                <a:lnTo>
                                  <a:pt x="340" y="82"/>
                                </a:lnTo>
                                <a:lnTo>
                                  <a:pt x="336" y="80"/>
                                </a:lnTo>
                                <a:lnTo>
                                  <a:pt x="331" y="77"/>
                                </a:lnTo>
                                <a:lnTo>
                                  <a:pt x="327" y="74"/>
                                </a:lnTo>
                                <a:lnTo>
                                  <a:pt x="322" y="72"/>
                                </a:lnTo>
                                <a:lnTo>
                                  <a:pt x="319" y="70"/>
                                </a:lnTo>
                                <a:lnTo>
                                  <a:pt x="314" y="67"/>
                                </a:lnTo>
                                <a:lnTo>
                                  <a:pt x="311" y="64"/>
                                </a:lnTo>
                                <a:lnTo>
                                  <a:pt x="309" y="61"/>
                                </a:lnTo>
                                <a:lnTo>
                                  <a:pt x="306" y="60"/>
                                </a:lnTo>
                                <a:lnTo>
                                  <a:pt x="303" y="54"/>
                                </a:lnTo>
                                <a:lnTo>
                                  <a:pt x="301" y="49"/>
                                </a:lnTo>
                                <a:lnTo>
                                  <a:pt x="298" y="44"/>
                                </a:lnTo>
                                <a:lnTo>
                                  <a:pt x="296" y="40"/>
                                </a:lnTo>
                                <a:lnTo>
                                  <a:pt x="295" y="35"/>
                                </a:lnTo>
                                <a:lnTo>
                                  <a:pt x="294" y="33"/>
                                </a:lnTo>
                                <a:lnTo>
                                  <a:pt x="292" y="31"/>
                                </a:lnTo>
                                <a:lnTo>
                                  <a:pt x="292" y="30"/>
                                </a:lnTo>
                                <a:lnTo>
                                  <a:pt x="344" y="58"/>
                                </a:lnTo>
                                <a:lnTo>
                                  <a:pt x="471" y="78"/>
                                </a:lnTo>
                                <a:lnTo>
                                  <a:pt x="516" y="64"/>
                                </a:lnTo>
                                <a:lnTo>
                                  <a:pt x="457" y="44"/>
                                </a:lnTo>
                                <a:lnTo>
                                  <a:pt x="459" y="44"/>
                                </a:lnTo>
                                <a:lnTo>
                                  <a:pt x="463" y="44"/>
                                </a:lnTo>
                                <a:lnTo>
                                  <a:pt x="467" y="43"/>
                                </a:lnTo>
                                <a:lnTo>
                                  <a:pt x="470" y="43"/>
                                </a:lnTo>
                                <a:lnTo>
                                  <a:pt x="472" y="43"/>
                                </a:lnTo>
                                <a:lnTo>
                                  <a:pt x="478" y="43"/>
                                </a:lnTo>
                                <a:lnTo>
                                  <a:pt x="482" y="42"/>
                                </a:lnTo>
                                <a:lnTo>
                                  <a:pt x="486" y="42"/>
                                </a:lnTo>
                                <a:lnTo>
                                  <a:pt x="490" y="41"/>
                                </a:lnTo>
                                <a:lnTo>
                                  <a:pt x="494" y="41"/>
                                </a:lnTo>
                                <a:lnTo>
                                  <a:pt x="499" y="40"/>
                                </a:lnTo>
                                <a:lnTo>
                                  <a:pt x="502" y="40"/>
                                </a:lnTo>
                                <a:lnTo>
                                  <a:pt x="506" y="40"/>
                                </a:lnTo>
                                <a:lnTo>
                                  <a:pt x="510" y="39"/>
                                </a:lnTo>
                                <a:lnTo>
                                  <a:pt x="515" y="36"/>
                                </a:lnTo>
                                <a:lnTo>
                                  <a:pt x="521" y="36"/>
                                </a:lnTo>
                                <a:lnTo>
                                  <a:pt x="524" y="36"/>
                                </a:lnTo>
                                <a:lnTo>
                                  <a:pt x="529" y="36"/>
                                </a:lnTo>
                                <a:lnTo>
                                  <a:pt x="532" y="36"/>
                                </a:lnTo>
                                <a:lnTo>
                                  <a:pt x="536" y="36"/>
                                </a:lnTo>
                                <a:lnTo>
                                  <a:pt x="537" y="37"/>
                                </a:lnTo>
                                <a:lnTo>
                                  <a:pt x="538" y="37"/>
                                </a:lnTo>
                                <a:lnTo>
                                  <a:pt x="485" y="0"/>
                                </a:lnTo>
                                <a:lnTo>
                                  <a:pt x="532" y="12"/>
                                </a:lnTo>
                                <a:lnTo>
                                  <a:pt x="567" y="31"/>
                                </a:lnTo>
                                <a:lnTo>
                                  <a:pt x="602" y="73"/>
                                </a:lnTo>
                                <a:lnTo>
                                  <a:pt x="576" y="78"/>
                                </a:lnTo>
                                <a:lnTo>
                                  <a:pt x="558" y="189"/>
                                </a:lnTo>
                                <a:lnTo>
                                  <a:pt x="56" y="258"/>
                                </a:lnTo>
                                <a:lnTo>
                                  <a:pt x="56" y="2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F663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Freeform 287"/>
                        <wps:cNvSpPr>
                          <a:spLocks/>
                        </wps:cNvSpPr>
                        <wps:spPr bwMode="auto">
                          <a:xfrm>
                            <a:off x="85725" y="260985"/>
                            <a:ext cx="238125" cy="61595"/>
                          </a:xfrm>
                          <a:custGeom>
                            <a:avLst/>
                            <a:gdLst>
                              <a:gd name="T0" fmla="*/ 0 w 1125"/>
                              <a:gd name="T1" fmla="*/ 204 h 289"/>
                              <a:gd name="T2" fmla="*/ 7 w 1125"/>
                              <a:gd name="T3" fmla="*/ 218 h 289"/>
                              <a:gd name="T4" fmla="*/ 38 w 1125"/>
                              <a:gd name="T5" fmla="*/ 222 h 289"/>
                              <a:gd name="T6" fmla="*/ 39 w 1125"/>
                              <a:gd name="T7" fmla="*/ 253 h 289"/>
                              <a:gd name="T8" fmla="*/ 71 w 1125"/>
                              <a:gd name="T9" fmla="*/ 253 h 289"/>
                              <a:gd name="T10" fmla="*/ 75 w 1125"/>
                              <a:gd name="T11" fmla="*/ 280 h 289"/>
                              <a:gd name="T12" fmla="*/ 90 w 1125"/>
                              <a:gd name="T13" fmla="*/ 289 h 289"/>
                              <a:gd name="T14" fmla="*/ 524 w 1125"/>
                              <a:gd name="T15" fmla="*/ 235 h 289"/>
                              <a:gd name="T16" fmla="*/ 587 w 1125"/>
                              <a:gd name="T17" fmla="*/ 234 h 289"/>
                              <a:gd name="T18" fmla="*/ 617 w 1125"/>
                              <a:gd name="T19" fmla="*/ 234 h 289"/>
                              <a:gd name="T20" fmla="*/ 927 w 1125"/>
                              <a:gd name="T21" fmla="*/ 186 h 289"/>
                              <a:gd name="T22" fmla="*/ 1080 w 1125"/>
                              <a:gd name="T23" fmla="*/ 186 h 289"/>
                              <a:gd name="T24" fmla="*/ 1081 w 1125"/>
                              <a:gd name="T25" fmla="*/ 169 h 289"/>
                              <a:gd name="T26" fmla="*/ 1090 w 1125"/>
                              <a:gd name="T27" fmla="*/ 157 h 289"/>
                              <a:gd name="T28" fmla="*/ 1110 w 1125"/>
                              <a:gd name="T29" fmla="*/ 123 h 289"/>
                              <a:gd name="T30" fmla="*/ 1125 w 1125"/>
                              <a:gd name="T31" fmla="*/ 91 h 289"/>
                              <a:gd name="T32" fmla="*/ 319 w 1125"/>
                              <a:gd name="T33" fmla="*/ 0 h 289"/>
                              <a:gd name="T34" fmla="*/ 0 w 1125"/>
                              <a:gd name="T35" fmla="*/ 204 h 289"/>
                              <a:gd name="T36" fmla="*/ 0 w 1125"/>
                              <a:gd name="T37" fmla="*/ 204 h 2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125" h="289">
                                <a:moveTo>
                                  <a:pt x="0" y="204"/>
                                </a:moveTo>
                                <a:lnTo>
                                  <a:pt x="7" y="218"/>
                                </a:lnTo>
                                <a:lnTo>
                                  <a:pt x="38" y="222"/>
                                </a:lnTo>
                                <a:lnTo>
                                  <a:pt x="39" y="253"/>
                                </a:lnTo>
                                <a:lnTo>
                                  <a:pt x="71" y="253"/>
                                </a:lnTo>
                                <a:lnTo>
                                  <a:pt x="75" y="280"/>
                                </a:lnTo>
                                <a:lnTo>
                                  <a:pt x="90" y="289"/>
                                </a:lnTo>
                                <a:lnTo>
                                  <a:pt x="524" y="235"/>
                                </a:lnTo>
                                <a:lnTo>
                                  <a:pt x="587" y="234"/>
                                </a:lnTo>
                                <a:lnTo>
                                  <a:pt x="617" y="234"/>
                                </a:lnTo>
                                <a:lnTo>
                                  <a:pt x="927" y="186"/>
                                </a:lnTo>
                                <a:lnTo>
                                  <a:pt x="1080" y="186"/>
                                </a:lnTo>
                                <a:lnTo>
                                  <a:pt x="1081" y="169"/>
                                </a:lnTo>
                                <a:lnTo>
                                  <a:pt x="1090" y="157"/>
                                </a:lnTo>
                                <a:lnTo>
                                  <a:pt x="1110" y="123"/>
                                </a:lnTo>
                                <a:lnTo>
                                  <a:pt x="1125" y="91"/>
                                </a:lnTo>
                                <a:lnTo>
                                  <a:pt x="319" y="0"/>
                                </a:lnTo>
                                <a:lnTo>
                                  <a:pt x="0" y="204"/>
                                </a:lnTo>
                                <a:lnTo>
                                  <a:pt x="0" y="2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Freeform 288"/>
                        <wps:cNvSpPr>
                          <a:spLocks/>
                        </wps:cNvSpPr>
                        <wps:spPr bwMode="auto">
                          <a:xfrm>
                            <a:off x="114300" y="114300"/>
                            <a:ext cx="169545" cy="119380"/>
                          </a:xfrm>
                          <a:custGeom>
                            <a:avLst/>
                            <a:gdLst>
                              <a:gd name="T0" fmla="*/ 0 w 800"/>
                              <a:gd name="T1" fmla="*/ 0 h 562"/>
                              <a:gd name="T2" fmla="*/ 634 w 800"/>
                              <a:gd name="T3" fmla="*/ 11 h 562"/>
                              <a:gd name="T4" fmla="*/ 800 w 800"/>
                              <a:gd name="T5" fmla="*/ 300 h 562"/>
                              <a:gd name="T6" fmla="*/ 678 w 800"/>
                              <a:gd name="T7" fmla="*/ 408 h 562"/>
                              <a:gd name="T8" fmla="*/ 681 w 800"/>
                              <a:gd name="T9" fmla="*/ 503 h 562"/>
                              <a:gd name="T10" fmla="*/ 31 w 800"/>
                              <a:gd name="T11" fmla="*/ 562 h 562"/>
                              <a:gd name="T12" fmla="*/ 0 w 800"/>
                              <a:gd name="T13" fmla="*/ 0 h 562"/>
                              <a:gd name="T14" fmla="*/ 0 w 800"/>
                              <a:gd name="T15" fmla="*/ 0 h 5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800" h="562">
                                <a:moveTo>
                                  <a:pt x="0" y="0"/>
                                </a:moveTo>
                                <a:lnTo>
                                  <a:pt x="634" y="11"/>
                                </a:lnTo>
                                <a:lnTo>
                                  <a:pt x="800" y="300"/>
                                </a:lnTo>
                                <a:lnTo>
                                  <a:pt x="678" y="408"/>
                                </a:lnTo>
                                <a:lnTo>
                                  <a:pt x="681" y="503"/>
                                </a:lnTo>
                                <a:lnTo>
                                  <a:pt x="31" y="562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1B0FA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Freeform 289"/>
                        <wps:cNvSpPr>
                          <a:spLocks/>
                        </wps:cNvSpPr>
                        <wps:spPr bwMode="auto">
                          <a:xfrm>
                            <a:off x="102235" y="128270"/>
                            <a:ext cx="84455" cy="32385"/>
                          </a:xfrm>
                          <a:custGeom>
                            <a:avLst/>
                            <a:gdLst>
                              <a:gd name="T0" fmla="*/ 1 w 401"/>
                              <a:gd name="T1" fmla="*/ 80 h 153"/>
                              <a:gd name="T2" fmla="*/ 8 w 401"/>
                              <a:gd name="T3" fmla="*/ 87 h 153"/>
                              <a:gd name="T4" fmla="*/ 13 w 401"/>
                              <a:gd name="T5" fmla="*/ 92 h 153"/>
                              <a:gd name="T6" fmla="*/ 18 w 401"/>
                              <a:gd name="T7" fmla="*/ 97 h 153"/>
                              <a:gd name="T8" fmla="*/ 27 w 401"/>
                              <a:gd name="T9" fmla="*/ 103 h 153"/>
                              <a:gd name="T10" fmla="*/ 36 w 401"/>
                              <a:gd name="T11" fmla="*/ 110 h 153"/>
                              <a:gd name="T12" fmla="*/ 40 w 401"/>
                              <a:gd name="T13" fmla="*/ 113 h 153"/>
                              <a:gd name="T14" fmla="*/ 46 w 401"/>
                              <a:gd name="T15" fmla="*/ 115 h 153"/>
                              <a:gd name="T16" fmla="*/ 52 w 401"/>
                              <a:gd name="T17" fmla="*/ 119 h 153"/>
                              <a:gd name="T18" fmla="*/ 58 w 401"/>
                              <a:gd name="T19" fmla="*/ 122 h 153"/>
                              <a:gd name="T20" fmla="*/ 65 w 401"/>
                              <a:gd name="T21" fmla="*/ 124 h 153"/>
                              <a:gd name="T22" fmla="*/ 73 w 401"/>
                              <a:gd name="T23" fmla="*/ 128 h 153"/>
                              <a:gd name="T24" fmla="*/ 80 w 401"/>
                              <a:gd name="T25" fmla="*/ 131 h 153"/>
                              <a:gd name="T26" fmla="*/ 89 w 401"/>
                              <a:gd name="T27" fmla="*/ 134 h 153"/>
                              <a:gd name="T28" fmla="*/ 97 w 401"/>
                              <a:gd name="T29" fmla="*/ 137 h 153"/>
                              <a:gd name="T30" fmla="*/ 106 w 401"/>
                              <a:gd name="T31" fmla="*/ 139 h 153"/>
                              <a:gd name="T32" fmla="*/ 115 w 401"/>
                              <a:gd name="T33" fmla="*/ 141 h 153"/>
                              <a:gd name="T34" fmla="*/ 127 w 401"/>
                              <a:gd name="T35" fmla="*/ 144 h 153"/>
                              <a:gd name="T36" fmla="*/ 137 w 401"/>
                              <a:gd name="T37" fmla="*/ 146 h 153"/>
                              <a:gd name="T38" fmla="*/ 149 w 401"/>
                              <a:gd name="T39" fmla="*/ 148 h 153"/>
                              <a:gd name="T40" fmla="*/ 160 w 401"/>
                              <a:gd name="T41" fmla="*/ 150 h 153"/>
                              <a:gd name="T42" fmla="*/ 173 w 401"/>
                              <a:gd name="T43" fmla="*/ 152 h 153"/>
                              <a:gd name="T44" fmla="*/ 186 w 401"/>
                              <a:gd name="T45" fmla="*/ 152 h 153"/>
                              <a:gd name="T46" fmla="*/ 198 w 401"/>
                              <a:gd name="T47" fmla="*/ 153 h 153"/>
                              <a:gd name="T48" fmla="*/ 210 w 401"/>
                              <a:gd name="T49" fmla="*/ 152 h 153"/>
                              <a:gd name="T50" fmla="*/ 221 w 401"/>
                              <a:gd name="T51" fmla="*/ 151 h 153"/>
                              <a:gd name="T52" fmla="*/ 233 w 401"/>
                              <a:gd name="T53" fmla="*/ 150 h 153"/>
                              <a:gd name="T54" fmla="*/ 243 w 401"/>
                              <a:gd name="T55" fmla="*/ 148 h 153"/>
                              <a:gd name="T56" fmla="*/ 255 w 401"/>
                              <a:gd name="T57" fmla="*/ 146 h 153"/>
                              <a:gd name="T58" fmla="*/ 265 w 401"/>
                              <a:gd name="T59" fmla="*/ 143 h 153"/>
                              <a:gd name="T60" fmla="*/ 276 w 401"/>
                              <a:gd name="T61" fmla="*/ 140 h 153"/>
                              <a:gd name="T62" fmla="*/ 286 w 401"/>
                              <a:gd name="T63" fmla="*/ 135 h 153"/>
                              <a:gd name="T64" fmla="*/ 295 w 401"/>
                              <a:gd name="T65" fmla="*/ 132 h 153"/>
                              <a:gd name="T66" fmla="*/ 304 w 401"/>
                              <a:gd name="T67" fmla="*/ 128 h 153"/>
                              <a:gd name="T68" fmla="*/ 314 w 401"/>
                              <a:gd name="T69" fmla="*/ 123 h 153"/>
                              <a:gd name="T70" fmla="*/ 322 w 401"/>
                              <a:gd name="T71" fmla="*/ 119 h 153"/>
                              <a:gd name="T72" fmla="*/ 330 w 401"/>
                              <a:gd name="T73" fmla="*/ 114 h 153"/>
                              <a:gd name="T74" fmla="*/ 338 w 401"/>
                              <a:gd name="T75" fmla="*/ 110 h 153"/>
                              <a:gd name="T76" fmla="*/ 345 w 401"/>
                              <a:gd name="T77" fmla="*/ 105 h 153"/>
                              <a:gd name="T78" fmla="*/ 352 w 401"/>
                              <a:gd name="T79" fmla="*/ 100 h 153"/>
                              <a:gd name="T80" fmla="*/ 359 w 401"/>
                              <a:gd name="T81" fmla="*/ 95 h 153"/>
                              <a:gd name="T82" fmla="*/ 364 w 401"/>
                              <a:gd name="T83" fmla="*/ 91 h 153"/>
                              <a:gd name="T84" fmla="*/ 375 w 401"/>
                              <a:gd name="T85" fmla="*/ 82 h 153"/>
                              <a:gd name="T86" fmla="*/ 385 w 401"/>
                              <a:gd name="T87" fmla="*/ 74 h 153"/>
                              <a:gd name="T88" fmla="*/ 391 w 401"/>
                              <a:gd name="T89" fmla="*/ 67 h 153"/>
                              <a:gd name="T90" fmla="*/ 397 w 401"/>
                              <a:gd name="T91" fmla="*/ 61 h 153"/>
                              <a:gd name="T92" fmla="*/ 401 w 401"/>
                              <a:gd name="T93" fmla="*/ 58 h 153"/>
                              <a:gd name="T94" fmla="*/ 0 w 401"/>
                              <a:gd name="T95" fmla="*/ 78 h 1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401" h="153">
                                <a:moveTo>
                                  <a:pt x="0" y="78"/>
                                </a:moveTo>
                                <a:lnTo>
                                  <a:pt x="1" y="80"/>
                                </a:lnTo>
                                <a:lnTo>
                                  <a:pt x="3" y="84"/>
                                </a:lnTo>
                                <a:lnTo>
                                  <a:pt x="8" y="87"/>
                                </a:lnTo>
                                <a:lnTo>
                                  <a:pt x="9" y="89"/>
                                </a:lnTo>
                                <a:lnTo>
                                  <a:pt x="13" y="92"/>
                                </a:lnTo>
                                <a:lnTo>
                                  <a:pt x="15" y="94"/>
                                </a:lnTo>
                                <a:lnTo>
                                  <a:pt x="18" y="97"/>
                                </a:lnTo>
                                <a:lnTo>
                                  <a:pt x="22" y="100"/>
                                </a:lnTo>
                                <a:lnTo>
                                  <a:pt x="27" y="103"/>
                                </a:lnTo>
                                <a:lnTo>
                                  <a:pt x="30" y="106"/>
                                </a:lnTo>
                                <a:lnTo>
                                  <a:pt x="36" y="110"/>
                                </a:lnTo>
                                <a:lnTo>
                                  <a:pt x="38" y="111"/>
                                </a:lnTo>
                                <a:lnTo>
                                  <a:pt x="40" y="113"/>
                                </a:lnTo>
                                <a:lnTo>
                                  <a:pt x="43" y="114"/>
                                </a:lnTo>
                                <a:lnTo>
                                  <a:pt x="46" y="115"/>
                                </a:lnTo>
                                <a:lnTo>
                                  <a:pt x="48" y="118"/>
                                </a:lnTo>
                                <a:lnTo>
                                  <a:pt x="52" y="119"/>
                                </a:lnTo>
                                <a:lnTo>
                                  <a:pt x="55" y="120"/>
                                </a:lnTo>
                                <a:lnTo>
                                  <a:pt x="58" y="122"/>
                                </a:lnTo>
                                <a:lnTo>
                                  <a:pt x="61" y="123"/>
                                </a:lnTo>
                                <a:lnTo>
                                  <a:pt x="65" y="124"/>
                                </a:lnTo>
                                <a:lnTo>
                                  <a:pt x="68" y="127"/>
                                </a:lnTo>
                                <a:lnTo>
                                  <a:pt x="73" y="128"/>
                                </a:lnTo>
                                <a:lnTo>
                                  <a:pt x="76" y="129"/>
                                </a:lnTo>
                                <a:lnTo>
                                  <a:pt x="80" y="131"/>
                                </a:lnTo>
                                <a:lnTo>
                                  <a:pt x="84" y="132"/>
                                </a:lnTo>
                                <a:lnTo>
                                  <a:pt x="89" y="134"/>
                                </a:lnTo>
                                <a:lnTo>
                                  <a:pt x="92" y="134"/>
                                </a:lnTo>
                                <a:lnTo>
                                  <a:pt x="97" y="137"/>
                                </a:lnTo>
                                <a:lnTo>
                                  <a:pt x="102" y="138"/>
                                </a:lnTo>
                                <a:lnTo>
                                  <a:pt x="106" y="139"/>
                                </a:lnTo>
                                <a:lnTo>
                                  <a:pt x="111" y="140"/>
                                </a:lnTo>
                                <a:lnTo>
                                  <a:pt x="115" y="141"/>
                                </a:lnTo>
                                <a:lnTo>
                                  <a:pt x="121" y="142"/>
                                </a:lnTo>
                                <a:lnTo>
                                  <a:pt x="127" y="144"/>
                                </a:lnTo>
                                <a:lnTo>
                                  <a:pt x="131" y="144"/>
                                </a:lnTo>
                                <a:lnTo>
                                  <a:pt x="137" y="146"/>
                                </a:lnTo>
                                <a:lnTo>
                                  <a:pt x="142" y="147"/>
                                </a:lnTo>
                                <a:lnTo>
                                  <a:pt x="149" y="148"/>
                                </a:lnTo>
                                <a:lnTo>
                                  <a:pt x="155" y="149"/>
                                </a:lnTo>
                                <a:lnTo>
                                  <a:pt x="160" y="150"/>
                                </a:lnTo>
                                <a:lnTo>
                                  <a:pt x="167" y="151"/>
                                </a:lnTo>
                                <a:lnTo>
                                  <a:pt x="173" y="152"/>
                                </a:lnTo>
                                <a:lnTo>
                                  <a:pt x="179" y="152"/>
                                </a:lnTo>
                                <a:lnTo>
                                  <a:pt x="186" y="152"/>
                                </a:lnTo>
                                <a:lnTo>
                                  <a:pt x="191" y="152"/>
                                </a:lnTo>
                                <a:lnTo>
                                  <a:pt x="198" y="153"/>
                                </a:lnTo>
                                <a:lnTo>
                                  <a:pt x="204" y="152"/>
                                </a:lnTo>
                                <a:lnTo>
                                  <a:pt x="210" y="152"/>
                                </a:lnTo>
                                <a:lnTo>
                                  <a:pt x="216" y="152"/>
                                </a:lnTo>
                                <a:lnTo>
                                  <a:pt x="221" y="151"/>
                                </a:lnTo>
                                <a:lnTo>
                                  <a:pt x="227" y="150"/>
                                </a:lnTo>
                                <a:lnTo>
                                  <a:pt x="233" y="150"/>
                                </a:lnTo>
                                <a:lnTo>
                                  <a:pt x="239" y="149"/>
                                </a:lnTo>
                                <a:lnTo>
                                  <a:pt x="243" y="148"/>
                                </a:lnTo>
                                <a:lnTo>
                                  <a:pt x="249" y="147"/>
                                </a:lnTo>
                                <a:lnTo>
                                  <a:pt x="255" y="146"/>
                                </a:lnTo>
                                <a:lnTo>
                                  <a:pt x="261" y="144"/>
                                </a:lnTo>
                                <a:lnTo>
                                  <a:pt x="265" y="143"/>
                                </a:lnTo>
                                <a:lnTo>
                                  <a:pt x="270" y="141"/>
                                </a:lnTo>
                                <a:lnTo>
                                  <a:pt x="276" y="140"/>
                                </a:lnTo>
                                <a:lnTo>
                                  <a:pt x="281" y="138"/>
                                </a:lnTo>
                                <a:lnTo>
                                  <a:pt x="286" y="135"/>
                                </a:lnTo>
                                <a:lnTo>
                                  <a:pt x="291" y="134"/>
                                </a:lnTo>
                                <a:lnTo>
                                  <a:pt x="295" y="132"/>
                                </a:lnTo>
                                <a:lnTo>
                                  <a:pt x="300" y="130"/>
                                </a:lnTo>
                                <a:lnTo>
                                  <a:pt x="304" y="128"/>
                                </a:lnTo>
                                <a:lnTo>
                                  <a:pt x="309" y="125"/>
                                </a:lnTo>
                                <a:lnTo>
                                  <a:pt x="314" y="123"/>
                                </a:lnTo>
                                <a:lnTo>
                                  <a:pt x="317" y="121"/>
                                </a:lnTo>
                                <a:lnTo>
                                  <a:pt x="322" y="119"/>
                                </a:lnTo>
                                <a:lnTo>
                                  <a:pt x="325" y="116"/>
                                </a:lnTo>
                                <a:lnTo>
                                  <a:pt x="330" y="114"/>
                                </a:lnTo>
                                <a:lnTo>
                                  <a:pt x="334" y="112"/>
                                </a:lnTo>
                                <a:lnTo>
                                  <a:pt x="338" y="110"/>
                                </a:lnTo>
                                <a:lnTo>
                                  <a:pt x="341" y="107"/>
                                </a:lnTo>
                                <a:lnTo>
                                  <a:pt x="345" y="105"/>
                                </a:lnTo>
                                <a:lnTo>
                                  <a:pt x="348" y="102"/>
                                </a:lnTo>
                                <a:lnTo>
                                  <a:pt x="352" y="100"/>
                                </a:lnTo>
                                <a:lnTo>
                                  <a:pt x="355" y="97"/>
                                </a:lnTo>
                                <a:lnTo>
                                  <a:pt x="359" y="95"/>
                                </a:lnTo>
                                <a:lnTo>
                                  <a:pt x="361" y="93"/>
                                </a:lnTo>
                                <a:lnTo>
                                  <a:pt x="364" y="91"/>
                                </a:lnTo>
                                <a:lnTo>
                                  <a:pt x="369" y="86"/>
                                </a:lnTo>
                                <a:lnTo>
                                  <a:pt x="375" y="82"/>
                                </a:lnTo>
                                <a:lnTo>
                                  <a:pt x="381" y="77"/>
                                </a:lnTo>
                                <a:lnTo>
                                  <a:pt x="385" y="74"/>
                                </a:lnTo>
                                <a:lnTo>
                                  <a:pt x="387" y="70"/>
                                </a:lnTo>
                                <a:lnTo>
                                  <a:pt x="391" y="67"/>
                                </a:lnTo>
                                <a:lnTo>
                                  <a:pt x="394" y="64"/>
                                </a:lnTo>
                                <a:lnTo>
                                  <a:pt x="397" y="61"/>
                                </a:lnTo>
                                <a:lnTo>
                                  <a:pt x="400" y="59"/>
                                </a:lnTo>
                                <a:lnTo>
                                  <a:pt x="401" y="58"/>
                                </a:lnTo>
                                <a:lnTo>
                                  <a:pt x="35" y="0"/>
                                </a:lnTo>
                                <a:lnTo>
                                  <a:pt x="0" y="78"/>
                                </a:lnTo>
                                <a:lnTo>
                                  <a:pt x="0" y="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708FF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Freeform 290"/>
                        <wps:cNvSpPr>
                          <a:spLocks/>
                        </wps:cNvSpPr>
                        <wps:spPr bwMode="auto">
                          <a:xfrm>
                            <a:off x="213995" y="100330"/>
                            <a:ext cx="73660" cy="131445"/>
                          </a:xfrm>
                          <a:custGeom>
                            <a:avLst/>
                            <a:gdLst>
                              <a:gd name="T0" fmla="*/ 1 w 349"/>
                              <a:gd name="T1" fmla="*/ 184 h 622"/>
                              <a:gd name="T2" fmla="*/ 0 w 349"/>
                              <a:gd name="T3" fmla="*/ 272 h 622"/>
                              <a:gd name="T4" fmla="*/ 14 w 349"/>
                              <a:gd name="T5" fmla="*/ 283 h 622"/>
                              <a:gd name="T6" fmla="*/ 51 w 349"/>
                              <a:gd name="T7" fmla="*/ 284 h 622"/>
                              <a:gd name="T8" fmla="*/ 106 w 349"/>
                              <a:gd name="T9" fmla="*/ 333 h 622"/>
                              <a:gd name="T10" fmla="*/ 128 w 349"/>
                              <a:gd name="T11" fmla="*/ 487 h 622"/>
                              <a:gd name="T12" fmla="*/ 73 w 349"/>
                              <a:gd name="T13" fmla="*/ 541 h 622"/>
                              <a:gd name="T14" fmla="*/ 156 w 349"/>
                              <a:gd name="T15" fmla="*/ 586 h 622"/>
                              <a:gd name="T16" fmla="*/ 201 w 349"/>
                              <a:gd name="T17" fmla="*/ 611 h 622"/>
                              <a:gd name="T18" fmla="*/ 262 w 349"/>
                              <a:gd name="T19" fmla="*/ 622 h 622"/>
                              <a:gd name="T20" fmla="*/ 308 w 349"/>
                              <a:gd name="T21" fmla="*/ 608 h 622"/>
                              <a:gd name="T22" fmla="*/ 349 w 349"/>
                              <a:gd name="T23" fmla="*/ 571 h 622"/>
                              <a:gd name="T24" fmla="*/ 345 w 349"/>
                              <a:gd name="T25" fmla="*/ 488 h 622"/>
                              <a:gd name="T26" fmla="*/ 228 w 349"/>
                              <a:gd name="T27" fmla="*/ 299 h 622"/>
                              <a:gd name="T28" fmla="*/ 251 w 349"/>
                              <a:gd name="T29" fmla="*/ 270 h 622"/>
                              <a:gd name="T30" fmla="*/ 263 w 349"/>
                              <a:gd name="T31" fmla="*/ 223 h 622"/>
                              <a:gd name="T32" fmla="*/ 293 w 349"/>
                              <a:gd name="T33" fmla="*/ 20 h 622"/>
                              <a:gd name="T34" fmla="*/ 283 w 349"/>
                              <a:gd name="T35" fmla="*/ 0 h 622"/>
                              <a:gd name="T36" fmla="*/ 246 w 349"/>
                              <a:gd name="T37" fmla="*/ 16 h 622"/>
                              <a:gd name="T38" fmla="*/ 222 w 349"/>
                              <a:gd name="T39" fmla="*/ 114 h 622"/>
                              <a:gd name="T40" fmla="*/ 191 w 349"/>
                              <a:gd name="T41" fmla="*/ 96 h 622"/>
                              <a:gd name="T42" fmla="*/ 156 w 349"/>
                              <a:gd name="T43" fmla="*/ 105 h 622"/>
                              <a:gd name="T44" fmla="*/ 135 w 349"/>
                              <a:gd name="T45" fmla="*/ 91 h 622"/>
                              <a:gd name="T46" fmla="*/ 100 w 349"/>
                              <a:gd name="T47" fmla="*/ 96 h 622"/>
                              <a:gd name="T48" fmla="*/ 97 w 349"/>
                              <a:gd name="T49" fmla="*/ 33 h 622"/>
                              <a:gd name="T50" fmla="*/ 72 w 349"/>
                              <a:gd name="T51" fmla="*/ 23 h 622"/>
                              <a:gd name="T52" fmla="*/ 33 w 349"/>
                              <a:gd name="T53" fmla="*/ 49 h 622"/>
                              <a:gd name="T54" fmla="*/ 0 w 349"/>
                              <a:gd name="T55" fmla="*/ 129 h 622"/>
                              <a:gd name="T56" fmla="*/ 1 w 349"/>
                              <a:gd name="T57" fmla="*/ 184 h 622"/>
                              <a:gd name="T58" fmla="*/ 1 w 349"/>
                              <a:gd name="T59" fmla="*/ 184 h 6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49" h="622">
                                <a:moveTo>
                                  <a:pt x="1" y="184"/>
                                </a:moveTo>
                                <a:lnTo>
                                  <a:pt x="0" y="272"/>
                                </a:lnTo>
                                <a:lnTo>
                                  <a:pt x="14" y="283"/>
                                </a:lnTo>
                                <a:lnTo>
                                  <a:pt x="51" y="284"/>
                                </a:lnTo>
                                <a:lnTo>
                                  <a:pt x="106" y="333"/>
                                </a:lnTo>
                                <a:lnTo>
                                  <a:pt x="128" y="487"/>
                                </a:lnTo>
                                <a:lnTo>
                                  <a:pt x="73" y="541"/>
                                </a:lnTo>
                                <a:lnTo>
                                  <a:pt x="156" y="586"/>
                                </a:lnTo>
                                <a:lnTo>
                                  <a:pt x="201" y="611"/>
                                </a:lnTo>
                                <a:lnTo>
                                  <a:pt x="262" y="622"/>
                                </a:lnTo>
                                <a:lnTo>
                                  <a:pt x="308" y="608"/>
                                </a:lnTo>
                                <a:lnTo>
                                  <a:pt x="349" y="571"/>
                                </a:lnTo>
                                <a:lnTo>
                                  <a:pt x="345" y="488"/>
                                </a:lnTo>
                                <a:lnTo>
                                  <a:pt x="228" y="299"/>
                                </a:lnTo>
                                <a:lnTo>
                                  <a:pt x="251" y="270"/>
                                </a:lnTo>
                                <a:lnTo>
                                  <a:pt x="263" y="223"/>
                                </a:lnTo>
                                <a:lnTo>
                                  <a:pt x="293" y="20"/>
                                </a:lnTo>
                                <a:lnTo>
                                  <a:pt x="283" y="0"/>
                                </a:lnTo>
                                <a:lnTo>
                                  <a:pt x="246" y="16"/>
                                </a:lnTo>
                                <a:lnTo>
                                  <a:pt x="222" y="114"/>
                                </a:lnTo>
                                <a:lnTo>
                                  <a:pt x="191" y="96"/>
                                </a:lnTo>
                                <a:lnTo>
                                  <a:pt x="156" y="105"/>
                                </a:lnTo>
                                <a:lnTo>
                                  <a:pt x="135" y="91"/>
                                </a:lnTo>
                                <a:lnTo>
                                  <a:pt x="100" y="96"/>
                                </a:lnTo>
                                <a:lnTo>
                                  <a:pt x="97" y="33"/>
                                </a:lnTo>
                                <a:lnTo>
                                  <a:pt x="72" y="23"/>
                                </a:lnTo>
                                <a:lnTo>
                                  <a:pt x="33" y="49"/>
                                </a:lnTo>
                                <a:lnTo>
                                  <a:pt x="0" y="129"/>
                                </a:lnTo>
                                <a:lnTo>
                                  <a:pt x="1" y="184"/>
                                </a:lnTo>
                                <a:lnTo>
                                  <a:pt x="1" y="1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2" name="Freeform 291"/>
                        <wps:cNvSpPr>
                          <a:spLocks/>
                        </wps:cNvSpPr>
                        <wps:spPr bwMode="auto">
                          <a:xfrm>
                            <a:off x="38100" y="50165"/>
                            <a:ext cx="170815" cy="194310"/>
                          </a:xfrm>
                          <a:custGeom>
                            <a:avLst/>
                            <a:gdLst>
                              <a:gd name="T0" fmla="*/ 32 w 807"/>
                              <a:gd name="T1" fmla="*/ 854 h 917"/>
                              <a:gd name="T2" fmla="*/ 136 w 807"/>
                              <a:gd name="T3" fmla="*/ 917 h 917"/>
                              <a:gd name="T4" fmla="*/ 255 w 807"/>
                              <a:gd name="T5" fmla="*/ 844 h 917"/>
                              <a:gd name="T6" fmla="*/ 267 w 807"/>
                              <a:gd name="T7" fmla="*/ 695 h 917"/>
                              <a:gd name="T8" fmla="*/ 281 w 807"/>
                              <a:gd name="T9" fmla="*/ 478 h 917"/>
                              <a:gd name="T10" fmla="*/ 323 w 807"/>
                              <a:gd name="T11" fmla="*/ 437 h 917"/>
                              <a:gd name="T12" fmla="*/ 405 w 807"/>
                              <a:gd name="T13" fmla="*/ 438 h 917"/>
                              <a:gd name="T14" fmla="*/ 760 w 807"/>
                              <a:gd name="T15" fmla="*/ 354 h 917"/>
                              <a:gd name="T16" fmla="*/ 801 w 807"/>
                              <a:gd name="T17" fmla="*/ 193 h 917"/>
                              <a:gd name="T18" fmla="*/ 795 w 807"/>
                              <a:gd name="T19" fmla="*/ 89 h 917"/>
                              <a:gd name="T20" fmla="*/ 742 w 807"/>
                              <a:gd name="T21" fmla="*/ 50 h 917"/>
                              <a:gd name="T22" fmla="*/ 602 w 807"/>
                              <a:gd name="T23" fmla="*/ 41 h 917"/>
                              <a:gd name="T24" fmla="*/ 528 w 807"/>
                              <a:gd name="T25" fmla="*/ 42 h 917"/>
                              <a:gd name="T26" fmla="*/ 521 w 807"/>
                              <a:gd name="T27" fmla="*/ 44 h 917"/>
                              <a:gd name="T28" fmla="*/ 514 w 807"/>
                              <a:gd name="T29" fmla="*/ 46 h 917"/>
                              <a:gd name="T30" fmla="*/ 505 w 807"/>
                              <a:gd name="T31" fmla="*/ 48 h 917"/>
                              <a:gd name="T32" fmla="*/ 496 w 807"/>
                              <a:gd name="T33" fmla="*/ 51 h 917"/>
                              <a:gd name="T34" fmla="*/ 486 w 807"/>
                              <a:gd name="T35" fmla="*/ 53 h 917"/>
                              <a:gd name="T36" fmla="*/ 481 w 807"/>
                              <a:gd name="T37" fmla="*/ 54 h 917"/>
                              <a:gd name="T38" fmla="*/ 475 w 807"/>
                              <a:gd name="T39" fmla="*/ 55 h 917"/>
                              <a:gd name="T40" fmla="*/ 468 w 807"/>
                              <a:gd name="T41" fmla="*/ 57 h 917"/>
                              <a:gd name="T42" fmla="*/ 462 w 807"/>
                              <a:gd name="T43" fmla="*/ 59 h 917"/>
                              <a:gd name="T44" fmla="*/ 455 w 807"/>
                              <a:gd name="T45" fmla="*/ 60 h 917"/>
                              <a:gd name="T46" fmla="*/ 448 w 807"/>
                              <a:gd name="T47" fmla="*/ 60 h 917"/>
                              <a:gd name="T48" fmla="*/ 441 w 807"/>
                              <a:gd name="T49" fmla="*/ 61 h 917"/>
                              <a:gd name="T50" fmla="*/ 434 w 807"/>
                              <a:gd name="T51" fmla="*/ 61 h 917"/>
                              <a:gd name="T52" fmla="*/ 428 w 807"/>
                              <a:gd name="T53" fmla="*/ 61 h 917"/>
                              <a:gd name="T54" fmla="*/ 421 w 807"/>
                              <a:gd name="T55" fmla="*/ 61 h 917"/>
                              <a:gd name="T56" fmla="*/ 415 w 807"/>
                              <a:gd name="T57" fmla="*/ 61 h 917"/>
                              <a:gd name="T58" fmla="*/ 408 w 807"/>
                              <a:gd name="T59" fmla="*/ 61 h 917"/>
                              <a:gd name="T60" fmla="*/ 401 w 807"/>
                              <a:gd name="T61" fmla="*/ 60 h 917"/>
                              <a:gd name="T62" fmla="*/ 394 w 807"/>
                              <a:gd name="T63" fmla="*/ 59 h 917"/>
                              <a:gd name="T64" fmla="*/ 388 w 807"/>
                              <a:gd name="T65" fmla="*/ 57 h 917"/>
                              <a:gd name="T66" fmla="*/ 383 w 807"/>
                              <a:gd name="T67" fmla="*/ 55 h 917"/>
                              <a:gd name="T68" fmla="*/ 377 w 807"/>
                              <a:gd name="T69" fmla="*/ 53 h 917"/>
                              <a:gd name="T70" fmla="*/ 370 w 807"/>
                              <a:gd name="T71" fmla="*/ 50 h 917"/>
                              <a:gd name="T72" fmla="*/ 343 w 807"/>
                              <a:gd name="T73" fmla="*/ 59 h 917"/>
                              <a:gd name="T74" fmla="*/ 349 w 807"/>
                              <a:gd name="T75" fmla="*/ 74 h 917"/>
                              <a:gd name="T76" fmla="*/ 366 w 807"/>
                              <a:gd name="T77" fmla="*/ 73 h 917"/>
                              <a:gd name="T78" fmla="*/ 366 w 807"/>
                              <a:gd name="T79" fmla="*/ 80 h 917"/>
                              <a:gd name="T80" fmla="*/ 365 w 807"/>
                              <a:gd name="T81" fmla="*/ 88 h 917"/>
                              <a:gd name="T82" fmla="*/ 363 w 807"/>
                              <a:gd name="T83" fmla="*/ 93 h 917"/>
                              <a:gd name="T84" fmla="*/ 358 w 807"/>
                              <a:gd name="T85" fmla="*/ 98 h 917"/>
                              <a:gd name="T86" fmla="*/ 353 w 807"/>
                              <a:gd name="T87" fmla="*/ 103 h 917"/>
                              <a:gd name="T88" fmla="*/ 317 w 807"/>
                              <a:gd name="T89" fmla="*/ 123 h 917"/>
                              <a:gd name="T90" fmla="*/ 251 w 807"/>
                              <a:gd name="T91" fmla="*/ 161 h 917"/>
                              <a:gd name="T92" fmla="*/ 191 w 807"/>
                              <a:gd name="T93" fmla="*/ 202 h 917"/>
                              <a:gd name="T94" fmla="*/ 159 w 807"/>
                              <a:gd name="T95" fmla="*/ 134 h 917"/>
                              <a:gd name="T96" fmla="*/ 203 w 807"/>
                              <a:gd name="T97" fmla="*/ 101 h 917"/>
                              <a:gd name="T98" fmla="*/ 182 w 807"/>
                              <a:gd name="T99" fmla="*/ 50 h 917"/>
                              <a:gd name="T100" fmla="*/ 123 w 807"/>
                              <a:gd name="T101" fmla="*/ 217 h 917"/>
                              <a:gd name="T102" fmla="*/ 153 w 807"/>
                              <a:gd name="T103" fmla="*/ 443 h 917"/>
                              <a:gd name="T104" fmla="*/ 12 w 807"/>
                              <a:gd name="T105" fmla="*/ 720 h 917"/>
                              <a:gd name="T106" fmla="*/ 0 w 807"/>
                              <a:gd name="T107" fmla="*/ 778 h 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07" h="917">
                                <a:moveTo>
                                  <a:pt x="0" y="778"/>
                                </a:moveTo>
                                <a:lnTo>
                                  <a:pt x="32" y="854"/>
                                </a:lnTo>
                                <a:lnTo>
                                  <a:pt x="72" y="902"/>
                                </a:lnTo>
                                <a:lnTo>
                                  <a:pt x="136" y="917"/>
                                </a:lnTo>
                                <a:lnTo>
                                  <a:pt x="195" y="905"/>
                                </a:lnTo>
                                <a:lnTo>
                                  <a:pt x="255" y="844"/>
                                </a:lnTo>
                                <a:lnTo>
                                  <a:pt x="268" y="792"/>
                                </a:lnTo>
                                <a:lnTo>
                                  <a:pt x="267" y="695"/>
                                </a:lnTo>
                                <a:lnTo>
                                  <a:pt x="249" y="499"/>
                                </a:lnTo>
                                <a:lnTo>
                                  <a:pt x="281" y="478"/>
                                </a:lnTo>
                                <a:lnTo>
                                  <a:pt x="286" y="450"/>
                                </a:lnTo>
                                <a:lnTo>
                                  <a:pt x="323" y="437"/>
                                </a:lnTo>
                                <a:lnTo>
                                  <a:pt x="331" y="403"/>
                                </a:lnTo>
                                <a:lnTo>
                                  <a:pt x="405" y="438"/>
                                </a:lnTo>
                                <a:lnTo>
                                  <a:pt x="448" y="450"/>
                                </a:lnTo>
                                <a:lnTo>
                                  <a:pt x="760" y="354"/>
                                </a:lnTo>
                                <a:lnTo>
                                  <a:pt x="801" y="298"/>
                                </a:lnTo>
                                <a:lnTo>
                                  <a:pt x="801" y="193"/>
                                </a:lnTo>
                                <a:lnTo>
                                  <a:pt x="807" y="102"/>
                                </a:lnTo>
                                <a:lnTo>
                                  <a:pt x="795" y="89"/>
                                </a:lnTo>
                                <a:lnTo>
                                  <a:pt x="760" y="83"/>
                                </a:lnTo>
                                <a:lnTo>
                                  <a:pt x="742" y="50"/>
                                </a:lnTo>
                                <a:lnTo>
                                  <a:pt x="687" y="0"/>
                                </a:lnTo>
                                <a:lnTo>
                                  <a:pt x="602" y="41"/>
                                </a:lnTo>
                                <a:lnTo>
                                  <a:pt x="530" y="42"/>
                                </a:lnTo>
                                <a:lnTo>
                                  <a:pt x="528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9" y="44"/>
                                </a:lnTo>
                                <a:lnTo>
                                  <a:pt x="514" y="46"/>
                                </a:lnTo>
                                <a:lnTo>
                                  <a:pt x="511" y="47"/>
                                </a:lnTo>
                                <a:lnTo>
                                  <a:pt x="505" y="48"/>
                                </a:lnTo>
                                <a:lnTo>
                                  <a:pt x="500" y="50"/>
                                </a:lnTo>
                                <a:lnTo>
                                  <a:pt x="496" y="51"/>
                                </a:lnTo>
                                <a:lnTo>
                                  <a:pt x="490" y="53"/>
                                </a:lnTo>
                                <a:lnTo>
                                  <a:pt x="486" y="53"/>
                                </a:lnTo>
                                <a:lnTo>
                                  <a:pt x="484" y="54"/>
                                </a:lnTo>
                                <a:lnTo>
                                  <a:pt x="481" y="54"/>
                                </a:lnTo>
                                <a:lnTo>
                                  <a:pt x="477" y="55"/>
                                </a:lnTo>
                                <a:lnTo>
                                  <a:pt x="475" y="55"/>
                                </a:lnTo>
                                <a:lnTo>
                                  <a:pt x="471" y="56"/>
                                </a:lnTo>
                                <a:lnTo>
                                  <a:pt x="468" y="57"/>
                                </a:lnTo>
                                <a:lnTo>
                                  <a:pt x="466" y="59"/>
                                </a:lnTo>
                                <a:lnTo>
                                  <a:pt x="462" y="59"/>
                                </a:lnTo>
                                <a:lnTo>
                                  <a:pt x="459" y="59"/>
                                </a:lnTo>
                                <a:lnTo>
                                  <a:pt x="455" y="60"/>
                                </a:lnTo>
                                <a:lnTo>
                                  <a:pt x="452" y="60"/>
                                </a:lnTo>
                                <a:lnTo>
                                  <a:pt x="448" y="60"/>
                                </a:lnTo>
                                <a:lnTo>
                                  <a:pt x="445" y="61"/>
                                </a:lnTo>
                                <a:lnTo>
                                  <a:pt x="441" y="61"/>
                                </a:lnTo>
                                <a:lnTo>
                                  <a:pt x="438" y="61"/>
                                </a:lnTo>
                                <a:lnTo>
                                  <a:pt x="434" y="61"/>
                                </a:lnTo>
                                <a:lnTo>
                                  <a:pt x="431" y="61"/>
                                </a:lnTo>
                                <a:lnTo>
                                  <a:pt x="428" y="61"/>
                                </a:lnTo>
                                <a:lnTo>
                                  <a:pt x="424" y="61"/>
                                </a:lnTo>
                                <a:lnTo>
                                  <a:pt x="421" y="61"/>
                                </a:lnTo>
                                <a:lnTo>
                                  <a:pt x="417" y="61"/>
                                </a:lnTo>
                                <a:lnTo>
                                  <a:pt x="415" y="61"/>
                                </a:lnTo>
                                <a:lnTo>
                                  <a:pt x="411" y="61"/>
                                </a:lnTo>
                                <a:lnTo>
                                  <a:pt x="408" y="61"/>
                                </a:lnTo>
                                <a:lnTo>
                                  <a:pt x="405" y="61"/>
                                </a:lnTo>
                                <a:lnTo>
                                  <a:pt x="401" y="60"/>
                                </a:lnTo>
                                <a:lnTo>
                                  <a:pt x="398" y="60"/>
                                </a:lnTo>
                                <a:lnTo>
                                  <a:pt x="394" y="59"/>
                                </a:lnTo>
                                <a:lnTo>
                                  <a:pt x="392" y="59"/>
                                </a:lnTo>
                                <a:lnTo>
                                  <a:pt x="388" y="57"/>
                                </a:lnTo>
                                <a:lnTo>
                                  <a:pt x="386" y="56"/>
                                </a:lnTo>
                                <a:lnTo>
                                  <a:pt x="383" y="55"/>
                                </a:lnTo>
                                <a:lnTo>
                                  <a:pt x="380" y="54"/>
                                </a:lnTo>
                                <a:lnTo>
                                  <a:pt x="377" y="53"/>
                                </a:lnTo>
                                <a:lnTo>
                                  <a:pt x="376" y="52"/>
                                </a:lnTo>
                                <a:lnTo>
                                  <a:pt x="370" y="50"/>
                                </a:lnTo>
                                <a:lnTo>
                                  <a:pt x="366" y="46"/>
                                </a:lnTo>
                                <a:lnTo>
                                  <a:pt x="343" y="59"/>
                                </a:lnTo>
                                <a:lnTo>
                                  <a:pt x="360" y="62"/>
                                </a:lnTo>
                                <a:lnTo>
                                  <a:pt x="349" y="74"/>
                                </a:lnTo>
                                <a:lnTo>
                                  <a:pt x="366" y="72"/>
                                </a:lnTo>
                                <a:lnTo>
                                  <a:pt x="366" y="73"/>
                                </a:lnTo>
                                <a:lnTo>
                                  <a:pt x="366" y="75"/>
                                </a:lnTo>
                                <a:lnTo>
                                  <a:pt x="366" y="80"/>
                                </a:lnTo>
                                <a:lnTo>
                                  <a:pt x="366" y="85"/>
                                </a:lnTo>
                                <a:lnTo>
                                  <a:pt x="365" y="88"/>
                                </a:lnTo>
                                <a:lnTo>
                                  <a:pt x="365" y="91"/>
                                </a:lnTo>
                                <a:lnTo>
                                  <a:pt x="363" y="93"/>
                                </a:lnTo>
                                <a:lnTo>
                                  <a:pt x="362" y="97"/>
                                </a:lnTo>
                                <a:lnTo>
                                  <a:pt x="358" y="98"/>
                                </a:lnTo>
                                <a:lnTo>
                                  <a:pt x="356" y="101"/>
                                </a:lnTo>
                                <a:lnTo>
                                  <a:pt x="353" y="103"/>
                                </a:lnTo>
                                <a:lnTo>
                                  <a:pt x="349" y="105"/>
                                </a:lnTo>
                                <a:lnTo>
                                  <a:pt x="317" y="123"/>
                                </a:lnTo>
                                <a:lnTo>
                                  <a:pt x="303" y="150"/>
                                </a:lnTo>
                                <a:lnTo>
                                  <a:pt x="251" y="161"/>
                                </a:lnTo>
                                <a:lnTo>
                                  <a:pt x="255" y="180"/>
                                </a:lnTo>
                                <a:lnTo>
                                  <a:pt x="191" y="202"/>
                                </a:lnTo>
                                <a:lnTo>
                                  <a:pt x="176" y="161"/>
                                </a:lnTo>
                                <a:lnTo>
                                  <a:pt x="159" y="134"/>
                                </a:lnTo>
                                <a:lnTo>
                                  <a:pt x="170" y="118"/>
                                </a:lnTo>
                                <a:lnTo>
                                  <a:pt x="203" y="101"/>
                                </a:lnTo>
                                <a:lnTo>
                                  <a:pt x="198" y="56"/>
                                </a:lnTo>
                                <a:lnTo>
                                  <a:pt x="182" y="50"/>
                                </a:lnTo>
                                <a:lnTo>
                                  <a:pt x="83" y="134"/>
                                </a:lnTo>
                                <a:lnTo>
                                  <a:pt x="123" y="217"/>
                                </a:lnTo>
                                <a:lnTo>
                                  <a:pt x="117" y="362"/>
                                </a:lnTo>
                                <a:lnTo>
                                  <a:pt x="153" y="443"/>
                                </a:lnTo>
                                <a:lnTo>
                                  <a:pt x="130" y="534"/>
                                </a:lnTo>
                                <a:lnTo>
                                  <a:pt x="12" y="720"/>
                                </a:lnTo>
                                <a:lnTo>
                                  <a:pt x="0" y="778"/>
                                </a:lnTo>
                                <a:lnTo>
                                  <a:pt x="0" y="7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Freeform 292"/>
                        <wps:cNvSpPr>
                          <a:spLocks/>
                        </wps:cNvSpPr>
                        <wps:spPr bwMode="auto">
                          <a:xfrm>
                            <a:off x="111760" y="55245"/>
                            <a:ext cx="90805" cy="93345"/>
                          </a:xfrm>
                          <a:custGeom>
                            <a:avLst/>
                            <a:gdLst>
                              <a:gd name="T0" fmla="*/ 166 w 431"/>
                              <a:gd name="T1" fmla="*/ 49 h 442"/>
                              <a:gd name="T2" fmla="*/ 149 w 431"/>
                              <a:gd name="T3" fmla="*/ 48 h 442"/>
                              <a:gd name="T4" fmla="*/ 129 w 431"/>
                              <a:gd name="T5" fmla="*/ 47 h 442"/>
                              <a:gd name="T6" fmla="*/ 107 w 431"/>
                              <a:gd name="T7" fmla="*/ 46 h 442"/>
                              <a:gd name="T8" fmla="*/ 84 w 431"/>
                              <a:gd name="T9" fmla="*/ 48 h 442"/>
                              <a:gd name="T10" fmla="*/ 65 w 431"/>
                              <a:gd name="T11" fmla="*/ 52 h 442"/>
                              <a:gd name="T12" fmla="*/ 45 w 431"/>
                              <a:gd name="T13" fmla="*/ 62 h 442"/>
                              <a:gd name="T14" fmla="*/ 29 w 431"/>
                              <a:gd name="T15" fmla="*/ 80 h 442"/>
                              <a:gd name="T16" fmla="*/ 18 w 431"/>
                              <a:gd name="T17" fmla="*/ 98 h 442"/>
                              <a:gd name="T18" fmla="*/ 12 w 431"/>
                              <a:gd name="T19" fmla="*/ 113 h 442"/>
                              <a:gd name="T20" fmla="*/ 7 w 431"/>
                              <a:gd name="T21" fmla="*/ 129 h 442"/>
                              <a:gd name="T22" fmla="*/ 2 w 431"/>
                              <a:gd name="T23" fmla="*/ 146 h 442"/>
                              <a:gd name="T24" fmla="*/ 1 w 431"/>
                              <a:gd name="T25" fmla="*/ 164 h 442"/>
                              <a:gd name="T26" fmla="*/ 0 w 431"/>
                              <a:gd name="T27" fmla="*/ 183 h 442"/>
                              <a:gd name="T28" fmla="*/ 0 w 431"/>
                              <a:gd name="T29" fmla="*/ 203 h 442"/>
                              <a:gd name="T30" fmla="*/ 2 w 431"/>
                              <a:gd name="T31" fmla="*/ 223 h 442"/>
                              <a:gd name="T32" fmla="*/ 6 w 431"/>
                              <a:gd name="T33" fmla="*/ 245 h 442"/>
                              <a:gd name="T34" fmla="*/ 9 w 431"/>
                              <a:gd name="T35" fmla="*/ 265 h 442"/>
                              <a:gd name="T36" fmla="*/ 14 w 431"/>
                              <a:gd name="T37" fmla="*/ 285 h 442"/>
                              <a:gd name="T38" fmla="*/ 20 w 431"/>
                              <a:gd name="T39" fmla="*/ 304 h 442"/>
                              <a:gd name="T40" fmla="*/ 25 w 431"/>
                              <a:gd name="T41" fmla="*/ 323 h 442"/>
                              <a:gd name="T42" fmla="*/ 33 w 431"/>
                              <a:gd name="T43" fmla="*/ 341 h 442"/>
                              <a:gd name="T44" fmla="*/ 42 w 431"/>
                              <a:gd name="T45" fmla="*/ 358 h 442"/>
                              <a:gd name="T46" fmla="*/ 50 w 431"/>
                              <a:gd name="T47" fmla="*/ 373 h 442"/>
                              <a:gd name="T48" fmla="*/ 65 w 431"/>
                              <a:gd name="T49" fmla="*/ 393 h 442"/>
                              <a:gd name="T50" fmla="*/ 86 w 431"/>
                              <a:gd name="T51" fmla="*/ 414 h 442"/>
                              <a:gd name="T52" fmla="*/ 244 w 431"/>
                              <a:gd name="T53" fmla="*/ 440 h 442"/>
                              <a:gd name="T54" fmla="*/ 371 w 431"/>
                              <a:gd name="T55" fmla="*/ 382 h 442"/>
                              <a:gd name="T56" fmla="*/ 382 w 431"/>
                              <a:gd name="T57" fmla="*/ 365 h 442"/>
                              <a:gd name="T58" fmla="*/ 397 w 431"/>
                              <a:gd name="T59" fmla="*/ 339 h 442"/>
                              <a:gd name="T60" fmla="*/ 406 w 431"/>
                              <a:gd name="T61" fmla="*/ 321 h 442"/>
                              <a:gd name="T62" fmla="*/ 413 w 431"/>
                              <a:gd name="T63" fmla="*/ 305 h 442"/>
                              <a:gd name="T64" fmla="*/ 420 w 431"/>
                              <a:gd name="T65" fmla="*/ 289 h 442"/>
                              <a:gd name="T66" fmla="*/ 424 w 431"/>
                              <a:gd name="T67" fmla="*/ 273 h 442"/>
                              <a:gd name="T68" fmla="*/ 429 w 431"/>
                              <a:gd name="T69" fmla="*/ 256 h 442"/>
                              <a:gd name="T70" fmla="*/ 430 w 431"/>
                              <a:gd name="T71" fmla="*/ 240 h 442"/>
                              <a:gd name="T72" fmla="*/ 430 w 431"/>
                              <a:gd name="T73" fmla="*/ 224 h 442"/>
                              <a:gd name="T74" fmla="*/ 428 w 431"/>
                              <a:gd name="T75" fmla="*/ 206 h 442"/>
                              <a:gd name="T76" fmla="*/ 423 w 431"/>
                              <a:gd name="T77" fmla="*/ 186 h 442"/>
                              <a:gd name="T78" fmla="*/ 416 w 431"/>
                              <a:gd name="T79" fmla="*/ 164 h 442"/>
                              <a:gd name="T80" fmla="*/ 408 w 431"/>
                              <a:gd name="T81" fmla="*/ 141 h 442"/>
                              <a:gd name="T82" fmla="*/ 399 w 431"/>
                              <a:gd name="T83" fmla="*/ 118 h 442"/>
                              <a:gd name="T84" fmla="*/ 390 w 431"/>
                              <a:gd name="T85" fmla="*/ 95 h 442"/>
                              <a:gd name="T86" fmla="*/ 377 w 431"/>
                              <a:gd name="T87" fmla="*/ 73 h 442"/>
                              <a:gd name="T88" fmla="*/ 364 w 431"/>
                              <a:gd name="T89" fmla="*/ 52 h 442"/>
                              <a:gd name="T90" fmla="*/ 352 w 431"/>
                              <a:gd name="T91" fmla="*/ 34 h 442"/>
                              <a:gd name="T92" fmla="*/ 338 w 431"/>
                              <a:gd name="T93" fmla="*/ 19 h 442"/>
                              <a:gd name="T94" fmla="*/ 323 w 431"/>
                              <a:gd name="T95" fmla="*/ 7 h 442"/>
                              <a:gd name="T96" fmla="*/ 308 w 431"/>
                              <a:gd name="T97" fmla="*/ 1 h 442"/>
                              <a:gd name="T98" fmla="*/ 249 w 431"/>
                              <a:gd name="T99" fmla="*/ 19 h 442"/>
                              <a:gd name="T100" fmla="*/ 232 w 431"/>
                              <a:gd name="T101" fmla="*/ 25 h 442"/>
                              <a:gd name="T102" fmla="*/ 213 w 431"/>
                              <a:gd name="T103" fmla="*/ 40 h 442"/>
                              <a:gd name="T104" fmla="*/ 197 w 431"/>
                              <a:gd name="T105" fmla="*/ 48 h 442"/>
                              <a:gd name="T106" fmla="*/ 182 w 431"/>
                              <a:gd name="T107" fmla="*/ 51 h 4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431" h="442">
                                <a:moveTo>
                                  <a:pt x="176" y="51"/>
                                </a:moveTo>
                                <a:lnTo>
                                  <a:pt x="176" y="51"/>
                                </a:lnTo>
                                <a:lnTo>
                                  <a:pt x="174" y="50"/>
                                </a:lnTo>
                                <a:lnTo>
                                  <a:pt x="171" y="50"/>
                                </a:lnTo>
                                <a:lnTo>
                                  <a:pt x="166" y="49"/>
                                </a:lnTo>
                                <a:lnTo>
                                  <a:pt x="163" y="49"/>
                                </a:lnTo>
                                <a:lnTo>
                                  <a:pt x="159" y="48"/>
                                </a:lnTo>
                                <a:lnTo>
                                  <a:pt x="156" y="48"/>
                                </a:lnTo>
                                <a:lnTo>
                                  <a:pt x="153" y="48"/>
                                </a:lnTo>
                                <a:lnTo>
                                  <a:pt x="149" y="48"/>
                                </a:lnTo>
                                <a:lnTo>
                                  <a:pt x="145" y="47"/>
                                </a:lnTo>
                                <a:lnTo>
                                  <a:pt x="142" y="47"/>
                                </a:lnTo>
                                <a:lnTo>
                                  <a:pt x="138" y="47"/>
                                </a:lnTo>
                                <a:lnTo>
                                  <a:pt x="134" y="47"/>
                                </a:lnTo>
                                <a:lnTo>
                                  <a:pt x="129" y="47"/>
                                </a:lnTo>
                                <a:lnTo>
                                  <a:pt x="125" y="46"/>
                                </a:lnTo>
                                <a:lnTo>
                                  <a:pt x="121" y="46"/>
                                </a:lnTo>
                                <a:lnTo>
                                  <a:pt x="116" y="46"/>
                                </a:lnTo>
                                <a:lnTo>
                                  <a:pt x="112" y="46"/>
                                </a:lnTo>
                                <a:lnTo>
                                  <a:pt x="107" y="46"/>
                                </a:lnTo>
                                <a:lnTo>
                                  <a:pt x="103" y="47"/>
                                </a:lnTo>
                                <a:lnTo>
                                  <a:pt x="98" y="47"/>
                                </a:lnTo>
                                <a:lnTo>
                                  <a:pt x="93" y="47"/>
                                </a:lnTo>
                                <a:lnTo>
                                  <a:pt x="89" y="47"/>
                                </a:lnTo>
                                <a:lnTo>
                                  <a:pt x="84" y="48"/>
                                </a:lnTo>
                                <a:lnTo>
                                  <a:pt x="80" y="48"/>
                                </a:lnTo>
                                <a:lnTo>
                                  <a:pt x="76" y="49"/>
                                </a:lnTo>
                                <a:lnTo>
                                  <a:pt x="73" y="50"/>
                                </a:lnTo>
                                <a:lnTo>
                                  <a:pt x="68" y="51"/>
                                </a:lnTo>
                                <a:lnTo>
                                  <a:pt x="65" y="52"/>
                                </a:lnTo>
                                <a:lnTo>
                                  <a:pt x="61" y="54"/>
                                </a:lnTo>
                                <a:lnTo>
                                  <a:pt x="57" y="55"/>
                                </a:lnTo>
                                <a:lnTo>
                                  <a:pt x="53" y="57"/>
                                </a:lnTo>
                                <a:lnTo>
                                  <a:pt x="48" y="59"/>
                                </a:lnTo>
                                <a:lnTo>
                                  <a:pt x="45" y="62"/>
                                </a:lnTo>
                                <a:lnTo>
                                  <a:pt x="42" y="65"/>
                                </a:lnTo>
                                <a:lnTo>
                                  <a:pt x="39" y="69"/>
                                </a:lnTo>
                                <a:lnTo>
                                  <a:pt x="35" y="71"/>
                                </a:lnTo>
                                <a:lnTo>
                                  <a:pt x="32" y="76"/>
                                </a:lnTo>
                                <a:lnTo>
                                  <a:pt x="29" y="80"/>
                                </a:lnTo>
                                <a:lnTo>
                                  <a:pt x="27" y="85"/>
                                </a:lnTo>
                                <a:lnTo>
                                  <a:pt x="23" y="89"/>
                                </a:lnTo>
                                <a:lnTo>
                                  <a:pt x="21" y="94"/>
                                </a:lnTo>
                                <a:lnTo>
                                  <a:pt x="18" y="96"/>
                                </a:lnTo>
                                <a:lnTo>
                                  <a:pt x="18" y="98"/>
                                </a:lnTo>
                                <a:lnTo>
                                  <a:pt x="17" y="102"/>
                                </a:lnTo>
                                <a:lnTo>
                                  <a:pt x="16" y="105"/>
                                </a:lnTo>
                                <a:lnTo>
                                  <a:pt x="14" y="107"/>
                                </a:lnTo>
                                <a:lnTo>
                                  <a:pt x="13" y="110"/>
                                </a:lnTo>
                                <a:lnTo>
                                  <a:pt x="12" y="113"/>
                                </a:lnTo>
                                <a:lnTo>
                                  <a:pt x="10" y="116"/>
                                </a:lnTo>
                                <a:lnTo>
                                  <a:pt x="9" y="119"/>
                                </a:lnTo>
                                <a:lnTo>
                                  <a:pt x="8" y="122"/>
                                </a:lnTo>
                                <a:lnTo>
                                  <a:pt x="7" y="125"/>
                                </a:lnTo>
                                <a:lnTo>
                                  <a:pt x="7" y="129"/>
                                </a:lnTo>
                                <a:lnTo>
                                  <a:pt x="6" y="132"/>
                                </a:lnTo>
                                <a:lnTo>
                                  <a:pt x="6" y="134"/>
                                </a:lnTo>
                                <a:lnTo>
                                  <a:pt x="5" y="139"/>
                                </a:lnTo>
                                <a:lnTo>
                                  <a:pt x="3" y="142"/>
                                </a:lnTo>
                                <a:lnTo>
                                  <a:pt x="2" y="146"/>
                                </a:lnTo>
                                <a:lnTo>
                                  <a:pt x="2" y="149"/>
                                </a:lnTo>
                                <a:lnTo>
                                  <a:pt x="2" y="152"/>
                                </a:lnTo>
                                <a:lnTo>
                                  <a:pt x="2" y="156"/>
                                </a:lnTo>
                                <a:lnTo>
                                  <a:pt x="1" y="159"/>
                                </a:lnTo>
                                <a:lnTo>
                                  <a:pt x="1" y="164"/>
                                </a:lnTo>
                                <a:lnTo>
                                  <a:pt x="0" y="167"/>
                                </a:lnTo>
                                <a:lnTo>
                                  <a:pt x="0" y="171"/>
                                </a:lnTo>
                                <a:lnTo>
                                  <a:pt x="0" y="175"/>
                                </a:lnTo>
                                <a:lnTo>
                                  <a:pt x="0" y="178"/>
                                </a:lnTo>
                                <a:lnTo>
                                  <a:pt x="0" y="183"/>
                                </a:lnTo>
                                <a:lnTo>
                                  <a:pt x="0" y="186"/>
                                </a:lnTo>
                                <a:lnTo>
                                  <a:pt x="0" y="189"/>
                                </a:lnTo>
                                <a:lnTo>
                                  <a:pt x="0" y="194"/>
                                </a:lnTo>
                                <a:lnTo>
                                  <a:pt x="0" y="198"/>
                                </a:lnTo>
                                <a:lnTo>
                                  <a:pt x="0" y="203"/>
                                </a:lnTo>
                                <a:lnTo>
                                  <a:pt x="0" y="206"/>
                                </a:lnTo>
                                <a:lnTo>
                                  <a:pt x="1" y="211"/>
                                </a:lnTo>
                                <a:lnTo>
                                  <a:pt x="1" y="215"/>
                                </a:lnTo>
                                <a:lnTo>
                                  <a:pt x="2" y="220"/>
                                </a:lnTo>
                                <a:lnTo>
                                  <a:pt x="2" y="223"/>
                                </a:lnTo>
                                <a:lnTo>
                                  <a:pt x="2" y="228"/>
                                </a:lnTo>
                                <a:lnTo>
                                  <a:pt x="3" y="231"/>
                                </a:lnTo>
                                <a:lnTo>
                                  <a:pt x="3" y="237"/>
                                </a:lnTo>
                                <a:lnTo>
                                  <a:pt x="5" y="240"/>
                                </a:lnTo>
                                <a:lnTo>
                                  <a:pt x="6" y="245"/>
                                </a:lnTo>
                                <a:lnTo>
                                  <a:pt x="6" y="248"/>
                                </a:lnTo>
                                <a:lnTo>
                                  <a:pt x="7" y="254"/>
                                </a:lnTo>
                                <a:lnTo>
                                  <a:pt x="7" y="257"/>
                                </a:lnTo>
                                <a:lnTo>
                                  <a:pt x="8" y="260"/>
                                </a:lnTo>
                                <a:lnTo>
                                  <a:pt x="9" y="265"/>
                                </a:lnTo>
                                <a:lnTo>
                                  <a:pt x="10" y="269"/>
                                </a:lnTo>
                                <a:lnTo>
                                  <a:pt x="10" y="273"/>
                                </a:lnTo>
                                <a:lnTo>
                                  <a:pt x="13" y="277"/>
                                </a:lnTo>
                                <a:lnTo>
                                  <a:pt x="13" y="280"/>
                                </a:lnTo>
                                <a:lnTo>
                                  <a:pt x="14" y="285"/>
                                </a:lnTo>
                                <a:lnTo>
                                  <a:pt x="15" y="289"/>
                                </a:lnTo>
                                <a:lnTo>
                                  <a:pt x="16" y="293"/>
                                </a:lnTo>
                                <a:lnTo>
                                  <a:pt x="17" y="296"/>
                                </a:lnTo>
                                <a:lnTo>
                                  <a:pt x="18" y="301"/>
                                </a:lnTo>
                                <a:lnTo>
                                  <a:pt x="20" y="304"/>
                                </a:lnTo>
                                <a:lnTo>
                                  <a:pt x="21" y="309"/>
                                </a:lnTo>
                                <a:lnTo>
                                  <a:pt x="22" y="312"/>
                                </a:lnTo>
                                <a:lnTo>
                                  <a:pt x="24" y="316"/>
                                </a:lnTo>
                                <a:lnTo>
                                  <a:pt x="24" y="320"/>
                                </a:lnTo>
                                <a:lnTo>
                                  <a:pt x="25" y="323"/>
                                </a:lnTo>
                                <a:lnTo>
                                  <a:pt x="28" y="327"/>
                                </a:lnTo>
                                <a:lnTo>
                                  <a:pt x="29" y="331"/>
                                </a:lnTo>
                                <a:lnTo>
                                  <a:pt x="30" y="333"/>
                                </a:lnTo>
                                <a:lnTo>
                                  <a:pt x="32" y="338"/>
                                </a:lnTo>
                                <a:lnTo>
                                  <a:pt x="33" y="341"/>
                                </a:lnTo>
                                <a:lnTo>
                                  <a:pt x="35" y="345"/>
                                </a:lnTo>
                                <a:lnTo>
                                  <a:pt x="37" y="348"/>
                                </a:lnTo>
                                <a:lnTo>
                                  <a:pt x="38" y="351"/>
                                </a:lnTo>
                                <a:lnTo>
                                  <a:pt x="40" y="355"/>
                                </a:lnTo>
                                <a:lnTo>
                                  <a:pt x="42" y="358"/>
                                </a:lnTo>
                                <a:lnTo>
                                  <a:pt x="43" y="360"/>
                                </a:lnTo>
                                <a:lnTo>
                                  <a:pt x="45" y="364"/>
                                </a:lnTo>
                                <a:lnTo>
                                  <a:pt x="46" y="367"/>
                                </a:lnTo>
                                <a:lnTo>
                                  <a:pt x="48" y="370"/>
                                </a:lnTo>
                                <a:lnTo>
                                  <a:pt x="50" y="373"/>
                                </a:lnTo>
                                <a:lnTo>
                                  <a:pt x="52" y="376"/>
                                </a:lnTo>
                                <a:lnTo>
                                  <a:pt x="54" y="378"/>
                                </a:lnTo>
                                <a:lnTo>
                                  <a:pt x="57" y="382"/>
                                </a:lnTo>
                                <a:lnTo>
                                  <a:pt x="60" y="387"/>
                                </a:lnTo>
                                <a:lnTo>
                                  <a:pt x="65" y="393"/>
                                </a:lnTo>
                                <a:lnTo>
                                  <a:pt x="68" y="397"/>
                                </a:lnTo>
                                <a:lnTo>
                                  <a:pt x="73" y="402"/>
                                </a:lnTo>
                                <a:lnTo>
                                  <a:pt x="77" y="405"/>
                                </a:lnTo>
                                <a:lnTo>
                                  <a:pt x="82" y="410"/>
                                </a:lnTo>
                                <a:lnTo>
                                  <a:pt x="86" y="414"/>
                                </a:lnTo>
                                <a:lnTo>
                                  <a:pt x="91" y="418"/>
                                </a:lnTo>
                                <a:lnTo>
                                  <a:pt x="96" y="420"/>
                                </a:lnTo>
                                <a:lnTo>
                                  <a:pt x="101" y="423"/>
                                </a:lnTo>
                                <a:lnTo>
                                  <a:pt x="171" y="442"/>
                                </a:lnTo>
                                <a:lnTo>
                                  <a:pt x="244" y="440"/>
                                </a:lnTo>
                                <a:lnTo>
                                  <a:pt x="303" y="422"/>
                                </a:lnTo>
                                <a:lnTo>
                                  <a:pt x="367" y="388"/>
                                </a:lnTo>
                                <a:lnTo>
                                  <a:pt x="368" y="387"/>
                                </a:lnTo>
                                <a:lnTo>
                                  <a:pt x="369" y="384"/>
                                </a:lnTo>
                                <a:lnTo>
                                  <a:pt x="371" y="382"/>
                                </a:lnTo>
                                <a:lnTo>
                                  <a:pt x="372" y="378"/>
                                </a:lnTo>
                                <a:lnTo>
                                  <a:pt x="375" y="376"/>
                                </a:lnTo>
                                <a:lnTo>
                                  <a:pt x="377" y="373"/>
                                </a:lnTo>
                                <a:lnTo>
                                  <a:pt x="379" y="368"/>
                                </a:lnTo>
                                <a:lnTo>
                                  <a:pt x="382" y="365"/>
                                </a:lnTo>
                                <a:lnTo>
                                  <a:pt x="385" y="360"/>
                                </a:lnTo>
                                <a:lnTo>
                                  <a:pt x="387" y="355"/>
                                </a:lnTo>
                                <a:lnTo>
                                  <a:pt x="391" y="350"/>
                                </a:lnTo>
                                <a:lnTo>
                                  <a:pt x="394" y="345"/>
                                </a:lnTo>
                                <a:lnTo>
                                  <a:pt x="397" y="339"/>
                                </a:lnTo>
                                <a:lnTo>
                                  <a:pt x="400" y="333"/>
                                </a:lnTo>
                                <a:lnTo>
                                  <a:pt x="401" y="330"/>
                                </a:lnTo>
                                <a:lnTo>
                                  <a:pt x="402" y="328"/>
                                </a:lnTo>
                                <a:lnTo>
                                  <a:pt x="405" y="324"/>
                                </a:lnTo>
                                <a:lnTo>
                                  <a:pt x="406" y="321"/>
                                </a:lnTo>
                                <a:lnTo>
                                  <a:pt x="407" y="318"/>
                                </a:lnTo>
                                <a:lnTo>
                                  <a:pt x="408" y="315"/>
                                </a:lnTo>
                                <a:lnTo>
                                  <a:pt x="411" y="312"/>
                                </a:lnTo>
                                <a:lnTo>
                                  <a:pt x="412" y="309"/>
                                </a:lnTo>
                                <a:lnTo>
                                  <a:pt x="413" y="305"/>
                                </a:lnTo>
                                <a:lnTo>
                                  <a:pt x="414" y="302"/>
                                </a:lnTo>
                                <a:lnTo>
                                  <a:pt x="415" y="298"/>
                                </a:lnTo>
                                <a:lnTo>
                                  <a:pt x="416" y="296"/>
                                </a:lnTo>
                                <a:lnTo>
                                  <a:pt x="417" y="292"/>
                                </a:lnTo>
                                <a:lnTo>
                                  <a:pt x="420" y="289"/>
                                </a:lnTo>
                                <a:lnTo>
                                  <a:pt x="421" y="286"/>
                                </a:lnTo>
                                <a:lnTo>
                                  <a:pt x="422" y="283"/>
                                </a:lnTo>
                                <a:lnTo>
                                  <a:pt x="422" y="279"/>
                                </a:lnTo>
                                <a:lnTo>
                                  <a:pt x="423" y="276"/>
                                </a:lnTo>
                                <a:lnTo>
                                  <a:pt x="424" y="273"/>
                                </a:lnTo>
                                <a:lnTo>
                                  <a:pt x="426" y="269"/>
                                </a:lnTo>
                                <a:lnTo>
                                  <a:pt x="427" y="266"/>
                                </a:lnTo>
                                <a:lnTo>
                                  <a:pt x="428" y="263"/>
                                </a:lnTo>
                                <a:lnTo>
                                  <a:pt x="428" y="259"/>
                                </a:lnTo>
                                <a:lnTo>
                                  <a:pt x="429" y="256"/>
                                </a:lnTo>
                                <a:lnTo>
                                  <a:pt x="429" y="252"/>
                                </a:lnTo>
                                <a:lnTo>
                                  <a:pt x="429" y="249"/>
                                </a:lnTo>
                                <a:lnTo>
                                  <a:pt x="430" y="247"/>
                                </a:lnTo>
                                <a:lnTo>
                                  <a:pt x="430" y="243"/>
                                </a:lnTo>
                                <a:lnTo>
                                  <a:pt x="430" y="240"/>
                                </a:lnTo>
                                <a:lnTo>
                                  <a:pt x="430" y="237"/>
                                </a:lnTo>
                                <a:lnTo>
                                  <a:pt x="430" y="234"/>
                                </a:lnTo>
                                <a:lnTo>
                                  <a:pt x="431" y="231"/>
                                </a:lnTo>
                                <a:lnTo>
                                  <a:pt x="430" y="228"/>
                                </a:lnTo>
                                <a:lnTo>
                                  <a:pt x="430" y="224"/>
                                </a:lnTo>
                                <a:lnTo>
                                  <a:pt x="429" y="221"/>
                                </a:lnTo>
                                <a:lnTo>
                                  <a:pt x="429" y="218"/>
                                </a:lnTo>
                                <a:lnTo>
                                  <a:pt x="428" y="213"/>
                                </a:lnTo>
                                <a:lnTo>
                                  <a:pt x="428" y="210"/>
                                </a:lnTo>
                                <a:lnTo>
                                  <a:pt x="428" y="206"/>
                                </a:lnTo>
                                <a:lnTo>
                                  <a:pt x="427" y="203"/>
                                </a:lnTo>
                                <a:lnTo>
                                  <a:pt x="426" y="198"/>
                                </a:lnTo>
                                <a:lnTo>
                                  <a:pt x="424" y="194"/>
                                </a:lnTo>
                                <a:lnTo>
                                  <a:pt x="423" y="191"/>
                                </a:lnTo>
                                <a:lnTo>
                                  <a:pt x="423" y="186"/>
                                </a:lnTo>
                                <a:lnTo>
                                  <a:pt x="422" y="182"/>
                                </a:lnTo>
                                <a:lnTo>
                                  <a:pt x="421" y="177"/>
                                </a:lnTo>
                                <a:lnTo>
                                  <a:pt x="420" y="173"/>
                                </a:lnTo>
                                <a:lnTo>
                                  <a:pt x="419" y="169"/>
                                </a:lnTo>
                                <a:lnTo>
                                  <a:pt x="416" y="164"/>
                                </a:lnTo>
                                <a:lnTo>
                                  <a:pt x="415" y="159"/>
                                </a:lnTo>
                                <a:lnTo>
                                  <a:pt x="414" y="155"/>
                                </a:lnTo>
                                <a:lnTo>
                                  <a:pt x="412" y="150"/>
                                </a:lnTo>
                                <a:lnTo>
                                  <a:pt x="411" y="146"/>
                                </a:lnTo>
                                <a:lnTo>
                                  <a:pt x="408" y="141"/>
                                </a:lnTo>
                                <a:lnTo>
                                  <a:pt x="407" y="137"/>
                                </a:lnTo>
                                <a:lnTo>
                                  <a:pt x="406" y="132"/>
                                </a:lnTo>
                                <a:lnTo>
                                  <a:pt x="404" y="127"/>
                                </a:lnTo>
                                <a:lnTo>
                                  <a:pt x="401" y="122"/>
                                </a:lnTo>
                                <a:lnTo>
                                  <a:pt x="399" y="118"/>
                                </a:lnTo>
                                <a:lnTo>
                                  <a:pt x="398" y="113"/>
                                </a:lnTo>
                                <a:lnTo>
                                  <a:pt x="396" y="109"/>
                                </a:lnTo>
                                <a:lnTo>
                                  <a:pt x="393" y="104"/>
                                </a:lnTo>
                                <a:lnTo>
                                  <a:pt x="391" y="100"/>
                                </a:lnTo>
                                <a:lnTo>
                                  <a:pt x="390" y="95"/>
                                </a:lnTo>
                                <a:lnTo>
                                  <a:pt x="387" y="91"/>
                                </a:lnTo>
                                <a:lnTo>
                                  <a:pt x="385" y="86"/>
                                </a:lnTo>
                                <a:lnTo>
                                  <a:pt x="382" y="82"/>
                                </a:lnTo>
                                <a:lnTo>
                                  <a:pt x="379" y="77"/>
                                </a:lnTo>
                                <a:lnTo>
                                  <a:pt x="377" y="73"/>
                                </a:lnTo>
                                <a:lnTo>
                                  <a:pt x="375" y="68"/>
                                </a:lnTo>
                                <a:lnTo>
                                  <a:pt x="372" y="64"/>
                                </a:lnTo>
                                <a:lnTo>
                                  <a:pt x="370" y="60"/>
                                </a:lnTo>
                                <a:lnTo>
                                  <a:pt x="368" y="56"/>
                                </a:lnTo>
                                <a:lnTo>
                                  <a:pt x="364" y="52"/>
                                </a:lnTo>
                                <a:lnTo>
                                  <a:pt x="362" y="48"/>
                                </a:lnTo>
                                <a:lnTo>
                                  <a:pt x="360" y="45"/>
                                </a:lnTo>
                                <a:lnTo>
                                  <a:pt x="357" y="41"/>
                                </a:lnTo>
                                <a:lnTo>
                                  <a:pt x="354" y="38"/>
                                </a:lnTo>
                                <a:lnTo>
                                  <a:pt x="352" y="34"/>
                                </a:lnTo>
                                <a:lnTo>
                                  <a:pt x="349" y="31"/>
                                </a:lnTo>
                                <a:lnTo>
                                  <a:pt x="346" y="28"/>
                                </a:lnTo>
                                <a:lnTo>
                                  <a:pt x="344" y="24"/>
                                </a:lnTo>
                                <a:lnTo>
                                  <a:pt x="340" y="21"/>
                                </a:lnTo>
                                <a:lnTo>
                                  <a:pt x="338" y="19"/>
                                </a:lnTo>
                                <a:lnTo>
                                  <a:pt x="334" y="16"/>
                                </a:lnTo>
                                <a:lnTo>
                                  <a:pt x="332" y="14"/>
                                </a:lnTo>
                                <a:lnTo>
                                  <a:pt x="329" y="11"/>
                                </a:lnTo>
                                <a:lnTo>
                                  <a:pt x="326" y="10"/>
                                </a:lnTo>
                                <a:lnTo>
                                  <a:pt x="323" y="7"/>
                                </a:lnTo>
                                <a:lnTo>
                                  <a:pt x="319" y="5"/>
                                </a:lnTo>
                                <a:lnTo>
                                  <a:pt x="317" y="4"/>
                                </a:lnTo>
                                <a:lnTo>
                                  <a:pt x="314" y="3"/>
                                </a:lnTo>
                                <a:lnTo>
                                  <a:pt x="311" y="2"/>
                                </a:lnTo>
                                <a:lnTo>
                                  <a:pt x="308" y="1"/>
                                </a:lnTo>
                                <a:lnTo>
                                  <a:pt x="304" y="0"/>
                                </a:lnTo>
                                <a:lnTo>
                                  <a:pt x="302" y="0"/>
                                </a:lnTo>
                                <a:lnTo>
                                  <a:pt x="254" y="19"/>
                                </a:lnTo>
                                <a:lnTo>
                                  <a:pt x="253" y="19"/>
                                </a:lnTo>
                                <a:lnTo>
                                  <a:pt x="249" y="19"/>
                                </a:lnTo>
                                <a:lnTo>
                                  <a:pt x="246" y="20"/>
                                </a:lnTo>
                                <a:lnTo>
                                  <a:pt x="241" y="21"/>
                                </a:lnTo>
                                <a:lnTo>
                                  <a:pt x="238" y="22"/>
                                </a:lnTo>
                                <a:lnTo>
                                  <a:pt x="235" y="23"/>
                                </a:lnTo>
                                <a:lnTo>
                                  <a:pt x="232" y="25"/>
                                </a:lnTo>
                                <a:lnTo>
                                  <a:pt x="229" y="27"/>
                                </a:lnTo>
                                <a:lnTo>
                                  <a:pt x="224" y="31"/>
                                </a:lnTo>
                                <a:lnTo>
                                  <a:pt x="219" y="36"/>
                                </a:lnTo>
                                <a:lnTo>
                                  <a:pt x="216" y="38"/>
                                </a:lnTo>
                                <a:lnTo>
                                  <a:pt x="213" y="40"/>
                                </a:lnTo>
                                <a:lnTo>
                                  <a:pt x="210" y="42"/>
                                </a:lnTo>
                                <a:lnTo>
                                  <a:pt x="208" y="45"/>
                                </a:lnTo>
                                <a:lnTo>
                                  <a:pt x="204" y="46"/>
                                </a:lnTo>
                                <a:lnTo>
                                  <a:pt x="199" y="48"/>
                                </a:lnTo>
                                <a:lnTo>
                                  <a:pt x="197" y="48"/>
                                </a:lnTo>
                                <a:lnTo>
                                  <a:pt x="194" y="49"/>
                                </a:lnTo>
                                <a:lnTo>
                                  <a:pt x="190" y="50"/>
                                </a:lnTo>
                                <a:lnTo>
                                  <a:pt x="187" y="50"/>
                                </a:lnTo>
                                <a:lnTo>
                                  <a:pt x="183" y="50"/>
                                </a:lnTo>
                                <a:lnTo>
                                  <a:pt x="182" y="51"/>
                                </a:lnTo>
                                <a:lnTo>
                                  <a:pt x="178" y="51"/>
                                </a:lnTo>
                                <a:lnTo>
                                  <a:pt x="176" y="51"/>
                                </a:lnTo>
                                <a:lnTo>
                                  <a:pt x="176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D1C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Freeform 293"/>
                        <wps:cNvSpPr>
                          <a:spLocks/>
                        </wps:cNvSpPr>
                        <wps:spPr bwMode="auto">
                          <a:xfrm>
                            <a:off x="242570" y="134620"/>
                            <a:ext cx="12700" cy="8890"/>
                          </a:xfrm>
                          <a:custGeom>
                            <a:avLst/>
                            <a:gdLst>
                              <a:gd name="T0" fmla="*/ 0 w 60"/>
                              <a:gd name="T1" fmla="*/ 42 h 42"/>
                              <a:gd name="T2" fmla="*/ 14 w 60"/>
                              <a:gd name="T3" fmla="*/ 0 h 42"/>
                              <a:gd name="T4" fmla="*/ 60 w 60"/>
                              <a:gd name="T5" fmla="*/ 21 h 42"/>
                              <a:gd name="T6" fmla="*/ 53 w 60"/>
                              <a:gd name="T7" fmla="*/ 42 h 42"/>
                              <a:gd name="T8" fmla="*/ 0 w 60"/>
                              <a:gd name="T9" fmla="*/ 42 h 42"/>
                              <a:gd name="T10" fmla="*/ 0 w 60"/>
                              <a:gd name="T11" fmla="*/ 42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0" h="42">
                                <a:moveTo>
                                  <a:pt x="0" y="42"/>
                                </a:moveTo>
                                <a:lnTo>
                                  <a:pt x="14" y="0"/>
                                </a:lnTo>
                                <a:lnTo>
                                  <a:pt x="60" y="21"/>
                                </a:lnTo>
                                <a:lnTo>
                                  <a:pt x="53" y="42"/>
                                </a:lnTo>
                                <a:lnTo>
                                  <a:pt x="0" y="42"/>
                                </a:lnTo>
                                <a:lnTo>
                                  <a:pt x="0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6B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Freeform 294"/>
                        <wps:cNvSpPr>
                          <a:spLocks/>
                        </wps:cNvSpPr>
                        <wps:spPr bwMode="auto">
                          <a:xfrm>
                            <a:off x="173355" y="124460"/>
                            <a:ext cx="9525" cy="9525"/>
                          </a:xfrm>
                          <a:custGeom>
                            <a:avLst/>
                            <a:gdLst>
                              <a:gd name="T0" fmla="*/ 0 w 43"/>
                              <a:gd name="T1" fmla="*/ 38 h 46"/>
                              <a:gd name="T2" fmla="*/ 17 w 43"/>
                              <a:gd name="T3" fmla="*/ 0 h 46"/>
                              <a:gd name="T4" fmla="*/ 43 w 43"/>
                              <a:gd name="T5" fmla="*/ 3 h 46"/>
                              <a:gd name="T6" fmla="*/ 30 w 43"/>
                              <a:gd name="T7" fmla="*/ 46 h 46"/>
                              <a:gd name="T8" fmla="*/ 0 w 43"/>
                              <a:gd name="T9" fmla="*/ 38 h 46"/>
                              <a:gd name="T10" fmla="*/ 0 w 43"/>
                              <a:gd name="T11" fmla="*/ 38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" h="46">
                                <a:moveTo>
                                  <a:pt x="0" y="38"/>
                                </a:moveTo>
                                <a:lnTo>
                                  <a:pt x="17" y="0"/>
                                </a:lnTo>
                                <a:lnTo>
                                  <a:pt x="43" y="3"/>
                                </a:lnTo>
                                <a:lnTo>
                                  <a:pt x="30" y="46"/>
                                </a:lnTo>
                                <a:lnTo>
                                  <a:pt x="0" y="38"/>
                                </a:lnTo>
                                <a:lnTo>
                                  <a:pt x="0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8B8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Freeform 295"/>
                        <wps:cNvSpPr>
                          <a:spLocks/>
                        </wps:cNvSpPr>
                        <wps:spPr bwMode="auto">
                          <a:xfrm>
                            <a:off x="179705" y="125095"/>
                            <a:ext cx="66040" cy="19050"/>
                          </a:xfrm>
                          <a:custGeom>
                            <a:avLst/>
                            <a:gdLst>
                              <a:gd name="T0" fmla="*/ 9 w 312"/>
                              <a:gd name="T1" fmla="*/ 0 h 91"/>
                              <a:gd name="T2" fmla="*/ 0 w 312"/>
                              <a:gd name="T3" fmla="*/ 43 h 91"/>
                              <a:gd name="T4" fmla="*/ 299 w 312"/>
                              <a:gd name="T5" fmla="*/ 91 h 91"/>
                              <a:gd name="T6" fmla="*/ 312 w 312"/>
                              <a:gd name="T7" fmla="*/ 45 h 91"/>
                              <a:gd name="T8" fmla="*/ 225 w 312"/>
                              <a:gd name="T9" fmla="*/ 29 h 91"/>
                              <a:gd name="T10" fmla="*/ 218 w 312"/>
                              <a:gd name="T11" fmla="*/ 38 h 91"/>
                              <a:gd name="T12" fmla="*/ 217 w 312"/>
                              <a:gd name="T13" fmla="*/ 38 h 91"/>
                              <a:gd name="T14" fmla="*/ 214 w 312"/>
                              <a:gd name="T15" fmla="*/ 39 h 91"/>
                              <a:gd name="T16" fmla="*/ 212 w 312"/>
                              <a:gd name="T17" fmla="*/ 39 h 91"/>
                              <a:gd name="T18" fmla="*/ 210 w 312"/>
                              <a:gd name="T19" fmla="*/ 41 h 91"/>
                              <a:gd name="T20" fmla="*/ 205 w 312"/>
                              <a:gd name="T21" fmla="*/ 41 h 91"/>
                              <a:gd name="T22" fmla="*/ 202 w 312"/>
                              <a:gd name="T23" fmla="*/ 42 h 91"/>
                              <a:gd name="T24" fmla="*/ 198 w 312"/>
                              <a:gd name="T25" fmla="*/ 42 h 91"/>
                              <a:gd name="T26" fmla="*/ 194 w 312"/>
                              <a:gd name="T27" fmla="*/ 42 h 91"/>
                              <a:gd name="T28" fmla="*/ 171 w 312"/>
                              <a:gd name="T29" fmla="*/ 35 h 91"/>
                              <a:gd name="T30" fmla="*/ 159 w 312"/>
                              <a:gd name="T31" fmla="*/ 18 h 91"/>
                              <a:gd name="T32" fmla="*/ 9 w 312"/>
                              <a:gd name="T33" fmla="*/ 0 h 91"/>
                              <a:gd name="T34" fmla="*/ 9 w 312"/>
                              <a:gd name="T35" fmla="*/ 0 h 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312" h="91">
                                <a:moveTo>
                                  <a:pt x="9" y="0"/>
                                </a:moveTo>
                                <a:lnTo>
                                  <a:pt x="0" y="43"/>
                                </a:lnTo>
                                <a:lnTo>
                                  <a:pt x="299" y="91"/>
                                </a:lnTo>
                                <a:lnTo>
                                  <a:pt x="312" y="45"/>
                                </a:lnTo>
                                <a:lnTo>
                                  <a:pt x="225" y="29"/>
                                </a:lnTo>
                                <a:lnTo>
                                  <a:pt x="218" y="38"/>
                                </a:lnTo>
                                <a:lnTo>
                                  <a:pt x="217" y="38"/>
                                </a:lnTo>
                                <a:lnTo>
                                  <a:pt x="214" y="39"/>
                                </a:lnTo>
                                <a:lnTo>
                                  <a:pt x="212" y="39"/>
                                </a:lnTo>
                                <a:lnTo>
                                  <a:pt x="210" y="41"/>
                                </a:lnTo>
                                <a:lnTo>
                                  <a:pt x="205" y="41"/>
                                </a:lnTo>
                                <a:lnTo>
                                  <a:pt x="202" y="42"/>
                                </a:lnTo>
                                <a:lnTo>
                                  <a:pt x="198" y="42"/>
                                </a:lnTo>
                                <a:lnTo>
                                  <a:pt x="194" y="42"/>
                                </a:lnTo>
                                <a:lnTo>
                                  <a:pt x="171" y="35"/>
                                </a:lnTo>
                                <a:lnTo>
                                  <a:pt x="159" y="18"/>
                                </a:lnTo>
                                <a:lnTo>
                                  <a:pt x="9" y="0"/>
                                </a:lnTo>
                                <a:lnTo>
                                  <a:pt x="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CC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Freeform 296"/>
                        <wps:cNvSpPr>
                          <a:spLocks/>
                        </wps:cNvSpPr>
                        <wps:spPr bwMode="auto">
                          <a:xfrm>
                            <a:off x="161290" y="122555"/>
                            <a:ext cx="16510" cy="10160"/>
                          </a:xfrm>
                          <a:custGeom>
                            <a:avLst/>
                            <a:gdLst>
                              <a:gd name="T0" fmla="*/ 0 w 79"/>
                              <a:gd name="T1" fmla="*/ 35 h 46"/>
                              <a:gd name="T2" fmla="*/ 34 w 79"/>
                              <a:gd name="T3" fmla="*/ 0 h 46"/>
                              <a:gd name="T4" fmla="*/ 79 w 79"/>
                              <a:gd name="T5" fmla="*/ 8 h 46"/>
                              <a:gd name="T6" fmla="*/ 62 w 79"/>
                              <a:gd name="T7" fmla="*/ 46 h 46"/>
                              <a:gd name="T8" fmla="*/ 0 w 79"/>
                              <a:gd name="T9" fmla="*/ 35 h 46"/>
                              <a:gd name="T10" fmla="*/ 0 w 79"/>
                              <a:gd name="T11" fmla="*/ 35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9" h="46">
                                <a:moveTo>
                                  <a:pt x="0" y="35"/>
                                </a:moveTo>
                                <a:lnTo>
                                  <a:pt x="34" y="0"/>
                                </a:lnTo>
                                <a:lnTo>
                                  <a:pt x="79" y="8"/>
                                </a:lnTo>
                                <a:lnTo>
                                  <a:pt x="62" y="46"/>
                                </a:lnTo>
                                <a:lnTo>
                                  <a:pt x="0" y="35"/>
                                </a:lnTo>
                                <a:lnTo>
                                  <a:pt x="0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5757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" name="Freeform 297"/>
                        <wps:cNvSpPr>
                          <a:spLocks/>
                        </wps:cNvSpPr>
                        <wps:spPr bwMode="auto">
                          <a:xfrm>
                            <a:off x="69215" y="224790"/>
                            <a:ext cx="252730" cy="80010"/>
                          </a:xfrm>
                          <a:custGeom>
                            <a:avLst/>
                            <a:gdLst>
                              <a:gd name="T0" fmla="*/ 0 w 1194"/>
                              <a:gd name="T1" fmla="*/ 89 h 378"/>
                              <a:gd name="T2" fmla="*/ 59 w 1194"/>
                              <a:gd name="T3" fmla="*/ 70 h 378"/>
                              <a:gd name="T4" fmla="*/ 118 w 1194"/>
                              <a:gd name="T5" fmla="*/ 0 h 378"/>
                              <a:gd name="T6" fmla="*/ 241 w 1194"/>
                              <a:gd name="T7" fmla="*/ 2 h 378"/>
                              <a:gd name="T8" fmla="*/ 421 w 1194"/>
                              <a:gd name="T9" fmla="*/ 30 h 378"/>
                              <a:gd name="T10" fmla="*/ 530 w 1194"/>
                              <a:gd name="T11" fmla="*/ 65 h 378"/>
                              <a:gd name="T12" fmla="*/ 703 w 1194"/>
                              <a:gd name="T13" fmla="*/ 9 h 378"/>
                              <a:gd name="T14" fmla="*/ 848 w 1194"/>
                              <a:gd name="T15" fmla="*/ 7 h 378"/>
                              <a:gd name="T16" fmla="*/ 909 w 1194"/>
                              <a:gd name="T17" fmla="*/ 28 h 378"/>
                              <a:gd name="T18" fmla="*/ 964 w 1194"/>
                              <a:gd name="T19" fmla="*/ 24 h 378"/>
                              <a:gd name="T20" fmla="*/ 997 w 1194"/>
                              <a:gd name="T21" fmla="*/ 17 h 378"/>
                              <a:gd name="T22" fmla="*/ 1056 w 1194"/>
                              <a:gd name="T23" fmla="*/ 24 h 378"/>
                              <a:gd name="T24" fmla="*/ 1113 w 1194"/>
                              <a:gd name="T25" fmla="*/ 102 h 378"/>
                              <a:gd name="T26" fmla="*/ 1194 w 1194"/>
                              <a:gd name="T27" fmla="*/ 256 h 378"/>
                              <a:gd name="T28" fmla="*/ 954 w 1194"/>
                              <a:gd name="T29" fmla="*/ 257 h 378"/>
                              <a:gd name="T30" fmla="*/ 820 w 1194"/>
                              <a:gd name="T31" fmla="*/ 288 h 378"/>
                              <a:gd name="T32" fmla="*/ 684 w 1194"/>
                              <a:gd name="T33" fmla="*/ 365 h 378"/>
                              <a:gd name="T34" fmla="*/ 644 w 1194"/>
                              <a:gd name="T35" fmla="*/ 363 h 378"/>
                              <a:gd name="T36" fmla="*/ 593 w 1194"/>
                              <a:gd name="T37" fmla="*/ 378 h 378"/>
                              <a:gd name="T38" fmla="*/ 350 w 1194"/>
                              <a:gd name="T39" fmla="*/ 335 h 378"/>
                              <a:gd name="T40" fmla="*/ 219 w 1194"/>
                              <a:gd name="T41" fmla="*/ 339 h 378"/>
                              <a:gd name="T42" fmla="*/ 72 w 1194"/>
                              <a:gd name="T43" fmla="*/ 373 h 378"/>
                              <a:gd name="T44" fmla="*/ 0 w 1194"/>
                              <a:gd name="T45" fmla="*/ 89 h 378"/>
                              <a:gd name="T46" fmla="*/ 0 w 1194"/>
                              <a:gd name="T47" fmla="*/ 89 h 3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194" h="378">
                                <a:moveTo>
                                  <a:pt x="0" y="89"/>
                                </a:moveTo>
                                <a:lnTo>
                                  <a:pt x="59" y="70"/>
                                </a:lnTo>
                                <a:lnTo>
                                  <a:pt x="118" y="0"/>
                                </a:lnTo>
                                <a:lnTo>
                                  <a:pt x="241" y="2"/>
                                </a:lnTo>
                                <a:lnTo>
                                  <a:pt x="421" y="30"/>
                                </a:lnTo>
                                <a:lnTo>
                                  <a:pt x="530" y="65"/>
                                </a:lnTo>
                                <a:lnTo>
                                  <a:pt x="703" y="9"/>
                                </a:lnTo>
                                <a:lnTo>
                                  <a:pt x="848" y="7"/>
                                </a:lnTo>
                                <a:lnTo>
                                  <a:pt x="909" y="28"/>
                                </a:lnTo>
                                <a:lnTo>
                                  <a:pt x="964" y="24"/>
                                </a:lnTo>
                                <a:lnTo>
                                  <a:pt x="997" y="17"/>
                                </a:lnTo>
                                <a:lnTo>
                                  <a:pt x="1056" y="24"/>
                                </a:lnTo>
                                <a:lnTo>
                                  <a:pt x="1113" y="102"/>
                                </a:lnTo>
                                <a:lnTo>
                                  <a:pt x="1194" y="256"/>
                                </a:lnTo>
                                <a:lnTo>
                                  <a:pt x="954" y="257"/>
                                </a:lnTo>
                                <a:lnTo>
                                  <a:pt x="820" y="288"/>
                                </a:lnTo>
                                <a:lnTo>
                                  <a:pt x="684" y="365"/>
                                </a:lnTo>
                                <a:lnTo>
                                  <a:pt x="644" y="363"/>
                                </a:lnTo>
                                <a:lnTo>
                                  <a:pt x="593" y="378"/>
                                </a:lnTo>
                                <a:lnTo>
                                  <a:pt x="350" y="335"/>
                                </a:lnTo>
                                <a:lnTo>
                                  <a:pt x="219" y="339"/>
                                </a:lnTo>
                                <a:lnTo>
                                  <a:pt x="72" y="373"/>
                                </a:lnTo>
                                <a:lnTo>
                                  <a:pt x="0" y="89"/>
                                </a:lnTo>
                                <a:lnTo>
                                  <a:pt x="0" y="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DE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Freeform 298"/>
                        <wps:cNvSpPr>
                          <a:spLocks/>
                        </wps:cNvSpPr>
                        <wps:spPr bwMode="auto">
                          <a:xfrm>
                            <a:off x="71120" y="226060"/>
                            <a:ext cx="25400" cy="24765"/>
                          </a:xfrm>
                          <a:custGeom>
                            <a:avLst/>
                            <a:gdLst>
                              <a:gd name="T0" fmla="*/ 5 w 119"/>
                              <a:gd name="T1" fmla="*/ 116 h 116"/>
                              <a:gd name="T2" fmla="*/ 5 w 119"/>
                              <a:gd name="T3" fmla="*/ 116 h 116"/>
                              <a:gd name="T4" fmla="*/ 8 w 119"/>
                              <a:gd name="T5" fmla="*/ 116 h 116"/>
                              <a:gd name="T6" fmla="*/ 10 w 119"/>
                              <a:gd name="T7" fmla="*/ 115 h 116"/>
                              <a:gd name="T8" fmla="*/ 14 w 119"/>
                              <a:gd name="T9" fmla="*/ 115 h 116"/>
                              <a:gd name="T10" fmla="*/ 17 w 119"/>
                              <a:gd name="T11" fmla="*/ 114 h 116"/>
                              <a:gd name="T12" fmla="*/ 23 w 119"/>
                              <a:gd name="T13" fmla="*/ 114 h 116"/>
                              <a:gd name="T14" fmla="*/ 24 w 119"/>
                              <a:gd name="T15" fmla="*/ 113 h 116"/>
                              <a:gd name="T16" fmla="*/ 27 w 119"/>
                              <a:gd name="T17" fmla="*/ 113 h 116"/>
                              <a:gd name="T18" fmla="*/ 30 w 119"/>
                              <a:gd name="T19" fmla="*/ 112 h 116"/>
                              <a:gd name="T20" fmla="*/ 33 w 119"/>
                              <a:gd name="T21" fmla="*/ 112 h 116"/>
                              <a:gd name="T22" fmla="*/ 35 w 119"/>
                              <a:gd name="T23" fmla="*/ 111 h 116"/>
                              <a:gd name="T24" fmla="*/ 39 w 119"/>
                              <a:gd name="T25" fmla="*/ 110 h 116"/>
                              <a:gd name="T26" fmla="*/ 41 w 119"/>
                              <a:gd name="T27" fmla="*/ 109 h 116"/>
                              <a:gd name="T28" fmla="*/ 45 w 119"/>
                              <a:gd name="T29" fmla="*/ 109 h 116"/>
                              <a:gd name="T30" fmla="*/ 47 w 119"/>
                              <a:gd name="T31" fmla="*/ 106 h 116"/>
                              <a:gd name="T32" fmla="*/ 50 w 119"/>
                              <a:gd name="T33" fmla="*/ 106 h 116"/>
                              <a:gd name="T34" fmla="*/ 54 w 119"/>
                              <a:gd name="T35" fmla="*/ 104 h 116"/>
                              <a:gd name="T36" fmla="*/ 56 w 119"/>
                              <a:gd name="T37" fmla="*/ 103 h 116"/>
                              <a:gd name="T38" fmla="*/ 60 w 119"/>
                              <a:gd name="T39" fmla="*/ 102 h 116"/>
                              <a:gd name="T40" fmla="*/ 62 w 119"/>
                              <a:gd name="T41" fmla="*/ 100 h 116"/>
                              <a:gd name="T42" fmla="*/ 65 w 119"/>
                              <a:gd name="T43" fmla="*/ 98 h 116"/>
                              <a:gd name="T44" fmla="*/ 69 w 119"/>
                              <a:gd name="T45" fmla="*/ 96 h 116"/>
                              <a:gd name="T46" fmla="*/ 74 w 119"/>
                              <a:gd name="T47" fmla="*/ 92 h 116"/>
                              <a:gd name="T48" fmla="*/ 79 w 119"/>
                              <a:gd name="T49" fmla="*/ 88 h 116"/>
                              <a:gd name="T50" fmla="*/ 82 w 119"/>
                              <a:gd name="T51" fmla="*/ 85 h 116"/>
                              <a:gd name="T52" fmla="*/ 83 w 119"/>
                              <a:gd name="T53" fmla="*/ 82 h 116"/>
                              <a:gd name="T54" fmla="*/ 85 w 119"/>
                              <a:gd name="T55" fmla="*/ 79 h 116"/>
                              <a:gd name="T56" fmla="*/ 89 w 119"/>
                              <a:gd name="T57" fmla="*/ 76 h 116"/>
                              <a:gd name="T58" fmla="*/ 90 w 119"/>
                              <a:gd name="T59" fmla="*/ 73 h 116"/>
                              <a:gd name="T60" fmla="*/ 92 w 119"/>
                              <a:gd name="T61" fmla="*/ 69 h 116"/>
                              <a:gd name="T62" fmla="*/ 94 w 119"/>
                              <a:gd name="T63" fmla="*/ 66 h 116"/>
                              <a:gd name="T64" fmla="*/ 95 w 119"/>
                              <a:gd name="T65" fmla="*/ 64 h 116"/>
                              <a:gd name="T66" fmla="*/ 98 w 119"/>
                              <a:gd name="T67" fmla="*/ 59 h 116"/>
                              <a:gd name="T68" fmla="*/ 99 w 119"/>
                              <a:gd name="T69" fmla="*/ 56 h 116"/>
                              <a:gd name="T70" fmla="*/ 100 w 119"/>
                              <a:gd name="T71" fmla="*/ 52 h 116"/>
                              <a:gd name="T72" fmla="*/ 102 w 119"/>
                              <a:gd name="T73" fmla="*/ 48 h 116"/>
                              <a:gd name="T74" fmla="*/ 104 w 119"/>
                              <a:gd name="T75" fmla="*/ 45 h 116"/>
                              <a:gd name="T76" fmla="*/ 105 w 119"/>
                              <a:gd name="T77" fmla="*/ 41 h 116"/>
                              <a:gd name="T78" fmla="*/ 107 w 119"/>
                              <a:gd name="T79" fmla="*/ 38 h 116"/>
                              <a:gd name="T80" fmla="*/ 108 w 119"/>
                              <a:gd name="T81" fmla="*/ 34 h 116"/>
                              <a:gd name="T82" fmla="*/ 109 w 119"/>
                              <a:gd name="T83" fmla="*/ 31 h 116"/>
                              <a:gd name="T84" fmla="*/ 110 w 119"/>
                              <a:gd name="T85" fmla="*/ 27 h 116"/>
                              <a:gd name="T86" fmla="*/ 110 w 119"/>
                              <a:gd name="T87" fmla="*/ 24 h 116"/>
                              <a:gd name="T88" fmla="*/ 113 w 119"/>
                              <a:gd name="T89" fmla="*/ 21 h 116"/>
                              <a:gd name="T90" fmla="*/ 114 w 119"/>
                              <a:gd name="T91" fmla="*/ 15 h 116"/>
                              <a:gd name="T92" fmla="*/ 116 w 119"/>
                              <a:gd name="T93" fmla="*/ 11 h 116"/>
                              <a:gd name="T94" fmla="*/ 116 w 119"/>
                              <a:gd name="T95" fmla="*/ 6 h 116"/>
                              <a:gd name="T96" fmla="*/ 117 w 119"/>
                              <a:gd name="T97" fmla="*/ 4 h 116"/>
                              <a:gd name="T98" fmla="*/ 119 w 119"/>
                              <a:gd name="T99" fmla="*/ 2 h 116"/>
                              <a:gd name="T100" fmla="*/ 119 w 119"/>
                              <a:gd name="T101" fmla="*/ 1 h 116"/>
                              <a:gd name="T102" fmla="*/ 104 w 119"/>
                              <a:gd name="T103" fmla="*/ 0 h 116"/>
                              <a:gd name="T104" fmla="*/ 49 w 119"/>
                              <a:gd name="T105" fmla="*/ 61 h 116"/>
                              <a:gd name="T106" fmla="*/ 0 w 119"/>
                              <a:gd name="T107" fmla="*/ 79 h 116"/>
                              <a:gd name="T108" fmla="*/ 5 w 119"/>
                              <a:gd name="T109" fmla="*/ 116 h 116"/>
                              <a:gd name="T110" fmla="*/ 5 w 119"/>
                              <a:gd name="T111" fmla="*/ 116 h 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19" h="116">
                                <a:moveTo>
                                  <a:pt x="5" y="116"/>
                                </a:moveTo>
                                <a:lnTo>
                                  <a:pt x="5" y="116"/>
                                </a:lnTo>
                                <a:lnTo>
                                  <a:pt x="8" y="116"/>
                                </a:lnTo>
                                <a:lnTo>
                                  <a:pt x="10" y="115"/>
                                </a:lnTo>
                                <a:lnTo>
                                  <a:pt x="14" y="115"/>
                                </a:lnTo>
                                <a:lnTo>
                                  <a:pt x="17" y="114"/>
                                </a:lnTo>
                                <a:lnTo>
                                  <a:pt x="23" y="114"/>
                                </a:lnTo>
                                <a:lnTo>
                                  <a:pt x="24" y="113"/>
                                </a:lnTo>
                                <a:lnTo>
                                  <a:pt x="27" y="113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1"/>
                                </a:lnTo>
                                <a:lnTo>
                                  <a:pt x="39" y="110"/>
                                </a:lnTo>
                                <a:lnTo>
                                  <a:pt x="41" y="109"/>
                                </a:lnTo>
                                <a:lnTo>
                                  <a:pt x="45" y="109"/>
                                </a:lnTo>
                                <a:lnTo>
                                  <a:pt x="47" y="106"/>
                                </a:lnTo>
                                <a:lnTo>
                                  <a:pt x="50" y="106"/>
                                </a:lnTo>
                                <a:lnTo>
                                  <a:pt x="54" y="104"/>
                                </a:lnTo>
                                <a:lnTo>
                                  <a:pt x="56" y="103"/>
                                </a:lnTo>
                                <a:lnTo>
                                  <a:pt x="60" y="102"/>
                                </a:lnTo>
                                <a:lnTo>
                                  <a:pt x="62" y="100"/>
                                </a:lnTo>
                                <a:lnTo>
                                  <a:pt x="65" y="98"/>
                                </a:lnTo>
                                <a:lnTo>
                                  <a:pt x="69" y="96"/>
                                </a:lnTo>
                                <a:lnTo>
                                  <a:pt x="74" y="92"/>
                                </a:lnTo>
                                <a:lnTo>
                                  <a:pt x="79" y="88"/>
                                </a:lnTo>
                                <a:lnTo>
                                  <a:pt x="82" y="85"/>
                                </a:lnTo>
                                <a:lnTo>
                                  <a:pt x="83" y="82"/>
                                </a:lnTo>
                                <a:lnTo>
                                  <a:pt x="85" y="79"/>
                                </a:lnTo>
                                <a:lnTo>
                                  <a:pt x="89" y="76"/>
                                </a:lnTo>
                                <a:lnTo>
                                  <a:pt x="90" y="73"/>
                                </a:lnTo>
                                <a:lnTo>
                                  <a:pt x="92" y="69"/>
                                </a:lnTo>
                                <a:lnTo>
                                  <a:pt x="94" y="66"/>
                                </a:lnTo>
                                <a:lnTo>
                                  <a:pt x="95" y="64"/>
                                </a:lnTo>
                                <a:lnTo>
                                  <a:pt x="98" y="59"/>
                                </a:lnTo>
                                <a:lnTo>
                                  <a:pt x="99" y="56"/>
                                </a:lnTo>
                                <a:lnTo>
                                  <a:pt x="100" y="52"/>
                                </a:lnTo>
                                <a:lnTo>
                                  <a:pt x="102" y="48"/>
                                </a:lnTo>
                                <a:lnTo>
                                  <a:pt x="104" y="45"/>
                                </a:lnTo>
                                <a:lnTo>
                                  <a:pt x="105" y="41"/>
                                </a:lnTo>
                                <a:lnTo>
                                  <a:pt x="107" y="38"/>
                                </a:lnTo>
                                <a:lnTo>
                                  <a:pt x="108" y="34"/>
                                </a:lnTo>
                                <a:lnTo>
                                  <a:pt x="109" y="31"/>
                                </a:lnTo>
                                <a:lnTo>
                                  <a:pt x="110" y="27"/>
                                </a:lnTo>
                                <a:lnTo>
                                  <a:pt x="110" y="24"/>
                                </a:lnTo>
                                <a:lnTo>
                                  <a:pt x="113" y="21"/>
                                </a:lnTo>
                                <a:lnTo>
                                  <a:pt x="114" y="15"/>
                                </a:lnTo>
                                <a:lnTo>
                                  <a:pt x="116" y="11"/>
                                </a:lnTo>
                                <a:lnTo>
                                  <a:pt x="116" y="6"/>
                                </a:lnTo>
                                <a:lnTo>
                                  <a:pt x="117" y="4"/>
                                </a:lnTo>
                                <a:lnTo>
                                  <a:pt x="119" y="2"/>
                                </a:lnTo>
                                <a:lnTo>
                                  <a:pt x="119" y="1"/>
                                </a:lnTo>
                                <a:lnTo>
                                  <a:pt x="104" y="0"/>
                                </a:lnTo>
                                <a:lnTo>
                                  <a:pt x="49" y="61"/>
                                </a:lnTo>
                                <a:lnTo>
                                  <a:pt x="0" y="79"/>
                                </a:lnTo>
                                <a:lnTo>
                                  <a:pt x="5" y="116"/>
                                </a:lnTo>
                                <a:lnTo>
                                  <a:pt x="5" y="1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Freeform 299"/>
                        <wps:cNvSpPr>
                          <a:spLocks/>
                        </wps:cNvSpPr>
                        <wps:spPr bwMode="auto">
                          <a:xfrm>
                            <a:off x="53975" y="43815"/>
                            <a:ext cx="47625" cy="100965"/>
                          </a:xfrm>
                          <a:custGeom>
                            <a:avLst/>
                            <a:gdLst>
                              <a:gd name="T0" fmla="*/ 61 w 225"/>
                              <a:gd name="T1" fmla="*/ 458 h 478"/>
                              <a:gd name="T2" fmla="*/ 49 w 225"/>
                              <a:gd name="T3" fmla="*/ 428 h 478"/>
                              <a:gd name="T4" fmla="*/ 39 w 225"/>
                              <a:gd name="T5" fmla="*/ 393 h 478"/>
                              <a:gd name="T6" fmla="*/ 38 w 225"/>
                              <a:gd name="T7" fmla="*/ 361 h 478"/>
                              <a:gd name="T8" fmla="*/ 38 w 225"/>
                              <a:gd name="T9" fmla="*/ 321 h 478"/>
                              <a:gd name="T10" fmla="*/ 40 w 225"/>
                              <a:gd name="T11" fmla="*/ 279 h 478"/>
                              <a:gd name="T12" fmla="*/ 39 w 225"/>
                              <a:gd name="T13" fmla="*/ 247 h 478"/>
                              <a:gd name="T14" fmla="*/ 24 w 225"/>
                              <a:gd name="T15" fmla="*/ 215 h 478"/>
                              <a:gd name="T16" fmla="*/ 9 w 225"/>
                              <a:gd name="T17" fmla="*/ 190 h 478"/>
                              <a:gd name="T18" fmla="*/ 3 w 225"/>
                              <a:gd name="T19" fmla="*/ 157 h 478"/>
                              <a:gd name="T20" fmla="*/ 33 w 225"/>
                              <a:gd name="T21" fmla="*/ 131 h 478"/>
                              <a:gd name="T22" fmla="*/ 66 w 225"/>
                              <a:gd name="T23" fmla="*/ 108 h 478"/>
                              <a:gd name="T24" fmla="*/ 96 w 225"/>
                              <a:gd name="T25" fmla="*/ 79 h 478"/>
                              <a:gd name="T26" fmla="*/ 98 w 225"/>
                              <a:gd name="T27" fmla="*/ 61 h 478"/>
                              <a:gd name="T28" fmla="*/ 128 w 225"/>
                              <a:gd name="T29" fmla="*/ 43 h 478"/>
                              <a:gd name="T30" fmla="*/ 101 w 225"/>
                              <a:gd name="T31" fmla="*/ 15 h 478"/>
                              <a:gd name="T32" fmla="*/ 126 w 225"/>
                              <a:gd name="T33" fmla="*/ 4 h 478"/>
                              <a:gd name="T34" fmla="*/ 151 w 225"/>
                              <a:gd name="T35" fmla="*/ 1 h 478"/>
                              <a:gd name="T36" fmla="*/ 176 w 225"/>
                              <a:gd name="T37" fmla="*/ 0 h 478"/>
                              <a:gd name="T38" fmla="*/ 201 w 225"/>
                              <a:gd name="T39" fmla="*/ 3 h 478"/>
                              <a:gd name="T40" fmla="*/ 199 w 225"/>
                              <a:gd name="T41" fmla="*/ 11 h 478"/>
                              <a:gd name="T42" fmla="*/ 158 w 225"/>
                              <a:gd name="T43" fmla="*/ 13 h 478"/>
                              <a:gd name="T44" fmla="*/ 130 w 225"/>
                              <a:gd name="T45" fmla="*/ 16 h 478"/>
                              <a:gd name="T46" fmla="*/ 134 w 225"/>
                              <a:gd name="T47" fmla="*/ 29 h 478"/>
                              <a:gd name="T48" fmla="*/ 158 w 225"/>
                              <a:gd name="T49" fmla="*/ 25 h 478"/>
                              <a:gd name="T50" fmla="*/ 183 w 225"/>
                              <a:gd name="T51" fmla="*/ 30 h 478"/>
                              <a:gd name="T52" fmla="*/ 181 w 225"/>
                              <a:gd name="T53" fmla="*/ 42 h 478"/>
                              <a:gd name="T54" fmla="*/ 157 w 225"/>
                              <a:gd name="T55" fmla="*/ 43 h 478"/>
                              <a:gd name="T56" fmla="*/ 131 w 225"/>
                              <a:gd name="T57" fmla="*/ 55 h 478"/>
                              <a:gd name="T58" fmla="*/ 111 w 225"/>
                              <a:gd name="T59" fmla="*/ 75 h 478"/>
                              <a:gd name="T60" fmla="*/ 134 w 225"/>
                              <a:gd name="T61" fmla="*/ 86 h 478"/>
                              <a:gd name="T62" fmla="*/ 136 w 225"/>
                              <a:gd name="T63" fmla="*/ 114 h 478"/>
                              <a:gd name="T64" fmla="*/ 130 w 225"/>
                              <a:gd name="T65" fmla="*/ 139 h 478"/>
                              <a:gd name="T66" fmla="*/ 116 w 225"/>
                              <a:gd name="T67" fmla="*/ 152 h 478"/>
                              <a:gd name="T68" fmla="*/ 145 w 225"/>
                              <a:gd name="T69" fmla="*/ 146 h 478"/>
                              <a:gd name="T70" fmla="*/ 177 w 225"/>
                              <a:gd name="T71" fmla="*/ 128 h 478"/>
                              <a:gd name="T72" fmla="*/ 212 w 225"/>
                              <a:gd name="T73" fmla="*/ 106 h 478"/>
                              <a:gd name="T74" fmla="*/ 225 w 225"/>
                              <a:gd name="T75" fmla="*/ 123 h 478"/>
                              <a:gd name="T76" fmla="*/ 198 w 225"/>
                              <a:gd name="T77" fmla="*/ 154 h 478"/>
                              <a:gd name="T78" fmla="*/ 165 w 225"/>
                              <a:gd name="T79" fmla="*/ 173 h 478"/>
                              <a:gd name="T80" fmla="*/ 139 w 225"/>
                              <a:gd name="T81" fmla="*/ 168 h 478"/>
                              <a:gd name="T82" fmla="*/ 119 w 225"/>
                              <a:gd name="T83" fmla="*/ 165 h 478"/>
                              <a:gd name="T84" fmla="*/ 96 w 225"/>
                              <a:gd name="T85" fmla="*/ 161 h 478"/>
                              <a:gd name="T86" fmla="*/ 96 w 225"/>
                              <a:gd name="T87" fmla="*/ 146 h 478"/>
                              <a:gd name="T88" fmla="*/ 117 w 225"/>
                              <a:gd name="T89" fmla="*/ 120 h 478"/>
                              <a:gd name="T90" fmla="*/ 115 w 225"/>
                              <a:gd name="T91" fmla="*/ 94 h 478"/>
                              <a:gd name="T92" fmla="*/ 99 w 225"/>
                              <a:gd name="T93" fmla="*/ 95 h 478"/>
                              <a:gd name="T94" fmla="*/ 69 w 225"/>
                              <a:gd name="T95" fmla="*/ 123 h 478"/>
                              <a:gd name="T96" fmla="*/ 45 w 225"/>
                              <a:gd name="T97" fmla="*/ 141 h 478"/>
                              <a:gd name="T98" fmla="*/ 23 w 225"/>
                              <a:gd name="T99" fmla="*/ 164 h 478"/>
                              <a:gd name="T100" fmla="*/ 29 w 225"/>
                              <a:gd name="T101" fmla="*/ 193 h 478"/>
                              <a:gd name="T102" fmla="*/ 41 w 225"/>
                              <a:gd name="T103" fmla="*/ 216 h 478"/>
                              <a:gd name="T104" fmla="*/ 55 w 225"/>
                              <a:gd name="T105" fmla="*/ 245 h 478"/>
                              <a:gd name="T106" fmla="*/ 56 w 225"/>
                              <a:gd name="T107" fmla="*/ 269 h 478"/>
                              <a:gd name="T108" fmla="*/ 55 w 225"/>
                              <a:gd name="T109" fmla="*/ 302 h 478"/>
                              <a:gd name="T110" fmla="*/ 53 w 225"/>
                              <a:gd name="T111" fmla="*/ 325 h 478"/>
                              <a:gd name="T112" fmla="*/ 52 w 225"/>
                              <a:gd name="T113" fmla="*/ 356 h 478"/>
                              <a:gd name="T114" fmla="*/ 53 w 225"/>
                              <a:gd name="T115" fmla="*/ 386 h 478"/>
                              <a:gd name="T116" fmla="*/ 63 w 225"/>
                              <a:gd name="T117" fmla="*/ 410 h 478"/>
                              <a:gd name="T118" fmla="*/ 75 w 225"/>
                              <a:gd name="T119" fmla="*/ 436 h 478"/>
                              <a:gd name="T120" fmla="*/ 83 w 225"/>
                              <a:gd name="T121" fmla="*/ 459 h 478"/>
                              <a:gd name="T122" fmla="*/ 73 w 225"/>
                              <a:gd name="T123" fmla="*/ 478 h 4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25" h="478">
                                <a:moveTo>
                                  <a:pt x="71" y="478"/>
                                </a:moveTo>
                                <a:lnTo>
                                  <a:pt x="70" y="477"/>
                                </a:lnTo>
                                <a:lnTo>
                                  <a:pt x="69" y="475"/>
                                </a:lnTo>
                                <a:lnTo>
                                  <a:pt x="67" y="472"/>
                                </a:lnTo>
                                <a:lnTo>
                                  <a:pt x="66" y="467"/>
                                </a:lnTo>
                                <a:lnTo>
                                  <a:pt x="64" y="464"/>
                                </a:lnTo>
                                <a:lnTo>
                                  <a:pt x="62" y="461"/>
                                </a:lnTo>
                                <a:lnTo>
                                  <a:pt x="61" y="458"/>
                                </a:lnTo>
                                <a:lnTo>
                                  <a:pt x="60" y="455"/>
                                </a:lnTo>
                                <a:lnTo>
                                  <a:pt x="59" y="451"/>
                                </a:lnTo>
                                <a:lnTo>
                                  <a:pt x="56" y="448"/>
                                </a:lnTo>
                                <a:lnTo>
                                  <a:pt x="55" y="445"/>
                                </a:lnTo>
                                <a:lnTo>
                                  <a:pt x="54" y="441"/>
                                </a:lnTo>
                                <a:lnTo>
                                  <a:pt x="53" y="436"/>
                                </a:lnTo>
                                <a:lnTo>
                                  <a:pt x="51" y="432"/>
                                </a:lnTo>
                                <a:lnTo>
                                  <a:pt x="49" y="428"/>
                                </a:lnTo>
                                <a:lnTo>
                                  <a:pt x="48" y="423"/>
                                </a:lnTo>
                                <a:lnTo>
                                  <a:pt x="46" y="419"/>
                                </a:lnTo>
                                <a:lnTo>
                                  <a:pt x="45" y="414"/>
                                </a:lnTo>
                                <a:lnTo>
                                  <a:pt x="44" y="411"/>
                                </a:lnTo>
                                <a:lnTo>
                                  <a:pt x="43" y="406"/>
                                </a:lnTo>
                                <a:lnTo>
                                  <a:pt x="41" y="402"/>
                                </a:lnTo>
                                <a:lnTo>
                                  <a:pt x="40" y="397"/>
                                </a:lnTo>
                                <a:lnTo>
                                  <a:pt x="39" y="393"/>
                                </a:lnTo>
                                <a:lnTo>
                                  <a:pt x="39" y="390"/>
                                </a:lnTo>
                                <a:lnTo>
                                  <a:pt x="38" y="385"/>
                                </a:lnTo>
                                <a:lnTo>
                                  <a:pt x="38" y="382"/>
                                </a:lnTo>
                                <a:lnTo>
                                  <a:pt x="38" y="377"/>
                                </a:lnTo>
                                <a:lnTo>
                                  <a:pt x="38" y="374"/>
                                </a:lnTo>
                                <a:lnTo>
                                  <a:pt x="38" y="370"/>
                                </a:lnTo>
                                <a:lnTo>
                                  <a:pt x="38" y="366"/>
                                </a:lnTo>
                                <a:lnTo>
                                  <a:pt x="38" y="361"/>
                                </a:lnTo>
                                <a:lnTo>
                                  <a:pt x="38" y="357"/>
                                </a:lnTo>
                                <a:lnTo>
                                  <a:pt x="38" y="352"/>
                                </a:lnTo>
                                <a:lnTo>
                                  <a:pt x="38" y="348"/>
                                </a:lnTo>
                                <a:lnTo>
                                  <a:pt x="38" y="342"/>
                                </a:lnTo>
                                <a:lnTo>
                                  <a:pt x="38" y="338"/>
                                </a:lnTo>
                                <a:lnTo>
                                  <a:pt x="38" y="332"/>
                                </a:lnTo>
                                <a:lnTo>
                                  <a:pt x="38" y="327"/>
                                </a:lnTo>
                                <a:lnTo>
                                  <a:pt x="38" y="321"/>
                                </a:lnTo>
                                <a:lnTo>
                                  <a:pt x="39" y="317"/>
                                </a:lnTo>
                                <a:lnTo>
                                  <a:pt x="39" y="311"/>
                                </a:lnTo>
                                <a:lnTo>
                                  <a:pt x="39" y="305"/>
                                </a:lnTo>
                                <a:lnTo>
                                  <a:pt x="39" y="300"/>
                                </a:lnTo>
                                <a:lnTo>
                                  <a:pt x="40" y="295"/>
                                </a:lnTo>
                                <a:lnTo>
                                  <a:pt x="40" y="290"/>
                                </a:lnTo>
                                <a:lnTo>
                                  <a:pt x="40" y="285"/>
                                </a:lnTo>
                                <a:lnTo>
                                  <a:pt x="40" y="279"/>
                                </a:lnTo>
                                <a:lnTo>
                                  <a:pt x="40" y="275"/>
                                </a:lnTo>
                                <a:lnTo>
                                  <a:pt x="40" y="269"/>
                                </a:lnTo>
                                <a:lnTo>
                                  <a:pt x="40" y="265"/>
                                </a:lnTo>
                                <a:lnTo>
                                  <a:pt x="40" y="261"/>
                                </a:lnTo>
                                <a:lnTo>
                                  <a:pt x="40" y="258"/>
                                </a:lnTo>
                                <a:lnTo>
                                  <a:pt x="39" y="252"/>
                                </a:lnTo>
                                <a:lnTo>
                                  <a:pt x="39" y="250"/>
                                </a:lnTo>
                                <a:lnTo>
                                  <a:pt x="39" y="247"/>
                                </a:lnTo>
                                <a:lnTo>
                                  <a:pt x="39" y="243"/>
                                </a:lnTo>
                                <a:lnTo>
                                  <a:pt x="38" y="239"/>
                                </a:lnTo>
                                <a:lnTo>
                                  <a:pt x="38" y="237"/>
                                </a:lnTo>
                                <a:lnTo>
                                  <a:pt x="36" y="232"/>
                                </a:lnTo>
                                <a:lnTo>
                                  <a:pt x="33" y="229"/>
                                </a:lnTo>
                                <a:lnTo>
                                  <a:pt x="31" y="224"/>
                                </a:lnTo>
                                <a:lnTo>
                                  <a:pt x="29" y="221"/>
                                </a:lnTo>
                                <a:lnTo>
                                  <a:pt x="24" y="215"/>
                                </a:lnTo>
                                <a:lnTo>
                                  <a:pt x="21" y="210"/>
                                </a:lnTo>
                                <a:lnTo>
                                  <a:pt x="18" y="208"/>
                                </a:lnTo>
                                <a:lnTo>
                                  <a:pt x="17" y="204"/>
                                </a:lnTo>
                                <a:lnTo>
                                  <a:pt x="16" y="202"/>
                                </a:lnTo>
                                <a:lnTo>
                                  <a:pt x="14" y="200"/>
                                </a:lnTo>
                                <a:lnTo>
                                  <a:pt x="11" y="196"/>
                                </a:lnTo>
                                <a:lnTo>
                                  <a:pt x="10" y="193"/>
                                </a:lnTo>
                                <a:lnTo>
                                  <a:pt x="9" y="190"/>
                                </a:lnTo>
                                <a:lnTo>
                                  <a:pt x="7" y="187"/>
                                </a:lnTo>
                                <a:lnTo>
                                  <a:pt x="4" y="182"/>
                                </a:lnTo>
                                <a:lnTo>
                                  <a:pt x="2" y="177"/>
                                </a:lnTo>
                                <a:lnTo>
                                  <a:pt x="1" y="172"/>
                                </a:lnTo>
                                <a:lnTo>
                                  <a:pt x="0" y="167"/>
                                </a:lnTo>
                                <a:lnTo>
                                  <a:pt x="0" y="163"/>
                                </a:lnTo>
                                <a:lnTo>
                                  <a:pt x="2" y="160"/>
                                </a:lnTo>
                                <a:lnTo>
                                  <a:pt x="3" y="157"/>
                                </a:lnTo>
                                <a:lnTo>
                                  <a:pt x="7" y="154"/>
                                </a:lnTo>
                                <a:lnTo>
                                  <a:pt x="10" y="149"/>
                                </a:lnTo>
                                <a:lnTo>
                                  <a:pt x="15" y="146"/>
                                </a:lnTo>
                                <a:lnTo>
                                  <a:pt x="19" y="141"/>
                                </a:lnTo>
                                <a:lnTo>
                                  <a:pt x="24" y="138"/>
                                </a:lnTo>
                                <a:lnTo>
                                  <a:pt x="28" y="136"/>
                                </a:lnTo>
                                <a:lnTo>
                                  <a:pt x="30" y="133"/>
                                </a:lnTo>
                                <a:lnTo>
                                  <a:pt x="33" y="131"/>
                                </a:lnTo>
                                <a:lnTo>
                                  <a:pt x="36" y="130"/>
                                </a:lnTo>
                                <a:lnTo>
                                  <a:pt x="41" y="125"/>
                                </a:lnTo>
                                <a:lnTo>
                                  <a:pt x="46" y="122"/>
                                </a:lnTo>
                                <a:lnTo>
                                  <a:pt x="51" y="118"/>
                                </a:lnTo>
                                <a:lnTo>
                                  <a:pt x="55" y="115"/>
                                </a:lnTo>
                                <a:lnTo>
                                  <a:pt x="60" y="112"/>
                                </a:lnTo>
                                <a:lnTo>
                                  <a:pt x="63" y="109"/>
                                </a:lnTo>
                                <a:lnTo>
                                  <a:pt x="66" y="108"/>
                                </a:lnTo>
                                <a:lnTo>
                                  <a:pt x="68" y="105"/>
                                </a:lnTo>
                                <a:lnTo>
                                  <a:pt x="70" y="102"/>
                                </a:lnTo>
                                <a:lnTo>
                                  <a:pt x="75" y="97"/>
                                </a:lnTo>
                                <a:lnTo>
                                  <a:pt x="79" y="93"/>
                                </a:lnTo>
                                <a:lnTo>
                                  <a:pt x="84" y="88"/>
                                </a:lnTo>
                                <a:lnTo>
                                  <a:pt x="89" y="84"/>
                                </a:lnTo>
                                <a:lnTo>
                                  <a:pt x="93" y="82"/>
                                </a:lnTo>
                                <a:lnTo>
                                  <a:pt x="96" y="79"/>
                                </a:lnTo>
                                <a:lnTo>
                                  <a:pt x="97" y="79"/>
                                </a:lnTo>
                                <a:lnTo>
                                  <a:pt x="97" y="78"/>
                                </a:lnTo>
                                <a:lnTo>
                                  <a:pt x="96" y="76"/>
                                </a:lnTo>
                                <a:lnTo>
                                  <a:pt x="96" y="74"/>
                                </a:lnTo>
                                <a:lnTo>
                                  <a:pt x="96" y="72"/>
                                </a:lnTo>
                                <a:lnTo>
                                  <a:pt x="96" y="68"/>
                                </a:lnTo>
                                <a:lnTo>
                                  <a:pt x="97" y="65"/>
                                </a:lnTo>
                                <a:lnTo>
                                  <a:pt x="98" y="61"/>
                                </a:lnTo>
                                <a:lnTo>
                                  <a:pt x="101" y="59"/>
                                </a:lnTo>
                                <a:lnTo>
                                  <a:pt x="105" y="56"/>
                                </a:lnTo>
                                <a:lnTo>
                                  <a:pt x="109" y="54"/>
                                </a:lnTo>
                                <a:lnTo>
                                  <a:pt x="114" y="50"/>
                                </a:lnTo>
                                <a:lnTo>
                                  <a:pt x="119" y="48"/>
                                </a:lnTo>
                                <a:lnTo>
                                  <a:pt x="122" y="46"/>
                                </a:lnTo>
                                <a:lnTo>
                                  <a:pt x="126" y="45"/>
                                </a:lnTo>
                                <a:lnTo>
                                  <a:pt x="128" y="43"/>
                                </a:lnTo>
                                <a:lnTo>
                                  <a:pt x="129" y="43"/>
                                </a:lnTo>
                                <a:lnTo>
                                  <a:pt x="93" y="31"/>
                                </a:lnTo>
                                <a:lnTo>
                                  <a:pt x="93" y="30"/>
                                </a:lnTo>
                                <a:lnTo>
                                  <a:pt x="93" y="28"/>
                                </a:lnTo>
                                <a:lnTo>
                                  <a:pt x="94" y="25"/>
                                </a:lnTo>
                                <a:lnTo>
                                  <a:pt x="97" y="22"/>
                                </a:lnTo>
                                <a:lnTo>
                                  <a:pt x="99" y="19"/>
                                </a:lnTo>
                                <a:lnTo>
                                  <a:pt x="101" y="15"/>
                                </a:lnTo>
                                <a:lnTo>
                                  <a:pt x="104" y="13"/>
                                </a:lnTo>
                                <a:lnTo>
                                  <a:pt x="107" y="11"/>
                                </a:lnTo>
                                <a:lnTo>
                                  <a:pt x="108" y="10"/>
                                </a:lnTo>
                                <a:lnTo>
                                  <a:pt x="112" y="7"/>
                                </a:lnTo>
                                <a:lnTo>
                                  <a:pt x="115" y="6"/>
                                </a:lnTo>
                                <a:lnTo>
                                  <a:pt x="121" y="5"/>
                                </a:lnTo>
                                <a:lnTo>
                                  <a:pt x="122" y="5"/>
                                </a:lnTo>
                                <a:lnTo>
                                  <a:pt x="126" y="4"/>
                                </a:lnTo>
                                <a:lnTo>
                                  <a:pt x="129" y="4"/>
                                </a:lnTo>
                                <a:lnTo>
                                  <a:pt x="131" y="4"/>
                                </a:lnTo>
                                <a:lnTo>
                                  <a:pt x="135" y="3"/>
                                </a:lnTo>
                                <a:lnTo>
                                  <a:pt x="138" y="3"/>
                                </a:lnTo>
                                <a:lnTo>
                                  <a:pt x="142" y="2"/>
                                </a:lnTo>
                                <a:lnTo>
                                  <a:pt x="145" y="2"/>
                                </a:lnTo>
                                <a:lnTo>
                                  <a:pt x="149" y="2"/>
                                </a:lnTo>
                                <a:lnTo>
                                  <a:pt x="151" y="1"/>
                                </a:lnTo>
                                <a:lnTo>
                                  <a:pt x="154" y="1"/>
                                </a:lnTo>
                                <a:lnTo>
                                  <a:pt x="158" y="1"/>
                                </a:lnTo>
                                <a:lnTo>
                                  <a:pt x="160" y="0"/>
                                </a:lnTo>
                                <a:lnTo>
                                  <a:pt x="164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3" y="0"/>
                                </a:lnTo>
                                <a:lnTo>
                                  <a:pt x="176" y="0"/>
                                </a:lnTo>
                                <a:lnTo>
                                  <a:pt x="179" y="0"/>
                                </a:lnTo>
                                <a:lnTo>
                                  <a:pt x="181" y="0"/>
                                </a:lnTo>
                                <a:lnTo>
                                  <a:pt x="186" y="0"/>
                                </a:lnTo>
                                <a:lnTo>
                                  <a:pt x="189" y="0"/>
                                </a:lnTo>
                                <a:lnTo>
                                  <a:pt x="192" y="0"/>
                                </a:lnTo>
                                <a:lnTo>
                                  <a:pt x="195" y="1"/>
                                </a:lnTo>
                                <a:lnTo>
                                  <a:pt x="198" y="1"/>
                                </a:lnTo>
                                <a:lnTo>
                                  <a:pt x="201" y="3"/>
                                </a:lnTo>
                                <a:lnTo>
                                  <a:pt x="204" y="5"/>
                                </a:lnTo>
                                <a:lnTo>
                                  <a:pt x="209" y="7"/>
                                </a:lnTo>
                                <a:lnTo>
                                  <a:pt x="212" y="12"/>
                                </a:lnTo>
                                <a:lnTo>
                                  <a:pt x="211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2"/>
                                </a:lnTo>
                                <a:lnTo>
                                  <a:pt x="203" y="11"/>
                                </a:lnTo>
                                <a:lnTo>
                                  <a:pt x="199" y="11"/>
                                </a:lnTo>
                                <a:lnTo>
                                  <a:pt x="195" y="11"/>
                                </a:lnTo>
                                <a:lnTo>
                                  <a:pt x="190" y="11"/>
                                </a:lnTo>
                                <a:lnTo>
                                  <a:pt x="184" y="11"/>
                                </a:lnTo>
                                <a:lnTo>
                                  <a:pt x="180" y="12"/>
                                </a:lnTo>
                                <a:lnTo>
                                  <a:pt x="174" y="12"/>
                                </a:lnTo>
                                <a:lnTo>
                                  <a:pt x="168" y="12"/>
                                </a:lnTo>
                                <a:lnTo>
                                  <a:pt x="162" y="12"/>
                                </a:lnTo>
                                <a:lnTo>
                                  <a:pt x="158" y="13"/>
                                </a:lnTo>
                                <a:lnTo>
                                  <a:pt x="152" y="13"/>
                                </a:lnTo>
                                <a:lnTo>
                                  <a:pt x="149" y="13"/>
                                </a:lnTo>
                                <a:lnTo>
                                  <a:pt x="144" y="14"/>
                                </a:lnTo>
                                <a:lnTo>
                                  <a:pt x="141" y="15"/>
                                </a:lnTo>
                                <a:lnTo>
                                  <a:pt x="137" y="15"/>
                                </a:lnTo>
                                <a:lnTo>
                                  <a:pt x="135" y="15"/>
                                </a:lnTo>
                                <a:lnTo>
                                  <a:pt x="131" y="15"/>
                                </a:lnTo>
                                <a:lnTo>
                                  <a:pt x="130" y="16"/>
                                </a:lnTo>
                                <a:lnTo>
                                  <a:pt x="126" y="19"/>
                                </a:lnTo>
                                <a:lnTo>
                                  <a:pt x="122" y="21"/>
                                </a:lnTo>
                                <a:lnTo>
                                  <a:pt x="119" y="23"/>
                                </a:lnTo>
                                <a:lnTo>
                                  <a:pt x="121" y="27"/>
                                </a:lnTo>
                                <a:lnTo>
                                  <a:pt x="122" y="27"/>
                                </a:lnTo>
                                <a:lnTo>
                                  <a:pt x="127" y="28"/>
                                </a:lnTo>
                                <a:lnTo>
                                  <a:pt x="130" y="28"/>
                                </a:lnTo>
                                <a:lnTo>
                                  <a:pt x="134" y="29"/>
                                </a:lnTo>
                                <a:lnTo>
                                  <a:pt x="137" y="30"/>
                                </a:lnTo>
                                <a:lnTo>
                                  <a:pt x="141" y="30"/>
                                </a:lnTo>
                                <a:lnTo>
                                  <a:pt x="143" y="30"/>
                                </a:lnTo>
                                <a:lnTo>
                                  <a:pt x="143" y="31"/>
                                </a:lnTo>
                                <a:lnTo>
                                  <a:pt x="144" y="30"/>
                                </a:lnTo>
                                <a:lnTo>
                                  <a:pt x="147" y="29"/>
                                </a:lnTo>
                                <a:lnTo>
                                  <a:pt x="152" y="27"/>
                                </a:lnTo>
                                <a:lnTo>
                                  <a:pt x="158" y="25"/>
                                </a:lnTo>
                                <a:lnTo>
                                  <a:pt x="160" y="24"/>
                                </a:lnTo>
                                <a:lnTo>
                                  <a:pt x="164" y="24"/>
                                </a:lnTo>
                                <a:lnTo>
                                  <a:pt x="166" y="23"/>
                                </a:lnTo>
                                <a:lnTo>
                                  <a:pt x="169" y="23"/>
                                </a:lnTo>
                                <a:lnTo>
                                  <a:pt x="173" y="23"/>
                                </a:lnTo>
                                <a:lnTo>
                                  <a:pt x="177" y="25"/>
                                </a:lnTo>
                                <a:lnTo>
                                  <a:pt x="180" y="27"/>
                                </a:lnTo>
                                <a:lnTo>
                                  <a:pt x="183" y="30"/>
                                </a:lnTo>
                                <a:lnTo>
                                  <a:pt x="186" y="32"/>
                                </a:lnTo>
                                <a:lnTo>
                                  <a:pt x="189" y="37"/>
                                </a:lnTo>
                                <a:lnTo>
                                  <a:pt x="191" y="38"/>
                                </a:lnTo>
                                <a:lnTo>
                                  <a:pt x="192" y="41"/>
                                </a:lnTo>
                                <a:lnTo>
                                  <a:pt x="191" y="42"/>
                                </a:lnTo>
                                <a:lnTo>
                                  <a:pt x="189" y="42"/>
                                </a:lnTo>
                                <a:lnTo>
                                  <a:pt x="186" y="42"/>
                                </a:lnTo>
                                <a:lnTo>
                                  <a:pt x="181" y="42"/>
                                </a:lnTo>
                                <a:lnTo>
                                  <a:pt x="177" y="42"/>
                                </a:lnTo>
                                <a:lnTo>
                                  <a:pt x="175" y="42"/>
                                </a:lnTo>
                                <a:lnTo>
                                  <a:pt x="172" y="42"/>
                                </a:lnTo>
                                <a:lnTo>
                                  <a:pt x="169" y="42"/>
                                </a:lnTo>
                                <a:lnTo>
                                  <a:pt x="166" y="42"/>
                                </a:lnTo>
                                <a:lnTo>
                                  <a:pt x="162" y="42"/>
                                </a:lnTo>
                                <a:lnTo>
                                  <a:pt x="159" y="43"/>
                                </a:lnTo>
                                <a:lnTo>
                                  <a:pt x="157" y="43"/>
                                </a:lnTo>
                                <a:lnTo>
                                  <a:pt x="151" y="45"/>
                                </a:lnTo>
                                <a:lnTo>
                                  <a:pt x="147" y="47"/>
                                </a:lnTo>
                                <a:lnTo>
                                  <a:pt x="145" y="48"/>
                                </a:lnTo>
                                <a:lnTo>
                                  <a:pt x="143" y="48"/>
                                </a:lnTo>
                                <a:lnTo>
                                  <a:pt x="141" y="50"/>
                                </a:lnTo>
                                <a:lnTo>
                                  <a:pt x="137" y="51"/>
                                </a:lnTo>
                                <a:lnTo>
                                  <a:pt x="135" y="54"/>
                                </a:lnTo>
                                <a:lnTo>
                                  <a:pt x="131" y="55"/>
                                </a:lnTo>
                                <a:lnTo>
                                  <a:pt x="129" y="57"/>
                                </a:lnTo>
                                <a:lnTo>
                                  <a:pt x="127" y="59"/>
                                </a:lnTo>
                                <a:lnTo>
                                  <a:pt x="123" y="61"/>
                                </a:lnTo>
                                <a:lnTo>
                                  <a:pt x="120" y="64"/>
                                </a:lnTo>
                                <a:lnTo>
                                  <a:pt x="117" y="65"/>
                                </a:lnTo>
                                <a:lnTo>
                                  <a:pt x="115" y="68"/>
                                </a:lnTo>
                                <a:lnTo>
                                  <a:pt x="112" y="70"/>
                                </a:lnTo>
                                <a:lnTo>
                                  <a:pt x="111" y="75"/>
                                </a:lnTo>
                                <a:lnTo>
                                  <a:pt x="111" y="75"/>
                                </a:lnTo>
                                <a:lnTo>
                                  <a:pt x="113" y="75"/>
                                </a:lnTo>
                                <a:lnTo>
                                  <a:pt x="115" y="75"/>
                                </a:lnTo>
                                <a:lnTo>
                                  <a:pt x="120" y="76"/>
                                </a:lnTo>
                                <a:lnTo>
                                  <a:pt x="123" y="78"/>
                                </a:lnTo>
                                <a:lnTo>
                                  <a:pt x="128" y="81"/>
                                </a:lnTo>
                                <a:lnTo>
                                  <a:pt x="131" y="83"/>
                                </a:lnTo>
                                <a:lnTo>
                                  <a:pt x="134" y="86"/>
                                </a:lnTo>
                                <a:lnTo>
                                  <a:pt x="135" y="88"/>
                                </a:lnTo>
                                <a:lnTo>
                                  <a:pt x="135" y="91"/>
                                </a:lnTo>
                                <a:lnTo>
                                  <a:pt x="136" y="94"/>
                                </a:lnTo>
                                <a:lnTo>
                                  <a:pt x="136" y="97"/>
                                </a:lnTo>
                                <a:lnTo>
                                  <a:pt x="136" y="102"/>
                                </a:lnTo>
                                <a:lnTo>
                                  <a:pt x="136" y="105"/>
                                </a:lnTo>
                                <a:lnTo>
                                  <a:pt x="136" y="110"/>
                                </a:lnTo>
                                <a:lnTo>
                                  <a:pt x="136" y="114"/>
                                </a:lnTo>
                                <a:lnTo>
                                  <a:pt x="135" y="118"/>
                                </a:lnTo>
                                <a:lnTo>
                                  <a:pt x="135" y="122"/>
                                </a:lnTo>
                                <a:lnTo>
                                  <a:pt x="134" y="125"/>
                                </a:lnTo>
                                <a:lnTo>
                                  <a:pt x="134" y="130"/>
                                </a:lnTo>
                                <a:lnTo>
                                  <a:pt x="132" y="132"/>
                                </a:lnTo>
                                <a:lnTo>
                                  <a:pt x="131" y="136"/>
                                </a:lnTo>
                                <a:lnTo>
                                  <a:pt x="130" y="138"/>
                                </a:lnTo>
                                <a:lnTo>
                                  <a:pt x="130" y="139"/>
                                </a:lnTo>
                                <a:lnTo>
                                  <a:pt x="127" y="141"/>
                                </a:lnTo>
                                <a:lnTo>
                                  <a:pt x="124" y="143"/>
                                </a:lnTo>
                                <a:lnTo>
                                  <a:pt x="121" y="145"/>
                                </a:lnTo>
                                <a:lnTo>
                                  <a:pt x="119" y="148"/>
                                </a:lnTo>
                                <a:lnTo>
                                  <a:pt x="113" y="150"/>
                                </a:lnTo>
                                <a:lnTo>
                                  <a:pt x="112" y="151"/>
                                </a:lnTo>
                                <a:lnTo>
                                  <a:pt x="114" y="152"/>
                                </a:lnTo>
                                <a:lnTo>
                                  <a:pt x="116" y="152"/>
                                </a:lnTo>
                                <a:lnTo>
                                  <a:pt x="120" y="154"/>
                                </a:lnTo>
                                <a:lnTo>
                                  <a:pt x="123" y="154"/>
                                </a:lnTo>
                                <a:lnTo>
                                  <a:pt x="128" y="154"/>
                                </a:lnTo>
                                <a:lnTo>
                                  <a:pt x="132" y="152"/>
                                </a:lnTo>
                                <a:lnTo>
                                  <a:pt x="137" y="151"/>
                                </a:lnTo>
                                <a:lnTo>
                                  <a:pt x="138" y="150"/>
                                </a:lnTo>
                                <a:lnTo>
                                  <a:pt x="142" y="148"/>
                                </a:lnTo>
                                <a:lnTo>
                                  <a:pt x="145" y="146"/>
                                </a:lnTo>
                                <a:lnTo>
                                  <a:pt x="151" y="143"/>
                                </a:lnTo>
                                <a:lnTo>
                                  <a:pt x="156" y="140"/>
                                </a:lnTo>
                                <a:lnTo>
                                  <a:pt x="160" y="138"/>
                                </a:lnTo>
                                <a:lnTo>
                                  <a:pt x="164" y="136"/>
                                </a:lnTo>
                                <a:lnTo>
                                  <a:pt x="166" y="134"/>
                                </a:lnTo>
                                <a:lnTo>
                                  <a:pt x="169" y="133"/>
                                </a:lnTo>
                                <a:lnTo>
                                  <a:pt x="173" y="131"/>
                                </a:lnTo>
                                <a:lnTo>
                                  <a:pt x="177" y="128"/>
                                </a:lnTo>
                                <a:lnTo>
                                  <a:pt x="183" y="124"/>
                                </a:lnTo>
                                <a:lnTo>
                                  <a:pt x="189" y="121"/>
                                </a:lnTo>
                                <a:lnTo>
                                  <a:pt x="194" y="118"/>
                                </a:lnTo>
                                <a:lnTo>
                                  <a:pt x="198" y="115"/>
                                </a:lnTo>
                                <a:lnTo>
                                  <a:pt x="203" y="113"/>
                                </a:lnTo>
                                <a:lnTo>
                                  <a:pt x="205" y="110"/>
                                </a:lnTo>
                                <a:lnTo>
                                  <a:pt x="209" y="109"/>
                                </a:lnTo>
                                <a:lnTo>
                                  <a:pt x="212" y="106"/>
                                </a:lnTo>
                                <a:lnTo>
                                  <a:pt x="213" y="108"/>
                                </a:lnTo>
                                <a:lnTo>
                                  <a:pt x="212" y="112"/>
                                </a:lnTo>
                                <a:lnTo>
                                  <a:pt x="210" y="116"/>
                                </a:lnTo>
                                <a:lnTo>
                                  <a:pt x="207" y="122"/>
                                </a:lnTo>
                                <a:lnTo>
                                  <a:pt x="205" y="127"/>
                                </a:lnTo>
                                <a:lnTo>
                                  <a:pt x="203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25" y="123"/>
                                </a:lnTo>
                                <a:lnTo>
                                  <a:pt x="222" y="139"/>
                                </a:lnTo>
                                <a:lnTo>
                                  <a:pt x="221" y="139"/>
                                </a:lnTo>
                                <a:lnTo>
                                  <a:pt x="219" y="140"/>
                                </a:lnTo>
                                <a:lnTo>
                                  <a:pt x="217" y="142"/>
                                </a:lnTo>
                                <a:lnTo>
                                  <a:pt x="213" y="145"/>
                                </a:lnTo>
                                <a:lnTo>
                                  <a:pt x="209" y="147"/>
                                </a:lnTo>
                                <a:lnTo>
                                  <a:pt x="204" y="150"/>
                                </a:lnTo>
                                <a:lnTo>
                                  <a:pt x="198" y="154"/>
                                </a:lnTo>
                                <a:lnTo>
                                  <a:pt x="192" y="157"/>
                                </a:lnTo>
                                <a:lnTo>
                                  <a:pt x="190" y="159"/>
                                </a:lnTo>
                                <a:lnTo>
                                  <a:pt x="187" y="160"/>
                                </a:lnTo>
                                <a:lnTo>
                                  <a:pt x="183" y="161"/>
                                </a:lnTo>
                                <a:lnTo>
                                  <a:pt x="181" y="164"/>
                                </a:lnTo>
                                <a:lnTo>
                                  <a:pt x="175" y="167"/>
                                </a:lnTo>
                                <a:lnTo>
                                  <a:pt x="171" y="170"/>
                                </a:lnTo>
                                <a:lnTo>
                                  <a:pt x="165" y="173"/>
                                </a:lnTo>
                                <a:lnTo>
                                  <a:pt x="160" y="175"/>
                                </a:lnTo>
                                <a:lnTo>
                                  <a:pt x="157" y="177"/>
                                </a:lnTo>
                                <a:lnTo>
                                  <a:pt x="154" y="178"/>
                                </a:lnTo>
                                <a:lnTo>
                                  <a:pt x="149" y="178"/>
                                </a:lnTo>
                                <a:lnTo>
                                  <a:pt x="146" y="177"/>
                                </a:lnTo>
                                <a:lnTo>
                                  <a:pt x="143" y="175"/>
                                </a:lnTo>
                                <a:lnTo>
                                  <a:pt x="142" y="173"/>
                                </a:lnTo>
                                <a:lnTo>
                                  <a:pt x="139" y="168"/>
                                </a:lnTo>
                                <a:lnTo>
                                  <a:pt x="138" y="166"/>
                                </a:lnTo>
                                <a:lnTo>
                                  <a:pt x="137" y="166"/>
                                </a:lnTo>
                                <a:lnTo>
                                  <a:pt x="134" y="166"/>
                                </a:lnTo>
                                <a:lnTo>
                                  <a:pt x="130" y="165"/>
                                </a:lnTo>
                                <a:lnTo>
                                  <a:pt x="128" y="165"/>
                                </a:lnTo>
                                <a:lnTo>
                                  <a:pt x="124" y="165"/>
                                </a:lnTo>
                                <a:lnTo>
                                  <a:pt x="122" y="165"/>
                                </a:lnTo>
                                <a:lnTo>
                                  <a:pt x="119" y="165"/>
                                </a:lnTo>
                                <a:lnTo>
                                  <a:pt x="115" y="164"/>
                                </a:lnTo>
                                <a:lnTo>
                                  <a:pt x="112" y="164"/>
                                </a:lnTo>
                                <a:lnTo>
                                  <a:pt x="108" y="163"/>
                                </a:lnTo>
                                <a:lnTo>
                                  <a:pt x="105" y="163"/>
                                </a:lnTo>
                                <a:lnTo>
                                  <a:pt x="102" y="161"/>
                                </a:lnTo>
                                <a:lnTo>
                                  <a:pt x="99" y="161"/>
                                </a:lnTo>
                                <a:lnTo>
                                  <a:pt x="98" y="161"/>
                                </a:lnTo>
                                <a:lnTo>
                                  <a:pt x="96" y="161"/>
                                </a:lnTo>
                                <a:lnTo>
                                  <a:pt x="91" y="161"/>
                                </a:lnTo>
                                <a:lnTo>
                                  <a:pt x="87" y="161"/>
                                </a:lnTo>
                                <a:lnTo>
                                  <a:pt x="86" y="161"/>
                                </a:lnTo>
                                <a:lnTo>
                                  <a:pt x="85" y="159"/>
                                </a:lnTo>
                                <a:lnTo>
                                  <a:pt x="85" y="157"/>
                                </a:lnTo>
                                <a:lnTo>
                                  <a:pt x="87" y="154"/>
                                </a:lnTo>
                                <a:lnTo>
                                  <a:pt x="91" y="150"/>
                                </a:lnTo>
                                <a:lnTo>
                                  <a:pt x="96" y="146"/>
                                </a:lnTo>
                                <a:lnTo>
                                  <a:pt x="101" y="142"/>
                                </a:lnTo>
                                <a:lnTo>
                                  <a:pt x="107" y="138"/>
                                </a:lnTo>
                                <a:lnTo>
                                  <a:pt x="112" y="134"/>
                                </a:lnTo>
                                <a:lnTo>
                                  <a:pt x="115" y="130"/>
                                </a:lnTo>
                                <a:lnTo>
                                  <a:pt x="117" y="128"/>
                                </a:lnTo>
                                <a:lnTo>
                                  <a:pt x="117" y="124"/>
                                </a:lnTo>
                                <a:lnTo>
                                  <a:pt x="117" y="123"/>
                                </a:lnTo>
                                <a:lnTo>
                                  <a:pt x="117" y="120"/>
                                </a:lnTo>
                                <a:lnTo>
                                  <a:pt x="119" y="118"/>
                                </a:lnTo>
                                <a:lnTo>
                                  <a:pt x="117" y="113"/>
                                </a:lnTo>
                                <a:lnTo>
                                  <a:pt x="117" y="111"/>
                                </a:lnTo>
                                <a:lnTo>
                                  <a:pt x="117" y="108"/>
                                </a:lnTo>
                                <a:lnTo>
                                  <a:pt x="117" y="104"/>
                                </a:lnTo>
                                <a:lnTo>
                                  <a:pt x="116" y="101"/>
                                </a:lnTo>
                                <a:lnTo>
                                  <a:pt x="115" y="96"/>
                                </a:lnTo>
                                <a:lnTo>
                                  <a:pt x="115" y="94"/>
                                </a:lnTo>
                                <a:lnTo>
                                  <a:pt x="115" y="92"/>
                                </a:lnTo>
                                <a:lnTo>
                                  <a:pt x="113" y="87"/>
                                </a:lnTo>
                                <a:lnTo>
                                  <a:pt x="112" y="86"/>
                                </a:lnTo>
                                <a:lnTo>
                                  <a:pt x="109" y="86"/>
                                </a:lnTo>
                                <a:lnTo>
                                  <a:pt x="107" y="87"/>
                                </a:lnTo>
                                <a:lnTo>
                                  <a:pt x="105" y="90"/>
                                </a:lnTo>
                                <a:lnTo>
                                  <a:pt x="102" y="92"/>
                                </a:lnTo>
                                <a:lnTo>
                                  <a:pt x="99" y="95"/>
                                </a:lnTo>
                                <a:lnTo>
                                  <a:pt x="94" y="99"/>
                                </a:lnTo>
                                <a:lnTo>
                                  <a:pt x="91" y="102"/>
                                </a:lnTo>
                                <a:lnTo>
                                  <a:pt x="87" y="106"/>
                                </a:lnTo>
                                <a:lnTo>
                                  <a:pt x="83" y="110"/>
                                </a:lnTo>
                                <a:lnTo>
                                  <a:pt x="79" y="113"/>
                                </a:lnTo>
                                <a:lnTo>
                                  <a:pt x="76" y="116"/>
                                </a:lnTo>
                                <a:lnTo>
                                  <a:pt x="73" y="121"/>
                                </a:lnTo>
                                <a:lnTo>
                                  <a:pt x="69" y="123"/>
                                </a:lnTo>
                                <a:lnTo>
                                  <a:pt x="66" y="125"/>
                                </a:lnTo>
                                <a:lnTo>
                                  <a:pt x="64" y="128"/>
                                </a:lnTo>
                                <a:lnTo>
                                  <a:pt x="63" y="129"/>
                                </a:lnTo>
                                <a:lnTo>
                                  <a:pt x="60" y="131"/>
                                </a:lnTo>
                                <a:lnTo>
                                  <a:pt x="55" y="134"/>
                                </a:lnTo>
                                <a:lnTo>
                                  <a:pt x="52" y="136"/>
                                </a:lnTo>
                                <a:lnTo>
                                  <a:pt x="48" y="139"/>
                                </a:lnTo>
                                <a:lnTo>
                                  <a:pt x="45" y="141"/>
                                </a:lnTo>
                                <a:lnTo>
                                  <a:pt x="43" y="145"/>
                                </a:lnTo>
                                <a:lnTo>
                                  <a:pt x="39" y="146"/>
                                </a:lnTo>
                                <a:lnTo>
                                  <a:pt x="36" y="149"/>
                                </a:lnTo>
                                <a:lnTo>
                                  <a:pt x="33" y="151"/>
                                </a:lnTo>
                                <a:lnTo>
                                  <a:pt x="30" y="155"/>
                                </a:lnTo>
                                <a:lnTo>
                                  <a:pt x="28" y="158"/>
                                </a:lnTo>
                                <a:lnTo>
                                  <a:pt x="25" y="161"/>
                                </a:lnTo>
                                <a:lnTo>
                                  <a:pt x="23" y="164"/>
                                </a:lnTo>
                                <a:lnTo>
                                  <a:pt x="23" y="167"/>
                                </a:lnTo>
                                <a:lnTo>
                                  <a:pt x="22" y="170"/>
                                </a:lnTo>
                                <a:lnTo>
                                  <a:pt x="22" y="174"/>
                                </a:lnTo>
                                <a:lnTo>
                                  <a:pt x="23" y="178"/>
                                </a:lnTo>
                                <a:lnTo>
                                  <a:pt x="24" y="184"/>
                                </a:lnTo>
                                <a:lnTo>
                                  <a:pt x="25" y="187"/>
                                </a:lnTo>
                                <a:lnTo>
                                  <a:pt x="26" y="190"/>
                                </a:lnTo>
                                <a:lnTo>
                                  <a:pt x="29" y="193"/>
                                </a:lnTo>
                                <a:lnTo>
                                  <a:pt x="30" y="195"/>
                                </a:lnTo>
                                <a:lnTo>
                                  <a:pt x="31" y="199"/>
                                </a:lnTo>
                                <a:lnTo>
                                  <a:pt x="33" y="202"/>
                                </a:lnTo>
                                <a:lnTo>
                                  <a:pt x="34" y="204"/>
                                </a:lnTo>
                                <a:lnTo>
                                  <a:pt x="37" y="208"/>
                                </a:lnTo>
                                <a:lnTo>
                                  <a:pt x="38" y="210"/>
                                </a:lnTo>
                                <a:lnTo>
                                  <a:pt x="39" y="213"/>
                                </a:lnTo>
                                <a:lnTo>
                                  <a:pt x="41" y="216"/>
                                </a:lnTo>
                                <a:lnTo>
                                  <a:pt x="43" y="220"/>
                                </a:lnTo>
                                <a:lnTo>
                                  <a:pt x="44" y="222"/>
                                </a:lnTo>
                                <a:lnTo>
                                  <a:pt x="46" y="225"/>
                                </a:lnTo>
                                <a:lnTo>
                                  <a:pt x="47" y="228"/>
                                </a:lnTo>
                                <a:lnTo>
                                  <a:pt x="49" y="231"/>
                                </a:lnTo>
                                <a:lnTo>
                                  <a:pt x="52" y="236"/>
                                </a:lnTo>
                                <a:lnTo>
                                  <a:pt x="54" y="241"/>
                                </a:lnTo>
                                <a:lnTo>
                                  <a:pt x="55" y="245"/>
                                </a:lnTo>
                                <a:lnTo>
                                  <a:pt x="58" y="248"/>
                                </a:lnTo>
                                <a:lnTo>
                                  <a:pt x="58" y="249"/>
                                </a:lnTo>
                                <a:lnTo>
                                  <a:pt x="58" y="252"/>
                                </a:lnTo>
                                <a:lnTo>
                                  <a:pt x="58" y="255"/>
                                </a:lnTo>
                                <a:lnTo>
                                  <a:pt x="58" y="258"/>
                                </a:lnTo>
                                <a:lnTo>
                                  <a:pt x="56" y="260"/>
                                </a:lnTo>
                                <a:lnTo>
                                  <a:pt x="56" y="265"/>
                                </a:lnTo>
                                <a:lnTo>
                                  <a:pt x="56" y="269"/>
                                </a:lnTo>
                                <a:lnTo>
                                  <a:pt x="56" y="274"/>
                                </a:lnTo>
                                <a:lnTo>
                                  <a:pt x="56" y="278"/>
                                </a:lnTo>
                                <a:lnTo>
                                  <a:pt x="55" y="284"/>
                                </a:lnTo>
                                <a:lnTo>
                                  <a:pt x="55" y="288"/>
                                </a:lnTo>
                                <a:lnTo>
                                  <a:pt x="55" y="294"/>
                                </a:lnTo>
                                <a:lnTo>
                                  <a:pt x="55" y="296"/>
                                </a:lnTo>
                                <a:lnTo>
                                  <a:pt x="55" y="300"/>
                                </a:lnTo>
                                <a:lnTo>
                                  <a:pt x="55" y="302"/>
                                </a:lnTo>
                                <a:lnTo>
                                  <a:pt x="55" y="305"/>
                                </a:lnTo>
                                <a:lnTo>
                                  <a:pt x="54" y="308"/>
                                </a:lnTo>
                                <a:lnTo>
                                  <a:pt x="54" y="311"/>
                                </a:lnTo>
                                <a:lnTo>
                                  <a:pt x="54" y="314"/>
                                </a:lnTo>
                                <a:lnTo>
                                  <a:pt x="54" y="318"/>
                                </a:lnTo>
                                <a:lnTo>
                                  <a:pt x="54" y="320"/>
                                </a:lnTo>
                                <a:lnTo>
                                  <a:pt x="54" y="323"/>
                                </a:lnTo>
                                <a:lnTo>
                                  <a:pt x="53" y="325"/>
                                </a:lnTo>
                                <a:lnTo>
                                  <a:pt x="53" y="329"/>
                                </a:lnTo>
                                <a:lnTo>
                                  <a:pt x="53" y="331"/>
                                </a:lnTo>
                                <a:lnTo>
                                  <a:pt x="53" y="334"/>
                                </a:lnTo>
                                <a:lnTo>
                                  <a:pt x="53" y="337"/>
                                </a:lnTo>
                                <a:lnTo>
                                  <a:pt x="53" y="339"/>
                                </a:lnTo>
                                <a:lnTo>
                                  <a:pt x="52" y="345"/>
                                </a:lnTo>
                                <a:lnTo>
                                  <a:pt x="52" y="350"/>
                                </a:lnTo>
                                <a:lnTo>
                                  <a:pt x="52" y="356"/>
                                </a:lnTo>
                                <a:lnTo>
                                  <a:pt x="52" y="360"/>
                                </a:lnTo>
                                <a:lnTo>
                                  <a:pt x="52" y="365"/>
                                </a:lnTo>
                                <a:lnTo>
                                  <a:pt x="52" y="369"/>
                                </a:lnTo>
                                <a:lnTo>
                                  <a:pt x="52" y="374"/>
                                </a:lnTo>
                                <a:lnTo>
                                  <a:pt x="52" y="377"/>
                                </a:lnTo>
                                <a:lnTo>
                                  <a:pt x="52" y="381"/>
                                </a:lnTo>
                                <a:lnTo>
                                  <a:pt x="53" y="384"/>
                                </a:lnTo>
                                <a:lnTo>
                                  <a:pt x="53" y="386"/>
                                </a:lnTo>
                                <a:lnTo>
                                  <a:pt x="54" y="388"/>
                                </a:lnTo>
                                <a:lnTo>
                                  <a:pt x="55" y="392"/>
                                </a:lnTo>
                                <a:lnTo>
                                  <a:pt x="58" y="396"/>
                                </a:lnTo>
                                <a:lnTo>
                                  <a:pt x="59" y="399"/>
                                </a:lnTo>
                                <a:lnTo>
                                  <a:pt x="60" y="401"/>
                                </a:lnTo>
                                <a:lnTo>
                                  <a:pt x="60" y="404"/>
                                </a:lnTo>
                                <a:lnTo>
                                  <a:pt x="62" y="408"/>
                                </a:lnTo>
                                <a:lnTo>
                                  <a:pt x="63" y="410"/>
                                </a:lnTo>
                                <a:lnTo>
                                  <a:pt x="64" y="413"/>
                                </a:lnTo>
                                <a:lnTo>
                                  <a:pt x="66" y="415"/>
                                </a:lnTo>
                                <a:lnTo>
                                  <a:pt x="68" y="419"/>
                                </a:lnTo>
                                <a:lnTo>
                                  <a:pt x="69" y="422"/>
                                </a:lnTo>
                                <a:lnTo>
                                  <a:pt x="70" y="426"/>
                                </a:lnTo>
                                <a:lnTo>
                                  <a:pt x="71" y="429"/>
                                </a:lnTo>
                                <a:lnTo>
                                  <a:pt x="74" y="432"/>
                                </a:lnTo>
                                <a:lnTo>
                                  <a:pt x="75" y="436"/>
                                </a:lnTo>
                                <a:lnTo>
                                  <a:pt x="76" y="438"/>
                                </a:lnTo>
                                <a:lnTo>
                                  <a:pt x="77" y="441"/>
                                </a:lnTo>
                                <a:lnTo>
                                  <a:pt x="78" y="445"/>
                                </a:lnTo>
                                <a:lnTo>
                                  <a:pt x="79" y="447"/>
                                </a:lnTo>
                                <a:lnTo>
                                  <a:pt x="81" y="450"/>
                                </a:lnTo>
                                <a:lnTo>
                                  <a:pt x="82" y="452"/>
                                </a:lnTo>
                                <a:lnTo>
                                  <a:pt x="83" y="456"/>
                                </a:lnTo>
                                <a:lnTo>
                                  <a:pt x="83" y="459"/>
                                </a:lnTo>
                                <a:lnTo>
                                  <a:pt x="84" y="464"/>
                                </a:lnTo>
                                <a:lnTo>
                                  <a:pt x="85" y="467"/>
                                </a:lnTo>
                                <a:lnTo>
                                  <a:pt x="85" y="469"/>
                                </a:lnTo>
                                <a:lnTo>
                                  <a:pt x="84" y="473"/>
                                </a:lnTo>
                                <a:lnTo>
                                  <a:pt x="83" y="474"/>
                                </a:lnTo>
                                <a:lnTo>
                                  <a:pt x="79" y="475"/>
                                </a:lnTo>
                                <a:lnTo>
                                  <a:pt x="77" y="477"/>
                                </a:lnTo>
                                <a:lnTo>
                                  <a:pt x="73" y="478"/>
                                </a:lnTo>
                                <a:lnTo>
                                  <a:pt x="71" y="478"/>
                                </a:lnTo>
                                <a:lnTo>
                                  <a:pt x="71" y="4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Freeform 300"/>
                        <wps:cNvSpPr>
                          <a:spLocks/>
                        </wps:cNvSpPr>
                        <wps:spPr bwMode="auto">
                          <a:xfrm>
                            <a:off x="37465" y="125730"/>
                            <a:ext cx="158115" cy="119380"/>
                          </a:xfrm>
                          <a:custGeom>
                            <a:avLst/>
                            <a:gdLst>
                              <a:gd name="T0" fmla="*/ 133 w 747"/>
                              <a:gd name="T1" fmla="*/ 131 h 564"/>
                              <a:gd name="T2" fmla="*/ 118 w 747"/>
                              <a:gd name="T3" fmla="*/ 178 h 564"/>
                              <a:gd name="T4" fmla="*/ 98 w 747"/>
                              <a:gd name="T5" fmla="*/ 217 h 564"/>
                              <a:gd name="T6" fmla="*/ 67 w 747"/>
                              <a:gd name="T7" fmla="*/ 263 h 564"/>
                              <a:gd name="T8" fmla="*/ 36 w 747"/>
                              <a:gd name="T9" fmla="*/ 314 h 564"/>
                              <a:gd name="T10" fmla="*/ 10 w 747"/>
                              <a:gd name="T11" fmla="*/ 368 h 564"/>
                              <a:gd name="T12" fmla="*/ 0 w 747"/>
                              <a:gd name="T13" fmla="*/ 413 h 564"/>
                              <a:gd name="T14" fmla="*/ 7 w 747"/>
                              <a:gd name="T15" fmla="*/ 458 h 564"/>
                              <a:gd name="T16" fmla="*/ 29 w 747"/>
                              <a:gd name="T17" fmla="*/ 504 h 564"/>
                              <a:gd name="T18" fmla="*/ 95 w 747"/>
                              <a:gd name="T19" fmla="*/ 559 h 564"/>
                              <a:gd name="T20" fmla="*/ 169 w 747"/>
                              <a:gd name="T21" fmla="*/ 561 h 564"/>
                              <a:gd name="T22" fmla="*/ 236 w 747"/>
                              <a:gd name="T23" fmla="*/ 525 h 564"/>
                              <a:gd name="T24" fmla="*/ 275 w 747"/>
                              <a:gd name="T25" fmla="*/ 464 h 564"/>
                              <a:gd name="T26" fmla="*/ 288 w 747"/>
                              <a:gd name="T27" fmla="*/ 399 h 564"/>
                              <a:gd name="T28" fmla="*/ 283 w 747"/>
                              <a:gd name="T29" fmla="*/ 352 h 564"/>
                              <a:gd name="T30" fmla="*/ 273 w 747"/>
                              <a:gd name="T31" fmla="*/ 286 h 564"/>
                              <a:gd name="T32" fmla="*/ 265 w 747"/>
                              <a:gd name="T33" fmla="*/ 225 h 564"/>
                              <a:gd name="T34" fmla="*/ 261 w 747"/>
                              <a:gd name="T35" fmla="*/ 181 h 564"/>
                              <a:gd name="T36" fmla="*/ 273 w 747"/>
                              <a:gd name="T37" fmla="*/ 143 h 564"/>
                              <a:gd name="T38" fmla="*/ 306 w 747"/>
                              <a:gd name="T39" fmla="*/ 98 h 564"/>
                              <a:gd name="T40" fmla="*/ 343 w 747"/>
                              <a:gd name="T41" fmla="*/ 54 h 564"/>
                              <a:gd name="T42" fmla="*/ 394 w 747"/>
                              <a:gd name="T43" fmla="*/ 80 h 564"/>
                              <a:gd name="T44" fmla="*/ 454 w 747"/>
                              <a:gd name="T45" fmla="*/ 101 h 564"/>
                              <a:gd name="T46" fmla="*/ 526 w 747"/>
                              <a:gd name="T47" fmla="*/ 115 h 564"/>
                              <a:gd name="T48" fmla="*/ 605 w 747"/>
                              <a:gd name="T49" fmla="*/ 110 h 564"/>
                              <a:gd name="T50" fmla="*/ 667 w 747"/>
                              <a:gd name="T51" fmla="*/ 94 h 564"/>
                              <a:gd name="T52" fmla="*/ 721 w 747"/>
                              <a:gd name="T53" fmla="*/ 65 h 564"/>
                              <a:gd name="T54" fmla="*/ 705 w 747"/>
                              <a:gd name="T55" fmla="*/ 52 h 564"/>
                              <a:gd name="T56" fmla="*/ 647 w 747"/>
                              <a:gd name="T57" fmla="*/ 85 h 564"/>
                              <a:gd name="T58" fmla="*/ 605 w 747"/>
                              <a:gd name="T59" fmla="*/ 99 h 564"/>
                              <a:gd name="T60" fmla="*/ 557 w 747"/>
                              <a:gd name="T61" fmla="*/ 103 h 564"/>
                              <a:gd name="T62" fmla="*/ 507 w 747"/>
                              <a:gd name="T63" fmla="*/ 98 h 564"/>
                              <a:gd name="T64" fmla="*/ 455 w 747"/>
                              <a:gd name="T65" fmla="*/ 87 h 564"/>
                              <a:gd name="T66" fmla="*/ 401 w 747"/>
                              <a:gd name="T67" fmla="*/ 70 h 564"/>
                              <a:gd name="T68" fmla="*/ 345 w 747"/>
                              <a:gd name="T69" fmla="*/ 44 h 564"/>
                              <a:gd name="T70" fmla="*/ 326 w 747"/>
                              <a:gd name="T71" fmla="*/ 4 h 564"/>
                              <a:gd name="T72" fmla="*/ 269 w 747"/>
                              <a:gd name="T73" fmla="*/ 6 h 564"/>
                              <a:gd name="T74" fmla="*/ 283 w 747"/>
                              <a:gd name="T75" fmla="*/ 12 h 564"/>
                              <a:gd name="T76" fmla="*/ 318 w 747"/>
                              <a:gd name="T77" fmla="*/ 23 h 564"/>
                              <a:gd name="T78" fmla="*/ 316 w 747"/>
                              <a:gd name="T79" fmla="*/ 72 h 564"/>
                              <a:gd name="T80" fmla="*/ 288 w 747"/>
                              <a:gd name="T81" fmla="*/ 53 h 564"/>
                              <a:gd name="T82" fmla="*/ 280 w 747"/>
                              <a:gd name="T83" fmla="*/ 95 h 564"/>
                              <a:gd name="T84" fmla="*/ 243 w 747"/>
                              <a:gd name="T85" fmla="*/ 139 h 564"/>
                              <a:gd name="T86" fmla="*/ 246 w 747"/>
                              <a:gd name="T87" fmla="*/ 153 h 564"/>
                              <a:gd name="T88" fmla="*/ 247 w 747"/>
                              <a:gd name="T89" fmla="*/ 197 h 564"/>
                              <a:gd name="T90" fmla="*/ 250 w 747"/>
                              <a:gd name="T91" fmla="*/ 248 h 564"/>
                              <a:gd name="T92" fmla="*/ 253 w 747"/>
                              <a:gd name="T93" fmla="*/ 297 h 564"/>
                              <a:gd name="T94" fmla="*/ 259 w 747"/>
                              <a:gd name="T95" fmla="*/ 351 h 564"/>
                              <a:gd name="T96" fmla="*/ 263 w 747"/>
                              <a:gd name="T97" fmla="*/ 397 h 564"/>
                              <a:gd name="T98" fmla="*/ 260 w 747"/>
                              <a:gd name="T99" fmla="*/ 441 h 564"/>
                              <a:gd name="T100" fmla="*/ 245 w 747"/>
                              <a:gd name="T101" fmla="*/ 485 h 564"/>
                              <a:gd name="T102" fmla="*/ 200 w 747"/>
                              <a:gd name="T103" fmla="*/ 528 h 564"/>
                              <a:gd name="T104" fmla="*/ 132 w 747"/>
                              <a:gd name="T105" fmla="*/ 546 h 564"/>
                              <a:gd name="T106" fmla="*/ 77 w 747"/>
                              <a:gd name="T107" fmla="*/ 530 h 564"/>
                              <a:gd name="T108" fmla="*/ 34 w 747"/>
                              <a:gd name="T109" fmla="*/ 478 h 564"/>
                              <a:gd name="T110" fmla="*/ 19 w 747"/>
                              <a:gd name="T111" fmla="*/ 418 h 564"/>
                              <a:gd name="T112" fmla="*/ 27 w 747"/>
                              <a:gd name="T113" fmla="*/ 376 h 564"/>
                              <a:gd name="T114" fmla="*/ 51 w 747"/>
                              <a:gd name="T115" fmla="*/ 325 h 564"/>
                              <a:gd name="T116" fmla="*/ 82 w 747"/>
                              <a:gd name="T117" fmla="*/ 272 h 564"/>
                              <a:gd name="T118" fmla="*/ 111 w 747"/>
                              <a:gd name="T119" fmla="*/ 224 h 564"/>
                              <a:gd name="T120" fmla="*/ 139 w 747"/>
                              <a:gd name="T121" fmla="*/ 181 h 564"/>
                              <a:gd name="T122" fmla="*/ 155 w 747"/>
                              <a:gd name="T123" fmla="*/ 126 h 564"/>
                              <a:gd name="T124" fmla="*/ 163 w 747"/>
                              <a:gd name="T125" fmla="*/ 83 h 5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747" h="564">
                                <a:moveTo>
                                  <a:pt x="150" y="81"/>
                                </a:moveTo>
                                <a:lnTo>
                                  <a:pt x="149" y="82"/>
                                </a:lnTo>
                                <a:lnTo>
                                  <a:pt x="148" y="86"/>
                                </a:lnTo>
                                <a:lnTo>
                                  <a:pt x="147" y="87"/>
                                </a:lnTo>
                                <a:lnTo>
                                  <a:pt x="146" y="91"/>
                                </a:lnTo>
                                <a:lnTo>
                                  <a:pt x="145" y="94"/>
                                </a:lnTo>
                                <a:lnTo>
                                  <a:pt x="143" y="98"/>
                                </a:lnTo>
                                <a:lnTo>
                                  <a:pt x="142" y="103"/>
                                </a:lnTo>
                                <a:lnTo>
                                  <a:pt x="140" y="107"/>
                                </a:lnTo>
                                <a:lnTo>
                                  <a:pt x="139" y="112"/>
                                </a:lnTo>
                                <a:lnTo>
                                  <a:pt x="138" y="117"/>
                                </a:lnTo>
                                <a:lnTo>
                                  <a:pt x="135" y="123"/>
                                </a:lnTo>
                                <a:lnTo>
                                  <a:pt x="134" y="128"/>
                                </a:lnTo>
                                <a:lnTo>
                                  <a:pt x="133" y="131"/>
                                </a:lnTo>
                                <a:lnTo>
                                  <a:pt x="133" y="134"/>
                                </a:lnTo>
                                <a:lnTo>
                                  <a:pt x="132" y="136"/>
                                </a:lnTo>
                                <a:lnTo>
                                  <a:pt x="131" y="140"/>
                                </a:lnTo>
                                <a:lnTo>
                                  <a:pt x="130" y="142"/>
                                </a:lnTo>
                                <a:lnTo>
                                  <a:pt x="128" y="145"/>
                                </a:lnTo>
                                <a:lnTo>
                                  <a:pt x="127" y="147"/>
                                </a:lnTo>
                                <a:lnTo>
                                  <a:pt x="127" y="151"/>
                                </a:lnTo>
                                <a:lnTo>
                                  <a:pt x="126" y="153"/>
                                </a:lnTo>
                                <a:lnTo>
                                  <a:pt x="125" y="156"/>
                                </a:lnTo>
                                <a:lnTo>
                                  <a:pt x="124" y="159"/>
                                </a:lnTo>
                                <a:lnTo>
                                  <a:pt x="123" y="162"/>
                                </a:lnTo>
                                <a:lnTo>
                                  <a:pt x="122" y="168"/>
                                </a:lnTo>
                                <a:lnTo>
                                  <a:pt x="119" y="172"/>
                                </a:lnTo>
                                <a:lnTo>
                                  <a:pt x="118" y="178"/>
                                </a:lnTo>
                                <a:lnTo>
                                  <a:pt x="117" y="182"/>
                                </a:lnTo>
                                <a:lnTo>
                                  <a:pt x="115" y="187"/>
                                </a:lnTo>
                                <a:lnTo>
                                  <a:pt x="113" y="190"/>
                                </a:lnTo>
                                <a:lnTo>
                                  <a:pt x="112" y="195"/>
                                </a:lnTo>
                                <a:lnTo>
                                  <a:pt x="111" y="198"/>
                                </a:lnTo>
                                <a:lnTo>
                                  <a:pt x="110" y="200"/>
                                </a:lnTo>
                                <a:lnTo>
                                  <a:pt x="109" y="203"/>
                                </a:lnTo>
                                <a:lnTo>
                                  <a:pt x="108" y="204"/>
                                </a:lnTo>
                                <a:lnTo>
                                  <a:pt x="108" y="206"/>
                                </a:lnTo>
                                <a:lnTo>
                                  <a:pt x="107" y="206"/>
                                </a:lnTo>
                                <a:lnTo>
                                  <a:pt x="105" y="208"/>
                                </a:lnTo>
                                <a:lnTo>
                                  <a:pt x="103" y="210"/>
                                </a:lnTo>
                                <a:lnTo>
                                  <a:pt x="102" y="214"/>
                                </a:lnTo>
                                <a:lnTo>
                                  <a:pt x="98" y="217"/>
                                </a:lnTo>
                                <a:lnTo>
                                  <a:pt x="96" y="222"/>
                                </a:lnTo>
                                <a:lnTo>
                                  <a:pt x="93" y="225"/>
                                </a:lnTo>
                                <a:lnTo>
                                  <a:pt x="90" y="231"/>
                                </a:lnTo>
                                <a:lnTo>
                                  <a:pt x="88" y="233"/>
                                </a:lnTo>
                                <a:lnTo>
                                  <a:pt x="86" y="235"/>
                                </a:lnTo>
                                <a:lnTo>
                                  <a:pt x="83" y="239"/>
                                </a:lnTo>
                                <a:lnTo>
                                  <a:pt x="82" y="241"/>
                                </a:lnTo>
                                <a:lnTo>
                                  <a:pt x="80" y="243"/>
                                </a:lnTo>
                                <a:lnTo>
                                  <a:pt x="78" y="246"/>
                                </a:lnTo>
                                <a:lnTo>
                                  <a:pt x="75" y="250"/>
                                </a:lnTo>
                                <a:lnTo>
                                  <a:pt x="74" y="253"/>
                                </a:lnTo>
                                <a:lnTo>
                                  <a:pt x="71" y="256"/>
                                </a:lnTo>
                                <a:lnTo>
                                  <a:pt x="68" y="260"/>
                                </a:lnTo>
                                <a:lnTo>
                                  <a:pt x="67" y="263"/>
                                </a:lnTo>
                                <a:lnTo>
                                  <a:pt x="65" y="267"/>
                                </a:lnTo>
                                <a:lnTo>
                                  <a:pt x="63" y="270"/>
                                </a:lnTo>
                                <a:lnTo>
                                  <a:pt x="60" y="273"/>
                                </a:lnTo>
                                <a:lnTo>
                                  <a:pt x="58" y="277"/>
                                </a:lnTo>
                                <a:lnTo>
                                  <a:pt x="57" y="281"/>
                                </a:lnTo>
                                <a:lnTo>
                                  <a:pt x="53" y="285"/>
                                </a:lnTo>
                                <a:lnTo>
                                  <a:pt x="52" y="288"/>
                                </a:lnTo>
                                <a:lnTo>
                                  <a:pt x="49" y="291"/>
                                </a:lnTo>
                                <a:lnTo>
                                  <a:pt x="47" y="296"/>
                                </a:lnTo>
                                <a:lnTo>
                                  <a:pt x="44" y="299"/>
                                </a:lnTo>
                                <a:lnTo>
                                  <a:pt x="42" y="303"/>
                                </a:lnTo>
                                <a:lnTo>
                                  <a:pt x="40" y="307"/>
                                </a:lnTo>
                                <a:lnTo>
                                  <a:pt x="38" y="310"/>
                                </a:lnTo>
                                <a:lnTo>
                                  <a:pt x="36" y="314"/>
                                </a:lnTo>
                                <a:lnTo>
                                  <a:pt x="34" y="318"/>
                                </a:lnTo>
                                <a:lnTo>
                                  <a:pt x="32" y="322"/>
                                </a:lnTo>
                                <a:lnTo>
                                  <a:pt x="29" y="326"/>
                                </a:lnTo>
                                <a:lnTo>
                                  <a:pt x="27" y="330"/>
                                </a:lnTo>
                                <a:lnTo>
                                  <a:pt x="25" y="334"/>
                                </a:lnTo>
                                <a:lnTo>
                                  <a:pt x="23" y="337"/>
                                </a:lnTo>
                                <a:lnTo>
                                  <a:pt x="22" y="342"/>
                                </a:lnTo>
                                <a:lnTo>
                                  <a:pt x="20" y="345"/>
                                </a:lnTo>
                                <a:lnTo>
                                  <a:pt x="18" y="349"/>
                                </a:lnTo>
                                <a:lnTo>
                                  <a:pt x="17" y="352"/>
                                </a:lnTo>
                                <a:lnTo>
                                  <a:pt x="14" y="356"/>
                                </a:lnTo>
                                <a:lnTo>
                                  <a:pt x="13" y="360"/>
                                </a:lnTo>
                                <a:lnTo>
                                  <a:pt x="12" y="363"/>
                                </a:lnTo>
                                <a:lnTo>
                                  <a:pt x="10" y="368"/>
                                </a:lnTo>
                                <a:lnTo>
                                  <a:pt x="9" y="371"/>
                                </a:lnTo>
                                <a:lnTo>
                                  <a:pt x="7" y="374"/>
                                </a:lnTo>
                                <a:lnTo>
                                  <a:pt x="6" y="378"/>
                                </a:lnTo>
                                <a:lnTo>
                                  <a:pt x="5" y="381"/>
                                </a:lnTo>
                                <a:lnTo>
                                  <a:pt x="5" y="385"/>
                                </a:lnTo>
                                <a:lnTo>
                                  <a:pt x="3" y="388"/>
                                </a:lnTo>
                                <a:lnTo>
                                  <a:pt x="3" y="391"/>
                                </a:lnTo>
                                <a:lnTo>
                                  <a:pt x="3" y="395"/>
                                </a:lnTo>
                                <a:lnTo>
                                  <a:pt x="3" y="398"/>
                                </a:lnTo>
                                <a:lnTo>
                                  <a:pt x="2" y="400"/>
                                </a:lnTo>
                                <a:lnTo>
                                  <a:pt x="0" y="404"/>
                                </a:lnTo>
                                <a:lnTo>
                                  <a:pt x="0" y="407"/>
                                </a:lnTo>
                                <a:lnTo>
                                  <a:pt x="0" y="410"/>
                                </a:lnTo>
                                <a:lnTo>
                                  <a:pt x="0" y="413"/>
                                </a:lnTo>
                                <a:lnTo>
                                  <a:pt x="0" y="416"/>
                                </a:lnTo>
                                <a:lnTo>
                                  <a:pt x="0" y="419"/>
                                </a:lnTo>
                                <a:lnTo>
                                  <a:pt x="0" y="423"/>
                                </a:lnTo>
                                <a:lnTo>
                                  <a:pt x="0" y="426"/>
                                </a:lnTo>
                                <a:lnTo>
                                  <a:pt x="0" y="428"/>
                                </a:lnTo>
                                <a:lnTo>
                                  <a:pt x="2" y="432"/>
                                </a:lnTo>
                                <a:lnTo>
                                  <a:pt x="2" y="435"/>
                                </a:lnTo>
                                <a:lnTo>
                                  <a:pt x="3" y="439"/>
                                </a:lnTo>
                                <a:lnTo>
                                  <a:pt x="3" y="442"/>
                                </a:lnTo>
                                <a:lnTo>
                                  <a:pt x="4" y="445"/>
                                </a:lnTo>
                                <a:lnTo>
                                  <a:pt x="5" y="449"/>
                                </a:lnTo>
                                <a:lnTo>
                                  <a:pt x="5" y="452"/>
                                </a:lnTo>
                                <a:lnTo>
                                  <a:pt x="6" y="454"/>
                                </a:lnTo>
                                <a:lnTo>
                                  <a:pt x="7" y="458"/>
                                </a:lnTo>
                                <a:lnTo>
                                  <a:pt x="9" y="461"/>
                                </a:lnTo>
                                <a:lnTo>
                                  <a:pt x="10" y="464"/>
                                </a:lnTo>
                                <a:lnTo>
                                  <a:pt x="11" y="468"/>
                                </a:lnTo>
                                <a:lnTo>
                                  <a:pt x="12" y="470"/>
                                </a:lnTo>
                                <a:lnTo>
                                  <a:pt x="14" y="474"/>
                                </a:lnTo>
                                <a:lnTo>
                                  <a:pt x="14" y="477"/>
                                </a:lnTo>
                                <a:lnTo>
                                  <a:pt x="17" y="480"/>
                                </a:lnTo>
                                <a:lnTo>
                                  <a:pt x="18" y="483"/>
                                </a:lnTo>
                                <a:lnTo>
                                  <a:pt x="19" y="486"/>
                                </a:lnTo>
                                <a:lnTo>
                                  <a:pt x="21" y="489"/>
                                </a:lnTo>
                                <a:lnTo>
                                  <a:pt x="22" y="492"/>
                                </a:lnTo>
                                <a:lnTo>
                                  <a:pt x="25" y="496"/>
                                </a:lnTo>
                                <a:lnTo>
                                  <a:pt x="26" y="498"/>
                                </a:lnTo>
                                <a:lnTo>
                                  <a:pt x="29" y="504"/>
                                </a:lnTo>
                                <a:lnTo>
                                  <a:pt x="34" y="509"/>
                                </a:lnTo>
                                <a:lnTo>
                                  <a:pt x="37" y="514"/>
                                </a:lnTo>
                                <a:lnTo>
                                  <a:pt x="42" y="519"/>
                                </a:lnTo>
                                <a:lnTo>
                                  <a:pt x="45" y="524"/>
                                </a:lnTo>
                                <a:lnTo>
                                  <a:pt x="50" y="530"/>
                                </a:lnTo>
                                <a:lnTo>
                                  <a:pt x="55" y="534"/>
                                </a:lnTo>
                                <a:lnTo>
                                  <a:pt x="60" y="539"/>
                                </a:lnTo>
                                <a:lnTo>
                                  <a:pt x="65" y="542"/>
                                </a:lnTo>
                                <a:lnTo>
                                  <a:pt x="70" y="545"/>
                                </a:lnTo>
                                <a:lnTo>
                                  <a:pt x="74" y="549"/>
                                </a:lnTo>
                                <a:lnTo>
                                  <a:pt x="80" y="552"/>
                                </a:lnTo>
                                <a:lnTo>
                                  <a:pt x="85" y="554"/>
                                </a:lnTo>
                                <a:lnTo>
                                  <a:pt x="89" y="557"/>
                                </a:lnTo>
                                <a:lnTo>
                                  <a:pt x="95" y="559"/>
                                </a:lnTo>
                                <a:lnTo>
                                  <a:pt x="101" y="561"/>
                                </a:lnTo>
                                <a:lnTo>
                                  <a:pt x="105" y="561"/>
                                </a:lnTo>
                                <a:lnTo>
                                  <a:pt x="110" y="562"/>
                                </a:lnTo>
                                <a:lnTo>
                                  <a:pt x="116" y="562"/>
                                </a:lnTo>
                                <a:lnTo>
                                  <a:pt x="120" y="563"/>
                                </a:lnTo>
                                <a:lnTo>
                                  <a:pt x="126" y="563"/>
                                </a:lnTo>
                                <a:lnTo>
                                  <a:pt x="132" y="564"/>
                                </a:lnTo>
                                <a:lnTo>
                                  <a:pt x="137" y="564"/>
                                </a:lnTo>
                                <a:lnTo>
                                  <a:pt x="142" y="564"/>
                                </a:lnTo>
                                <a:lnTo>
                                  <a:pt x="147" y="564"/>
                                </a:lnTo>
                                <a:lnTo>
                                  <a:pt x="153" y="563"/>
                                </a:lnTo>
                                <a:lnTo>
                                  <a:pt x="157" y="563"/>
                                </a:lnTo>
                                <a:lnTo>
                                  <a:pt x="163" y="562"/>
                                </a:lnTo>
                                <a:lnTo>
                                  <a:pt x="169" y="561"/>
                                </a:lnTo>
                                <a:lnTo>
                                  <a:pt x="173" y="560"/>
                                </a:lnTo>
                                <a:lnTo>
                                  <a:pt x="179" y="559"/>
                                </a:lnTo>
                                <a:lnTo>
                                  <a:pt x="185" y="558"/>
                                </a:lnTo>
                                <a:lnTo>
                                  <a:pt x="190" y="555"/>
                                </a:lnTo>
                                <a:lnTo>
                                  <a:pt x="194" y="553"/>
                                </a:lnTo>
                                <a:lnTo>
                                  <a:pt x="200" y="551"/>
                                </a:lnTo>
                                <a:lnTo>
                                  <a:pt x="205" y="549"/>
                                </a:lnTo>
                                <a:lnTo>
                                  <a:pt x="209" y="545"/>
                                </a:lnTo>
                                <a:lnTo>
                                  <a:pt x="214" y="543"/>
                                </a:lnTo>
                                <a:lnTo>
                                  <a:pt x="218" y="540"/>
                                </a:lnTo>
                                <a:lnTo>
                                  <a:pt x="223" y="537"/>
                                </a:lnTo>
                                <a:lnTo>
                                  <a:pt x="228" y="533"/>
                                </a:lnTo>
                                <a:lnTo>
                                  <a:pt x="232" y="530"/>
                                </a:lnTo>
                                <a:lnTo>
                                  <a:pt x="236" y="525"/>
                                </a:lnTo>
                                <a:lnTo>
                                  <a:pt x="240" y="522"/>
                                </a:lnTo>
                                <a:lnTo>
                                  <a:pt x="244" y="517"/>
                                </a:lnTo>
                                <a:lnTo>
                                  <a:pt x="248" y="513"/>
                                </a:lnTo>
                                <a:lnTo>
                                  <a:pt x="252" y="507"/>
                                </a:lnTo>
                                <a:lnTo>
                                  <a:pt x="256" y="503"/>
                                </a:lnTo>
                                <a:lnTo>
                                  <a:pt x="258" y="499"/>
                                </a:lnTo>
                                <a:lnTo>
                                  <a:pt x="260" y="497"/>
                                </a:lnTo>
                                <a:lnTo>
                                  <a:pt x="261" y="494"/>
                                </a:lnTo>
                                <a:lnTo>
                                  <a:pt x="262" y="491"/>
                                </a:lnTo>
                                <a:lnTo>
                                  <a:pt x="265" y="486"/>
                                </a:lnTo>
                                <a:lnTo>
                                  <a:pt x="268" y="481"/>
                                </a:lnTo>
                                <a:lnTo>
                                  <a:pt x="270" y="476"/>
                                </a:lnTo>
                                <a:lnTo>
                                  <a:pt x="273" y="470"/>
                                </a:lnTo>
                                <a:lnTo>
                                  <a:pt x="275" y="464"/>
                                </a:lnTo>
                                <a:lnTo>
                                  <a:pt x="277" y="460"/>
                                </a:lnTo>
                                <a:lnTo>
                                  <a:pt x="278" y="454"/>
                                </a:lnTo>
                                <a:lnTo>
                                  <a:pt x="280" y="450"/>
                                </a:lnTo>
                                <a:lnTo>
                                  <a:pt x="282" y="444"/>
                                </a:lnTo>
                                <a:lnTo>
                                  <a:pt x="283" y="440"/>
                                </a:lnTo>
                                <a:lnTo>
                                  <a:pt x="283" y="435"/>
                                </a:lnTo>
                                <a:lnTo>
                                  <a:pt x="284" y="431"/>
                                </a:lnTo>
                                <a:lnTo>
                                  <a:pt x="285" y="426"/>
                                </a:lnTo>
                                <a:lnTo>
                                  <a:pt x="286" y="422"/>
                                </a:lnTo>
                                <a:lnTo>
                                  <a:pt x="286" y="417"/>
                                </a:lnTo>
                                <a:lnTo>
                                  <a:pt x="286" y="413"/>
                                </a:lnTo>
                                <a:lnTo>
                                  <a:pt x="286" y="408"/>
                                </a:lnTo>
                                <a:lnTo>
                                  <a:pt x="288" y="404"/>
                                </a:lnTo>
                                <a:lnTo>
                                  <a:pt x="288" y="399"/>
                                </a:lnTo>
                                <a:lnTo>
                                  <a:pt x="288" y="396"/>
                                </a:lnTo>
                                <a:lnTo>
                                  <a:pt x="288" y="391"/>
                                </a:lnTo>
                                <a:lnTo>
                                  <a:pt x="288" y="389"/>
                                </a:lnTo>
                                <a:lnTo>
                                  <a:pt x="286" y="385"/>
                                </a:lnTo>
                                <a:lnTo>
                                  <a:pt x="286" y="381"/>
                                </a:lnTo>
                                <a:lnTo>
                                  <a:pt x="286" y="378"/>
                                </a:lnTo>
                                <a:lnTo>
                                  <a:pt x="286" y="374"/>
                                </a:lnTo>
                                <a:lnTo>
                                  <a:pt x="286" y="371"/>
                                </a:lnTo>
                                <a:lnTo>
                                  <a:pt x="286" y="368"/>
                                </a:lnTo>
                                <a:lnTo>
                                  <a:pt x="285" y="365"/>
                                </a:lnTo>
                                <a:lnTo>
                                  <a:pt x="285" y="362"/>
                                </a:lnTo>
                                <a:lnTo>
                                  <a:pt x="284" y="359"/>
                                </a:lnTo>
                                <a:lnTo>
                                  <a:pt x="284" y="356"/>
                                </a:lnTo>
                                <a:lnTo>
                                  <a:pt x="283" y="352"/>
                                </a:lnTo>
                                <a:lnTo>
                                  <a:pt x="283" y="349"/>
                                </a:lnTo>
                                <a:lnTo>
                                  <a:pt x="282" y="344"/>
                                </a:lnTo>
                                <a:lnTo>
                                  <a:pt x="282" y="341"/>
                                </a:lnTo>
                                <a:lnTo>
                                  <a:pt x="281" y="335"/>
                                </a:lnTo>
                                <a:lnTo>
                                  <a:pt x="281" y="332"/>
                                </a:lnTo>
                                <a:lnTo>
                                  <a:pt x="280" y="326"/>
                                </a:lnTo>
                                <a:lnTo>
                                  <a:pt x="278" y="322"/>
                                </a:lnTo>
                                <a:lnTo>
                                  <a:pt x="277" y="316"/>
                                </a:lnTo>
                                <a:lnTo>
                                  <a:pt x="277" y="312"/>
                                </a:lnTo>
                                <a:lnTo>
                                  <a:pt x="276" y="306"/>
                                </a:lnTo>
                                <a:lnTo>
                                  <a:pt x="276" y="301"/>
                                </a:lnTo>
                                <a:lnTo>
                                  <a:pt x="275" y="296"/>
                                </a:lnTo>
                                <a:lnTo>
                                  <a:pt x="274" y="291"/>
                                </a:lnTo>
                                <a:lnTo>
                                  <a:pt x="273" y="286"/>
                                </a:lnTo>
                                <a:lnTo>
                                  <a:pt x="273" y="280"/>
                                </a:lnTo>
                                <a:lnTo>
                                  <a:pt x="271" y="276"/>
                                </a:lnTo>
                                <a:lnTo>
                                  <a:pt x="271" y="270"/>
                                </a:lnTo>
                                <a:lnTo>
                                  <a:pt x="270" y="265"/>
                                </a:lnTo>
                                <a:lnTo>
                                  <a:pt x="269" y="261"/>
                                </a:lnTo>
                                <a:lnTo>
                                  <a:pt x="268" y="256"/>
                                </a:lnTo>
                                <a:lnTo>
                                  <a:pt x="268" y="253"/>
                                </a:lnTo>
                                <a:lnTo>
                                  <a:pt x="267" y="249"/>
                                </a:lnTo>
                                <a:lnTo>
                                  <a:pt x="267" y="244"/>
                                </a:lnTo>
                                <a:lnTo>
                                  <a:pt x="266" y="241"/>
                                </a:lnTo>
                                <a:lnTo>
                                  <a:pt x="266" y="239"/>
                                </a:lnTo>
                                <a:lnTo>
                                  <a:pt x="265" y="233"/>
                                </a:lnTo>
                                <a:lnTo>
                                  <a:pt x="265" y="230"/>
                                </a:lnTo>
                                <a:lnTo>
                                  <a:pt x="265" y="225"/>
                                </a:lnTo>
                                <a:lnTo>
                                  <a:pt x="265" y="221"/>
                                </a:lnTo>
                                <a:lnTo>
                                  <a:pt x="263" y="218"/>
                                </a:lnTo>
                                <a:lnTo>
                                  <a:pt x="263" y="216"/>
                                </a:lnTo>
                                <a:lnTo>
                                  <a:pt x="263" y="213"/>
                                </a:lnTo>
                                <a:lnTo>
                                  <a:pt x="263" y="210"/>
                                </a:lnTo>
                                <a:lnTo>
                                  <a:pt x="263" y="206"/>
                                </a:lnTo>
                                <a:lnTo>
                                  <a:pt x="262" y="204"/>
                                </a:lnTo>
                                <a:lnTo>
                                  <a:pt x="262" y="200"/>
                                </a:lnTo>
                                <a:lnTo>
                                  <a:pt x="262" y="197"/>
                                </a:lnTo>
                                <a:lnTo>
                                  <a:pt x="262" y="195"/>
                                </a:lnTo>
                                <a:lnTo>
                                  <a:pt x="261" y="191"/>
                                </a:lnTo>
                                <a:lnTo>
                                  <a:pt x="261" y="188"/>
                                </a:lnTo>
                                <a:lnTo>
                                  <a:pt x="261" y="185"/>
                                </a:lnTo>
                                <a:lnTo>
                                  <a:pt x="261" y="181"/>
                                </a:lnTo>
                                <a:lnTo>
                                  <a:pt x="261" y="178"/>
                                </a:lnTo>
                                <a:lnTo>
                                  <a:pt x="260" y="176"/>
                                </a:lnTo>
                                <a:lnTo>
                                  <a:pt x="260" y="173"/>
                                </a:lnTo>
                                <a:lnTo>
                                  <a:pt x="260" y="170"/>
                                </a:lnTo>
                                <a:lnTo>
                                  <a:pt x="260" y="168"/>
                                </a:lnTo>
                                <a:lnTo>
                                  <a:pt x="260" y="164"/>
                                </a:lnTo>
                                <a:lnTo>
                                  <a:pt x="260" y="162"/>
                                </a:lnTo>
                                <a:lnTo>
                                  <a:pt x="260" y="159"/>
                                </a:lnTo>
                                <a:lnTo>
                                  <a:pt x="260" y="155"/>
                                </a:lnTo>
                                <a:lnTo>
                                  <a:pt x="260" y="153"/>
                                </a:lnTo>
                                <a:lnTo>
                                  <a:pt x="260" y="152"/>
                                </a:lnTo>
                                <a:lnTo>
                                  <a:pt x="263" y="151"/>
                                </a:lnTo>
                                <a:lnTo>
                                  <a:pt x="267" y="146"/>
                                </a:lnTo>
                                <a:lnTo>
                                  <a:pt x="273" y="143"/>
                                </a:lnTo>
                                <a:lnTo>
                                  <a:pt x="277" y="139"/>
                                </a:lnTo>
                                <a:lnTo>
                                  <a:pt x="283" y="134"/>
                                </a:lnTo>
                                <a:lnTo>
                                  <a:pt x="288" y="130"/>
                                </a:lnTo>
                                <a:lnTo>
                                  <a:pt x="292" y="125"/>
                                </a:lnTo>
                                <a:lnTo>
                                  <a:pt x="294" y="119"/>
                                </a:lnTo>
                                <a:lnTo>
                                  <a:pt x="297" y="116"/>
                                </a:lnTo>
                                <a:lnTo>
                                  <a:pt x="298" y="112"/>
                                </a:lnTo>
                                <a:lnTo>
                                  <a:pt x="299" y="108"/>
                                </a:lnTo>
                                <a:lnTo>
                                  <a:pt x="299" y="105"/>
                                </a:lnTo>
                                <a:lnTo>
                                  <a:pt x="299" y="103"/>
                                </a:lnTo>
                                <a:lnTo>
                                  <a:pt x="299" y="100"/>
                                </a:lnTo>
                                <a:lnTo>
                                  <a:pt x="300" y="100"/>
                                </a:lnTo>
                                <a:lnTo>
                                  <a:pt x="301" y="99"/>
                                </a:lnTo>
                                <a:lnTo>
                                  <a:pt x="306" y="98"/>
                                </a:lnTo>
                                <a:lnTo>
                                  <a:pt x="308" y="96"/>
                                </a:lnTo>
                                <a:lnTo>
                                  <a:pt x="312" y="94"/>
                                </a:lnTo>
                                <a:lnTo>
                                  <a:pt x="315" y="92"/>
                                </a:lnTo>
                                <a:lnTo>
                                  <a:pt x="320" y="90"/>
                                </a:lnTo>
                                <a:lnTo>
                                  <a:pt x="323" y="88"/>
                                </a:lnTo>
                                <a:lnTo>
                                  <a:pt x="327" y="86"/>
                                </a:lnTo>
                                <a:lnTo>
                                  <a:pt x="330" y="82"/>
                                </a:lnTo>
                                <a:lnTo>
                                  <a:pt x="334" y="80"/>
                                </a:lnTo>
                                <a:lnTo>
                                  <a:pt x="336" y="78"/>
                                </a:lnTo>
                                <a:lnTo>
                                  <a:pt x="339" y="76"/>
                                </a:lnTo>
                                <a:lnTo>
                                  <a:pt x="341" y="72"/>
                                </a:lnTo>
                                <a:lnTo>
                                  <a:pt x="342" y="71"/>
                                </a:lnTo>
                                <a:lnTo>
                                  <a:pt x="342" y="53"/>
                                </a:lnTo>
                                <a:lnTo>
                                  <a:pt x="343" y="54"/>
                                </a:lnTo>
                                <a:lnTo>
                                  <a:pt x="346" y="56"/>
                                </a:lnTo>
                                <a:lnTo>
                                  <a:pt x="349" y="58"/>
                                </a:lnTo>
                                <a:lnTo>
                                  <a:pt x="352" y="60"/>
                                </a:lnTo>
                                <a:lnTo>
                                  <a:pt x="357" y="61"/>
                                </a:lnTo>
                                <a:lnTo>
                                  <a:pt x="361" y="64"/>
                                </a:lnTo>
                                <a:lnTo>
                                  <a:pt x="366" y="67"/>
                                </a:lnTo>
                                <a:lnTo>
                                  <a:pt x="371" y="70"/>
                                </a:lnTo>
                                <a:lnTo>
                                  <a:pt x="374" y="71"/>
                                </a:lnTo>
                                <a:lnTo>
                                  <a:pt x="376" y="72"/>
                                </a:lnTo>
                                <a:lnTo>
                                  <a:pt x="380" y="74"/>
                                </a:lnTo>
                                <a:lnTo>
                                  <a:pt x="383" y="76"/>
                                </a:lnTo>
                                <a:lnTo>
                                  <a:pt x="387" y="77"/>
                                </a:lnTo>
                                <a:lnTo>
                                  <a:pt x="390" y="79"/>
                                </a:lnTo>
                                <a:lnTo>
                                  <a:pt x="394" y="80"/>
                                </a:lnTo>
                                <a:lnTo>
                                  <a:pt x="397" y="82"/>
                                </a:lnTo>
                                <a:lnTo>
                                  <a:pt x="401" y="83"/>
                                </a:lnTo>
                                <a:lnTo>
                                  <a:pt x="405" y="86"/>
                                </a:lnTo>
                                <a:lnTo>
                                  <a:pt x="409" y="87"/>
                                </a:lnTo>
                                <a:lnTo>
                                  <a:pt x="413" y="89"/>
                                </a:lnTo>
                                <a:lnTo>
                                  <a:pt x="417" y="90"/>
                                </a:lnTo>
                                <a:lnTo>
                                  <a:pt x="421" y="91"/>
                                </a:lnTo>
                                <a:lnTo>
                                  <a:pt x="425" y="92"/>
                                </a:lnTo>
                                <a:lnTo>
                                  <a:pt x="429" y="95"/>
                                </a:lnTo>
                                <a:lnTo>
                                  <a:pt x="434" y="96"/>
                                </a:lnTo>
                                <a:lnTo>
                                  <a:pt x="439" y="98"/>
                                </a:lnTo>
                                <a:lnTo>
                                  <a:pt x="443" y="99"/>
                                </a:lnTo>
                                <a:lnTo>
                                  <a:pt x="449" y="100"/>
                                </a:lnTo>
                                <a:lnTo>
                                  <a:pt x="454" y="101"/>
                                </a:lnTo>
                                <a:lnTo>
                                  <a:pt x="458" y="104"/>
                                </a:lnTo>
                                <a:lnTo>
                                  <a:pt x="463" y="104"/>
                                </a:lnTo>
                                <a:lnTo>
                                  <a:pt x="467" y="106"/>
                                </a:lnTo>
                                <a:lnTo>
                                  <a:pt x="473" y="107"/>
                                </a:lnTo>
                                <a:lnTo>
                                  <a:pt x="478" y="108"/>
                                </a:lnTo>
                                <a:lnTo>
                                  <a:pt x="484" y="108"/>
                                </a:lnTo>
                                <a:lnTo>
                                  <a:pt x="489" y="110"/>
                                </a:lnTo>
                                <a:lnTo>
                                  <a:pt x="494" y="110"/>
                                </a:lnTo>
                                <a:lnTo>
                                  <a:pt x="500" y="112"/>
                                </a:lnTo>
                                <a:lnTo>
                                  <a:pt x="504" y="113"/>
                                </a:lnTo>
                                <a:lnTo>
                                  <a:pt x="510" y="114"/>
                                </a:lnTo>
                                <a:lnTo>
                                  <a:pt x="516" y="114"/>
                                </a:lnTo>
                                <a:lnTo>
                                  <a:pt x="522" y="114"/>
                                </a:lnTo>
                                <a:lnTo>
                                  <a:pt x="526" y="115"/>
                                </a:lnTo>
                                <a:lnTo>
                                  <a:pt x="532" y="115"/>
                                </a:lnTo>
                                <a:lnTo>
                                  <a:pt x="538" y="115"/>
                                </a:lnTo>
                                <a:lnTo>
                                  <a:pt x="544" y="115"/>
                                </a:lnTo>
                                <a:lnTo>
                                  <a:pt x="549" y="115"/>
                                </a:lnTo>
                                <a:lnTo>
                                  <a:pt x="555" y="116"/>
                                </a:lnTo>
                                <a:lnTo>
                                  <a:pt x="561" y="115"/>
                                </a:lnTo>
                                <a:lnTo>
                                  <a:pt x="567" y="115"/>
                                </a:lnTo>
                                <a:lnTo>
                                  <a:pt x="572" y="115"/>
                                </a:lnTo>
                                <a:lnTo>
                                  <a:pt x="578" y="115"/>
                                </a:lnTo>
                                <a:lnTo>
                                  <a:pt x="584" y="114"/>
                                </a:lnTo>
                                <a:lnTo>
                                  <a:pt x="590" y="113"/>
                                </a:lnTo>
                                <a:lnTo>
                                  <a:pt x="594" y="112"/>
                                </a:lnTo>
                                <a:lnTo>
                                  <a:pt x="600" y="112"/>
                                </a:lnTo>
                                <a:lnTo>
                                  <a:pt x="605" y="110"/>
                                </a:lnTo>
                                <a:lnTo>
                                  <a:pt x="610" y="109"/>
                                </a:lnTo>
                                <a:lnTo>
                                  <a:pt x="615" y="108"/>
                                </a:lnTo>
                                <a:lnTo>
                                  <a:pt x="621" y="108"/>
                                </a:lnTo>
                                <a:lnTo>
                                  <a:pt x="625" y="106"/>
                                </a:lnTo>
                                <a:lnTo>
                                  <a:pt x="630" y="105"/>
                                </a:lnTo>
                                <a:lnTo>
                                  <a:pt x="635" y="104"/>
                                </a:lnTo>
                                <a:lnTo>
                                  <a:pt x="639" y="103"/>
                                </a:lnTo>
                                <a:lnTo>
                                  <a:pt x="643" y="101"/>
                                </a:lnTo>
                                <a:lnTo>
                                  <a:pt x="647" y="100"/>
                                </a:lnTo>
                                <a:lnTo>
                                  <a:pt x="652" y="99"/>
                                </a:lnTo>
                                <a:lnTo>
                                  <a:pt x="657" y="98"/>
                                </a:lnTo>
                                <a:lnTo>
                                  <a:pt x="660" y="97"/>
                                </a:lnTo>
                                <a:lnTo>
                                  <a:pt x="664" y="95"/>
                                </a:lnTo>
                                <a:lnTo>
                                  <a:pt x="667" y="94"/>
                                </a:lnTo>
                                <a:lnTo>
                                  <a:pt x="672" y="92"/>
                                </a:lnTo>
                                <a:lnTo>
                                  <a:pt x="675" y="90"/>
                                </a:lnTo>
                                <a:lnTo>
                                  <a:pt x="679" y="89"/>
                                </a:lnTo>
                                <a:lnTo>
                                  <a:pt x="682" y="87"/>
                                </a:lnTo>
                                <a:lnTo>
                                  <a:pt x="685" y="87"/>
                                </a:lnTo>
                                <a:lnTo>
                                  <a:pt x="689" y="85"/>
                                </a:lnTo>
                                <a:lnTo>
                                  <a:pt x="691" y="83"/>
                                </a:lnTo>
                                <a:lnTo>
                                  <a:pt x="695" y="82"/>
                                </a:lnTo>
                                <a:lnTo>
                                  <a:pt x="698" y="81"/>
                                </a:lnTo>
                                <a:lnTo>
                                  <a:pt x="703" y="78"/>
                                </a:lnTo>
                                <a:lnTo>
                                  <a:pt x="708" y="76"/>
                                </a:lnTo>
                                <a:lnTo>
                                  <a:pt x="713" y="72"/>
                                </a:lnTo>
                                <a:lnTo>
                                  <a:pt x="718" y="69"/>
                                </a:lnTo>
                                <a:lnTo>
                                  <a:pt x="721" y="65"/>
                                </a:lnTo>
                                <a:lnTo>
                                  <a:pt x="726" y="63"/>
                                </a:lnTo>
                                <a:lnTo>
                                  <a:pt x="729" y="61"/>
                                </a:lnTo>
                                <a:lnTo>
                                  <a:pt x="732" y="59"/>
                                </a:lnTo>
                                <a:lnTo>
                                  <a:pt x="735" y="55"/>
                                </a:lnTo>
                                <a:lnTo>
                                  <a:pt x="737" y="54"/>
                                </a:lnTo>
                                <a:lnTo>
                                  <a:pt x="741" y="50"/>
                                </a:lnTo>
                                <a:lnTo>
                                  <a:pt x="744" y="47"/>
                                </a:lnTo>
                                <a:lnTo>
                                  <a:pt x="745" y="45"/>
                                </a:lnTo>
                                <a:lnTo>
                                  <a:pt x="747" y="45"/>
                                </a:lnTo>
                                <a:lnTo>
                                  <a:pt x="717" y="43"/>
                                </a:lnTo>
                                <a:lnTo>
                                  <a:pt x="715" y="43"/>
                                </a:lnTo>
                                <a:lnTo>
                                  <a:pt x="713" y="45"/>
                                </a:lnTo>
                                <a:lnTo>
                                  <a:pt x="710" y="47"/>
                                </a:lnTo>
                                <a:lnTo>
                                  <a:pt x="705" y="52"/>
                                </a:lnTo>
                                <a:lnTo>
                                  <a:pt x="702" y="53"/>
                                </a:lnTo>
                                <a:lnTo>
                                  <a:pt x="698" y="55"/>
                                </a:lnTo>
                                <a:lnTo>
                                  <a:pt x="695" y="58"/>
                                </a:lnTo>
                                <a:lnTo>
                                  <a:pt x="691" y="61"/>
                                </a:lnTo>
                                <a:lnTo>
                                  <a:pt x="687" y="63"/>
                                </a:lnTo>
                                <a:lnTo>
                                  <a:pt x="683" y="65"/>
                                </a:lnTo>
                                <a:lnTo>
                                  <a:pt x="679" y="69"/>
                                </a:lnTo>
                                <a:lnTo>
                                  <a:pt x="675" y="72"/>
                                </a:lnTo>
                                <a:lnTo>
                                  <a:pt x="669" y="74"/>
                                </a:lnTo>
                                <a:lnTo>
                                  <a:pt x="665" y="77"/>
                                </a:lnTo>
                                <a:lnTo>
                                  <a:pt x="659" y="80"/>
                                </a:lnTo>
                                <a:lnTo>
                                  <a:pt x="653" y="82"/>
                                </a:lnTo>
                                <a:lnTo>
                                  <a:pt x="650" y="83"/>
                                </a:lnTo>
                                <a:lnTo>
                                  <a:pt x="647" y="85"/>
                                </a:lnTo>
                                <a:lnTo>
                                  <a:pt x="644" y="86"/>
                                </a:lnTo>
                                <a:lnTo>
                                  <a:pt x="642" y="87"/>
                                </a:lnTo>
                                <a:lnTo>
                                  <a:pt x="638" y="88"/>
                                </a:lnTo>
                                <a:lnTo>
                                  <a:pt x="636" y="90"/>
                                </a:lnTo>
                                <a:lnTo>
                                  <a:pt x="632" y="91"/>
                                </a:lnTo>
                                <a:lnTo>
                                  <a:pt x="630" y="92"/>
                                </a:lnTo>
                                <a:lnTo>
                                  <a:pt x="627" y="92"/>
                                </a:lnTo>
                                <a:lnTo>
                                  <a:pt x="623" y="94"/>
                                </a:lnTo>
                                <a:lnTo>
                                  <a:pt x="620" y="95"/>
                                </a:lnTo>
                                <a:lnTo>
                                  <a:pt x="617" y="96"/>
                                </a:lnTo>
                                <a:lnTo>
                                  <a:pt x="614" y="97"/>
                                </a:lnTo>
                                <a:lnTo>
                                  <a:pt x="610" y="98"/>
                                </a:lnTo>
                                <a:lnTo>
                                  <a:pt x="608" y="98"/>
                                </a:lnTo>
                                <a:lnTo>
                                  <a:pt x="605" y="99"/>
                                </a:lnTo>
                                <a:lnTo>
                                  <a:pt x="601" y="99"/>
                                </a:lnTo>
                                <a:lnTo>
                                  <a:pt x="598" y="100"/>
                                </a:lnTo>
                                <a:lnTo>
                                  <a:pt x="594" y="100"/>
                                </a:lnTo>
                                <a:lnTo>
                                  <a:pt x="592" y="101"/>
                                </a:lnTo>
                                <a:lnTo>
                                  <a:pt x="589" y="101"/>
                                </a:lnTo>
                                <a:lnTo>
                                  <a:pt x="585" y="101"/>
                                </a:lnTo>
                                <a:lnTo>
                                  <a:pt x="582" y="103"/>
                                </a:lnTo>
                                <a:lnTo>
                                  <a:pt x="578" y="103"/>
                                </a:lnTo>
                                <a:lnTo>
                                  <a:pt x="575" y="103"/>
                                </a:lnTo>
                                <a:lnTo>
                                  <a:pt x="571" y="103"/>
                                </a:lnTo>
                                <a:lnTo>
                                  <a:pt x="568" y="103"/>
                                </a:lnTo>
                                <a:lnTo>
                                  <a:pt x="564" y="103"/>
                                </a:lnTo>
                                <a:lnTo>
                                  <a:pt x="561" y="103"/>
                                </a:lnTo>
                                <a:lnTo>
                                  <a:pt x="557" y="103"/>
                                </a:lnTo>
                                <a:lnTo>
                                  <a:pt x="554" y="103"/>
                                </a:lnTo>
                                <a:lnTo>
                                  <a:pt x="550" y="103"/>
                                </a:lnTo>
                                <a:lnTo>
                                  <a:pt x="547" y="101"/>
                                </a:lnTo>
                                <a:lnTo>
                                  <a:pt x="544" y="101"/>
                                </a:lnTo>
                                <a:lnTo>
                                  <a:pt x="539" y="101"/>
                                </a:lnTo>
                                <a:lnTo>
                                  <a:pt x="537" y="101"/>
                                </a:lnTo>
                                <a:lnTo>
                                  <a:pt x="533" y="100"/>
                                </a:lnTo>
                                <a:lnTo>
                                  <a:pt x="529" y="100"/>
                                </a:lnTo>
                                <a:lnTo>
                                  <a:pt x="525" y="100"/>
                                </a:lnTo>
                                <a:lnTo>
                                  <a:pt x="522" y="100"/>
                                </a:lnTo>
                                <a:lnTo>
                                  <a:pt x="518" y="99"/>
                                </a:lnTo>
                                <a:lnTo>
                                  <a:pt x="515" y="99"/>
                                </a:lnTo>
                                <a:lnTo>
                                  <a:pt x="511" y="98"/>
                                </a:lnTo>
                                <a:lnTo>
                                  <a:pt x="507" y="98"/>
                                </a:lnTo>
                                <a:lnTo>
                                  <a:pt x="503" y="97"/>
                                </a:lnTo>
                                <a:lnTo>
                                  <a:pt x="500" y="97"/>
                                </a:lnTo>
                                <a:lnTo>
                                  <a:pt x="495" y="96"/>
                                </a:lnTo>
                                <a:lnTo>
                                  <a:pt x="493" y="96"/>
                                </a:lnTo>
                                <a:lnTo>
                                  <a:pt x="488" y="95"/>
                                </a:lnTo>
                                <a:lnTo>
                                  <a:pt x="485" y="95"/>
                                </a:lnTo>
                                <a:lnTo>
                                  <a:pt x="481" y="94"/>
                                </a:lnTo>
                                <a:lnTo>
                                  <a:pt x="478" y="92"/>
                                </a:lnTo>
                                <a:lnTo>
                                  <a:pt x="473" y="92"/>
                                </a:lnTo>
                                <a:lnTo>
                                  <a:pt x="470" y="91"/>
                                </a:lnTo>
                                <a:lnTo>
                                  <a:pt x="466" y="90"/>
                                </a:lnTo>
                                <a:lnTo>
                                  <a:pt x="463" y="90"/>
                                </a:lnTo>
                                <a:lnTo>
                                  <a:pt x="458" y="88"/>
                                </a:lnTo>
                                <a:lnTo>
                                  <a:pt x="455" y="87"/>
                                </a:lnTo>
                                <a:lnTo>
                                  <a:pt x="451" y="87"/>
                                </a:lnTo>
                                <a:lnTo>
                                  <a:pt x="447" y="86"/>
                                </a:lnTo>
                                <a:lnTo>
                                  <a:pt x="443" y="83"/>
                                </a:lnTo>
                                <a:lnTo>
                                  <a:pt x="440" y="82"/>
                                </a:lnTo>
                                <a:lnTo>
                                  <a:pt x="435" y="82"/>
                                </a:lnTo>
                                <a:lnTo>
                                  <a:pt x="432" y="81"/>
                                </a:lnTo>
                                <a:lnTo>
                                  <a:pt x="427" y="79"/>
                                </a:lnTo>
                                <a:lnTo>
                                  <a:pt x="424" y="78"/>
                                </a:lnTo>
                                <a:lnTo>
                                  <a:pt x="419" y="77"/>
                                </a:lnTo>
                                <a:lnTo>
                                  <a:pt x="416" y="76"/>
                                </a:lnTo>
                                <a:lnTo>
                                  <a:pt x="412" y="74"/>
                                </a:lnTo>
                                <a:lnTo>
                                  <a:pt x="408" y="72"/>
                                </a:lnTo>
                                <a:lnTo>
                                  <a:pt x="404" y="71"/>
                                </a:lnTo>
                                <a:lnTo>
                                  <a:pt x="401" y="70"/>
                                </a:lnTo>
                                <a:lnTo>
                                  <a:pt x="396" y="68"/>
                                </a:lnTo>
                                <a:lnTo>
                                  <a:pt x="393" y="67"/>
                                </a:lnTo>
                                <a:lnTo>
                                  <a:pt x="388" y="65"/>
                                </a:lnTo>
                                <a:lnTo>
                                  <a:pt x="384" y="63"/>
                                </a:lnTo>
                                <a:lnTo>
                                  <a:pt x="380" y="61"/>
                                </a:lnTo>
                                <a:lnTo>
                                  <a:pt x="376" y="60"/>
                                </a:lnTo>
                                <a:lnTo>
                                  <a:pt x="373" y="58"/>
                                </a:lnTo>
                                <a:lnTo>
                                  <a:pt x="369" y="56"/>
                                </a:lnTo>
                                <a:lnTo>
                                  <a:pt x="364" y="54"/>
                                </a:lnTo>
                                <a:lnTo>
                                  <a:pt x="360" y="52"/>
                                </a:lnTo>
                                <a:lnTo>
                                  <a:pt x="357" y="50"/>
                                </a:lnTo>
                                <a:lnTo>
                                  <a:pt x="353" y="49"/>
                                </a:lnTo>
                                <a:lnTo>
                                  <a:pt x="349" y="45"/>
                                </a:lnTo>
                                <a:lnTo>
                                  <a:pt x="345" y="44"/>
                                </a:lnTo>
                                <a:lnTo>
                                  <a:pt x="341" y="42"/>
                                </a:lnTo>
                                <a:lnTo>
                                  <a:pt x="337" y="40"/>
                                </a:lnTo>
                                <a:lnTo>
                                  <a:pt x="336" y="39"/>
                                </a:lnTo>
                                <a:lnTo>
                                  <a:pt x="336" y="34"/>
                                </a:lnTo>
                                <a:lnTo>
                                  <a:pt x="335" y="32"/>
                                </a:lnTo>
                                <a:lnTo>
                                  <a:pt x="334" y="28"/>
                                </a:lnTo>
                                <a:lnTo>
                                  <a:pt x="334" y="25"/>
                                </a:lnTo>
                                <a:lnTo>
                                  <a:pt x="333" y="22"/>
                                </a:lnTo>
                                <a:lnTo>
                                  <a:pt x="331" y="18"/>
                                </a:lnTo>
                                <a:lnTo>
                                  <a:pt x="330" y="15"/>
                                </a:lnTo>
                                <a:lnTo>
                                  <a:pt x="329" y="12"/>
                                </a:lnTo>
                                <a:lnTo>
                                  <a:pt x="328" y="9"/>
                                </a:lnTo>
                                <a:lnTo>
                                  <a:pt x="327" y="6"/>
                                </a:lnTo>
                                <a:lnTo>
                                  <a:pt x="326" y="4"/>
                                </a:lnTo>
                                <a:lnTo>
                                  <a:pt x="323" y="1"/>
                                </a:lnTo>
                                <a:lnTo>
                                  <a:pt x="322" y="1"/>
                                </a:lnTo>
                                <a:lnTo>
                                  <a:pt x="320" y="0"/>
                                </a:lnTo>
                                <a:lnTo>
                                  <a:pt x="316" y="0"/>
                                </a:lnTo>
                                <a:lnTo>
                                  <a:pt x="313" y="0"/>
                                </a:lnTo>
                                <a:lnTo>
                                  <a:pt x="308" y="0"/>
                                </a:lnTo>
                                <a:lnTo>
                                  <a:pt x="304" y="0"/>
                                </a:lnTo>
                                <a:lnTo>
                                  <a:pt x="298" y="0"/>
                                </a:lnTo>
                                <a:lnTo>
                                  <a:pt x="292" y="1"/>
                                </a:lnTo>
                                <a:lnTo>
                                  <a:pt x="288" y="3"/>
                                </a:lnTo>
                                <a:lnTo>
                                  <a:pt x="282" y="4"/>
                                </a:lnTo>
                                <a:lnTo>
                                  <a:pt x="277" y="5"/>
                                </a:lnTo>
                                <a:lnTo>
                                  <a:pt x="273" y="5"/>
                                </a:lnTo>
                                <a:lnTo>
                                  <a:pt x="269" y="6"/>
                                </a:lnTo>
                                <a:lnTo>
                                  <a:pt x="265" y="6"/>
                                </a:lnTo>
                                <a:lnTo>
                                  <a:pt x="262" y="7"/>
                                </a:lnTo>
                                <a:lnTo>
                                  <a:pt x="260" y="7"/>
                                </a:lnTo>
                                <a:lnTo>
                                  <a:pt x="260" y="8"/>
                                </a:lnTo>
                                <a:lnTo>
                                  <a:pt x="260" y="8"/>
                                </a:lnTo>
                                <a:lnTo>
                                  <a:pt x="261" y="12"/>
                                </a:lnTo>
                                <a:lnTo>
                                  <a:pt x="262" y="12"/>
                                </a:lnTo>
                                <a:lnTo>
                                  <a:pt x="265" y="13"/>
                                </a:lnTo>
                                <a:lnTo>
                                  <a:pt x="267" y="13"/>
                                </a:lnTo>
                                <a:lnTo>
                                  <a:pt x="271" y="14"/>
                                </a:lnTo>
                                <a:lnTo>
                                  <a:pt x="274" y="13"/>
                                </a:lnTo>
                                <a:lnTo>
                                  <a:pt x="277" y="13"/>
                                </a:lnTo>
                                <a:lnTo>
                                  <a:pt x="280" y="12"/>
                                </a:lnTo>
                                <a:lnTo>
                                  <a:pt x="283" y="12"/>
                                </a:lnTo>
                                <a:lnTo>
                                  <a:pt x="286" y="12"/>
                                </a:lnTo>
                                <a:lnTo>
                                  <a:pt x="289" y="10"/>
                                </a:lnTo>
                                <a:lnTo>
                                  <a:pt x="292" y="10"/>
                                </a:lnTo>
                                <a:lnTo>
                                  <a:pt x="296" y="10"/>
                                </a:lnTo>
                                <a:lnTo>
                                  <a:pt x="298" y="9"/>
                                </a:lnTo>
                                <a:lnTo>
                                  <a:pt x="301" y="9"/>
                                </a:lnTo>
                                <a:lnTo>
                                  <a:pt x="304" y="9"/>
                                </a:lnTo>
                                <a:lnTo>
                                  <a:pt x="307" y="10"/>
                                </a:lnTo>
                                <a:lnTo>
                                  <a:pt x="311" y="12"/>
                                </a:lnTo>
                                <a:lnTo>
                                  <a:pt x="314" y="14"/>
                                </a:lnTo>
                                <a:lnTo>
                                  <a:pt x="314" y="15"/>
                                </a:lnTo>
                                <a:lnTo>
                                  <a:pt x="315" y="17"/>
                                </a:lnTo>
                                <a:lnTo>
                                  <a:pt x="316" y="19"/>
                                </a:lnTo>
                                <a:lnTo>
                                  <a:pt x="318" y="23"/>
                                </a:lnTo>
                                <a:lnTo>
                                  <a:pt x="319" y="26"/>
                                </a:lnTo>
                                <a:lnTo>
                                  <a:pt x="320" y="31"/>
                                </a:lnTo>
                                <a:lnTo>
                                  <a:pt x="321" y="34"/>
                                </a:lnTo>
                                <a:lnTo>
                                  <a:pt x="323" y="39"/>
                                </a:lnTo>
                                <a:lnTo>
                                  <a:pt x="323" y="43"/>
                                </a:lnTo>
                                <a:lnTo>
                                  <a:pt x="324" y="46"/>
                                </a:lnTo>
                                <a:lnTo>
                                  <a:pt x="326" y="51"/>
                                </a:lnTo>
                                <a:lnTo>
                                  <a:pt x="326" y="55"/>
                                </a:lnTo>
                                <a:lnTo>
                                  <a:pt x="326" y="58"/>
                                </a:lnTo>
                                <a:lnTo>
                                  <a:pt x="326" y="61"/>
                                </a:lnTo>
                                <a:lnTo>
                                  <a:pt x="324" y="64"/>
                                </a:lnTo>
                                <a:lnTo>
                                  <a:pt x="323" y="67"/>
                                </a:lnTo>
                                <a:lnTo>
                                  <a:pt x="320" y="69"/>
                                </a:lnTo>
                                <a:lnTo>
                                  <a:pt x="316" y="72"/>
                                </a:lnTo>
                                <a:lnTo>
                                  <a:pt x="313" y="73"/>
                                </a:lnTo>
                                <a:lnTo>
                                  <a:pt x="309" y="76"/>
                                </a:lnTo>
                                <a:lnTo>
                                  <a:pt x="306" y="77"/>
                                </a:lnTo>
                                <a:lnTo>
                                  <a:pt x="304" y="78"/>
                                </a:lnTo>
                                <a:lnTo>
                                  <a:pt x="301" y="78"/>
                                </a:lnTo>
                                <a:lnTo>
                                  <a:pt x="301" y="78"/>
                                </a:lnTo>
                                <a:lnTo>
                                  <a:pt x="300" y="77"/>
                                </a:lnTo>
                                <a:lnTo>
                                  <a:pt x="300" y="74"/>
                                </a:lnTo>
                                <a:lnTo>
                                  <a:pt x="299" y="70"/>
                                </a:lnTo>
                                <a:lnTo>
                                  <a:pt x="299" y="65"/>
                                </a:lnTo>
                                <a:lnTo>
                                  <a:pt x="297" y="61"/>
                                </a:lnTo>
                                <a:lnTo>
                                  <a:pt x="294" y="56"/>
                                </a:lnTo>
                                <a:lnTo>
                                  <a:pt x="291" y="54"/>
                                </a:lnTo>
                                <a:lnTo>
                                  <a:pt x="288" y="53"/>
                                </a:lnTo>
                                <a:lnTo>
                                  <a:pt x="283" y="53"/>
                                </a:lnTo>
                                <a:lnTo>
                                  <a:pt x="282" y="55"/>
                                </a:lnTo>
                                <a:lnTo>
                                  <a:pt x="280" y="56"/>
                                </a:lnTo>
                                <a:lnTo>
                                  <a:pt x="280" y="60"/>
                                </a:lnTo>
                                <a:lnTo>
                                  <a:pt x="278" y="62"/>
                                </a:lnTo>
                                <a:lnTo>
                                  <a:pt x="280" y="67"/>
                                </a:lnTo>
                                <a:lnTo>
                                  <a:pt x="280" y="69"/>
                                </a:lnTo>
                                <a:lnTo>
                                  <a:pt x="280" y="72"/>
                                </a:lnTo>
                                <a:lnTo>
                                  <a:pt x="281" y="76"/>
                                </a:lnTo>
                                <a:lnTo>
                                  <a:pt x="281" y="78"/>
                                </a:lnTo>
                                <a:lnTo>
                                  <a:pt x="281" y="83"/>
                                </a:lnTo>
                                <a:lnTo>
                                  <a:pt x="281" y="89"/>
                                </a:lnTo>
                                <a:lnTo>
                                  <a:pt x="280" y="91"/>
                                </a:lnTo>
                                <a:lnTo>
                                  <a:pt x="280" y="95"/>
                                </a:lnTo>
                                <a:lnTo>
                                  <a:pt x="278" y="97"/>
                                </a:lnTo>
                                <a:lnTo>
                                  <a:pt x="278" y="100"/>
                                </a:lnTo>
                                <a:lnTo>
                                  <a:pt x="276" y="105"/>
                                </a:lnTo>
                                <a:lnTo>
                                  <a:pt x="274" y="110"/>
                                </a:lnTo>
                                <a:lnTo>
                                  <a:pt x="271" y="115"/>
                                </a:lnTo>
                                <a:lnTo>
                                  <a:pt x="268" y="121"/>
                                </a:lnTo>
                                <a:lnTo>
                                  <a:pt x="266" y="123"/>
                                </a:lnTo>
                                <a:lnTo>
                                  <a:pt x="263" y="125"/>
                                </a:lnTo>
                                <a:lnTo>
                                  <a:pt x="260" y="127"/>
                                </a:lnTo>
                                <a:lnTo>
                                  <a:pt x="256" y="130"/>
                                </a:lnTo>
                                <a:lnTo>
                                  <a:pt x="253" y="132"/>
                                </a:lnTo>
                                <a:lnTo>
                                  <a:pt x="250" y="134"/>
                                </a:lnTo>
                                <a:lnTo>
                                  <a:pt x="245" y="135"/>
                                </a:lnTo>
                                <a:lnTo>
                                  <a:pt x="243" y="139"/>
                                </a:lnTo>
                                <a:lnTo>
                                  <a:pt x="238" y="140"/>
                                </a:lnTo>
                                <a:lnTo>
                                  <a:pt x="236" y="142"/>
                                </a:lnTo>
                                <a:lnTo>
                                  <a:pt x="232" y="143"/>
                                </a:lnTo>
                                <a:lnTo>
                                  <a:pt x="230" y="145"/>
                                </a:lnTo>
                                <a:lnTo>
                                  <a:pt x="228" y="147"/>
                                </a:lnTo>
                                <a:lnTo>
                                  <a:pt x="228" y="151"/>
                                </a:lnTo>
                                <a:lnTo>
                                  <a:pt x="230" y="152"/>
                                </a:lnTo>
                                <a:lnTo>
                                  <a:pt x="232" y="153"/>
                                </a:lnTo>
                                <a:lnTo>
                                  <a:pt x="236" y="154"/>
                                </a:lnTo>
                                <a:lnTo>
                                  <a:pt x="238" y="154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4"/>
                                </a:lnTo>
                                <a:lnTo>
                                  <a:pt x="245" y="153"/>
                                </a:lnTo>
                                <a:lnTo>
                                  <a:pt x="246" y="153"/>
                                </a:lnTo>
                                <a:lnTo>
                                  <a:pt x="246" y="154"/>
                                </a:lnTo>
                                <a:lnTo>
                                  <a:pt x="246" y="159"/>
                                </a:lnTo>
                                <a:lnTo>
                                  <a:pt x="246" y="162"/>
                                </a:lnTo>
                                <a:lnTo>
                                  <a:pt x="246" y="165"/>
                                </a:lnTo>
                                <a:lnTo>
                                  <a:pt x="246" y="170"/>
                                </a:lnTo>
                                <a:lnTo>
                                  <a:pt x="246" y="174"/>
                                </a:lnTo>
                                <a:lnTo>
                                  <a:pt x="246" y="177"/>
                                </a:lnTo>
                                <a:lnTo>
                                  <a:pt x="246" y="179"/>
                                </a:lnTo>
                                <a:lnTo>
                                  <a:pt x="246" y="182"/>
                                </a:lnTo>
                                <a:lnTo>
                                  <a:pt x="246" y="185"/>
                                </a:lnTo>
                                <a:lnTo>
                                  <a:pt x="246" y="188"/>
                                </a:lnTo>
                                <a:lnTo>
                                  <a:pt x="246" y="190"/>
                                </a:lnTo>
                                <a:lnTo>
                                  <a:pt x="246" y="194"/>
                                </a:lnTo>
                                <a:lnTo>
                                  <a:pt x="247" y="197"/>
                                </a:lnTo>
                                <a:lnTo>
                                  <a:pt x="247" y="200"/>
                                </a:lnTo>
                                <a:lnTo>
                                  <a:pt x="247" y="204"/>
                                </a:lnTo>
                                <a:lnTo>
                                  <a:pt x="247" y="207"/>
                                </a:lnTo>
                                <a:lnTo>
                                  <a:pt x="247" y="210"/>
                                </a:lnTo>
                                <a:lnTo>
                                  <a:pt x="247" y="214"/>
                                </a:lnTo>
                                <a:lnTo>
                                  <a:pt x="248" y="217"/>
                                </a:lnTo>
                                <a:lnTo>
                                  <a:pt x="248" y="222"/>
                                </a:lnTo>
                                <a:lnTo>
                                  <a:pt x="248" y="225"/>
                                </a:lnTo>
                                <a:lnTo>
                                  <a:pt x="248" y="228"/>
                                </a:lnTo>
                                <a:lnTo>
                                  <a:pt x="248" y="233"/>
                                </a:lnTo>
                                <a:lnTo>
                                  <a:pt x="248" y="235"/>
                                </a:lnTo>
                                <a:lnTo>
                                  <a:pt x="250" y="240"/>
                                </a:lnTo>
                                <a:lnTo>
                                  <a:pt x="250" y="243"/>
                                </a:lnTo>
                                <a:lnTo>
                                  <a:pt x="250" y="248"/>
                                </a:lnTo>
                                <a:lnTo>
                                  <a:pt x="250" y="251"/>
                                </a:lnTo>
                                <a:lnTo>
                                  <a:pt x="250" y="254"/>
                                </a:lnTo>
                                <a:lnTo>
                                  <a:pt x="250" y="259"/>
                                </a:lnTo>
                                <a:lnTo>
                                  <a:pt x="250" y="262"/>
                                </a:lnTo>
                                <a:lnTo>
                                  <a:pt x="250" y="265"/>
                                </a:lnTo>
                                <a:lnTo>
                                  <a:pt x="251" y="270"/>
                                </a:lnTo>
                                <a:lnTo>
                                  <a:pt x="251" y="273"/>
                                </a:lnTo>
                                <a:lnTo>
                                  <a:pt x="251" y="277"/>
                                </a:lnTo>
                                <a:lnTo>
                                  <a:pt x="251" y="280"/>
                                </a:lnTo>
                                <a:lnTo>
                                  <a:pt x="252" y="285"/>
                                </a:lnTo>
                                <a:lnTo>
                                  <a:pt x="252" y="287"/>
                                </a:lnTo>
                                <a:lnTo>
                                  <a:pt x="252" y="291"/>
                                </a:lnTo>
                                <a:lnTo>
                                  <a:pt x="252" y="294"/>
                                </a:lnTo>
                                <a:lnTo>
                                  <a:pt x="253" y="297"/>
                                </a:lnTo>
                                <a:lnTo>
                                  <a:pt x="253" y="300"/>
                                </a:lnTo>
                                <a:lnTo>
                                  <a:pt x="253" y="304"/>
                                </a:lnTo>
                                <a:lnTo>
                                  <a:pt x="253" y="307"/>
                                </a:lnTo>
                                <a:lnTo>
                                  <a:pt x="254" y="310"/>
                                </a:lnTo>
                                <a:lnTo>
                                  <a:pt x="254" y="313"/>
                                </a:lnTo>
                                <a:lnTo>
                                  <a:pt x="254" y="316"/>
                                </a:lnTo>
                                <a:lnTo>
                                  <a:pt x="254" y="318"/>
                                </a:lnTo>
                                <a:lnTo>
                                  <a:pt x="255" y="322"/>
                                </a:lnTo>
                                <a:lnTo>
                                  <a:pt x="255" y="326"/>
                                </a:lnTo>
                                <a:lnTo>
                                  <a:pt x="256" y="332"/>
                                </a:lnTo>
                                <a:lnTo>
                                  <a:pt x="256" y="335"/>
                                </a:lnTo>
                                <a:lnTo>
                                  <a:pt x="258" y="341"/>
                                </a:lnTo>
                                <a:lnTo>
                                  <a:pt x="258" y="345"/>
                                </a:lnTo>
                                <a:lnTo>
                                  <a:pt x="259" y="351"/>
                                </a:lnTo>
                                <a:lnTo>
                                  <a:pt x="259" y="355"/>
                                </a:lnTo>
                                <a:lnTo>
                                  <a:pt x="260" y="361"/>
                                </a:lnTo>
                                <a:lnTo>
                                  <a:pt x="260" y="363"/>
                                </a:lnTo>
                                <a:lnTo>
                                  <a:pt x="260" y="367"/>
                                </a:lnTo>
                                <a:lnTo>
                                  <a:pt x="261" y="370"/>
                                </a:lnTo>
                                <a:lnTo>
                                  <a:pt x="261" y="373"/>
                                </a:lnTo>
                                <a:lnTo>
                                  <a:pt x="261" y="376"/>
                                </a:lnTo>
                                <a:lnTo>
                                  <a:pt x="261" y="378"/>
                                </a:lnTo>
                                <a:lnTo>
                                  <a:pt x="261" y="381"/>
                                </a:lnTo>
                                <a:lnTo>
                                  <a:pt x="262" y="385"/>
                                </a:lnTo>
                                <a:lnTo>
                                  <a:pt x="262" y="388"/>
                                </a:lnTo>
                                <a:lnTo>
                                  <a:pt x="262" y="390"/>
                                </a:lnTo>
                                <a:lnTo>
                                  <a:pt x="262" y="394"/>
                                </a:lnTo>
                                <a:lnTo>
                                  <a:pt x="263" y="397"/>
                                </a:lnTo>
                                <a:lnTo>
                                  <a:pt x="263" y="399"/>
                                </a:lnTo>
                                <a:lnTo>
                                  <a:pt x="263" y="403"/>
                                </a:lnTo>
                                <a:lnTo>
                                  <a:pt x="263" y="406"/>
                                </a:lnTo>
                                <a:lnTo>
                                  <a:pt x="263" y="409"/>
                                </a:lnTo>
                                <a:lnTo>
                                  <a:pt x="263" y="413"/>
                                </a:lnTo>
                                <a:lnTo>
                                  <a:pt x="263" y="416"/>
                                </a:lnTo>
                                <a:lnTo>
                                  <a:pt x="263" y="419"/>
                                </a:lnTo>
                                <a:lnTo>
                                  <a:pt x="263" y="423"/>
                                </a:lnTo>
                                <a:lnTo>
                                  <a:pt x="262" y="426"/>
                                </a:lnTo>
                                <a:lnTo>
                                  <a:pt x="262" y="428"/>
                                </a:lnTo>
                                <a:lnTo>
                                  <a:pt x="261" y="432"/>
                                </a:lnTo>
                                <a:lnTo>
                                  <a:pt x="261" y="435"/>
                                </a:lnTo>
                                <a:lnTo>
                                  <a:pt x="260" y="437"/>
                                </a:lnTo>
                                <a:lnTo>
                                  <a:pt x="260" y="441"/>
                                </a:lnTo>
                                <a:lnTo>
                                  <a:pt x="260" y="444"/>
                                </a:lnTo>
                                <a:lnTo>
                                  <a:pt x="259" y="448"/>
                                </a:lnTo>
                                <a:lnTo>
                                  <a:pt x="258" y="451"/>
                                </a:lnTo>
                                <a:lnTo>
                                  <a:pt x="256" y="453"/>
                                </a:lnTo>
                                <a:lnTo>
                                  <a:pt x="255" y="457"/>
                                </a:lnTo>
                                <a:lnTo>
                                  <a:pt x="255" y="460"/>
                                </a:lnTo>
                                <a:lnTo>
                                  <a:pt x="254" y="463"/>
                                </a:lnTo>
                                <a:lnTo>
                                  <a:pt x="253" y="467"/>
                                </a:lnTo>
                                <a:lnTo>
                                  <a:pt x="252" y="470"/>
                                </a:lnTo>
                                <a:lnTo>
                                  <a:pt x="251" y="473"/>
                                </a:lnTo>
                                <a:lnTo>
                                  <a:pt x="250" y="476"/>
                                </a:lnTo>
                                <a:lnTo>
                                  <a:pt x="248" y="479"/>
                                </a:lnTo>
                                <a:lnTo>
                                  <a:pt x="246" y="481"/>
                                </a:lnTo>
                                <a:lnTo>
                                  <a:pt x="245" y="485"/>
                                </a:lnTo>
                                <a:lnTo>
                                  <a:pt x="243" y="487"/>
                                </a:lnTo>
                                <a:lnTo>
                                  <a:pt x="241" y="490"/>
                                </a:lnTo>
                                <a:lnTo>
                                  <a:pt x="239" y="492"/>
                                </a:lnTo>
                                <a:lnTo>
                                  <a:pt x="238" y="496"/>
                                </a:lnTo>
                                <a:lnTo>
                                  <a:pt x="233" y="501"/>
                                </a:lnTo>
                                <a:lnTo>
                                  <a:pt x="228" y="507"/>
                                </a:lnTo>
                                <a:lnTo>
                                  <a:pt x="223" y="512"/>
                                </a:lnTo>
                                <a:lnTo>
                                  <a:pt x="217" y="517"/>
                                </a:lnTo>
                                <a:lnTo>
                                  <a:pt x="215" y="518"/>
                                </a:lnTo>
                                <a:lnTo>
                                  <a:pt x="211" y="521"/>
                                </a:lnTo>
                                <a:lnTo>
                                  <a:pt x="208" y="523"/>
                                </a:lnTo>
                                <a:lnTo>
                                  <a:pt x="206" y="525"/>
                                </a:lnTo>
                                <a:lnTo>
                                  <a:pt x="202" y="526"/>
                                </a:lnTo>
                                <a:lnTo>
                                  <a:pt x="200" y="528"/>
                                </a:lnTo>
                                <a:lnTo>
                                  <a:pt x="196" y="530"/>
                                </a:lnTo>
                                <a:lnTo>
                                  <a:pt x="194" y="532"/>
                                </a:lnTo>
                                <a:lnTo>
                                  <a:pt x="188" y="534"/>
                                </a:lnTo>
                                <a:lnTo>
                                  <a:pt x="183" y="536"/>
                                </a:lnTo>
                                <a:lnTo>
                                  <a:pt x="177" y="539"/>
                                </a:lnTo>
                                <a:lnTo>
                                  <a:pt x="172" y="541"/>
                                </a:lnTo>
                                <a:lnTo>
                                  <a:pt x="166" y="542"/>
                                </a:lnTo>
                                <a:lnTo>
                                  <a:pt x="161" y="544"/>
                                </a:lnTo>
                                <a:lnTo>
                                  <a:pt x="156" y="544"/>
                                </a:lnTo>
                                <a:lnTo>
                                  <a:pt x="150" y="545"/>
                                </a:lnTo>
                                <a:lnTo>
                                  <a:pt x="146" y="545"/>
                                </a:lnTo>
                                <a:lnTo>
                                  <a:pt x="141" y="545"/>
                                </a:lnTo>
                                <a:lnTo>
                                  <a:pt x="137" y="545"/>
                                </a:lnTo>
                                <a:lnTo>
                                  <a:pt x="132" y="546"/>
                                </a:lnTo>
                                <a:lnTo>
                                  <a:pt x="127" y="545"/>
                                </a:lnTo>
                                <a:lnTo>
                                  <a:pt x="123" y="545"/>
                                </a:lnTo>
                                <a:lnTo>
                                  <a:pt x="118" y="544"/>
                                </a:lnTo>
                                <a:lnTo>
                                  <a:pt x="115" y="544"/>
                                </a:lnTo>
                                <a:lnTo>
                                  <a:pt x="110" y="543"/>
                                </a:lnTo>
                                <a:lnTo>
                                  <a:pt x="107" y="542"/>
                                </a:lnTo>
                                <a:lnTo>
                                  <a:pt x="102" y="541"/>
                                </a:lnTo>
                                <a:lnTo>
                                  <a:pt x="100" y="540"/>
                                </a:lnTo>
                                <a:lnTo>
                                  <a:pt x="96" y="539"/>
                                </a:lnTo>
                                <a:lnTo>
                                  <a:pt x="92" y="536"/>
                                </a:lnTo>
                                <a:lnTo>
                                  <a:pt x="89" y="535"/>
                                </a:lnTo>
                                <a:lnTo>
                                  <a:pt x="86" y="534"/>
                                </a:lnTo>
                                <a:lnTo>
                                  <a:pt x="80" y="532"/>
                                </a:lnTo>
                                <a:lnTo>
                                  <a:pt x="77" y="530"/>
                                </a:lnTo>
                                <a:lnTo>
                                  <a:pt x="71" y="525"/>
                                </a:lnTo>
                                <a:lnTo>
                                  <a:pt x="66" y="521"/>
                                </a:lnTo>
                                <a:lnTo>
                                  <a:pt x="63" y="518"/>
                                </a:lnTo>
                                <a:lnTo>
                                  <a:pt x="60" y="515"/>
                                </a:lnTo>
                                <a:lnTo>
                                  <a:pt x="58" y="513"/>
                                </a:lnTo>
                                <a:lnTo>
                                  <a:pt x="55" y="509"/>
                                </a:lnTo>
                                <a:lnTo>
                                  <a:pt x="52" y="506"/>
                                </a:lnTo>
                                <a:lnTo>
                                  <a:pt x="49" y="503"/>
                                </a:lnTo>
                                <a:lnTo>
                                  <a:pt x="47" y="498"/>
                                </a:lnTo>
                                <a:lnTo>
                                  <a:pt x="43" y="495"/>
                                </a:lnTo>
                                <a:lnTo>
                                  <a:pt x="41" y="490"/>
                                </a:lnTo>
                                <a:lnTo>
                                  <a:pt x="38" y="486"/>
                                </a:lnTo>
                                <a:lnTo>
                                  <a:pt x="36" y="481"/>
                                </a:lnTo>
                                <a:lnTo>
                                  <a:pt x="34" y="478"/>
                                </a:lnTo>
                                <a:lnTo>
                                  <a:pt x="30" y="472"/>
                                </a:lnTo>
                                <a:lnTo>
                                  <a:pt x="29" y="468"/>
                                </a:lnTo>
                                <a:lnTo>
                                  <a:pt x="27" y="463"/>
                                </a:lnTo>
                                <a:lnTo>
                                  <a:pt x="25" y="458"/>
                                </a:lnTo>
                                <a:lnTo>
                                  <a:pt x="23" y="452"/>
                                </a:lnTo>
                                <a:lnTo>
                                  <a:pt x="21" y="448"/>
                                </a:lnTo>
                                <a:lnTo>
                                  <a:pt x="20" y="442"/>
                                </a:lnTo>
                                <a:lnTo>
                                  <a:pt x="20" y="436"/>
                                </a:lnTo>
                                <a:lnTo>
                                  <a:pt x="19" y="433"/>
                                </a:lnTo>
                                <a:lnTo>
                                  <a:pt x="19" y="431"/>
                                </a:lnTo>
                                <a:lnTo>
                                  <a:pt x="19" y="427"/>
                                </a:lnTo>
                                <a:lnTo>
                                  <a:pt x="19" y="425"/>
                                </a:lnTo>
                                <a:lnTo>
                                  <a:pt x="19" y="422"/>
                                </a:lnTo>
                                <a:lnTo>
                                  <a:pt x="19" y="418"/>
                                </a:lnTo>
                                <a:lnTo>
                                  <a:pt x="19" y="416"/>
                                </a:lnTo>
                                <a:lnTo>
                                  <a:pt x="19" y="413"/>
                                </a:lnTo>
                                <a:lnTo>
                                  <a:pt x="19" y="410"/>
                                </a:lnTo>
                                <a:lnTo>
                                  <a:pt x="19" y="407"/>
                                </a:lnTo>
                                <a:lnTo>
                                  <a:pt x="19" y="404"/>
                                </a:lnTo>
                                <a:lnTo>
                                  <a:pt x="20" y="400"/>
                                </a:lnTo>
                                <a:lnTo>
                                  <a:pt x="20" y="398"/>
                                </a:lnTo>
                                <a:lnTo>
                                  <a:pt x="21" y="395"/>
                                </a:lnTo>
                                <a:lnTo>
                                  <a:pt x="22" y="391"/>
                                </a:lnTo>
                                <a:lnTo>
                                  <a:pt x="23" y="389"/>
                                </a:lnTo>
                                <a:lnTo>
                                  <a:pt x="25" y="386"/>
                                </a:lnTo>
                                <a:lnTo>
                                  <a:pt x="25" y="382"/>
                                </a:lnTo>
                                <a:lnTo>
                                  <a:pt x="26" y="378"/>
                                </a:lnTo>
                                <a:lnTo>
                                  <a:pt x="27" y="376"/>
                                </a:lnTo>
                                <a:lnTo>
                                  <a:pt x="28" y="372"/>
                                </a:lnTo>
                                <a:lnTo>
                                  <a:pt x="30" y="369"/>
                                </a:lnTo>
                                <a:lnTo>
                                  <a:pt x="32" y="365"/>
                                </a:lnTo>
                                <a:lnTo>
                                  <a:pt x="33" y="362"/>
                                </a:lnTo>
                                <a:lnTo>
                                  <a:pt x="35" y="358"/>
                                </a:lnTo>
                                <a:lnTo>
                                  <a:pt x="36" y="354"/>
                                </a:lnTo>
                                <a:lnTo>
                                  <a:pt x="37" y="351"/>
                                </a:lnTo>
                                <a:lnTo>
                                  <a:pt x="40" y="348"/>
                                </a:lnTo>
                                <a:lnTo>
                                  <a:pt x="41" y="343"/>
                                </a:lnTo>
                                <a:lnTo>
                                  <a:pt x="43" y="340"/>
                                </a:lnTo>
                                <a:lnTo>
                                  <a:pt x="45" y="336"/>
                                </a:lnTo>
                                <a:lnTo>
                                  <a:pt x="47" y="333"/>
                                </a:lnTo>
                                <a:lnTo>
                                  <a:pt x="49" y="328"/>
                                </a:lnTo>
                                <a:lnTo>
                                  <a:pt x="51" y="325"/>
                                </a:lnTo>
                                <a:lnTo>
                                  <a:pt x="52" y="321"/>
                                </a:lnTo>
                                <a:lnTo>
                                  <a:pt x="55" y="317"/>
                                </a:lnTo>
                                <a:lnTo>
                                  <a:pt x="57" y="313"/>
                                </a:lnTo>
                                <a:lnTo>
                                  <a:pt x="59" y="309"/>
                                </a:lnTo>
                                <a:lnTo>
                                  <a:pt x="62" y="305"/>
                                </a:lnTo>
                                <a:lnTo>
                                  <a:pt x="64" y="301"/>
                                </a:lnTo>
                                <a:lnTo>
                                  <a:pt x="65" y="297"/>
                                </a:lnTo>
                                <a:lnTo>
                                  <a:pt x="68" y="294"/>
                                </a:lnTo>
                                <a:lnTo>
                                  <a:pt x="70" y="290"/>
                                </a:lnTo>
                                <a:lnTo>
                                  <a:pt x="73" y="287"/>
                                </a:lnTo>
                                <a:lnTo>
                                  <a:pt x="74" y="282"/>
                                </a:lnTo>
                                <a:lnTo>
                                  <a:pt x="78" y="279"/>
                                </a:lnTo>
                                <a:lnTo>
                                  <a:pt x="80" y="276"/>
                                </a:lnTo>
                                <a:lnTo>
                                  <a:pt x="82" y="272"/>
                                </a:lnTo>
                                <a:lnTo>
                                  <a:pt x="83" y="268"/>
                                </a:lnTo>
                                <a:lnTo>
                                  <a:pt x="86" y="264"/>
                                </a:lnTo>
                                <a:lnTo>
                                  <a:pt x="88" y="260"/>
                                </a:lnTo>
                                <a:lnTo>
                                  <a:pt x="90" y="256"/>
                                </a:lnTo>
                                <a:lnTo>
                                  <a:pt x="93" y="253"/>
                                </a:lnTo>
                                <a:lnTo>
                                  <a:pt x="95" y="250"/>
                                </a:lnTo>
                                <a:lnTo>
                                  <a:pt x="96" y="246"/>
                                </a:lnTo>
                                <a:lnTo>
                                  <a:pt x="100" y="243"/>
                                </a:lnTo>
                                <a:lnTo>
                                  <a:pt x="101" y="240"/>
                                </a:lnTo>
                                <a:lnTo>
                                  <a:pt x="103" y="236"/>
                                </a:lnTo>
                                <a:lnTo>
                                  <a:pt x="105" y="233"/>
                                </a:lnTo>
                                <a:lnTo>
                                  <a:pt x="108" y="231"/>
                                </a:lnTo>
                                <a:lnTo>
                                  <a:pt x="109" y="227"/>
                                </a:lnTo>
                                <a:lnTo>
                                  <a:pt x="111" y="224"/>
                                </a:lnTo>
                                <a:lnTo>
                                  <a:pt x="113" y="222"/>
                                </a:lnTo>
                                <a:lnTo>
                                  <a:pt x="116" y="219"/>
                                </a:lnTo>
                                <a:lnTo>
                                  <a:pt x="117" y="216"/>
                                </a:lnTo>
                                <a:lnTo>
                                  <a:pt x="118" y="213"/>
                                </a:lnTo>
                                <a:lnTo>
                                  <a:pt x="120" y="210"/>
                                </a:lnTo>
                                <a:lnTo>
                                  <a:pt x="122" y="208"/>
                                </a:lnTo>
                                <a:lnTo>
                                  <a:pt x="125" y="204"/>
                                </a:lnTo>
                                <a:lnTo>
                                  <a:pt x="128" y="199"/>
                                </a:lnTo>
                                <a:lnTo>
                                  <a:pt x="130" y="195"/>
                                </a:lnTo>
                                <a:lnTo>
                                  <a:pt x="133" y="191"/>
                                </a:lnTo>
                                <a:lnTo>
                                  <a:pt x="134" y="189"/>
                                </a:lnTo>
                                <a:lnTo>
                                  <a:pt x="137" y="187"/>
                                </a:lnTo>
                                <a:lnTo>
                                  <a:pt x="138" y="183"/>
                                </a:lnTo>
                                <a:lnTo>
                                  <a:pt x="139" y="181"/>
                                </a:lnTo>
                                <a:lnTo>
                                  <a:pt x="139" y="178"/>
                                </a:lnTo>
                                <a:lnTo>
                                  <a:pt x="141" y="174"/>
                                </a:lnTo>
                                <a:lnTo>
                                  <a:pt x="142" y="171"/>
                                </a:lnTo>
                                <a:lnTo>
                                  <a:pt x="143" y="168"/>
                                </a:lnTo>
                                <a:lnTo>
                                  <a:pt x="145" y="163"/>
                                </a:lnTo>
                                <a:lnTo>
                                  <a:pt x="146" y="160"/>
                                </a:lnTo>
                                <a:lnTo>
                                  <a:pt x="147" y="155"/>
                                </a:lnTo>
                                <a:lnTo>
                                  <a:pt x="148" y="152"/>
                                </a:lnTo>
                                <a:lnTo>
                                  <a:pt x="149" y="146"/>
                                </a:lnTo>
                                <a:lnTo>
                                  <a:pt x="150" y="143"/>
                                </a:lnTo>
                                <a:lnTo>
                                  <a:pt x="150" y="139"/>
                                </a:lnTo>
                                <a:lnTo>
                                  <a:pt x="153" y="134"/>
                                </a:lnTo>
                                <a:lnTo>
                                  <a:pt x="153" y="131"/>
                                </a:lnTo>
                                <a:lnTo>
                                  <a:pt x="155" y="126"/>
                                </a:lnTo>
                                <a:lnTo>
                                  <a:pt x="155" y="122"/>
                                </a:lnTo>
                                <a:lnTo>
                                  <a:pt x="156" y="117"/>
                                </a:lnTo>
                                <a:lnTo>
                                  <a:pt x="156" y="113"/>
                                </a:lnTo>
                                <a:lnTo>
                                  <a:pt x="157" y="109"/>
                                </a:lnTo>
                                <a:lnTo>
                                  <a:pt x="158" y="105"/>
                                </a:lnTo>
                                <a:lnTo>
                                  <a:pt x="160" y="101"/>
                                </a:lnTo>
                                <a:lnTo>
                                  <a:pt x="160" y="98"/>
                                </a:lnTo>
                                <a:lnTo>
                                  <a:pt x="161" y="96"/>
                                </a:lnTo>
                                <a:lnTo>
                                  <a:pt x="161" y="92"/>
                                </a:lnTo>
                                <a:lnTo>
                                  <a:pt x="162" y="90"/>
                                </a:lnTo>
                                <a:lnTo>
                                  <a:pt x="162" y="88"/>
                                </a:lnTo>
                                <a:lnTo>
                                  <a:pt x="162" y="87"/>
                                </a:lnTo>
                                <a:lnTo>
                                  <a:pt x="163" y="85"/>
                                </a:lnTo>
                                <a:lnTo>
                                  <a:pt x="163" y="83"/>
                                </a:lnTo>
                                <a:lnTo>
                                  <a:pt x="150" y="81"/>
                                </a:lnTo>
                                <a:lnTo>
                                  <a:pt x="150" y="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Freeform 301"/>
                        <wps:cNvSpPr>
                          <a:spLocks/>
                        </wps:cNvSpPr>
                        <wps:spPr bwMode="auto">
                          <a:xfrm>
                            <a:off x="70485" y="79375"/>
                            <a:ext cx="37465" cy="46990"/>
                          </a:xfrm>
                          <a:custGeom>
                            <a:avLst/>
                            <a:gdLst>
                              <a:gd name="T0" fmla="*/ 4 w 176"/>
                              <a:gd name="T1" fmla="*/ 8 h 222"/>
                              <a:gd name="T2" fmla="*/ 11 w 176"/>
                              <a:gd name="T3" fmla="*/ 24 h 222"/>
                              <a:gd name="T4" fmla="*/ 18 w 176"/>
                              <a:gd name="T5" fmla="*/ 40 h 222"/>
                              <a:gd name="T6" fmla="*/ 20 w 176"/>
                              <a:gd name="T7" fmla="*/ 54 h 222"/>
                              <a:gd name="T8" fmla="*/ 23 w 176"/>
                              <a:gd name="T9" fmla="*/ 74 h 222"/>
                              <a:gd name="T10" fmla="*/ 30 w 176"/>
                              <a:gd name="T11" fmla="*/ 78 h 222"/>
                              <a:gd name="T12" fmla="*/ 44 w 176"/>
                              <a:gd name="T13" fmla="*/ 70 h 222"/>
                              <a:gd name="T14" fmla="*/ 65 w 176"/>
                              <a:gd name="T15" fmla="*/ 59 h 222"/>
                              <a:gd name="T16" fmla="*/ 85 w 176"/>
                              <a:gd name="T17" fmla="*/ 51 h 222"/>
                              <a:gd name="T18" fmla="*/ 100 w 176"/>
                              <a:gd name="T19" fmla="*/ 51 h 222"/>
                              <a:gd name="T20" fmla="*/ 112 w 176"/>
                              <a:gd name="T21" fmla="*/ 64 h 222"/>
                              <a:gd name="T22" fmla="*/ 125 w 176"/>
                              <a:gd name="T23" fmla="*/ 83 h 222"/>
                              <a:gd name="T24" fmla="*/ 134 w 176"/>
                              <a:gd name="T25" fmla="*/ 101 h 222"/>
                              <a:gd name="T26" fmla="*/ 136 w 176"/>
                              <a:gd name="T27" fmla="*/ 107 h 222"/>
                              <a:gd name="T28" fmla="*/ 122 w 176"/>
                              <a:gd name="T29" fmla="*/ 113 h 222"/>
                              <a:gd name="T30" fmla="*/ 108 w 176"/>
                              <a:gd name="T31" fmla="*/ 118 h 222"/>
                              <a:gd name="T32" fmla="*/ 96 w 176"/>
                              <a:gd name="T33" fmla="*/ 123 h 222"/>
                              <a:gd name="T34" fmla="*/ 80 w 176"/>
                              <a:gd name="T35" fmla="*/ 131 h 222"/>
                              <a:gd name="T36" fmla="*/ 80 w 176"/>
                              <a:gd name="T37" fmla="*/ 134 h 222"/>
                              <a:gd name="T38" fmla="*/ 95 w 176"/>
                              <a:gd name="T39" fmla="*/ 131 h 222"/>
                              <a:gd name="T40" fmla="*/ 116 w 176"/>
                              <a:gd name="T41" fmla="*/ 126 h 222"/>
                              <a:gd name="T42" fmla="*/ 134 w 176"/>
                              <a:gd name="T43" fmla="*/ 122 h 222"/>
                              <a:gd name="T44" fmla="*/ 145 w 176"/>
                              <a:gd name="T45" fmla="*/ 126 h 222"/>
                              <a:gd name="T46" fmla="*/ 150 w 176"/>
                              <a:gd name="T47" fmla="*/ 139 h 222"/>
                              <a:gd name="T48" fmla="*/ 156 w 176"/>
                              <a:gd name="T49" fmla="*/ 158 h 222"/>
                              <a:gd name="T50" fmla="*/ 160 w 176"/>
                              <a:gd name="T51" fmla="*/ 177 h 222"/>
                              <a:gd name="T52" fmla="*/ 160 w 176"/>
                              <a:gd name="T53" fmla="*/ 191 h 222"/>
                              <a:gd name="T54" fmla="*/ 158 w 176"/>
                              <a:gd name="T55" fmla="*/ 204 h 222"/>
                              <a:gd name="T56" fmla="*/ 158 w 176"/>
                              <a:gd name="T57" fmla="*/ 214 h 222"/>
                              <a:gd name="T58" fmla="*/ 162 w 176"/>
                              <a:gd name="T59" fmla="*/ 218 h 222"/>
                              <a:gd name="T60" fmla="*/ 170 w 176"/>
                              <a:gd name="T61" fmla="*/ 219 h 222"/>
                              <a:gd name="T62" fmla="*/ 175 w 176"/>
                              <a:gd name="T63" fmla="*/ 209 h 222"/>
                              <a:gd name="T64" fmla="*/ 176 w 176"/>
                              <a:gd name="T65" fmla="*/ 196 h 222"/>
                              <a:gd name="T66" fmla="*/ 176 w 176"/>
                              <a:gd name="T67" fmla="*/ 183 h 222"/>
                              <a:gd name="T68" fmla="*/ 176 w 176"/>
                              <a:gd name="T69" fmla="*/ 170 h 222"/>
                              <a:gd name="T70" fmla="*/ 173 w 176"/>
                              <a:gd name="T71" fmla="*/ 156 h 222"/>
                              <a:gd name="T72" fmla="*/ 172 w 176"/>
                              <a:gd name="T73" fmla="*/ 144 h 222"/>
                              <a:gd name="T74" fmla="*/ 169 w 176"/>
                              <a:gd name="T75" fmla="*/ 127 h 222"/>
                              <a:gd name="T76" fmla="*/ 158 w 176"/>
                              <a:gd name="T77" fmla="*/ 114 h 222"/>
                              <a:gd name="T78" fmla="*/ 149 w 176"/>
                              <a:gd name="T79" fmla="*/ 110 h 222"/>
                              <a:gd name="T80" fmla="*/ 147 w 176"/>
                              <a:gd name="T81" fmla="*/ 101 h 222"/>
                              <a:gd name="T82" fmla="*/ 142 w 176"/>
                              <a:gd name="T83" fmla="*/ 85 h 222"/>
                              <a:gd name="T84" fmla="*/ 134 w 176"/>
                              <a:gd name="T85" fmla="*/ 65 h 222"/>
                              <a:gd name="T86" fmla="*/ 125 w 176"/>
                              <a:gd name="T87" fmla="*/ 51 h 222"/>
                              <a:gd name="T88" fmla="*/ 113 w 176"/>
                              <a:gd name="T89" fmla="*/ 40 h 222"/>
                              <a:gd name="T90" fmla="*/ 101 w 176"/>
                              <a:gd name="T91" fmla="*/ 37 h 222"/>
                              <a:gd name="T92" fmla="*/ 87 w 176"/>
                              <a:gd name="T93" fmla="*/ 39 h 222"/>
                              <a:gd name="T94" fmla="*/ 70 w 176"/>
                              <a:gd name="T95" fmla="*/ 42 h 222"/>
                              <a:gd name="T96" fmla="*/ 55 w 176"/>
                              <a:gd name="T97" fmla="*/ 49 h 222"/>
                              <a:gd name="T98" fmla="*/ 43 w 176"/>
                              <a:gd name="T99" fmla="*/ 53 h 222"/>
                              <a:gd name="T100" fmla="*/ 37 w 176"/>
                              <a:gd name="T101" fmla="*/ 56 h 222"/>
                              <a:gd name="T102" fmla="*/ 35 w 176"/>
                              <a:gd name="T103" fmla="*/ 44 h 222"/>
                              <a:gd name="T104" fmla="*/ 32 w 176"/>
                              <a:gd name="T105" fmla="*/ 33 h 222"/>
                              <a:gd name="T106" fmla="*/ 26 w 176"/>
                              <a:gd name="T107" fmla="*/ 19 h 222"/>
                              <a:gd name="T108" fmla="*/ 15 w 176"/>
                              <a:gd name="T109" fmla="*/ 7 h 222"/>
                              <a:gd name="T110" fmla="*/ 2 w 176"/>
                              <a:gd name="T111" fmla="*/ 0 h 2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76" h="222">
                                <a:moveTo>
                                  <a:pt x="0" y="0"/>
                                </a:moveTo>
                                <a:lnTo>
                                  <a:pt x="2" y="1"/>
                                </a:lnTo>
                                <a:lnTo>
                                  <a:pt x="4" y="6"/>
                                </a:lnTo>
                                <a:lnTo>
                                  <a:pt x="4" y="8"/>
                                </a:lnTo>
                                <a:lnTo>
                                  <a:pt x="6" y="12"/>
                                </a:lnTo>
                                <a:lnTo>
                                  <a:pt x="7" y="15"/>
                                </a:lnTo>
                                <a:lnTo>
                                  <a:pt x="10" y="19"/>
                                </a:lnTo>
                                <a:lnTo>
                                  <a:pt x="11" y="24"/>
                                </a:lnTo>
                                <a:lnTo>
                                  <a:pt x="13" y="28"/>
                                </a:lnTo>
                                <a:lnTo>
                                  <a:pt x="14" y="32"/>
                                </a:lnTo>
                                <a:lnTo>
                                  <a:pt x="17" y="36"/>
                                </a:lnTo>
                                <a:lnTo>
                                  <a:pt x="18" y="40"/>
                                </a:lnTo>
                                <a:lnTo>
                                  <a:pt x="19" y="44"/>
                                </a:lnTo>
                                <a:lnTo>
                                  <a:pt x="19" y="46"/>
                                </a:lnTo>
                                <a:lnTo>
                                  <a:pt x="20" y="50"/>
                                </a:lnTo>
                                <a:lnTo>
                                  <a:pt x="20" y="54"/>
                                </a:lnTo>
                                <a:lnTo>
                                  <a:pt x="21" y="60"/>
                                </a:lnTo>
                                <a:lnTo>
                                  <a:pt x="21" y="65"/>
                                </a:lnTo>
                                <a:lnTo>
                                  <a:pt x="23" y="70"/>
                                </a:lnTo>
                                <a:lnTo>
                                  <a:pt x="23" y="74"/>
                                </a:lnTo>
                                <a:lnTo>
                                  <a:pt x="26" y="78"/>
                                </a:lnTo>
                                <a:lnTo>
                                  <a:pt x="27" y="79"/>
                                </a:lnTo>
                                <a:lnTo>
                                  <a:pt x="29" y="79"/>
                                </a:lnTo>
                                <a:lnTo>
                                  <a:pt x="30" y="78"/>
                                </a:lnTo>
                                <a:lnTo>
                                  <a:pt x="34" y="77"/>
                                </a:lnTo>
                                <a:lnTo>
                                  <a:pt x="36" y="74"/>
                                </a:lnTo>
                                <a:lnTo>
                                  <a:pt x="41" y="73"/>
                                </a:lnTo>
                                <a:lnTo>
                                  <a:pt x="44" y="70"/>
                                </a:lnTo>
                                <a:lnTo>
                                  <a:pt x="50" y="68"/>
                                </a:lnTo>
                                <a:lnTo>
                                  <a:pt x="55" y="64"/>
                                </a:lnTo>
                                <a:lnTo>
                                  <a:pt x="60" y="62"/>
                                </a:lnTo>
                                <a:lnTo>
                                  <a:pt x="65" y="59"/>
                                </a:lnTo>
                                <a:lnTo>
                                  <a:pt x="70" y="56"/>
                                </a:lnTo>
                                <a:lnTo>
                                  <a:pt x="75" y="53"/>
                                </a:lnTo>
                                <a:lnTo>
                                  <a:pt x="80" y="52"/>
                                </a:lnTo>
                                <a:lnTo>
                                  <a:pt x="85" y="51"/>
                                </a:lnTo>
                                <a:lnTo>
                                  <a:pt x="89" y="50"/>
                                </a:lnTo>
                                <a:lnTo>
                                  <a:pt x="93" y="50"/>
                                </a:lnTo>
                                <a:lnTo>
                                  <a:pt x="97" y="50"/>
                                </a:lnTo>
                                <a:lnTo>
                                  <a:pt x="100" y="51"/>
                                </a:lnTo>
                                <a:lnTo>
                                  <a:pt x="102" y="53"/>
                                </a:lnTo>
                                <a:lnTo>
                                  <a:pt x="105" y="55"/>
                                </a:lnTo>
                                <a:lnTo>
                                  <a:pt x="109" y="60"/>
                                </a:lnTo>
                                <a:lnTo>
                                  <a:pt x="112" y="64"/>
                                </a:lnTo>
                                <a:lnTo>
                                  <a:pt x="116" y="69"/>
                                </a:lnTo>
                                <a:lnTo>
                                  <a:pt x="119" y="73"/>
                                </a:lnTo>
                                <a:lnTo>
                                  <a:pt x="123" y="79"/>
                                </a:lnTo>
                                <a:lnTo>
                                  <a:pt x="125" y="83"/>
                                </a:lnTo>
                                <a:lnTo>
                                  <a:pt x="128" y="89"/>
                                </a:lnTo>
                                <a:lnTo>
                                  <a:pt x="130" y="94"/>
                                </a:lnTo>
                                <a:lnTo>
                                  <a:pt x="133" y="98"/>
                                </a:lnTo>
                                <a:lnTo>
                                  <a:pt x="134" y="101"/>
                                </a:lnTo>
                                <a:lnTo>
                                  <a:pt x="135" y="105"/>
                                </a:lnTo>
                                <a:lnTo>
                                  <a:pt x="136" y="106"/>
                                </a:lnTo>
                                <a:lnTo>
                                  <a:pt x="138" y="107"/>
                                </a:lnTo>
                                <a:lnTo>
                                  <a:pt x="136" y="107"/>
                                </a:lnTo>
                                <a:lnTo>
                                  <a:pt x="134" y="108"/>
                                </a:lnTo>
                                <a:lnTo>
                                  <a:pt x="131" y="109"/>
                                </a:lnTo>
                                <a:lnTo>
                                  <a:pt x="127" y="110"/>
                                </a:lnTo>
                                <a:lnTo>
                                  <a:pt x="122" y="113"/>
                                </a:lnTo>
                                <a:lnTo>
                                  <a:pt x="117" y="115"/>
                                </a:lnTo>
                                <a:lnTo>
                                  <a:pt x="113" y="116"/>
                                </a:lnTo>
                                <a:lnTo>
                                  <a:pt x="111" y="117"/>
                                </a:lnTo>
                                <a:lnTo>
                                  <a:pt x="108" y="118"/>
                                </a:lnTo>
                                <a:lnTo>
                                  <a:pt x="105" y="121"/>
                                </a:lnTo>
                                <a:lnTo>
                                  <a:pt x="102" y="122"/>
                                </a:lnTo>
                                <a:lnTo>
                                  <a:pt x="98" y="122"/>
                                </a:lnTo>
                                <a:lnTo>
                                  <a:pt x="96" y="123"/>
                                </a:lnTo>
                                <a:lnTo>
                                  <a:pt x="94" y="125"/>
                                </a:lnTo>
                                <a:lnTo>
                                  <a:pt x="88" y="126"/>
                                </a:lnTo>
                                <a:lnTo>
                                  <a:pt x="85" y="130"/>
                                </a:lnTo>
                                <a:lnTo>
                                  <a:pt x="80" y="131"/>
                                </a:lnTo>
                                <a:lnTo>
                                  <a:pt x="79" y="132"/>
                                </a:lnTo>
                                <a:lnTo>
                                  <a:pt x="78" y="133"/>
                                </a:lnTo>
                                <a:lnTo>
                                  <a:pt x="79" y="134"/>
                                </a:lnTo>
                                <a:lnTo>
                                  <a:pt x="80" y="134"/>
                                </a:lnTo>
                                <a:lnTo>
                                  <a:pt x="83" y="134"/>
                                </a:lnTo>
                                <a:lnTo>
                                  <a:pt x="86" y="133"/>
                                </a:lnTo>
                                <a:lnTo>
                                  <a:pt x="92" y="132"/>
                                </a:lnTo>
                                <a:lnTo>
                                  <a:pt x="95" y="131"/>
                                </a:lnTo>
                                <a:lnTo>
                                  <a:pt x="101" y="130"/>
                                </a:lnTo>
                                <a:lnTo>
                                  <a:pt x="105" y="128"/>
                                </a:lnTo>
                                <a:lnTo>
                                  <a:pt x="111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22" y="124"/>
                                </a:lnTo>
                                <a:lnTo>
                                  <a:pt x="126" y="123"/>
                                </a:lnTo>
                                <a:lnTo>
                                  <a:pt x="131" y="123"/>
                                </a:lnTo>
                                <a:lnTo>
                                  <a:pt x="134" y="122"/>
                                </a:lnTo>
                                <a:lnTo>
                                  <a:pt x="139" y="123"/>
                                </a:lnTo>
                                <a:lnTo>
                                  <a:pt x="141" y="123"/>
                                </a:lnTo>
                                <a:lnTo>
                                  <a:pt x="143" y="125"/>
                                </a:lnTo>
                                <a:lnTo>
                                  <a:pt x="145" y="126"/>
                                </a:lnTo>
                                <a:lnTo>
                                  <a:pt x="146" y="128"/>
                                </a:lnTo>
                                <a:lnTo>
                                  <a:pt x="147" y="132"/>
                                </a:lnTo>
                                <a:lnTo>
                                  <a:pt x="149" y="135"/>
                                </a:lnTo>
                                <a:lnTo>
                                  <a:pt x="150" y="139"/>
                                </a:lnTo>
                                <a:lnTo>
                                  <a:pt x="151" y="144"/>
                                </a:lnTo>
                                <a:lnTo>
                                  <a:pt x="153" y="149"/>
                                </a:lnTo>
                                <a:lnTo>
                                  <a:pt x="155" y="153"/>
                                </a:lnTo>
                                <a:lnTo>
                                  <a:pt x="156" y="158"/>
                                </a:lnTo>
                                <a:lnTo>
                                  <a:pt x="156" y="163"/>
                                </a:lnTo>
                                <a:lnTo>
                                  <a:pt x="157" y="168"/>
                                </a:lnTo>
                                <a:lnTo>
                                  <a:pt x="158" y="172"/>
                                </a:lnTo>
                                <a:lnTo>
                                  <a:pt x="160" y="177"/>
                                </a:lnTo>
                                <a:lnTo>
                                  <a:pt x="160" y="181"/>
                                </a:lnTo>
                                <a:lnTo>
                                  <a:pt x="160" y="185"/>
                                </a:lnTo>
                                <a:lnTo>
                                  <a:pt x="161" y="188"/>
                                </a:lnTo>
                                <a:lnTo>
                                  <a:pt x="160" y="191"/>
                                </a:lnTo>
                                <a:lnTo>
                                  <a:pt x="160" y="194"/>
                                </a:lnTo>
                                <a:lnTo>
                                  <a:pt x="158" y="197"/>
                                </a:lnTo>
                                <a:lnTo>
                                  <a:pt x="158" y="199"/>
                                </a:lnTo>
                                <a:lnTo>
                                  <a:pt x="158" y="204"/>
                                </a:lnTo>
                                <a:lnTo>
                                  <a:pt x="158" y="208"/>
                                </a:lnTo>
                                <a:lnTo>
                                  <a:pt x="158" y="210"/>
                                </a:lnTo>
                                <a:lnTo>
                                  <a:pt x="158" y="213"/>
                                </a:lnTo>
                                <a:lnTo>
                                  <a:pt x="158" y="214"/>
                                </a:lnTo>
                                <a:lnTo>
                                  <a:pt x="158" y="215"/>
                                </a:lnTo>
                                <a:lnTo>
                                  <a:pt x="158" y="215"/>
                                </a:lnTo>
                                <a:lnTo>
                                  <a:pt x="160" y="217"/>
                                </a:lnTo>
                                <a:lnTo>
                                  <a:pt x="162" y="218"/>
                                </a:lnTo>
                                <a:lnTo>
                                  <a:pt x="164" y="221"/>
                                </a:lnTo>
                                <a:lnTo>
                                  <a:pt x="166" y="222"/>
                                </a:lnTo>
                                <a:lnTo>
                                  <a:pt x="169" y="222"/>
                                </a:lnTo>
                                <a:lnTo>
                                  <a:pt x="170" y="219"/>
                                </a:lnTo>
                                <a:lnTo>
                                  <a:pt x="171" y="218"/>
                                </a:lnTo>
                                <a:lnTo>
                                  <a:pt x="172" y="216"/>
                                </a:lnTo>
                                <a:lnTo>
                                  <a:pt x="173" y="214"/>
                                </a:lnTo>
                                <a:lnTo>
                                  <a:pt x="175" y="209"/>
                                </a:lnTo>
                                <a:lnTo>
                                  <a:pt x="175" y="205"/>
                                </a:lnTo>
                                <a:lnTo>
                                  <a:pt x="175" y="201"/>
                                </a:lnTo>
                                <a:lnTo>
                                  <a:pt x="176" y="199"/>
                                </a:lnTo>
                                <a:lnTo>
                                  <a:pt x="176" y="196"/>
                                </a:lnTo>
                                <a:lnTo>
                                  <a:pt x="176" y="194"/>
                                </a:lnTo>
                                <a:lnTo>
                                  <a:pt x="176" y="190"/>
                                </a:lnTo>
                                <a:lnTo>
                                  <a:pt x="176" y="187"/>
                                </a:lnTo>
                                <a:lnTo>
                                  <a:pt x="176" y="183"/>
                                </a:lnTo>
                                <a:lnTo>
                                  <a:pt x="176" y="180"/>
                                </a:lnTo>
                                <a:lnTo>
                                  <a:pt x="176" y="177"/>
                                </a:lnTo>
                                <a:lnTo>
                                  <a:pt x="176" y="173"/>
                                </a:lnTo>
                                <a:lnTo>
                                  <a:pt x="176" y="170"/>
                                </a:lnTo>
                                <a:lnTo>
                                  <a:pt x="176" y="168"/>
                                </a:lnTo>
                                <a:lnTo>
                                  <a:pt x="175" y="164"/>
                                </a:lnTo>
                                <a:lnTo>
                                  <a:pt x="175" y="160"/>
                                </a:lnTo>
                                <a:lnTo>
                                  <a:pt x="173" y="156"/>
                                </a:lnTo>
                                <a:lnTo>
                                  <a:pt x="173" y="154"/>
                                </a:lnTo>
                                <a:lnTo>
                                  <a:pt x="173" y="150"/>
                                </a:lnTo>
                                <a:lnTo>
                                  <a:pt x="172" y="148"/>
                                </a:lnTo>
                                <a:lnTo>
                                  <a:pt x="172" y="144"/>
                                </a:lnTo>
                                <a:lnTo>
                                  <a:pt x="172" y="142"/>
                                </a:lnTo>
                                <a:lnTo>
                                  <a:pt x="171" y="136"/>
                                </a:lnTo>
                                <a:lnTo>
                                  <a:pt x="170" y="132"/>
                                </a:lnTo>
                                <a:lnTo>
                                  <a:pt x="169" y="127"/>
                                </a:lnTo>
                                <a:lnTo>
                                  <a:pt x="168" y="125"/>
                                </a:lnTo>
                                <a:lnTo>
                                  <a:pt x="164" y="119"/>
                                </a:lnTo>
                                <a:lnTo>
                                  <a:pt x="162" y="116"/>
                                </a:lnTo>
                                <a:lnTo>
                                  <a:pt x="158" y="114"/>
                                </a:lnTo>
                                <a:lnTo>
                                  <a:pt x="156" y="113"/>
                                </a:lnTo>
                                <a:lnTo>
                                  <a:pt x="151" y="110"/>
                                </a:lnTo>
                                <a:lnTo>
                                  <a:pt x="150" y="112"/>
                                </a:lnTo>
                                <a:lnTo>
                                  <a:pt x="149" y="110"/>
                                </a:lnTo>
                                <a:lnTo>
                                  <a:pt x="149" y="109"/>
                                </a:lnTo>
                                <a:lnTo>
                                  <a:pt x="149" y="107"/>
                                </a:lnTo>
                                <a:lnTo>
                                  <a:pt x="148" y="105"/>
                                </a:lnTo>
                                <a:lnTo>
                                  <a:pt x="147" y="101"/>
                                </a:lnTo>
                                <a:lnTo>
                                  <a:pt x="146" y="98"/>
                                </a:lnTo>
                                <a:lnTo>
                                  <a:pt x="146" y="94"/>
                                </a:lnTo>
                                <a:lnTo>
                                  <a:pt x="145" y="89"/>
                                </a:lnTo>
                                <a:lnTo>
                                  <a:pt x="142" y="85"/>
                                </a:lnTo>
                                <a:lnTo>
                                  <a:pt x="140" y="80"/>
                                </a:lnTo>
                                <a:lnTo>
                                  <a:pt x="139" y="74"/>
                                </a:lnTo>
                                <a:lnTo>
                                  <a:pt x="138" y="70"/>
                                </a:lnTo>
                                <a:lnTo>
                                  <a:pt x="134" y="65"/>
                                </a:lnTo>
                                <a:lnTo>
                                  <a:pt x="133" y="61"/>
                                </a:lnTo>
                                <a:lnTo>
                                  <a:pt x="131" y="58"/>
                                </a:lnTo>
                                <a:lnTo>
                                  <a:pt x="128" y="54"/>
                                </a:lnTo>
                                <a:lnTo>
                                  <a:pt x="125" y="51"/>
                                </a:lnTo>
                                <a:lnTo>
                                  <a:pt x="124" y="47"/>
                                </a:lnTo>
                                <a:lnTo>
                                  <a:pt x="120" y="45"/>
                                </a:lnTo>
                                <a:lnTo>
                                  <a:pt x="119" y="43"/>
                                </a:lnTo>
                                <a:lnTo>
                                  <a:pt x="113" y="40"/>
                                </a:lnTo>
                                <a:lnTo>
                                  <a:pt x="109" y="39"/>
                                </a:lnTo>
                                <a:lnTo>
                                  <a:pt x="107" y="37"/>
                                </a:lnTo>
                                <a:lnTo>
                                  <a:pt x="103" y="37"/>
                                </a:lnTo>
                                <a:lnTo>
                                  <a:pt x="101" y="37"/>
                                </a:lnTo>
                                <a:lnTo>
                                  <a:pt x="97" y="37"/>
                                </a:lnTo>
                                <a:lnTo>
                                  <a:pt x="94" y="37"/>
                                </a:lnTo>
                                <a:lnTo>
                                  <a:pt x="92" y="39"/>
                                </a:lnTo>
                                <a:lnTo>
                                  <a:pt x="87" y="39"/>
                                </a:lnTo>
                                <a:lnTo>
                                  <a:pt x="83" y="40"/>
                                </a:lnTo>
                                <a:lnTo>
                                  <a:pt x="79" y="41"/>
                                </a:lnTo>
                                <a:lnTo>
                                  <a:pt x="74" y="41"/>
                                </a:lnTo>
                                <a:lnTo>
                                  <a:pt x="70" y="42"/>
                                </a:lnTo>
                                <a:lnTo>
                                  <a:pt x="66" y="44"/>
                                </a:lnTo>
                                <a:lnTo>
                                  <a:pt x="63" y="45"/>
                                </a:lnTo>
                                <a:lnTo>
                                  <a:pt x="58" y="46"/>
                                </a:lnTo>
                                <a:lnTo>
                                  <a:pt x="55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1"/>
                                </a:lnTo>
                                <a:lnTo>
                                  <a:pt x="47" y="52"/>
                                </a:lnTo>
                                <a:lnTo>
                                  <a:pt x="43" y="53"/>
                                </a:lnTo>
                                <a:lnTo>
                                  <a:pt x="42" y="55"/>
                                </a:lnTo>
                                <a:lnTo>
                                  <a:pt x="38" y="56"/>
                                </a:lnTo>
                                <a:lnTo>
                                  <a:pt x="38" y="58"/>
                                </a:lnTo>
                                <a:lnTo>
                                  <a:pt x="37" y="56"/>
                                </a:lnTo>
                                <a:lnTo>
                                  <a:pt x="37" y="54"/>
                                </a:lnTo>
                                <a:lnTo>
                                  <a:pt x="36" y="52"/>
                                </a:lnTo>
                                <a:lnTo>
                                  <a:pt x="36" y="47"/>
                                </a:lnTo>
                                <a:lnTo>
                                  <a:pt x="35" y="44"/>
                                </a:lnTo>
                                <a:lnTo>
                                  <a:pt x="34" y="42"/>
                                </a:lnTo>
                                <a:lnTo>
                                  <a:pt x="33" y="39"/>
                                </a:lnTo>
                                <a:lnTo>
                                  <a:pt x="33" y="36"/>
                                </a:lnTo>
                                <a:lnTo>
                                  <a:pt x="32" y="33"/>
                                </a:lnTo>
                                <a:lnTo>
                                  <a:pt x="30" y="30"/>
                                </a:lnTo>
                                <a:lnTo>
                                  <a:pt x="29" y="26"/>
                                </a:lnTo>
                                <a:lnTo>
                                  <a:pt x="28" y="24"/>
                                </a:lnTo>
                                <a:lnTo>
                                  <a:pt x="26" y="19"/>
                                </a:lnTo>
                                <a:lnTo>
                                  <a:pt x="23" y="17"/>
                                </a:lnTo>
                                <a:lnTo>
                                  <a:pt x="21" y="14"/>
                                </a:lnTo>
                                <a:lnTo>
                                  <a:pt x="20" y="12"/>
                                </a:lnTo>
                                <a:lnTo>
                                  <a:pt x="15" y="7"/>
                                </a:lnTo>
                                <a:lnTo>
                                  <a:pt x="11" y="5"/>
                                </a:lnTo>
                                <a:lnTo>
                                  <a:pt x="6" y="3"/>
                                </a:lnTo>
                                <a:lnTo>
                                  <a:pt x="4" y="0"/>
                                </a:lnTo>
                                <a:lnTo>
                                  <a:pt x="2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" name="Freeform 302"/>
                        <wps:cNvSpPr>
                          <a:spLocks/>
                        </wps:cNvSpPr>
                        <wps:spPr bwMode="auto">
                          <a:xfrm>
                            <a:off x="89535" y="72390"/>
                            <a:ext cx="23495" cy="12700"/>
                          </a:xfrm>
                          <a:custGeom>
                            <a:avLst/>
                            <a:gdLst>
                              <a:gd name="T0" fmla="*/ 0 w 110"/>
                              <a:gd name="T1" fmla="*/ 52 h 60"/>
                              <a:gd name="T2" fmla="*/ 1 w 110"/>
                              <a:gd name="T3" fmla="*/ 52 h 60"/>
                              <a:gd name="T4" fmla="*/ 6 w 110"/>
                              <a:gd name="T5" fmla="*/ 52 h 60"/>
                              <a:gd name="T6" fmla="*/ 8 w 110"/>
                              <a:gd name="T7" fmla="*/ 51 h 60"/>
                              <a:gd name="T8" fmla="*/ 12 w 110"/>
                              <a:gd name="T9" fmla="*/ 50 h 60"/>
                              <a:gd name="T10" fmla="*/ 15 w 110"/>
                              <a:gd name="T11" fmla="*/ 49 h 60"/>
                              <a:gd name="T12" fmla="*/ 19 w 110"/>
                              <a:gd name="T13" fmla="*/ 49 h 60"/>
                              <a:gd name="T14" fmla="*/ 23 w 110"/>
                              <a:gd name="T15" fmla="*/ 47 h 60"/>
                              <a:gd name="T16" fmla="*/ 27 w 110"/>
                              <a:gd name="T17" fmla="*/ 47 h 60"/>
                              <a:gd name="T18" fmla="*/ 31 w 110"/>
                              <a:gd name="T19" fmla="*/ 45 h 60"/>
                              <a:gd name="T20" fmla="*/ 35 w 110"/>
                              <a:gd name="T21" fmla="*/ 43 h 60"/>
                              <a:gd name="T22" fmla="*/ 39 w 110"/>
                              <a:gd name="T23" fmla="*/ 42 h 60"/>
                              <a:gd name="T24" fmla="*/ 43 w 110"/>
                              <a:gd name="T25" fmla="*/ 40 h 60"/>
                              <a:gd name="T26" fmla="*/ 45 w 110"/>
                              <a:gd name="T27" fmla="*/ 38 h 60"/>
                              <a:gd name="T28" fmla="*/ 49 w 110"/>
                              <a:gd name="T29" fmla="*/ 36 h 60"/>
                              <a:gd name="T30" fmla="*/ 53 w 110"/>
                              <a:gd name="T31" fmla="*/ 30 h 60"/>
                              <a:gd name="T32" fmla="*/ 58 w 110"/>
                              <a:gd name="T33" fmla="*/ 25 h 60"/>
                              <a:gd name="T34" fmla="*/ 62 w 110"/>
                              <a:gd name="T35" fmla="*/ 20 h 60"/>
                              <a:gd name="T36" fmla="*/ 67 w 110"/>
                              <a:gd name="T37" fmla="*/ 16 h 60"/>
                              <a:gd name="T38" fmla="*/ 73 w 110"/>
                              <a:gd name="T39" fmla="*/ 12 h 60"/>
                              <a:gd name="T40" fmla="*/ 77 w 110"/>
                              <a:gd name="T41" fmla="*/ 9 h 60"/>
                              <a:gd name="T42" fmla="*/ 81 w 110"/>
                              <a:gd name="T43" fmla="*/ 5 h 60"/>
                              <a:gd name="T44" fmla="*/ 86 w 110"/>
                              <a:gd name="T45" fmla="*/ 3 h 60"/>
                              <a:gd name="T46" fmla="*/ 90 w 110"/>
                              <a:gd name="T47" fmla="*/ 2 h 60"/>
                              <a:gd name="T48" fmla="*/ 95 w 110"/>
                              <a:gd name="T49" fmla="*/ 1 h 60"/>
                              <a:gd name="T50" fmla="*/ 99 w 110"/>
                              <a:gd name="T51" fmla="*/ 0 h 60"/>
                              <a:gd name="T52" fmla="*/ 104 w 110"/>
                              <a:gd name="T53" fmla="*/ 0 h 60"/>
                              <a:gd name="T54" fmla="*/ 106 w 110"/>
                              <a:gd name="T55" fmla="*/ 0 h 60"/>
                              <a:gd name="T56" fmla="*/ 109 w 110"/>
                              <a:gd name="T57" fmla="*/ 1 h 60"/>
                              <a:gd name="T58" fmla="*/ 110 w 110"/>
                              <a:gd name="T59" fmla="*/ 2 h 60"/>
                              <a:gd name="T60" fmla="*/ 109 w 110"/>
                              <a:gd name="T61" fmla="*/ 3 h 60"/>
                              <a:gd name="T62" fmla="*/ 105 w 110"/>
                              <a:gd name="T63" fmla="*/ 5 h 60"/>
                              <a:gd name="T64" fmla="*/ 101 w 110"/>
                              <a:gd name="T65" fmla="*/ 7 h 60"/>
                              <a:gd name="T66" fmla="*/ 96 w 110"/>
                              <a:gd name="T67" fmla="*/ 10 h 60"/>
                              <a:gd name="T68" fmla="*/ 91 w 110"/>
                              <a:gd name="T69" fmla="*/ 14 h 60"/>
                              <a:gd name="T70" fmla="*/ 86 w 110"/>
                              <a:gd name="T71" fmla="*/ 16 h 60"/>
                              <a:gd name="T72" fmla="*/ 81 w 110"/>
                              <a:gd name="T73" fmla="*/ 20 h 60"/>
                              <a:gd name="T74" fmla="*/ 77 w 110"/>
                              <a:gd name="T75" fmla="*/ 24 h 60"/>
                              <a:gd name="T76" fmla="*/ 74 w 110"/>
                              <a:gd name="T77" fmla="*/ 29 h 60"/>
                              <a:gd name="T78" fmla="*/ 72 w 110"/>
                              <a:gd name="T79" fmla="*/ 32 h 60"/>
                              <a:gd name="T80" fmla="*/ 71 w 110"/>
                              <a:gd name="T81" fmla="*/ 36 h 60"/>
                              <a:gd name="T82" fmla="*/ 68 w 110"/>
                              <a:gd name="T83" fmla="*/ 38 h 60"/>
                              <a:gd name="T84" fmla="*/ 67 w 110"/>
                              <a:gd name="T85" fmla="*/ 41 h 60"/>
                              <a:gd name="T86" fmla="*/ 65 w 110"/>
                              <a:gd name="T87" fmla="*/ 43 h 60"/>
                              <a:gd name="T88" fmla="*/ 61 w 110"/>
                              <a:gd name="T89" fmla="*/ 47 h 60"/>
                              <a:gd name="T90" fmla="*/ 58 w 110"/>
                              <a:gd name="T91" fmla="*/ 47 h 60"/>
                              <a:gd name="T92" fmla="*/ 56 w 110"/>
                              <a:gd name="T93" fmla="*/ 49 h 60"/>
                              <a:gd name="T94" fmla="*/ 52 w 110"/>
                              <a:gd name="T95" fmla="*/ 50 h 60"/>
                              <a:gd name="T96" fmla="*/ 49 w 110"/>
                              <a:gd name="T97" fmla="*/ 52 h 60"/>
                              <a:gd name="T98" fmla="*/ 44 w 110"/>
                              <a:gd name="T99" fmla="*/ 52 h 60"/>
                              <a:gd name="T100" fmla="*/ 39 w 110"/>
                              <a:gd name="T101" fmla="*/ 54 h 60"/>
                              <a:gd name="T102" fmla="*/ 35 w 110"/>
                              <a:gd name="T103" fmla="*/ 55 h 60"/>
                              <a:gd name="T104" fmla="*/ 33 w 110"/>
                              <a:gd name="T105" fmla="*/ 56 h 60"/>
                              <a:gd name="T106" fmla="*/ 29 w 110"/>
                              <a:gd name="T107" fmla="*/ 57 h 60"/>
                              <a:gd name="T108" fmla="*/ 26 w 110"/>
                              <a:gd name="T109" fmla="*/ 58 h 60"/>
                              <a:gd name="T110" fmla="*/ 22 w 110"/>
                              <a:gd name="T111" fmla="*/ 58 h 60"/>
                              <a:gd name="T112" fmla="*/ 20 w 110"/>
                              <a:gd name="T113" fmla="*/ 59 h 60"/>
                              <a:gd name="T114" fmla="*/ 15 w 110"/>
                              <a:gd name="T115" fmla="*/ 59 h 60"/>
                              <a:gd name="T116" fmla="*/ 12 w 110"/>
                              <a:gd name="T117" fmla="*/ 60 h 60"/>
                              <a:gd name="T118" fmla="*/ 9 w 110"/>
                              <a:gd name="T119" fmla="*/ 60 h 60"/>
                              <a:gd name="T120" fmla="*/ 9 w 110"/>
                              <a:gd name="T121" fmla="*/ 60 h 60"/>
                              <a:gd name="T122" fmla="*/ 0 w 110"/>
                              <a:gd name="T123" fmla="*/ 52 h 60"/>
                              <a:gd name="T124" fmla="*/ 0 w 110"/>
                              <a:gd name="T125" fmla="*/ 5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10" h="60">
                                <a:moveTo>
                                  <a:pt x="0" y="52"/>
                                </a:moveTo>
                                <a:lnTo>
                                  <a:pt x="1" y="52"/>
                                </a:lnTo>
                                <a:lnTo>
                                  <a:pt x="6" y="52"/>
                                </a:lnTo>
                                <a:lnTo>
                                  <a:pt x="8" y="51"/>
                                </a:lnTo>
                                <a:lnTo>
                                  <a:pt x="12" y="50"/>
                                </a:lnTo>
                                <a:lnTo>
                                  <a:pt x="15" y="49"/>
                                </a:lnTo>
                                <a:lnTo>
                                  <a:pt x="19" y="49"/>
                                </a:lnTo>
                                <a:lnTo>
                                  <a:pt x="23" y="47"/>
                                </a:lnTo>
                                <a:lnTo>
                                  <a:pt x="27" y="47"/>
                                </a:lnTo>
                                <a:lnTo>
                                  <a:pt x="31" y="45"/>
                                </a:lnTo>
                                <a:lnTo>
                                  <a:pt x="35" y="43"/>
                                </a:lnTo>
                                <a:lnTo>
                                  <a:pt x="39" y="42"/>
                                </a:lnTo>
                                <a:lnTo>
                                  <a:pt x="43" y="40"/>
                                </a:lnTo>
                                <a:lnTo>
                                  <a:pt x="45" y="38"/>
                                </a:lnTo>
                                <a:lnTo>
                                  <a:pt x="49" y="36"/>
                                </a:lnTo>
                                <a:lnTo>
                                  <a:pt x="53" y="30"/>
                                </a:lnTo>
                                <a:lnTo>
                                  <a:pt x="58" y="25"/>
                                </a:lnTo>
                                <a:lnTo>
                                  <a:pt x="62" y="20"/>
                                </a:lnTo>
                                <a:lnTo>
                                  <a:pt x="67" y="16"/>
                                </a:lnTo>
                                <a:lnTo>
                                  <a:pt x="73" y="12"/>
                                </a:lnTo>
                                <a:lnTo>
                                  <a:pt x="77" y="9"/>
                                </a:lnTo>
                                <a:lnTo>
                                  <a:pt x="81" y="5"/>
                                </a:lnTo>
                                <a:lnTo>
                                  <a:pt x="86" y="3"/>
                                </a:lnTo>
                                <a:lnTo>
                                  <a:pt x="90" y="2"/>
                                </a:lnTo>
                                <a:lnTo>
                                  <a:pt x="95" y="1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6" y="0"/>
                                </a:lnTo>
                                <a:lnTo>
                                  <a:pt x="109" y="1"/>
                                </a:lnTo>
                                <a:lnTo>
                                  <a:pt x="110" y="2"/>
                                </a:lnTo>
                                <a:lnTo>
                                  <a:pt x="109" y="3"/>
                                </a:lnTo>
                                <a:lnTo>
                                  <a:pt x="105" y="5"/>
                                </a:lnTo>
                                <a:lnTo>
                                  <a:pt x="101" y="7"/>
                                </a:lnTo>
                                <a:lnTo>
                                  <a:pt x="96" y="10"/>
                                </a:lnTo>
                                <a:lnTo>
                                  <a:pt x="91" y="14"/>
                                </a:lnTo>
                                <a:lnTo>
                                  <a:pt x="86" y="16"/>
                                </a:lnTo>
                                <a:lnTo>
                                  <a:pt x="81" y="20"/>
                                </a:lnTo>
                                <a:lnTo>
                                  <a:pt x="77" y="24"/>
                                </a:lnTo>
                                <a:lnTo>
                                  <a:pt x="74" y="29"/>
                                </a:lnTo>
                                <a:lnTo>
                                  <a:pt x="72" y="32"/>
                                </a:lnTo>
                                <a:lnTo>
                                  <a:pt x="71" y="36"/>
                                </a:lnTo>
                                <a:lnTo>
                                  <a:pt x="68" y="38"/>
                                </a:lnTo>
                                <a:lnTo>
                                  <a:pt x="67" y="41"/>
                                </a:lnTo>
                                <a:lnTo>
                                  <a:pt x="65" y="43"/>
                                </a:lnTo>
                                <a:lnTo>
                                  <a:pt x="61" y="47"/>
                                </a:lnTo>
                                <a:lnTo>
                                  <a:pt x="58" y="47"/>
                                </a:lnTo>
                                <a:lnTo>
                                  <a:pt x="56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2"/>
                                </a:lnTo>
                                <a:lnTo>
                                  <a:pt x="44" y="52"/>
                                </a:lnTo>
                                <a:lnTo>
                                  <a:pt x="39" y="54"/>
                                </a:lnTo>
                                <a:lnTo>
                                  <a:pt x="35" y="55"/>
                                </a:lnTo>
                                <a:lnTo>
                                  <a:pt x="33" y="56"/>
                                </a:lnTo>
                                <a:lnTo>
                                  <a:pt x="29" y="57"/>
                                </a:lnTo>
                                <a:lnTo>
                                  <a:pt x="26" y="58"/>
                                </a:lnTo>
                                <a:lnTo>
                                  <a:pt x="22" y="58"/>
                                </a:lnTo>
                                <a:lnTo>
                                  <a:pt x="20" y="59"/>
                                </a:lnTo>
                                <a:lnTo>
                                  <a:pt x="15" y="59"/>
                                </a:lnTo>
                                <a:lnTo>
                                  <a:pt x="12" y="60"/>
                                </a:lnTo>
                                <a:lnTo>
                                  <a:pt x="9" y="60"/>
                                </a:lnTo>
                                <a:lnTo>
                                  <a:pt x="9" y="60"/>
                                </a:lnTo>
                                <a:lnTo>
                                  <a:pt x="0" y="52"/>
                                </a:lnTo>
                                <a:lnTo>
                                  <a:pt x="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Freeform 303"/>
                        <wps:cNvSpPr>
                          <a:spLocks/>
                        </wps:cNvSpPr>
                        <wps:spPr bwMode="auto">
                          <a:xfrm>
                            <a:off x="124460" y="92710"/>
                            <a:ext cx="6350" cy="12700"/>
                          </a:xfrm>
                          <a:custGeom>
                            <a:avLst/>
                            <a:gdLst>
                              <a:gd name="T0" fmla="*/ 22 w 30"/>
                              <a:gd name="T1" fmla="*/ 6 h 60"/>
                              <a:gd name="T2" fmla="*/ 20 w 30"/>
                              <a:gd name="T3" fmla="*/ 2 h 60"/>
                              <a:gd name="T4" fmla="*/ 16 w 30"/>
                              <a:gd name="T5" fmla="*/ 0 h 60"/>
                              <a:gd name="T6" fmla="*/ 14 w 30"/>
                              <a:gd name="T7" fmla="*/ 0 h 60"/>
                              <a:gd name="T8" fmla="*/ 12 w 30"/>
                              <a:gd name="T9" fmla="*/ 0 h 60"/>
                              <a:gd name="T10" fmla="*/ 8 w 30"/>
                              <a:gd name="T11" fmla="*/ 0 h 60"/>
                              <a:gd name="T12" fmla="*/ 6 w 30"/>
                              <a:gd name="T13" fmla="*/ 2 h 60"/>
                              <a:gd name="T14" fmla="*/ 5 w 30"/>
                              <a:gd name="T15" fmla="*/ 6 h 60"/>
                              <a:gd name="T16" fmla="*/ 4 w 30"/>
                              <a:gd name="T17" fmla="*/ 10 h 60"/>
                              <a:gd name="T18" fmla="*/ 3 w 30"/>
                              <a:gd name="T19" fmla="*/ 11 h 60"/>
                              <a:gd name="T20" fmla="*/ 1 w 30"/>
                              <a:gd name="T21" fmla="*/ 16 h 60"/>
                              <a:gd name="T22" fmla="*/ 0 w 30"/>
                              <a:gd name="T23" fmla="*/ 18 h 60"/>
                              <a:gd name="T24" fmla="*/ 0 w 30"/>
                              <a:gd name="T25" fmla="*/ 23 h 60"/>
                              <a:gd name="T26" fmla="*/ 0 w 30"/>
                              <a:gd name="T27" fmla="*/ 26 h 60"/>
                              <a:gd name="T28" fmla="*/ 0 w 30"/>
                              <a:gd name="T29" fmla="*/ 30 h 60"/>
                              <a:gd name="T30" fmla="*/ 0 w 30"/>
                              <a:gd name="T31" fmla="*/ 34 h 60"/>
                              <a:gd name="T32" fmla="*/ 0 w 30"/>
                              <a:gd name="T33" fmla="*/ 38 h 60"/>
                              <a:gd name="T34" fmla="*/ 0 w 30"/>
                              <a:gd name="T35" fmla="*/ 42 h 60"/>
                              <a:gd name="T36" fmla="*/ 1 w 30"/>
                              <a:gd name="T37" fmla="*/ 45 h 60"/>
                              <a:gd name="T38" fmla="*/ 1 w 30"/>
                              <a:gd name="T39" fmla="*/ 48 h 60"/>
                              <a:gd name="T40" fmla="*/ 3 w 30"/>
                              <a:gd name="T41" fmla="*/ 52 h 60"/>
                              <a:gd name="T42" fmla="*/ 5 w 30"/>
                              <a:gd name="T43" fmla="*/ 55 h 60"/>
                              <a:gd name="T44" fmla="*/ 8 w 30"/>
                              <a:gd name="T45" fmla="*/ 59 h 60"/>
                              <a:gd name="T46" fmla="*/ 11 w 30"/>
                              <a:gd name="T47" fmla="*/ 59 h 60"/>
                              <a:gd name="T48" fmla="*/ 14 w 30"/>
                              <a:gd name="T49" fmla="*/ 59 h 60"/>
                              <a:gd name="T50" fmla="*/ 16 w 30"/>
                              <a:gd name="T51" fmla="*/ 59 h 60"/>
                              <a:gd name="T52" fmla="*/ 21 w 30"/>
                              <a:gd name="T53" fmla="*/ 60 h 60"/>
                              <a:gd name="T54" fmla="*/ 23 w 30"/>
                              <a:gd name="T55" fmla="*/ 59 h 60"/>
                              <a:gd name="T56" fmla="*/ 27 w 30"/>
                              <a:gd name="T57" fmla="*/ 57 h 60"/>
                              <a:gd name="T58" fmla="*/ 28 w 30"/>
                              <a:gd name="T59" fmla="*/ 55 h 60"/>
                              <a:gd name="T60" fmla="*/ 30 w 30"/>
                              <a:gd name="T61" fmla="*/ 53 h 60"/>
                              <a:gd name="T62" fmla="*/ 30 w 30"/>
                              <a:gd name="T63" fmla="*/ 50 h 60"/>
                              <a:gd name="T64" fmla="*/ 30 w 30"/>
                              <a:gd name="T65" fmla="*/ 48 h 60"/>
                              <a:gd name="T66" fmla="*/ 30 w 30"/>
                              <a:gd name="T67" fmla="*/ 45 h 60"/>
                              <a:gd name="T68" fmla="*/ 30 w 30"/>
                              <a:gd name="T69" fmla="*/ 42 h 60"/>
                              <a:gd name="T70" fmla="*/ 29 w 30"/>
                              <a:gd name="T71" fmla="*/ 38 h 60"/>
                              <a:gd name="T72" fmla="*/ 29 w 30"/>
                              <a:gd name="T73" fmla="*/ 34 h 60"/>
                              <a:gd name="T74" fmla="*/ 28 w 30"/>
                              <a:gd name="T75" fmla="*/ 30 h 60"/>
                              <a:gd name="T76" fmla="*/ 28 w 30"/>
                              <a:gd name="T77" fmla="*/ 27 h 60"/>
                              <a:gd name="T78" fmla="*/ 27 w 30"/>
                              <a:gd name="T79" fmla="*/ 23 h 60"/>
                              <a:gd name="T80" fmla="*/ 27 w 30"/>
                              <a:gd name="T81" fmla="*/ 19 h 60"/>
                              <a:gd name="T82" fmla="*/ 26 w 30"/>
                              <a:gd name="T83" fmla="*/ 16 h 60"/>
                              <a:gd name="T84" fmla="*/ 26 w 30"/>
                              <a:gd name="T85" fmla="*/ 12 h 60"/>
                              <a:gd name="T86" fmla="*/ 24 w 30"/>
                              <a:gd name="T87" fmla="*/ 10 h 60"/>
                              <a:gd name="T88" fmla="*/ 23 w 30"/>
                              <a:gd name="T89" fmla="*/ 8 h 60"/>
                              <a:gd name="T90" fmla="*/ 23 w 30"/>
                              <a:gd name="T91" fmla="*/ 6 h 60"/>
                              <a:gd name="T92" fmla="*/ 22 w 30"/>
                              <a:gd name="T93" fmla="*/ 6 h 60"/>
                              <a:gd name="T94" fmla="*/ 22 w 30"/>
                              <a:gd name="T95" fmla="*/ 6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0" h="60">
                                <a:moveTo>
                                  <a:pt x="22" y="6"/>
                                </a:moveTo>
                                <a:lnTo>
                                  <a:pt x="20" y="2"/>
                                </a:lnTo>
                                <a:lnTo>
                                  <a:pt x="16" y="0"/>
                                </a:lnTo>
                                <a:lnTo>
                                  <a:pt x="14" y="0"/>
                                </a:lnTo>
                                <a:lnTo>
                                  <a:pt x="12" y="0"/>
                                </a:lnTo>
                                <a:lnTo>
                                  <a:pt x="8" y="0"/>
                                </a:lnTo>
                                <a:lnTo>
                                  <a:pt x="6" y="2"/>
                                </a:lnTo>
                                <a:lnTo>
                                  <a:pt x="5" y="6"/>
                                </a:lnTo>
                                <a:lnTo>
                                  <a:pt x="4" y="10"/>
                                </a:lnTo>
                                <a:lnTo>
                                  <a:pt x="3" y="11"/>
                                </a:lnTo>
                                <a:lnTo>
                                  <a:pt x="1" y="16"/>
                                </a:lnTo>
                                <a:lnTo>
                                  <a:pt x="0" y="18"/>
                                </a:lnTo>
                                <a:lnTo>
                                  <a:pt x="0" y="23"/>
                                </a:lnTo>
                                <a:lnTo>
                                  <a:pt x="0" y="26"/>
                                </a:lnTo>
                                <a:lnTo>
                                  <a:pt x="0" y="30"/>
                                </a:lnTo>
                                <a:lnTo>
                                  <a:pt x="0" y="34"/>
                                </a:lnTo>
                                <a:lnTo>
                                  <a:pt x="0" y="38"/>
                                </a:lnTo>
                                <a:lnTo>
                                  <a:pt x="0" y="42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3" y="52"/>
                                </a:lnTo>
                                <a:lnTo>
                                  <a:pt x="5" y="55"/>
                                </a:lnTo>
                                <a:lnTo>
                                  <a:pt x="8" y="59"/>
                                </a:lnTo>
                                <a:lnTo>
                                  <a:pt x="11" y="59"/>
                                </a:lnTo>
                                <a:lnTo>
                                  <a:pt x="14" y="59"/>
                                </a:lnTo>
                                <a:lnTo>
                                  <a:pt x="16" y="59"/>
                                </a:lnTo>
                                <a:lnTo>
                                  <a:pt x="21" y="60"/>
                                </a:lnTo>
                                <a:lnTo>
                                  <a:pt x="23" y="59"/>
                                </a:lnTo>
                                <a:lnTo>
                                  <a:pt x="27" y="57"/>
                                </a:lnTo>
                                <a:lnTo>
                                  <a:pt x="28" y="55"/>
                                </a:lnTo>
                                <a:lnTo>
                                  <a:pt x="30" y="53"/>
                                </a:lnTo>
                                <a:lnTo>
                                  <a:pt x="30" y="50"/>
                                </a:lnTo>
                                <a:lnTo>
                                  <a:pt x="30" y="48"/>
                                </a:lnTo>
                                <a:lnTo>
                                  <a:pt x="30" y="45"/>
                                </a:lnTo>
                                <a:lnTo>
                                  <a:pt x="30" y="42"/>
                                </a:lnTo>
                                <a:lnTo>
                                  <a:pt x="29" y="38"/>
                                </a:lnTo>
                                <a:lnTo>
                                  <a:pt x="29" y="34"/>
                                </a:lnTo>
                                <a:lnTo>
                                  <a:pt x="28" y="30"/>
                                </a:lnTo>
                                <a:lnTo>
                                  <a:pt x="28" y="27"/>
                                </a:lnTo>
                                <a:lnTo>
                                  <a:pt x="27" y="23"/>
                                </a:lnTo>
                                <a:lnTo>
                                  <a:pt x="27" y="19"/>
                                </a:lnTo>
                                <a:lnTo>
                                  <a:pt x="26" y="16"/>
                                </a:lnTo>
                                <a:lnTo>
                                  <a:pt x="26" y="12"/>
                                </a:lnTo>
                                <a:lnTo>
                                  <a:pt x="24" y="10"/>
                                </a:lnTo>
                                <a:lnTo>
                                  <a:pt x="23" y="8"/>
                                </a:lnTo>
                                <a:lnTo>
                                  <a:pt x="23" y="6"/>
                                </a:lnTo>
                                <a:lnTo>
                                  <a:pt x="22" y="6"/>
                                </a:lnTo>
                                <a:lnTo>
                                  <a:pt x="22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Freeform 304"/>
                        <wps:cNvSpPr>
                          <a:spLocks/>
                        </wps:cNvSpPr>
                        <wps:spPr bwMode="auto">
                          <a:xfrm>
                            <a:off x="175895" y="84455"/>
                            <a:ext cx="6985" cy="13335"/>
                          </a:xfrm>
                          <a:custGeom>
                            <a:avLst/>
                            <a:gdLst>
                              <a:gd name="T0" fmla="*/ 18 w 34"/>
                              <a:gd name="T1" fmla="*/ 2 h 62"/>
                              <a:gd name="T2" fmla="*/ 12 w 34"/>
                              <a:gd name="T3" fmla="*/ 0 h 62"/>
                              <a:gd name="T4" fmla="*/ 7 w 34"/>
                              <a:gd name="T5" fmla="*/ 2 h 62"/>
                              <a:gd name="T6" fmla="*/ 5 w 34"/>
                              <a:gd name="T7" fmla="*/ 3 h 62"/>
                              <a:gd name="T8" fmla="*/ 3 w 34"/>
                              <a:gd name="T9" fmla="*/ 7 h 62"/>
                              <a:gd name="T10" fmla="*/ 1 w 34"/>
                              <a:gd name="T11" fmla="*/ 9 h 62"/>
                              <a:gd name="T12" fmla="*/ 1 w 34"/>
                              <a:gd name="T13" fmla="*/ 12 h 62"/>
                              <a:gd name="T14" fmla="*/ 1 w 34"/>
                              <a:gd name="T15" fmla="*/ 15 h 62"/>
                              <a:gd name="T16" fmla="*/ 1 w 34"/>
                              <a:gd name="T17" fmla="*/ 17 h 62"/>
                              <a:gd name="T18" fmla="*/ 1 w 34"/>
                              <a:gd name="T19" fmla="*/ 19 h 62"/>
                              <a:gd name="T20" fmla="*/ 1 w 34"/>
                              <a:gd name="T21" fmla="*/ 22 h 62"/>
                              <a:gd name="T22" fmla="*/ 0 w 34"/>
                              <a:gd name="T23" fmla="*/ 26 h 62"/>
                              <a:gd name="T24" fmla="*/ 0 w 34"/>
                              <a:gd name="T25" fmla="*/ 29 h 62"/>
                              <a:gd name="T26" fmla="*/ 0 w 34"/>
                              <a:gd name="T27" fmla="*/ 34 h 62"/>
                              <a:gd name="T28" fmla="*/ 1 w 34"/>
                              <a:gd name="T29" fmla="*/ 38 h 62"/>
                              <a:gd name="T30" fmla="*/ 1 w 34"/>
                              <a:gd name="T31" fmla="*/ 41 h 62"/>
                              <a:gd name="T32" fmla="*/ 1 w 34"/>
                              <a:gd name="T33" fmla="*/ 45 h 62"/>
                              <a:gd name="T34" fmla="*/ 1 w 34"/>
                              <a:gd name="T35" fmla="*/ 48 h 62"/>
                              <a:gd name="T36" fmla="*/ 4 w 34"/>
                              <a:gd name="T37" fmla="*/ 52 h 62"/>
                              <a:gd name="T38" fmla="*/ 4 w 34"/>
                              <a:gd name="T39" fmla="*/ 54 h 62"/>
                              <a:gd name="T40" fmla="*/ 5 w 34"/>
                              <a:gd name="T41" fmla="*/ 56 h 62"/>
                              <a:gd name="T42" fmla="*/ 6 w 34"/>
                              <a:gd name="T43" fmla="*/ 58 h 62"/>
                              <a:gd name="T44" fmla="*/ 8 w 34"/>
                              <a:gd name="T45" fmla="*/ 59 h 62"/>
                              <a:gd name="T46" fmla="*/ 12 w 34"/>
                              <a:gd name="T47" fmla="*/ 61 h 62"/>
                              <a:gd name="T48" fmla="*/ 15 w 34"/>
                              <a:gd name="T49" fmla="*/ 62 h 62"/>
                              <a:gd name="T50" fmla="*/ 20 w 34"/>
                              <a:gd name="T51" fmla="*/ 62 h 62"/>
                              <a:gd name="T52" fmla="*/ 25 w 34"/>
                              <a:gd name="T53" fmla="*/ 61 h 62"/>
                              <a:gd name="T54" fmla="*/ 28 w 34"/>
                              <a:gd name="T55" fmla="*/ 59 h 62"/>
                              <a:gd name="T56" fmla="*/ 31 w 34"/>
                              <a:gd name="T57" fmla="*/ 58 h 62"/>
                              <a:gd name="T58" fmla="*/ 33 w 34"/>
                              <a:gd name="T59" fmla="*/ 55 h 62"/>
                              <a:gd name="T60" fmla="*/ 34 w 34"/>
                              <a:gd name="T61" fmla="*/ 53 h 62"/>
                              <a:gd name="T62" fmla="*/ 34 w 34"/>
                              <a:gd name="T63" fmla="*/ 49 h 62"/>
                              <a:gd name="T64" fmla="*/ 33 w 34"/>
                              <a:gd name="T65" fmla="*/ 47 h 62"/>
                              <a:gd name="T66" fmla="*/ 33 w 34"/>
                              <a:gd name="T67" fmla="*/ 44 h 62"/>
                              <a:gd name="T68" fmla="*/ 33 w 34"/>
                              <a:gd name="T69" fmla="*/ 40 h 62"/>
                              <a:gd name="T70" fmla="*/ 30 w 34"/>
                              <a:gd name="T71" fmla="*/ 37 h 62"/>
                              <a:gd name="T72" fmla="*/ 29 w 34"/>
                              <a:gd name="T73" fmla="*/ 32 h 62"/>
                              <a:gd name="T74" fmla="*/ 28 w 34"/>
                              <a:gd name="T75" fmla="*/ 28 h 62"/>
                              <a:gd name="T76" fmla="*/ 27 w 34"/>
                              <a:gd name="T77" fmla="*/ 25 h 62"/>
                              <a:gd name="T78" fmla="*/ 26 w 34"/>
                              <a:gd name="T79" fmla="*/ 21 h 62"/>
                              <a:gd name="T80" fmla="*/ 25 w 34"/>
                              <a:gd name="T81" fmla="*/ 17 h 62"/>
                              <a:gd name="T82" fmla="*/ 22 w 34"/>
                              <a:gd name="T83" fmla="*/ 13 h 62"/>
                              <a:gd name="T84" fmla="*/ 21 w 34"/>
                              <a:gd name="T85" fmla="*/ 11 h 62"/>
                              <a:gd name="T86" fmla="*/ 20 w 34"/>
                              <a:gd name="T87" fmla="*/ 8 h 62"/>
                              <a:gd name="T88" fmla="*/ 19 w 34"/>
                              <a:gd name="T89" fmla="*/ 6 h 62"/>
                              <a:gd name="T90" fmla="*/ 18 w 34"/>
                              <a:gd name="T91" fmla="*/ 3 h 62"/>
                              <a:gd name="T92" fmla="*/ 18 w 34"/>
                              <a:gd name="T93" fmla="*/ 2 h 62"/>
                              <a:gd name="T94" fmla="*/ 18 w 34"/>
                              <a:gd name="T95" fmla="*/ 2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4" h="62">
                                <a:moveTo>
                                  <a:pt x="18" y="2"/>
                                </a:moveTo>
                                <a:lnTo>
                                  <a:pt x="12" y="0"/>
                                </a:lnTo>
                                <a:lnTo>
                                  <a:pt x="7" y="2"/>
                                </a:lnTo>
                                <a:lnTo>
                                  <a:pt x="5" y="3"/>
                                </a:lnTo>
                                <a:lnTo>
                                  <a:pt x="3" y="7"/>
                                </a:lnTo>
                                <a:lnTo>
                                  <a:pt x="1" y="9"/>
                                </a:lnTo>
                                <a:lnTo>
                                  <a:pt x="1" y="12"/>
                                </a:lnTo>
                                <a:lnTo>
                                  <a:pt x="1" y="15"/>
                                </a:lnTo>
                                <a:lnTo>
                                  <a:pt x="1" y="17"/>
                                </a:lnTo>
                                <a:lnTo>
                                  <a:pt x="1" y="19"/>
                                </a:lnTo>
                                <a:lnTo>
                                  <a:pt x="1" y="22"/>
                                </a:lnTo>
                                <a:lnTo>
                                  <a:pt x="0" y="26"/>
                                </a:lnTo>
                                <a:lnTo>
                                  <a:pt x="0" y="29"/>
                                </a:lnTo>
                                <a:lnTo>
                                  <a:pt x="0" y="34"/>
                                </a:lnTo>
                                <a:lnTo>
                                  <a:pt x="1" y="38"/>
                                </a:lnTo>
                                <a:lnTo>
                                  <a:pt x="1" y="41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4" y="52"/>
                                </a:lnTo>
                                <a:lnTo>
                                  <a:pt x="4" y="54"/>
                                </a:lnTo>
                                <a:lnTo>
                                  <a:pt x="5" y="56"/>
                                </a:lnTo>
                                <a:lnTo>
                                  <a:pt x="6" y="58"/>
                                </a:lnTo>
                                <a:lnTo>
                                  <a:pt x="8" y="59"/>
                                </a:lnTo>
                                <a:lnTo>
                                  <a:pt x="12" y="61"/>
                                </a:lnTo>
                                <a:lnTo>
                                  <a:pt x="15" y="62"/>
                                </a:lnTo>
                                <a:lnTo>
                                  <a:pt x="20" y="62"/>
                                </a:lnTo>
                                <a:lnTo>
                                  <a:pt x="25" y="61"/>
                                </a:lnTo>
                                <a:lnTo>
                                  <a:pt x="28" y="59"/>
                                </a:lnTo>
                                <a:lnTo>
                                  <a:pt x="31" y="58"/>
                                </a:lnTo>
                                <a:lnTo>
                                  <a:pt x="33" y="55"/>
                                </a:lnTo>
                                <a:lnTo>
                                  <a:pt x="34" y="53"/>
                                </a:lnTo>
                                <a:lnTo>
                                  <a:pt x="34" y="49"/>
                                </a:lnTo>
                                <a:lnTo>
                                  <a:pt x="33" y="47"/>
                                </a:lnTo>
                                <a:lnTo>
                                  <a:pt x="33" y="44"/>
                                </a:lnTo>
                                <a:lnTo>
                                  <a:pt x="33" y="40"/>
                                </a:lnTo>
                                <a:lnTo>
                                  <a:pt x="30" y="37"/>
                                </a:lnTo>
                                <a:lnTo>
                                  <a:pt x="29" y="32"/>
                                </a:lnTo>
                                <a:lnTo>
                                  <a:pt x="28" y="28"/>
                                </a:lnTo>
                                <a:lnTo>
                                  <a:pt x="27" y="25"/>
                                </a:lnTo>
                                <a:lnTo>
                                  <a:pt x="26" y="21"/>
                                </a:lnTo>
                                <a:lnTo>
                                  <a:pt x="25" y="17"/>
                                </a:lnTo>
                                <a:lnTo>
                                  <a:pt x="22" y="13"/>
                                </a:lnTo>
                                <a:lnTo>
                                  <a:pt x="21" y="11"/>
                                </a:lnTo>
                                <a:lnTo>
                                  <a:pt x="20" y="8"/>
                                </a:lnTo>
                                <a:lnTo>
                                  <a:pt x="19" y="6"/>
                                </a:lnTo>
                                <a:lnTo>
                                  <a:pt x="18" y="3"/>
                                </a:lnTo>
                                <a:lnTo>
                                  <a:pt x="18" y="2"/>
                                </a:lnTo>
                                <a:lnTo>
                                  <a:pt x="18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Freeform 305"/>
                        <wps:cNvSpPr>
                          <a:spLocks/>
                        </wps:cNvSpPr>
                        <wps:spPr bwMode="auto">
                          <a:xfrm>
                            <a:off x="147955" y="105410"/>
                            <a:ext cx="17780" cy="10795"/>
                          </a:xfrm>
                          <a:custGeom>
                            <a:avLst/>
                            <a:gdLst>
                              <a:gd name="T0" fmla="*/ 72 w 84"/>
                              <a:gd name="T1" fmla="*/ 2 h 49"/>
                              <a:gd name="T2" fmla="*/ 69 w 84"/>
                              <a:gd name="T3" fmla="*/ 2 h 49"/>
                              <a:gd name="T4" fmla="*/ 65 w 84"/>
                              <a:gd name="T5" fmla="*/ 6 h 49"/>
                              <a:gd name="T6" fmla="*/ 61 w 84"/>
                              <a:gd name="T7" fmla="*/ 9 h 49"/>
                              <a:gd name="T8" fmla="*/ 57 w 84"/>
                              <a:gd name="T9" fmla="*/ 13 h 49"/>
                              <a:gd name="T10" fmla="*/ 53 w 84"/>
                              <a:gd name="T11" fmla="*/ 17 h 49"/>
                              <a:gd name="T12" fmla="*/ 48 w 84"/>
                              <a:gd name="T13" fmla="*/ 20 h 49"/>
                              <a:gd name="T14" fmla="*/ 43 w 84"/>
                              <a:gd name="T15" fmla="*/ 24 h 49"/>
                              <a:gd name="T16" fmla="*/ 39 w 84"/>
                              <a:gd name="T17" fmla="*/ 26 h 49"/>
                              <a:gd name="T18" fmla="*/ 35 w 84"/>
                              <a:gd name="T19" fmla="*/ 26 h 49"/>
                              <a:gd name="T20" fmla="*/ 33 w 84"/>
                              <a:gd name="T21" fmla="*/ 27 h 49"/>
                              <a:gd name="T22" fmla="*/ 30 w 84"/>
                              <a:gd name="T23" fmla="*/ 26 h 49"/>
                              <a:gd name="T24" fmla="*/ 27 w 84"/>
                              <a:gd name="T25" fmla="*/ 26 h 49"/>
                              <a:gd name="T26" fmla="*/ 24 w 84"/>
                              <a:gd name="T27" fmla="*/ 25 h 49"/>
                              <a:gd name="T28" fmla="*/ 20 w 84"/>
                              <a:gd name="T29" fmla="*/ 25 h 49"/>
                              <a:gd name="T30" fmla="*/ 17 w 84"/>
                              <a:gd name="T31" fmla="*/ 24 h 49"/>
                              <a:gd name="T32" fmla="*/ 15 w 84"/>
                              <a:gd name="T33" fmla="*/ 22 h 49"/>
                              <a:gd name="T34" fmla="*/ 11 w 84"/>
                              <a:gd name="T35" fmla="*/ 21 h 49"/>
                              <a:gd name="T36" fmla="*/ 8 w 84"/>
                              <a:gd name="T37" fmla="*/ 20 h 49"/>
                              <a:gd name="T38" fmla="*/ 5 w 84"/>
                              <a:gd name="T39" fmla="*/ 20 h 49"/>
                              <a:gd name="T40" fmla="*/ 3 w 84"/>
                              <a:gd name="T41" fmla="*/ 20 h 49"/>
                              <a:gd name="T42" fmla="*/ 0 w 84"/>
                              <a:gd name="T43" fmla="*/ 20 h 49"/>
                              <a:gd name="T44" fmla="*/ 0 w 84"/>
                              <a:gd name="T45" fmla="*/ 21 h 49"/>
                              <a:gd name="T46" fmla="*/ 0 w 84"/>
                              <a:gd name="T47" fmla="*/ 24 h 49"/>
                              <a:gd name="T48" fmla="*/ 3 w 84"/>
                              <a:gd name="T49" fmla="*/ 27 h 49"/>
                              <a:gd name="T50" fmla="*/ 4 w 84"/>
                              <a:gd name="T51" fmla="*/ 29 h 49"/>
                              <a:gd name="T52" fmla="*/ 7 w 84"/>
                              <a:gd name="T53" fmla="*/ 31 h 49"/>
                              <a:gd name="T54" fmla="*/ 10 w 84"/>
                              <a:gd name="T55" fmla="*/ 34 h 49"/>
                              <a:gd name="T56" fmla="*/ 12 w 84"/>
                              <a:gd name="T57" fmla="*/ 36 h 49"/>
                              <a:gd name="T58" fmla="*/ 16 w 84"/>
                              <a:gd name="T59" fmla="*/ 38 h 49"/>
                              <a:gd name="T60" fmla="*/ 18 w 84"/>
                              <a:gd name="T61" fmla="*/ 40 h 49"/>
                              <a:gd name="T62" fmla="*/ 22 w 84"/>
                              <a:gd name="T63" fmla="*/ 41 h 49"/>
                              <a:gd name="T64" fmla="*/ 25 w 84"/>
                              <a:gd name="T65" fmla="*/ 44 h 49"/>
                              <a:gd name="T66" fmla="*/ 27 w 84"/>
                              <a:gd name="T67" fmla="*/ 46 h 49"/>
                              <a:gd name="T68" fmla="*/ 31 w 84"/>
                              <a:gd name="T69" fmla="*/ 47 h 49"/>
                              <a:gd name="T70" fmla="*/ 33 w 84"/>
                              <a:gd name="T71" fmla="*/ 48 h 49"/>
                              <a:gd name="T72" fmla="*/ 37 w 84"/>
                              <a:gd name="T73" fmla="*/ 49 h 49"/>
                              <a:gd name="T74" fmla="*/ 41 w 84"/>
                              <a:gd name="T75" fmla="*/ 49 h 49"/>
                              <a:gd name="T76" fmla="*/ 47 w 84"/>
                              <a:gd name="T77" fmla="*/ 49 h 49"/>
                              <a:gd name="T78" fmla="*/ 53 w 84"/>
                              <a:gd name="T79" fmla="*/ 47 h 49"/>
                              <a:gd name="T80" fmla="*/ 58 w 84"/>
                              <a:gd name="T81" fmla="*/ 46 h 49"/>
                              <a:gd name="T82" fmla="*/ 63 w 84"/>
                              <a:gd name="T83" fmla="*/ 45 h 49"/>
                              <a:gd name="T84" fmla="*/ 68 w 84"/>
                              <a:gd name="T85" fmla="*/ 41 h 49"/>
                              <a:gd name="T86" fmla="*/ 72 w 84"/>
                              <a:gd name="T87" fmla="*/ 38 h 49"/>
                              <a:gd name="T88" fmla="*/ 76 w 84"/>
                              <a:gd name="T89" fmla="*/ 35 h 49"/>
                              <a:gd name="T90" fmla="*/ 77 w 84"/>
                              <a:gd name="T91" fmla="*/ 31 h 49"/>
                              <a:gd name="T92" fmla="*/ 78 w 84"/>
                              <a:gd name="T93" fmla="*/ 29 h 49"/>
                              <a:gd name="T94" fmla="*/ 79 w 84"/>
                              <a:gd name="T95" fmla="*/ 26 h 49"/>
                              <a:gd name="T96" fmla="*/ 80 w 84"/>
                              <a:gd name="T97" fmla="*/ 24 h 49"/>
                              <a:gd name="T98" fmla="*/ 82 w 84"/>
                              <a:gd name="T99" fmla="*/ 20 h 49"/>
                              <a:gd name="T100" fmla="*/ 82 w 84"/>
                              <a:gd name="T101" fmla="*/ 17 h 49"/>
                              <a:gd name="T102" fmla="*/ 83 w 84"/>
                              <a:gd name="T103" fmla="*/ 13 h 49"/>
                              <a:gd name="T104" fmla="*/ 84 w 84"/>
                              <a:gd name="T105" fmla="*/ 11 h 49"/>
                              <a:gd name="T106" fmla="*/ 83 w 84"/>
                              <a:gd name="T107" fmla="*/ 8 h 49"/>
                              <a:gd name="T108" fmla="*/ 83 w 84"/>
                              <a:gd name="T109" fmla="*/ 6 h 49"/>
                              <a:gd name="T110" fmla="*/ 82 w 84"/>
                              <a:gd name="T111" fmla="*/ 3 h 49"/>
                              <a:gd name="T112" fmla="*/ 82 w 84"/>
                              <a:gd name="T113" fmla="*/ 2 h 49"/>
                              <a:gd name="T114" fmla="*/ 79 w 84"/>
                              <a:gd name="T115" fmla="*/ 0 h 49"/>
                              <a:gd name="T116" fmla="*/ 78 w 84"/>
                              <a:gd name="T117" fmla="*/ 0 h 49"/>
                              <a:gd name="T118" fmla="*/ 76 w 84"/>
                              <a:gd name="T119" fmla="*/ 0 h 49"/>
                              <a:gd name="T120" fmla="*/ 72 w 84"/>
                              <a:gd name="T121" fmla="*/ 2 h 49"/>
                              <a:gd name="T122" fmla="*/ 72 w 84"/>
                              <a:gd name="T123" fmla="*/ 2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84" h="49">
                                <a:moveTo>
                                  <a:pt x="72" y="2"/>
                                </a:moveTo>
                                <a:lnTo>
                                  <a:pt x="69" y="2"/>
                                </a:lnTo>
                                <a:lnTo>
                                  <a:pt x="65" y="6"/>
                                </a:lnTo>
                                <a:lnTo>
                                  <a:pt x="61" y="9"/>
                                </a:lnTo>
                                <a:lnTo>
                                  <a:pt x="57" y="13"/>
                                </a:lnTo>
                                <a:lnTo>
                                  <a:pt x="53" y="17"/>
                                </a:lnTo>
                                <a:lnTo>
                                  <a:pt x="48" y="20"/>
                                </a:lnTo>
                                <a:lnTo>
                                  <a:pt x="43" y="24"/>
                                </a:lnTo>
                                <a:lnTo>
                                  <a:pt x="39" y="26"/>
                                </a:lnTo>
                                <a:lnTo>
                                  <a:pt x="35" y="26"/>
                                </a:lnTo>
                                <a:lnTo>
                                  <a:pt x="33" y="27"/>
                                </a:lnTo>
                                <a:lnTo>
                                  <a:pt x="30" y="26"/>
                                </a:lnTo>
                                <a:lnTo>
                                  <a:pt x="27" y="26"/>
                                </a:lnTo>
                                <a:lnTo>
                                  <a:pt x="24" y="25"/>
                                </a:lnTo>
                                <a:lnTo>
                                  <a:pt x="20" y="25"/>
                                </a:lnTo>
                                <a:lnTo>
                                  <a:pt x="17" y="24"/>
                                </a:lnTo>
                                <a:lnTo>
                                  <a:pt x="15" y="22"/>
                                </a:lnTo>
                                <a:lnTo>
                                  <a:pt x="11" y="21"/>
                                </a:lnTo>
                                <a:lnTo>
                                  <a:pt x="8" y="20"/>
                                </a:lnTo>
                                <a:lnTo>
                                  <a:pt x="5" y="20"/>
                                </a:lnTo>
                                <a:lnTo>
                                  <a:pt x="3" y="20"/>
                                </a:lnTo>
                                <a:lnTo>
                                  <a:pt x="0" y="20"/>
                                </a:lnTo>
                                <a:lnTo>
                                  <a:pt x="0" y="21"/>
                                </a:lnTo>
                                <a:lnTo>
                                  <a:pt x="0" y="24"/>
                                </a:lnTo>
                                <a:lnTo>
                                  <a:pt x="3" y="27"/>
                                </a:lnTo>
                                <a:lnTo>
                                  <a:pt x="4" y="29"/>
                                </a:lnTo>
                                <a:lnTo>
                                  <a:pt x="7" y="31"/>
                                </a:lnTo>
                                <a:lnTo>
                                  <a:pt x="10" y="34"/>
                                </a:lnTo>
                                <a:lnTo>
                                  <a:pt x="12" y="36"/>
                                </a:lnTo>
                                <a:lnTo>
                                  <a:pt x="16" y="38"/>
                                </a:lnTo>
                                <a:lnTo>
                                  <a:pt x="18" y="40"/>
                                </a:lnTo>
                                <a:lnTo>
                                  <a:pt x="22" y="41"/>
                                </a:lnTo>
                                <a:lnTo>
                                  <a:pt x="25" y="44"/>
                                </a:lnTo>
                                <a:lnTo>
                                  <a:pt x="27" y="46"/>
                                </a:lnTo>
                                <a:lnTo>
                                  <a:pt x="31" y="47"/>
                                </a:lnTo>
                                <a:lnTo>
                                  <a:pt x="33" y="48"/>
                                </a:lnTo>
                                <a:lnTo>
                                  <a:pt x="37" y="49"/>
                                </a:lnTo>
                                <a:lnTo>
                                  <a:pt x="41" y="49"/>
                                </a:lnTo>
                                <a:lnTo>
                                  <a:pt x="47" y="49"/>
                                </a:lnTo>
                                <a:lnTo>
                                  <a:pt x="53" y="47"/>
                                </a:lnTo>
                                <a:lnTo>
                                  <a:pt x="58" y="46"/>
                                </a:lnTo>
                                <a:lnTo>
                                  <a:pt x="63" y="45"/>
                                </a:lnTo>
                                <a:lnTo>
                                  <a:pt x="68" y="41"/>
                                </a:lnTo>
                                <a:lnTo>
                                  <a:pt x="72" y="38"/>
                                </a:lnTo>
                                <a:lnTo>
                                  <a:pt x="76" y="35"/>
                                </a:lnTo>
                                <a:lnTo>
                                  <a:pt x="77" y="31"/>
                                </a:lnTo>
                                <a:lnTo>
                                  <a:pt x="78" y="29"/>
                                </a:lnTo>
                                <a:lnTo>
                                  <a:pt x="79" y="26"/>
                                </a:lnTo>
                                <a:lnTo>
                                  <a:pt x="80" y="24"/>
                                </a:lnTo>
                                <a:lnTo>
                                  <a:pt x="82" y="20"/>
                                </a:lnTo>
                                <a:lnTo>
                                  <a:pt x="82" y="17"/>
                                </a:lnTo>
                                <a:lnTo>
                                  <a:pt x="83" y="13"/>
                                </a:lnTo>
                                <a:lnTo>
                                  <a:pt x="84" y="11"/>
                                </a:lnTo>
                                <a:lnTo>
                                  <a:pt x="83" y="8"/>
                                </a:lnTo>
                                <a:lnTo>
                                  <a:pt x="83" y="6"/>
                                </a:lnTo>
                                <a:lnTo>
                                  <a:pt x="82" y="3"/>
                                </a:lnTo>
                                <a:lnTo>
                                  <a:pt x="82" y="2"/>
                                </a:lnTo>
                                <a:lnTo>
                                  <a:pt x="79" y="0"/>
                                </a:lnTo>
                                <a:lnTo>
                                  <a:pt x="78" y="0"/>
                                </a:lnTo>
                                <a:lnTo>
                                  <a:pt x="76" y="0"/>
                                </a:lnTo>
                                <a:lnTo>
                                  <a:pt x="72" y="2"/>
                                </a:lnTo>
                                <a:lnTo>
                                  <a:pt x="72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Freeform 306"/>
                        <wps:cNvSpPr>
                          <a:spLocks/>
                        </wps:cNvSpPr>
                        <wps:spPr bwMode="auto">
                          <a:xfrm>
                            <a:off x="156210" y="123190"/>
                            <a:ext cx="108585" cy="22860"/>
                          </a:xfrm>
                          <a:custGeom>
                            <a:avLst/>
                            <a:gdLst>
                              <a:gd name="T0" fmla="*/ 3 w 512"/>
                              <a:gd name="T1" fmla="*/ 26 h 107"/>
                              <a:gd name="T2" fmla="*/ 13 w 512"/>
                              <a:gd name="T3" fmla="*/ 18 h 107"/>
                              <a:gd name="T4" fmla="*/ 27 w 512"/>
                              <a:gd name="T5" fmla="*/ 10 h 107"/>
                              <a:gd name="T6" fmla="*/ 38 w 512"/>
                              <a:gd name="T7" fmla="*/ 2 h 107"/>
                              <a:gd name="T8" fmla="*/ 47 w 512"/>
                              <a:gd name="T9" fmla="*/ 0 h 107"/>
                              <a:gd name="T10" fmla="*/ 50 w 512"/>
                              <a:gd name="T11" fmla="*/ 3 h 107"/>
                              <a:gd name="T12" fmla="*/ 43 w 512"/>
                              <a:gd name="T13" fmla="*/ 17 h 107"/>
                              <a:gd name="T14" fmla="*/ 36 w 512"/>
                              <a:gd name="T15" fmla="*/ 28 h 107"/>
                              <a:gd name="T16" fmla="*/ 456 w 512"/>
                              <a:gd name="T17" fmla="*/ 91 h 107"/>
                              <a:gd name="T18" fmla="*/ 465 w 512"/>
                              <a:gd name="T19" fmla="*/ 71 h 107"/>
                              <a:gd name="T20" fmla="*/ 479 w 512"/>
                              <a:gd name="T21" fmla="*/ 76 h 107"/>
                              <a:gd name="T22" fmla="*/ 495 w 512"/>
                              <a:gd name="T23" fmla="*/ 82 h 107"/>
                              <a:gd name="T24" fmla="*/ 507 w 512"/>
                              <a:gd name="T25" fmla="*/ 89 h 107"/>
                              <a:gd name="T26" fmla="*/ 512 w 512"/>
                              <a:gd name="T27" fmla="*/ 94 h 107"/>
                              <a:gd name="T28" fmla="*/ 504 w 512"/>
                              <a:gd name="T29" fmla="*/ 98 h 107"/>
                              <a:gd name="T30" fmla="*/ 495 w 512"/>
                              <a:gd name="T31" fmla="*/ 99 h 107"/>
                              <a:gd name="T32" fmla="*/ 484 w 512"/>
                              <a:gd name="T33" fmla="*/ 100 h 107"/>
                              <a:gd name="T34" fmla="*/ 472 w 512"/>
                              <a:gd name="T35" fmla="*/ 102 h 107"/>
                              <a:gd name="T36" fmla="*/ 460 w 512"/>
                              <a:gd name="T37" fmla="*/ 103 h 107"/>
                              <a:gd name="T38" fmla="*/ 446 w 512"/>
                              <a:gd name="T39" fmla="*/ 103 h 107"/>
                              <a:gd name="T40" fmla="*/ 436 w 512"/>
                              <a:gd name="T41" fmla="*/ 105 h 107"/>
                              <a:gd name="T42" fmla="*/ 427 w 512"/>
                              <a:gd name="T43" fmla="*/ 106 h 107"/>
                              <a:gd name="T44" fmla="*/ 420 w 512"/>
                              <a:gd name="T45" fmla="*/ 107 h 107"/>
                              <a:gd name="T46" fmla="*/ 415 w 512"/>
                              <a:gd name="T47" fmla="*/ 107 h 107"/>
                              <a:gd name="T48" fmla="*/ 406 w 512"/>
                              <a:gd name="T49" fmla="*/ 105 h 107"/>
                              <a:gd name="T50" fmla="*/ 394 w 512"/>
                              <a:gd name="T51" fmla="*/ 103 h 107"/>
                              <a:gd name="T52" fmla="*/ 379 w 512"/>
                              <a:gd name="T53" fmla="*/ 101 h 107"/>
                              <a:gd name="T54" fmla="*/ 361 w 512"/>
                              <a:gd name="T55" fmla="*/ 98 h 107"/>
                              <a:gd name="T56" fmla="*/ 339 w 512"/>
                              <a:gd name="T57" fmla="*/ 94 h 107"/>
                              <a:gd name="T58" fmla="*/ 316 w 512"/>
                              <a:gd name="T59" fmla="*/ 90 h 107"/>
                              <a:gd name="T60" fmla="*/ 291 w 512"/>
                              <a:gd name="T61" fmla="*/ 87 h 107"/>
                              <a:gd name="T62" fmla="*/ 263 w 512"/>
                              <a:gd name="T63" fmla="*/ 82 h 107"/>
                              <a:gd name="T64" fmla="*/ 235 w 512"/>
                              <a:gd name="T65" fmla="*/ 78 h 107"/>
                              <a:gd name="T66" fmla="*/ 208 w 512"/>
                              <a:gd name="T67" fmla="*/ 73 h 107"/>
                              <a:gd name="T68" fmla="*/ 180 w 512"/>
                              <a:gd name="T69" fmla="*/ 69 h 107"/>
                              <a:gd name="T70" fmla="*/ 152 w 512"/>
                              <a:gd name="T71" fmla="*/ 64 h 107"/>
                              <a:gd name="T72" fmla="*/ 126 w 512"/>
                              <a:gd name="T73" fmla="*/ 60 h 107"/>
                              <a:gd name="T74" fmla="*/ 102 w 512"/>
                              <a:gd name="T75" fmla="*/ 55 h 107"/>
                              <a:gd name="T76" fmla="*/ 78 w 512"/>
                              <a:gd name="T77" fmla="*/ 52 h 107"/>
                              <a:gd name="T78" fmla="*/ 58 w 512"/>
                              <a:gd name="T79" fmla="*/ 48 h 107"/>
                              <a:gd name="T80" fmla="*/ 42 w 512"/>
                              <a:gd name="T81" fmla="*/ 45 h 107"/>
                              <a:gd name="T82" fmla="*/ 27 w 512"/>
                              <a:gd name="T83" fmla="*/ 42 h 107"/>
                              <a:gd name="T84" fmla="*/ 18 w 512"/>
                              <a:gd name="T85" fmla="*/ 41 h 107"/>
                              <a:gd name="T86" fmla="*/ 9 w 512"/>
                              <a:gd name="T87" fmla="*/ 36 h 107"/>
                              <a:gd name="T88" fmla="*/ 2 w 512"/>
                              <a:gd name="T89" fmla="*/ 32 h 107"/>
                              <a:gd name="T90" fmla="*/ 0 w 512"/>
                              <a:gd name="T91" fmla="*/ 28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12" h="107">
                                <a:moveTo>
                                  <a:pt x="0" y="28"/>
                                </a:moveTo>
                                <a:lnTo>
                                  <a:pt x="1" y="27"/>
                                </a:lnTo>
                                <a:lnTo>
                                  <a:pt x="3" y="26"/>
                                </a:lnTo>
                                <a:lnTo>
                                  <a:pt x="6" y="23"/>
                                </a:lnTo>
                                <a:lnTo>
                                  <a:pt x="9" y="21"/>
                                </a:lnTo>
                                <a:lnTo>
                                  <a:pt x="13" y="18"/>
                                </a:lnTo>
                                <a:lnTo>
                                  <a:pt x="17" y="16"/>
                                </a:lnTo>
                                <a:lnTo>
                                  <a:pt x="22" y="12"/>
                                </a:lnTo>
                                <a:lnTo>
                                  <a:pt x="27" y="10"/>
                                </a:lnTo>
                                <a:lnTo>
                                  <a:pt x="31" y="7"/>
                                </a:lnTo>
                                <a:lnTo>
                                  <a:pt x="35" y="6"/>
                                </a:lnTo>
                                <a:lnTo>
                                  <a:pt x="38" y="2"/>
                                </a:lnTo>
                                <a:lnTo>
                                  <a:pt x="43" y="1"/>
                                </a:lnTo>
                                <a:lnTo>
                                  <a:pt x="45" y="0"/>
                                </a:lnTo>
                                <a:lnTo>
                                  <a:pt x="47" y="0"/>
                                </a:lnTo>
                                <a:lnTo>
                                  <a:pt x="48" y="0"/>
                                </a:lnTo>
                                <a:lnTo>
                                  <a:pt x="51" y="1"/>
                                </a:lnTo>
                                <a:lnTo>
                                  <a:pt x="50" y="3"/>
                                </a:lnTo>
                                <a:lnTo>
                                  <a:pt x="48" y="8"/>
                                </a:lnTo>
                                <a:lnTo>
                                  <a:pt x="46" y="11"/>
                                </a:lnTo>
                                <a:lnTo>
                                  <a:pt x="43" y="17"/>
                                </a:lnTo>
                                <a:lnTo>
                                  <a:pt x="40" y="21"/>
                                </a:lnTo>
                                <a:lnTo>
                                  <a:pt x="37" y="26"/>
                                </a:lnTo>
                                <a:lnTo>
                                  <a:pt x="36" y="28"/>
                                </a:lnTo>
                                <a:lnTo>
                                  <a:pt x="35" y="30"/>
                                </a:lnTo>
                                <a:lnTo>
                                  <a:pt x="417" y="92"/>
                                </a:lnTo>
                                <a:lnTo>
                                  <a:pt x="456" y="91"/>
                                </a:lnTo>
                                <a:lnTo>
                                  <a:pt x="460" y="70"/>
                                </a:lnTo>
                                <a:lnTo>
                                  <a:pt x="462" y="70"/>
                                </a:lnTo>
                                <a:lnTo>
                                  <a:pt x="465" y="71"/>
                                </a:lnTo>
                                <a:lnTo>
                                  <a:pt x="469" y="72"/>
                                </a:lnTo>
                                <a:lnTo>
                                  <a:pt x="474" y="74"/>
                                </a:lnTo>
                                <a:lnTo>
                                  <a:pt x="479" y="76"/>
                                </a:lnTo>
                                <a:lnTo>
                                  <a:pt x="484" y="78"/>
                                </a:lnTo>
                                <a:lnTo>
                                  <a:pt x="490" y="81"/>
                                </a:lnTo>
                                <a:lnTo>
                                  <a:pt x="495" y="82"/>
                                </a:lnTo>
                                <a:lnTo>
                                  <a:pt x="499" y="84"/>
                                </a:lnTo>
                                <a:lnTo>
                                  <a:pt x="503" y="87"/>
                                </a:lnTo>
                                <a:lnTo>
                                  <a:pt x="507" y="89"/>
                                </a:lnTo>
                                <a:lnTo>
                                  <a:pt x="510" y="91"/>
                                </a:lnTo>
                                <a:lnTo>
                                  <a:pt x="512" y="93"/>
                                </a:lnTo>
                                <a:lnTo>
                                  <a:pt x="512" y="94"/>
                                </a:lnTo>
                                <a:lnTo>
                                  <a:pt x="511" y="96"/>
                                </a:lnTo>
                                <a:lnTo>
                                  <a:pt x="507" y="97"/>
                                </a:lnTo>
                                <a:lnTo>
                                  <a:pt x="504" y="98"/>
                                </a:lnTo>
                                <a:lnTo>
                                  <a:pt x="501" y="98"/>
                                </a:lnTo>
                                <a:lnTo>
                                  <a:pt x="498" y="99"/>
                                </a:lnTo>
                                <a:lnTo>
                                  <a:pt x="495" y="99"/>
                                </a:lnTo>
                                <a:lnTo>
                                  <a:pt x="491" y="100"/>
                                </a:lnTo>
                                <a:lnTo>
                                  <a:pt x="488" y="100"/>
                                </a:lnTo>
                                <a:lnTo>
                                  <a:pt x="484" y="100"/>
                                </a:lnTo>
                                <a:lnTo>
                                  <a:pt x="480" y="101"/>
                                </a:lnTo>
                                <a:lnTo>
                                  <a:pt x="476" y="101"/>
                                </a:lnTo>
                                <a:lnTo>
                                  <a:pt x="472" y="102"/>
                                </a:lnTo>
                                <a:lnTo>
                                  <a:pt x="467" y="102"/>
                                </a:lnTo>
                                <a:lnTo>
                                  <a:pt x="464" y="103"/>
                                </a:lnTo>
                                <a:lnTo>
                                  <a:pt x="460" y="103"/>
                                </a:lnTo>
                                <a:lnTo>
                                  <a:pt x="456" y="103"/>
                                </a:lnTo>
                                <a:lnTo>
                                  <a:pt x="451" y="103"/>
                                </a:lnTo>
                                <a:lnTo>
                                  <a:pt x="446" y="103"/>
                                </a:lnTo>
                                <a:lnTo>
                                  <a:pt x="443" y="105"/>
                                </a:lnTo>
                                <a:lnTo>
                                  <a:pt x="439" y="105"/>
                                </a:lnTo>
                                <a:lnTo>
                                  <a:pt x="436" y="105"/>
                                </a:lnTo>
                                <a:lnTo>
                                  <a:pt x="432" y="106"/>
                                </a:lnTo>
                                <a:lnTo>
                                  <a:pt x="430" y="106"/>
                                </a:lnTo>
                                <a:lnTo>
                                  <a:pt x="427" y="106"/>
                                </a:lnTo>
                                <a:lnTo>
                                  <a:pt x="424" y="106"/>
                                </a:lnTo>
                                <a:lnTo>
                                  <a:pt x="421" y="106"/>
                                </a:lnTo>
                                <a:lnTo>
                                  <a:pt x="420" y="107"/>
                                </a:lnTo>
                                <a:lnTo>
                                  <a:pt x="417" y="107"/>
                                </a:lnTo>
                                <a:lnTo>
                                  <a:pt x="416" y="107"/>
                                </a:lnTo>
                                <a:lnTo>
                                  <a:pt x="415" y="107"/>
                                </a:lnTo>
                                <a:lnTo>
                                  <a:pt x="412" y="106"/>
                                </a:lnTo>
                                <a:lnTo>
                                  <a:pt x="408" y="106"/>
                                </a:lnTo>
                                <a:lnTo>
                                  <a:pt x="406" y="105"/>
                                </a:lnTo>
                                <a:lnTo>
                                  <a:pt x="402" y="105"/>
                                </a:lnTo>
                                <a:lnTo>
                                  <a:pt x="399" y="103"/>
                                </a:lnTo>
                                <a:lnTo>
                                  <a:pt x="394" y="103"/>
                                </a:lnTo>
                                <a:lnTo>
                                  <a:pt x="390" y="102"/>
                                </a:lnTo>
                                <a:lnTo>
                                  <a:pt x="385" y="101"/>
                                </a:lnTo>
                                <a:lnTo>
                                  <a:pt x="379" y="101"/>
                                </a:lnTo>
                                <a:lnTo>
                                  <a:pt x="374" y="99"/>
                                </a:lnTo>
                                <a:lnTo>
                                  <a:pt x="367" y="99"/>
                                </a:lnTo>
                                <a:lnTo>
                                  <a:pt x="361" y="98"/>
                                </a:lnTo>
                                <a:lnTo>
                                  <a:pt x="354" y="97"/>
                                </a:lnTo>
                                <a:lnTo>
                                  <a:pt x="347" y="96"/>
                                </a:lnTo>
                                <a:lnTo>
                                  <a:pt x="339" y="94"/>
                                </a:lnTo>
                                <a:lnTo>
                                  <a:pt x="331" y="93"/>
                                </a:lnTo>
                                <a:lnTo>
                                  <a:pt x="324" y="92"/>
                                </a:lnTo>
                                <a:lnTo>
                                  <a:pt x="316" y="90"/>
                                </a:lnTo>
                                <a:lnTo>
                                  <a:pt x="307" y="89"/>
                                </a:lnTo>
                                <a:lnTo>
                                  <a:pt x="299" y="88"/>
                                </a:lnTo>
                                <a:lnTo>
                                  <a:pt x="291" y="87"/>
                                </a:lnTo>
                                <a:lnTo>
                                  <a:pt x="281" y="85"/>
                                </a:lnTo>
                                <a:lnTo>
                                  <a:pt x="272" y="83"/>
                                </a:lnTo>
                                <a:lnTo>
                                  <a:pt x="263" y="82"/>
                                </a:lnTo>
                                <a:lnTo>
                                  <a:pt x="255" y="81"/>
                                </a:lnTo>
                                <a:lnTo>
                                  <a:pt x="245" y="79"/>
                                </a:lnTo>
                                <a:lnTo>
                                  <a:pt x="235" y="78"/>
                                </a:lnTo>
                                <a:lnTo>
                                  <a:pt x="226" y="76"/>
                                </a:lnTo>
                                <a:lnTo>
                                  <a:pt x="217" y="75"/>
                                </a:lnTo>
                                <a:lnTo>
                                  <a:pt x="208" y="73"/>
                                </a:lnTo>
                                <a:lnTo>
                                  <a:pt x="198" y="72"/>
                                </a:lnTo>
                                <a:lnTo>
                                  <a:pt x="189" y="71"/>
                                </a:lnTo>
                                <a:lnTo>
                                  <a:pt x="180" y="69"/>
                                </a:lnTo>
                                <a:lnTo>
                                  <a:pt x="171" y="67"/>
                                </a:lnTo>
                                <a:lnTo>
                                  <a:pt x="161" y="66"/>
                                </a:lnTo>
                                <a:lnTo>
                                  <a:pt x="152" y="64"/>
                                </a:lnTo>
                                <a:lnTo>
                                  <a:pt x="143" y="63"/>
                                </a:lnTo>
                                <a:lnTo>
                                  <a:pt x="134" y="61"/>
                                </a:lnTo>
                                <a:lnTo>
                                  <a:pt x="126" y="60"/>
                                </a:lnTo>
                                <a:lnTo>
                                  <a:pt x="118" y="58"/>
                                </a:lnTo>
                                <a:lnTo>
                                  <a:pt x="110" y="56"/>
                                </a:lnTo>
                                <a:lnTo>
                                  <a:pt x="102" y="55"/>
                                </a:lnTo>
                                <a:lnTo>
                                  <a:pt x="93" y="54"/>
                                </a:lnTo>
                                <a:lnTo>
                                  <a:pt x="85" y="53"/>
                                </a:lnTo>
                                <a:lnTo>
                                  <a:pt x="78" y="52"/>
                                </a:lnTo>
                                <a:lnTo>
                                  <a:pt x="70" y="51"/>
                                </a:lnTo>
                                <a:lnTo>
                                  <a:pt x="65" y="50"/>
                                </a:lnTo>
                                <a:lnTo>
                                  <a:pt x="58" y="48"/>
                                </a:lnTo>
                                <a:lnTo>
                                  <a:pt x="52" y="47"/>
                                </a:lnTo>
                                <a:lnTo>
                                  <a:pt x="46" y="45"/>
                                </a:lnTo>
                                <a:lnTo>
                                  <a:pt x="42" y="45"/>
                                </a:lnTo>
                                <a:lnTo>
                                  <a:pt x="36" y="44"/>
                                </a:lnTo>
                                <a:lnTo>
                                  <a:pt x="31" y="44"/>
                                </a:lnTo>
                                <a:lnTo>
                                  <a:pt x="27" y="42"/>
                                </a:lnTo>
                                <a:lnTo>
                                  <a:pt x="24" y="42"/>
                                </a:lnTo>
                                <a:lnTo>
                                  <a:pt x="20" y="41"/>
                                </a:lnTo>
                                <a:lnTo>
                                  <a:pt x="18" y="41"/>
                                </a:lnTo>
                                <a:lnTo>
                                  <a:pt x="14" y="38"/>
                                </a:lnTo>
                                <a:lnTo>
                                  <a:pt x="13" y="38"/>
                                </a:lnTo>
                                <a:lnTo>
                                  <a:pt x="9" y="36"/>
                                </a:lnTo>
                                <a:lnTo>
                                  <a:pt x="6" y="34"/>
                                </a:lnTo>
                                <a:lnTo>
                                  <a:pt x="5" y="33"/>
                                </a:lnTo>
                                <a:lnTo>
                                  <a:pt x="2" y="32"/>
                                </a:lnTo>
                                <a:lnTo>
                                  <a:pt x="0" y="29"/>
                                </a:lnTo>
                                <a:lnTo>
                                  <a:pt x="0" y="28"/>
                                </a:lnTo>
                                <a:lnTo>
                                  <a:pt x="0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Freeform 307"/>
                        <wps:cNvSpPr>
                          <a:spLocks/>
                        </wps:cNvSpPr>
                        <wps:spPr bwMode="auto">
                          <a:xfrm>
                            <a:off x="167005" y="99060"/>
                            <a:ext cx="109855" cy="67945"/>
                          </a:xfrm>
                          <a:custGeom>
                            <a:avLst/>
                            <a:gdLst>
                              <a:gd name="T0" fmla="*/ 10 w 520"/>
                              <a:gd name="T1" fmla="*/ 108 h 323"/>
                              <a:gd name="T2" fmla="*/ 38 w 520"/>
                              <a:gd name="T3" fmla="*/ 112 h 323"/>
                              <a:gd name="T4" fmla="*/ 76 w 520"/>
                              <a:gd name="T5" fmla="*/ 116 h 323"/>
                              <a:gd name="T6" fmla="*/ 120 w 520"/>
                              <a:gd name="T7" fmla="*/ 122 h 323"/>
                              <a:gd name="T8" fmla="*/ 161 w 520"/>
                              <a:gd name="T9" fmla="*/ 126 h 323"/>
                              <a:gd name="T10" fmla="*/ 196 w 520"/>
                              <a:gd name="T11" fmla="*/ 131 h 323"/>
                              <a:gd name="T12" fmla="*/ 220 w 520"/>
                              <a:gd name="T13" fmla="*/ 131 h 323"/>
                              <a:gd name="T14" fmla="*/ 231 w 520"/>
                              <a:gd name="T15" fmla="*/ 96 h 323"/>
                              <a:gd name="T16" fmla="*/ 248 w 520"/>
                              <a:gd name="T17" fmla="*/ 61 h 323"/>
                              <a:gd name="T18" fmla="*/ 272 w 520"/>
                              <a:gd name="T19" fmla="*/ 32 h 323"/>
                              <a:gd name="T20" fmla="*/ 302 w 520"/>
                              <a:gd name="T21" fmla="*/ 23 h 323"/>
                              <a:gd name="T22" fmla="*/ 323 w 520"/>
                              <a:gd name="T23" fmla="*/ 40 h 323"/>
                              <a:gd name="T24" fmla="*/ 328 w 520"/>
                              <a:gd name="T25" fmla="*/ 66 h 323"/>
                              <a:gd name="T26" fmla="*/ 332 w 520"/>
                              <a:gd name="T27" fmla="*/ 90 h 323"/>
                              <a:gd name="T28" fmla="*/ 371 w 520"/>
                              <a:gd name="T29" fmla="*/ 99 h 323"/>
                              <a:gd name="T30" fmla="*/ 396 w 520"/>
                              <a:gd name="T31" fmla="*/ 102 h 323"/>
                              <a:gd name="T32" fmla="*/ 436 w 520"/>
                              <a:gd name="T33" fmla="*/ 109 h 323"/>
                              <a:gd name="T34" fmla="*/ 442 w 520"/>
                              <a:gd name="T35" fmla="*/ 91 h 323"/>
                              <a:gd name="T36" fmla="*/ 451 w 520"/>
                              <a:gd name="T37" fmla="*/ 59 h 323"/>
                              <a:gd name="T38" fmla="*/ 462 w 520"/>
                              <a:gd name="T39" fmla="*/ 27 h 323"/>
                              <a:gd name="T40" fmla="*/ 489 w 520"/>
                              <a:gd name="T41" fmla="*/ 4 h 323"/>
                              <a:gd name="T42" fmla="*/ 519 w 520"/>
                              <a:gd name="T43" fmla="*/ 22 h 323"/>
                              <a:gd name="T44" fmla="*/ 516 w 520"/>
                              <a:gd name="T45" fmla="*/ 56 h 323"/>
                              <a:gd name="T46" fmla="*/ 510 w 520"/>
                              <a:gd name="T47" fmla="*/ 84 h 323"/>
                              <a:gd name="T48" fmla="*/ 506 w 520"/>
                              <a:gd name="T49" fmla="*/ 116 h 323"/>
                              <a:gd name="T50" fmla="*/ 502 w 520"/>
                              <a:gd name="T51" fmla="*/ 154 h 323"/>
                              <a:gd name="T52" fmla="*/ 498 w 520"/>
                              <a:gd name="T53" fmla="*/ 194 h 323"/>
                              <a:gd name="T54" fmla="*/ 492 w 520"/>
                              <a:gd name="T55" fmla="*/ 227 h 323"/>
                              <a:gd name="T56" fmla="*/ 486 w 520"/>
                              <a:gd name="T57" fmla="*/ 258 h 323"/>
                              <a:gd name="T58" fmla="*/ 468 w 520"/>
                              <a:gd name="T59" fmla="*/ 298 h 323"/>
                              <a:gd name="T60" fmla="*/ 449 w 520"/>
                              <a:gd name="T61" fmla="*/ 323 h 323"/>
                              <a:gd name="T62" fmla="*/ 439 w 520"/>
                              <a:gd name="T63" fmla="*/ 302 h 323"/>
                              <a:gd name="T64" fmla="*/ 468 w 520"/>
                              <a:gd name="T65" fmla="*/ 272 h 323"/>
                              <a:gd name="T66" fmla="*/ 478 w 520"/>
                              <a:gd name="T67" fmla="*/ 241 h 323"/>
                              <a:gd name="T68" fmla="*/ 483 w 520"/>
                              <a:gd name="T69" fmla="*/ 209 h 323"/>
                              <a:gd name="T70" fmla="*/ 489 w 520"/>
                              <a:gd name="T71" fmla="*/ 170 h 323"/>
                              <a:gd name="T72" fmla="*/ 494 w 520"/>
                              <a:gd name="T73" fmla="*/ 127 h 323"/>
                              <a:gd name="T74" fmla="*/ 500 w 520"/>
                              <a:gd name="T75" fmla="*/ 87 h 323"/>
                              <a:gd name="T76" fmla="*/ 505 w 520"/>
                              <a:gd name="T77" fmla="*/ 52 h 323"/>
                              <a:gd name="T78" fmla="*/ 508 w 520"/>
                              <a:gd name="T79" fmla="*/ 26 h 323"/>
                              <a:gd name="T80" fmla="*/ 479 w 520"/>
                              <a:gd name="T81" fmla="*/ 26 h 323"/>
                              <a:gd name="T82" fmla="*/ 468 w 520"/>
                              <a:gd name="T83" fmla="*/ 48 h 323"/>
                              <a:gd name="T84" fmla="*/ 460 w 520"/>
                              <a:gd name="T85" fmla="*/ 82 h 323"/>
                              <a:gd name="T86" fmla="*/ 451 w 520"/>
                              <a:gd name="T87" fmla="*/ 121 h 323"/>
                              <a:gd name="T88" fmla="*/ 441 w 520"/>
                              <a:gd name="T89" fmla="*/ 156 h 323"/>
                              <a:gd name="T90" fmla="*/ 434 w 520"/>
                              <a:gd name="T91" fmla="*/ 139 h 323"/>
                              <a:gd name="T92" fmla="*/ 434 w 520"/>
                              <a:gd name="T93" fmla="*/ 116 h 323"/>
                              <a:gd name="T94" fmla="*/ 391 w 520"/>
                              <a:gd name="T95" fmla="*/ 120 h 323"/>
                              <a:gd name="T96" fmla="*/ 367 w 520"/>
                              <a:gd name="T97" fmla="*/ 116 h 323"/>
                              <a:gd name="T98" fmla="*/ 321 w 520"/>
                              <a:gd name="T99" fmla="*/ 117 h 323"/>
                              <a:gd name="T100" fmla="*/ 297 w 520"/>
                              <a:gd name="T101" fmla="*/ 153 h 323"/>
                              <a:gd name="T102" fmla="*/ 278 w 520"/>
                              <a:gd name="T103" fmla="*/ 157 h 323"/>
                              <a:gd name="T104" fmla="*/ 305 w 520"/>
                              <a:gd name="T105" fmla="*/ 122 h 323"/>
                              <a:gd name="T106" fmla="*/ 317 w 520"/>
                              <a:gd name="T107" fmla="*/ 85 h 323"/>
                              <a:gd name="T108" fmla="*/ 314 w 520"/>
                              <a:gd name="T109" fmla="*/ 50 h 323"/>
                              <a:gd name="T110" fmla="*/ 288 w 520"/>
                              <a:gd name="T111" fmla="*/ 43 h 323"/>
                              <a:gd name="T112" fmla="*/ 258 w 520"/>
                              <a:gd name="T113" fmla="*/ 62 h 323"/>
                              <a:gd name="T114" fmla="*/ 244 w 520"/>
                              <a:gd name="T115" fmla="*/ 91 h 323"/>
                              <a:gd name="T116" fmla="*/ 234 w 520"/>
                              <a:gd name="T117" fmla="*/ 120 h 323"/>
                              <a:gd name="T118" fmla="*/ 241 w 520"/>
                              <a:gd name="T119" fmla="*/ 154 h 323"/>
                              <a:gd name="T120" fmla="*/ 258 w 520"/>
                              <a:gd name="T121" fmla="*/ 165 h 323"/>
                              <a:gd name="T122" fmla="*/ 231 w 520"/>
                              <a:gd name="T123" fmla="*/ 165 h 323"/>
                              <a:gd name="T124" fmla="*/ 55 w 520"/>
                              <a:gd name="T125" fmla="*/ 127 h 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20" h="323">
                                <a:moveTo>
                                  <a:pt x="31" y="153"/>
                                </a:moveTo>
                                <a:lnTo>
                                  <a:pt x="43" y="125"/>
                                </a:lnTo>
                                <a:lnTo>
                                  <a:pt x="0" y="118"/>
                                </a:lnTo>
                                <a:lnTo>
                                  <a:pt x="0" y="116"/>
                                </a:lnTo>
                                <a:lnTo>
                                  <a:pt x="1" y="114"/>
                                </a:lnTo>
                                <a:lnTo>
                                  <a:pt x="3" y="111"/>
                                </a:lnTo>
                                <a:lnTo>
                                  <a:pt x="8" y="108"/>
                                </a:lnTo>
                                <a:lnTo>
                                  <a:pt x="8" y="108"/>
                                </a:lnTo>
                                <a:lnTo>
                                  <a:pt x="10" y="108"/>
                                </a:lnTo>
                                <a:lnTo>
                                  <a:pt x="13" y="108"/>
                                </a:lnTo>
                                <a:lnTo>
                                  <a:pt x="18" y="109"/>
                                </a:lnTo>
                                <a:lnTo>
                                  <a:pt x="19" y="109"/>
                                </a:lnTo>
                                <a:lnTo>
                                  <a:pt x="22" y="109"/>
                                </a:lnTo>
                                <a:lnTo>
                                  <a:pt x="25" y="111"/>
                                </a:lnTo>
                                <a:lnTo>
                                  <a:pt x="28" y="111"/>
                                </a:lnTo>
                                <a:lnTo>
                                  <a:pt x="31" y="111"/>
                                </a:lnTo>
                                <a:lnTo>
                                  <a:pt x="34" y="111"/>
                                </a:lnTo>
                                <a:lnTo>
                                  <a:pt x="38" y="112"/>
                                </a:lnTo>
                                <a:lnTo>
                                  <a:pt x="42" y="112"/>
                                </a:lnTo>
                                <a:lnTo>
                                  <a:pt x="46" y="112"/>
                                </a:lnTo>
                                <a:lnTo>
                                  <a:pt x="49" y="113"/>
                                </a:lnTo>
                                <a:lnTo>
                                  <a:pt x="53" y="113"/>
                                </a:lnTo>
                                <a:lnTo>
                                  <a:pt x="57" y="114"/>
                                </a:lnTo>
                                <a:lnTo>
                                  <a:pt x="62" y="114"/>
                                </a:lnTo>
                                <a:lnTo>
                                  <a:pt x="67" y="115"/>
                                </a:lnTo>
                                <a:lnTo>
                                  <a:pt x="71" y="115"/>
                                </a:lnTo>
                                <a:lnTo>
                                  <a:pt x="76" y="116"/>
                                </a:lnTo>
                                <a:lnTo>
                                  <a:pt x="80" y="116"/>
                                </a:lnTo>
                                <a:lnTo>
                                  <a:pt x="85" y="117"/>
                                </a:lnTo>
                                <a:lnTo>
                                  <a:pt x="90" y="117"/>
                                </a:lnTo>
                                <a:lnTo>
                                  <a:pt x="95" y="118"/>
                                </a:lnTo>
                                <a:lnTo>
                                  <a:pt x="100" y="118"/>
                                </a:lnTo>
                                <a:lnTo>
                                  <a:pt x="105" y="120"/>
                                </a:lnTo>
                                <a:lnTo>
                                  <a:pt x="109" y="121"/>
                                </a:lnTo>
                                <a:lnTo>
                                  <a:pt x="115" y="122"/>
                                </a:lnTo>
                                <a:lnTo>
                                  <a:pt x="120" y="122"/>
                                </a:lnTo>
                                <a:lnTo>
                                  <a:pt x="124" y="122"/>
                                </a:lnTo>
                                <a:lnTo>
                                  <a:pt x="129" y="122"/>
                                </a:lnTo>
                                <a:lnTo>
                                  <a:pt x="133" y="123"/>
                                </a:lnTo>
                                <a:lnTo>
                                  <a:pt x="138" y="123"/>
                                </a:lnTo>
                                <a:lnTo>
                                  <a:pt x="143" y="124"/>
                                </a:lnTo>
                                <a:lnTo>
                                  <a:pt x="147" y="124"/>
                                </a:lnTo>
                                <a:lnTo>
                                  <a:pt x="153" y="125"/>
                                </a:lnTo>
                                <a:lnTo>
                                  <a:pt x="156" y="125"/>
                                </a:lnTo>
                                <a:lnTo>
                                  <a:pt x="161" y="126"/>
                                </a:lnTo>
                                <a:lnTo>
                                  <a:pt x="166" y="126"/>
                                </a:lnTo>
                                <a:lnTo>
                                  <a:pt x="170" y="127"/>
                                </a:lnTo>
                                <a:lnTo>
                                  <a:pt x="174" y="127"/>
                                </a:lnTo>
                                <a:lnTo>
                                  <a:pt x="177" y="129"/>
                                </a:lnTo>
                                <a:lnTo>
                                  <a:pt x="182" y="129"/>
                                </a:lnTo>
                                <a:lnTo>
                                  <a:pt x="186" y="130"/>
                                </a:lnTo>
                                <a:lnTo>
                                  <a:pt x="189" y="130"/>
                                </a:lnTo>
                                <a:lnTo>
                                  <a:pt x="192" y="131"/>
                                </a:lnTo>
                                <a:lnTo>
                                  <a:pt x="196" y="131"/>
                                </a:lnTo>
                                <a:lnTo>
                                  <a:pt x="199" y="131"/>
                                </a:lnTo>
                                <a:lnTo>
                                  <a:pt x="205" y="132"/>
                                </a:lnTo>
                                <a:lnTo>
                                  <a:pt x="209" y="132"/>
                                </a:lnTo>
                                <a:lnTo>
                                  <a:pt x="213" y="133"/>
                                </a:lnTo>
                                <a:lnTo>
                                  <a:pt x="216" y="133"/>
                                </a:lnTo>
                                <a:lnTo>
                                  <a:pt x="218" y="133"/>
                                </a:lnTo>
                                <a:lnTo>
                                  <a:pt x="219" y="134"/>
                                </a:lnTo>
                                <a:lnTo>
                                  <a:pt x="219" y="133"/>
                                </a:lnTo>
                                <a:lnTo>
                                  <a:pt x="220" y="131"/>
                                </a:lnTo>
                                <a:lnTo>
                                  <a:pt x="221" y="126"/>
                                </a:lnTo>
                                <a:lnTo>
                                  <a:pt x="222" y="122"/>
                                </a:lnTo>
                                <a:lnTo>
                                  <a:pt x="223" y="117"/>
                                </a:lnTo>
                                <a:lnTo>
                                  <a:pt x="224" y="115"/>
                                </a:lnTo>
                                <a:lnTo>
                                  <a:pt x="226" y="111"/>
                                </a:lnTo>
                                <a:lnTo>
                                  <a:pt x="227" y="108"/>
                                </a:lnTo>
                                <a:lnTo>
                                  <a:pt x="228" y="104"/>
                                </a:lnTo>
                                <a:lnTo>
                                  <a:pt x="230" y="100"/>
                                </a:lnTo>
                                <a:lnTo>
                                  <a:pt x="231" y="96"/>
                                </a:lnTo>
                                <a:lnTo>
                                  <a:pt x="233" y="93"/>
                                </a:lnTo>
                                <a:lnTo>
                                  <a:pt x="235" y="88"/>
                                </a:lnTo>
                                <a:lnTo>
                                  <a:pt x="236" y="84"/>
                                </a:lnTo>
                                <a:lnTo>
                                  <a:pt x="238" y="80"/>
                                </a:lnTo>
                                <a:lnTo>
                                  <a:pt x="239" y="77"/>
                                </a:lnTo>
                                <a:lnTo>
                                  <a:pt x="242" y="72"/>
                                </a:lnTo>
                                <a:lnTo>
                                  <a:pt x="243" y="68"/>
                                </a:lnTo>
                                <a:lnTo>
                                  <a:pt x="245" y="64"/>
                                </a:lnTo>
                                <a:lnTo>
                                  <a:pt x="248" y="61"/>
                                </a:lnTo>
                                <a:lnTo>
                                  <a:pt x="249" y="57"/>
                                </a:lnTo>
                                <a:lnTo>
                                  <a:pt x="251" y="54"/>
                                </a:lnTo>
                                <a:lnTo>
                                  <a:pt x="252" y="51"/>
                                </a:lnTo>
                                <a:lnTo>
                                  <a:pt x="254" y="49"/>
                                </a:lnTo>
                                <a:lnTo>
                                  <a:pt x="258" y="43"/>
                                </a:lnTo>
                                <a:lnTo>
                                  <a:pt x="263" y="40"/>
                                </a:lnTo>
                                <a:lnTo>
                                  <a:pt x="266" y="38"/>
                                </a:lnTo>
                                <a:lnTo>
                                  <a:pt x="269" y="34"/>
                                </a:lnTo>
                                <a:lnTo>
                                  <a:pt x="272" y="32"/>
                                </a:lnTo>
                                <a:lnTo>
                                  <a:pt x="275" y="30"/>
                                </a:lnTo>
                                <a:lnTo>
                                  <a:pt x="279" y="29"/>
                                </a:lnTo>
                                <a:lnTo>
                                  <a:pt x="282" y="26"/>
                                </a:lnTo>
                                <a:lnTo>
                                  <a:pt x="286" y="25"/>
                                </a:lnTo>
                                <a:lnTo>
                                  <a:pt x="289" y="24"/>
                                </a:lnTo>
                                <a:lnTo>
                                  <a:pt x="293" y="24"/>
                                </a:lnTo>
                                <a:lnTo>
                                  <a:pt x="295" y="23"/>
                                </a:lnTo>
                                <a:lnTo>
                                  <a:pt x="298" y="23"/>
                                </a:lnTo>
                                <a:lnTo>
                                  <a:pt x="302" y="23"/>
                                </a:lnTo>
                                <a:lnTo>
                                  <a:pt x="304" y="23"/>
                                </a:lnTo>
                                <a:lnTo>
                                  <a:pt x="308" y="23"/>
                                </a:lnTo>
                                <a:lnTo>
                                  <a:pt x="310" y="24"/>
                                </a:lnTo>
                                <a:lnTo>
                                  <a:pt x="313" y="25"/>
                                </a:lnTo>
                                <a:lnTo>
                                  <a:pt x="316" y="26"/>
                                </a:lnTo>
                                <a:lnTo>
                                  <a:pt x="318" y="29"/>
                                </a:lnTo>
                                <a:lnTo>
                                  <a:pt x="320" y="32"/>
                                </a:lnTo>
                                <a:lnTo>
                                  <a:pt x="323" y="38"/>
                                </a:lnTo>
                                <a:lnTo>
                                  <a:pt x="323" y="40"/>
                                </a:lnTo>
                                <a:lnTo>
                                  <a:pt x="324" y="42"/>
                                </a:lnTo>
                                <a:lnTo>
                                  <a:pt x="325" y="45"/>
                                </a:lnTo>
                                <a:lnTo>
                                  <a:pt x="325" y="48"/>
                                </a:lnTo>
                                <a:lnTo>
                                  <a:pt x="326" y="51"/>
                                </a:lnTo>
                                <a:lnTo>
                                  <a:pt x="326" y="53"/>
                                </a:lnTo>
                                <a:lnTo>
                                  <a:pt x="327" y="57"/>
                                </a:lnTo>
                                <a:lnTo>
                                  <a:pt x="328" y="60"/>
                                </a:lnTo>
                                <a:lnTo>
                                  <a:pt x="328" y="62"/>
                                </a:lnTo>
                                <a:lnTo>
                                  <a:pt x="328" y="66"/>
                                </a:lnTo>
                                <a:lnTo>
                                  <a:pt x="328" y="69"/>
                                </a:lnTo>
                                <a:lnTo>
                                  <a:pt x="329" y="72"/>
                                </a:lnTo>
                                <a:lnTo>
                                  <a:pt x="329" y="77"/>
                                </a:lnTo>
                                <a:lnTo>
                                  <a:pt x="331" y="82"/>
                                </a:lnTo>
                                <a:lnTo>
                                  <a:pt x="331" y="86"/>
                                </a:lnTo>
                                <a:lnTo>
                                  <a:pt x="331" y="89"/>
                                </a:lnTo>
                                <a:lnTo>
                                  <a:pt x="331" y="91"/>
                                </a:lnTo>
                                <a:lnTo>
                                  <a:pt x="331" y="93"/>
                                </a:lnTo>
                                <a:lnTo>
                                  <a:pt x="332" y="90"/>
                                </a:lnTo>
                                <a:lnTo>
                                  <a:pt x="336" y="89"/>
                                </a:lnTo>
                                <a:lnTo>
                                  <a:pt x="340" y="88"/>
                                </a:lnTo>
                                <a:lnTo>
                                  <a:pt x="343" y="87"/>
                                </a:lnTo>
                                <a:lnTo>
                                  <a:pt x="348" y="87"/>
                                </a:lnTo>
                                <a:lnTo>
                                  <a:pt x="352" y="88"/>
                                </a:lnTo>
                                <a:lnTo>
                                  <a:pt x="358" y="89"/>
                                </a:lnTo>
                                <a:lnTo>
                                  <a:pt x="363" y="91"/>
                                </a:lnTo>
                                <a:lnTo>
                                  <a:pt x="367" y="95"/>
                                </a:lnTo>
                                <a:lnTo>
                                  <a:pt x="371" y="99"/>
                                </a:lnTo>
                                <a:lnTo>
                                  <a:pt x="374" y="102"/>
                                </a:lnTo>
                                <a:lnTo>
                                  <a:pt x="378" y="105"/>
                                </a:lnTo>
                                <a:lnTo>
                                  <a:pt x="379" y="106"/>
                                </a:lnTo>
                                <a:lnTo>
                                  <a:pt x="380" y="107"/>
                                </a:lnTo>
                                <a:lnTo>
                                  <a:pt x="380" y="106"/>
                                </a:lnTo>
                                <a:lnTo>
                                  <a:pt x="384" y="106"/>
                                </a:lnTo>
                                <a:lnTo>
                                  <a:pt x="387" y="105"/>
                                </a:lnTo>
                                <a:lnTo>
                                  <a:pt x="392" y="103"/>
                                </a:lnTo>
                                <a:lnTo>
                                  <a:pt x="396" y="102"/>
                                </a:lnTo>
                                <a:lnTo>
                                  <a:pt x="402" y="99"/>
                                </a:lnTo>
                                <a:lnTo>
                                  <a:pt x="406" y="99"/>
                                </a:lnTo>
                                <a:lnTo>
                                  <a:pt x="410" y="99"/>
                                </a:lnTo>
                                <a:lnTo>
                                  <a:pt x="414" y="99"/>
                                </a:lnTo>
                                <a:lnTo>
                                  <a:pt x="418" y="100"/>
                                </a:lnTo>
                                <a:lnTo>
                                  <a:pt x="423" y="103"/>
                                </a:lnTo>
                                <a:lnTo>
                                  <a:pt x="429" y="105"/>
                                </a:lnTo>
                                <a:lnTo>
                                  <a:pt x="432" y="107"/>
                                </a:lnTo>
                                <a:lnTo>
                                  <a:pt x="436" y="109"/>
                                </a:lnTo>
                                <a:lnTo>
                                  <a:pt x="439" y="111"/>
                                </a:lnTo>
                                <a:lnTo>
                                  <a:pt x="440" y="112"/>
                                </a:lnTo>
                                <a:lnTo>
                                  <a:pt x="440" y="111"/>
                                </a:lnTo>
                                <a:lnTo>
                                  <a:pt x="440" y="108"/>
                                </a:lnTo>
                                <a:lnTo>
                                  <a:pt x="440" y="105"/>
                                </a:lnTo>
                                <a:lnTo>
                                  <a:pt x="441" y="100"/>
                                </a:lnTo>
                                <a:lnTo>
                                  <a:pt x="441" y="97"/>
                                </a:lnTo>
                                <a:lnTo>
                                  <a:pt x="442" y="95"/>
                                </a:lnTo>
                                <a:lnTo>
                                  <a:pt x="442" y="91"/>
                                </a:lnTo>
                                <a:lnTo>
                                  <a:pt x="444" y="88"/>
                                </a:lnTo>
                                <a:lnTo>
                                  <a:pt x="444" y="85"/>
                                </a:lnTo>
                                <a:lnTo>
                                  <a:pt x="445" y="81"/>
                                </a:lnTo>
                                <a:lnTo>
                                  <a:pt x="445" y="78"/>
                                </a:lnTo>
                                <a:lnTo>
                                  <a:pt x="447" y="75"/>
                                </a:lnTo>
                                <a:lnTo>
                                  <a:pt x="447" y="70"/>
                                </a:lnTo>
                                <a:lnTo>
                                  <a:pt x="448" y="67"/>
                                </a:lnTo>
                                <a:lnTo>
                                  <a:pt x="449" y="62"/>
                                </a:lnTo>
                                <a:lnTo>
                                  <a:pt x="451" y="59"/>
                                </a:lnTo>
                                <a:lnTo>
                                  <a:pt x="452" y="56"/>
                                </a:lnTo>
                                <a:lnTo>
                                  <a:pt x="453" y="52"/>
                                </a:lnTo>
                                <a:lnTo>
                                  <a:pt x="454" y="48"/>
                                </a:lnTo>
                                <a:lnTo>
                                  <a:pt x="455" y="45"/>
                                </a:lnTo>
                                <a:lnTo>
                                  <a:pt x="456" y="41"/>
                                </a:lnTo>
                                <a:lnTo>
                                  <a:pt x="457" y="38"/>
                                </a:lnTo>
                                <a:lnTo>
                                  <a:pt x="459" y="34"/>
                                </a:lnTo>
                                <a:lnTo>
                                  <a:pt x="460" y="32"/>
                                </a:lnTo>
                                <a:lnTo>
                                  <a:pt x="462" y="27"/>
                                </a:lnTo>
                                <a:lnTo>
                                  <a:pt x="465" y="24"/>
                                </a:lnTo>
                                <a:lnTo>
                                  <a:pt x="468" y="21"/>
                                </a:lnTo>
                                <a:lnTo>
                                  <a:pt x="471" y="17"/>
                                </a:lnTo>
                                <a:lnTo>
                                  <a:pt x="474" y="14"/>
                                </a:lnTo>
                                <a:lnTo>
                                  <a:pt x="477" y="12"/>
                                </a:lnTo>
                                <a:lnTo>
                                  <a:pt x="479" y="8"/>
                                </a:lnTo>
                                <a:lnTo>
                                  <a:pt x="483" y="7"/>
                                </a:lnTo>
                                <a:lnTo>
                                  <a:pt x="485" y="5"/>
                                </a:lnTo>
                                <a:lnTo>
                                  <a:pt x="489" y="4"/>
                                </a:lnTo>
                                <a:lnTo>
                                  <a:pt x="493" y="2"/>
                                </a:lnTo>
                                <a:lnTo>
                                  <a:pt x="499" y="0"/>
                                </a:lnTo>
                                <a:lnTo>
                                  <a:pt x="505" y="2"/>
                                </a:lnTo>
                                <a:lnTo>
                                  <a:pt x="509" y="5"/>
                                </a:lnTo>
                                <a:lnTo>
                                  <a:pt x="513" y="8"/>
                                </a:lnTo>
                                <a:lnTo>
                                  <a:pt x="516" y="13"/>
                                </a:lnTo>
                                <a:lnTo>
                                  <a:pt x="517" y="16"/>
                                </a:lnTo>
                                <a:lnTo>
                                  <a:pt x="519" y="18"/>
                                </a:lnTo>
                                <a:lnTo>
                                  <a:pt x="519" y="22"/>
                                </a:lnTo>
                                <a:lnTo>
                                  <a:pt x="520" y="25"/>
                                </a:lnTo>
                                <a:lnTo>
                                  <a:pt x="520" y="29"/>
                                </a:lnTo>
                                <a:lnTo>
                                  <a:pt x="520" y="31"/>
                                </a:lnTo>
                                <a:lnTo>
                                  <a:pt x="520" y="34"/>
                                </a:lnTo>
                                <a:lnTo>
                                  <a:pt x="520" y="39"/>
                                </a:lnTo>
                                <a:lnTo>
                                  <a:pt x="519" y="42"/>
                                </a:lnTo>
                                <a:lnTo>
                                  <a:pt x="519" y="47"/>
                                </a:lnTo>
                                <a:lnTo>
                                  <a:pt x="517" y="51"/>
                                </a:lnTo>
                                <a:lnTo>
                                  <a:pt x="516" y="56"/>
                                </a:lnTo>
                                <a:lnTo>
                                  <a:pt x="515" y="58"/>
                                </a:lnTo>
                                <a:lnTo>
                                  <a:pt x="514" y="61"/>
                                </a:lnTo>
                                <a:lnTo>
                                  <a:pt x="513" y="64"/>
                                </a:lnTo>
                                <a:lnTo>
                                  <a:pt x="513" y="70"/>
                                </a:lnTo>
                                <a:lnTo>
                                  <a:pt x="512" y="72"/>
                                </a:lnTo>
                                <a:lnTo>
                                  <a:pt x="512" y="75"/>
                                </a:lnTo>
                                <a:lnTo>
                                  <a:pt x="510" y="78"/>
                                </a:lnTo>
                                <a:lnTo>
                                  <a:pt x="510" y="81"/>
                                </a:lnTo>
                                <a:lnTo>
                                  <a:pt x="510" y="84"/>
                                </a:lnTo>
                                <a:lnTo>
                                  <a:pt x="510" y="87"/>
                                </a:lnTo>
                                <a:lnTo>
                                  <a:pt x="509" y="90"/>
                                </a:lnTo>
                                <a:lnTo>
                                  <a:pt x="509" y="95"/>
                                </a:lnTo>
                                <a:lnTo>
                                  <a:pt x="508" y="97"/>
                                </a:lnTo>
                                <a:lnTo>
                                  <a:pt x="508" y="100"/>
                                </a:lnTo>
                                <a:lnTo>
                                  <a:pt x="507" y="105"/>
                                </a:lnTo>
                                <a:lnTo>
                                  <a:pt x="507" y="109"/>
                                </a:lnTo>
                                <a:lnTo>
                                  <a:pt x="507" y="113"/>
                                </a:lnTo>
                                <a:lnTo>
                                  <a:pt x="506" y="116"/>
                                </a:lnTo>
                                <a:lnTo>
                                  <a:pt x="506" y="121"/>
                                </a:lnTo>
                                <a:lnTo>
                                  <a:pt x="506" y="125"/>
                                </a:lnTo>
                                <a:lnTo>
                                  <a:pt x="505" y="129"/>
                                </a:lnTo>
                                <a:lnTo>
                                  <a:pt x="505" y="133"/>
                                </a:lnTo>
                                <a:lnTo>
                                  <a:pt x="504" y="138"/>
                                </a:lnTo>
                                <a:lnTo>
                                  <a:pt x="504" y="142"/>
                                </a:lnTo>
                                <a:lnTo>
                                  <a:pt x="504" y="145"/>
                                </a:lnTo>
                                <a:lnTo>
                                  <a:pt x="502" y="150"/>
                                </a:lnTo>
                                <a:lnTo>
                                  <a:pt x="502" y="154"/>
                                </a:lnTo>
                                <a:lnTo>
                                  <a:pt x="502" y="159"/>
                                </a:lnTo>
                                <a:lnTo>
                                  <a:pt x="501" y="163"/>
                                </a:lnTo>
                                <a:lnTo>
                                  <a:pt x="500" y="168"/>
                                </a:lnTo>
                                <a:lnTo>
                                  <a:pt x="500" y="171"/>
                                </a:lnTo>
                                <a:lnTo>
                                  <a:pt x="500" y="176"/>
                                </a:lnTo>
                                <a:lnTo>
                                  <a:pt x="499" y="180"/>
                                </a:lnTo>
                                <a:lnTo>
                                  <a:pt x="499" y="185"/>
                                </a:lnTo>
                                <a:lnTo>
                                  <a:pt x="498" y="189"/>
                                </a:lnTo>
                                <a:lnTo>
                                  <a:pt x="498" y="194"/>
                                </a:lnTo>
                                <a:lnTo>
                                  <a:pt x="497" y="197"/>
                                </a:lnTo>
                                <a:lnTo>
                                  <a:pt x="495" y="202"/>
                                </a:lnTo>
                                <a:lnTo>
                                  <a:pt x="495" y="205"/>
                                </a:lnTo>
                                <a:lnTo>
                                  <a:pt x="494" y="209"/>
                                </a:lnTo>
                                <a:lnTo>
                                  <a:pt x="494" y="213"/>
                                </a:lnTo>
                                <a:lnTo>
                                  <a:pt x="494" y="217"/>
                                </a:lnTo>
                                <a:lnTo>
                                  <a:pt x="493" y="221"/>
                                </a:lnTo>
                                <a:lnTo>
                                  <a:pt x="493" y="224"/>
                                </a:lnTo>
                                <a:lnTo>
                                  <a:pt x="492" y="227"/>
                                </a:lnTo>
                                <a:lnTo>
                                  <a:pt x="492" y="231"/>
                                </a:lnTo>
                                <a:lnTo>
                                  <a:pt x="491" y="234"/>
                                </a:lnTo>
                                <a:lnTo>
                                  <a:pt x="491" y="238"/>
                                </a:lnTo>
                                <a:lnTo>
                                  <a:pt x="490" y="240"/>
                                </a:lnTo>
                                <a:lnTo>
                                  <a:pt x="490" y="243"/>
                                </a:lnTo>
                                <a:lnTo>
                                  <a:pt x="489" y="245"/>
                                </a:lnTo>
                                <a:lnTo>
                                  <a:pt x="489" y="249"/>
                                </a:lnTo>
                                <a:lnTo>
                                  <a:pt x="487" y="253"/>
                                </a:lnTo>
                                <a:lnTo>
                                  <a:pt x="486" y="258"/>
                                </a:lnTo>
                                <a:lnTo>
                                  <a:pt x="485" y="261"/>
                                </a:lnTo>
                                <a:lnTo>
                                  <a:pt x="485" y="263"/>
                                </a:lnTo>
                                <a:lnTo>
                                  <a:pt x="483" y="268"/>
                                </a:lnTo>
                                <a:lnTo>
                                  <a:pt x="480" y="272"/>
                                </a:lnTo>
                                <a:lnTo>
                                  <a:pt x="478" y="278"/>
                                </a:lnTo>
                                <a:lnTo>
                                  <a:pt x="476" y="284"/>
                                </a:lnTo>
                                <a:lnTo>
                                  <a:pt x="472" y="288"/>
                                </a:lnTo>
                                <a:lnTo>
                                  <a:pt x="470" y="294"/>
                                </a:lnTo>
                                <a:lnTo>
                                  <a:pt x="468" y="298"/>
                                </a:lnTo>
                                <a:lnTo>
                                  <a:pt x="465" y="304"/>
                                </a:lnTo>
                                <a:lnTo>
                                  <a:pt x="462" y="307"/>
                                </a:lnTo>
                                <a:lnTo>
                                  <a:pt x="460" y="311"/>
                                </a:lnTo>
                                <a:lnTo>
                                  <a:pt x="457" y="314"/>
                                </a:lnTo>
                                <a:lnTo>
                                  <a:pt x="455" y="317"/>
                                </a:lnTo>
                                <a:lnTo>
                                  <a:pt x="453" y="321"/>
                                </a:lnTo>
                                <a:lnTo>
                                  <a:pt x="452" y="322"/>
                                </a:lnTo>
                                <a:lnTo>
                                  <a:pt x="451" y="323"/>
                                </a:lnTo>
                                <a:lnTo>
                                  <a:pt x="449" y="323"/>
                                </a:lnTo>
                                <a:lnTo>
                                  <a:pt x="446" y="322"/>
                                </a:lnTo>
                                <a:lnTo>
                                  <a:pt x="445" y="318"/>
                                </a:lnTo>
                                <a:lnTo>
                                  <a:pt x="442" y="315"/>
                                </a:lnTo>
                                <a:lnTo>
                                  <a:pt x="440" y="312"/>
                                </a:lnTo>
                                <a:lnTo>
                                  <a:pt x="439" y="308"/>
                                </a:lnTo>
                                <a:lnTo>
                                  <a:pt x="438" y="306"/>
                                </a:lnTo>
                                <a:lnTo>
                                  <a:pt x="438" y="304"/>
                                </a:lnTo>
                                <a:lnTo>
                                  <a:pt x="438" y="304"/>
                                </a:lnTo>
                                <a:lnTo>
                                  <a:pt x="439" y="302"/>
                                </a:lnTo>
                                <a:lnTo>
                                  <a:pt x="442" y="298"/>
                                </a:lnTo>
                                <a:lnTo>
                                  <a:pt x="445" y="295"/>
                                </a:lnTo>
                                <a:lnTo>
                                  <a:pt x="448" y="293"/>
                                </a:lnTo>
                                <a:lnTo>
                                  <a:pt x="452" y="289"/>
                                </a:lnTo>
                                <a:lnTo>
                                  <a:pt x="456" y="287"/>
                                </a:lnTo>
                                <a:lnTo>
                                  <a:pt x="459" y="282"/>
                                </a:lnTo>
                                <a:lnTo>
                                  <a:pt x="462" y="279"/>
                                </a:lnTo>
                                <a:lnTo>
                                  <a:pt x="465" y="276"/>
                                </a:lnTo>
                                <a:lnTo>
                                  <a:pt x="468" y="272"/>
                                </a:lnTo>
                                <a:lnTo>
                                  <a:pt x="470" y="268"/>
                                </a:lnTo>
                                <a:lnTo>
                                  <a:pt x="472" y="265"/>
                                </a:lnTo>
                                <a:lnTo>
                                  <a:pt x="474" y="261"/>
                                </a:lnTo>
                                <a:lnTo>
                                  <a:pt x="476" y="258"/>
                                </a:lnTo>
                                <a:lnTo>
                                  <a:pt x="476" y="256"/>
                                </a:lnTo>
                                <a:lnTo>
                                  <a:pt x="476" y="252"/>
                                </a:lnTo>
                                <a:lnTo>
                                  <a:pt x="477" y="249"/>
                                </a:lnTo>
                                <a:lnTo>
                                  <a:pt x="478" y="244"/>
                                </a:lnTo>
                                <a:lnTo>
                                  <a:pt x="478" y="241"/>
                                </a:lnTo>
                                <a:lnTo>
                                  <a:pt x="478" y="239"/>
                                </a:lnTo>
                                <a:lnTo>
                                  <a:pt x="478" y="235"/>
                                </a:lnTo>
                                <a:lnTo>
                                  <a:pt x="479" y="232"/>
                                </a:lnTo>
                                <a:lnTo>
                                  <a:pt x="479" y="229"/>
                                </a:lnTo>
                                <a:lnTo>
                                  <a:pt x="479" y="225"/>
                                </a:lnTo>
                                <a:lnTo>
                                  <a:pt x="480" y="222"/>
                                </a:lnTo>
                                <a:lnTo>
                                  <a:pt x="482" y="218"/>
                                </a:lnTo>
                                <a:lnTo>
                                  <a:pt x="482" y="214"/>
                                </a:lnTo>
                                <a:lnTo>
                                  <a:pt x="483" y="209"/>
                                </a:lnTo>
                                <a:lnTo>
                                  <a:pt x="483" y="206"/>
                                </a:lnTo>
                                <a:lnTo>
                                  <a:pt x="484" y="202"/>
                                </a:lnTo>
                                <a:lnTo>
                                  <a:pt x="484" y="197"/>
                                </a:lnTo>
                                <a:lnTo>
                                  <a:pt x="485" y="193"/>
                                </a:lnTo>
                                <a:lnTo>
                                  <a:pt x="485" y="188"/>
                                </a:lnTo>
                                <a:lnTo>
                                  <a:pt x="486" y="184"/>
                                </a:lnTo>
                                <a:lnTo>
                                  <a:pt x="486" y="179"/>
                                </a:lnTo>
                                <a:lnTo>
                                  <a:pt x="487" y="175"/>
                                </a:lnTo>
                                <a:lnTo>
                                  <a:pt x="489" y="170"/>
                                </a:lnTo>
                                <a:lnTo>
                                  <a:pt x="489" y="166"/>
                                </a:lnTo>
                                <a:lnTo>
                                  <a:pt x="490" y="160"/>
                                </a:lnTo>
                                <a:lnTo>
                                  <a:pt x="491" y="156"/>
                                </a:lnTo>
                                <a:lnTo>
                                  <a:pt x="491" y="151"/>
                                </a:lnTo>
                                <a:lnTo>
                                  <a:pt x="492" y="147"/>
                                </a:lnTo>
                                <a:lnTo>
                                  <a:pt x="492" y="142"/>
                                </a:lnTo>
                                <a:lnTo>
                                  <a:pt x="493" y="138"/>
                                </a:lnTo>
                                <a:lnTo>
                                  <a:pt x="493" y="132"/>
                                </a:lnTo>
                                <a:lnTo>
                                  <a:pt x="494" y="127"/>
                                </a:lnTo>
                                <a:lnTo>
                                  <a:pt x="494" y="123"/>
                                </a:lnTo>
                                <a:lnTo>
                                  <a:pt x="495" y="118"/>
                                </a:lnTo>
                                <a:lnTo>
                                  <a:pt x="495" y="114"/>
                                </a:lnTo>
                                <a:lnTo>
                                  <a:pt x="497" y="109"/>
                                </a:lnTo>
                                <a:lnTo>
                                  <a:pt x="497" y="105"/>
                                </a:lnTo>
                                <a:lnTo>
                                  <a:pt x="498" y="99"/>
                                </a:lnTo>
                                <a:lnTo>
                                  <a:pt x="498" y="96"/>
                                </a:lnTo>
                                <a:lnTo>
                                  <a:pt x="499" y="91"/>
                                </a:lnTo>
                                <a:lnTo>
                                  <a:pt x="500" y="87"/>
                                </a:lnTo>
                                <a:lnTo>
                                  <a:pt x="500" y="84"/>
                                </a:lnTo>
                                <a:lnTo>
                                  <a:pt x="500" y="79"/>
                                </a:lnTo>
                                <a:lnTo>
                                  <a:pt x="501" y="77"/>
                                </a:lnTo>
                                <a:lnTo>
                                  <a:pt x="501" y="72"/>
                                </a:lnTo>
                                <a:lnTo>
                                  <a:pt x="502" y="69"/>
                                </a:lnTo>
                                <a:lnTo>
                                  <a:pt x="502" y="66"/>
                                </a:lnTo>
                                <a:lnTo>
                                  <a:pt x="504" y="62"/>
                                </a:lnTo>
                                <a:lnTo>
                                  <a:pt x="504" y="57"/>
                                </a:lnTo>
                                <a:lnTo>
                                  <a:pt x="505" y="52"/>
                                </a:lnTo>
                                <a:lnTo>
                                  <a:pt x="506" y="48"/>
                                </a:lnTo>
                                <a:lnTo>
                                  <a:pt x="506" y="45"/>
                                </a:lnTo>
                                <a:lnTo>
                                  <a:pt x="506" y="43"/>
                                </a:lnTo>
                                <a:lnTo>
                                  <a:pt x="506" y="42"/>
                                </a:lnTo>
                                <a:lnTo>
                                  <a:pt x="506" y="39"/>
                                </a:lnTo>
                                <a:lnTo>
                                  <a:pt x="507" y="35"/>
                                </a:lnTo>
                                <a:lnTo>
                                  <a:pt x="507" y="32"/>
                                </a:lnTo>
                                <a:lnTo>
                                  <a:pt x="508" y="30"/>
                                </a:lnTo>
                                <a:lnTo>
                                  <a:pt x="508" y="26"/>
                                </a:lnTo>
                                <a:lnTo>
                                  <a:pt x="507" y="23"/>
                                </a:lnTo>
                                <a:lnTo>
                                  <a:pt x="506" y="21"/>
                                </a:lnTo>
                                <a:lnTo>
                                  <a:pt x="501" y="20"/>
                                </a:lnTo>
                                <a:lnTo>
                                  <a:pt x="497" y="18"/>
                                </a:lnTo>
                                <a:lnTo>
                                  <a:pt x="493" y="18"/>
                                </a:lnTo>
                                <a:lnTo>
                                  <a:pt x="489" y="18"/>
                                </a:lnTo>
                                <a:lnTo>
                                  <a:pt x="486" y="21"/>
                                </a:lnTo>
                                <a:lnTo>
                                  <a:pt x="483" y="23"/>
                                </a:lnTo>
                                <a:lnTo>
                                  <a:pt x="479" y="26"/>
                                </a:lnTo>
                                <a:lnTo>
                                  <a:pt x="478" y="27"/>
                                </a:lnTo>
                                <a:lnTo>
                                  <a:pt x="477" y="30"/>
                                </a:lnTo>
                                <a:lnTo>
                                  <a:pt x="475" y="33"/>
                                </a:lnTo>
                                <a:lnTo>
                                  <a:pt x="474" y="35"/>
                                </a:lnTo>
                                <a:lnTo>
                                  <a:pt x="472" y="36"/>
                                </a:lnTo>
                                <a:lnTo>
                                  <a:pt x="471" y="40"/>
                                </a:lnTo>
                                <a:lnTo>
                                  <a:pt x="470" y="42"/>
                                </a:lnTo>
                                <a:lnTo>
                                  <a:pt x="469" y="45"/>
                                </a:lnTo>
                                <a:lnTo>
                                  <a:pt x="468" y="48"/>
                                </a:lnTo>
                                <a:lnTo>
                                  <a:pt x="467" y="52"/>
                                </a:lnTo>
                                <a:lnTo>
                                  <a:pt x="465" y="57"/>
                                </a:lnTo>
                                <a:lnTo>
                                  <a:pt x="465" y="62"/>
                                </a:lnTo>
                                <a:lnTo>
                                  <a:pt x="463" y="67"/>
                                </a:lnTo>
                                <a:lnTo>
                                  <a:pt x="462" y="71"/>
                                </a:lnTo>
                                <a:lnTo>
                                  <a:pt x="462" y="73"/>
                                </a:lnTo>
                                <a:lnTo>
                                  <a:pt x="461" y="77"/>
                                </a:lnTo>
                                <a:lnTo>
                                  <a:pt x="460" y="79"/>
                                </a:lnTo>
                                <a:lnTo>
                                  <a:pt x="460" y="82"/>
                                </a:lnTo>
                                <a:lnTo>
                                  <a:pt x="459" y="88"/>
                                </a:lnTo>
                                <a:lnTo>
                                  <a:pt x="457" y="94"/>
                                </a:lnTo>
                                <a:lnTo>
                                  <a:pt x="456" y="96"/>
                                </a:lnTo>
                                <a:lnTo>
                                  <a:pt x="456" y="99"/>
                                </a:lnTo>
                                <a:lnTo>
                                  <a:pt x="455" y="102"/>
                                </a:lnTo>
                                <a:lnTo>
                                  <a:pt x="455" y="105"/>
                                </a:lnTo>
                                <a:lnTo>
                                  <a:pt x="454" y="111"/>
                                </a:lnTo>
                                <a:lnTo>
                                  <a:pt x="453" y="115"/>
                                </a:lnTo>
                                <a:lnTo>
                                  <a:pt x="451" y="121"/>
                                </a:lnTo>
                                <a:lnTo>
                                  <a:pt x="451" y="126"/>
                                </a:lnTo>
                                <a:lnTo>
                                  <a:pt x="448" y="131"/>
                                </a:lnTo>
                                <a:lnTo>
                                  <a:pt x="447" y="135"/>
                                </a:lnTo>
                                <a:lnTo>
                                  <a:pt x="446" y="140"/>
                                </a:lnTo>
                                <a:lnTo>
                                  <a:pt x="446" y="144"/>
                                </a:lnTo>
                                <a:lnTo>
                                  <a:pt x="445" y="148"/>
                                </a:lnTo>
                                <a:lnTo>
                                  <a:pt x="444" y="150"/>
                                </a:lnTo>
                                <a:lnTo>
                                  <a:pt x="442" y="153"/>
                                </a:lnTo>
                                <a:lnTo>
                                  <a:pt x="441" y="156"/>
                                </a:lnTo>
                                <a:lnTo>
                                  <a:pt x="440" y="158"/>
                                </a:lnTo>
                                <a:lnTo>
                                  <a:pt x="439" y="159"/>
                                </a:lnTo>
                                <a:lnTo>
                                  <a:pt x="437" y="157"/>
                                </a:lnTo>
                                <a:lnTo>
                                  <a:pt x="436" y="154"/>
                                </a:lnTo>
                                <a:lnTo>
                                  <a:pt x="436" y="152"/>
                                </a:lnTo>
                                <a:lnTo>
                                  <a:pt x="436" y="149"/>
                                </a:lnTo>
                                <a:lnTo>
                                  <a:pt x="434" y="145"/>
                                </a:lnTo>
                                <a:lnTo>
                                  <a:pt x="434" y="143"/>
                                </a:lnTo>
                                <a:lnTo>
                                  <a:pt x="434" y="139"/>
                                </a:lnTo>
                                <a:lnTo>
                                  <a:pt x="436" y="136"/>
                                </a:lnTo>
                                <a:lnTo>
                                  <a:pt x="436" y="132"/>
                                </a:lnTo>
                                <a:lnTo>
                                  <a:pt x="436" y="129"/>
                                </a:lnTo>
                                <a:lnTo>
                                  <a:pt x="436" y="126"/>
                                </a:lnTo>
                                <a:lnTo>
                                  <a:pt x="436" y="124"/>
                                </a:lnTo>
                                <a:lnTo>
                                  <a:pt x="437" y="120"/>
                                </a:lnTo>
                                <a:lnTo>
                                  <a:pt x="438" y="118"/>
                                </a:lnTo>
                                <a:lnTo>
                                  <a:pt x="437" y="117"/>
                                </a:lnTo>
                                <a:lnTo>
                                  <a:pt x="434" y="116"/>
                                </a:lnTo>
                                <a:lnTo>
                                  <a:pt x="431" y="114"/>
                                </a:lnTo>
                                <a:lnTo>
                                  <a:pt x="426" y="112"/>
                                </a:lnTo>
                                <a:lnTo>
                                  <a:pt x="422" y="109"/>
                                </a:lnTo>
                                <a:lnTo>
                                  <a:pt x="416" y="108"/>
                                </a:lnTo>
                                <a:lnTo>
                                  <a:pt x="410" y="107"/>
                                </a:lnTo>
                                <a:lnTo>
                                  <a:pt x="406" y="108"/>
                                </a:lnTo>
                                <a:lnTo>
                                  <a:pt x="401" y="111"/>
                                </a:lnTo>
                                <a:lnTo>
                                  <a:pt x="395" y="115"/>
                                </a:lnTo>
                                <a:lnTo>
                                  <a:pt x="391" y="120"/>
                                </a:lnTo>
                                <a:lnTo>
                                  <a:pt x="387" y="124"/>
                                </a:lnTo>
                                <a:lnTo>
                                  <a:pt x="382" y="129"/>
                                </a:lnTo>
                                <a:lnTo>
                                  <a:pt x="380" y="132"/>
                                </a:lnTo>
                                <a:lnTo>
                                  <a:pt x="377" y="132"/>
                                </a:lnTo>
                                <a:lnTo>
                                  <a:pt x="376" y="132"/>
                                </a:lnTo>
                                <a:lnTo>
                                  <a:pt x="373" y="129"/>
                                </a:lnTo>
                                <a:lnTo>
                                  <a:pt x="371" y="125"/>
                                </a:lnTo>
                                <a:lnTo>
                                  <a:pt x="369" y="121"/>
                                </a:lnTo>
                                <a:lnTo>
                                  <a:pt x="367" y="116"/>
                                </a:lnTo>
                                <a:lnTo>
                                  <a:pt x="365" y="112"/>
                                </a:lnTo>
                                <a:lnTo>
                                  <a:pt x="364" y="108"/>
                                </a:lnTo>
                                <a:lnTo>
                                  <a:pt x="363" y="106"/>
                                </a:lnTo>
                                <a:lnTo>
                                  <a:pt x="363" y="105"/>
                                </a:lnTo>
                                <a:lnTo>
                                  <a:pt x="327" y="108"/>
                                </a:lnTo>
                                <a:lnTo>
                                  <a:pt x="326" y="108"/>
                                </a:lnTo>
                                <a:lnTo>
                                  <a:pt x="325" y="111"/>
                                </a:lnTo>
                                <a:lnTo>
                                  <a:pt x="324" y="114"/>
                                </a:lnTo>
                                <a:lnTo>
                                  <a:pt x="321" y="117"/>
                                </a:lnTo>
                                <a:lnTo>
                                  <a:pt x="318" y="122"/>
                                </a:lnTo>
                                <a:lnTo>
                                  <a:pt x="316" y="126"/>
                                </a:lnTo>
                                <a:lnTo>
                                  <a:pt x="313" y="130"/>
                                </a:lnTo>
                                <a:lnTo>
                                  <a:pt x="312" y="132"/>
                                </a:lnTo>
                                <a:lnTo>
                                  <a:pt x="310" y="135"/>
                                </a:lnTo>
                                <a:lnTo>
                                  <a:pt x="309" y="138"/>
                                </a:lnTo>
                                <a:lnTo>
                                  <a:pt x="304" y="143"/>
                                </a:lnTo>
                                <a:lnTo>
                                  <a:pt x="301" y="149"/>
                                </a:lnTo>
                                <a:lnTo>
                                  <a:pt x="297" y="153"/>
                                </a:lnTo>
                                <a:lnTo>
                                  <a:pt x="294" y="158"/>
                                </a:lnTo>
                                <a:lnTo>
                                  <a:pt x="290" y="161"/>
                                </a:lnTo>
                                <a:lnTo>
                                  <a:pt x="287" y="165"/>
                                </a:lnTo>
                                <a:lnTo>
                                  <a:pt x="283" y="166"/>
                                </a:lnTo>
                                <a:lnTo>
                                  <a:pt x="281" y="166"/>
                                </a:lnTo>
                                <a:lnTo>
                                  <a:pt x="278" y="165"/>
                                </a:lnTo>
                                <a:lnTo>
                                  <a:pt x="276" y="162"/>
                                </a:lnTo>
                                <a:lnTo>
                                  <a:pt x="276" y="159"/>
                                </a:lnTo>
                                <a:lnTo>
                                  <a:pt x="278" y="157"/>
                                </a:lnTo>
                                <a:lnTo>
                                  <a:pt x="280" y="153"/>
                                </a:lnTo>
                                <a:lnTo>
                                  <a:pt x="283" y="149"/>
                                </a:lnTo>
                                <a:lnTo>
                                  <a:pt x="288" y="144"/>
                                </a:lnTo>
                                <a:lnTo>
                                  <a:pt x="293" y="141"/>
                                </a:lnTo>
                                <a:lnTo>
                                  <a:pt x="295" y="138"/>
                                </a:lnTo>
                                <a:lnTo>
                                  <a:pt x="297" y="134"/>
                                </a:lnTo>
                                <a:lnTo>
                                  <a:pt x="301" y="130"/>
                                </a:lnTo>
                                <a:lnTo>
                                  <a:pt x="303" y="126"/>
                                </a:lnTo>
                                <a:lnTo>
                                  <a:pt x="305" y="122"/>
                                </a:lnTo>
                                <a:lnTo>
                                  <a:pt x="308" y="116"/>
                                </a:lnTo>
                                <a:lnTo>
                                  <a:pt x="309" y="112"/>
                                </a:lnTo>
                                <a:lnTo>
                                  <a:pt x="311" y="106"/>
                                </a:lnTo>
                                <a:lnTo>
                                  <a:pt x="312" y="104"/>
                                </a:lnTo>
                                <a:lnTo>
                                  <a:pt x="312" y="100"/>
                                </a:lnTo>
                                <a:lnTo>
                                  <a:pt x="313" y="98"/>
                                </a:lnTo>
                                <a:lnTo>
                                  <a:pt x="314" y="95"/>
                                </a:lnTo>
                                <a:lnTo>
                                  <a:pt x="314" y="89"/>
                                </a:lnTo>
                                <a:lnTo>
                                  <a:pt x="317" y="85"/>
                                </a:lnTo>
                                <a:lnTo>
                                  <a:pt x="317" y="80"/>
                                </a:lnTo>
                                <a:lnTo>
                                  <a:pt x="318" y="76"/>
                                </a:lnTo>
                                <a:lnTo>
                                  <a:pt x="318" y="71"/>
                                </a:lnTo>
                                <a:lnTo>
                                  <a:pt x="318" y="68"/>
                                </a:lnTo>
                                <a:lnTo>
                                  <a:pt x="318" y="63"/>
                                </a:lnTo>
                                <a:lnTo>
                                  <a:pt x="317" y="60"/>
                                </a:lnTo>
                                <a:lnTo>
                                  <a:pt x="317" y="57"/>
                                </a:lnTo>
                                <a:lnTo>
                                  <a:pt x="317" y="54"/>
                                </a:lnTo>
                                <a:lnTo>
                                  <a:pt x="314" y="50"/>
                                </a:lnTo>
                                <a:lnTo>
                                  <a:pt x="314" y="47"/>
                                </a:lnTo>
                                <a:lnTo>
                                  <a:pt x="312" y="43"/>
                                </a:lnTo>
                                <a:lnTo>
                                  <a:pt x="309" y="42"/>
                                </a:lnTo>
                                <a:lnTo>
                                  <a:pt x="304" y="41"/>
                                </a:lnTo>
                                <a:lnTo>
                                  <a:pt x="299" y="41"/>
                                </a:lnTo>
                                <a:lnTo>
                                  <a:pt x="297" y="41"/>
                                </a:lnTo>
                                <a:lnTo>
                                  <a:pt x="294" y="41"/>
                                </a:lnTo>
                                <a:lnTo>
                                  <a:pt x="290" y="42"/>
                                </a:lnTo>
                                <a:lnTo>
                                  <a:pt x="288" y="43"/>
                                </a:lnTo>
                                <a:lnTo>
                                  <a:pt x="284" y="43"/>
                                </a:lnTo>
                                <a:lnTo>
                                  <a:pt x="281" y="44"/>
                                </a:lnTo>
                                <a:lnTo>
                                  <a:pt x="279" y="47"/>
                                </a:lnTo>
                                <a:lnTo>
                                  <a:pt x="276" y="48"/>
                                </a:lnTo>
                                <a:lnTo>
                                  <a:pt x="271" y="50"/>
                                </a:lnTo>
                                <a:lnTo>
                                  <a:pt x="266" y="53"/>
                                </a:lnTo>
                                <a:lnTo>
                                  <a:pt x="261" y="57"/>
                                </a:lnTo>
                                <a:lnTo>
                                  <a:pt x="259" y="60"/>
                                </a:lnTo>
                                <a:lnTo>
                                  <a:pt x="258" y="62"/>
                                </a:lnTo>
                                <a:lnTo>
                                  <a:pt x="256" y="66"/>
                                </a:lnTo>
                                <a:lnTo>
                                  <a:pt x="254" y="69"/>
                                </a:lnTo>
                                <a:lnTo>
                                  <a:pt x="252" y="73"/>
                                </a:lnTo>
                                <a:lnTo>
                                  <a:pt x="250" y="77"/>
                                </a:lnTo>
                                <a:lnTo>
                                  <a:pt x="249" y="79"/>
                                </a:lnTo>
                                <a:lnTo>
                                  <a:pt x="249" y="82"/>
                                </a:lnTo>
                                <a:lnTo>
                                  <a:pt x="248" y="85"/>
                                </a:lnTo>
                                <a:lnTo>
                                  <a:pt x="245" y="88"/>
                                </a:lnTo>
                                <a:lnTo>
                                  <a:pt x="244" y="91"/>
                                </a:lnTo>
                                <a:lnTo>
                                  <a:pt x="244" y="95"/>
                                </a:lnTo>
                                <a:lnTo>
                                  <a:pt x="243" y="98"/>
                                </a:lnTo>
                                <a:lnTo>
                                  <a:pt x="241" y="100"/>
                                </a:lnTo>
                                <a:lnTo>
                                  <a:pt x="239" y="104"/>
                                </a:lnTo>
                                <a:lnTo>
                                  <a:pt x="238" y="107"/>
                                </a:lnTo>
                                <a:lnTo>
                                  <a:pt x="237" y="111"/>
                                </a:lnTo>
                                <a:lnTo>
                                  <a:pt x="236" y="114"/>
                                </a:lnTo>
                                <a:lnTo>
                                  <a:pt x="235" y="116"/>
                                </a:lnTo>
                                <a:lnTo>
                                  <a:pt x="234" y="120"/>
                                </a:lnTo>
                                <a:lnTo>
                                  <a:pt x="234" y="123"/>
                                </a:lnTo>
                                <a:lnTo>
                                  <a:pt x="233" y="127"/>
                                </a:lnTo>
                                <a:lnTo>
                                  <a:pt x="231" y="133"/>
                                </a:lnTo>
                                <a:lnTo>
                                  <a:pt x="230" y="138"/>
                                </a:lnTo>
                                <a:lnTo>
                                  <a:pt x="231" y="141"/>
                                </a:lnTo>
                                <a:lnTo>
                                  <a:pt x="231" y="145"/>
                                </a:lnTo>
                                <a:lnTo>
                                  <a:pt x="234" y="149"/>
                                </a:lnTo>
                                <a:lnTo>
                                  <a:pt x="237" y="152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6"/>
                                </a:lnTo>
                                <a:lnTo>
                                  <a:pt x="248" y="158"/>
                                </a:lnTo>
                                <a:lnTo>
                                  <a:pt x="249" y="158"/>
                                </a:lnTo>
                                <a:lnTo>
                                  <a:pt x="250" y="159"/>
                                </a:lnTo>
                                <a:lnTo>
                                  <a:pt x="251" y="159"/>
                                </a:lnTo>
                                <a:lnTo>
                                  <a:pt x="252" y="159"/>
                                </a:lnTo>
                                <a:lnTo>
                                  <a:pt x="254" y="161"/>
                                </a:lnTo>
                                <a:lnTo>
                                  <a:pt x="257" y="163"/>
                                </a:lnTo>
                                <a:lnTo>
                                  <a:pt x="258" y="165"/>
                                </a:lnTo>
                                <a:lnTo>
                                  <a:pt x="258" y="166"/>
                                </a:lnTo>
                                <a:lnTo>
                                  <a:pt x="256" y="168"/>
                                </a:lnTo>
                                <a:lnTo>
                                  <a:pt x="252" y="169"/>
                                </a:lnTo>
                                <a:lnTo>
                                  <a:pt x="249" y="169"/>
                                </a:lnTo>
                                <a:lnTo>
                                  <a:pt x="246" y="169"/>
                                </a:lnTo>
                                <a:lnTo>
                                  <a:pt x="244" y="168"/>
                                </a:lnTo>
                                <a:lnTo>
                                  <a:pt x="241" y="168"/>
                                </a:lnTo>
                                <a:lnTo>
                                  <a:pt x="236" y="166"/>
                                </a:lnTo>
                                <a:lnTo>
                                  <a:pt x="231" y="165"/>
                                </a:lnTo>
                                <a:lnTo>
                                  <a:pt x="227" y="160"/>
                                </a:lnTo>
                                <a:lnTo>
                                  <a:pt x="223" y="157"/>
                                </a:lnTo>
                                <a:lnTo>
                                  <a:pt x="220" y="152"/>
                                </a:lnTo>
                                <a:lnTo>
                                  <a:pt x="218" y="148"/>
                                </a:lnTo>
                                <a:lnTo>
                                  <a:pt x="78" y="131"/>
                                </a:lnTo>
                                <a:lnTo>
                                  <a:pt x="68" y="160"/>
                                </a:lnTo>
                                <a:lnTo>
                                  <a:pt x="58" y="160"/>
                                </a:lnTo>
                                <a:lnTo>
                                  <a:pt x="68" y="131"/>
                                </a:lnTo>
                                <a:lnTo>
                                  <a:pt x="55" y="127"/>
                                </a:lnTo>
                                <a:lnTo>
                                  <a:pt x="40" y="157"/>
                                </a:lnTo>
                                <a:lnTo>
                                  <a:pt x="31" y="153"/>
                                </a:lnTo>
                                <a:lnTo>
                                  <a:pt x="31" y="1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Freeform 308"/>
                        <wps:cNvSpPr>
                          <a:spLocks/>
                        </wps:cNvSpPr>
                        <wps:spPr bwMode="auto">
                          <a:xfrm>
                            <a:off x="135890" y="26670"/>
                            <a:ext cx="67945" cy="34290"/>
                          </a:xfrm>
                          <a:custGeom>
                            <a:avLst/>
                            <a:gdLst>
                              <a:gd name="T0" fmla="*/ 18 w 319"/>
                              <a:gd name="T1" fmla="*/ 121 h 161"/>
                              <a:gd name="T2" fmla="*/ 42 w 319"/>
                              <a:gd name="T3" fmla="*/ 128 h 161"/>
                              <a:gd name="T4" fmla="*/ 65 w 319"/>
                              <a:gd name="T5" fmla="*/ 123 h 161"/>
                              <a:gd name="T6" fmla="*/ 86 w 319"/>
                              <a:gd name="T7" fmla="*/ 117 h 161"/>
                              <a:gd name="T8" fmla="*/ 71 w 319"/>
                              <a:gd name="T9" fmla="*/ 112 h 161"/>
                              <a:gd name="T10" fmla="*/ 39 w 319"/>
                              <a:gd name="T11" fmla="*/ 96 h 161"/>
                              <a:gd name="T12" fmla="*/ 45 w 319"/>
                              <a:gd name="T13" fmla="*/ 86 h 161"/>
                              <a:gd name="T14" fmla="*/ 66 w 319"/>
                              <a:gd name="T15" fmla="*/ 92 h 161"/>
                              <a:gd name="T16" fmla="*/ 90 w 319"/>
                              <a:gd name="T17" fmla="*/ 98 h 161"/>
                              <a:gd name="T18" fmla="*/ 123 w 319"/>
                              <a:gd name="T19" fmla="*/ 102 h 161"/>
                              <a:gd name="T20" fmla="*/ 158 w 319"/>
                              <a:gd name="T21" fmla="*/ 107 h 161"/>
                              <a:gd name="T22" fmla="*/ 190 w 319"/>
                              <a:gd name="T23" fmla="*/ 104 h 161"/>
                              <a:gd name="T24" fmla="*/ 216 w 319"/>
                              <a:gd name="T25" fmla="*/ 101 h 161"/>
                              <a:gd name="T26" fmla="*/ 244 w 319"/>
                              <a:gd name="T27" fmla="*/ 92 h 161"/>
                              <a:gd name="T28" fmla="*/ 303 w 319"/>
                              <a:gd name="T29" fmla="*/ 111 h 161"/>
                              <a:gd name="T30" fmla="*/ 278 w 319"/>
                              <a:gd name="T31" fmla="*/ 90 h 161"/>
                              <a:gd name="T32" fmla="*/ 256 w 319"/>
                              <a:gd name="T33" fmla="*/ 70 h 161"/>
                              <a:gd name="T34" fmla="*/ 236 w 319"/>
                              <a:gd name="T35" fmla="*/ 54 h 161"/>
                              <a:gd name="T36" fmla="*/ 209 w 319"/>
                              <a:gd name="T37" fmla="*/ 44 h 161"/>
                              <a:gd name="T38" fmla="*/ 179 w 319"/>
                              <a:gd name="T39" fmla="*/ 39 h 161"/>
                              <a:gd name="T40" fmla="*/ 176 w 319"/>
                              <a:gd name="T41" fmla="*/ 37 h 161"/>
                              <a:gd name="T42" fmla="*/ 201 w 319"/>
                              <a:gd name="T43" fmla="*/ 35 h 161"/>
                              <a:gd name="T44" fmla="*/ 223 w 319"/>
                              <a:gd name="T45" fmla="*/ 37 h 161"/>
                              <a:gd name="T46" fmla="*/ 258 w 319"/>
                              <a:gd name="T47" fmla="*/ 49 h 161"/>
                              <a:gd name="T48" fmla="*/ 276 w 319"/>
                              <a:gd name="T49" fmla="*/ 41 h 161"/>
                              <a:gd name="T50" fmla="*/ 254 w 319"/>
                              <a:gd name="T51" fmla="*/ 31 h 161"/>
                              <a:gd name="T52" fmla="*/ 226 w 319"/>
                              <a:gd name="T53" fmla="*/ 19 h 161"/>
                              <a:gd name="T54" fmla="*/ 198 w 319"/>
                              <a:gd name="T55" fmla="*/ 10 h 161"/>
                              <a:gd name="T56" fmla="*/ 173 w 319"/>
                              <a:gd name="T57" fmla="*/ 10 h 161"/>
                              <a:gd name="T58" fmla="*/ 168 w 319"/>
                              <a:gd name="T59" fmla="*/ 3 h 161"/>
                              <a:gd name="T60" fmla="*/ 190 w 319"/>
                              <a:gd name="T61" fmla="*/ 1 h 161"/>
                              <a:gd name="T62" fmla="*/ 212 w 319"/>
                              <a:gd name="T63" fmla="*/ 4 h 161"/>
                              <a:gd name="T64" fmla="*/ 233 w 319"/>
                              <a:gd name="T65" fmla="*/ 10 h 161"/>
                              <a:gd name="T66" fmla="*/ 254 w 319"/>
                              <a:gd name="T67" fmla="*/ 14 h 161"/>
                              <a:gd name="T68" fmla="*/ 281 w 319"/>
                              <a:gd name="T69" fmla="*/ 29 h 161"/>
                              <a:gd name="T70" fmla="*/ 289 w 319"/>
                              <a:gd name="T71" fmla="*/ 58 h 161"/>
                              <a:gd name="T72" fmla="*/ 300 w 319"/>
                              <a:gd name="T73" fmla="*/ 92 h 161"/>
                              <a:gd name="T74" fmla="*/ 318 w 319"/>
                              <a:gd name="T75" fmla="*/ 113 h 161"/>
                              <a:gd name="T76" fmla="*/ 299 w 319"/>
                              <a:gd name="T77" fmla="*/ 123 h 161"/>
                              <a:gd name="T78" fmla="*/ 296 w 319"/>
                              <a:gd name="T79" fmla="*/ 158 h 161"/>
                              <a:gd name="T80" fmla="*/ 267 w 319"/>
                              <a:gd name="T81" fmla="*/ 155 h 161"/>
                              <a:gd name="T82" fmla="*/ 240 w 319"/>
                              <a:gd name="T83" fmla="*/ 127 h 161"/>
                              <a:gd name="T84" fmla="*/ 243 w 319"/>
                              <a:gd name="T85" fmla="*/ 116 h 161"/>
                              <a:gd name="T86" fmla="*/ 220 w 319"/>
                              <a:gd name="T87" fmla="*/ 126 h 161"/>
                              <a:gd name="T88" fmla="*/ 185 w 319"/>
                              <a:gd name="T89" fmla="*/ 139 h 161"/>
                              <a:gd name="T90" fmla="*/ 153 w 319"/>
                              <a:gd name="T91" fmla="*/ 150 h 161"/>
                              <a:gd name="T92" fmla="*/ 130 w 319"/>
                              <a:gd name="T93" fmla="*/ 157 h 161"/>
                              <a:gd name="T94" fmla="*/ 107 w 319"/>
                              <a:gd name="T95" fmla="*/ 157 h 161"/>
                              <a:gd name="T96" fmla="*/ 74 w 319"/>
                              <a:gd name="T97" fmla="*/ 154 h 161"/>
                              <a:gd name="T98" fmla="*/ 69 w 319"/>
                              <a:gd name="T99" fmla="*/ 152 h 161"/>
                              <a:gd name="T100" fmla="*/ 96 w 319"/>
                              <a:gd name="T101" fmla="*/ 150 h 161"/>
                              <a:gd name="T102" fmla="*/ 118 w 319"/>
                              <a:gd name="T103" fmla="*/ 146 h 161"/>
                              <a:gd name="T104" fmla="*/ 109 w 319"/>
                              <a:gd name="T105" fmla="*/ 127 h 161"/>
                              <a:gd name="T106" fmla="*/ 82 w 319"/>
                              <a:gd name="T107" fmla="*/ 135 h 161"/>
                              <a:gd name="T108" fmla="*/ 54 w 319"/>
                              <a:gd name="T109" fmla="*/ 140 h 161"/>
                              <a:gd name="T110" fmla="*/ 27 w 319"/>
                              <a:gd name="T111" fmla="*/ 136 h 161"/>
                              <a:gd name="T112" fmla="*/ 6 w 319"/>
                              <a:gd name="T113" fmla="*/ 119 h 1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319" h="161">
                                <a:moveTo>
                                  <a:pt x="0" y="113"/>
                                </a:moveTo>
                                <a:lnTo>
                                  <a:pt x="2" y="114"/>
                                </a:lnTo>
                                <a:lnTo>
                                  <a:pt x="6" y="116"/>
                                </a:lnTo>
                                <a:lnTo>
                                  <a:pt x="7" y="117"/>
                                </a:lnTo>
                                <a:lnTo>
                                  <a:pt x="11" y="118"/>
                                </a:lnTo>
                                <a:lnTo>
                                  <a:pt x="14" y="120"/>
                                </a:lnTo>
                                <a:lnTo>
                                  <a:pt x="18" y="121"/>
                                </a:lnTo>
                                <a:lnTo>
                                  <a:pt x="21" y="122"/>
                                </a:lnTo>
                                <a:lnTo>
                                  <a:pt x="25" y="123"/>
                                </a:lnTo>
                                <a:lnTo>
                                  <a:pt x="28" y="125"/>
                                </a:lnTo>
                                <a:lnTo>
                                  <a:pt x="32" y="127"/>
                                </a:lnTo>
                                <a:lnTo>
                                  <a:pt x="35" y="127"/>
                                </a:lnTo>
                                <a:lnTo>
                                  <a:pt x="39" y="128"/>
                                </a:lnTo>
                                <a:lnTo>
                                  <a:pt x="42" y="128"/>
                                </a:lnTo>
                                <a:lnTo>
                                  <a:pt x="45" y="128"/>
                                </a:lnTo>
                                <a:lnTo>
                                  <a:pt x="48" y="127"/>
                                </a:lnTo>
                                <a:lnTo>
                                  <a:pt x="51" y="127"/>
                                </a:lnTo>
                                <a:lnTo>
                                  <a:pt x="55" y="126"/>
                                </a:lnTo>
                                <a:lnTo>
                                  <a:pt x="58" y="126"/>
                                </a:lnTo>
                                <a:lnTo>
                                  <a:pt x="60" y="125"/>
                                </a:lnTo>
                                <a:lnTo>
                                  <a:pt x="65" y="123"/>
                                </a:lnTo>
                                <a:lnTo>
                                  <a:pt x="67" y="122"/>
                                </a:lnTo>
                                <a:lnTo>
                                  <a:pt x="72" y="122"/>
                                </a:lnTo>
                                <a:lnTo>
                                  <a:pt x="74" y="120"/>
                                </a:lnTo>
                                <a:lnTo>
                                  <a:pt x="78" y="120"/>
                                </a:lnTo>
                                <a:lnTo>
                                  <a:pt x="80" y="119"/>
                                </a:lnTo>
                                <a:lnTo>
                                  <a:pt x="82" y="118"/>
                                </a:lnTo>
                                <a:lnTo>
                                  <a:pt x="86" y="117"/>
                                </a:lnTo>
                                <a:lnTo>
                                  <a:pt x="87" y="117"/>
                                </a:lnTo>
                                <a:lnTo>
                                  <a:pt x="86" y="117"/>
                                </a:lnTo>
                                <a:lnTo>
                                  <a:pt x="85" y="117"/>
                                </a:lnTo>
                                <a:lnTo>
                                  <a:pt x="82" y="116"/>
                                </a:lnTo>
                                <a:lnTo>
                                  <a:pt x="79" y="116"/>
                                </a:lnTo>
                                <a:lnTo>
                                  <a:pt x="74" y="113"/>
                                </a:lnTo>
                                <a:lnTo>
                                  <a:pt x="71" y="112"/>
                                </a:lnTo>
                                <a:lnTo>
                                  <a:pt x="66" y="111"/>
                                </a:lnTo>
                                <a:lnTo>
                                  <a:pt x="62" y="110"/>
                                </a:lnTo>
                                <a:lnTo>
                                  <a:pt x="56" y="107"/>
                                </a:lnTo>
                                <a:lnTo>
                                  <a:pt x="51" y="105"/>
                                </a:lnTo>
                                <a:lnTo>
                                  <a:pt x="47" y="102"/>
                                </a:lnTo>
                                <a:lnTo>
                                  <a:pt x="43" y="101"/>
                                </a:lnTo>
                                <a:lnTo>
                                  <a:pt x="39" y="96"/>
                                </a:lnTo>
                                <a:lnTo>
                                  <a:pt x="35" y="94"/>
                                </a:lnTo>
                                <a:lnTo>
                                  <a:pt x="33" y="90"/>
                                </a:lnTo>
                                <a:lnTo>
                                  <a:pt x="32" y="87"/>
                                </a:lnTo>
                                <a:lnTo>
                                  <a:pt x="33" y="86"/>
                                </a:lnTo>
                                <a:lnTo>
                                  <a:pt x="36" y="85"/>
                                </a:lnTo>
                                <a:lnTo>
                                  <a:pt x="41" y="84"/>
                                </a:lnTo>
                                <a:lnTo>
                                  <a:pt x="45" y="86"/>
                                </a:lnTo>
                                <a:lnTo>
                                  <a:pt x="47" y="86"/>
                                </a:lnTo>
                                <a:lnTo>
                                  <a:pt x="49" y="87"/>
                                </a:lnTo>
                                <a:lnTo>
                                  <a:pt x="52" y="90"/>
                                </a:lnTo>
                                <a:lnTo>
                                  <a:pt x="57" y="91"/>
                                </a:lnTo>
                                <a:lnTo>
                                  <a:pt x="59" y="91"/>
                                </a:lnTo>
                                <a:lnTo>
                                  <a:pt x="63" y="92"/>
                                </a:lnTo>
                                <a:lnTo>
                                  <a:pt x="66" y="92"/>
                                </a:lnTo>
                                <a:lnTo>
                                  <a:pt x="69" y="93"/>
                                </a:lnTo>
                                <a:lnTo>
                                  <a:pt x="72" y="94"/>
                                </a:lnTo>
                                <a:lnTo>
                                  <a:pt x="75" y="95"/>
                                </a:lnTo>
                                <a:lnTo>
                                  <a:pt x="79" y="95"/>
                                </a:lnTo>
                                <a:lnTo>
                                  <a:pt x="83" y="96"/>
                                </a:lnTo>
                                <a:lnTo>
                                  <a:pt x="87" y="98"/>
                                </a:lnTo>
                                <a:lnTo>
                                  <a:pt x="90" y="98"/>
                                </a:lnTo>
                                <a:lnTo>
                                  <a:pt x="95" y="99"/>
                                </a:lnTo>
                                <a:lnTo>
                                  <a:pt x="100" y="100"/>
                                </a:lnTo>
                                <a:lnTo>
                                  <a:pt x="104" y="100"/>
                                </a:lnTo>
                                <a:lnTo>
                                  <a:pt x="109" y="101"/>
                                </a:lnTo>
                                <a:lnTo>
                                  <a:pt x="113" y="101"/>
                                </a:lnTo>
                                <a:lnTo>
                                  <a:pt x="118" y="102"/>
                                </a:lnTo>
                                <a:lnTo>
                                  <a:pt x="123" y="102"/>
                                </a:lnTo>
                                <a:lnTo>
                                  <a:pt x="127" y="103"/>
                                </a:lnTo>
                                <a:lnTo>
                                  <a:pt x="132" y="103"/>
                                </a:lnTo>
                                <a:lnTo>
                                  <a:pt x="138" y="104"/>
                                </a:lnTo>
                                <a:lnTo>
                                  <a:pt x="142" y="104"/>
                                </a:lnTo>
                                <a:lnTo>
                                  <a:pt x="148" y="105"/>
                                </a:lnTo>
                                <a:lnTo>
                                  <a:pt x="153" y="105"/>
                                </a:lnTo>
                                <a:lnTo>
                                  <a:pt x="158" y="107"/>
                                </a:lnTo>
                                <a:lnTo>
                                  <a:pt x="163" y="107"/>
                                </a:lnTo>
                                <a:lnTo>
                                  <a:pt x="168" y="107"/>
                                </a:lnTo>
                                <a:lnTo>
                                  <a:pt x="172" y="107"/>
                                </a:lnTo>
                                <a:lnTo>
                                  <a:pt x="177" y="107"/>
                                </a:lnTo>
                                <a:lnTo>
                                  <a:pt x="180" y="105"/>
                                </a:lnTo>
                                <a:lnTo>
                                  <a:pt x="186" y="105"/>
                                </a:lnTo>
                                <a:lnTo>
                                  <a:pt x="190" y="104"/>
                                </a:lnTo>
                                <a:lnTo>
                                  <a:pt x="194" y="104"/>
                                </a:lnTo>
                                <a:lnTo>
                                  <a:pt x="198" y="103"/>
                                </a:lnTo>
                                <a:lnTo>
                                  <a:pt x="202" y="103"/>
                                </a:lnTo>
                                <a:lnTo>
                                  <a:pt x="206" y="102"/>
                                </a:lnTo>
                                <a:lnTo>
                                  <a:pt x="209" y="102"/>
                                </a:lnTo>
                                <a:lnTo>
                                  <a:pt x="213" y="101"/>
                                </a:lnTo>
                                <a:lnTo>
                                  <a:pt x="216" y="101"/>
                                </a:lnTo>
                                <a:lnTo>
                                  <a:pt x="220" y="100"/>
                                </a:lnTo>
                                <a:lnTo>
                                  <a:pt x="223" y="100"/>
                                </a:lnTo>
                                <a:lnTo>
                                  <a:pt x="229" y="98"/>
                                </a:lnTo>
                                <a:lnTo>
                                  <a:pt x="233" y="95"/>
                                </a:lnTo>
                                <a:lnTo>
                                  <a:pt x="238" y="94"/>
                                </a:lnTo>
                                <a:lnTo>
                                  <a:pt x="241" y="93"/>
                                </a:lnTo>
                                <a:lnTo>
                                  <a:pt x="244" y="92"/>
                                </a:lnTo>
                                <a:lnTo>
                                  <a:pt x="246" y="91"/>
                                </a:lnTo>
                                <a:lnTo>
                                  <a:pt x="247" y="91"/>
                                </a:lnTo>
                                <a:lnTo>
                                  <a:pt x="248" y="91"/>
                                </a:lnTo>
                                <a:lnTo>
                                  <a:pt x="267" y="95"/>
                                </a:lnTo>
                                <a:lnTo>
                                  <a:pt x="263" y="108"/>
                                </a:lnTo>
                                <a:lnTo>
                                  <a:pt x="304" y="112"/>
                                </a:lnTo>
                                <a:lnTo>
                                  <a:pt x="303" y="111"/>
                                </a:lnTo>
                                <a:lnTo>
                                  <a:pt x="300" y="110"/>
                                </a:lnTo>
                                <a:lnTo>
                                  <a:pt x="298" y="107"/>
                                </a:lnTo>
                                <a:lnTo>
                                  <a:pt x="295" y="104"/>
                                </a:lnTo>
                                <a:lnTo>
                                  <a:pt x="290" y="100"/>
                                </a:lnTo>
                                <a:lnTo>
                                  <a:pt x="284" y="95"/>
                                </a:lnTo>
                                <a:lnTo>
                                  <a:pt x="282" y="92"/>
                                </a:lnTo>
                                <a:lnTo>
                                  <a:pt x="278" y="90"/>
                                </a:lnTo>
                                <a:lnTo>
                                  <a:pt x="276" y="87"/>
                                </a:lnTo>
                                <a:lnTo>
                                  <a:pt x="273" y="85"/>
                                </a:lnTo>
                                <a:lnTo>
                                  <a:pt x="269" y="82"/>
                                </a:lnTo>
                                <a:lnTo>
                                  <a:pt x="267" y="79"/>
                                </a:lnTo>
                                <a:lnTo>
                                  <a:pt x="263" y="75"/>
                                </a:lnTo>
                                <a:lnTo>
                                  <a:pt x="260" y="73"/>
                                </a:lnTo>
                                <a:lnTo>
                                  <a:pt x="256" y="70"/>
                                </a:lnTo>
                                <a:lnTo>
                                  <a:pt x="253" y="67"/>
                                </a:lnTo>
                                <a:lnTo>
                                  <a:pt x="251" y="65"/>
                                </a:lnTo>
                                <a:lnTo>
                                  <a:pt x="247" y="63"/>
                                </a:lnTo>
                                <a:lnTo>
                                  <a:pt x="244" y="61"/>
                                </a:lnTo>
                                <a:lnTo>
                                  <a:pt x="241" y="58"/>
                                </a:lnTo>
                                <a:lnTo>
                                  <a:pt x="238" y="56"/>
                                </a:lnTo>
                                <a:lnTo>
                                  <a:pt x="236" y="54"/>
                                </a:lnTo>
                                <a:lnTo>
                                  <a:pt x="232" y="53"/>
                                </a:lnTo>
                                <a:lnTo>
                                  <a:pt x="230" y="50"/>
                                </a:lnTo>
                                <a:lnTo>
                                  <a:pt x="226" y="49"/>
                                </a:lnTo>
                                <a:lnTo>
                                  <a:pt x="224" y="48"/>
                                </a:lnTo>
                                <a:lnTo>
                                  <a:pt x="220" y="47"/>
                                </a:lnTo>
                                <a:lnTo>
                                  <a:pt x="214" y="45"/>
                                </a:lnTo>
                                <a:lnTo>
                                  <a:pt x="209" y="44"/>
                                </a:lnTo>
                                <a:lnTo>
                                  <a:pt x="205" y="43"/>
                                </a:lnTo>
                                <a:lnTo>
                                  <a:pt x="200" y="41"/>
                                </a:lnTo>
                                <a:lnTo>
                                  <a:pt x="195" y="40"/>
                                </a:lnTo>
                                <a:lnTo>
                                  <a:pt x="191" y="40"/>
                                </a:lnTo>
                                <a:lnTo>
                                  <a:pt x="186" y="40"/>
                                </a:lnTo>
                                <a:lnTo>
                                  <a:pt x="182" y="39"/>
                                </a:lnTo>
                                <a:lnTo>
                                  <a:pt x="179" y="39"/>
                                </a:lnTo>
                                <a:lnTo>
                                  <a:pt x="176" y="39"/>
                                </a:lnTo>
                                <a:lnTo>
                                  <a:pt x="173" y="39"/>
                                </a:lnTo>
                                <a:lnTo>
                                  <a:pt x="170" y="39"/>
                                </a:lnTo>
                                <a:lnTo>
                                  <a:pt x="169" y="39"/>
                                </a:lnTo>
                                <a:lnTo>
                                  <a:pt x="170" y="38"/>
                                </a:lnTo>
                                <a:lnTo>
                                  <a:pt x="173" y="38"/>
                                </a:lnTo>
                                <a:lnTo>
                                  <a:pt x="176" y="37"/>
                                </a:lnTo>
                                <a:lnTo>
                                  <a:pt x="179" y="37"/>
                                </a:lnTo>
                                <a:lnTo>
                                  <a:pt x="183" y="37"/>
                                </a:lnTo>
                                <a:lnTo>
                                  <a:pt x="186" y="37"/>
                                </a:lnTo>
                                <a:lnTo>
                                  <a:pt x="190" y="36"/>
                                </a:lnTo>
                                <a:lnTo>
                                  <a:pt x="194" y="36"/>
                                </a:lnTo>
                                <a:lnTo>
                                  <a:pt x="198" y="35"/>
                                </a:lnTo>
                                <a:lnTo>
                                  <a:pt x="201" y="35"/>
                                </a:lnTo>
                                <a:lnTo>
                                  <a:pt x="205" y="35"/>
                                </a:lnTo>
                                <a:lnTo>
                                  <a:pt x="208" y="35"/>
                                </a:lnTo>
                                <a:lnTo>
                                  <a:pt x="210" y="35"/>
                                </a:lnTo>
                                <a:lnTo>
                                  <a:pt x="214" y="36"/>
                                </a:lnTo>
                                <a:lnTo>
                                  <a:pt x="216" y="36"/>
                                </a:lnTo>
                                <a:lnTo>
                                  <a:pt x="220" y="37"/>
                                </a:lnTo>
                                <a:lnTo>
                                  <a:pt x="223" y="37"/>
                                </a:lnTo>
                                <a:lnTo>
                                  <a:pt x="228" y="39"/>
                                </a:lnTo>
                                <a:lnTo>
                                  <a:pt x="232" y="40"/>
                                </a:lnTo>
                                <a:lnTo>
                                  <a:pt x="238" y="41"/>
                                </a:lnTo>
                                <a:lnTo>
                                  <a:pt x="243" y="44"/>
                                </a:lnTo>
                                <a:lnTo>
                                  <a:pt x="248" y="46"/>
                                </a:lnTo>
                                <a:lnTo>
                                  <a:pt x="253" y="47"/>
                                </a:lnTo>
                                <a:lnTo>
                                  <a:pt x="258" y="49"/>
                                </a:lnTo>
                                <a:lnTo>
                                  <a:pt x="262" y="50"/>
                                </a:lnTo>
                                <a:lnTo>
                                  <a:pt x="266" y="53"/>
                                </a:lnTo>
                                <a:lnTo>
                                  <a:pt x="269" y="53"/>
                                </a:lnTo>
                                <a:lnTo>
                                  <a:pt x="271" y="54"/>
                                </a:lnTo>
                                <a:lnTo>
                                  <a:pt x="273" y="55"/>
                                </a:lnTo>
                                <a:lnTo>
                                  <a:pt x="274" y="55"/>
                                </a:lnTo>
                                <a:lnTo>
                                  <a:pt x="276" y="41"/>
                                </a:lnTo>
                                <a:lnTo>
                                  <a:pt x="275" y="41"/>
                                </a:lnTo>
                                <a:lnTo>
                                  <a:pt x="274" y="40"/>
                                </a:lnTo>
                                <a:lnTo>
                                  <a:pt x="270" y="39"/>
                                </a:lnTo>
                                <a:lnTo>
                                  <a:pt x="268" y="37"/>
                                </a:lnTo>
                                <a:lnTo>
                                  <a:pt x="263" y="36"/>
                                </a:lnTo>
                                <a:lnTo>
                                  <a:pt x="259" y="34"/>
                                </a:lnTo>
                                <a:lnTo>
                                  <a:pt x="254" y="31"/>
                                </a:lnTo>
                                <a:lnTo>
                                  <a:pt x="248" y="29"/>
                                </a:lnTo>
                                <a:lnTo>
                                  <a:pt x="246" y="27"/>
                                </a:lnTo>
                                <a:lnTo>
                                  <a:pt x="243" y="26"/>
                                </a:lnTo>
                                <a:lnTo>
                                  <a:pt x="240" y="25"/>
                                </a:lnTo>
                                <a:lnTo>
                                  <a:pt x="237" y="23"/>
                                </a:lnTo>
                                <a:lnTo>
                                  <a:pt x="231" y="20"/>
                                </a:lnTo>
                                <a:lnTo>
                                  <a:pt x="226" y="19"/>
                                </a:lnTo>
                                <a:lnTo>
                                  <a:pt x="221" y="16"/>
                                </a:lnTo>
                                <a:lnTo>
                                  <a:pt x="216" y="14"/>
                                </a:lnTo>
                                <a:lnTo>
                                  <a:pt x="213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1"/>
                                </a:lnTo>
                                <a:lnTo>
                                  <a:pt x="202" y="10"/>
                                </a:lnTo>
                                <a:lnTo>
                                  <a:pt x="198" y="10"/>
                                </a:lnTo>
                                <a:lnTo>
                                  <a:pt x="194" y="10"/>
                                </a:lnTo>
                                <a:lnTo>
                                  <a:pt x="191" y="10"/>
                                </a:lnTo>
                                <a:lnTo>
                                  <a:pt x="187" y="10"/>
                                </a:lnTo>
                                <a:lnTo>
                                  <a:pt x="183" y="10"/>
                                </a:lnTo>
                                <a:lnTo>
                                  <a:pt x="180" y="10"/>
                                </a:lnTo>
                                <a:lnTo>
                                  <a:pt x="176" y="10"/>
                                </a:lnTo>
                                <a:lnTo>
                                  <a:pt x="173" y="10"/>
                                </a:lnTo>
                                <a:lnTo>
                                  <a:pt x="170" y="10"/>
                                </a:lnTo>
                                <a:lnTo>
                                  <a:pt x="169" y="10"/>
                                </a:lnTo>
                                <a:lnTo>
                                  <a:pt x="164" y="11"/>
                                </a:lnTo>
                                <a:lnTo>
                                  <a:pt x="164" y="11"/>
                                </a:lnTo>
                                <a:lnTo>
                                  <a:pt x="164" y="10"/>
                                </a:lnTo>
                                <a:lnTo>
                                  <a:pt x="165" y="7"/>
                                </a:lnTo>
                                <a:lnTo>
                                  <a:pt x="168" y="3"/>
                                </a:lnTo>
                                <a:lnTo>
                                  <a:pt x="172" y="0"/>
                                </a:lnTo>
                                <a:lnTo>
                                  <a:pt x="175" y="0"/>
                                </a:lnTo>
                                <a:lnTo>
                                  <a:pt x="177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1"/>
                                </a:lnTo>
                                <a:lnTo>
                                  <a:pt x="187" y="1"/>
                                </a:lnTo>
                                <a:lnTo>
                                  <a:pt x="190" y="1"/>
                                </a:lnTo>
                                <a:lnTo>
                                  <a:pt x="192" y="1"/>
                                </a:lnTo>
                                <a:lnTo>
                                  <a:pt x="195" y="2"/>
                                </a:lnTo>
                                <a:lnTo>
                                  <a:pt x="198" y="2"/>
                                </a:lnTo>
                                <a:lnTo>
                                  <a:pt x="201" y="3"/>
                                </a:lnTo>
                                <a:lnTo>
                                  <a:pt x="205" y="3"/>
                                </a:lnTo>
                                <a:lnTo>
                                  <a:pt x="208" y="4"/>
                                </a:lnTo>
                                <a:lnTo>
                                  <a:pt x="212" y="4"/>
                                </a:lnTo>
                                <a:lnTo>
                                  <a:pt x="214" y="4"/>
                                </a:lnTo>
                                <a:lnTo>
                                  <a:pt x="217" y="5"/>
                                </a:lnTo>
                                <a:lnTo>
                                  <a:pt x="221" y="7"/>
                                </a:lnTo>
                                <a:lnTo>
                                  <a:pt x="224" y="7"/>
                                </a:lnTo>
                                <a:lnTo>
                                  <a:pt x="226" y="8"/>
                                </a:lnTo>
                                <a:lnTo>
                                  <a:pt x="230" y="9"/>
                                </a:lnTo>
                                <a:lnTo>
                                  <a:pt x="233" y="10"/>
                                </a:lnTo>
                                <a:lnTo>
                                  <a:pt x="237" y="10"/>
                                </a:lnTo>
                                <a:lnTo>
                                  <a:pt x="240" y="11"/>
                                </a:lnTo>
                                <a:lnTo>
                                  <a:pt x="243" y="11"/>
                                </a:lnTo>
                                <a:lnTo>
                                  <a:pt x="246" y="12"/>
                                </a:lnTo>
                                <a:lnTo>
                                  <a:pt x="248" y="13"/>
                                </a:lnTo>
                                <a:lnTo>
                                  <a:pt x="252" y="14"/>
                                </a:lnTo>
                                <a:lnTo>
                                  <a:pt x="254" y="14"/>
                                </a:lnTo>
                                <a:lnTo>
                                  <a:pt x="258" y="16"/>
                                </a:lnTo>
                                <a:lnTo>
                                  <a:pt x="262" y="18"/>
                                </a:lnTo>
                                <a:lnTo>
                                  <a:pt x="267" y="19"/>
                                </a:lnTo>
                                <a:lnTo>
                                  <a:pt x="270" y="21"/>
                                </a:lnTo>
                                <a:lnTo>
                                  <a:pt x="275" y="25"/>
                                </a:lnTo>
                                <a:lnTo>
                                  <a:pt x="278" y="26"/>
                                </a:lnTo>
                                <a:lnTo>
                                  <a:pt x="281" y="29"/>
                                </a:lnTo>
                                <a:lnTo>
                                  <a:pt x="284" y="31"/>
                                </a:lnTo>
                                <a:lnTo>
                                  <a:pt x="286" y="35"/>
                                </a:lnTo>
                                <a:lnTo>
                                  <a:pt x="290" y="38"/>
                                </a:lnTo>
                                <a:lnTo>
                                  <a:pt x="293" y="43"/>
                                </a:lnTo>
                                <a:lnTo>
                                  <a:pt x="295" y="45"/>
                                </a:lnTo>
                                <a:lnTo>
                                  <a:pt x="296" y="47"/>
                                </a:lnTo>
                                <a:lnTo>
                                  <a:pt x="289" y="58"/>
                                </a:lnTo>
                                <a:lnTo>
                                  <a:pt x="313" y="83"/>
                                </a:lnTo>
                                <a:lnTo>
                                  <a:pt x="286" y="80"/>
                                </a:lnTo>
                                <a:lnTo>
                                  <a:pt x="288" y="81"/>
                                </a:lnTo>
                                <a:lnTo>
                                  <a:pt x="292" y="84"/>
                                </a:lnTo>
                                <a:lnTo>
                                  <a:pt x="295" y="85"/>
                                </a:lnTo>
                                <a:lnTo>
                                  <a:pt x="297" y="89"/>
                                </a:lnTo>
                                <a:lnTo>
                                  <a:pt x="300" y="92"/>
                                </a:lnTo>
                                <a:lnTo>
                                  <a:pt x="304" y="95"/>
                                </a:lnTo>
                                <a:lnTo>
                                  <a:pt x="306" y="98"/>
                                </a:lnTo>
                                <a:lnTo>
                                  <a:pt x="308" y="101"/>
                                </a:lnTo>
                                <a:lnTo>
                                  <a:pt x="312" y="104"/>
                                </a:lnTo>
                                <a:lnTo>
                                  <a:pt x="314" y="108"/>
                                </a:lnTo>
                                <a:lnTo>
                                  <a:pt x="315" y="110"/>
                                </a:lnTo>
                                <a:lnTo>
                                  <a:pt x="318" y="113"/>
                                </a:lnTo>
                                <a:lnTo>
                                  <a:pt x="318" y="116"/>
                                </a:lnTo>
                                <a:lnTo>
                                  <a:pt x="319" y="118"/>
                                </a:lnTo>
                                <a:lnTo>
                                  <a:pt x="316" y="121"/>
                                </a:lnTo>
                                <a:lnTo>
                                  <a:pt x="313" y="122"/>
                                </a:lnTo>
                                <a:lnTo>
                                  <a:pt x="308" y="123"/>
                                </a:lnTo>
                                <a:lnTo>
                                  <a:pt x="304" y="123"/>
                                </a:lnTo>
                                <a:lnTo>
                                  <a:pt x="299" y="123"/>
                                </a:lnTo>
                                <a:lnTo>
                                  <a:pt x="296" y="123"/>
                                </a:lnTo>
                                <a:lnTo>
                                  <a:pt x="292" y="122"/>
                                </a:lnTo>
                                <a:lnTo>
                                  <a:pt x="291" y="122"/>
                                </a:lnTo>
                                <a:lnTo>
                                  <a:pt x="291" y="146"/>
                                </a:lnTo>
                                <a:lnTo>
                                  <a:pt x="298" y="158"/>
                                </a:lnTo>
                                <a:lnTo>
                                  <a:pt x="297" y="158"/>
                                </a:lnTo>
                                <a:lnTo>
                                  <a:pt x="296" y="158"/>
                                </a:lnTo>
                                <a:lnTo>
                                  <a:pt x="293" y="159"/>
                                </a:lnTo>
                                <a:lnTo>
                                  <a:pt x="290" y="161"/>
                                </a:lnTo>
                                <a:lnTo>
                                  <a:pt x="285" y="161"/>
                                </a:lnTo>
                                <a:lnTo>
                                  <a:pt x="282" y="161"/>
                                </a:lnTo>
                                <a:lnTo>
                                  <a:pt x="277" y="159"/>
                                </a:lnTo>
                                <a:lnTo>
                                  <a:pt x="273" y="158"/>
                                </a:lnTo>
                                <a:lnTo>
                                  <a:pt x="267" y="155"/>
                                </a:lnTo>
                                <a:lnTo>
                                  <a:pt x="261" y="150"/>
                                </a:lnTo>
                                <a:lnTo>
                                  <a:pt x="255" y="145"/>
                                </a:lnTo>
                                <a:lnTo>
                                  <a:pt x="251" y="140"/>
                                </a:lnTo>
                                <a:lnTo>
                                  <a:pt x="246" y="135"/>
                                </a:lnTo>
                                <a:lnTo>
                                  <a:pt x="243" y="130"/>
                                </a:lnTo>
                                <a:lnTo>
                                  <a:pt x="241" y="128"/>
                                </a:lnTo>
                                <a:lnTo>
                                  <a:pt x="240" y="127"/>
                                </a:lnTo>
                                <a:lnTo>
                                  <a:pt x="250" y="127"/>
                                </a:lnTo>
                                <a:lnTo>
                                  <a:pt x="273" y="148"/>
                                </a:lnTo>
                                <a:lnTo>
                                  <a:pt x="271" y="121"/>
                                </a:lnTo>
                                <a:lnTo>
                                  <a:pt x="250" y="113"/>
                                </a:lnTo>
                                <a:lnTo>
                                  <a:pt x="248" y="113"/>
                                </a:lnTo>
                                <a:lnTo>
                                  <a:pt x="246" y="116"/>
                                </a:lnTo>
                                <a:lnTo>
                                  <a:pt x="243" y="116"/>
                                </a:lnTo>
                                <a:lnTo>
                                  <a:pt x="241" y="117"/>
                                </a:lnTo>
                                <a:lnTo>
                                  <a:pt x="238" y="118"/>
                                </a:lnTo>
                                <a:lnTo>
                                  <a:pt x="235" y="120"/>
                                </a:lnTo>
                                <a:lnTo>
                                  <a:pt x="230" y="121"/>
                                </a:lnTo>
                                <a:lnTo>
                                  <a:pt x="226" y="122"/>
                                </a:lnTo>
                                <a:lnTo>
                                  <a:pt x="223" y="123"/>
                                </a:lnTo>
                                <a:lnTo>
                                  <a:pt x="220" y="126"/>
                                </a:lnTo>
                                <a:lnTo>
                                  <a:pt x="214" y="128"/>
                                </a:lnTo>
                                <a:lnTo>
                                  <a:pt x="209" y="129"/>
                                </a:lnTo>
                                <a:lnTo>
                                  <a:pt x="205" y="131"/>
                                </a:lnTo>
                                <a:lnTo>
                                  <a:pt x="201" y="134"/>
                                </a:lnTo>
                                <a:lnTo>
                                  <a:pt x="195" y="135"/>
                                </a:lnTo>
                                <a:lnTo>
                                  <a:pt x="191" y="137"/>
                                </a:lnTo>
                                <a:lnTo>
                                  <a:pt x="185" y="139"/>
                                </a:lnTo>
                                <a:lnTo>
                                  <a:pt x="180" y="140"/>
                                </a:lnTo>
                                <a:lnTo>
                                  <a:pt x="176" y="143"/>
                                </a:lnTo>
                                <a:lnTo>
                                  <a:pt x="171" y="145"/>
                                </a:lnTo>
                                <a:lnTo>
                                  <a:pt x="167" y="146"/>
                                </a:lnTo>
                                <a:lnTo>
                                  <a:pt x="162" y="148"/>
                                </a:lnTo>
                                <a:lnTo>
                                  <a:pt x="157" y="149"/>
                                </a:lnTo>
                                <a:lnTo>
                                  <a:pt x="153" y="150"/>
                                </a:lnTo>
                                <a:lnTo>
                                  <a:pt x="149" y="152"/>
                                </a:lnTo>
                                <a:lnTo>
                                  <a:pt x="146" y="154"/>
                                </a:lnTo>
                                <a:lnTo>
                                  <a:pt x="142" y="154"/>
                                </a:lnTo>
                                <a:lnTo>
                                  <a:pt x="139" y="155"/>
                                </a:lnTo>
                                <a:lnTo>
                                  <a:pt x="137" y="156"/>
                                </a:lnTo>
                                <a:lnTo>
                                  <a:pt x="134" y="157"/>
                                </a:lnTo>
                                <a:lnTo>
                                  <a:pt x="130" y="157"/>
                                </a:lnTo>
                                <a:lnTo>
                                  <a:pt x="124" y="157"/>
                                </a:lnTo>
                                <a:lnTo>
                                  <a:pt x="122" y="157"/>
                                </a:lnTo>
                                <a:lnTo>
                                  <a:pt x="118" y="157"/>
                                </a:lnTo>
                                <a:lnTo>
                                  <a:pt x="115" y="157"/>
                                </a:lnTo>
                                <a:lnTo>
                                  <a:pt x="112" y="157"/>
                                </a:lnTo>
                                <a:lnTo>
                                  <a:pt x="109" y="157"/>
                                </a:lnTo>
                                <a:lnTo>
                                  <a:pt x="107" y="157"/>
                                </a:lnTo>
                                <a:lnTo>
                                  <a:pt x="103" y="156"/>
                                </a:lnTo>
                                <a:lnTo>
                                  <a:pt x="100" y="156"/>
                                </a:lnTo>
                                <a:lnTo>
                                  <a:pt x="94" y="156"/>
                                </a:lnTo>
                                <a:lnTo>
                                  <a:pt x="89" y="156"/>
                                </a:lnTo>
                                <a:lnTo>
                                  <a:pt x="83" y="155"/>
                                </a:lnTo>
                                <a:lnTo>
                                  <a:pt x="79" y="155"/>
                                </a:lnTo>
                                <a:lnTo>
                                  <a:pt x="74" y="154"/>
                                </a:lnTo>
                                <a:lnTo>
                                  <a:pt x="71" y="154"/>
                                </a:lnTo>
                                <a:lnTo>
                                  <a:pt x="66" y="153"/>
                                </a:lnTo>
                                <a:lnTo>
                                  <a:pt x="65" y="153"/>
                                </a:lnTo>
                                <a:lnTo>
                                  <a:pt x="63" y="153"/>
                                </a:lnTo>
                                <a:lnTo>
                                  <a:pt x="64" y="152"/>
                                </a:lnTo>
                                <a:lnTo>
                                  <a:pt x="66" y="152"/>
                                </a:lnTo>
                                <a:lnTo>
                                  <a:pt x="69" y="152"/>
                                </a:lnTo>
                                <a:lnTo>
                                  <a:pt x="73" y="152"/>
                                </a:lnTo>
                                <a:lnTo>
                                  <a:pt x="78" y="152"/>
                                </a:lnTo>
                                <a:lnTo>
                                  <a:pt x="82" y="150"/>
                                </a:lnTo>
                                <a:lnTo>
                                  <a:pt x="86" y="150"/>
                                </a:lnTo>
                                <a:lnTo>
                                  <a:pt x="89" y="150"/>
                                </a:lnTo>
                                <a:lnTo>
                                  <a:pt x="93" y="150"/>
                                </a:lnTo>
                                <a:lnTo>
                                  <a:pt x="96" y="150"/>
                                </a:lnTo>
                                <a:lnTo>
                                  <a:pt x="100" y="149"/>
                                </a:lnTo>
                                <a:lnTo>
                                  <a:pt x="102" y="149"/>
                                </a:lnTo>
                                <a:lnTo>
                                  <a:pt x="105" y="148"/>
                                </a:lnTo>
                                <a:lnTo>
                                  <a:pt x="109" y="148"/>
                                </a:lnTo>
                                <a:lnTo>
                                  <a:pt x="112" y="147"/>
                                </a:lnTo>
                                <a:lnTo>
                                  <a:pt x="115" y="147"/>
                                </a:lnTo>
                                <a:lnTo>
                                  <a:pt x="118" y="146"/>
                                </a:lnTo>
                                <a:lnTo>
                                  <a:pt x="122" y="146"/>
                                </a:lnTo>
                                <a:lnTo>
                                  <a:pt x="126" y="145"/>
                                </a:lnTo>
                                <a:lnTo>
                                  <a:pt x="131" y="144"/>
                                </a:lnTo>
                                <a:lnTo>
                                  <a:pt x="135" y="143"/>
                                </a:lnTo>
                                <a:lnTo>
                                  <a:pt x="139" y="141"/>
                                </a:lnTo>
                                <a:lnTo>
                                  <a:pt x="109" y="127"/>
                                </a:lnTo>
                                <a:lnTo>
                                  <a:pt x="109" y="127"/>
                                </a:lnTo>
                                <a:lnTo>
                                  <a:pt x="107" y="128"/>
                                </a:lnTo>
                                <a:lnTo>
                                  <a:pt x="104" y="128"/>
                                </a:lnTo>
                                <a:lnTo>
                                  <a:pt x="101" y="129"/>
                                </a:lnTo>
                                <a:lnTo>
                                  <a:pt x="96" y="130"/>
                                </a:lnTo>
                                <a:lnTo>
                                  <a:pt x="93" y="132"/>
                                </a:lnTo>
                                <a:lnTo>
                                  <a:pt x="87" y="134"/>
                                </a:lnTo>
                                <a:lnTo>
                                  <a:pt x="82" y="135"/>
                                </a:lnTo>
                                <a:lnTo>
                                  <a:pt x="79" y="136"/>
                                </a:lnTo>
                                <a:lnTo>
                                  <a:pt x="75" y="136"/>
                                </a:lnTo>
                                <a:lnTo>
                                  <a:pt x="72" y="137"/>
                                </a:lnTo>
                                <a:lnTo>
                                  <a:pt x="70" y="138"/>
                                </a:lnTo>
                                <a:lnTo>
                                  <a:pt x="64" y="139"/>
                                </a:lnTo>
                                <a:lnTo>
                                  <a:pt x="59" y="140"/>
                                </a:lnTo>
                                <a:lnTo>
                                  <a:pt x="54" y="140"/>
                                </a:lnTo>
                                <a:lnTo>
                                  <a:pt x="49" y="141"/>
                                </a:lnTo>
                                <a:lnTo>
                                  <a:pt x="44" y="141"/>
                                </a:lnTo>
                                <a:lnTo>
                                  <a:pt x="41" y="141"/>
                                </a:lnTo>
                                <a:lnTo>
                                  <a:pt x="37" y="140"/>
                                </a:lnTo>
                                <a:lnTo>
                                  <a:pt x="33" y="139"/>
                                </a:lnTo>
                                <a:lnTo>
                                  <a:pt x="29" y="137"/>
                                </a:lnTo>
                                <a:lnTo>
                                  <a:pt x="27" y="136"/>
                                </a:lnTo>
                                <a:lnTo>
                                  <a:pt x="22" y="134"/>
                                </a:lnTo>
                                <a:lnTo>
                                  <a:pt x="20" y="131"/>
                                </a:lnTo>
                                <a:lnTo>
                                  <a:pt x="17" y="128"/>
                                </a:lnTo>
                                <a:lnTo>
                                  <a:pt x="14" y="127"/>
                                </a:lnTo>
                                <a:lnTo>
                                  <a:pt x="11" y="123"/>
                                </a:lnTo>
                                <a:lnTo>
                                  <a:pt x="9" y="121"/>
                                </a:lnTo>
                                <a:lnTo>
                                  <a:pt x="6" y="119"/>
                                </a:lnTo>
                                <a:lnTo>
                                  <a:pt x="4" y="117"/>
                                </a:lnTo>
                                <a:lnTo>
                                  <a:pt x="2" y="114"/>
                                </a:lnTo>
                                <a:lnTo>
                                  <a:pt x="0" y="113"/>
                                </a:lnTo>
                                <a:lnTo>
                                  <a:pt x="0" y="1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Freeform 309"/>
                        <wps:cNvSpPr>
                          <a:spLocks/>
                        </wps:cNvSpPr>
                        <wps:spPr bwMode="auto">
                          <a:xfrm>
                            <a:off x="83185" y="38100"/>
                            <a:ext cx="19685" cy="3810"/>
                          </a:xfrm>
                          <a:custGeom>
                            <a:avLst/>
                            <a:gdLst>
                              <a:gd name="T0" fmla="*/ 92 w 92"/>
                              <a:gd name="T1" fmla="*/ 17 h 20"/>
                              <a:gd name="T2" fmla="*/ 91 w 92"/>
                              <a:gd name="T3" fmla="*/ 15 h 20"/>
                              <a:gd name="T4" fmla="*/ 89 w 92"/>
                              <a:gd name="T5" fmla="*/ 15 h 20"/>
                              <a:gd name="T6" fmla="*/ 86 w 92"/>
                              <a:gd name="T7" fmla="*/ 13 h 20"/>
                              <a:gd name="T8" fmla="*/ 81 w 92"/>
                              <a:gd name="T9" fmla="*/ 12 h 20"/>
                              <a:gd name="T10" fmla="*/ 75 w 92"/>
                              <a:gd name="T11" fmla="*/ 11 h 20"/>
                              <a:gd name="T12" fmla="*/ 71 w 92"/>
                              <a:gd name="T13" fmla="*/ 10 h 20"/>
                              <a:gd name="T14" fmla="*/ 67 w 92"/>
                              <a:gd name="T15" fmla="*/ 9 h 20"/>
                              <a:gd name="T16" fmla="*/ 65 w 92"/>
                              <a:gd name="T17" fmla="*/ 8 h 20"/>
                              <a:gd name="T18" fmla="*/ 61 w 92"/>
                              <a:gd name="T19" fmla="*/ 8 h 20"/>
                              <a:gd name="T20" fmla="*/ 59 w 92"/>
                              <a:gd name="T21" fmla="*/ 6 h 20"/>
                              <a:gd name="T22" fmla="*/ 54 w 92"/>
                              <a:gd name="T23" fmla="*/ 5 h 20"/>
                              <a:gd name="T24" fmla="*/ 52 w 92"/>
                              <a:gd name="T25" fmla="*/ 5 h 20"/>
                              <a:gd name="T26" fmla="*/ 48 w 92"/>
                              <a:gd name="T27" fmla="*/ 4 h 20"/>
                              <a:gd name="T28" fmla="*/ 45 w 92"/>
                              <a:gd name="T29" fmla="*/ 4 h 20"/>
                              <a:gd name="T30" fmla="*/ 42 w 92"/>
                              <a:gd name="T31" fmla="*/ 3 h 20"/>
                              <a:gd name="T32" fmla="*/ 38 w 92"/>
                              <a:gd name="T33" fmla="*/ 3 h 20"/>
                              <a:gd name="T34" fmla="*/ 36 w 92"/>
                              <a:gd name="T35" fmla="*/ 2 h 20"/>
                              <a:gd name="T36" fmla="*/ 34 w 92"/>
                              <a:gd name="T37" fmla="*/ 2 h 20"/>
                              <a:gd name="T38" fmla="*/ 30 w 92"/>
                              <a:gd name="T39" fmla="*/ 1 h 20"/>
                              <a:gd name="T40" fmla="*/ 27 w 92"/>
                              <a:gd name="T41" fmla="*/ 1 h 20"/>
                              <a:gd name="T42" fmla="*/ 24 w 92"/>
                              <a:gd name="T43" fmla="*/ 0 h 20"/>
                              <a:gd name="T44" fmla="*/ 23 w 92"/>
                              <a:gd name="T45" fmla="*/ 0 h 20"/>
                              <a:gd name="T46" fmla="*/ 19 w 92"/>
                              <a:gd name="T47" fmla="*/ 0 h 20"/>
                              <a:gd name="T48" fmla="*/ 16 w 92"/>
                              <a:gd name="T49" fmla="*/ 0 h 20"/>
                              <a:gd name="T50" fmla="*/ 11 w 92"/>
                              <a:gd name="T51" fmla="*/ 1 h 20"/>
                              <a:gd name="T52" fmla="*/ 7 w 92"/>
                              <a:gd name="T53" fmla="*/ 3 h 20"/>
                              <a:gd name="T54" fmla="*/ 5 w 92"/>
                              <a:gd name="T55" fmla="*/ 5 h 20"/>
                              <a:gd name="T56" fmla="*/ 3 w 92"/>
                              <a:gd name="T57" fmla="*/ 8 h 20"/>
                              <a:gd name="T58" fmla="*/ 0 w 92"/>
                              <a:gd name="T59" fmla="*/ 13 h 20"/>
                              <a:gd name="T60" fmla="*/ 3 w 92"/>
                              <a:gd name="T61" fmla="*/ 17 h 20"/>
                              <a:gd name="T62" fmla="*/ 4 w 92"/>
                              <a:gd name="T63" fmla="*/ 17 h 20"/>
                              <a:gd name="T64" fmla="*/ 7 w 92"/>
                              <a:gd name="T65" fmla="*/ 18 h 20"/>
                              <a:gd name="T66" fmla="*/ 11 w 92"/>
                              <a:gd name="T67" fmla="*/ 18 h 20"/>
                              <a:gd name="T68" fmla="*/ 16 w 92"/>
                              <a:gd name="T69" fmla="*/ 18 h 20"/>
                              <a:gd name="T70" fmla="*/ 19 w 92"/>
                              <a:gd name="T71" fmla="*/ 18 h 20"/>
                              <a:gd name="T72" fmla="*/ 22 w 92"/>
                              <a:gd name="T73" fmla="*/ 18 h 20"/>
                              <a:gd name="T74" fmla="*/ 26 w 92"/>
                              <a:gd name="T75" fmla="*/ 18 h 20"/>
                              <a:gd name="T76" fmla="*/ 28 w 92"/>
                              <a:gd name="T77" fmla="*/ 18 h 20"/>
                              <a:gd name="T78" fmla="*/ 31 w 92"/>
                              <a:gd name="T79" fmla="*/ 18 h 20"/>
                              <a:gd name="T80" fmla="*/ 35 w 92"/>
                              <a:gd name="T81" fmla="*/ 18 h 20"/>
                              <a:gd name="T82" fmla="*/ 38 w 92"/>
                              <a:gd name="T83" fmla="*/ 18 h 20"/>
                              <a:gd name="T84" fmla="*/ 43 w 92"/>
                              <a:gd name="T85" fmla="*/ 19 h 20"/>
                              <a:gd name="T86" fmla="*/ 45 w 92"/>
                              <a:gd name="T87" fmla="*/ 19 h 20"/>
                              <a:gd name="T88" fmla="*/ 49 w 92"/>
                              <a:gd name="T89" fmla="*/ 19 h 20"/>
                              <a:gd name="T90" fmla="*/ 52 w 92"/>
                              <a:gd name="T91" fmla="*/ 19 h 20"/>
                              <a:gd name="T92" fmla="*/ 56 w 92"/>
                              <a:gd name="T93" fmla="*/ 19 h 20"/>
                              <a:gd name="T94" fmla="*/ 59 w 92"/>
                              <a:gd name="T95" fmla="*/ 19 h 20"/>
                              <a:gd name="T96" fmla="*/ 61 w 92"/>
                              <a:gd name="T97" fmla="*/ 19 h 20"/>
                              <a:gd name="T98" fmla="*/ 65 w 92"/>
                              <a:gd name="T99" fmla="*/ 19 h 20"/>
                              <a:gd name="T100" fmla="*/ 68 w 92"/>
                              <a:gd name="T101" fmla="*/ 19 h 20"/>
                              <a:gd name="T102" fmla="*/ 73 w 92"/>
                              <a:gd name="T103" fmla="*/ 19 h 20"/>
                              <a:gd name="T104" fmla="*/ 76 w 92"/>
                              <a:gd name="T105" fmla="*/ 19 h 20"/>
                              <a:gd name="T106" fmla="*/ 80 w 92"/>
                              <a:gd name="T107" fmla="*/ 20 h 20"/>
                              <a:gd name="T108" fmla="*/ 82 w 92"/>
                              <a:gd name="T109" fmla="*/ 20 h 20"/>
                              <a:gd name="T110" fmla="*/ 86 w 92"/>
                              <a:gd name="T111" fmla="*/ 20 h 20"/>
                              <a:gd name="T112" fmla="*/ 89 w 92"/>
                              <a:gd name="T113" fmla="*/ 19 h 20"/>
                              <a:gd name="T114" fmla="*/ 91 w 92"/>
                              <a:gd name="T115" fmla="*/ 18 h 20"/>
                              <a:gd name="T116" fmla="*/ 92 w 92"/>
                              <a:gd name="T117" fmla="*/ 17 h 20"/>
                              <a:gd name="T118" fmla="*/ 92 w 92"/>
                              <a:gd name="T119" fmla="*/ 17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2" h="20">
                                <a:moveTo>
                                  <a:pt x="92" y="17"/>
                                </a:moveTo>
                                <a:lnTo>
                                  <a:pt x="91" y="15"/>
                                </a:lnTo>
                                <a:lnTo>
                                  <a:pt x="89" y="15"/>
                                </a:lnTo>
                                <a:lnTo>
                                  <a:pt x="86" y="13"/>
                                </a:lnTo>
                                <a:lnTo>
                                  <a:pt x="81" y="12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7" y="9"/>
                                </a:lnTo>
                                <a:lnTo>
                                  <a:pt x="65" y="8"/>
                                </a:lnTo>
                                <a:lnTo>
                                  <a:pt x="61" y="8"/>
                                </a:lnTo>
                                <a:lnTo>
                                  <a:pt x="59" y="6"/>
                                </a:lnTo>
                                <a:lnTo>
                                  <a:pt x="54" y="5"/>
                                </a:lnTo>
                                <a:lnTo>
                                  <a:pt x="52" y="5"/>
                                </a:lnTo>
                                <a:lnTo>
                                  <a:pt x="48" y="4"/>
                                </a:lnTo>
                                <a:lnTo>
                                  <a:pt x="45" y="4"/>
                                </a:lnTo>
                                <a:lnTo>
                                  <a:pt x="42" y="3"/>
                                </a:lnTo>
                                <a:lnTo>
                                  <a:pt x="38" y="3"/>
                                </a:lnTo>
                                <a:lnTo>
                                  <a:pt x="36" y="2"/>
                                </a:lnTo>
                                <a:lnTo>
                                  <a:pt x="34" y="2"/>
                                </a:lnTo>
                                <a:lnTo>
                                  <a:pt x="30" y="1"/>
                                </a:lnTo>
                                <a:lnTo>
                                  <a:pt x="27" y="1"/>
                                </a:lnTo>
                                <a:lnTo>
                                  <a:pt x="24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1"/>
                                </a:lnTo>
                                <a:lnTo>
                                  <a:pt x="7" y="3"/>
                                </a:lnTo>
                                <a:lnTo>
                                  <a:pt x="5" y="5"/>
                                </a:lnTo>
                                <a:lnTo>
                                  <a:pt x="3" y="8"/>
                                </a:lnTo>
                                <a:lnTo>
                                  <a:pt x="0" y="13"/>
                                </a:lnTo>
                                <a:lnTo>
                                  <a:pt x="3" y="17"/>
                                </a:lnTo>
                                <a:lnTo>
                                  <a:pt x="4" y="17"/>
                                </a:lnTo>
                                <a:lnTo>
                                  <a:pt x="7" y="18"/>
                                </a:lnTo>
                                <a:lnTo>
                                  <a:pt x="11" y="18"/>
                                </a:lnTo>
                                <a:lnTo>
                                  <a:pt x="16" y="18"/>
                                </a:lnTo>
                                <a:lnTo>
                                  <a:pt x="19" y="18"/>
                                </a:lnTo>
                                <a:lnTo>
                                  <a:pt x="22" y="18"/>
                                </a:lnTo>
                                <a:lnTo>
                                  <a:pt x="26" y="18"/>
                                </a:lnTo>
                                <a:lnTo>
                                  <a:pt x="28" y="18"/>
                                </a:lnTo>
                                <a:lnTo>
                                  <a:pt x="31" y="18"/>
                                </a:lnTo>
                                <a:lnTo>
                                  <a:pt x="35" y="18"/>
                                </a:lnTo>
                                <a:lnTo>
                                  <a:pt x="38" y="18"/>
                                </a:lnTo>
                                <a:lnTo>
                                  <a:pt x="43" y="19"/>
                                </a:lnTo>
                                <a:lnTo>
                                  <a:pt x="45" y="19"/>
                                </a:lnTo>
                                <a:lnTo>
                                  <a:pt x="49" y="19"/>
                                </a:lnTo>
                                <a:lnTo>
                                  <a:pt x="52" y="19"/>
                                </a:lnTo>
                                <a:lnTo>
                                  <a:pt x="56" y="19"/>
                                </a:lnTo>
                                <a:lnTo>
                                  <a:pt x="59" y="19"/>
                                </a:lnTo>
                                <a:lnTo>
                                  <a:pt x="61" y="19"/>
                                </a:lnTo>
                                <a:lnTo>
                                  <a:pt x="65" y="19"/>
                                </a:lnTo>
                                <a:lnTo>
                                  <a:pt x="68" y="19"/>
                                </a:lnTo>
                                <a:lnTo>
                                  <a:pt x="73" y="19"/>
                                </a:lnTo>
                                <a:lnTo>
                                  <a:pt x="76" y="19"/>
                                </a:lnTo>
                                <a:lnTo>
                                  <a:pt x="80" y="20"/>
                                </a:lnTo>
                                <a:lnTo>
                                  <a:pt x="82" y="20"/>
                                </a:lnTo>
                                <a:lnTo>
                                  <a:pt x="86" y="20"/>
                                </a:lnTo>
                                <a:lnTo>
                                  <a:pt x="89" y="19"/>
                                </a:lnTo>
                                <a:lnTo>
                                  <a:pt x="91" y="18"/>
                                </a:lnTo>
                                <a:lnTo>
                                  <a:pt x="92" y="17"/>
                                </a:lnTo>
                                <a:lnTo>
                                  <a:pt x="92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Freeform 310"/>
                        <wps:cNvSpPr>
                          <a:spLocks/>
                        </wps:cNvSpPr>
                        <wps:spPr bwMode="auto">
                          <a:xfrm>
                            <a:off x="90170" y="26670"/>
                            <a:ext cx="26035" cy="13335"/>
                          </a:xfrm>
                          <a:custGeom>
                            <a:avLst/>
                            <a:gdLst>
                              <a:gd name="T0" fmla="*/ 0 w 123"/>
                              <a:gd name="T1" fmla="*/ 38 h 64"/>
                              <a:gd name="T2" fmla="*/ 1 w 123"/>
                              <a:gd name="T3" fmla="*/ 34 h 64"/>
                              <a:gd name="T4" fmla="*/ 4 w 123"/>
                              <a:gd name="T5" fmla="*/ 30 h 64"/>
                              <a:gd name="T6" fmla="*/ 9 w 123"/>
                              <a:gd name="T7" fmla="*/ 29 h 64"/>
                              <a:gd name="T8" fmla="*/ 16 w 123"/>
                              <a:gd name="T9" fmla="*/ 29 h 64"/>
                              <a:gd name="T10" fmla="*/ 23 w 123"/>
                              <a:gd name="T11" fmla="*/ 30 h 64"/>
                              <a:gd name="T12" fmla="*/ 31 w 123"/>
                              <a:gd name="T13" fmla="*/ 32 h 64"/>
                              <a:gd name="T14" fmla="*/ 39 w 123"/>
                              <a:gd name="T15" fmla="*/ 36 h 64"/>
                              <a:gd name="T16" fmla="*/ 47 w 123"/>
                              <a:gd name="T17" fmla="*/ 38 h 64"/>
                              <a:gd name="T18" fmla="*/ 54 w 123"/>
                              <a:gd name="T19" fmla="*/ 41 h 64"/>
                              <a:gd name="T20" fmla="*/ 62 w 123"/>
                              <a:gd name="T21" fmla="*/ 44 h 64"/>
                              <a:gd name="T22" fmla="*/ 63 w 123"/>
                              <a:gd name="T23" fmla="*/ 41 h 64"/>
                              <a:gd name="T24" fmla="*/ 60 w 123"/>
                              <a:gd name="T25" fmla="*/ 38 h 64"/>
                              <a:gd name="T26" fmla="*/ 56 w 123"/>
                              <a:gd name="T27" fmla="*/ 31 h 64"/>
                              <a:gd name="T28" fmla="*/ 52 w 123"/>
                              <a:gd name="T29" fmla="*/ 26 h 64"/>
                              <a:gd name="T30" fmla="*/ 47 w 123"/>
                              <a:gd name="T31" fmla="*/ 18 h 64"/>
                              <a:gd name="T32" fmla="*/ 42 w 123"/>
                              <a:gd name="T33" fmla="*/ 10 h 64"/>
                              <a:gd name="T34" fmla="*/ 40 w 123"/>
                              <a:gd name="T35" fmla="*/ 4 h 64"/>
                              <a:gd name="T36" fmla="*/ 40 w 123"/>
                              <a:gd name="T37" fmla="*/ 1 h 64"/>
                              <a:gd name="T38" fmla="*/ 45 w 123"/>
                              <a:gd name="T39" fmla="*/ 0 h 64"/>
                              <a:gd name="T40" fmla="*/ 53 w 123"/>
                              <a:gd name="T41" fmla="*/ 3 h 64"/>
                              <a:gd name="T42" fmla="*/ 60 w 123"/>
                              <a:gd name="T43" fmla="*/ 7 h 64"/>
                              <a:gd name="T44" fmla="*/ 67 w 123"/>
                              <a:gd name="T45" fmla="*/ 10 h 64"/>
                              <a:gd name="T46" fmla="*/ 75 w 123"/>
                              <a:gd name="T47" fmla="*/ 14 h 64"/>
                              <a:gd name="T48" fmla="*/ 82 w 123"/>
                              <a:gd name="T49" fmla="*/ 19 h 64"/>
                              <a:gd name="T50" fmla="*/ 87 w 123"/>
                              <a:gd name="T51" fmla="*/ 22 h 64"/>
                              <a:gd name="T52" fmla="*/ 95 w 123"/>
                              <a:gd name="T53" fmla="*/ 28 h 64"/>
                              <a:gd name="T54" fmla="*/ 106 w 123"/>
                              <a:gd name="T55" fmla="*/ 35 h 64"/>
                              <a:gd name="T56" fmla="*/ 115 w 123"/>
                              <a:gd name="T57" fmla="*/ 41 h 64"/>
                              <a:gd name="T58" fmla="*/ 122 w 123"/>
                              <a:gd name="T59" fmla="*/ 46 h 64"/>
                              <a:gd name="T60" fmla="*/ 122 w 123"/>
                              <a:gd name="T61" fmla="*/ 47 h 64"/>
                              <a:gd name="T62" fmla="*/ 117 w 123"/>
                              <a:gd name="T63" fmla="*/ 49 h 64"/>
                              <a:gd name="T64" fmla="*/ 110 w 123"/>
                              <a:gd name="T65" fmla="*/ 47 h 64"/>
                              <a:gd name="T66" fmla="*/ 105 w 123"/>
                              <a:gd name="T67" fmla="*/ 46 h 64"/>
                              <a:gd name="T68" fmla="*/ 98 w 123"/>
                              <a:gd name="T69" fmla="*/ 43 h 64"/>
                              <a:gd name="T70" fmla="*/ 91 w 123"/>
                              <a:gd name="T71" fmla="*/ 39 h 64"/>
                              <a:gd name="T72" fmla="*/ 85 w 123"/>
                              <a:gd name="T73" fmla="*/ 36 h 64"/>
                              <a:gd name="T74" fmla="*/ 78 w 123"/>
                              <a:gd name="T75" fmla="*/ 32 h 64"/>
                              <a:gd name="T76" fmla="*/ 71 w 123"/>
                              <a:gd name="T77" fmla="*/ 29 h 64"/>
                              <a:gd name="T78" fmla="*/ 71 w 123"/>
                              <a:gd name="T79" fmla="*/ 30 h 64"/>
                              <a:gd name="T80" fmla="*/ 78 w 123"/>
                              <a:gd name="T81" fmla="*/ 37 h 64"/>
                              <a:gd name="T82" fmla="*/ 84 w 123"/>
                              <a:gd name="T83" fmla="*/ 43 h 64"/>
                              <a:gd name="T84" fmla="*/ 90 w 123"/>
                              <a:gd name="T85" fmla="*/ 49 h 64"/>
                              <a:gd name="T86" fmla="*/ 93 w 123"/>
                              <a:gd name="T87" fmla="*/ 55 h 64"/>
                              <a:gd name="T88" fmla="*/ 97 w 123"/>
                              <a:gd name="T89" fmla="*/ 63 h 64"/>
                              <a:gd name="T90" fmla="*/ 91 w 123"/>
                              <a:gd name="T91" fmla="*/ 64 h 64"/>
                              <a:gd name="T92" fmla="*/ 82 w 123"/>
                              <a:gd name="T93" fmla="*/ 62 h 64"/>
                              <a:gd name="T94" fmla="*/ 73 w 123"/>
                              <a:gd name="T95" fmla="*/ 59 h 64"/>
                              <a:gd name="T96" fmla="*/ 68 w 123"/>
                              <a:gd name="T97" fmla="*/ 58 h 64"/>
                              <a:gd name="T98" fmla="*/ 61 w 123"/>
                              <a:gd name="T99" fmla="*/ 56 h 64"/>
                              <a:gd name="T100" fmla="*/ 54 w 123"/>
                              <a:gd name="T101" fmla="*/ 54 h 64"/>
                              <a:gd name="T102" fmla="*/ 47 w 123"/>
                              <a:gd name="T103" fmla="*/ 53 h 64"/>
                              <a:gd name="T104" fmla="*/ 41 w 123"/>
                              <a:gd name="T105" fmla="*/ 50 h 64"/>
                              <a:gd name="T106" fmla="*/ 35 w 123"/>
                              <a:gd name="T107" fmla="*/ 48 h 64"/>
                              <a:gd name="T108" fmla="*/ 29 w 123"/>
                              <a:gd name="T109" fmla="*/ 47 h 64"/>
                              <a:gd name="T110" fmla="*/ 22 w 123"/>
                              <a:gd name="T111" fmla="*/ 45 h 64"/>
                              <a:gd name="T112" fmla="*/ 15 w 123"/>
                              <a:gd name="T113" fmla="*/ 44 h 64"/>
                              <a:gd name="T114" fmla="*/ 9 w 123"/>
                              <a:gd name="T115" fmla="*/ 44 h 64"/>
                              <a:gd name="T116" fmla="*/ 2 w 123"/>
                              <a:gd name="T117" fmla="*/ 41 h 64"/>
                              <a:gd name="T118" fmla="*/ 1 w 123"/>
                              <a:gd name="T119" fmla="*/ 41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3" h="64">
                                <a:moveTo>
                                  <a:pt x="1" y="41"/>
                                </a:moveTo>
                                <a:lnTo>
                                  <a:pt x="0" y="38"/>
                                </a:lnTo>
                                <a:lnTo>
                                  <a:pt x="0" y="36"/>
                                </a:lnTo>
                                <a:lnTo>
                                  <a:pt x="1" y="34"/>
                                </a:lnTo>
                                <a:lnTo>
                                  <a:pt x="2" y="31"/>
                                </a:lnTo>
                                <a:lnTo>
                                  <a:pt x="4" y="30"/>
                                </a:lnTo>
                                <a:lnTo>
                                  <a:pt x="7" y="29"/>
                                </a:lnTo>
                                <a:lnTo>
                                  <a:pt x="9" y="29"/>
                                </a:lnTo>
                                <a:lnTo>
                                  <a:pt x="14" y="29"/>
                                </a:lnTo>
                                <a:lnTo>
                                  <a:pt x="16" y="29"/>
                                </a:lnTo>
                                <a:lnTo>
                                  <a:pt x="19" y="29"/>
                                </a:lnTo>
                                <a:lnTo>
                                  <a:pt x="23" y="30"/>
                                </a:lnTo>
                                <a:lnTo>
                                  <a:pt x="26" y="31"/>
                                </a:lnTo>
                                <a:lnTo>
                                  <a:pt x="31" y="32"/>
                                </a:lnTo>
                                <a:lnTo>
                                  <a:pt x="34" y="35"/>
                                </a:lnTo>
                                <a:lnTo>
                                  <a:pt x="39" y="36"/>
                                </a:lnTo>
                                <a:lnTo>
                                  <a:pt x="43" y="37"/>
                                </a:lnTo>
                                <a:lnTo>
                                  <a:pt x="47" y="38"/>
                                </a:lnTo>
                                <a:lnTo>
                                  <a:pt x="50" y="40"/>
                                </a:lnTo>
                                <a:lnTo>
                                  <a:pt x="54" y="41"/>
                                </a:lnTo>
                                <a:lnTo>
                                  <a:pt x="57" y="43"/>
                                </a:lnTo>
                                <a:lnTo>
                                  <a:pt x="62" y="44"/>
                                </a:lnTo>
                                <a:lnTo>
                                  <a:pt x="63" y="44"/>
                                </a:lnTo>
                                <a:lnTo>
                                  <a:pt x="63" y="41"/>
                                </a:lnTo>
                                <a:lnTo>
                                  <a:pt x="62" y="40"/>
                                </a:lnTo>
                                <a:lnTo>
                                  <a:pt x="60" y="38"/>
                                </a:lnTo>
                                <a:lnTo>
                                  <a:pt x="58" y="36"/>
                                </a:lnTo>
                                <a:lnTo>
                                  <a:pt x="56" y="31"/>
                                </a:lnTo>
                                <a:lnTo>
                                  <a:pt x="54" y="29"/>
                                </a:lnTo>
                                <a:lnTo>
                                  <a:pt x="52" y="26"/>
                                </a:lnTo>
                                <a:lnTo>
                                  <a:pt x="49" y="21"/>
                                </a:lnTo>
                                <a:lnTo>
                                  <a:pt x="47" y="18"/>
                                </a:lnTo>
                                <a:lnTo>
                                  <a:pt x="45" y="14"/>
                                </a:lnTo>
                                <a:lnTo>
                                  <a:pt x="42" y="10"/>
                                </a:lnTo>
                                <a:lnTo>
                                  <a:pt x="41" y="8"/>
                                </a:lnTo>
                                <a:lnTo>
                                  <a:pt x="40" y="4"/>
                                </a:lnTo>
                                <a:lnTo>
                                  <a:pt x="40" y="2"/>
                                </a:lnTo>
                                <a:lnTo>
                                  <a:pt x="40" y="1"/>
                                </a:lnTo>
                                <a:lnTo>
                                  <a:pt x="41" y="0"/>
                                </a:lnTo>
                                <a:lnTo>
                                  <a:pt x="45" y="0"/>
                                </a:lnTo>
                                <a:lnTo>
                                  <a:pt x="49" y="2"/>
                                </a:lnTo>
                                <a:lnTo>
                                  <a:pt x="53" y="3"/>
                                </a:lnTo>
                                <a:lnTo>
                                  <a:pt x="56" y="4"/>
                                </a:lnTo>
                                <a:lnTo>
                                  <a:pt x="60" y="7"/>
                                </a:lnTo>
                                <a:lnTo>
                                  <a:pt x="63" y="9"/>
                                </a:lnTo>
                                <a:lnTo>
                                  <a:pt x="67" y="10"/>
                                </a:lnTo>
                                <a:lnTo>
                                  <a:pt x="71" y="12"/>
                                </a:lnTo>
                                <a:lnTo>
                                  <a:pt x="75" y="14"/>
                                </a:lnTo>
                                <a:lnTo>
                                  <a:pt x="78" y="17"/>
                                </a:lnTo>
                                <a:lnTo>
                                  <a:pt x="82" y="19"/>
                                </a:lnTo>
                                <a:lnTo>
                                  <a:pt x="85" y="20"/>
                                </a:lnTo>
                                <a:lnTo>
                                  <a:pt x="87" y="22"/>
                                </a:lnTo>
                                <a:lnTo>
                                  <a:pt x="91" y="25"/>
                                </a:lnTo>
                                <a:lnTo>
                                  <a:pt x="95" y="28"/>
                                </a:lnTo>
                                <a:lnTo>
                                  <a:pt x="100" y="31"/>
                                </a:lnTo>
                                <a:lnTo>
                                  <a:pt x="106" y="35"/>
                                </a:lnTo>
                                <a:lnTo>
                                  <a:pt x="110" y="38"/>
                                </a:lnTo>
                                <a:lnTo>
                                  <a:pt x="115" y="41"/>
                                </a:lnTo>
                                <a:lnTo>
                                  <a:pt x="118" y="44"/>
                                </a:lnTo>
                                <a:lnTo>
                                  <a:pt x="122" y="46"/>
                                </a:lnTo>
                                <a:lnTo>
                                  <a:pt x="123" y="47"/>
                                </a:lnTo>
                                <a:lnTo>
                                  <a:pt x="122" y="47"/>
                                </a:lnTo>
                                <a:lnTo>
                                  <a:pt x="120" y="48"/>
                                </a:lnTo>
                                <a:lnTo>
                                  <a:pt x="117" y="49"/>
                                </a:lnTo>
                                <a:lnTo>
                                  <a:pt x="113" y="48"/>
                                </a:lnTo>
                                <a:lnTo>
                                  <a:pt x="110" y="47"/>
                                </a:lnTo>
                                <a:lnTo>
                                  <a:pt x="107" y="47"/>
                                </a:lnTo>
                                <a:lnTo>
                                  <a:pt x="105" y="46"/>
                                </a:lnTo>
                                <a:lnTo>
                                  <a:pt x="102" y="45"/>
                                </a:lnTo>
                                <a:lnTo>
                                  <a:pt x="98" y="43"/>
                                </a:lnTo>
                                <a:lnTo>
                                  <a:pt x="95" y="41"/>
                                </a:lnTo>
                                <a:lnTo>
                                  <a:pt x="91" y="39"/>
                                </a:lnTo>
                                <a:lnTo>
                                  <a:pt x="88" y="38"/>
                                </a:lnTo>
                                <a:lnTo>
                                  <a:pt x="85" y="36"/>
                                </a:lnTo>
                                <a:lnTo>
                                  <a:pt x="80" y="34"/>
                                </a:lnTo>
                                <a:lnTo>
                                  <a:pt x="78" y="32"/>
                                </a:lnTo>
                                <a:lnTo>
                                  <a:pt x="76" y="31"/>
                                </a:lnTo>
                                <a:lnTo>
                                  <a:pt x="71" y="29"/>
                                </a:lnTo>
                                <a:lnTo>
                                  <a:pt x="70" y="29"/>
                                </a:lnTo>
                                <a:lnTo>
                                  <a:pt x="71" y="30"/>
                                </a:lnTo>
                                <a:lnTo>
                                  <a:pt x="76" y="34"/>
                                </a:lnTo>
                                <a:lnTo>
                                  <a:pt x="78" y="37"/>
                                </a:lnTo>
                                <a:lnTo>
                                  <a:pt x="80" y="39"/>
                                </a:lnTo>
                                <a:lnTo>
                                  <a:pt x="84" y="43"/>
                                </a:lnTo>
                                <a:lnTo>
                                  <a:pt x="86" y="47"/>
                                </a:lnTo>
                                <a:lnTo>
                                  <a:pt x="90" y="49"/>
                                </a:lnTo>
                                <a:lnTo>
                                  <a:pt x="92" y="53"/>
                                </a:lnTo>
                                <a:lnTo>
                                  <a:pt x="93" y="55"/>
                                </a:lnTo>
                                <a:lnTo>
                                  <a:pt x="95" y="58"/>
                                </a:lnTo>
                                <a:lnTo>
                                  <a:pt x="97" y="63"/>
                                </a:lnTo>
                                <a:lnTo>
                                  <a:pt x="94" y="64"/>
                                </a:lnTo>
                                <a:lnTo>
                                  <a:pt x="91" y="64"/>
                                </a:lnTo>
                                <a:lnTo>
                                  <a:pt x="87" y="63"/>
                                </a:lnTo>
                                <a:lnTo>
                                  <a:pt x="82" y="62"/>
                                </a:lnTo>
                                <a:lnTo>
                                  <a:pt x="77" y="61"/>
                                </a:lnTo>
                                <a:lnTo>
                                  <a:pt x="73" y="59"/>
                                </a:lnTo>
                                <a:lnTo>
                                  <a:pt x="70" y="58"/>
                                </a:lnTo>
                                <a:lnTo>
                                  <a:pt x="68" y="58"/>
                                </a:lnTo>
                                <a:lnTo>
                                  <a:pt x="64" y="57"/>
                                </a:lnTo>
                                <a:lnTo>
                                  <a:pt x="61" y="56"/>
                                </a:lnTo>
                                <a:lnTo>
                                  <a:pt x="57" y="55"/>
                                </a:lnTo>
                                <a:lnTo>
                                  <a:pt x="54" y="54"/>
                                </a:lnTo>
                                <a:lnTo>
                                  <a:pt x="52" y="54"/>
                                </a:lnTo>
                                <a:lnTo>
                                  <a:pt x="47" y="53"/>
                                </a:lnTo>
                                <a:lnTo>
                                  <a:pt x="45" y="52"/>
                                </a:lnTo>
                                <a:lnTo>
                                  <a:pt x="41" y="50"/>
                                </a:lnTo>
                                <a:lnTo>
                                  <a:pt x="38" y="49"/>
                                </a:lnTo>
                                <a:lnTo>
                                  <a:pt x="35" y="48"/>
                                </a:lnTo>
                                <a:lnTo>
                                  <a:pt x="32" y="48"/>
                                </a:lnTo>
                                <a:lnTo>
                                  <a:pt x="29" y="47"/>
                                </a:lnTo>
                                <a:lnTo>
                                  <a:pt x="26" y="47"/>
                                </a:lnTo>
                                <a:lnTo>
                                  <a:pt x="22" y="45"/>
                                </a:lnTo>
                                <a:lnTo>
                                  <a:pt x="18" y="45"/>
                                </a:lnTo>
                                <a:lnTo>
                                  <a:pt x="15" y="44"/>
                                </a:lnTo>
                                <a:lnTo>
                                  <a:pt x="14" y="45"/>
                                </a:lnTo>
                                <a:lnTo>
                                  <a:pt x="9" y="44"/>
                                </a:lnTo>
                                <a:lnTo>
                                  <a:pt x="4" y="43"/>
                                </a:lnTo>
                                <a:lnTo>
                                  <a:pt x="2" y="41"/>
                                </a:lnTo>
                                <a:lnTo>
                                  <a:pt x="1" y="41"/>
                                </a:lnTo>
                                <a:lnTo>
                                  <a:pt x="1" y="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Freeform 311"/>
                        <wps:cNvSpPr>
                          <a:spLocks/>
                        </wps:cNvSpPr>
                        <wps:spPr bwMode="auto">
                          <a:xfrm>
                            <a:off x="113030" y="13335"/>
                            <a:ext cx="40640" cy="19050"/>
                          </a:xfrm>
                          <a:custGeom>
                            <a:avLst/>
                            <a:gdLst>
                              <a:gd name="T0" fmla="*/ 1 w 191"/>
                              <a:gd name="T1" fmla="*/ 42 h 89"/>
                              <a:gd name="T2" fmla="*/ 8 w 191"/>
                              <a:gd name="T3" fmla="*/ 52 h 89"/>
                              <a:gd name="T4" fmla="*/ 22 w 191"/>
                              <a:gd name="T5" fmla="*/ 66 h 89"/>
                              <a:gd name="T6" fmla="*/ 29 w 191"/>
                              <a:gd name="T7" fmla="*/ 73 h 89"/>
                              <a:gd name="T8" fmla="*/ 38 w 191"/>
                              <a:gd name="T9" fmla="*/ 80 h 89"/>
                              <a:gd name="T10" fmla="*/ 47 w 191"/>
                              <a:gd name="T11" fmla="*/ 84 h 89"/>
                              <a:gd name="T12" fmla="*/ 58 w 191"/>
                              <a:gd name="T13" fmla="*/ 88 h 89"/>
                              <a:gd name="T14" fmla="*/ 68 w 191"/>
                              <a:gd name="T15" fmla="*/ 89 h 89"/>
                              <a:gd name="T16" fmla="*/ 73 w 191"/>
                              <a:gd name="T17" fmla="*/ 87 h 89"/>
                              <a:gd name="T18" fmla="*/ 74 w 191"/>
                              <a:gd name="T19" fmla="*/ 74 h 89"/>
                              <a:gd name="T20" fmla="*/ 77 w 191"/>
                              <a:gd name="T21" fmla="*/ 62 h 89"/>
                              <a:gd name="T22" fmla="*/ 82 w 191"/>
                              <a:gd name="T23" fmla="*/ 52 h 89"/>
                              <a:gd name="T24" fmla="*/ 86 w 191"/>
                              <a:gd name="T25" fmla="*/ 53 h 89"/>
                              <a:gd name="T26" fmla="*/ 91 w 191"/>
                              <a:gd name="T27" fmla="*/ 63 h 89"/>
                              <a:gd name="T28" fmla="*/ 96 w 191"/>
                              <a:gd name="T29" fmla="*/ 73 h 89"/>
                              <a:gd name="T30" fmla="*/ 108 w 191"/>
                              <a:gd name="T31" fmla="*/ 78 h 89"/>
                              <a:gd name="T32" fmla="*/ 116 w 191"/>
                              <a:gd name="T33" fmla="*/ 70 h 89"/>
                              <a:gd name="T34" fmla="*/ 128 w 191"/>
                              <a:gd name="T35" fmla="*/ 58 h 89"/>
                              <a:gd name="T36" fmla="*/ 137 w 191"/>
                              <a:gd name="T37" fmla="*/ 51 h 89"/>
                              <a:gd name="T38" fmla="*/ 148 w 191"/>
                              <a:gd name="T39" fmla="*/ 43 h 89"/>
                              <a:gd name="T40" fmla="*/ 159 w 191"/>
                              <a:gd name="T41" fmla="*/ 34 h 89"/>
                              <a:gd name="T42" fmla="*/ 168 w 191"/>
                              <a:gd name="T43" fmla="*/ 25 h 89"/>
                              <a:gd name="T44" fmla="*/ 178 w 191"/>
                              <a:gd name="T45" fmla="*/ 18 h 89"/>
                              <a:gd name="T46" fmla="*/ 188 w 191"/>
                              <a:gd name="T47" fmla="*/ 9 h 89"/>
                              <a:gd name="T48" fmla="*/ 191 w 191"/>
                              <a:gd name="T49" fmla="*/ 2 h 89"/>
                              <a:gd name="T50" fmla="*/ 184 w 191"/>
                              <a:gd name="T51" fmla="*/ 0 h 89"/>
                              <a:gd name="T52" fmla="*/ 176 w 191"/>
                              <a:gd name="T53" fmla="*/ 3 h 89"/>
                              <a:gd name="T54" fmla="*/ 167 w 191"/>
                              <a:gd name="T55" fmla="*/ 9 h 89"/>
                              <a:gd name="T56" fmla="*/ 158 w 191"/>
                              <a:gd name="T57" fmla="*/ 15 h 89"/>
                              <a:gd name="T58" fmla="*/ 148 w 191"/>
                              <a:gd name="T59" fmla="*/ 21 h 89"/>
                              <a:gd name="T60" fmla="*/ 136 w 191"/>
                              <a:gd name="T61" fmla="*/ 28 h 89"/>
                              <a:gd name="T62" fmla="*/ 126 w 191"/>
                              <a:gd name="T63" fmla="*/ 35 h 89"/>
                              <a:gd name="T64" fmla="*/ 118 w 191"/>
                              <a:gd name="T65" fmla="*/ 41 h 89"/>
                              <a:gd name="T66" fmla="*/ 106 w 191"/>
                              <a:gd name="T67" fmla="*/ 48 h 89"/>
                              <a:gd name="T68" fmla="*/ 105 w 191"/>
                              <a:gd name="T69" fmla="*/ 46 h 89"/>
                              <a:gd name="T70" fmla="*/ 104 w 191"/>
                              <a:gd name="T71" fmla="*/ 34 h 89"/>
                              <a:gd name="T72" fmla="*/ 100 w 191"/>
                              <a:gd name="T73" fmla="*/ 23 h 89"/>
                              <a:gd name="T74" fmla="*/ 92 w 191"/>
                              <a:gd name="T75" fmla="*/ 16 h 89"/>
                              <a:gd name="T76" fmla="*/ 79 w 191"/>
                              <a:gd name="T77" fmla="*/ 18 h 89"/>
                              <a:gd name="T78" fmla="*/ 70 w 191"/>
                              <a:gd name="T79" fmla="*/ 28 h 89"/>
                              <a:gd name="T80" fmla="*/ 63 w 191"/>
                              <a:gd name="T81" fmla="*/ 38 h 89"/>
                              <a:gd name="T82" fmla="*/ 58 w 191"/>
                              <a:gd name="T83" fmla="*/ 47 h 89"/>
                              <a:gd name="T84" fmla="*/ 53 w 191"/>
                              <a:gd name="T85" fmla="*/ 60 h 89"/>
                              <a:gd name="T86" fmla="*/ 53 w 191"/>
                              <a:gd name="T87" fmla="*/ 66 h 89"/>
                              <a:gd name="T88" fmla="*/ 50 w 191"/>
                              <a:gd name="T89" fmla="*/ 73 h 89"/>
                              <a:gd name="T90" fmla="*/ 37 w 191"/>
                              <a:gd name="T91" fmla="*/ 64 h 89"/>
                              <a:gd name="T92" fmla="*/ 25 w 191"/>
                              <a:gd name="T93" fmla="*/ 55 h 89"/>
                              <a:gd name="T94" fmla="*/ 17 w 191"/>
                              <a:gd name="T95" fmla="*/ 44 h 89"/>
                              <a:gd name="T96" fmla="*/ 9 w 191"/>
                              <a:gd name="T97" fmla="*/ 34 h 89"/>
                              <a:gd name="T98" fmla="*/ 2 w 191"/>
                              <a:gd name="T99" fmla="*/ 36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91" h="89">
                                <a:moveTo>
                                  <a:pt x="1" y="38"/>
                                </a:moveTo>
                                <a:lnTo>
                                  <a:pt x="0" y="39"/>
                                </a:lnTo>
                                <a:lnTo>
                                  <a:pt x="1" y="42"/>
                                </a:lnTo>
                                <a:lnTo>
                                  <a:pt x="3" y="44"/>
                                </a:lnTo>
                                <a:lnTo>
                                  <a:pt x="6" y="48"/>
                                </a:lnTo>
                                <a:lnTo>
                                  <a:pt x="8" y="52"/>
                                </a:lnTo>
                                <a:lnTo>
                                  <a:pt x="11" y="56"/>
                                </a:lnTo>
                                <a:lnTo>
                                  <a:pt x="16" y="62"/>
                                </a:lnTo>
                                <a:lnTo>
                                  <a:pt x="22" y="66"/>
                                </a:lnTo>
                                <a:lnTo>
                                  <a:pt x="23" y="69"/>
                                </a:lnTo>
                                <a:lnTo>
                                  <a:pt x="26" y="71"/>
                                </a:lnTo>
                                <a:lnTo>
                                  <a:pt x="29" y="73"/>
                                </a:lnTo>
                                <a:lnTo>
                                  <a:pt x="32" y="75"/>
                                </a:lnTo>
                                <a:lnTo>
                                  <a:pt x="35" y="78"/>
                                </a:lnTo>
                                <a:lnTo>
                                  <a:pt x="38" y="80"/>
                                </a:lnTo>
                                <a:lnTo>
                                  <a:pt x="40" y="81"/>
                                </a:lnTo>
                                <a:lnTo>
                                  <a:pt x="44" y="83"/>
                                </a:lnTo>
                                <a:lnTo>
                                  <a:pt x="47" y="84"/>
                                </a:lnTo>
                                <a:lnTo>
                                  <a:pt x="51" y="85"/>
                                </a:lnTo>
                                <a:lnTo>
                                  <a:pt x="54" y="87"/>
                                </a:lnTo>
                                <a:lnTo>
                                  <a:pt x="58" y="88"/>
                                </a:lnTo>
                                <a:lnTo>
                                  <a:pt x="61" y="88"/>
                                </a:lnTo>
                                <a:lnTo>
                                  <a:pt x="64" y="89"/>
                                </a:lnTo>
                                <a:lnTo>
                                  <a:pt x="68" y="89"/>
                                </a:lnTo>
                                <a:lnTo>
                                  <a:pt x="71" y="89"/>
                                </a:lnTo>
                                <a:lnTo>
                                  <a:pt x="71" y="88"/>
                                </a:lnTo>
                                <a:lnTo>
                                  <a:pt x="73" y="87"/>
                                </a:lnTo>
                                <a:lnTo>
                                  <a:pt x="74" y="82"/>
                                </a:lnTo>
                                <a:lnTo>
                                  <a:pt x="74" y="78"/>
                                </a:lnTo>
                                <a:lnTo>
                                  <a:pt x="74" y="74"/>
                                </a:lnTo>
                                <a:lnTo>
                                  <a:pt x="75" y="71"/>
                                </a:lnTo>
                                <a:lnTo>
                                  <a:pt x="76" y="66"/>
                                </a:lnTo>
                                <a:lnTo>
                                  <a:pt x="77" y="62"/>
                                </a:lnTo>
                                <a:lnTo>
                                  <a:pt x="78" y="57"/>
                                </a:lnTo>
                                <a:lnTo>
                                  <a:pt x="79" y="55"/>
                                </a:lnTo>
                                <a:lnTo>
                                  <a:pt x="82" y="52"/>
                                </a:lnTo>
                                <a:lnTo>
                                  <a:pt x="83" y="52"/>
                                </a:lnTo>
                                <a:lnTo>
                                  <a:pt x="84" y="51"/>
                                </a:lnTo>
                                <a:lnTo>
                                  <a:pt x="86" y="53"/>
                                </a:lnTo>
                                <a:lnTo>
                                  <a:pt x="88" y="55"/>
                                </a:lnTo>
                                <a:lnTo>
                                  <a:pt x="89" y="60"/>
                                </a:lnTo>
                                <a:lnTo>
                                  <a:pt x="91" y="63"/>
                                </a:lnTo>
                                <a:lnTo>
                                  <a:pt x="92" y="67"/>
                                </a:lnTo>
                                <a:lnTo>
                                  <a:pt x="93" y="71"/>
                                </a:lnTo>
                                <a:lnTo>
                                  <a:pt x="96" y="73"/>
                                </a:lnTo>
                                <a:lnTo>
                                  <a:pt x="99" y="76"/>
                                </a:lnTo>
                                <a:lnTo>
                                  <a:pt x="104" y="79"/>
                                </a:lnTo>
                                <a:lnTo>
                                  <a:pt x="108" y="78"/>
                                </a:lnTo>
                                <a:lnTo>
                                  <a:pt x="113" y="74"/>
                                </a:lnTo>
                                <a:lnTo>
                                  <a:pt x="114" y="72"/>
                                </a:lnTo>
                                <a:lnTo>
                                  <a:pt x="116" y="70"/>
                                </a:lnTo>
                                <a:lnTo>
                                  <a:pt x="120" y="65"/>
                                </a:lnTo>
                                <a:lnTo>
                                  <a:pt x="126" y="61"/>
                                </a:lnTo>
                                <a:lnTo>
                                  <a:pt x="128" y="58"/>
                                </a:lnTo>
                                <a:lnTo>
                                  <a:pt x="131" y="56"/>
                                </a:lnTo>
                                <a:lnTo>
                                  <a:pt x="134" y="54"/>
                                </a:lnTo>
                                <a:lnTo>
                                  <a:pt x="137" y="51"/>
                                </a:lnTo>
                                <a:lnTo>
                                  <a:pt x="141" y="48"/>
                                </a:lnTo>
                                <a:lnTo>
                                  <a:pt x="144" y="45"/>
                                </a:lnTo>
                                <a:lnTo>
                                  <a:pt x="148" y="43"/>
                                </a:lnTo>
                                <a:lnTo>
                                  <a:pt x="152" y="39"/>
                                </a:lnTo>
                                <a:lnTo>
                                  <a:pt x="154" y="37"/>
                                </a:lnTo>
                                <a:lnTo>
                                  <a:pt x="159" y="34"/>
                                </a:lnTo>
                                <a:lnTo>
                                  <a:pt x="161" y="30"/>
                                </a:lnTo>
                                <a:lnTo>
                                  <a:pt x="165" y="28"/>
                                </a:lnTo>
                                <a:lnTo>
                                  <a:pt x="168" y="25"/>
                                </a:lnTo>
                                <a:lnTo>
                                  <a:pt x="171" y="23"/>
                                </a:lnTo>
                                <a:lnTo>
                                  <a:pt x="174" y="20"/>
                                </a:lnTo>
                                <a:lnTo>
                                  <a:pt x="178" y="18"/>
                                </a:lnTo>
                                <a:lnTo>
                                  <a:pt x="182" y="14"/>
                                </a:lnTo>
                                <a:lnTo>
                                  <a:pt x="186" y="11"/>
                                </a:lnTo>
                                <a:lnTo>
                                  <a:pt x="188" y="9"/>
                                </a:lnTo>
                                <a:lnTo>
                                  <a:pt x="189" y="8"/>
                                </a:lnTo>
                                <a:lnTo>
                                  <a:pt x="190" y="6"/>
                                </a:lnTo>
                                <a:lnTo>
                                  <a:pt x="191" y="2"/>
                                </a:lnTo>
                                <a:lnTo>
                                  <a:pt x="190" y="0"/>
                                </a:lnTo>
                                <a:lnTo>
                                  <a:pt x="187" y="0"/>
                                </a:lnTo>
                                <a:lnTo>
                                  <a:pt x="184" y="0"/>
                                </a:lnTo>
                                <a:lnTo>
                                  <a:pt x="181" y="1"/>
                                </a:lnTo>
                                <a:lnTo>
                                  <a:pt x="179" y="2"/>
                                </a:lnTo>
                                <a:lnTo>
                                  <a:pt x="176" y="3"/>
                                </a:lnTo>
                                <a:lnTo>
                                  <a:pt x="174" y="6"/>
                                </a:lnTo>
                                <a:lnTo>
                                  <a:pt x="171" y="7"/>
                                </a:lnTo>
                                <a:lnTo>
                                  <a:pt x="167" y="9"/>
                                </a:lnTo>
                                <a:lnTo>
                                  <a:pt x="164" y="10"/>
                                </a:lnTo>
                                <a:lnTo>
                                  <a:pt x="161" y="12"/>
                                </a:lnTo>
                                <a:lnTo>
                                  <a:pt x="158" y="15"/>
                                </a:lnTo>
                                <a:lnTo>
                                  <a:pt x="154" y="17"/>
                                </a:lnTo>
                                <a:lnTo>
                                  <a:pt x="151" y="19"/>
                                </a:lnTo>
                                <a:lnTo>
                                  <a:pt x="148" y="21"/>
                                </a:lnTo>
                                <a:lnTo>
                                  <a:pt x="144" y="24"/>
                                </a:lnTo>
                                <a:lnTo>
                                  <a:pt x="139" y="26"/>
                                </a:lnTo>
                                <a:lnTo>
                                  <a:pt x="136" y="28"/>
                                </a:lnTo>
                                <a:lnTo>
                                  <a:pt x="133" y="30"/>
                                </a:lnTo>
                                <a:lnTo>
                                  <a:pt x="129" y="33"/>
                                </a:lnTo>
                                <a:lnTo>
                                  <a:pt x="126" y="35"/>
                                </a:lnTo>
                                <a:lnTo>
                                  <a:pt x="122" y="37"/>
                                </a:lnTo>
                                <a:lnTo>
                                  <a:pt x="120" y="38"/>
                                </a:lnTo>
                                <a:lnTo>
                                  <a:pt x="118" y="41"/>
                                </a:lnTo>
                                <a:lnTo>
                                  <a:pt x="112" y="44"/>
                                </a:lnTo>
                                <a:lnTo>
                                  <a:pt x="108" y="46"/>
                                </a:lnTo>
                                <a:lnTo>
                                  <a:pt x="106" y="48"/>
                                </a:lnTo>
                                <a:lnTo>
                                  <a:pt x="106" y="49"/>
                                </a:lnTo>
                                <a:lnTo>
                                  <a:pt x="105" y="48"/>
                                </a:lnTo>
                                <a:lnTo>
                                  <a:pt x="105" y="46"/>
                                </a:lnTo>
                                <a:lnTo>
                                  <a:pt x="105" y="43"/>
                                </a:lnTo>
                                <a:lnTo>
                                  <a:pt x="105" y="38"/>
                                </a:lnTo>
                                <a:lnTo>
                                  <a:pt x="104" y="34"/>
                                </a:lnTo>
                                <a:lnTo>
                                  <a:pt x="104" y="30"/>
                                </a:lnTo>
                                <a:lnTo>
                                  <a:pt x="101" y="26"/>
                                </a:lnTo>
                                <a:lnTo>
                                  <a:pt x="100" y="23"/>
                                </a:lnTo>
                                <a:lnTo>
                                  <a:pt x="98" y="19"/>
                                </a:lnTo>
                                <a:lnTo>
                                  <a:pt x="94" y="17"/>
                                </a:lnTo>
                                <a:lnTo>
                                  <a:pt x="92" y="16"/>
                                </a:lnTo>
                                <a:lnTo>
                                  <a:pt x="90" y="16"/>
                                </a:lnTo>
                                <a:lnTo>
                                  <a:pt x="84" y="16"/>
                                </a:lnTo>
                                <a:lnTo>
                                  <a:pt x="79" y="18"/>
                                </a:lnTo>
                                <a:lnTo>
                                  <a:pt x="76" y="21"/>
                                </a:lnTo>
                                <a:lnTo>
                                  <a:pt x="73" y="26"/>
                                </a:lnTo>
                                <a:lnTo>
                                  <a:pt x="70" y="28"/>
                                </a:lnTo>
                                <a:lnTo>
                                  <a:pt x="68" y="32"/>
                                </a:lnTo>
                                <a:lnTo>
                                  <a:pt x="66" y="35"/>
                                </a:lnTo>
                                <a:lnTo>
                                  <a:pt x="63" y="38"/>
                                </a:lnTo>
                                <a:lnTo>
                                  <a:pt x="61" y="42"/>
                                </a:lnTo>
                                <a:lnTo>
                                  <a:pt x="59" y="44"/>
                                </a:lnTo>
                                <a:lnTo>
                                  <a:pt x="58" y="47"/>
                                </a:lnTo>
                                <a:lnTo>
                                  <a:pt x="55" y="51"/>
                                </a:lnTo>
                                <a:lnTo>
                                  <a:pt x="53" y="55"/>
                                </a:lnTo>
                                <a:lnTo>
                                  <a:pt x="53" y="60"/>
                                </a:lnTo>
                                <a:lnTo>
                                  <a:pt x="53" y="61"/>
                                </a:lnTo>
                                <a:lnTo>
                                  <a:pt x="53" y="64"/>
                                </a:lnTo>
                                <a:lnTo>
                                  <a:pt x="53" y="66"/>
                                </a:lnTo>
                                <a:lnTo>
                                  <a:pt x="53" y="69"/>
                                </a:lnTo>
                                <a:lnTo>
                                  <a:pt x="53" y="72"/>
                                </a:lnTo>
                                <a:lnTo>
                                  <a:pt x="50" y="73"/>
                                </a:lnTo>
                                <a:lnTo>
                                  <a:pt x="46" y="72"/>
                                </a:lnTo>
                                <a:lnTo>
                                  <a:pt x="43" y="69"/>
                                </a:lnTo>
                                <a:lnTo>
                                  <a:pt x="37" y="64"/>
                                </a:lnTo>
                                <a:lnTo>
                                  <a:pt x="32" y="61"/>
                                </a:lnTo>
                                <a:lnTo>
                                  <a:pt x="29" y="57"/>
                                </a:lnTo>
                                <a:lnTo>
                                  <a:pt x="25" y="55"/>
                                </a:lnTo>
                                <a:lnTo>
                                  <a:pt x="23" y="52"/>
                                </a:lnTo>
                                <a:lnTo>
                                  <a:pt x="21" y="49"/>
                                </a:lnTo>
                                <a:lnTo>
                                  <a:pt x="17" y="44"/>
                                </a:lnTo>
                                <a:lnTo>
                                  <a:pt x="14" y="39"/>
                                </a:lnTo>
                                <a:lnTo>
                                  <a:pt x="11" y="35"/>
                                </a:lnTo>
                                <a:lnTo>
                                  <a:pt x="9" y="34"/>
                                </a:lnTo>
                                <a:lnTo>
                                  <a:pt x="7" y="34"/>
                                </a:lnTo>
                                <a:lnTo>
                                  <a:pt x="6" y="34"/>
                                </a:lnTo>
                                <a:lnTo>
                                  <a:pt x="2" y="36"/>
                                </a:lnTo>
                                <a:lnTo>
                                  <a:pt x="1" y="38"/>
                                </a:lnTo>
                                <a:lnTo>
                                  <a:pt x="1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Freeform 312"/>
                        <wps:cNvSpPr>
                          <a:spLocks/>
                        </wps:cNvSpPr>
                        <wps:spPr bwMode="auto">
                          <a:xfrm>
                            <a:off x="155575" y="9525"/>
                            <a:ext cx="37465" cy="17145"/>
                          </a:xfrm>
                          <a:custGeom>
                            <a:avLst/>
                            <a:gdLst>
                              <a:gd name="T0" fmla="*/ 8 w 177"/>
                              <a:gd name="T1" fmla="*/ 28 h 81"/>
                              <a:gd name="T2" fmla="*/ 21 w 177"/>
                              <a:gd name="T3" fmla="*/ 23 h 81"/>
                              <a:gd name="T4" fmla="*/ 39 w 177"/>
                              <a:gd name="T5" fmla="*/ 17 h 81"/>
                              <a:gd name="T6" fmla="*/ 56 w 177"/>
                              <a:gd name="T7" fmla="*/ 14 h 81"/>
                              <a:gd name="T8" fmla="*/ 72 w 177"/>
                              <a:gd name="T9" fmla="*/ 15 h 81"/>
                              <a:gd name="T10" fmla="*/ 80 w 177"/>
                              <a:gd name="T11" fmla="*/ 18 h 81"/>
                              <a:gd name="T12" fmla="*/ 70 w 177"/>
                              <a:gd name="T13" fmla="*/ 20 h 81"/>
                              <a:gd name="T14" fmla="*/ 50 w 177"/>
                              <a:gd name="T15" fmla="*/ 26 h 81"/>
                              <a:gd name="T16" fmla="*/ 32 w 177"/>
                              <a:gd name="T17" fmla="*/ 32 h 81"/>
                              <a:gd name="T18" fmla="*/ 20 w 177"/>
                              <a:gd name="T19" fmla="*/ 36 h 81"/>
                              <a:gd name="T20" fmla="*/ 32 w 177"/>
                              <a:gd name="T21" fmla="*/ 46 h 81"/>
                              <a:gd name="T22" fmla="*/ 43 w 177"/>
                              <a:gd name="T23" fmla="*/ 46 h 81"/>
                              <a:gd name="T24" fmla="*/ 60 w 177"/>
                              <a:gd name="T25" fmla="*/ 46 h 81"/>
                              <a:gd name="T26" fmla="*/ 71 w 177"/>
                              <a:gd name="T27" fmla="*/ 47 h 81"/>
                              <a:gd name="T28" fmla="*/ 83 w 177"/>
                              <a:gd name="T29" fmla="*/ 47 h 81"/>
                              <a:gd name="T30" fmla="*/ 95 w 177"/>
                              <a:gd name="T31" fmla="*/ 48 h 81"/>
                              <a:gd name="T32" fmla="*/ 110 w 177"/>
                              <a:gd name="T33" fmla="*/ 51 h 81"/>
                              <a:gd name="T34" fmla="*/ 124 w 177"/>
                              <a:gd name="T35" fmla="*/ 55 h 81"/>
                              <a:gd name="T36" fmla="*/ 138 w 177"/>
                              <a:gd name="T37" fmla="*/ 61 h 81"/>
                              <a:gd name="T38" fmla="*/ 147 w 177"/>
                              <a:gd name="T39" fmla="*/ 67 h 81"/>
                              <a:gd name="T40" fmla="*/ 134 w 177"/>
                              <a:gd name="T41" fmla="*/ 70 h 81"/>
                              <a:gd name="T42" fmla="*/ 118 w 177"/>
                              <a:gd name="T43" fmla="*/ 69 h 81"/>
                              <a:gd name="T44" fmla="*/ 103 w 177"/>
                              <a:gd name="T45" fmla="*/ 64 h 81"/>
                              <a:gd name="T46" fmla="*/ 108 w 177"/>
                              <a:gd name="T47" fmla="*/ 75 h 81"/>
                              <a:gd name="T48" fmla="*/ 122 w 177"/>
                              <a:gd name="T49" fmla="*/ 80 h 81"/>
                              <a:gd name="T50" fmla="*/ 139 w 177"/>
                              <a:gd name="T51" fmla="*/ 81 h 81"/>
                              <a:gd name="T52" fmla="*/ 161 w 177"/>
                              <a:gd name="T53" fmla="*/ 79 h 81"/>
                              <a:gd name="T54" fmla="*/ 175 w 177"/>
                              <a:gd name="T55" fmla="*/ 74 h 81"/>
                              <a:gd name="T56" fmla="*/ 171 w 177"/>
                              <a:gd name="T57" fmla="*/ 67 h 81"/>
                              <a:gd name="T58" fmla="*/ 158 w 177"/>
                              <a:gd name="T59" fmla="*/ 61 h 81"/>
                              <a:gd name="T60" fmla="*/ 143 w 177"/>
                              <a:gd name="T61" fmla="*/ 55 h 81"/>
                              <a:gd name="T62" fmla="*/ 125 w 177"/>
                              <a:gd name="T63" fmla="*/ 51 h 81"/>
                              <a:gd name="T64" fmla="*/ 108 w 177"/>
                              <a:gd name="T65" fmla="*/ 45 h 81"/>
                              <a:gd name="T66" fmla="*/ 93 w 177"/>
                              <a:gd name="T67" fmla="*/ 41 h 81"/>
                              <a:gd name="T68" fmla="*/ 81 w 177"/>
                              <a:gd name="T69" fmla="*/ 37 h 81"/>
                              <a:gd name="T70" fmla="*/ 78 w 177"/>
                              <a:gd name="T71" fmla="*/ 35 h 81"/>
                              <a:gd name="T72" fmla="*/ 93 w 177"/>
                              <a:gd name="T73" fmla="*/ 28 h 81"/>
                              <a:gd name="T74" fmla="*/ 108 w 177"/>
                              <a:gd name="T75" fmla="*/ 20 h 81"/>
                              <a:gd name="T76" fmla="*/ 115 w 177"/>
                              <a:gd name="T77" fmla="*/ 8 h 81"/>
                              <a:gd name="T78" fmla="*/ 106 w 177"/>
                              <a:gd name="T79" fmla="*/ 1 h 81"/>
                              <a:gd name="T80" fmla="*/ 94 w 177"/>
                              <a:gd name="T81" fmla="*/ 0 h 81"/>
                              <a:gd name="T82" fmla="*/ 76 w 177"/>
                              <a:gd name="T83" fmla="*/ 0 h 81"/>
                              <a:gd name="T84" fmla="*/ 64 w 177"/>
                              <a:gd name="T85" fmla="*/ 1 h 81"/>
                              <a:gd name="T86" fmla="*/ 50 w 177"/>
                              <a:gd name="T87" fmla="*/ 1 h 81"/>
                              <a:gd name="T88" fmla="*/ 33 w 177"/>
                              <a:gd name="T89" fmla="*/ 3 h 81"/>
                              <a:gd name="T90" fmla="*/ 17 w 177"/>
                              <a:gd name="T91" fmla="*/ 12 h 81"/>
                              <a:gd name="T92" fmla="*/ 1 w 177"/>
                              <a:gd name="T93" fmla="*/ 24 h 81"/>
                              <a:gd name="T94" fmla="*/ 3 w 177"/>
                              <a:gd name="T95" fmla="*/ 29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177" h="81">
                                <a:moveTo>
                                  <a:pt x="5" y="30"/>
                                </a:moveTo>
                                <a:lnTo>
                                  <a:pt x="5" y="29"/>
                                </a:lnTo>
                                <a:lnTo>
                                  <a:pt x="6" y="29"/>
                                </a:lnTo>
                                <a:lnTo>
                                  <a:pt x="8" y="28"/>
                                </a:lnTo>
                                <a:lnTo>
                                  <a:pt x="11" y="27"/>
                                </a:lnTo>
                                <a:lnTo>
                                  <a:pt x="13" y="26"/>
                                </a:lnTo>
                                <a:lnTo>
                                  <a:pt x="18" y="25"/>
                                </a:lnTo>
                                <a:lnTo>
                                  <a:pt x="21" y="23"/>
                                </a:lnTo>
                                <a:lnTo>
                                  <a:pt x="26" y="21"/>
                                </a:lnTo>
                                <a:lnTo>
                                  <a:pt x="31" y="20"/>
                                </a:lnTo>
                                <a:lnTo>
                                  <a:pt x="35" y="19"/>
                                </a:lnTo>
                                <a:lnTo>
                                  <a:pt x="39" y="17"/>
                                </a:lnTo>
                                <a:lnTo>
                                  <a:pt x="45" y="16"/>
                                </a:lnTo>
                                <a:lnTo>
                                  <a:pt x="48" y="15"/>
                                </a:lnTo>
                                <a:lnTo>
                                  <a:pt x="53" y="14"/>
                                </a:lnTo>
                                <a:lnTo>
                                  <a:pt x="56" y="14"/>
                                </a:lnTo>
                                <a:lnTo>
                                  <a:pt x="60" y="14"/>
                                </a:lnTo>
                                <a:lnTo>
                                  <a:pt x="64" y="14"/>
                                </a:lnTo>
                                <a:lnTo>
                                  <a:pt x="69" y="14"/>
                                </a:lnTo>
                                <a:lnTo>
                                  <a:pt x="72" y="15"/>
                                </a:lnTo>
                                <a:lnTo>
                                  <a:pt x="77" y="16"/>
                                </a:lnTo>
                                <a:lnTo>
                                  <a:pt x="78" y="16"/>
                                </a:lnTo>
                                <a:lnTo>
                                  <a:pt x="80" y="17"/>
                                </a:lnTo>
                                <a:lnTo>
                                  <a:pt x="80" y="18"/>
                                </a:lnTo>
                                <a:lnTo>
                                  <a:pt x="78" y="19"/>
                                </a:lnTo>
                                <a:lnTo>
                                  <a:pt x="76" y="19"/>
                                </a:lnTo>
                                <a:lnTo>
                                  <a:pt x="73" y="19"/>
                                </a:lnTo>
                                <a:lnTo>
                                  <a:pt x="70" y="20"/>
                                </a:lnTo>
                                <a:lnTo>
                                  <a:pt x="65" y="23"/>
                                </a:lnTo>
                                <a:lnTo>
                                  <a:pt x="61" y="24"/>
                                </a:lnTo>
                                <a:lnTo>
                                  <a:pt x="56" y="25"/>
                                </a:lnTo>
                                <a:lnTo>
                                  <a:pt x="50" y="26"/>
                                </a:lnTo>
                                <a:lnTo>
                                  <a:pt x="46" y="27"/>
                                </a:lnTo>
                                <a:lnTo>
                                  <a:pt x="41" y="28"/>
                                </a:lnTo>
                                <a:lnTo>
                                  <a:pt x="36" y="30"/>
                                </a:lnTo>
                                <a:lnTo>
                                  <a:pt x="32" y="32"/>
                                </a:lnTo>
                                <a:lnTo>
                                  <a:pt x="28" y="33"/>
                                </a:lnTo>
                                <a:lnTo>
                                  <a:pt x="24" y="34"/>
                                </a:lnTo>
                                <a:lnTo>
                                  <a:pt x="23" y="35"/>
                                </a:lnTo>
                                <a:lnTo>
                                  <a:pt x="20" y="36"/>
                                </a:lnTo>
                                <a:lnTo>
                                  <a:pt x="21" y="37"/>
                                </a:lnTo>
                                <a:lnTo>
                                  <a:pt x="23" y="41"/>
                                </a:lnTo>
                                <a:lnTo>
                                  <a:pt x="27" y="45"/>
                                </a:lnTo>
                                <a:lnTo>
                                  <a:pt x="32" y="46"/>
                                </a:lnTo>
                                <a:lnTo>
                                  <a:pt x="36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3" y="46"/>
                                </a:lnTo>
                                <a:lnTo>
                                  <a:pt x="47" y="46"/>
                                </a:lnTo>
                                <a:lnTo>
                                  <a:pt x="51" y="46"/>
                                </a:lnTo>
                                <a:lnTo>
                                  <a:pt x="56" y="46"/>
                                </a:lnTo>
                                <a:lnTo>
                                  <a:pt x="60" y="46"/>
                                </a:lnTo>
                                <a:lnTo>
                                  <a:pt x="62" y="46"/>
                                </a:lnTo>
                                <a:lnTo>
                                  <a:pt x="65" y="46"/>
                                </a:lnTo>
                                <a:lnTo>
                                  <a:pt x="68" y="47"/>
                                </a:lnTo>
                                <a:lnTo>
                                  <a:pt x="71" y="47"/>
                                </a:lnTo>
                                <a:lnTo>
                                  <a:pt x="73" y="47"/>
                                </a:lnTo>
                                <a:lnTo>
                                  <a:pt x="77" y="47"/>
                                </a:lnTo>
                                <a:lnTo>
                                  <a:pt x="79" y="47"/>
                                </a:lnTo>
                                <a:lnTo>
                                  <a:pt x="83" y="47"/>
                                </a:lnTo>
                                <a:lnTo>
                                  <a:pt x="85" y="48"/>
                                </a:lnTo>
                                <a:lnTo>
                                  <a:pt x="88" y="48"/>
                                </a:lnTo>
                                <a:lnTo>
                                  <a:pt x="91" y="48"/>
                                </a:lnTo>
                                <a:lnTo>
                                  <a:pt x="95" y="48"/>
                                </a:lnTo>
                                <a:lnTo>
                                  <a:pt x="100" y="50"/>
                                </a:lnTo>
                                <a:lnTo>
                                  <a:pt x="105" y="50"/>
                                </a:lnTo>
                                <a:lnTo>
                                  <a:pt x="108" y="51"/>
                                </a:lnTo>
                                <a:lnTo>
                                  <a:pt x="110" y="51"/>
                                </a:lnTo>
                                <a:lnTo>
                                  <a:pt x="114" y="52"/>
                                </a:lnTo>
                                <a:lnTo>
                                  <a:pt x="117" y="52"/>
                                </a:lnTo>
                                <a:lnTo>
                                  <a:pt x="122" y="54"/>
                                </a:lnTo>
                                <a:lnTo>
                                  <a:pt x="124" y="55"/>
                                </a:lnTo>
                                <a:lnTo>
                                  <a:pt x="128" y="56"/>
                                </a:lnTo>
                                <a:lnTo>
                                  <a:pt x="132" y="59"/>
                                </a:lnTo>
                                <a:lnTo>
                                  <a:pt x="136" y="60"/>
                                </a:lnTo>
                                <a:lnTo>
                                  <a:pt x="138" y="61"/>
                                </a:lnTo>
                                <a:lnTo>
                                  <a:pt x="140" y="62"/>
                                </a:lnTo>
                                <a:lnTo>
                                  <a:pt x="143" y="64"/>
                                </a:lnTo>
                                <a:lnTo>
                                  <a:pt x="145" y="65"/>
                                </a:lnTo>
                                <a:lnTo>
                                  <a:pt x="147" y="67"/>
                                </a:lnTo>
                                <a:lnTo>
                                  <a:pt x="146" y="70"/>
                                </a:lnTo>
                                <a:lnTo>
                                  <a:pt x="143" y="70"/>
                                </a:lnTo>
                                <a:lnTo>
                                  <a:pt x="139" y="70"/>
                                </a:lnTo>
                                <a:lnTo>
                                  <a:pt x="134" y="70"/>
                                </a:lnTo>
                                <a:lnTo>
                                  <a:pt x="131" y="70"/>
                                </a:lnTo>
                                <a:lnTo>
                                  <a:pt x="126" y="70"/>
                                </a:lnTo>
                                <a:lnTo>
                                  <a:pt x="122" y="69"/>
                                </a:lnTo>
                                <a:lnTo>
                                  <a:pt x="118" y="69"/>
                                </a:lnTo>
                                <a:lnTo>
                                  <a:pt x="117" y="69"/>
                                </a:lnTo>
                                <a:lnTo>
                                  <a:pt x="113" y="66"/>
                                </a:lnTo>
                                <a:lnTo>
                                  <a:pt x="108" y="65"/>
                                </a:lnTo>
                                <a:lnTo>
                                  <a:pt x="103" y="64"/>
                                </a:lnTo>
                                <a:lnTo>
                                  <a:pt x="101" y="66"/>
                                </a:lnTo>
                                <a:lnTo>
                                  <a:pt x="101" y="69"/>
                                </a:lnTo>
                                <a:lnTo>
                                  <a:pt x="106" y="73"/>
                                </a:lnTo>
                                <a:lnTo>
                                  <a:pt x="108" y="75"/>
                                </a:lnTo>
                                <a:lnTo>
                                  <a:pt x="111" y="78"/>
                                </a:lnTo>
                                <a:lnTo>
                                  <a:pt x="116" y="79"/>
                                </a:lnTo>
                                <a:lnTo>
                                  <a:pt x="121" y="80"/>
                                </a:lnTo>
                                <a:lnTo>
                                  <a:pt x="122" y="80"/>
                                </a:lnTo>
                                <a:lnTo>
                                  <a:pt x="126" y="81"/>
                                </a:lnTo>
                                <a:lnTo>
                                  <a:pt x="130" y="81"/>
                                </a:lnTo>
                                <a:lnTo>
                                  <a:pt x="134" y="81"/>
                                </a:lnTo>
                                <a:lnTo>
                                  <a:pt x="139" y="81"/>
                                </a:lnTo>
                                <a:lnTo>
                                  <a:pt x="145" y="81"/>
                                </a:lnTo>
                                <a:lnTo>
                                  <a:pt x="151" y="80"/>
                                </a:lnTo>
                                <a:lnTo>
                                  <a:pt x="156" y="80"/>
                                </a:lnTo>
                                <a:lnTo>
                                  <a:pt x="161" y="79"/>
                                </a:lnTo>
                                <a:lnTo>
                                  <a:pt x="166" y="79"/>
                                </a:lnTo>
                                <a:lnTo>
                                  <a:pt x="169" y="76"/>
                                </a:lnTo>
                                <a:lnTo>
                                  <a:pt x="173" y="75"/>
                                </a:lnTo>
                                <a:lnTo>
                                  <a:pt x="175" y="74"/>
                                </a:lnTo>
                                <a:lnTo>
                                  <a:pt x="177" y="73"/>
                                </a:lnTo>
                                <a:lnTo>
                                  <a:pt x="177" y="71"/>
                                </a:lnTo>
                                <a:lnTo>
                                  <a:pt x="176" y="70"/>
                                </a:lnTo>
                                <a:lnTo>
                                  <a:pt x="171" y="67"/>
                                </a:lnTo>
                                <a:lnTo>
                                  <a:pt x="167" y="65"/>
                                </a:lnTo>
                                <a:lnTo>
                                  <a:pt x="164" y="63"/>
                                </a:lnTo>
                                <a:lnTo>
                                  <a:pt x="161" y="62"/>
                                </a:lnTo>
                                <a:lnTo>
                                  <a:pt x="158" y="61"/>
                                </a:lnTo>
                                <a:lnTo>
                                  <a:pt x="154" y="60"/>
                                </a:lnTo>
                                <a:lnTo>
                                  <a:pt x="151" y="59"/>
                                </a:lnTo>
                                <a:lnTo>
                                  <a:pt x="146" y="56"/>
                                </a:lnTo>
                                <a:lnTo>
                                  <a:pt x="143" y="55"/>
                                </a:lnTo>
                                <a:lnTo>
                                  <a:pt x="138" y="54"/>
                                </a:lnTo>
                                <a:lnTo>
                                  <a:pt x="133" y="53"/>
                                </a:lnTo>
                                <a:lnTo>
                                  <a:pt x="130" y="52"/>
                                </a:lnTo>
                                <a:lnTo>
                                  <a:pt x="125" y="51"/>
                                </a:lnTo>
                                <a:lnTo>
                                  <a:pt x="122" y="50"/>
                                </a:lnTo>
                                <a:lnTo>
                                  <a:pt x="116" y="47"/>
                                </a:lnTo>
                                <a:lnTo>
                                  <a:pt x="113" y="46"/>
                                </a:lnTo>
                                <a:lnTo>
                                  <a:pt x="108" y="45"/>
                                </a:lnTo>
                                <a:lnTo>
                                  <a:pt x="105" y="44"/>
                                </a:lnTo>
                                <a:lnTo>
                                  <a:pt x="100" y="42"/>
                                </a:lnTo>
                                <a:lnTo>
                                  <a:pt x="96" y="42"/>
                                </a:lnTo>
                                <a:lnTo>
                                  <a:pt x="93" y="41"/>
                                </a:lnTo>
                                <a:lnTo>
                                  <a:pt x="90" y="41"/>
                                </a:lnTo>
                                <a:lnTo>
                                  <a:pt x="87" y="38"/>
                                </a:lnTo>
                                <a:lnTo>
                                  <a:pt x="84" y="38"/>
                                </a:lnTo>
                                <a:lnTo>
                                  <a:pt x="81" y="37"/>
                                </a:lnTo>
                                <a:lnTo>
                                  <a:pt x="80" y="37"/>
                                </a:lnTo>
                                <a:lnTo>
                                  <a:pt x="77" y="36"/>
                                </a:lnTo>
                                <a:lnTo>
                                  <a:pt x="77" y="36"/>
                                </a:lnTo>
                                <a:lnTo>
                                  <a:pt x="78" y="35"/>
                                </a:lnTo>
                                <a:lnTo>
                                  <a:pt x="83" y="34"/>
                                </a:lnTo>
                                <a:lnTo>
                                  <a:pt x="86" y="32"/>
                                </a:lnTo>
                                <a:lnTo>
                                  <a:pt x="90" y="30"/>
                                </a:lnTo>
                                <a:lnTo>
                                  <a:pt x="93" y="28"/>
                                </a:lnTo>
                                <a:lnTo>
                                  <a:pt x="98" y="27"/>
                                </a:lnTo>
                                <a:lnTo>
                                  <a:pt x="101" y="25"/>
                                </a:lnTo>
                                <a:lnTo>
                                  <a:pt x="105" y="23"/>
                                </a:lnTo>
                                <a:lnTo>
                                  <a:pt x="108" y="20"/>
                                </a:lnTo>
                                <a:lnTo>
                                  <a:pt x="111" y="19"/>
                                </a:lnTo>
                                <a:lnTo>
                                  <a:pt x="116" y="15"/>
                                </a:lnTo>
                                <a:lnTo>
                                  <a:pt x="117" y="14"/>
                                </a:lnTo>
                                <a:lnTo>
                                  <a:pt x="115" y="8"/>
                                </a:lnTo>
                                <a:lnTo>
                                  <a:pt x="111" y="6"/>
                                </a:lnTo>
                                <a:lnTo>
                                  <a:pt x="110" y="3"/>
                                </a:lnTo>
                                <a:lnTo>
                                  <a:pt x="108" y="2"/>
                                </a:lnTo>
                                <a:lnTo>
                                  <a:pt x="106" y="1"/>
                                </a:lnTo>
                                <a:lnTo>
                                  <a:pt x="103" y="1"/>
                                </a:lnTo>
                                <a:lnTo>
                                  <a:pt x="100" y="0"/>
                                </a:lnTo>
                                <a:lnTo>
                                  <a:pt x="98" y="0"/>
                                </a:lnTo>
                                <a:lnTo>
                                  <a:pt x="94" y="0"/>
                                </a:lnTo>
                                <a:lnTo>
                                  <a:pt x="90" y="0"/>
                                </a:lnTo>
                                <a:lnTo>
                                  <a:pt x="84" y="0"/>
                                </a:lnTo>
                                <a:lnTo>
                                  <a:pt x="79" y="0"/>
                                </a:lnTo>
                                <a:lnTo>
                                  <a:pt x="76" y="0"/>
                                </a:lnTo>
                                <a:lnTo>
                                  <a:pt x="73" y="0"/>
                                </a:lnTo>
                                <a:lnTo>
                                  <a:pt x="70" y="0"/>
                                </a:lnTo>
                                <a:lnTo>
                                  <a:pt x="68" y="1"/>
                                </a:lnTo>
                                <a:lnTo>
                                  <a:pt x="64" y="1"/>
                                </a:lnTo>
                                <a:lnTo>
                                  <a:pt x="61" y="1"/>
                                </a:lnTo>
                                <a:lnTo>
                                  <a:pt x="58" y="1"/>
                                </a:lnTo>
                                <a:lnTo>
                                  <a:pt x="56" y="1"/>
                                </a:lnTo>
                                <a:lnTo>
                                  <a:pt x="50" y="1"/>
                                </a:lnTo>
                                <a:lnTo>
                                  <a:pt x="45" y="2"/>
                                </a:lnTo>
                                <a:lnTo>
                                  <a:pt x="40" y="2"/>
                                </a:lnTo>
                                <a:lnTo>
                                  <a:pt x="36" y="3"/>
                                </a:lnTo>
                                <a:lnTo>
                                  <a:pt x="33" y="3"/>
                                </a:lnTo>
                                <a:lnTo>
                                  <a:pt x="31" y="6"/>
                                </a:lnTo>
                                <a:lnTo>
                                  <a:pt x="26" y="7"/>
                                </a:lnTo>
                                <a:lnTo>
                                  <a:pt x="21" y="9"/>
                                </a:lnTo>
                                <a:lnTo>
                                  <a:pt x="17" y="12"/>
                                </a:lnTo>
                                <a:lnTo>
                                  <a:pt x="12" y="16"/>
                                </a:lnTo>
                                <a:lnTo>
                                  <a:pt x="8" y="19"/>
                                </a:lnTo>
                                <a:lnTo>
                                  <a:pt x="3" y="21"/>
                                </a:lnTo>
                                <a:lnTo>
                                  <a:pt x="1" y="24"/>
                                </a:lnTo>
                                <a:lnTo>
                                  <a:pt x="0" y="25"/>
                                </a:lnTo>
                                <a:lnTo>
                                  <a:pt x="0" y="27"/>
                                </a:lnTo>
                                <a:lnTo>
                                  <a:pt x="2" y="29"/>
                                </a:lnTo>
                                <a:lnTo>
                                  <a:pt x="3" y="29"/>
                                </a:lnTo>
                                <a:lnTo>
                                  <a:pt x="5" y="30"/>
                                </a:lnTo>
                                <a:lnTo>
                                  <a:pt x="5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Freeform 313"/>
                        <wps:cNvSpPr>
                          <a:spLocks/>
                        </wps:cNvSpPr>
                        <wps:spPr bwMode="auto">
                          <a:xfrm>
                            <a:off x="193040" y="59055"/>
                            <a:ext cx="18415" cy="67945"/>
                          </a:xfrm>
                          <a:custGeom>
                            <a:avLst/>
                            <a:gdLst>
                              <a:gd name="T0" fmla="*/ 0 w 87"/>
                              <a:gd name="T1" fmla="*/ 5 h 321"/>
                              <a:gd name="T2" fmla="*/ 4 w 87"/>
                              <a:gd name="T3" fmla="*/ 15 h 321"/>
                              <a:gd name="T4" fmla="*/ 7 w 87"/>
                              <a:gd name="T5" fmla="*/ 24 h 321"/>
                              <a:gd name="T6" fmla="*/ 12 w 87"/>
                              <a:gd name="T7" fmla="*/ 35 h 321"/>
                              <a:gd name="T8" fmla="*/ 16 w 87"/>
                              <a:gd name="T9" fmla="*/ 47 h 321"/>
                              <a:gd name="T10" fmla="*/ 21 w 87"/>
                              <a:gd name="T11" fmla="*/ 58 h 321"/>
                              <a:gd name="T12" fmla="*/ 27 w 87"/>
                              <a:gd name="T13" fmla="*/ 70 h 321"/>
                              <a:gd name="T14" fmla="*/ 31 w 87"/>
                              <a:gd name="T15" fmla="*/ 81 h 321"/>
                              <a:gd name="T16" fmla="*/ 37 w 87"/>
                              <a:gd name="T17" fmla="*/ 90 h 321"/>
                              <a:gd name="T18" fmla="*/ 42 w 87"/>
                              <a:gd name="T19" fmla="*/ 99 h 321"/>
                              <a:gd name="T20" fmla="*/ 45 w 87"/>
                              <a:gd name="T21" fmla="*/ 106 h 321"/>
                              <a:gd name="T22" fmla="*/ 50 w 87"/>
                              <a:gd name="T23" fmla="*/ 115 h 321"/>
                              <a:gd name="T24" fmla="*/ 53 w 87"/>
                              <a:gd name="T25" fmla="*/ 126 h 321"/>
                              <a:gd name="T26" fmla="*/ 57 w 87"/>
                              <a:gd name="T27" fmla="*/ 137 h 321"/>
                              <a:gd name="T28" fmla="*/ 60 w 87"/>
                              <a:gd name="T29" fmla="*/ 149 h 321"/>
                              <a:gd name="T30" fmla="*/ 62 w 87"/>
                              <a:gd name="T31" fmla="*/ 160 h 321"/>
                              <a:gd name="T32" fmla="*/ 65 w 87"/>
                              <a:gd name="T33" fmla="*/ 174 h 321"/>
                              <a:gd name="T34" fmla="*/ 66 w 87"/>
                              <a:gd name="T35" fmla="*/ 186 h 321"/>
                              <a:gd name="T36" fmla="*/ 66 w 87"/>
                              <a:gd name="T37" fmla="*/ 201 h 321"/>
                              <a:gd name="T38" fmla="*/ 65 w 87"/>
                              <a:gd name="T39" fmla="*/ 214 h 321"/>
                              <a:gd name="T40" fmla="*/ 64 w 87"/>
                              <a:gd name="T41" fmla="*/ 227 h 321"/>
                              <a:gd name="T42" fmla="*/ 59 w 87"/>
                              <a:gd name="T43" fmla="*/ 240 h 321"/>
                              <a:gd name="T44" fmla="*/ 53 w 87"/>
                              <a:gd name="T45" fmla="*/ 254 h 321"/>
                              <a:gd name="T46" fmla="*/ 47 w 87"/>
                              <a:gd name="T47" fmla="*/ 265 h 321"/>
                              <a:gd name="T48" fmla="*/ 39 w 87"/>
                              <a:gd name="T49" fmla="*/ 277 h 321"/>
                              <a:gd name="T50" fmla="*/ 31 w 87"/>
                              <a:gd name="T51" fmla="*/ 287 h 321"/>
                              <a:gd name="T52" fmla="*/ 26 w 87"/>
                              <a:gd name="T53" fmla="*/ 299 h 321"/>
                              <a:gd name="T54" fmla="*/ 14 w 87"/>
                              <a:gd name="T55" fmla="*/ 312 h 321"/>
                              <a:gd name="T56" fmla="*/ 9 w 87"/>
                              <a:gd name="T57" fmla="*/ 318 h 321"/>
                              <a:gd name="T58" fmla="*/ 35 w 87"/>
                              <a:gd name="T59" fmla="*/ 319 h 321"/>
                              <a:gd name="T60" fmla="*/ 44 w 87"/>
                              <a:gd name="T61" fmla="*/ 310 h 321"/>
                              <a:gd name="T62" fmla="*/ 53 w 87"/>
                              <a:gd name="T63" fmla="*/ 299 h 321"/>
                              <a:gd name="T64" fmla="*/ 59 w 87"/>
                              <a:gd name="T65" fmla="*/ 290 h 321"/>
                              <a:gd name="T66" fmla="*/ 67 w 87"/>
                              <a:gd name="T67" fmla="*/ 278 h 321"/>
                              <a:gd name="T68" fmla="*/ 73 w 87"/>
                              <a:gd name="T69" fmla="*/ 266 h 321"/>
                              <a:gd name="T70" fmla="*/ 79 w 87"/>
                              <a:gd name="T71" fmla="*/ 251 h 321"/>
                              <a:gd name="T72" fmla="*/ 82 w 87"/>
                              <a:gd name="T73" fmla="*/ 239 h 321"/>
                              <a:gd name="T74" fmla="*/ 84 w 87"/>
                              <a:gd name="T75" fmla="*/ 230 h 321"/>
                              <a:gd name="T76" fmla="*/ 87 w 87"/>
                              <a:gd name="T77" fmla="*/ 217 h 321"/>
                              <a:gd name="T78" fmla="*/ 87 w 87"/>
                              <a:gd name="T79" fmla="*/ 208 h 321"/>
                              <a:gd name="T80" fmla="*/ 87 w 87"/>
                              <a:gd name="T81" fmla="*/ 199 h 321"/>
                              <a:gd name="T82" fmla="*/ 87 w 87"/>
                              <a:gd name="T83" fmla="*/ 191 h 321"/>
                              <a:gd name="T84" fmla="*/ 85 w 87"/>
                              <a:gd name="T85" fmla="*/ 179 h 321"/>
                              <a:gd name="T86" fmla="*/ 83 w 87"/>
                              <a:gd name="T87" fmla="*/ 164 h 321"/>
                              <a:gd name="T88" fmla="*/ 80 w 87"/>
                              <a:gd name="T89" fmla="*/ 150 h 321"/>
                              <a:gd name="T90" fmla="*/ 75 w 87"/>
                              <a:gd name="T91" fmla="*/ 138 h 321"/>
                              <a:gd name="T92" fmla="*/ 71 w 87"/>
                              <a:gd name="T93" fmla="*/ 126 h 321"/>
                              <a:gd name="T94" fmla="*/ 66 w 87"/>
                              <a:gd name="T95" fmla="*/ 115 h 321"/>
                              <a:gd name="T96" fmla="*/ 61 w 87"/>
                              <a:gd name="T97" fmla="*/ 106 h 321"/>
                              <a:gd name="T98" fmla="*/ 58 w 87"/>
                              <a:gd name="T99" fmla="*/ 99 h 321"/>
                              <a:gd name="T100" fmla="*/ 51 w 87"/>
                              <a:gd name="T101" fmla="*/ 88 h 321"/>
                              <a:gd name="T102" fmla="*/ 46 w 87"/>
                              <a:gd name="T103" fmla="*/ 77 h 321"/>
                              <a:gd name="T104" fmla="*/ 42 w 87"/>
                              <a:gd name="T105" fmla="*/ 67 h 321"/>
                              <a:gd name="T106" fmla="*/ 37 w 87"/>
                              <a:gd name="T107" fmla="*/ 56 h 321"/>
                              <a:gd name="T108" fmla="*/ 31 w 87"/>
                              <a:gd name="T109" fmla="*/ 43 h 321"/>
                              <a:gd name="T110" fmla="*/ 27 w 87"/>
                              <a:gd name="T111" fmla="*/ 32 h 321"/>
                              <a:gd name="T112" fmla="*/ 22 w 87"/>
                              <a:gd name="T113" fmla="*/ 21 h 321"/>
                              <a:gd name="T114" fmla="*/ 19 w 87"/>
                              <a:gd name="T115" fmla="*/ 12 h 321"/>
                              <a:gd name="T116" fmla="*/ 15 w 87"/>
                              <a:gd name="T117" fmla="*/ 4 h 321"/>
                              <a:gd name="T118" fmla="*/ 14 w 87"/>
                              <a:gd name="T119" fmla="*/ 0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7" h="321">
                                <a:moveTo>
                                  <a:pt x="0" y="2"/>
                                </a:moveTo>
                                <a:lnTo>
                                  <a:pt x="0" y="3"/>
                                </a:lnTo>
                                <a:lnTo>
                                  <a:pt x="0" y="5"/>
                                </a:lnTo>
                                <a:lnTo>
                                  <a:pt x="1" y="8"/>
                                </a:lnTo>
                                <a:lnTo>
                                  <a:pt x="4" y="13"/>
                                </a:lnTo>
                                <a:lnTo>
                                  <a:pt x="4" y="15"/>
                                </a:lnTo>
                                <a:lnTo>
                                  <a:pt x="5" y="19"/>
                                </a:lnTo>
                                <a:lnTo>
                                  <a:pt x="6" y="21"/>
                                </a:lnTo>
                                <a:lnTo>
                                  <a:pt x="7" y="24"/>
                                </a:lnTo>
                                <a:lnTo>
                                  <a:pt x="9" y="28"/>
                                </a:lnTo>
                                <a:lnTo>
                                  <a:pt x="11" y="31"/>
                                </a:lnTo>
                                <a:lnTo>
                                  <a:pt x="12" y="35"/>
                                </a:lnTo>
                                <a:lnTo>
                                  <a:pt x="14" y="39"/>
                                </a:lnTo>
                                <a:lnTo>
                                  <a:pt x="15" y="42"/>
                                </a:lnTo>
                                <a:lnTo>
                                  <a:pt x="16" y="47"/>
                                </a:lnTo>
                                <a:lnTo>
                                  <a:pt x="19" y="50"/>
                                </a:lnTo>
                                <a:lnTo>
                                  <a:pt x="20" y="55"/>
                                </a:lnTo>
                                <a:lnTo>
                                  <a:pt x="21" y="58"/>
                                </a:lnTo>
                                <a:lnTo>
                                  <a:pt x="23" y="61"/>
                                </a:lnTo>
                                <a:lnTo>
                                  <a:pt x="24" y="66"/>
                                </a:lnTo>
                                <a:lnTo>
                                  <a:pt x="27" y="70"/>
                                </a:lnTo>
                                <a:lnTo>
                                  <a:pt x="28" y="74"/>
                                </a:lnTo>
                                <a:lnTo>
                                  <a:pt x="30" y="77"/>
                                </a:lnTo>
                                <a:lnTo>
                                  <a:pt x="31" y="81"/>
                                </a:lnTo>
                                <a:lnTo>
                                  <a:pt x="34" y="84"/>
                                </a:lnTo>
                                <a:lnTo>
                                  <a:pt x="35" y="87"/>
                                </a:lnTo>
                                <a:lnTo>
                                  <a:pt x="37" y="90"/>
                                </a:lnTo>
                                <a:lnTo>
                                  <a:pt x="38" y="93"/>
                                </a:lnTo>
                                <a:lnTo>
                                  <a:pt x="41" y="96"/>
                                </a:lnTo>
                                <a:lnTo>
                                  <a:pt x="42" y="99"/>
                                </a:lnTo>
                                <a:lnTo>
                                  <a:pt x="43" y="101"/>
                                </a:lnTo>
                                <a:lnTo>
                                  <a:pt x="44" y="104"/>
                                </a:lnTo>
                                <a:lnTo>
                                  <a:pt x="45" y="106"/>
                                </a:lnTo>
                                <a:lnTo>
                                  <a:pt x="46" y="110"/>
                                </a:lnTo>
                                <a:lnTo>
                                  <a:pt x="49" y="112"/>
                                </a:lnTo>
                                <a:lnTo>
                                  <a:pt x="50" y="115"/>
                                </a:lnTo>
                                <a:lnTo>
                                  <a:pt x="51" y="120"/>
                                </a:lnTo>
                                <a:lnTo>
                                  <a:pt x="52" y="122"/>
                                </a:lnTo>
                                <a:lnTo>
                                  <a:pt x="53" y="126"/>
                                </a:lnTo>
                                <a:lnTo>
                                  <a:pt x="54" y="129"/>
                                </a:lnTo>
                                <a:lnTo>
                                  <a:pt x="56" y="133"/>
                                </a:lnTo>
                                <a:lnTo>
                                  <a:pt x="57" y="137"/>
                                </a:lnTo>
                                <a:lnTo>
                                  <a:pt x="58" y="141"/>
                                </a:lnTo>
                                <a:lnTo>
                                  <a:pt x="59" y="145"/>
                                </a:lnTo>
                                <a:lnTo>
                                  <a:pt x="60" y="149"/>
                                </a:lnTo>
                                <a:lnTo>
                                  <a:pt x="61" y="152"/>
                                </a:lnTo>
                                <a:lnTo>
                                  <a:pt x="62" y="157"/>
                                </a:lnTo>
                                <a:lnTo>
                                  <a:pt x="62" y="160"/>
                                </a:lnTo>
                                <a:lnTo>
                                  <a:pt x="64" y="165"/>
                                </a:lnTo>
                                <a:lnTo>
                                  <a:pt x="64" y="169"/>
                                </a:lnTo>
                                <a:lnTo>
                                  <a:pt x="65" y="174"/>
                                </a:lnTo>
                                <a:lnTo>
                                  <a:pt x="65" y="178"/>
                                </a:lnTo>
                                <a:lnTo>
                                  <a:pt x="66" y="183"/>
                                </a:lnTo>
                                <a:lnTo>
                                  <a:pt x="66" y="186"/>
                                </a:lnTo>
                                <a:lnTo>
                                  <a:pt x="66" y="191"/>
                                </a:lnTo>
                                <a:lnTo>
                                  <a:pt x="66" y="196"/>
                                </a:lnTo>
                                <a:lnTo>
                                  <a:pt x="66" y="201"/>
                                </a:lnTo>
                                <a:lnTo>
                                  <a:pt x="66" y="205"/>
                                </a:lnTo>
                                <a:lnTo>
                                  <a:pt x="66" y="210"/>
                                </a:lnTo>
                                <a:lnTo>
                                  <a:pt x="65" y="214"/>
                                </a:lnTo>
                                <a:lnTo>
                                  <a:pt x="65" y="219"/>
                                </a:lnTo>
                                <a:lnTo>
                                  <a:pt x="65" y="222"/>
                                </a:lnTo>
                                <a:lnTo>
                                  <a:pt x="64" y="227"/>
                                </a:lnTo>
                                <a:lnTo>
                                  <a:pt x="62" y="231"/>
                                </a:lnTo>
                                <a:lnTo>
                                  <a:pt x="61" y="236"/>
                                </a:lnTo>
                                <a:lnTo>
                                  <a:pt x="59" y="240"/>
                                </a:lnTo>
                                <a:lnTo>
                                  <a:pt x="58" y="245"/>
                                </a:lnTo>
                                <a:lnTo>
                                  <a:pt x="56" y="249"/>
                                </a:lnTo>
                                <a:lnTo>
                                  <a:pt x="53" y="254"/>
                                </a:lnTo>
                                <a:lnTo>
                                  <a:pt x="51" y="257"/>
                                </a:lnTo>
                                <a:lnTo>
                                  <a:pt x="49" y="261"/>
                                </a:lnTo>
                                <a:lnTo>
                                  <a:pt x="47" y="265"/>
                                </a:lnTo>
                                <a:lnTo>
                                  <a:pt x="45" y="269"/>
                                </a:lnTo>
                                <a:lnTo>
                                  <a:pt x="43" y="273"/>
                                </a:lnTo>
                                <a:lnTo>
                                  <a:pt x="39" y="277"/>
                                </a:lnTo>
                                <a:lnTo>
                                  <a:pt x="37" y="281"/>
                                </a:lnTo>
                                <a:lnTo>
                                  <a:pt x="35" y="285"/>
                                </a:lnTo>
                                <a:lnTo>
                                  <a:pt x="31" y="287"/>
                                </a:lnTo>
                                <a:lnTo>
                                  <a:pt x="30" y="292"/>
                                </a:lnTo>
                                <a:lnTo>
                                  <a:pt x="27" y="294"/>
                                </a:lnTo>
                                <a:lnTo>
                                  <a:pt x="26" y="299"/>
                                </a:lnTo>
                                <a:lnTo>
                                  <a:pt x="21" y="303"/>
                                </a:lnTo>
                                <a:lnTo>
                                  <a:pt x="17" y="309"/>
                                </a:lnTo>
                                <a:lnTo>
                                  <a:pt x="14" y="312"/>
                                </a:lnTo>
                                <a:lnTo>
                                  <a:pt x="12" y="314"/>
                                </a:lnTo>
                                <a:lnTo>
                                  <a:pt x="9" y="317"/>
                                </a:lnTo>
                                <a:lnTo>
                                  <a:pt x="9" y="318"/>
                                </a:lnTo>
                                <a:lnTo>
                                  <a:pt x="34" y="321"/>
                                </a:lnTo>
                                <a:lnTo>
                                  <a:pt x="34" y="320"/>
                                </a:lnTo>
                                <a:lnTo>
                                  <a:pt x="35" y="319"/>
                                </a:lnTo>
                                <a:lnTo>
                                  <a:pt x="37" y="317"/>
                                </a:lnTo>
                                <a:lnTo>
                                  <a:pt x="41" y="314"/>
                                </a:lnTo>
                                <a:lnTo>
                                  <a:pt x="44" y="310"/>
                                </a:lnTo>
                                <a:lnTo>
                                  <a:pt x="49" y="305"/>
                                </a:lnTo>
                                <a:lnTo>
                                  <a:pt x="50" y="302"/>
                                </a:lnTo>
                                <a:lnTo>
                                  <a:pt x="53" y="299"/>
                                </a:lnTo>
                                <a:lnTo>
                                  <a:pt x="54" y="296"/>
                                </a:lnTo>
                                <a:lnTo>
                                  <a:pt x="58" y="293"/>
                                </a:lnTo>
                                <a:lnTo>
                                  <a:pt x="59" y="290"/>
                                </a:lnTo>
                                <a:lnTo>
                                  <a:pt x="62" y="286"/>
                                </a:lnTo>
                                <a:lnTo>
                                  <a:pt x="65" y="283"/>
                                </a:lnTo>
                                <a:lnTo>
                                  <a:pt x="67" y="278"/>
                                </a:lnTo>
                                <a:lnTo>
                                  <a:pt x="69" y="274"/>
                                </a:lnTo>
                                <a:lnTo>
                                  <a:pt x="71" y="270"/>
                                </a:lnTo>
                                <a:lnTo>
                                  <a:pt x="73" y="266"/>
                                </a:lnTo>
                                <a:lnTo>
                                  <a:pt x="75" y="261"/>
                                </a:lnTo>
                                <a:lnTo>
                                  <a:pt x="77" y="256"/>
                                </a:lnTo>
                                <a:lnTo>
                                  <a:pt x="79" y="251"/>
                                </a:lnTo>
                                <a:lnTo>
                                  <a:pt x="81" y="247"/>
                                </a:lnTo>
                                <a:lnTo>
                                  <a:pt x="82" y="241"/>
                                </a:lnTo>
                                <a:lnTo>
                                  <a:pt x="82" y="239"/>
                                </a:lnTo>
                                <a:lnTo>
                                  <a:pt x="83" y="236"/>
                                </a:lnTo>
                                <a:lnTo>
                                  <a:pt x="83" y="233"/>
                                </a:lnTo>
                                <a:lnTo>
                                  <a:pt x="84" y="230"/>
                                </a:lnTo>
                                <a:lnTo>
                                  <a:pt x="85" y="224"/>
                                </a:lnTo>
                                <a:lnTo>
                                  <a:pt x="87" y="220"/>
                                </a:lnTo>
                                <a:lnTo>
                                  <a:pt x="87" y="217"/>
                                </a:lnTo>
                                <a:lnTo>
                                  <a:pt x="87" y="213"/>
                                </a:lnTo>
                                <a:lnTo>
                                  <a:pt x="87" y="211"/>
                                </a:lnTo>
                                <a:lnTo>
                                  <a:pt x="87" y="208"/>
                                </a:lnTo>
                                <a:lnTo>
                                  <a:pt x="87" y="204"/>
                                </a:lnTo>
                                <a:lnTo>
                                  <a:pt x="87" y="202"/>
                                </a:lnTo>
                                <a:lnTo>
                                  <a:pt x="87" y="199"/>
                                </a:lnTo>
                                <a:lnTo>
                                  <a:pt x="87" y="196"/>
                                </a:lnTo>
                                <a:lnTo>
                                  <a:pt x="87" y="193"/>
                                </a:lnTo>
                                <a:lnTo>
                                  <a:pt x="87" y="191"/>
                                </a:lnTo>
                                <a:lnTo>
                                  <a:pt x="87" y="187"/>
                                </a:lnTo>
                                <a:lnTo>
                                  <a:pt x="87" y="185"/>
                                </a:lnTo>
                                <a:lnTo>
                                  <a:pt x="85" y="179"/>
                                </a:lnTo>
                                <a:lnTo>
                                  <a:pt x="85" y="175"/>
                                </a:lnTo>
                                <a:lnTo>
                                  <a:pt x="84" y="169"/>
                                </a:lnTo>
                                <a:lnTo>
                                  <a:pt x="83" y="164"/>
                                </a:lnTo>
                                <a:lnTo>
                                  <a:pt x="82" y="159"/>
                                </a:lnTo>
                                <a:lnTo>
                                  <a:pt x="81" y="155"/>
                                </a:lnTo>
                                <a:lnTo>
                                  <a:pt x="80" y="150"/>
                                </a:lnTo>
                                <a:lnTo>
                                  <a:pt x="79" y="146"/>
                                </a:lnTo>
                                <a:lnTo>
                                  <a:pt x="76" y="141"/>
                                </a:lnTo>
                                <a:lnTo>
                                  <a:pt x="75" y="138"/>
                                </a:lnTo>
                                <a:lnTo>
                                  <a:pt x="74" y="133"/>
                                </a:lnTo>
                                <a:lnTo>
                                  <a:pt x="73" y="129"/>
                                </a:lnTo>
                                <a:lnTo>
                                  <a:pt x="71" y="126"/>
                                </a:lnTo>
                                <a:lnTo>
                                  <a:pt x="69" y="122"/>
                                </a:lnTo>
                                <a:lnTo>
                                  <a:pt x="68" y="119"/>
                                </a:lnTo>
                                <a:lnTo>
                                  <a:pt x="66" y="115"/>
                                </a:lnTo>
                                <a:lnTo>
                                  <a:pt x="65" y="112"/>
                                </a:lnTo>
                                <a:lnTo>
                                  <a:pt x="64" y="110"/>
                                </a:lnTo>
                                <a:lnTo>
                                  <a:pt x="61" y="106"/>
                                </a:lnTo>
                                <a:lnTo>
                                  <a:pt x="60" y="103"/>
                                </a:lnTo>
                                <a:lnTo>
                                  <a:pt x="59" y="101"/>
                                </a:lnTo>
                                <a:lnTo>
                                  <a:pt x="58" y="99"/>
                                </a:lnTo>
                                <a:lnTo>
                                  <a:pt x="56" y="94"/>
                                </a:lnTo>
                                <a:lnTo>
                                  <a:pt x="53" y="92"/>
                                </a:lnTo>
                                <a:lnTo>
                                  <a:pt x="51" y="88"/>
                                </a:lnTo>
                                <a:lnTo>
                                  <a:pt x="49" y="84"/>
                                </a:lnTo>
                                <a:lnTo>
                                  <a:pt x="47" y="81"/>
                                </a:lnTo>
                                <a:lnTo>
                                  <a:pt x="46" y="77"/>
                                </a:lnTo>
                                <a:lnTo>
                                  <a:pt x="44" y="74"/>
                                </a:lnTo>
                                <a:lnTo>
                                  <a:pt x="43" y="72"/>
                                </a:lnTo>
                                <a:lnTo>
                                  <a:pt x="42" y="67"/>
                                </a:lnTo>
                                <a:lnTo>
                                  <a:pt x="39" y="64"/>
                                </a:lnTo>
                                <a:lnTo>
                                  <a:pt x="38" y="59"/>
                                </a:lnTo>
                                <a:lnTo>
                                  <a:pt x="37" y="56"/>
                                </a:lnTo>
                                <a:lnTo>
                                  <a:pt x="35" y="51"/>
                                </a:lnTo>
                                <a:lnTo>
                                  <a:pt x="34" y="48"/>
                                </a:lnTo>
                                <a:lnTo>
                                  <a:pt x="31" y="43"/>
                                </a:lnTo>
                                <a:lnTo>
                                  <a:pt x="30" y="40"/>
                                </a:lnTo>
                                <a:lnTo>
                                  <a:pt x="28" y="36"/>
                                </a:lnTo>
                                <a:lnTo>
                                  <a:pt x="27" y="32"/>
                                </a:lnTo>
                                <a:lnTo>
                                  <a:pt x="26" y="28"/>
                                </a:lnTo>
                                <a:lnTo>
                                  <a:pt x="23" y="24"/>
                                </a:lnTo>
                                <a:lnTo>
                                  <a:pt x="22" y="21"/>
                                </a:lnTo>
                                <a:lnTo>
                                  <a:pt x="21" y="18"/>
                                </a:lnTo>
                                <a:lnTo>
                                  <a:pt x="20" y="14"/>
                                </a:lnTo>
                                <a:lnTo>
                                  <a:pt x="19" y="12"/>
                                </a:lnTo>
                                <a:lnTo>
                                  <a:pt x="17" y="9"/>
                                </a:lnTo>
                                <a:lnTo>
                                  <a:pt x="16" y="6"/>
                                </a:lnTo>
                                <a:lnTo>
                                  <a:pt x="15" y="4"/>
                                </a:lnTo>
                                <a:lnTo>
                                  <a:pt x="15" y="2"/>
                                </a:lnTo>
                                <a:lnTo>
                                  <a:pt x="14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2"/>
                                </a:lnTo>
                                <a:lnTo>
                                  <a:pt x="0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Freeform 314"/>
                        <wps:cNvSpPr>
                          <a:spLocks/>
                        </wps:cNvSpPr>
                        <wps:spPr bwMode="auto">
                          <a:xfrm>
                            <a:off x="198755" y="66675"/>
                            <a:ext cx="11430" cy="22860"/>
                          </a:xfrm>
                          <a:custGeom>
                            <a:avLst/>
                            <a:gdLst>
                              <a:gd name="T0" fmla="*/ 7 w 55"/>
                              <a:gd name="T1" fmla="*/ 14 h 107"/>
                              <a:gd name="T2" fmla="*/ 11 w 55"/>
                              <a:gd name="T3" fmla="*/ 13 h 107"/>
                              <a:gd name="T4" fmla="*/ 18 w 55"/>
                              <a:gd name="T5" fmla="*/ 12 h 107"/>
                              <a:gd name="T6" fmla="*/ 29 w 55"/>
                              <a:gd name="T7" fmla="*/ 15 h 107"/>
                              <a:gd name="T8" fmla="*/ 35 w 55"/>
                              <a:gd name="T9" fmla="*/ 23 h 107"/>
                              <a:gd name="T10" fmla="*/ 38 w 55"/>
                              <a:gd name="T11" fmla="*/ 30 h 107"/>
                              <a:gd name="T12" fmla="*/ 40 w 55"/>
                              <a:gd name="T13" fmla="*/ 41 h 107"/>
                              <a:gd name="T14" fmla="*/ 40 w 55"/>
                              <a:gd name="T15" fmla="*/ 49 h 107"/>
                              <a:gd name="T16" fmla="*/ 40 w 55"/>
                              <a:gd name="T17" fmla="*/ 55 h 107"/>
                              <a:gd name="T18" fmla="*/ 40 w 55"/>
                              <a:gd name="T19" fmla="*/ 63 h 107"/>
                              <a:gd name="T20" fmla="*/ 39 w 55"/>
                              <a:gd name="T21" fmla="*/ 74 h 107"/>
                              <a:gd name="T22" fmla="*/ 39 w 55"/>
                              <a:gd name="T23" fmla="*/ 81 h 107"/>
                              <a:gd name="T24" fmla="*/ 38 w 55"/>
                              <a:gd name="T25" fmla="*/ 85 h 107"/>
                              <a:gd name="T26" fmla="*/ 49 w 55"/>
                              <a:gd name="T27" fmla="*/ 107 h 107"/>
                              <a:gd name="T28" fmla="*/ 49 w 55"/>
                              <a:gd name="T29" fmla="*/ 104 h 107"/>
                              <a:gd name="T30" fmla="*/ 50 w 55"/>
                              <a:gd name="T31" fmla="*/ 95 h 107"/>
                              <a:gd name="T32" fmla="*/ 52 w 55"/>
                              <a:gd name="T33" fmla="*/ 88 h 107"/>
                              <a:gd name="T34" fmla="*/ 53 w 55"/>
                              <a:gd name="T35" fmla="*/ 82 h 107"/>
                              <a:gd name="T36" fmla="*/ 54 w 55"/>
                              <a:gd name="T37" fmla="*/ 74 h 107"/>
                              <a:gd name="T38" fmla="*/ 54 w 55"/>
                              <a:gd name="T39" fmla="*/ 67 h 107"/>
                              <a:gd name="T40" fmla="*/ 54 w 55"/>
                              <a:gd name="T41" fmla="*/ 58 h 107"/>
                              <a:gd name="T42" fmla="*/ 55 w 55"/>
                              <a:gd name="T43" fmla="*/ 50 h 107"/>
                              <a:gd name="T44" fmla="*/ 54 w 55"/>
                              <a:gd name="T45" fmla="*/ 41 h 107"/>
                              <a:gd name="T46" fmla="*/ 54 w 55"/>
                              <a:gd name="T47" fmla="*/ 34 h 107"/>
                              <a:gd name="T48" fmla="*/ 53 w 55"/>
                              <a:gd name="T49" fmla="*/ 27 h 107"/>
                              <a:gd name="T50" fmla="*/ 52 w 55"/>
                              <a:gd name="T51" fmla="*/ 21 h 107"/>
                              <a:gd name="T52" fmla="*/ 46 w 55"/>
                              <a:gd name="T53" fmla="*/ 12 h 107"/>
                              <a:gd name="T54" fmla="*/ 38 w 55"/>
                              <a:gd name="T55" fmla="*/ 5 h 107"/>
                              <a:gd name="T56" fmla="*/ 31 w 55"/>
                              <a:gd name="T57" fmla="*/ 2 h 107"/>
                              <a:gd name="T58" fmla="*/ 23 w 55"/>
                              <a:gd name="T59" fmla="*/ 0 h 107"/>
                              <a:gd name="T60" fmla="*/ 16 w 55"/>
                              <a:gd name="T61" fmla="*/ 0 h 107"/>
                              <a:gd name="T62" fmla="*/ 9 w 55"/>
                              <a:gd name="T63" fmla="*/ 0 h 107"/>
                              <a:gd name="T64" fmla="*/ 4 w 55"/>
                              <a:gd name="T65" fmla="*/ 1 h 107"/>
                              <a:gd name="T66" fmla="*/ 0 w 55"/>
                              <a:gd name="T67" fmla="*/ 2 h 107"/>
                              <a:gd name="T68" fmla="*/ 7 w 55"/>
                              <a:gd name="T69" fmla="*/ 15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5" h="107">
                                <a:moveTo>
                                  <a:pt x="7" y="15"/>
                                </a:moveTo>
                                <a:lnTo>
                                  <a:pt x="7" y="14"/>
                                </a:lnTo>
                                <a:lnTo>
                                  <a:pt x="9" y="14"/>
                                </a:lnTo>
                                <a:lnTo>
                                  <a:pt x="11" y="13"/>
                                </a:lnTo>
                                <a:lnTo>
                                  <a:pt x="15" y="13"/>
                                </a:lnTo>
                                <a:lnTo>
                                  <a:pt x="18" y="12"/>
                                </a:lnTo>
                                <a:lnTo>
                                  <a:pt x="23" y="14"/>
                                </a:lnTo>
                                <a:lnTo>
                                  <a:pt x="29" y="15"/>
                                </a:lnTo>
                                <a:lnTo>
                                  <a:pt x="33" y="20"/>
                                </a:lnTo>
                                <a:lnTo>
                                  <a:pt x="35" y="23"/>
                                </a:lnTo>
                                <a:lnTo>
                                  <a:pt x="38" y="27"/>
                                </a:lnTo>
                                <a:lnTo>
                                  <a:pt x="38" y="30"/>
                                </a:lnTo>
                                <a:lnTo>
                                  <a:pt x="40" y="36"/>
                                </a:lnTo>
                                <a:lnTo>
                                  <a:pt x="40" y="41"/>
                                </a:lnTo>
                                <a:lnTo>
                                  <a:pt x="40" y="47"/>
                                </a:lnTo>
                                <a:lnTo>
                                  <a:pt x="40" y="49"/>
                                </a:lnTo>
                                <a:lnTo>
                                  <a:pt x="40" y="52"/>
                                </a:lnTo>
                                <a:lnTo>
                                  <a:pt x="40" y="55"/>
                                </a:lnTo>
                                <a:lnTo>
                                  <a:pt x="41" y="58"/>
                                </a:lnTo>
                                <a:lnTo>
                                  <a:pt x="40" y="63"/>
                                </a:lnTo>
                                <a:lnTo>
                                  <a:pt x="40" y="69"/>
                                </a:lnTo>
                                <a:lnTo>
                                  <a:pt x="39" y="74"/>
                                </a:lnTo>
                                <a:lnTo>
                                  <a:pt x="39" y="78"/>
                                </a:lnTo>
                                <a:lnTo>
                                  <a:pt x="39" y="81"/>
                                </a:lnTo>
                                <a:lnTo>
                                  <a:pt x="38" y="84"/>
                                </a:lnTo>
                                <a:lnTo>
                                  <a:pt x="38" y="85"/>
                                </a:lnTo>
                                <a:lnTo>
                                  <a:pt x="38" y="86"/>
                                </a:lnTo>
                                <a:lnTo>
                                  <a:pt x="49" y="107"/>
                                </a:lnTo>
                                <a:lnTo>
                                  <a:pt x="49" y="106"/>
                                </a:lnTo>
                                <a:lnTo>
                                  <a:pt x="49" y="104"/>
                                </a:lnTo>
                                <a:lnTo>
                                  <a:pt x="49" y="100"/>
                                </a:lnTo>
                                <a:lnTo>
                                  <a:pt x="50" y="95"/>
                                </a:lnTo>
                                <a:lnTo>
                                  <a:pt x="50" y="92"/>
                                </a:lnTo>
                                <a:lnTo>
                                  <a:pt x="52" y="88"/>
                                </a:lnTo>
                                <a:lnTo>
                                  <a:pt x="52" y="85"/>
                                </a:lnTo>
                                <a:lnTo>
                                  <a:pt x="53" y="82"/>
                                </a:lnTo>
                                <a:lnTo>
                                  <a:pt x="53" y="78"/>
                                </a:lnTo>
                                <a:lnTo>
                                  <a:pt x="54" y="74"/>
                                </a:lnTo>
                                <a:lnTo>
                                  <a:pt x="54" y="70"/>
                                </a:lnTo>
                                <a:lnTo>
                                  <a:pt x="54" y="67"/>
                                </a:lnTo>
                                <a:lnTo>
                                  <a:pt x="54" y="63"/>
                                </a:lnTo>
                                <a:lnTo>
                                  <a:pt x="54" y="58"/>
                                </a:lnTo>
                                <a:lnTo>
                                  <a:pt x="54" y="54"/>
                                </a:lnTo>
                                <a:lnTo>
                                  <a:pt x="55" y="50"/>
                                </a:lnTo>
                                <a:lnTo>
                                  <a:pt x="54" y="46"/>
                                </a:lnTo>
                                <a:lnTo>
                                  <a:pt x="54" y="41"/>
                                </a:lnTo>
                                <a:lnTo>
                                  <a:pt x="54" y="38"/>
                                </a:lnTo>
                                <a:lnTo>
                                  <a:pt x="54" y="34"/>
                                </a:lnTo>
                                <a:lnTo>
                                  <a:pt x="54" y="30"/>
                                </a:lnTo>
                                <a:lnTo>
                                  <a:pt x="53" y="27"/>
                                </a:lnTo>
                                <a:lnTo>
                                  <a:pt x="52" y="24"/>
                                </a:lnTo>
                                <a:lnTo>
                                  <a:pt x="52" y="21"/>
                                </a:lnTo>
                                <a:lnTo>
                                  <a:pt x="48" y="15"/>
                                </a:lnTo>
                                <a:lnTo>
                                  <a:pt x="46" y="12"/>
                                </a:lnTo>
                                <a:lnTo>
                                  <a:pt x="42" y="9"/>
                                </a:lnTo>
                                <a:lnTo>
                                  <a:pt x="38" y="5"/>
                                </a:lnTo>
                                <a:lnTo>
                                  <a:pt x="34" y="3"/>
                                </a:lnTo>
                                <a:lnTo>
                                  <a:pt x="31" y="2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0"/>
                                </a:lnTo>
                                <a:lnTo>
                                  <a:pt x="9" y="0"/>
                                </a:lnTo>
                                <a:lnTo>
                                  <a:pt x="5" y="0"/>
                                </a:lnTo>
                                <a:lnTo>
                                  <a:pt x="4" y="1"/>
                                </a:lnTo>
                                <a:lnTo>
                                  <a:pt x="1" y="1"/>
                                </a:lnTo>
                                <a:lnTo>
                                  <a:pt x="0" y="2"/>
                                </a:lnTo>
                                <a:lnTo>
                                  <a:pt x="7" y="15"/>
                                </a:lnTo>
                                <a:lnTo>
                                  <a:pt x="7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Freeform 315"/>
                        <wps:cNvSpPr>
                          <a:spLocks/>
                        </wps:cNvSpPr>
                        <wps:spPr bwMode="auto">
                          <a:xfrm>
                            <a:off x="92710" y="140335"/>
                            <a:ext cx="198120" cy="159385"/>
                          </a:xfrm>
                          <a:custGeom>
                            <a:avLst/>
                            <a:gdLst>
                              <a:gd name="T0" fmla="*/ 44 w 936"/>
                              <a:gd name="T1" fmla="*/ 339 h 752"/>
                              <a:gd name="T2" fmla="*/ 55 w 936"/>
                              <a:gd name="T3" fmla="*/ 263 h 752"/>
                              <a:gd name="T4" fmla="*/ 73 w 936"/>
                              <a:gd name="T5" fmla="*/ 239 h 752"/>
                              <a:gd name="T6" fmla="*/ 72 w 936"/>
                              <a:gd name="T7" fmla="*/ 310 h 752"/>
                              <a:gd name="T8" fmla="*/ 48 w 936"/>
                              <a:gd name="T9" fmla="*/ 389 h 752"/>
                              <a:gd name="T10" fmla="*/ 122 w 936"/>
                              <a:gd name="T11" fmla="*/ 393 h 752"/>
                              <a:gd name="T12" fmla="*/ 257 w 936"/>
                              <a:gd name="T13" fmla="*/ 408 h 752"/>
                              <a:gd name="T14" fmla="*/ 378 w 936"/>
                              <a:gd name="T15" fmla="*/ 437 h 752"/>
                              <a:gd name="T16" fmla="*/ 436 w 936"/>
                              <a:gd name="T17" fmla="*/ 445 h 752"/>
                              <a:gd name="T18" fmla="*/ 504 w 936"/>
                              <a:gd name="T19" fmla="*/ 424 h 752"/>
                              <a:gd name="T20" fmla="*/ 580 w 936"/>
                              <a:gd name="T21" fmla="*/ 405 h 752"/>
                              <a:gd name="T22" fmla="*/ 617 w 936"/>
                              <a:gd name="T23" fmla="*/ 369 h 752"/>
                              <a:gd name="T24" fmla="*/ 612 w 936"/>
                              <a:gd name="T25" fmla="*/ 303 h 752"/>
                              <a:gd name="T26" fmla="*/ 595 w 936"/>
                              <a:gd name="T27" fmla="*/ 217 h 752"/>
                              <a:gd name="T28" fmla="*/ 599 w 936"/>
                              <a:gd name="T29" fmla="*/ 170 h 752"/>
                              <a:gd name="T30" fmla="*/ 618 w 936"/>
                              <a:gd name="T31" fmla="*/ 232 h 752"/>
                              <a:gd name="T32" fmla="*/ 631 w 936"/>
                              <a:gd name="T33" fmla="*/ 316 h 752"/>
                              <a:gd name="T34" fmla="*/ 638 w 936"/>
                              <a:gd name="T35" fmla="*/ 379 h 752"/>
                              <a:gd name="T36" fmla="*/ 709 w 936"/>
                              <a:gd name="T37" fmla="*/ 366 h 752"/>
                              <a:gd name="T38" fmla="*/ 694 w 936"/>
                              <a:gd name="T39" fmla="*/ 289 h 752"/>
                              <a:gd name="T40" fmla="*/ 690 w 936"/>
                              <a:gd name="T41" fmla="*/ 225 h 752"/>
                              <a:gd name="T42" fmla="*/ 675 w 936"/>
                              <a:gd name="T43" fmla="*/ 163 h 752"/>
                              <a:gd name="T44" fmla="*/ 632 w 936"/>
                              <a:gd name="T45" fmla="*/ 106 h 752"/>
                              <a:gd name="T46" fmla="*/ 570 w 936"/>
                              <a:gd name="T47" fmla="*/ 87 h 752"/>
                              <a:gd name="T48" fmla="*/ 569 w 936"/>
                              <a:gd name="T49" fmla="*/ 23 h 752"/>
                              <a:gd name="T50" fmla="*/ 580 w 936"/>
                              <a:gd name="T51" fmla="*/ 27 h 752"/>
                              <a:gd name="T52" fmla="*/ 592 w 936"/>
                              <a:gd name="T53" fmla="*/ 82 h 752"/>
                              <a:gd name="T54" fmla="*/ 660 w 936"/>
                              <a:gd name="T55" fmla="*/ 112 h 752"/>
                              <a:gd name="T56" fmla="*/ 724 w 936"/>
                              <a:gd name="T57" fmla="*/ 120 h 752"/>
                              <a:gd name="T58" fmla="*/ 732 w 936"/>
                              <a:gd name="T59" fmla="*/ 136 h 752"/>
                              <a:gd name="T60" fmla="*/ 693 w 936"/>
                              <a:gd name="T61" fmla="*/ 162 h 752"/>
                              <a:gd name="T62" fmla="*/ 705 w 936"/>
                              <a:gd name="T63" fmla="*/ 228 h 752"/>
                              <a:gd name="T64" fmla="*/ 715 w 936"/>
                              <a:gd name="T65" fmla="*/ 318 h 752"/>
                              <a:gd name="T66" fmla="*/ 736 w 936"/>
                              <a:gd name="T67" fmla="*/ 375 h 752"/>
                              <a:gd name="T68" fmla="*/ 793 w 936"/>
                              <a:gd name="T69" fmla="*/ 420 h 752"/>
                              <a:gd name="T70" fmla="*/ 873 w 936"/>
                              <a:gd name="T71" fmla="*/ 410 h 752"/>
                              <a:gd name="T72" fmla="*/ 916 w 936"/>
                              <a:gd name="T73" fmla="*/ 357 h 752"/>
                              <a:gd name="T74" fmla="*/ 901 w 936"/>
                              <a:gd name="T75" fmla="*/ 275 h 752"/>
                              <a:gd name="T76" fmla="*/ 840 w 936"/>
                              <a:gd name="T77" fmla="*/ 184 h 752"/>
                              <a:gd name="T78" fmla="*/ 795 w 936"/>
                              <a:gd name="T79" fmla="*/ 118 h 752"/>
                              <a:gd name="T80" fmla="*/ 844 w 936"/>
                              <a:gd name="T81" fmla="*/ 156 h 752"/>
                              <a:gd name="T82" fmla="*/ 880 w 936"/>
                              <a:gd name="T83" fmla="*/ 215 h 752"/>
                              <a:gd name="T84" fmla="*/ 917 w 936"/>
                              <a:gd name="T85" fmla="*/ 279 h 752"/>
                              <a:gd name="T86" fmla="*/ 935 w 936"/>
                              <a:gd name="T87" fmla="*/ 350 h 752"/>
                              <a:gd name="T88" fmla="*/ 911 w 936"/>
                              <a:gd name="T89" fmla="*/ 406 h 752"/>
                              <a:gd name="T90" fmla="*/ 840 w 936"/>
                              <a:gd name="T91" fmla="*/ 435 h 752"/>
                              <a:gd name="T92" fmla="*/ 767 w 936"/>
                              <a:gd name="T93" fmla="*/ 424 h 752"/>
                              <a:gd name="T94" fmla="*/ 705 w 936"/>
                              <a:gd name="T95" fmla="*/ 414 h 752"/>
                              <a:gd name="T96" fmla="*/ 627 w 936"/>
                              <a:gd name="T97" fmla="*/ 412 h 752"/>
                              <a:gd name="T98" fmla="*/ 556 w 936"/>
                              <a:gd name="T99" fmla="*/ 423 h 752"/>
                              <a:gd name="T100" fmla="*/ 489 w 936"/>
                              <a:gd name="T101" fmla="*/ 444 h 752"/>
                              <a:gd name="T102" fmla="*/ 430 w 936"/>
                              <a:gd name="T103" fmla="*/ 465 h 752"/>
                              <a:gd name="T104" fmla="*/ 457 w 936"/>
                              <a:gd name="T105" fmla="*/ 532 h 752"/>
                              <a:gd name="T106" fmla="*/ 504 w 936"/>
                              <a:gd name="T107" fmla="*/ 648 h 752"/>
                              <a:gd name="T108" fmla="*/ 539 w 936"/>
                              <a:gd name="T109" fmla="*/ 739 h 752"/>
                              <a:gd name="T110" fmla="*/ 522 w 936"/>
                              <a:gd name="T111" fmla="*/ 715 h 752"/>
                              <a:gd name="T112" fmla="*/ 479 w 936"/>
                              <a:gd name="T113" fmla="*/ 612 h 752"/>
                              <a:gd name="T114" fmla="*/ 434 w 936"/>
                              <a:gd name="T115" fmla="*/ 509 h 752"/>
                              <a:gd name="T116" fmla="*/ 394 w 936"/>
                              <a:gd name="T117" fmla="*/ 463 h 752"/>
                              <a:gd name="T118" fmla="*/ 314 w 936"/>
                              <a:gd name="T119" fmla="*/ 437 h 752"/>
                              <a:gd name="T120" fmla="*/ 174 w 936"/>
                              <a:gd name="T121" fmla="*/ 414 h 752"/>
                              <a:gd name="T122" fmla="*/ 5 w 936"/>
                              <a:gd name="T123" fmla="*/ 391 h 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936" h="752">
                                <a:moveTo>
                                  <a:pt x="5" y="391"/>
                                </a:moveTo>
                                <a:lnTo>
                                  <a:pt x="7" y="392"/>
                                </a:lnTo>
                                <a:lnTo>
                                  <a:pt x="10" y="392"/>
                                </a:lnTo>
                                <a:lnTo>
                                  <a:pt x="14" y="392"/>
                                </a:lnTo>
                                <a:lnTo>
                                  <a:pt x="15" y="390"/>
                                </a:lnTo>
                                <a:lnTo>
                                  <a:pt x="17" y="389"/>
                                </a:lnTo>
                                <a:lnTo>
                                  <a:pt x="21" y="386"/>
                                </a:lnTo>
                                <a:lnTo>
                                  <a:pt x="24" y="382"/>
                                </a:lnTo>
                                <a:lnTo>
                                  <a:pt x="27" y="378"/>
                                </a:lnTo>
                                <a:lnTo>
                                  <a:pt x="30" y="373"/>
                                </a:lnTo>
                                <a:lnTo>
                                  <a:pt x="31" y="370"/>
                                </a:lnTo>
                                <a:lnTo>
                                  <a:pt x="33" y="366"/>
                                </a:lnTo>
                                <a:lnTo>
                                  <a:pt x="36" y="362"/>
                                </a:lnTo>
                                <a:lnTo>
                                  <a:pt x="38" y="359"/>
                                </a:lnTo>
                                <a:lnTo>
                                  <a:pt x="39" y="354"/>
                                </a:lnTo>
                                <a:lnTo>
                                  <a:pt x="42" y="350"/>
                                </a:lnTo>
                                <a:lnTo>
                                  <a:pt x="43" y="344"/>
                                </a:lnTo>
                                <a:lnTo>
                                  <a:pt x="44" y="339"/>
                                </a:lnTo>
                                <a:lnTo>
                                  <a:pt x="45" y="334"/>
                                </a:lnTo>
                                <a:lnTo>
                                  <a:pt x="47" y="328"/>
                                </a:lnTo>
                                <a:lnTo>
                                  <a:pt x="47" y="323"/>
                                </a:lnTo>
                                <a:lnTo>
                                  <a:pt x="50" y="318"/>
                                </a:lnTo>
                                <a:lnTo>
                                  <a:pt x="50" y="315"/>
                                </a:lnTo>
                                <a:lnTo>
                                  <a:pt x="50" y="311"/>
                                </a:lnTo>
                                <a:lnTo>
                                  <a:pt x="51" y="309"/>
                                </a:lnTo>
                                <a:lnTo>
                                  <a:pt x="51" y="307"/>
                                </a:lnTo>
                                <a:lnTo>
                                  <a:pt x="51" y="303"/>
                                </a:lnTo>
                                <a:lnTo>
                                  <a:pt x="52" y="300"/>
                                </a:lnTo>
                                <a:lnTo>
                                  <a:pt x="52" y="298"/>
                                </a:lnTo>
                                <a:lnTo>
                                  <a:pt x="53" y="296"/>
                                </a:lnTo>
                                <a:lnTo>
                                  <a:pt x="53" y="290"/>
                                </a:lnTo>
                                <a:lnTo>
                                  <a:pt x="53" y="284"/>
                                </a:lnTo>
                                <a:lnTo>
                                  <a:pt x="54" y="279"/>
                                </a:lnTo>
                                <a:lnTo>
                                  <a:pt x="55" y="274"/>
                                </a:lnTo>
                                <a:lnTo>
                                  <a:pt x="55" y="269"/>
                                </a:lnTo>
                                <a:lnTo>
                                  <a:pt x="55" y="263"/>
                                </a:lnTo>
                                <a:lnTo>
                                  <a:pt x="55" y="259"/>
                                </a:lnTo>
                                <a:lnTo>
                                  <a:pt x="57" y="255"/>
                                </a:lnTo>
                                <a:lnTo>
                                  <a:pt x="57" y="251"/>
                                </a:lnTo>
                                <a:lnTo>
                                  <a:pt x="57" y="246"/>
                                </a:lnTo>
                                <a:lnTo>
                                  <a:pt x="58" y="242"/>
                                </a:lnTo>
                                <a:lnTo>
                                  <a:pt x="58" y="239"/>
                                </a:lnTo>
                                <a:lnTo>
                                  <a:pt x="58" y="236"/>
                                </a:lnTo>
                                <a:lnTo>
                                  <a:pt x="59" y="233"/>
                                </a:lnTo>
                                <a:lnTo>
                                  <a:pt x="59" y="230"/>
                                </a:lnTo>
                                <a:lnTo>
                                  <a:pt x="59" y="229"/>
                                </a:lnTo>
                                <a:lnTo>
                                  <a:pt x="61" y="226"/>
                                </a:lnTo>
                                <a:lnTo>
                                  <a:pt x="62" y="226"/>
                                </a:lnTo>
                                <a:lnTo>
                                  <a:pt x="67" y="225"/>
                                </a:lnTo>
                                <a:lnTo>
                                  <a:pt x="69" y="226"/>
                                </a:lnTo>
                                <a:lnTo>
                                  <a:pt x="70" y="228"/>
                                </a:lnTo>
                                <a:lnTo>
                                  <a:pt x="72" y="233"/>
                                </a:lnTo>
                                <a:lnTo>
                                  <a:pt x="72" y="235"/>
                                </a:lnTo>
                                <a:lnTo>
                                  <a:pt x="73" y="239"/>
                                </a:lnTo>
                                <a:lnTo>
                                  <a:pt x="73" y="242"/>
                                </a:lnTo>
                                <a:lnTo>
                                  <a:pt x="73" y="244"/>
                                </a:lnTo>
                                <a:lnTo>
                                  <a:pt x="74" y="247"/>
                                </a:lnTo>
                                <a:lnTo>
                                  <a:pt x="74" y="250"/>
                                </a:lnTo>
                                <a:lnTo>
                                  <a:pt x="74" y="253"/>
                                </a:lnTo>
                                <a:lnTo>
                                  <a:pt x="74" y="255"/>
                                </a:lnTo>
                                <a:lnTo>
                                  <a:pt x="74" y="259"/>
                                </a:lnTo>
                                <a:lnTo>
                                  <a:pt x="75" y="263"/>
                                </a:lnTo>
                                <a:lnTo>
                                  <a:pt x="75" y="266"/>
                                </a:lnTo>
                                <a:lnTo>
                                  <a:pt x="75" y="271"/>
                                </a:lnTo>
                                <a:lnTo>
                                  <a:pt x="75" y="275"/>
                                </a:lnTo>
                                <a:lnTo>
                                  <a:pt x="75" y="281"/>
                                </a:lnTo>
                                <a:lnTo>
                                  <a:pt x="74" y="285"/>
                                </a:lnTo>
                                <a:lnTo>
                                  <a:pt x="74" y="290"/>
                                </a:lnTo>
                                <a:lnTo>
                                  <a:pt x="73" y="294"/>
                                </a:lnTo>
                                <a:lnTo>
                                  <a:pt x="73" y="300"/>
                                </a:lnTo>
                                <a:lnTo>
                                  <a:pt x="73" y="305"/>
                                </a:lnTo>
                                <a:lnTo>
                                  <a:pt x="72" y="310"/>
                                </a:lnTo>
                                <a:lnTo>
                                  <a:pt x="72" y="315"/>
                                </a:lnTo>
                                <a:lnTo>
                                  <a:pt x="72" y="320"/>
                                </a:lnTo>
                                <a:lnTo>
                                  <a:pt x="70" y="325"/>
                                </a:lnTo>
                                <a:lnTo>
                                  <a:pt x="69" y="330"/>
                                </a:lnTo>
                                <a:lnTo>
                                  <a:pt x="68" y="335"/>
                                </a:lnTo>
                                <a:lnTo>
                                  <a:pt x="67" y="341"/>
                                </a:lnTo>
                                <a:lnTo>
                                  <a:pt x="66" y="345"/>
                                </a:lnTo>
                                <a:lnTo>
                                  <a:pt x="65" y="350"/>
                                </a:lnTo>
                                <a:lnTo>
                                  <a:pt x="63" y="355"/>
                                </a:lnTo>
                                <a:lnTo>
                                  <a:pt x="62" y="360"/>
                                </a:lnTo>
                                <a:lnTo>
                                  <a:pt x="61" y="364"/>
                                </a:lnTo>
                                <a:lnTo>
                                  <a:pt x="59" y="368"/>
                                </a:lnTo>
                                <a:lnTo>
                                  <a:pt x="58" y="372"/>
                                </a:lnTo>
                                <a:lnTo>
                                  <a:pt x="57" y="375"/>
                                </a:lnTo>
                                <a:lnTo>
                                  <a:pt x="54" y="379"/>
                                </a:lnTo>
                                <a:lnTo>
                                  <a:pt x="53" y="382"/>
                                </a:lnTo>
                                <a:lnTo>
                                  <a:pt x="51" y="386"/>
                                </a:lnTo>
                                <a:lnTo>
                                  <a:pt x="48" y="389"/>
                                </a:lnTo>
                                <a:lnTo>
                                  <a:pt x="50" y="389"/>
                                </a:lnTo>
                                <a:lnTo>
                                  <a:pt x="52" y="389"/>
                                </a:lnTo>
                                <a:lnTo>
                                  <a:pt x="53" y="389"/>
                                </a:lnTo>
                                <a:lnTo>
                                  <a:pt x="57" y="389"/>
                                </a:lnTo>
                                <a:lnTo>
                                  <a:pt x="59" y="389"/>
                                </a:lnTo>
                                <a:lnTo>
                                  <a:pt x="62" y="389"/>
                                </a:lnTo>
                                <a:lnTo>
                                  <a:pt x="65" y="389"/>
                                </a:lnTo>
                                <a:lnTo>
                                  <a:pt x="69" y="389"/>
                                </a:lnTo>
                                <a:lnTo>
                                  <a:pt x="73" y="389"/>
                                </a:lnTo>
                                <a:lnTo>
                                  <a:pt x="77" y="389"/>
                                </a:lnTo>
                                <a:lnTo>
                                  <a:pt x="82" y="389"/>
                                </a:lnTo>
                                <a:lnTo>
                                  <a:pt x="87" y="390"/>
                                </a:lnTo>
                                <a:lnTo>
                                  <a:pt x="92" y="390"/>
                                </a:lnTo>
                                <a:lnTo>
                                  <a:pt x="98" y="391"/>
                                </a:lnTo>
                                <a:lnTo>
                                  <a:pt x="103" y="391"/>
                                </a:lnTo>
                                <a:lnTo>
                                  <a:pt x="110" y="392"/>
                                </a:lnTo>
                                <a:lnTo>
                                  <a:pt x="115" y="392"/>
                                </a:lnTo>
                                <a:lnTo>
                                  <a:pt x="122" y="393"/>
                                </a:lnTo>
                                <a:lnTo>
                                  <a:pt x="128" y="393"/>
                                </a:lnTo>
                                <a:lnTo>
                                  <a:pt x="135" y="393"/>
                                </a:lnTo>
                                <a:lnTo>
                                  <a:pt x="142" y="394"/>
                                </a:lnTo>
                                <a:lnTo>
                                  <a:pt x="150" y="396"/>
                                </a:lnTo>
                                <a:lnTo>
                                  <a:pt x="157" y="396"/>
                                </a:lnTo>
                                <a:lnTo>
                                  <a:pt x="164" y="397"/>
                                </a:lnTo>
                                <a:lnTo>
                                  <a:pt x="172" y="397"/>
                                </a:lnTo>
                                <a:lnTo>
                                  <a:pt x="179" y="398"/>
                                </a:lnTo>
                                <a:lnTo>
                                  <a:pt x="187" y="399"/>
                                </a:lnTo>
                                <a:lnTo>
                                  <a:pt x="195" y="400"/>
                                </a:lnTo>
                                <a:lnTo>
                                  <a:pt x="202" y="400"/>
                                </a:lnTo>
                                <a:lnTo>
                                  <a:pt x="211" y="402"/>
                                </a:lnTo>
                                <a:lnTo>
                                  <a:pt x="218" y="402"/>
                                </a:lnTo>
                                <a:lnTo>
                                  <a:pt x="226" y="403"/>
                                </a:lnTo>
                                <a:lnTo>
                                  <a:pt x="234" y="405"/>
                                </a:lnTo>
                                <a:lnTo>
                                  <a:pt x="242" y="406"/>
                                </a:lnTo>
                                <a:lnTo>
                                  <a:pt x="250" y="407"/>
                                </a:lnTo>
                                <a:lnTo>
                                  <a:pt x="257" y="408"/>
                                </a:lnTo>
                                <a:lnTo>
                                  <a:pt x="265" y="409"/>
                                </a:lnTo>
                                <a:lnTo>
                                  <a:pt x="273" y="410"/>
                                </a:lnTo>
                                <a:lnTo>
                                  <a:pt x="280" y="411"/>
                                </a:lnTo>
                                <a:lnTo>
                                  <a:pt x="288" y="414"/>
                                </a:lnTo>
                                <a:lnTo>
                                  <a:pt x="295" y="415"/>
                                </a:lnTo>
                                <a:lnTo>
                                  <a:pt x="303" y="416"/>
                                </a:lnTo>
                                <a:lnTo>
                                  <a:pt x="310" y="417"/>
                                </a:lnTo>
                                <a:lnTo>
                                  <a:pt x="317" y="419"/>
                                </a:lnTo>
                                <a:lnTo>
                                  <a:pt x="324" y="420"/>
                                </a:lnTo>
                                <a:lnTo>
                                  <a:pt x="331" y="423"/>
                                </a:lnTo>
                                <a:lnTo>
                                  <a:pt x="337" y="424"/>
                                </a:lnTo>
                                <a:lnTo>
                                  <a:pt x="344" y="426"/>
                                </a:lnTo>
                                <a:lnTo>
                                  <a:pt x="349" y="427"/>
                                </a:lnTo>
                                <a:lnTo>
                                  <a:pt x="356" y="429"/>
                                </a:lnTo>
                                <a:lnTo>
                                  <a:pt x="361" y="430"/>
                                </a:lnTo>
                                <a:lnTo>
                                  <a:pt x="367" y="433"/>
                                </a:lnTo>
                                <a:lnTo>
                                  <a:pt x="373" y="435"/>
                                </a:lnTo>
                                <a:lnTo>
                                  <a:pt x="378" y="437"/>
                                </a:lnTo>
                                <a:lnTo>
                                  <a:pt x="382" y="438"/>
                                </a:lnTo>
                                <a:lnTo>
                                  <a:pt x="386" y="442"/>
                                </a:lnTo>
                                <a:lnTo>
                                  <a:pt x="391" y="443"/>
                                </a:lnTo>
                                <a:lnTo>
                                  <a:pt x="394" y="446"/>
                                </a:lnTo>
                                <a:lnTo>
                                  <a:pt x="398" y="447"/>
                                </a:lnTo>
                                <a:lnTo>
                                  <a:pt x="401" y="451"/>
                                </a:lnTo>
                                <a:lnTo>
                                  <a:pt x="404" y="453"/>
                                </a:lnTo>
                                <a:lnTo>
                                  <a:pt x="407" y="455"/>
                                </a:lnTo>
                                <a:lnTo>
                                  <a:pt x="407" y="455"/>
                                </a:lnTo>
                                <a:lnTo>
                                  <a:pt x="408" y="454"/>
                                </a:lnTo>
                                <a:lnTo>
                                  <a:pt x="409" y="453"/>
                                </a:lnTo>
                                <a:lnTo>
                                  <a:pt x="413" y="453"/>
                                </a:lnTo>
                                <a:lnTo>
                                  <a:pt x="415" y="452"/>
                                </a:lnTo>
                                <a:lnTo>
                                  <a:pt x="420" y="450"/>
                                </a:lnTo>
                                <a:lnTo>
                                  <a:pt x="424" y="448"/>
                                </a:lnTo>
                                <a:lnTo>
                                  <a:pt x="430" y="447"/>
                                </a:lnTo>
                                <a:lnTo>
                                  <a:pt x="432" y="445"/>
                                </a:lnTo>
                                <a:lnTo>
                                  <a:pt x="436" y="445"/>
                                </a:lnTo>
                                <a:lnTo>
                                  <a:pt x="438" y="443"/>
                                </a:lnTo>
                                <a:lnTo>
                                  <a:pt x="442" y="443"/>
                                </a:lnTo>
                                <a:lnTo>
                                  <a:pt x="445" y="442"/>
                                </a:lnTo>
                                <a:lnTo>
                                  <a:pt x="447" y="441"/>
                                </a:lnTo>
                                <a:lnTo>
                                  <a:pt x="452" y="439"/>
                                </a:lnTo>
                                <a:lnTo>
                                  <a:pt x="456" y="438"/>
                                </a:lnTo>
                                <a:lnTo>
                                  <a:pt x="459" y="437"/>
                                </a:lnTo>
                                <a:lnTo>
                                  <a:pt x="464" y="436"/>
                                </a:lnTo>
                                <a:lnTo>
                                  <a:pt x="467" y="435"/>
                                </a:lnTo>
                                <a:lnTo>
                                  <a:pt x="471" y="434"/>
                                </a:lnTo>
                                <a:lnTo>
                                  <a:pt x="475" y="432"/>
                                </a:lnTo>
                                <a:lnTo>
                                  <a:pt x="479" y="432"/>
                                </a:lnTo>
                                <a:lnTo>
                                  <a:pt x="483" y="430"/>
                                </a:lnTo>
                                <a:lnTo>
                                  <a:pt x="488" y="429"/>
                                </a:lnTo>
                                <a:lnTo>
                                  <a:pt x="491" y="427"/>
                                </a:lnTo>
                                <a:lnTo>
                                  <a:pt x="496" y="426"/>
                                </a:lnTo>
                                <a:lnTo>
                                  <a:pt x="499" y="425"/>
                                </a:lnTo>
                                <a:lnTo>
                                  <a:pt x="504" y="424"/>
                                </a:lnTo>
                                <a:lnTo>
                                  <a:pt x="509" y="421"/>
                                </a:lnTo>
                                <a:lnTo>
                                  <a:pt x="512" y="420"/>
                                </a:lnTo>
                                <a:lnTo>
                                  <a:pt x="517" y="419"/>
                                </a:lnTo>
                                <a:lnTo>
                                  <a:pt x="521" y="418"/>
                                </a:lnTo>
                                <a:lnTo>
                                  <a:pt x="526" y="417"/>
                                </a:lnTo>
                                <a:lnTo>
                                  <a:pt x="529" y="416"/>
                                </a:lnTo>
                                <a:lnTo>
                                  <a:pt x="534" y="415"/>
                                </a:lnTo>
                                <a:lnTo>
                                  <a:pt x="539" y="414"/>
                                </a:lnTo>
                                <a:lnTo>
                                  <a:pt x="543" y="412"/>
                                </a:lnTo>
                                <a:lnTo>
                                  <a:pt x="547" y="411"/>
                                </a:lnTo>
                                <a:lnTo>
                                  <a:pt x="551" y="410"/>
                                </a:lnTo>
                                <a:lnTo>
                                  <a:pt x="556" y="410"/>
                                </a:lnTo>
                                <a:lnTo>
                                  <a:pt x="559" y="408"/>
                                </a:lnTo>
                                <a:lnTo>
                                  <a:pt x="564" y="407"/>
                                </a:lnTo>
                                <a:lnTo>
                                  <a:pt x="567" y="406"/>
                                </a:lnTo>
                                <a:lnTo>
                                  <a:pt x="572" y="406"/>
                                </a:lnTo>
                                <a:lnTo>
                                  <a:pt x="575" y="405"/>
                                </a:lnTo>
                                <a:lnTo>
                                  <a:pt x="580" y="405"/>
                                </a:lnTo>
                                <a:lnTo>
                                  <a:pt x="584" y="403"/>
                                </a:lnTo>
                                <a:lnTo>
                                  <a:pt x="588" y="402"/>
                                </a:lnTo>
                                <a:lnTo>
                                  <a:pt x="590" y="401"/>
                                </a:lnTo>
                                <a:lnTo>
                                  <a:pt x="595" y="401"/>
                                </a:lnTo>
                                <a:lnTo>
                                  <a:pt x="599" y="400"/>
                                </a:lnTo>
                                <a:lnTo>
                                  <a:pt x="602" y="400"/>
                                </a:lnTo>
                                <a:lnTo>
                                  <a:pt x="605" y="400"/>
                                </a:lnTo>
                                <a:lnTo>
                                  <a:pt x="608" y="399"/>
                                </a:lnTo>
                                <a:lnTo>
                                  <a:pt x="611" y="399"/>
                                </a:lnTo>
                                <a:lnTo>
                                  <a:pt x="615" y="399"/>
                                </a:lnTo>
                                <a:lnTo>
                                  <a:pt x="615" y="398"/>
                                </a:lnTo>
                                <a:lnTo>
                                  <a:pt x="616" y="393"/>
                                </a:lnTo>
                                <a:lnTo>
                                  <a:pt x="616" y="390"/>
                                </a:lnTo>
                                <a:lnTo>
                                  <a:pt x="616" y="387"/>
                                </a:lnTo>
                                <a:lnTo>
                                  <a:pt x="617" y="382"/>
                                </a:lnTo>
                                <a:lnTo>
                                  <a:pt x="617" y="379"/>
                                </a:lnTo>
                                <a:lnTo>
                                  <a:pt x="617" y="373"/>
                                </a:lnTo>
                                <a:lnTo>
                                  <a:pt x="617" y="369"/>
                                </a:lnTo>
                                <a:lnTo>
                                  <a:pt x="617" y="363"/>
                                </a:lnTo>
                                <a:lnTo>
                                  <a:pt x="617" y="359"/>
                                </a:lnTo>
                                <a:lnTo>
                                  <a:pt x="617" y="355"/>
                                </a:lnTo>
                                <a:lnTo>
                                  <a:pt x="617" y="352"/>
                                </a:lnTo>
                                <a:lnTo>
                                  <a:pt x="617" y="350"/>
                                </a:lnTo>
                                <a:lnTo>
                                  <a:pt x="617" y="346"/>
                                </a:lnTo>
                                <a:lnTo>
                                  <a:pt x="617" y="344"/>
                                </a:lnTo>
                                <a:lnTo>
                                  <a:pt x="617" y="341"/>
                                </a:lnTo>
                                <a:lnTo>
                                  <a:pt x="617" y="338"/>
                                </a:lnTo>
                                <a:lnTo>
                                  <a:pt x="617" y="335"/>
                                </a:lnTo>
                                <a:lnTo>
                                  <a:pt x="617" y="332"/>
                                </a:lnTo>
                                <a:lnTo>
                                  <a:pt x="616" y="328"/>
                                </a:lnTo>
                                <a:lnTo>
                                  <a:pt x="616" y="325"/>
                                </a:lnTo>
                                <a:lnTo>
                                  <a:pt x="615" y="321"/>
                                </a:lnTo>
                                <a:lnTo>
                                  <a:pt x="614" y="317"/>
                                </a:lnTo>
                                <a:lnTo>
                                  <a:pt x="614" y="312"/>
                                </a:lnTo>
                                <a:lnTo>
                                  <a:pt x="612" y="308"/>
                                </a:lnTo>
                                <a:lnTo>
                                  <a:pt x="612" y="303"/>
                                </a:lnTo>
                                <a:lnTo>
                                  <a:pt x="611" y="299"/>
                                </a:lnTo>
                                <a:lnTo>
                                  <a:pt x="610" y="294"/>
                                </a:lnTo>
                                <a:lnTo>
                                  <a:pt x="609" y="289"/>
                                </a:lnTo>
                                <a:lnTo>
                                  <a:pt x="608" y="284"/>
                                </a:lnTo>
                                <a:lnTo>
                                  <a:pt x="607" y="279"/>
                                </a:lnTo>
                                <a:lnTo>
                                  <a:pt x="605" y="274"/>
                                </a:lnTo>
                                <a:lnTo>
                                  <a:pt x="605" y="269"/>
                                </a:lnTo>
                                <a:lnTo>
                                  <a:pt x="604" y="264"/>
                                </a:lnTo>
                                <a:lnTo>
                                  <a:pt x="603" y="259"/>
                                </a:lnTo>
                                <a:lnTo>
                                  <a:pt x="602" y="254"/>
                                </a:lnTo>
                                <a:lnTo>
                                  <a:pt x="601" y="248"/>
                                </a:lnTo>
                                <a:lnTo>
                                  <a:pt x="600" y="244"/>
                                </a:lnTo>
                                <a:lnTo>
                                  <a:pt x="600" y="238"/>
                                </a:lnTo>
                                <a:lnTo>
                                  <a:pt x="599" y="234"/>
                                </a:lnTo>
                                <a:lnTo>
                                  <a:pt x="597" y="229"/>
                                </a:lnTo>
                                <a:lnTo>
                                  <a:pt x="597" y="226"/>
                                </a:lnTo>
                                <a:lnTo>
                                  <a:pt x="596" y="220"/>
                                </a:lnTo>
                                <a:lnTo>
                                  <a:pt x="595" y="217"/>
                                </a:lnTo>
                                <a:lnTo>
                                  <a:pt x="595" y="214"/>
                                </a:lnTo>
                                <a:lnTo>
                                  <a:pt x="595" y="210"/>
                                </a:lnTo>
                                <a:lnTo>
                                  <a:pt x="594" y="208"/>
                                </a:lnTo>
                                <a:lnTo>
                                  <a:pt x="594" y="205"/>
                                </a:lnTo>
                                <a:lnTo>
                                  <a:pt x="594" y="202"/>
                                </a:lnTo>
                                <a:lnTo>
                                  <a:pt x="594" y="201"/>
                                </a:lnTo>
                                <a:lnTo>
                                  <a:pt x="593" y="197"/>
                                </a:lnTo>
                                <a:lnTo>
                                  <a:pt x="593" y="193"/>
                                </a:lnTo>
                                <a:lnTo>
                                  <a:pt x="593" y="190"/>
                                </a:lnTo>
                                <a:lnTo>
                                  <a:pt x="593" y="187"/>
                                </a:lnTo>
                                <a:lnTo>
                                  <a:pt x="592" y="183"/>
                                </a:lnTo>
                                <a:lnTo>
                                  <a:pt x="592" y="180"/>
                                </a:lnTo>
                                <a:lnTo>
                                  <a:pt x="593" y="178"/>
                                </a:lnTo>
                                <a:lnTo>
                                  <a:pt x="593" y="175"/>
                                </a:lnTo>
                                <a:lnTo>
                                  <a:pt x="593" y="171"/>
                                </a:lnTo>
                                <a:lnTo>
                                  <a:pt x="595" y="168"/>
                                </a:lnTo>
                                <a:lnTo>
                                  <a:pt x="596" y="168"/>
                                </a:lnTo>
                                <a:lnTo>
                                  <a:pt x="599" y="170"/>
                                </a:lnTo>
                                <a:lnTo>
                                  <a:pt x="601" y="172"/>
                                </a:lnTo>
                                <a:lnTo>
                                  <a:pt x="603" y="178"/>
                                </a:lnTo>
                                <a:lnTo>
                                  <a:pt x="604" y="180"/>
                                </a:lnTo>
                                <a:lnTo>
                                  <a:pt x="605" y="183"/>
                                </a:lnTo>
                                <a:lnTo>
                                  <a:pt x="605" y="185"/>
                                </a:lnTo>
                                <a:lnTo>
                                  <a:pt x="607" y="189"/>
                                </a:lnTo>
                                <a:lnTo>
                                  <a:pt x="608" y="192"/>
                                </a:lnTo>
                                <a:lnTo>
                                  <a:pt x="609" y="197"/>
                                </a:lnTo>
                                <a:lnTo>
                                  <a:pt x="610" y="201"/>
                                </a:lnTo>
                                <a:lnTo>
                                  <a:pt x="611" y="206"/>
                                </a:lnTo>
                                <a:lnTo>
                                  <a:pt x="612" y="210"/>
                                </a:lnTo>
                                <a:lnTo>
                                  <a:pt x="614" y="216"/>
                                </a:lnTo>
                                <a:lnTo>
                                  <a:pt x="614" y="218"/>
                                </a:lnTo>
                                <a:lnTo>
                                  <a:pt x="615" y="220"/>
                                </a:lnTo>
                                <a:lnTo>
                                  <a:pt x="616" y="224"/>
                                </a:lnTo>
                                <a:lnTo>
                                  <a:pt x="617" y="226"/>
                                </a:lnTo>
                                <a:lnTo>
                                  <a:pt x="617" y="229"/>
                                </a:lnTo>
                                <a:lnTo>
                                  <a:pt x="618" y="232"/>
                                </a:lnTo>
                                <a:lnTo>
                                  <a:pt x="618" y="235"/>
                                </a:lnTo>
                                <a:lnTo>
                                  <a:pt x="619" y="239"/>
                                </a:lnTo>
                                <a:lnTo>
                                  <a:pt x="620" y="243"/>
                                </a:lnTo>
                                <a:lnTo>
                                  <a:pt x="622" y="247"/>
                                </a:lnTo>
                                <a:lnTo>
                                  <a:pt x="622" y="252"/>
                                </a:lnTo>
                                <a:lnTo>
                                  <a:pt x="623" y="257"/>
                                </a:lnTo>
                                <a:lnTo>
                                  <a:pt x="623" y="262"/>
                                </a:lnTo>
                                <a:lnTo>
                                  <a:pt x="624" y="266"/>
                                </a:lnTo>
                                <a:lnTo>
                                  <a:pt x="625" y="271"/>
                                </a:lnTo>
                                <a:lnTo>
                                  <a:pt x="626" y="275"/>
                                </a:lnTo>
                                <a:lnTo>
                                  <a:pt x="626" y="281"/>
                                </a:lnTo>
                                <a:lnTo>
                                  <a:pt x="627" y="285"/>
                                </a:lnTo>
                                <a:lnTo>
                                  <a:pt x="627" y="291"/>
                                </a:lnTo>
                                <a:lnTo>
                                  <a:pt x="629" y="297"/>
                                </a:lnTo>
                                <a:lnTo>
                                  <a:pt x="629" y="301"/>
                                </a:lnTo>
                                <a:lnTo>
                                  <a:pt x="630" y="307"/>
                                </a:lnTo>
                                <a:lnTo>
                                  <a:pt x="630" y="311"/>
                                </a:lnTo>
                                <a:lnTo>
                                  <a:pt x="631" y="316"/>
                                </a:lnTo>
                                <a:lnTo>
                                  <a:pt x="632" y="320"/>
                                </a:lnTo>
                                <a:lnTo>
                                  <a:pt x="632" y="325"/>
                                </a:lnTo>
                                <a:lnTo>
                                  <a:pt x="632" y="329"/>
                                </a:lnTo>
                                <a:lnTo>
                                  <a:pt x="633" y="334"/>
                                </a:lnTo>
                                <a:lnTo>
                                  <a:pt x="633" y="337"/>
                                </a:lnTo>
                                <a:lnTo>
                                  <a:pt x="634" y="342"/>
                                </a:lnTo>
                                <a:lnTo>
                                  <a:pt x="634" y="345"/>
                                </a:lnTo>
                                <a:lnTo>
                                  <a:pt x="635" y="348"/>
                                </a:lnTo>
                                <a:lnTo>
                                  <a:pt x="635" y="351"/>
                                </a:lnTo>
                                <a:lnTo>
                                  <a:pt x="637" y="354"/>
                                </a:lnTo>
                                <a:lnTo>
                                  <a:pt x="637" y="356"/>
                                </a:lnTo>
                                <a:lnTo>
                                  <a:pt x="638" y="359"/>
                                </a:lnTo>
                                <a:lnTo>
                                  <a:pt x="638" y="362"/>
                                </a:lnTo>
                                <a:lnTo>
                                  <a:pt x="638" y="365"/>
                                </a:lnTo>
                                <a:lnTo>
                                  <a:pt x="638" y="369"/>
                                </a:lnTo>
                                <a:lnTo>
                                  <a:pt x="638" y="372"/>
                                </a:lnTo>
                                <a:lnTo>
                                  <a:pt x="638" y="375"/>
                                </a:lnTo>
                                <a:lnTo>
                                  <a:pt x="638" y="379"/>
                                </a:lnTo>
                                <a:lnTo>
                                  <a:pt x="638" y="382"/>
                                </a:lnTo>
                                <a:lnTo>
                                  <a:pt x="638" y="386"/>
                                </a:lnTo>
                                <a:lnTo>
                                  <a:pt x="638" y="390"/>
                                </a:lnTo>
                                <a:lnTo>
                                  <a:pt x="638" y="394"/>
                                </a:lnTo>
                                <a:lnTo>
                                  <a:pt x="638" y="397"/>
                                </a:lnTo>
                                <a:lnTo>
                                  <a:pt x="638" y="399"/>
                                </a:lnTo>
                                <a:lnTo>
                                  <a:pt x="737" y="402"/>
                                </a:lnTo>
                                <a:lnTo>
                                  <a:pt x="735" y="401"/>
                                </a:lnTo>
                                <a:lnTo>
                                  <a:pt x="731" y="397"/>
                                </a:lnTo>
                                <a:lnTo>
                                  <a:pt x="728" y="393"/>
                                </a:lnTo>
                                <a:lnTo>
                                  <a:pt x="724" y="391"/>
                                </a:lnTo>
                                <a:lnTo>
                                  <a:pt x="721" y="387"/>
                                </a:lnTo>
                                <a:lnTo>
                                  <a:pt x="718" y="382"/>
                                </a:lnTo>
                                <a:lnTo>
                                  <a:pt x="716" y="379"/>
                                </a:lnTo>
                                <a:lnTo>
                                  <a:pt x="715" y="377"/>
                                </a:lnTo>
                                <a:lnTo>
                                  <a:pt x="713" y="373"/>
                                </a:lnTo>
                                <a:lnTo>
                                  <a:pt x="710" y="371"/>
                                </a:lnTo>
                                <a:lnTo>
                                  <a:pt x="709" y="366"/>
                                </a:lnTo>
                                <a:lnTo>
                                  <a:pt x="708" y="364"/>
                                </a:lnTo>
                                <a:lnTo>
                                  <a:pt x="706" y="361"/>
                                </a:lnTo>
                                <a:lnTo>
                                  <a:pt x="705" y="356"/>
                                </a:lnTo>
                                <a:lnTo>
                                  <a:pt x="703" y="353"/>
                                </a:lnTo>
                                <a:lnTo>
                                  <a:pt x="701" y="348"/>
                                </a:lnTo>
                                <a:lnTo>
                                  <a:pt x="700" y="345"/>
                                </a:lnTo>
                                <a:lnTo>
                                  <a:pt x="700" y="341"/>
                                </a:lnTo>
                                <a:lnTo>
                                  <a:pt x="698" y="336"/>
                                </a:lnTo>
                                <a:lnTo>
                                  <a:pt x="698" y="332"/>
                                </a:lnTo>
                                <a:lnTo>
                                  <a:pt x="698" y="327"/>
                                </a:lnTo>
                                <a:lnTo>
                                  <a:pt x="698" y="323"/>
                                </a:lnTo>
                                <a:lnTo>
                                  <a:pt x="697" y="317"/>
                                </a:lnTo>
                                <a:lnTo>
                                  <a:pt x="695" y="312"/>
                                </a:lnTo>
                                <a:lnTo>
                                  <a:pt x="695" y="307"/>
                                </a:lnTo>
                                <a:lnTo>
                                  <a:pt x="695" y="302"/>
                                </a:lnTo>
                                <a:lnTo>
                                  <a:pt x="694" y="298"/>
                                </a:lnTo>
                                <a:lnTo>
                                  <a:pt x="694" y="293"/>
                                </a:lnTo>
                                <a:lnTo>
                                  <a:pt x="694" y="289"/>
                                </a:lnTo>
                                <a:lnTo>
                                  <a:pt x="694" y="285"/>
                                </a:lnTo>
                                <a:lnTo>
                                  <a:pt x="693" y="281"/>
                                </a:lnTo>
                                <a:lnTo>
                                  <a:pt x="693" y="275"/>
                                </a:lnTo>
                                <a:lnTo>
                                  <a:pt x="693" y="272"/>
                                </a:lnTo>
                                <a:lnTo>
                                  <a:pt x="693" y="269"/>
                                </a:lnTo>
                                <a:lnTo>
                                  <a:pt x="693" y="264"/>
                                </a:lnTo>
                                <a:lnTo>
                                  <a:pt x="693" y="261"/>
                                </a:lnTo>
                                <a:lnTo>
                                  <a:pt x="693" y="257"/>
                                </a:lnTo>
                                <a:lnTo>
                                  <a:pt x="693" y="254"/>
                                </a:lnTo>
                                <a:lnTo>
                                  <a:pt x="692" y="251"/>
                                </a:lnTo>
                                <a:lnTo>
                                  <a:pt x="692" y="247"/>
                                </a:lnTo>
                                <a:lnTo>
                                  <a:pt x="692" y="244"/>
                                </a:lnTo>
                                <a:lnTo>
                                  <a:pt x="692" y="241"/>
                                </a:lnTo>
                                <a:lnTo>
                                  <a:pt x="691" y="237"/>
                                </a:lnTo>
                                <a:lnTo>
                                  <a:pt x="691" y="235"/>
                                </a:lnTo>
                                <a:lnTo>
                                  <a:pt x="691" y="232"/>
                                </a:lnTo>
                                <a:lnTo>
                                  <a:pt x="691" y="229"/>
                                </a:lnTo>
                                <a:lnTo>
                                  <a:pt x="690" y="225"/>
                                </a:lnTo>
                                <a:lnTo>
                                  <a:pt x="688" y="220"/>
                                </a:lnTo>
                                <a:lnTo>
                                  <a:pt x="688" y="216"/>
                                </a:lnTo>
                                <a:lnTo>
                                  <a:pt x="687" y="214"/>
                                </a:lnTo>
                                <a:lnTo>
                                  <a:pt x="686" y="209"/>
                                </a:lnTo>
                                <a:lnTo>
                                  <a:pt x="685" y="205"/>
                                </a:lnTo>
                                <a:lnTo>
                                  <a:pt x="683" y="200"/>
                                </a:lnTo>
                                <a:lnTo>
                                  <a:pt x="682" y="194"/>
                                </a:lnTo>
                                <a:lnTo>
                                  <a:pt x="682" y="192"/>
                                </a:lnTo>
                                <a:lnTo>
                                  <a:pt x="680" y="189"/>
                                </a:lnTo>
                                <a:lnTo>
                                  <a:pt x="679" y="185"/>
                                </a:lnTo>
                                <a:lnTo>
                                  <a:pt x="679" y="183"/>
                                </a:lnTo>
                                <a:lnTo>
                                  <a:pt x="678" y="180"/>
                                </a:lnTo>
                                <a:lnTo>
                                  <a:pt x="678" y="178"/>
                                </a:lnTo>
                                <a:lnTo>
                                  <a:pt x="677" y="174"/>
                                </a:lnTo>
                                <a:lnTo>
                                  <a:pt x="677" y="172"/>
                                </a:lnTo>
                                <a:lnTo>
                                  <a:pt x="676" y="169"/>
                                </a:lnTo>
                                <a:lnTo>
                                  <a:pt x="676" y="166"/>
                                </a:lnTo>
                                <a:lnTo>
                                  <a:pt x="675" y="163"/>
                                </a:lnTo>
                                <a:lnTo>
                                  <a:pt x="675" y="161"/>
                                </a:lnTo>
                                <a:lnTo>
                                  <a:pt x="674" y="155"/>
                                </a:lnTo>
                                <a:lnTo>
                                  <a:pt x="672" y="151"/>
                                </a:lnTo>
                                <a:lnTo>
                                  <a:pt x="671" y="147"/>
                                </a:lnTo>
                                <a:lnTo>
                                  <a:pt x="671" y="145"/>
                                </a:lnTo>
                                <a:lnTo>
                                  <a:pt x="671" y="143"/>
                                </a:lnTo>
                                <a:lnTo>
                                  <a:pt x="669" y="141"/>
                                </a:lnTo>
                                <a:lnTo>
                                  <a:pt x="665" y="137"/>
                                </a:lnTo>
                                <a:lnTo>
                                  <a:pt x="662" y="135"/>
                                </a:lnTo>
                                <a:lnTo>
                                  <a:pt x="659" y="132"/>
                                </a:lnTo>
                                <a:lnTo>
                                  <a:pt x="655" y="128"/>
                                </a:lnTo>
                                <a:lnTo>
                                  <a:pt x="652" y="125"/>
                                </a:lnTo>
                                <a:lnTo>
                                  <a:pt x="648" y="120"/>
                                </a:lnTo>
                                <a:lnTo>
                                  <a:pt x="645" y="118"/>
                                </a:lnTo>
                                <a:lnTo>
                                  <a:pt x="641" y="114"/>
                                </a:lnTo>
                                <a:lnTo>
                                  <a:pt x="638" y="111"/>
                                </a:lnTo>
                                <a:lnTo>
                                  <a:pt x="634" y="108"/>
                                </a:lnTo>
                                <a:lnTo>
                                  <a:pt x="632" y="106"/>
                                </a:lnTo>
                                <a:lnTo>
                                  <a:pt x="630" y="103"/>
                                </a:lnTo>
                                <a:lnTo>
                                  <a:pt x="629" y="102"/>
                                </a:lnTo>
                                <a:lnTo>
                                  <a:pt x="626" y="101"/>
                                </a:lnTo>
                                <a:lnTo>
                                  <a:pt x="623" y="100"/>
                                </a:lnTo>
                                <a:lnTo>
                                  <a:pt x="619" y="99"/>
                                </a:lnTo>
                                <a:lnTo>
                                  <a:pt x="616" y="99"/>
                                </a:lnTo>
                                <a:lnTo>
                                  <a:pt x="611" y="98"/>
                                </a:lnTo>
                                <a:lnTo>
                                  <a:pt x="607" y="98"/>
                                </a:lnTo>
                                <a:lnTo>
                                  <a:pt x="602" y="98"/>
                                </a:lnTo>
                                <a:lnTo>
                                  <a:pt x="597" y="98"/>
                                </a:lnTo>
                                <a:lnTo>
                                  <a:pt x="592" y="97"/>
                                </a:lnTo>
                                <a:lnTo>
                                  <a:pt x="587" y="97"/>
                                </a:lnTo>
                                <a:lnTo>
                                  <a:pt x="582" y="96"/>
                                </a:lnTo>
                                <a:lnTo>
                                  <a:pt x="579" y="96"/>
                                </a:lnTo>
                                <a:lnTo>
                                  <a:pt x="575" y="93"/>
                                </a:lnTo>
                                <a:lnTo>
                                  <a:pt x="573" y="91"/>
                                </a:lnTo>
                                <a:lnTo>
                                  <a:pt x="571" y="89"/>
                                </a:lnTo>
                                <a:lnTo>
                                  <a:pt x="570" y="87"/>
                                </a:lnTo>
                                <a:lnTo>
                                  <a:pt x="567" y="82"/>
                                </a:lnTo>
                                <a:lnTo>
                                  <a:pt x="567" y="78"/>
                                </a:lnTo>
                                <a:lnTo>
                                  <a:pt x="567" y="74"/>
                                </a:lnTo>
                                <a:lnTo>
                                  <a:pt x="567" y="71"/>
                                </a:lnTo>
                                <a:lnTo>
                                  <a:pt x="567" y="69"/>
                                </a:lnTo>
                                <a:lnTo>
                                  <a:pt x="567" y="65"/>
                                </a:lnTo>
                                <a:lnTo>
                                  <a:pt x="567" y="62"/>
                                </a:lnTo>
                                <a:lnTo>
                                  <a:pt x="567" y="59"/>
                                </a:lnTo>
                                <a:lnTo>
                                  <a:pt x="567" y="54"/>
                                </a:lnTo>
                                <a:lnTo>
                                  <a:pt x="567" y="51"/>
                                </a:lnTo>
                                <a:lnTo>
                                  <a:pt x="567" y="47"/>
                                </a:lnTo>
                                <a:lnTo>
                                  <a:pt x="567" y="44"/>
                                </a:lnTo>
                                <a:lnTo>
                                  <a:pt x="567" y="39"/>
                                </a:lnTo>
                                <a:lnTo>
                                  <a:pt x="569" y="37"/>
                                </a:lnTo>
                                <a:lnTo>
                                  <a:pt x="569" y="33"/>
                                </a:lnTo>
                                <a:lnTo>
                                  <a:pt x="569" y="29"/>
                                </a:lnTo>
                                <a:lnTo>
                                  <a:pt x="569" y="26"/>
                                </a:lnTo>
                                <a:lnTo>
                                  <a:pt x="569" y="23"/>
                                </a:lnTo>
                                <a:lnTo>
                                  <a:pt x="569" y="19"/>
                                </a:lnTo>
                                <a:lnTo>
                                  <a:pt x="570" y="16"/>
                                </a:lnTo>
                                <a:lnTo>
                                  <a:pt x="570" y="14"/>
                                </a:lnTo>
                                <a:lnTo>
                                  <a:pt x="570" y="11"/>
                                </a:lnTo>
                                <a:lnTo>
                                  <a:pt x="571" y="6"/>
                                </a:lnTo>
                                <a:lnTo>
                                  <a:pt x="571" y="3"/>
                                </a:lnTo>
                                <a:lnTo>
                                  <a:pt x="571" y="1"/>
                                </a:lnTo>
                                <a:lnTo>
                                  <a:pt x="572" y="0"/>
                                </a:lnTo>
                                <a:lnTo>
                                  <a:pt x="584" y="0"/>
                                </a:lnTo>
                                <a:lnTo>
                                  <a:pt x="584" y="1"/>
                                </a:lnTo>
                                <a:lnTo>
                                  <a:pt x="584" y="3"/>
                                </a:lnTo>
                                <a:lnTo>
                                  <a:pt x="582" y="7"/>
                                </a:lnTo>
                                <a:lnTo>
                                  <a:pt x="582" y="12"/>
                                </a:lnTo>
                                <a:lnTo>
                                  <a:pt x="582" y="15"/>
                                </a:lnTo>
                                <a:lnTo>
                                  <a:pt x="581" y="18"/>
                                </a:lnTo>
                                <a:lnTo>
                                  <a:pt x="581" y="21"/>
                                </a:lnTo>
                                <a:lnTo>
                                  <a:pt x="581" y="25"/>
                                </a:lnTo>
                                <a:lnTo>
                                  <a:pt x="580" y="27"/>
                                </a:lnTo>
                                <a:lnTo>
                                  <a:pt x="580" y="32"/>
                                </a:lnTo>
                                <a:lnTo>
                                  <a:pt x="580" y="35"/>
                                </a:lnTo>
                                <a:lnTo>
                                  <a:pt x="580" y="38"/>
                                </a:lnTo>
                                <a:lnTo>
                                  <a:pt x="579" y="42"/>
                                </a:lnTo>
                                <a:lnTo>
                                  <a:pt x="579" y="46"/>
                                </a:lnTo>
                                <a:lnTo>
                                  <a:pt x="578" y="48"/>
                                </a:lnTo>
                                <a:lnTo>
                                  <a:pt x="578" y="53"/>
                                </a:lnTo>
                                <a:lnTo>
                                  <a:pt x="578" y="56"/>
                                </a:lnTo>
                                <a:lnTo>
                                  <a:pt x="578" y="60"/>
                                </a:lnTo>
                                <a:lnTo>
                                  <a:pt x="578" y="62"/>
                                </a:lnTo>
                                <a:lnTo>
                                  <a:pt x="578" y="65"/>
                                </a:lnTo>
                                <a:lnTo>
                                  <a:pt x="578" y="71"/>
                                </a:lnTo>
                                <a:lnTo>
                                  <a:pt x="579" y="75"/>
                                </a:lnTo>
                                <a:lnTo>
                                  <a:pt x="579" y="78"/>
                                </a:lnTo>
                                <a:lnTo>
                                  <a:pt x="581" y="80"/>
                                </a:lnTo>
                                <a:lnTo>
                                  <a:pt x="584" y="81"/>
                                </a:lnTo>
                                <a:lnTo>
                                  <a:pt x="589" y="82"/>
                                </a:lnTo>
                                <a:lnTo>
                                  <a:pt x="592" y="82"/>
                                </a:lnTo>
                                <a:lnTo>
                                  <a:pt x="595" y="82"/>
                                </a:lnTo>
                                <a:lnTo>
                                  <a:pt x="597" y="82"/>
                                </a:lnTo>
                                <a:lnTo>
                                  <a:pt x="601" y="83"/>
                                </a:lnTo>
                                <a:lnTo>
                                  <a:pt x="604" y="83"/>
                                </a:lnTo>
                                <a:lnTo>
                                  <a:pt x="608" y="83"/>
                                </a:lnTo>
                                <a:lnTo>
                                  <a:pt x="611" y="83"/>
                                </a:lnTo>
                                <a:lnTo>
                                  <a:pt x="615" y="84"/>
                                </a:lnTo>
                                <a:lnTo>
                                  <a:pt x="618" y="84"/>
                                </a:lnTo>
                                <a:lnTo>
                                  <a:pt x="622" y="85"/>
                                </a:lnTo>
                                <a:lnTo>
                                  <a:pt x="625" y="85"/>
                                </a:lnTo>
                                <a:lnTo>
                                  <a:pt x="629" y="87"/>
                                </a:lnTo>
                                <a:lnTo>
                                  <a:pt x="633" y="88"/>
                                </a:lnTo>
                                <a:lnTo>
                                  <a:pt x="638" y="91"/>
                                </a:lnTo>
                                <a:lnTo>
                                  <a:pt x="642" y="93"/>
                                </a:lnTo>
                                <a:lnTo>
                                  <a:pt x="647" y="98"/>
                                </a:lnTo>
                                <a:lnTo>
                                  <a:pt x="652" y="102"/>
                                </a:lnTo>
                                <a:lnTo>
                                  <a:pt x="655" y="107"/>
                                </a:lnTo>
                                <a:lnTo>
                                  <a:pt x="660" y="112"/>
                                </a:lnTo>
                                <a:lnTo>
                                  <a:pt x="664" y="118"/>
                                </a:lnTo>
                                <a:lnTo>
                                  <a:pt x="668" y="123"/>
                                </a:lnTo>
                                <a:lnTo>
                                  <a:pt x="672" y="126"/>
                                </a:lnTo>
                                <a:lnTo>
                                  <a:pt x="676" y="126"/>
                                </a:lnTo>
                                <a:lnTo>
                                  <a:pt x="678" y="127"/>
                                </a:lnTo>
                                <a:lnTo>
                                  <a:pt x="682" y="128"/>
                                </a:lnTo>
                                <a:lnTo>
                                  <a:pt x="685" y="128"/>
                                </a:lnTo>
                                <a:lnTo>
                                  <a:pt x="687" y="128"/>
                                </a:lnTo>
                                <a:lnTo>
                                  <a:pt x="691" y="128"/>
                                </a:lnTo>
                                <a:lnTo>
                                  <a:pt x="694" y="128"/>
                                </a:lnTo>
                                <a:lnTo>
                                  <a:pt x="698" y="128"/>
                                </a:lnTo>
                                <a:lnTo>
                                  <a:pt x="701" y="127"/>
                                </a:lnTo>
                                <a:lnTo>
                                  <a:pt x="706" y="127"/>
                                </a:lnTo>
                                <a:lnTo>
                                  <a:pt x="709" y="126"/>
                                </a:lnTo>
                                <a:lnTo>
                                  <a:pt x="714" y="125"/>
                                </a:lnTo>
                                <a:lnTo>
                                  <a:pt x="717" y="124"/>
                                </a:lnTo>
                                <a:lnTo>
                                  <a:pt x="721" y="123"/>
                                </a:lnTo>
                                <a:lnTo>
                                  <a:pt x="724" y="120"/>
                                </a:lnTo>
                                <a:lnTo>
                                  <a:pt x="728" y="119"/>
                                </a:lnTo>
                                <a:lnTo>
                                  <a:pt x="731" y="117"/>
                                </a:lnTo>
                                <a:lnTo>
                                  <a:pt x="733" y="116"/>
                                </a:lnTo>
                                <a:lnTo>
                                  <a:pt x="737" y="114"/>
                                </a:lnTo>
                                <a:lnTo>
                                  <a:pt x="739" y="112"/>
                                </a:lnTo>
                                <a:lnTo>
                                  <a:pt x="744" y="110"/>
                                </a:lnTo>
                                <a:lnTo>
                                  <a:pt x="747" y="109"/>
                                </a:lnTo>
                                <a:lnTo>
                                  <a:pt x="751" y="109"/>
                                </a:lnTo>
                                <a:lnTo>
                                  <a:pt x="753" y="112"/>
                                </a:lnTo>
                                <a:lnTo>
                                  <a:pt x="753" y="115"/>
                                </a:lnTo>
                                <a:lnTo>
                                  <a:pt x="753" y="118"/>
                                </a:lnTo>
                                <a:lnTo>
                                  <a:pt x="752" y="121"/>
                                </a:lnTo>
                                <a:lnTo>
                                  <a:pt x="751" y="125"/>
                                </a:lnTo>
                                <a:lnTo>
                                  <a:pt x="748" y="127"/>
                                </a:lnTo>
                                <a:lnTo>
                                  <a:pt x="745" y="129"/>
                                </a:lnTo>
                                <a:lnTo>
                                  <a:pt x="742" y="132"/>
                                </a:lnTo>
                                <a:lnTo>
                                  <a:pt x="737" y="135"/>
                                </a:lnTo>
                                <a:lnTo>
                                  <a:pt x="732" y="136"/>
                                </a:lnTo>
                                <a:lnTo>
                                  <a:pt x="730" y="137"/>
                                </a:lnTo>
                                <a:lnTo>
                                  <a:pt x="725" y="138"/>
                                </a:lnTo>
                                <a:lnTo>
                                  <a:pt x="723" y="141"/>
                                </a:lnTo>
                                <a:lnTo>
                                  <a:pt x="718" y="141"/>
                                </a:lnTo>
                                <a:lnTo>
                                  <a:pt x="715" y="142"/>
                                </a:lnTo>
                                <a:lnTo>
                                  <a:pt x="712" y="143"/>
                                </a:lnTo>
                                <a:lnTo>
                                  <a:pt x="708" y="144"/>
                                </a:lnTo>
                                <a:lnTo>
                                  <a:pt x="705" y="145"/>
                                </a:lnTo>
                                <a:lnTo>
                                  <a:pt x="701" y="145"/>
                                </a:lnTo>
                                <a:lnTo>
                                  <a:pt x="699" y="146"/>
                                </a:lnTo>
                                <a:lnTo>
                                  <a:pt x="697" y="146"/>
                                </a:lnTo>
                                <a:lnTo>
                                  <a:pt x="693" y="146"/>
                                </a:lnTo>
                                <a:lnTo>
                                  <a:pt x="693" y="147"/>
                                </a:lnTo>
                                <a:lnTo>
                                  <a:pt x="693" y="148"/>
                                </a:lnTo>
                                <a:lnTo>
                                  <a:pt x="693" y="151"/>
                                </a:lnTo>
                                <a:lnTo>
                                  <a:pt x="693" y="154"/>
                                </a:lnTo>
                                <a:lnTo>
                                  <a:pt x="693" y="157"/>
                                </a:lnTo>
                                <a:lnTo>
                                  <a:pt x="693" y="162"/>
                                </a:lnTo>
                                <a:lnTo>
                                  <a:pt x="693" y="166"/>
                                </a:lnTo>
                                <a:lnTo>
                                  <a:pt x="694" y="171"/>
                                </a:lnTo>
                                <a:lnTo>
                                  <a:pt x="694" y="175"/>
                                </a:lnTo>
                                <a:lnTo>
                                  <a:pt x="695" y="181"/>
                                </a:lnTo>
                                <a:lnTo>
                                  <a:pt x="697" y="185"/>
                                </a:lnTo>
                                <a:lnTo>
                                  <a:pt x="698" y="190"/>
                                </a:lnTo>
                                <a:lnTo>
                                  <a:pt x="698" y="194"/>
                                </a:lnTo>
                                <a:lnTo>
                                  <a:pt x="699" y="199"/>
                                </a:lnTo>
                                <a:lnTo>
                                  <a:pt x="700" y="202"/>
                                </a:lnTo>
                                <a:lnTo>
                                  <a:pt x="701" y="206"/>
                                </a:lnTo>
                                <a:lnTo>
                                  <a:pt x="701" y="207"/>
                                </a:lnTo>
                                <a:lnTo>
                                  <a:pt x="702" y="209"/>
                                </a:lnTo>
                                <a:lnTo>
                                  <a:pt x="702" y="210"/>
                                </a:lnTo>
                                <a:lnTo>
                                  <a:pt x="703" y="214"/>
                                </a:lnTo>
                                <a:lnTo>
                                  <a:pt x="703" y="216"/>
                                </a:lnTo>
                                <a:lnTo>
                                  <a:pt x="703" y="220"/>
                                </a:lnTo>
                                <a:lnTo>
                                  <a:pt x="703" y="224"/>
                                </a:lnTo>
                                <a:lnTo>
                                  <a:pt x="705" y="228"/>
                                </a:lnTo>
                                <a:lnTo>
                                  <a:pt x="705" y="232"/>
                                </a:lnTo>
                                <a:lnTo>
                                  <a:pt x="706" y="236"/>
                                </a:lnTo>
                                <a:lnTo>
                                  <a:pt x="706" y="241"/>
                                </a:lnTo>
                                <a:lnTo>
                                  <a:pt x="707" y="246"/>
                                </a:lnTo>
                                <a:lnTo>
                                  <a:pt x="707" y="251"/>
                                </a:lnTo>
                                <a:lnTo>
                                  <a:pt x="707" y="256"/>
                                </a:lnTo>
                                <a:lnTo>
                                  <a:pt x="708" y="261"/>
                                </a:lnTo>
                                <a:lnTo>
                                  <a:pt x="709" y="266"/>
                                </a:lnTo>
                                <a:lnTo>
                                  <a:pt x="709" y="272"/>
                                </a:lnTo>
                                <a:lnTo>
                                  <a:pt x="709" y="278"/>
                                </a:lnTo>
                                <a:lnTo>
                                  <a:pt x="709" y="282"/>
                                </a:lnTo>
                                <a:lnTo>
                                  <a:pt x="710" y="288"/>
                                </a:lnTo>
                                <a:lnTo>
                                  <a:pt x="710" y="293"/>
                                </a:lnTo>
                                <a:lnTo>
                                  <a:pt x="712" y="298"/>
                                </a:lnTo>
                                <a:lnTo>
                                  <a:pt x="712" y="303"/>
                                </a:lnTo>
                                <a:lnTo>
                                  <a:pt x="713" y="308"/>
                                </a:lnTo>
                                <a:lnTo>
                                  <a:pt x="714" y="312"/>
                                </a:lnTo>
                                <a:lnTo>
                                  <a:pt x="715" y="318"/>
                                </a:lnTo>
                                <a:lnTo>
                                  <a:pt x="715" y="321"/>
                                </a:lnTo>
                                <a:lnTo>
                                  <a:pt x="716" y="326"/>
                                </a:lnTo>
                                <a:lnTo>
                                  <a:pt x="716" y="329"/>
                                </a:lnTo>
                                <a:lnTo>
                                  <a:pt x="717" y="334"/>
                                </a:lnTo>
                                <a:lnTo>
                                  <a:pt x="718" y="337"/>
                                </a:lnTo>
                                <a:lnTo>
                                  <a:pt x="720" y="339"/>
                                </a:lnTo>
                                <a:lnTo>
                                  <a:pt x="720" y="342"/>
                                </a:lnTo>
                                <a:lnTo>
                                  <a:pt x="721" y="345"/>
                                </a:lnTo>
                                <a:lnTo>
                                  <a:pt x="722" y="347"/>
                                </a:lnTo>
                                <a:lnTo>
                                  <a:pt x="723" y="351"/>
                                </a:lnTo>
                                <a:lnTo>
                                  <a:pt x="724" y="354"/>
                                </a:lnTo>
                                <a:lnTo>
                                  <a:pt x="725" y="356"/>
                                </a:lnTo>
                                <a:lnTo>
                                  <a:pt x="728" y="360"/>
                                </a:lnTo>
                                <a:lnTo>
                                  <a:pt x="729" y="363"/>
                                </a:lnTo>
                                <a:lnTo>
                                  <a:pt x="730" y="366"/>
                                </a:lnTo>
                                <a:lnTo>
                                  <a:pt x="731" y="369"/>
                                </a:lnTo>
                                <a:lnTo>
                                  <a:pt x="733" y="372"/>
                                </a:lnTo>
                                <a:lnTo>
                                  <a:pt x="736" y="375"/>
                                </a:lnTo>
                                <a:lnTo>
                                  <a:pt x="737" y="378"/>
                                </a:lnTo>
                                <a:lnTo>
                                  <a:pt x="739" y="381"/>
                                </a:lnTo>
                                <a:lnTo>
                                  <a:pt x="742" y="384"/>
                                </a:lnTo>
                                <a:lnTo>
                                  <a:pt x="744" y="388"/>
                                </a:lnTo>
                                <a:lnTo>
                                  <a:pt x="747" y="392"/>
                                </a:lnTo>
                                <a:lnTo>
                                  <a:pt x="753" y="398"/>
                                </a:lnTo>
                                <a:lnTo>
                                  <a:pt x="755" y="400"/>
                                </a:lnTo>
                                <a:lnTo>
                                  <a:pt x="759" y="403"/>
                                </a:lnTo>
                                <a:lnTo>
                                  <a:pt x="761" y="406"/>
                                </a:lnTo>
                                <a:lnTo>
                                  <a:pt x="765" y="408"/>
                                </a:lnTo>
                                <a:lnTo>
                                  <a:pt x="768" y="410"/>
                                </a:lnTo>
                                <a:lnTo>
                                  <a:pt x="770" y="411"/>
                                </a:lnTo>
                                <a:lnTo>
                                  <a:pt x="774" y="414"/>
                                </a:lnTo>
                                <a:lnTo>
                                  <a:pt x="777" y="415"/>
                                </a:lnTo>
                                <a:lnTo>
                                  <a:pt x="781" y="416"/>
                                </a:lnTo>
                                <a:lnTo>
                                  <a:pt x="785" y="418"/>
                                </a:lnTo>
                                <a:lnTo>
                                  <a:pt x="789" y="419"/>
                                </a:lnTo>
                                <a:lnTo>
                                  <a:pt x="793" y="420"/>
                                </a:lnTo>
                                <a:lnTo>
                                  <a:pt x="797" y="420"/>
                                </a:lnTo>
                                <a:lnTo>
                                  <a:pt x="802" y="420"/>
                                </a:lnTo>
                                <a:lnTo>
                                  <a:pt x="805" y="420"/>
                                </a:lnTo>
                                <a:lnTo>
                                  <a:pt x="810" y="421"/>
                                </a:lnTo>
                                <a:lnTo>
                                  <a:pt x="814" y="420"/>
                                </a:lnTo>
                                <a:lnTo>
                                  <a:pt x="819" y="420"/>
                                </a:lnTo>
                                <a:lnTo>
                                  <a:pt x="823" y="420"/>
                                </a:lnTo>
                                <a:lnTo>
                                  <a:pt x="828" y="420"/>
                                </a:lnTo>
                                <a:lnTo>
                                  <a:pt x="833" y="420"/>
                                </a:lnTo>
                                <a:lnTo>
                                  <a:pt x="837" y="419"/>
                                </a:lnTo>
                                <a:lnTo>
                                  <a:pt x="842" y="418"/>
                                </a:lnTo>
                                <a:lnTo>
                                  <a:pt x="846" y="418"/>
                                </a:lnTo>
                                <a:lnTo>
                                  <a:pt x="851" y="417"/>
                                </a:lnTo>
                                <a:lnTo>
                                  <a:pt x="856" y="416"/>
                                </a:lnTo>
                                <a:lnTo>
                                  <a:pt x="860" y="415"/>
                                </a:lnTo>
                                <a:lnTo>
                                  <a:pt x="865" y="414"/>
                                </a:lnTo>
                                <a:lnTo>
                                  <a:pt x="868" y="411"/>
                                </a:lnTo>
                                <a:lnTo>
                                  <a:pt x="873" y="410"/>
                                </a:lnTo>
                                <a:lnTo>
                                  <a:pt x="876" y="408"/>
                                </a:lnTo>
                                <a:lnTo>
                                  <a:pt x="880" y="406"/>
                                </a:lnTo>
                                <a:lnTo>
                                  <a:pt x="885" y="403"/>
                                </a:lnTo>
                                <a:lnTo>
                                  <a:pt x="888" y="401"/>
                                </a:lnTo>
                                <a:lnTo>
                                  <a:pt x="890" y="399"/>
                                </a:lnTo>
                                <a:lnTo>
                                  <a:pt x="895" y="398"/>
                                </a:lnTo>
                                <a:lnTo>
                                  <a:pt x="897" y="394"/>
                                </a:lnTo>
                                <a:lnTo>
                                  <a:pt x="901" y="392"/>
                                </a:lnTo>
                                <a:lnTo>
                                  <a:pt x="903" y="389"/>
                                </a:lnTo>
                                <a:lnTo>
                                  <a:pt x="905" y="387"/>
                                </a:lnTo>
                                <a:lnTo>
                                  <a:pt x="908" y="382"/>
                                </a:lnTo>
                                <a:lnTo>
                                  <a:pt x="910" y="380"/>
                                </a:lnTo>
                                <a:lnTo>
                                  <a:pt x="911" y="377"/>
                                </a:lnTo>
                                <a:lnTo>
                                  <a:pt x="912" y="373"/>
                                </a:lnTo>
                                <a:lnTo>
                                  <a:pt x="913" y="369"/>
                                </a:lnTo>
                                <a:lnTo>
                                  <a:pt x="913" y="365"/>
                                </a:lnTo>
                                <a:lnTo>
                                  <a:pt x="915" y="361"/>
                                </a:lnTo>
                                <a:lnTo>
                                  <a:pt x="916" y="357"/>
                                </a:lnTo>
                                <a:lnTo>
                                  <a:pt x="916" y="353"/>
                                </a:lnTo>
                                <a:lnTo>
                                  <a:pt x="917" y="350"/>
                                </a:lnTo>
                                <a:lnTo>
                                  <a:pt x="917" y="345"/>
                                </a:lnTo>
                                <a:lnTo>
                                  <a:pt x="917" y="342"/>
                                </a:lnTo>
                                <a:lnTo>
                                  <a:pt x="917" y="337"/>
                                </a:lnTo>
                                <a:lnTo>
                                  <a:pt x="916" y="333"/>
                                </a:lnTo>
                                <a:lnTo>
                                  <a:pt x="916" y="328"/>
                                </a:lnTo>
                                <a:lnTo>
                                  <a:pt x="915" y="324"/>
                                </a:lnTo>
                                <a:lnTo>
                                  <a:pt x="913" y="319"/>
                                </a:lnTo>
                                <a:lnTo>
                                  <a:pt x="913" y="315"/>
                                </a:lnTo>
                                <a:lnTo>
                                  <a:pt x="912" y="310"/>
                                </a:lnTo>
                                <a:lnTo>
                                  <a:pt x="911" y="306"/>
                                </a:lnTo>
                                <a:lnTo>
                                  <a:pt x="910" y="300"/>
                                </a:lnTo>
                                <a:lnTo>
                                  <a:pt x="909" y="296"/>
                                </a:lnTo>
                                <a:lnTo>
                                  <a:pt x="906" y="290"/>
                                </a:lnTo>
                                <a:lnTo>
                                  <a:pt x="905" y="285"/>
                                </a:lnTo>
                                <a:lnTo>
                                  <a:pt x="903" y="281"/>
                                </a:lnTo>
                                <a:lnTo>
                                  <a:pt x="901" y="275"/>
                                </a:lnTo>
                                <a:lnTo>
                                  <a:pt x="898" y="270"/>
                                </a:lnTo>
                                <a:lnTo>
                                  <a:pt x="896" y="265"/>
                                </a:lnTo>
                                <a:lnTo>
                                  <a:pt x="894" y="260"/>
                                </a:lnTo>
                                <a:lnTo>
                                  <a:pt x="890" y="255"/>
                                </a:lnTo>
                                <a:lnTo>
                                  <a:pt x="888" y="250"/>
                                </a:lnTo>
                                <a:lnTo>
                                  <a:pt x="885" y="245"/>
                                </a:lnTo>
                                <a:lnTo>
                                  <a:pt x="881" y="241"/>
                                </a:lnTo>
                                <a:lnTo>
                                  <a:pt x="878" y="235"/>
                                </a:lnTo>
                                <a:lnTo>
                                  <a:pt x="873" y="230"/>
                                </a:lnTo>
                                <a:lnTo>
                                  <a:pt x="870" y="226"/>
                                </a:lnTo>
                                <a:lnTo>
                                  <a:pt x="865" y="220"/>
                                </a:lnTo>
                                <a:lnTo>
                                  <a:pt x="861" y="215"/>
                                </a:lnTo>
                                <a:lnTo>
                                  <a:pt x="857" y="210"/>
                                </a:lnTo>
                                <a:lnTo>
                                  <a:pt x="853" y="205"/>
                                </a:lnTo>
                                <a:lnTo>
                                  <a:pt x="850" y="199"/>
                                </a:lnTo>
                                <a:lnTo>
                                  <a:pt x="845" y="194"/>
                                </a:lnTo>
                                <a:lnTo>
                                  <a:pt x="842" y="189"/>
                                </a:lnTo>
                                <a:lnTo>
                                  <a:pt x="840" y="184"/>
                                </a:lnTo>
                                <a:lnTo>
                                  <a:pt x="835" y="180"/>
                                </a:lnTo>
                                <a:lnTo>
                                  <a:pt x="831" y="175"/>
                                </a:lnTo>
                                <a:lnTo>
                                  <a:pt x="829" y="171"/>
                                </a:lnTo>
                                <a:lnTo>
                                  <a:pt x="826" y="166"/>
                                </a:lnTo>
                                <a:lnTo>
                                  <a:pt x="823" y="162"/>
                                </a:lnTo>
                                <a:lnTo>
                                  <a:pt x="820" y="157"/>
                                </a:lnTo>
                                <a:lnTo>
                                  <a:pt x="818" y="153"/>
                                </a:lnTo>
                                <a:lnTo>
                                  <a:pt x="815" y="150"/>
                                </a:lnTo>
                                <a:lnTo>
                                  <a:pt x="812" y="146"/>
                                </a:lnTo>
                                <a:lnTo>
                                  <a:pt x="810" y="142"/>
                                </a:lnTo>
                                <a:lnTo>
                                  <a:pt x="807" y="138"/>
                                </a:lnTo>
                                <a:lnTo>
                                  <a:pt x="806" y="135"/>
                                </a:lnTo>
                                <a:lnTo>
                                  <a:pt x="804" y="133"/>
                                </a:lnTo>
                                <a:lnTo>
                                  <a:pt x="802" y="129"/>
                                </a:lnTo>
                                <a:lnTo>
                                  <a:pt x="800" y="127"/>
                                </a:lnTo>
                                <a:lnTo>
                                  <a:pt x="799" y="125"/>
                                </a:lnTo>
                                <a:lnTo>
                                  <a:pt x="796" y="120"/>
                                </a:lnTo>
                                <a:lnTo>
                                  <a:pt x="795" y="118"/>
                                </a:lnTo>
                                <a:lnTo>
                                  <a:pt x="793" y="116"/>
                                </a:lnTo>
                                <a:lnTo>
                                  <a:pt x="814" y="103"/>
                                </a:lnTo>
                                <a:lnTo>
                                  <a:pt x="815" y="105"/>
                                </a:lnTo>
                                <a:lnTo>
                                  <a:pt x="815" y="106"/>
                                </a:lnTo>
                                <a:lnTo>
                                  <a:pt x="818" y="109"/>
                                </a:lnTo>
                                <a:lnTo>
                                  <a:pt x="819" y="112"/>
                                </a:lnTo>
                                <a:lnTo>
                                  <a:pt x="821" y="117"/>
                                </a:lnTo>
                                <a:lnTo>
                                  <a:pt x="822" y="119"/>
                                </a:lnTo>
                                <a:lnTo>
                                  <a:pt x="823" y="123"/>
                                </a:lnTo>
                                <a:lnTo>
                                  <a:pt x="826" y="125"/>
                                </a:lnTo>
                                <a:lnTo>
                                  <a:pt x="828" y="128"/>
                                </a:lnTo>
                                <a:lnTo>
                                  <a:pt x="829" y="132"/>
                                </a:lnTo>
                                <a:lnTo>
                                  <a:pt x="831" y="136"/>
                                </a:lnTo>
                                <a:lnTo>
                                  <a:pt x="834" y="139"/>
                                </a:lnTo>
                                <a:lnTo>
                                  <a:pt x="837" y="144"/>
                                </a:lnTo>
                                <a:lnTo>
                                  <a:pt x="840" y="148"/>
                                </a:lnTo>
                                <a:lnTo>
                                  <a:pt x="842" y="153"/>
                                </a:lnTo>
                                <a:lnTo>
                                  <a:pt x="844" y="156"/>
                                </a:lnTo>
                                <a:lnTo>
                                  <a:pt x="845" y="159"/>
                                </a:lnTo>
                                <a:lnTo>
                                  <a:pt x="846" y="162"/>
                                </a:lnTo>
                                <a:lnTo>
                                  <a:pt x="849" y="164"/>
                                </a:lnTo>
                                <a:lnTo>
                                  <a:pt x="851" y="168"/>
                                </a:lnTo>
                                <a:lnTo>
                                  <a:pt x="852" y="170"/>
                                </a:lnTo>
                                <a:lnTo>
                                  <a:pt x="853" y="172"/>
                                </a:lnTo>
                                <a:lnTo>
                                  <a:pt x="856" y="175"/>
                                </a:lnTo>
                                <a:lnTo>
                                  <a:pt x="857" y="179"/>
                                </a:lnTo>
                                <a:lnTo>
                                  <a:pt x="859" y="182"/>
                                </a:lnTo>
                                <a:lnTo>
                                  <a:pt x="861" y="185"/>
                                </a:lnTo>
                                <a:lnTo>
                                  <a:pt x="864" y="189"/>
                                </a:lnTo>
                                <a:lnTo>
                                  <a:pt x="866" y="192"/>
                                </a:lnTo>
                                <a:lnTo>
                                  <a:pt x="868" y="196"/>
                                </a:lnTo>
                                <a:lnTo>
                                  <a:pt x="871" y="199"/>
                                </a:lnTo>
                                <a:lnTo>
                                  <a:pt x="873" y="203"/>
                                </a:lnTo>
                                <a:lnTo>
                                  <a:pt x="875" y="207"/>
                                </a:lnTo>
                                <a:lnTo>
                                  <a:pt x="878" y="210"/>
                                </a:lnTo>
                                <a:lnTo>
                                  <a:pt x="880" y="215"/>
                                </a:lnTo>
                                <a:lnTo>
                                  <a:pt x="883" y="219"/>
                                </a:lnTo>
                                <a:lnTo>
                                  <a:pt x="886" y="223"/>
                                </a:lnTo>
                                <a:lnTo>
                                  <a:pt x="888" y="226"/>
                                </a:lnTo>
                                <a:lnTo>
                                  <a:pt x="890" y="230"/>
                                </a:lnTo>
                                <a:lnTo>
                                  <a:pt x="893" y="234"/>
                                </a:lnTo>
                                <a:lnTo>
                                  <a:pt x="895" y="237"/>
                                </a:lnTo>
                                <a:lnTo>
                                  <a:pt x="897" y="242"/>
                                </a:lnTo>
                                <a:lnTo>
                                  <a:pt x="900" y="244"/>
                                </a:lnTo>
                                <a:lnTo>
                                  <a:pt x="902" y="248"/>
                                </a:lnTo>
                                <a:lnTo>
                                  <a:pt x="903" y="252"/>
                                </a:lnTo>
                                <a:lnTo>
                                  <a:pt x="905" y="254"/>
                                </a:lnTo>
                                <a:lnTo>
                                  <a:pt x="906" y="257"/>
                                </a:lnTo>
                                <a:lnTo>
                                  <a:pt x="909" y="261"/>
                                </a:lnTo>
                                <a:lnTo>
                                  <a:pt x="910" y="264"/>
                                </a:lnTo>
                                <a:lnTo>
                                  <a:pt x="911" y="268"/>
                                </a:lnTo>
                                <a:lnTo>
                                  <a:pt x="913" y="270"/>
                                </a:lnTo>
                                <a:lnTo>
                                  <a:pt x="916" y="273"/>
                                </a:lnTo>
                                <a:lnTo>
                                  <a:pt x="917" y="279"/>
                                </a:lnTo>
                                <a:lnTo>
                                  <a:pt x="920" y="284"/>
                                </a:lnTo>
                                <a:lnTo>
                                  <a:pt x="923" y="289"/>
                                </a:lnTo>
                                <a:lnTo>
                                  <a:pt x="925" y="294"/>
                                </a:lnTo>
                                <a:lnTo>
                                  <a:pt x="926" y="299"/>
                                </a:lnTo>
                                <a:lnTo>
                                  <a:pt x="928" y="303"/>
                                </a:lnTo>
                                <a:lnTo>
                                  <a:pt x="930" y="308"/>
                                </a:lnTo>
                                <a:lnTo>
                                  <a:pt x="931" y="312"/>
                                </a:lnTo>
                                <a:lnTo>
                                  <a:pt x="932" y="317"/>
                                </a:lnTo>
                                <a:lnTo>
                                  <a:pt x="933" y="320"/>
                                </a:lnTo>
                                <a:lnTo>
                                  <a:pt x="933" y="324"/>
                                </a:lnTo>
                                <a:lnTo>
                                  <a:pt x="934" y="328"/>
                                </a:lnTo>
                                <a:lnTo>
                                  <a:pt x="934" y="332"/>
                                </a:lnTo>
                                <a:lnTo>
                                  <a:pt x="934" y="335"/>
                                </a:lnTo>
                                <a:lnTo>
                                  <a:pt x="935" y="338"/>
                                </a:lnTo>
                                <a:lnTo>
                                  <a:pt x="935" y="342"/>
                                </a:lnTo>
                                <a:lnTo>
                                  <a:pt x="935" y="344"/>
                                </a:lnTo>
                                <a:lnTo>
                                  <a:pt x="935" y="347"/>
                                </a:lnTo>
                                <a:lnTo>
                                  <a:pt x="935" y="350"/>
                                </a:lnTo>
                                <a:lnTo>
                                  <a:pt x="935" y="353"/>
                                </a:lnTo>
                                <a:lnTo>
                                  <a:pt x="935" y="355"/>
                                </a:lnTo>
                                <a:lnTo>
                                  <a:pt x="935" y="359"/>
                                </a:lnTo>
                                <a:lnTo>
                                  <a:pt x="935" y="361"/>
                                </a:lnTo>
                                <a:lnTo>
                                  <a:pt x="936" y="364"/>
                                </a:lnTo>
                                <a:lnTo>
                                  <a:pt x="935" y="369"/>
                                </a:lnTo>
                                <a:lnTo>
                                  <a:pt x="934" y="374"/>
                                </a:lnTo>
                                <a:lnTo>
                                  <a:pt x="933" y="378"/>
                                </a:lnTo>
                                <a:lnTo>
                                  <a:pt x="932" y="381"/>
                                </a:lnTo>
                                <a:lnTo>
                                  <a:pt x="930" y="383"/>
                                </a:lnTo>
                                <a:lnTo>
                                  <a:pt x="928" y="387"/>
                                </a:lnTo>
                                <a:lnTo>
                                  <a:pt x="927" y="389"/>
                                </a:lnTo>
                                <a:lnTo>
                                  <a:pt x="925" y="392"/>
                                </a:lnTo>
                                <a:lnTo>
                                  <a:pt x="923" y="394"/>
                                </a:lnTo>
                                <a:lnTo>
                                  <a:pt x="920" y="398"/>
                                </a:lnTo>
                                <a:lnTo>
                                  <a:pt x="917" y="400"/>
                                </a:lnTo>
                                <a:lnTo>
                                  <a:pt x="915" y="403"/>
                                </a:lnTo>
                                <a:lnTo>
                                  <a:pt x="911" y="406"/>
                                </a:lnTo>
                                <a:lnTo>
                                  <a:pt x="909" y="409"/>
                                </a:lnTo>
                                <a:lnTo>
                                  <a:pt x="905" y="411"/>
                                </a:lnTo>
                                <a:lnTo>
                                  <a:pt x="902" y="414"/>
                                </a:lnTo>
                                <a:lnTo>
                                  <a:pt x="898" y="416"/>
                                </a:lnTo>
                                <a:lnTo>
                                  <a:pt x="895" y="419"/>
                                </a:lnTo>
                                <a:lnTo>
                                  <a:pt x="890" y="420"/>
                                </a:lnTo>
                                <a:lnTo>
                                  <a:pt x="887" y="423"/>
                                </a:lnTo>
                                <a:lnTo>
                                  <a:pt x="883" y="425"/>
                                </a:lnTo>
                                <a:lnTo>
                                  <a:pt x="880" y="427"/>
                                </a:lnTo>
                                <a:lnTo>
                                  <a:pt x="875" y="428"/>
                                </a:lnTo>
                                <a:lnTo>
                                  <a:pt x="871" y="430"/>
                                </a:lnTo>
                                <a:lnTo>
                                  <a:pt x="867" y="432"/>
                                </a:lnTo>
                                <a:lnTo>
                                  <a:pt x="863" y="433"/>
                                </a:lnTo>
                                <a:lnTo>
                                  <a:pt x="858" y="433"/>
                                </a:lnTo>
                                <a:lnTo>
                                  <a:pt x="853" y="434"/>
                                </a:lnTo>
                                <a:lnTo>
                                  <a:pt x="849" y="435"/>
                                </a:lnTo>
                                <a:lnTo>
                                  <a:pt x="845" y="436"/>
                                </a:lnTo>
                                <a:lnTo>
                                  <a:pt x="840" y="435"/>
                                </a:lnTo>
                                <a:lnTo>
                                  <a:pt x="835" y="435"/>
                                </a:lnTo>
                                <a:lnTo>
                                  <a:pt x="830" y="435"/>
                                </a:lnTo>
                                <a:lnTo>
                                  <a:pt x="826" y="435"/>
                                </a:lnTo>
                                <a:lnTo>
                                  <a:pt x="821" y="435"/>
                                </a:lnTo>
                                <a:lnTo>
                                  <a:pt x="816" y="434"/>
                                </a:lnTo>
                                <a:lnTo>
                                  <a:pt x="813" y="434"/>
                                </a:lnTo>
                                <a:lnTo>
                                  <a:pt x="808" y="434"/>
                                </a:lnTo>
                                <a:lnTo>
                                  <a:pt x="804" y="433"/>
                                </a:lnTo>
                                <a:lnTo>
                                  <a:pt x="799" y="432"/>
                                </a:lnTo>
                                <a:lnTo>
                                  <a:pt x="796" y="432"/>
                                </a:lnTo>
                                <a:lnTo>
                                  <a:pt x="791" y="430"/>
                                </a:lnTo>
                                <a:lnTo>
                                  <a:pt x="788" y="429"/>
                                </a:lnTo>
                                <a:lnTo>
                                  <a:pt x="784" y="428"/>
                                </a:lnTo>
                                <a:lnTo>
                                  <a:pt x="781" y="427"/>
                                </a:lnTo>
                                <a:lnTo>
                                  <a:pt x="777" y="427"/>
                                </a:lnTo>
                                <a:lnTo>
                                  <a:pt x="774" y="426"/>
                                </a:lnTo>
                                <a:lnTo>
                                  <a:pt x="770" y="425"/>
                                </a:lnTo>
                                <a:lnTo>
                                  <a:pt x="767" y="424"/>
                                </a:lnTo>
                                <a:lnTo>
                                  <a:pt x="765" y="423"/>
                                </a:lnTo>
                                <a:lnTo>
                                  <a:pt x="759" y="420"/>
                                </a:lnTo>
                                <a:lnTo>
                                  <a:pt x="754" y="419"/>
                                </a:lnTo>
                                <a:lnTo>
                                  <a:pt x="751" y="417"/>
                                </a:lnTo>
                                <a:lnTo>
                                  <a:pt x="748" y="416"/>
                                </a:lnTo>
                                <a:lnTo>
                                  <a:pt x="747" y="416"/>
                                </a:lnTo>
                                <a:lnTo>
                                  <a:pt x="745" y="415"/>
                                </a:lnTo>
                                <a:lnTo>
                                  <a:pt x="742" y="415"/>
                                </a:lnTo>
                                <a:lnTo>
                                  <a:pt x="739" y="415"/>
                                </a:lnTo>
                                <a:lnTo>
                                  <a:pt x="737" y="415"/>
                                </a:lnTo>
                                <a:lnTo>
                                  <a:pt x="735" y="415"/>
                                </a:lnTo>
                                <a:lnTo>
                                  <a:pt x="731" y="415"/>
                                </a:lnTo>
                                <a:lnTo>
                                  <a:pt x="727" y="415"/>
                                </a:lnTo>
                                <a:lnTo>
                                  <a:pt x="723" y="415"/>
                                </a:lnTo>
                                <a:lnTo>
                                  <a:pt x="718" y="415"/>
                                </a:lnTo>
                                <a:lnTo>
                                  <a:pt x="715" y="415"/>
                                </a:lnTo>
                                <a:lnTo>
                                  <a:pt x="709" y="414"/>
                                </a:lnTo>
                                <a:lnTo>
                                  <a:pt x="705" y="414"/>
                                </a:lnTo>
                                <a:lnTo>
                                  <a:pt x="699" y="414"/>
                                </a:lnTo>
                                <a:lnTo>
                                  <a:pt x="694" y="414"/>
                                </a:lnTo>
                                <a:lnTo>
                                  <a:pt x="691" y="414"/>
                                </a:lnTo>
                                <a:lnTo>
                                  <a:pt x="688" y="414"/>
                                </a:lnTo>
                                <a:lnTo>
                                  <a:pt x="685" y="414"/>
                                </a:lnTo>
                                <a:lnTo>
                                  <a:pt x="683" y="414"/>
                                </a:lnTo>
                                <a:lnTo>
                                  <a:pt x="677" y="412"/>
                                </a:lnTo>
                                <a:lnTo>
                                  <a:pt x="671" y="412"/>
                                </a:lnTo>
                                <a:lnTo>
                                  <a:pt x="669" y="412"/>
                                </a:lnTo>
                                <a:lnTo>
                                  <a:pt x="665" y="412"/>
                                </a:lnTo>
                                <a:lnTo>
                                  <a:pt x="663" y="412"/>
                                </a:lnTo>
                                <a:lnTo>
                                  <a:pt x="660" y="412"/>
                                </a:lnTo>
                                <a:lnTo>
                                  <a:pt x="654" y="412"/>
                                </a:lnTo>
                                <a:lnTo>
                                  <a:pt x="649" y="412"/>
                                </a:lnTo>
                                <a:lnTo>
                                  <a:pt x="644" y="412"/>
                                </a:lnTo>
                                <a:lnTo>
                                  <a:pt x="638" y="412"/>
                                </a:lnTo>
                                <a:lnTo>
                                  <a:pt x="632" y="412"/>
                                </a:lnTo>
                                <a:lnTo>
                                  <a:pt x="627" y="412"/>
                                </a:lnTo>
                                <a:lnTo>
                                  <a:pt x="623" y="412"/>
                                </a:lnTo>
                                <a:lnTo>
                                  <a:pt x="618" y="412"/>
                                </a:lnTo>
                                <a:lnTo>
                                  <a:pt x="614" y="412"/>
                                </a:lnTo>
                                <a:lnTo>
                                  <a:pt x="610" y="412"/>
                                </a:lnTo>
                                <a:lnTo>
                                  <a:pt x="605" y="412"/>
                                </a:lnTo>
                                <a:lnTo>
                                  <a:pt x="601" y="412"/>
                                </a:lnTo>
                                <a:lnTo>
                                  <a:pt x="595" y="414"/>
                                </a:lnTo>
                                <a:lnTo>
                                  <a:pt x="589" y="415"/>
                                </a:lnTo>
                                <a:lnTo>
                                  <a:pt x="586" y="415"/>
                                </a:lnTo>
                                <a:lnTo>
                                  <a:pt x="584" y="416"/>
                                </a:lnTo>
                                <a:lnTo>
                                  <a:pt x="580" y="416"/>
                                </a:lnTo>
                                <a:lnTo>
                                  <a:pt x="577" y="417"/>
                                </a:lnTo>
                                <a:lnTo>
                                  <a:pt x="573" y="418"/>
                                </a:lnTo>
                                <a:lnTo>
                                  <a:pt x="570" y="419"/>
                                </a:lnTo>
                                <a:lnTo>
                                  <a:pt x="566" y="420"/>
                                </a:lnTo>
                                <a:lnTo>
                                  <a:pt x="563" y="421"/>
                                </a:lnTo>
                                <a:lnTo>
                                  <a:pt x="559" y="421"/>
                                </a:lnTo>
                                <a:lnTo>
                                  <a:pt x="556" y="423"/>
                                </a:lnTo>
                                <a:lnTo>
                                  <a:pt x="551" y="424"/>
                                </a:lnTo>
                                <a:lnTo>
                                  <a:pt x="549" y="425"/>
                                </a:lnTo>
                                <a:lnTo>
                                  <a:pt x="544" y="426"/>
                                </a:lnTo>
                                <a:lnTo>
                                  <a:pt x="541" y="427"/>
                                </a:lnTo>
                                <a:lnTo>
                                  <a:pt x="537" y="428"/>
                                </a:lnTo>
                                <a:lnTo>
                                  <a:pt x="534" y="429"/>
                                </a:lnTo>
                                <a:lnTo>
                                  <a:pt x="529" y="430"/>
                                </a:lnTo>
                                <a:lnTo>
                                  <a:pt x="526" y="432"/>
                                </a:lnTo>
                                <a:lnTo>
                                  <a:pt x="522" y="433"/>
                                </a:lnTo>
                                <a:lnTo>
                                  <a:pt x="518" y="434"/>
                                </a:lnTo>
                                <a:lnTo>
                                  <a:pt x="514" y="435"/>
                                </a:lnTo>
                                <a:lnTo>
                                  <a:pt x="511" y="436"/>
                                </a:lnTo>
                                <a:lnTo>
                                  <a:pt x="506" y="437"/>
                                </a:lnTo>
                                <a:lnTo>
                                  <a:pt x="504" y="439"/>
                                </a:lnTo>
                                <a:lnTo>
                                  <a:pt x="499" y="441"/>
                                </a:lnTo>
                                <a:lnTo>
                                  <a:pt x="496" y="442"/>
                                </a:lnTo>
                                <a:lnTo>
                                  <a:pt x="492" y="442"/>
                                </a:lnTo>
                                <a:lnTo>
                                  <a:pt x="489" y="444"/>
                                </a:lnTo>
                                <a:lnTo>
                                  <a:pt x="484" y="445"/>
                                </a:lnTo>
                                <a:lnTo>
                                  <a:pt x="482" y="446"/>
                                </a:lnTo>
                                <a:lnTo>
                                  <a:pt x="479" y="447"/>
                                </a:lnTo>
                                <a:lnTo>
                                  <a:pt x="475" y="448"/>
                                </a:lnTo>
                                <a:lnTo>
                                  <a:pt x="472" y="450"/>
                                </a:lnTo>
                                <a:lnTo>
                                  <a:pt x="469" y="451"/>
                                </a:lnTo>
                                <a:lnTo>
                                  <a:pt x="466" y="452"/>
                                </a:lnTo>
                                <a:lnTo>
                                  <a:pt x="464" y="453"/>
                                </a:lnTo>
                                <a:lnTo>
                                  <a:pt x="460" y="453"/>
                                </a:lnTo>
                                <a:lnTo>
                                  <a:pt x="457" y="455"/>
                                </a:lnTo>
                                <a:lnTo>
                                  <a:pt x="454" y="455"/>
                                </a:lnTo>
                                <a:lnTo>
                                  <a:pt x="452" y="457"/>
                                </a:lnTo>
                                <a:lnTo>
                                  <a:pt x="447" y="459"/>
                                </a:lnTo>
                                <a:lnTo>
                                  <a:pt x="443" y="460"/>
                                </a:lnTo>
                                <a:lnTo>
                                  <a:pt x="439" y="462"/>
                                </a:lnTo>
                                <a:lnTo>
                                  <a:pt x="436" y="463"/>
                                </a:lnTo>
                                <a:lnTo>
                                  <a:pt x="431" y="464"/>
                                </a:lnTo>
                                <a:lnTo>
                                  <a:pt x="430" y="465"/>
                                </a:lnTo>
                                <a:lnTo>
                                  <a:pt x="430" y="466"/>
                                </a:lnTo>
                                <a:lnTo>
                                  <a:pt x="431" y="469"/>
                                </a:lnTo>
                                <a:lnTo>
                                  <a:pt x="431" y="470"/>
                                </a:lnTo>
                                <a:lnTo>
                                  <a:pt x="432" y="472"/>
                                </a:lnTo>
                                <a:lnTo>
                                  <a:pt x="434" y="474"/>
                                </a:lnTo>
                                <a:lnTo>
                                  <a:pt x="436" y="478"/>
                                </a:lnTo>
                                <a:lnTo>
                                  <a:pt x="436" y="480"/>
                                </a:lnTo>
                                <a:lnTo>
                                  <a:pt x="437" y="484"/>
                                </a:lnTo>
                                <a:lnTo>
                                  <a:pt x="439" y="487"/>
                                </a:lnTo>
                                <a:lnTo>
                                  <a:pt x="442" y="491"/>
                                </a:lnTo>
                                <a:lnTo>
                                  <a:pt x="443" y="496"/>
                                </a:lnTo>
                                <a:lnTo>
                                  <a:pt x="444" y="500"/>
                                </a:lnTo>
                                <a:lnTo>
                                  <a:pt x="446" y="505"/>
                                </a:lnTo>
                                <a:lnTo>
                                  <a:pt x="449" y="510"/>
                                </a:lnTo>
                                <a:lnTo>
                                  <a:pt x="450" y="515"/>
                                </a:lnTo>
                                <a:lnTo>
                                  <a:pt x="452" y="520"/>
                                </a:lnTo>
                                <a:lnTo>
                                  <a:pt x="454" y="526"/>
                                </a:lnTo>
                                <a:lnTo>
                                  <a:pt x="457" y="532"/>
                                </a:lnTo>
                                <a:lnTo>
                                  <a:pt x="459" y="537"/>
                                </a:lnTo>
                                <a:lnTo>
                                  <a:pt x="461" y="544"/>
                                </a:lnTo>
                                <a:lnTo>
                                  <a:pt x="464" y="550"/>
                                </a:lnTo>
                                <a:lnTo>
                                  <a:pt x="467" y="556"/>
                                </a:lnTo>
                                <a:lnTo>
                                  <a:pt x="469" y="562"/>
                                </a:lnTo>
                                <a:lnTo>
                                  <a:pt x="472" y="569"/>
                                </a:lnTo>
                                <a:lnTo>
                                  <a:pt x="475" y="575"/>
                                </a:lnTo>
                                <a:lnTo>
                                  <a:pt x="477" y="582"/>
                                </a:lnTo>
                                <a:lnTo>
                                  <a:pt x="480" y="588"/>
                                </a:lnTo>
                                <a:lnTo>
                                  <a:pt x="483" y="596"/>
                                </a:lnTo>
                                <a:lnTo>
                                  <a:pt x="486" y="602"/>
                                </a:lnTo>
                                <a:lnTo>
                                  <a:pt x="489" y="609"/>
                                </a:lnTo>
                                <a:lnTo>
                                  <a:pt x="490" y="615"/>
                                </a:lnTo>
                                <a:lnTo>
                                  <a:pt x="494" y="623"/>
                                </a:lnTo>
                                <a:lnTo>
                                  <a:pt x="496" y="628"/>
                                </a:lnTo>
                                <a:lnTo>
                                  <a:pt x="498" y="636"/>
                                </a:lnTo>
                                <a:lnTo>
                                  <a:pt x="502" y="642"/>
                                </a:lnTo>
                                <a:lnTo>
                                  <a:pt x="504" y="648"/>
                                </a:lnTo>
                                <a:lnTo>
                                  <a:pt x="506" y="655"/>
                                </a:lnTo>
                                <a:lnTo>
                                  <a:pt x="509" y="662"/>
                                </a:lnTo>
                                <a:lnTo>
                                  <a:pt x="511" y="668"/>
                                </a:lnTo>
                                <a:lnTo>
                                  <a:pt x="513" y="673"/>
                                </a:lnTo>
                                <a:lnTo>
                                  <a:pt x="516" y="680"/>
                                </a:lnTo>
                                <a:lnTo>
                                  <a:pt x="518" y="686"/>
                                </a:lnTo>
                                <a:lnTo>
                                  <a:pt x="520" y="691"/>
                                </a:lnTo>
                                <a:lnTo>
                                  <a:pt x="522" y="697"/>
                                </a:lnTo>
                                <a:lnTo>
                                  <a:pt x="525" y="702"/>
                                </a:lnTo>
                                <a:lnTo>
                                  <a:pt x="527" y="708"/>
                                </a:lnTo>
                                <a:lnTo>
                                  <a:pt x="528" y="712"/>
                                </a:lnTo>
                                <a:lnTo>
                                  <a:pt x="531" y="717"/>
                                </a:lnTo>
                                <a:lnTo>
                                  <a:pt x="532" y="721"/>
                                </a:lnTo>
                                <a:lnTo>
                                  <a:pt x="534" y="726"/>
                                </a:lnTo>
                                <a:lnTo>
                                  <a:pt x="534" y="729"/>
                                </a:lnTo>
                                <a:lnTo>
                                  <a:pt x="536" y="733"/>
                                </a:lnTo>
                                <a:lnTo>
                                  <a:pt x="537" y="736"/>
                                </a:lnTo>
                                <a:lnTo>
                                  <a:pt x="539" y="739"/>
                                </a:lnTo>
                                <a:lnTo>
                                  <a:pt x="540" y="742"/>
                                </a:lnTo>
                                <a:lnTo>
                                  <a:pt x="540" y="744"/>
                                </a:lnTo>
                                <a:lnTo>
                                  <a:pt x="540" y="746"/>
                                </a:lnTo>
                                <a:lnTo>
                                  <a:pt x="541" y="748"/>
                                </a:lnTo>
                                <a:lnTo>
                                  <a:pt x="542" y="751"/>
                                </a:lnTo>
                                <a:lnTo>
                                  <a:pt x="542" y="752"/>
                                </a:lnTo>
                                <a:lnTo>
                                  <a:pt x="540" y="750"/>
                                </a:lnTo>
                                <a:lnTo>
                                  <a:pt x="539" y="747"/>
                                </a:lnTo>
                                <a:lnTo>
                                  <a:pt x="537" y="745"/>
                                </a:lnTo>
                                <a:lnTo>
                                  <a:pt x="536" y="743"/>
                                </a:lnTo>
                                <a:lnTo>
                                  <a:pt x="534" y="741"/>
                                </a:lnTo>
                                <a:lnTo>
                                  <a:pt x="534" y="738"/>
                                </a:lnTo>
                                <a:lnTo>
                                  <a:pt x="532" y="734"/>
                                </a:lnTo>
                                <a:lnTo>
                                  <a:pt x="529" y="732"/>
                                </a:lnTo>
                                <a:lnTo>
                                  <a:pt x="528" y="727"/>
                                </a:lnTo>
                                <a:lnTo>
                                  <a:pt x="527" y="724"/>
                                </a:lnTo>
                                <a:lnTo>
                                  <a:pt x="525" y="719"/>
                                </a:lnTo>
                                <a:lnTo>
                                  <a:pt x="522" y="715"/>
                                </a:lnTo>
                                <a:lnTo>
                                  <a:pt x="520" y="710"/>
                                </a:lnTo>
                                <a:lnTo>
                                  <a:pt x="519" y="706"/>
                                </a:lnTo>
                                <a:lnTo>
                                  <a:pt x="517" y="701"/>
                                </a:lnTo>
                                <a:lnTo>
                                  <a:pt x="514" y="696"/>
                                </a:lnTo>
                                <a:lnTo>
                                  <a:pt x="512" y="690"/>
                                </a:lnTo>
                                <a:lnTo>
                                  <a:pt x="510" y="686"/>
                                </a:lnTo>
                                <a:lnTo>
                                  <a:pt x="506" y="680"/>
                                </a:lnTo>
                                <a:lnTo>
                                  <a:pt x="504" y="674"/>
                                </a:lnTo>
                                <a:lnTo>
                                  <a:pt x="502" y="669"/>
                                </a:lnTo>
                                <a:lnTo>
                                  <a:pt x="499" y="663"/>
                                </a:lnTo>
                                <a:lnTo>
                                  <a:pt x="496" y="656"/>
                                </a:lnTo>
                                <a:lnTo>
                                  <a:pt x="494" y="650"/>
                                </a:lnTo>
                                <a:lnTo>
                                  <a:pt x="491" y="644"/>
                                </a:lnTo>
                                <a:lnTo>
                                  <a:pt x="489" y="637"/>
                                </a:lnTo>
                                <a:lnTo>
                                  <a:pt x="486" y="630"/>
                                </a:lnTo>
                                <a:lnTo>
                                  <a:pt x="483" y="625"/>
                                </a:lnTo>
                                <a:lnTo>
                                  <a:pt x="481" y="619"/>
                                </a:lnTo>
                                <a:lnTo>
                                  <a:pt x="479" y="612"/>
                                </a:lnTo>
                                <a:lnTo>
                                  <a:pt x="475" y="606"/>
                                </a:lnTo>
                                <a:lnTo>
                                  <a:pt x="473" y="599"/>
                                </a:lnTo>
                                <a:lnTo>
                                  <a:pt x="471" y="593"/>
                                </a:lnTo>
                                <a:lnTo>
                                  <a:pt x="468" y="587"/>
                                </a:lnTo>
                                <a:lnTo>
                                  <a:pt x="465" y="581"/>
                                </a:lnTo>
                                <a:lnTo>
                                  <a:pt x="462" y="574"/>
                                </a:lnTo>
                                <a:lnTo>
                                  <a:pt x="459" y="569"/>
                                </a:lnTo>
                                <a:lnTo>
                                  <a:pt x="458" y="562"/>
                                </a:lnTo>
                                <a:lnTo>
                                  <a:pt x="454" y="556"/>
                                </a:lnTo>
                                <a:lnTo>
                                  <a:pt x="452" y="550"/>
                                </a:lnTo>
                                <a:lnTo>
                                  <a:pt x="450" y="545"/>
                                </a:lnTo>
                                <a:lnTo>
                                  <a:pt x="447" y="539"/>
                                </a:lnTo>
                                <a:lnTo>
                                  <a:pt x="445" y="534"/>
                                </a:lnTo>
                                <a:lnTo>
                                  <a:pt x="443" y="528"/>
                                </a:lnTo>
                                <a:lnTo>
                                  <a:pt x="441" y="524"/>
                                </a:lnTo>
                                <a:lnTo>
                                  <a:pt x="438" y="518"/>
                                </a:lnTo>
                                <a:lnTo>
                                  <a:pt x="436" y="514"/>
                                </a:lnTo>
                                <a:lnTo>
                                  <a:pt x="434" y="509"/>
                                </a:lnTo>
                                <a:lnTo>
                                  <a:pt x="431" y="505"/>
                                </a:lnTo>
                                <a:lnTo>
                                  <a:pt x="430" y="500"/>
                                </a:lnTo>
                                <a:lnTo>
                                  <a:pt x="428" y="496"/>
                                </a:lnTo>
                                <a:lnTo>
                                  <a:pt x="427" y="492"/>
                                </a:lnTo>
                                <a:lnTo>
                                  <a:pt x="426" y="490"/>
                                </a:lnTo>
                                <a:lnTo>
                                  <a:pt x="423" y="487"/>
                                </a:lnTo>
                                <a:lnTo>
                                  <a:pt x="422" y="483"/>
                                </a:lnTo>
                                <a:lnTo>
                                  <a:pt x="420" y="481"/>
                                </a:lnTo>
                                <a:lnTo>
                                  <a:pt x="419" y="479"/>
                                </a:lnTo>
                                <a:lnTo>
                                  <a:pt x="419" y="477"/>
                                </a:lnTo>
                                <a:lnTo>
                                  <a:pt x="416" y="474"/>
                                </a:lnTo>
                                <a:lnTo>
                                  <a:pt x="415" y="473"/>
                                </a:lnTo>
                                <a:lnTo>
                                  <a:pt x="413" y="472"/>
                                </a:lnTo>
                                <a:lnTo>
                                  <a:pt x="411" y="471"/>
                                </a:lnTo>
                                <a:lnTo>
                                  <a:pt x="407" y="469"/>
                                </a:lnTo>
                                <a:lnTo>
                                  <a:pt x="404" y="468"/>
                                </a:lnTo>
                                <a:lnTo>
                                  <a:pt x="399" y="464"/>
                                </a:lnTo>
                                <a:lnTo>
                                  <a:pt x="394" y="463"/>
                                </a:lnTo>
                                <a:lnTo>
                                  <a:pt x="391" y="461"/>
                                </a:lnTo>
                                <a:lnTo>
                                  <a:pt x="388" y="460"/>
                                </a:lnTo>
                                <a:lnTo>
                                  <a:pt x="385" y="459"/>
                                </a:lnTo>
                                <a:lnTo>
                                  <a:pt x="382" y="459"/>
                                </a:lnTo>
                                <a:lnTo>
                                  <a:pt x="377" y="456"/>
                                </a:lnTo>
                                <a:lnTo>
                                  <a:pt x="374" y="455"/>
                                </a:lnTo>
                                <a:lnTo>
                                  <a:pt x="370" y="453"/>
                                </a:lnTo>
                                <a:lnTo>
                                  <a:pt x="366" y="452"/>
                                </a:lnTo>
                                <a:lnTo>
                                  <a:pt x="361" y="451"/>
                                </a:lnTo>
                                <a:lnTo>
                                  <a:pt x="356" y="448"/>
                                </a:lnTo>
                                <a:lnTo>
                                  <a:pt x="352" y="447"/>
                                </a:lnTo>
                                <a:lnTo>
                                  <a:pt x="347" y="446"/>
                                </a:lnTo>
                                <a:lnTo>
                                  <a:pt x="343" y="444"/>
                                </a:lnTo>
                                <a:lnTo>
                                  <a:pt x="337" y="443"/>
                                </a:lnTo>
                                <a:lnTo>
                                  <a:pt x="331" y="442"/>
                                </a:lnTo>
                                <a:lnTo>
                                  <a:pt x="326" y="439"/>
                                </a:lnTo>
                                <a:lnTo>
                                  <a:pt x="319" y="438"/>
                                </a:lnTo>
                                <a:lnTo>
                                  <a:pt x="314" y="437"/>
                                </a:lnTo>
                                <a:lnTo>
                                  <a:pt x="308" y="435"/>
                                </a:lnTo>
                                <a:lnTo>
                                  <a:pt x="302" y="434"/>
                                </a:lnTo>
                                <a:lnTo>
                                  <a:pt x="295" y="432"/>
                                </a:lnTo>
                                <a:lnTo>
                                  <a:pt x="288" y="430"/>
                                </a:lnTo>
                                <a:lnTo>
                                  <a:pt x="281" y="429"/>
                                </a:lnTo>
                                <a:lnTo>
                                  <a:pt x="275" y="427"/>
                                </a:lnTo>
                                <a:lnTo>
                                  <a:pt x="266" y="426"/>
                                </a:lnTo>
                                <a:lnTo>
                                  <a:pt x="260" y="425"/>
                                </a:lnTo>
                                <a:lnTo>
                                  <a:pt x="251" y="423"/>
                                </a:lnTo>
                                <a:lnTo>
                                  <a:pt x="245" y="421"/>
                                </a:lnTo>
                                <a:lnTo>
                                  <a:pt x="235" y="420"/>
                                </a:lnTo>
                                <a:lnTo>
                                  <a:pt x="227" y="419"/>
                                </a:lnTo>
                                <a:lnTo>
                                  <a:pt x="219" y="418"/>
                                </a:lnTo>
                                <a:lnTo>
                                  <a:pt x="211" y="417"/>
                                </a:lnTo>
                                <a:lnTo>
                                  <a:pt x="202" y="416"/>
                                </a:lnTo>
                                <a:lnTo>
                                  <a:pt x="193" y="415"/>
                                </a:lnTo>
                                <a:lnTo>
                                  <a:pt x="183" y="415"/>
                                </a:lnTo>
                                <a:lnTo>
                                  <a:pt x="174" y="414"/>
                                </a:lnTo>
                                <a:lnTo>
                                  <a:pt x="165" y="412"/>
                                </a:lnTo>
                                <a:lnTo>
                                  <a:pt x="156" y="411"/>
                                </a:lnTo>
                                <a:lnTo>
                                  <a:pt x="145" y="410"/>
                                </a:lnTo>
                                <a:lnTo>
                                  <a:pt x="136" y="410"/>
                                </a:lnTo>
                                <a:lnTo>
                                  <a:pt x="125" y="410"/>
                                </a:lnTo>
                                <a:lnTo>
                                  <a:pt x="114" y="410"/>
                                </a:lnTo>
                                <a:lnTo>
                                  <a:pt x="104" y="410"/>
                                </a:lnTo>
                                <a:lnTo>
                                  <a:pt x="93" y="410"/>
                                </a:lnTo>
                                <a:lnTo>
                                  <a:pt x="82" y="409"/>
                                </a:lnTo>
                                <a:lnTo>
                                  <a:pt x="70" y="409"/>
                                </a:lnTo>
                                <a:lnTo>
                                  <a:pt x="59" y="409"/>
                                </a:lnTo>
                                <a:lnTo>
                                  <a:pt x="48" y="410"/>
                                </a:lnTo>
                                <a:lnTo>
                                  <a:pt x="37" y="410"/>
                                </a:lnTo>
                                <a:lnTo>
                                  <a:pt x="24" y="410"/>
                                </a:lnTo>
                                <a:lnTo>
                                  <a:pt x="13" y="411"/>
                                </a:lnTo>
                                <a:lnTo>
                                  <a:pt x="0" y="412"/>
                                </a:lnTo>
                                <a:lnTo>
                                  <a:pt x="5" y="391"/>
                                </a:lnTo>
                                <a:lnTo>
                                  <a:pt x="5" y="3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Freeform 316"/>
                        <wps:cNvSpPr>
                          <a:spLocks/>
                        </wps:cNvSpPr>
                        <wps:spPr bwMode="auto">
                          <a:xfrm>
                            <a:off x="226060" y="201295"/>
                            <a:ext cx="23495" cy="26035"/>
                          </a:xfrm>
                          <a:custGeom>
                            <a:avLst/>
                            <a:gdLst>
                              <a:gd name="T0" fmla="*/ 67 w 111"/>
                              <a:gd name="T1" fmla="*/ 0 h 123"/>
                              <a:gd name="T2" fmla="*/ 0 w 111"/>
                              <a:gd name="T3" fmla="*/ 62 h 123"/>
                              <a:gd name="T4" fmla="*/ 111 w 111"/>
                              <a:gd name="T5" fmla="*/ 123 h 123"/>
                              <a:gd name="T6" fmla="*/ 108 w 111"/>
                              <a:gd name="T7" fmla="*/ 108 h 123"/>
                              <a:gd name="T8" fmla="*/ 36 w 111"/>
                              <a:gd name="T9" fmla="*/ 57 h 123"/>
                              <a:gd name="T10" fmla="*/ 71 w 111"/>
                              <a:gd name="T11" fmla="*/ 32 h 123"/>
                              <a:gd name="T12" fmla="*/ 67 w 111"/>
                              <a:gd name="T13" fmla="*/ 0 h 123"/>
                              <a:gd name="T14" fmla="*/ 67 w 111"/>
                              <a:gd name="T15" fmla="*/ 0 h 1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11" h="123">
                                <a:moveTo>
                                  <a:pt x="67" y="0"/>
                                </a:moveTo>
                                <a:lnTo>
                                  <a:pt x="0" y="62"/>
                                </a:lnTo>
                                <a:lnTo>
                                  <a:pt x="111" y="123"/>
                                </a:lnTo>
                                <a:lnTo>
                                  <a:pt x="108" y="108"/>
                                </a:lnTo>
                                <a:lnTo>
                                  <a:pt x="36" y="57"/>
                                </a:lnTo>
                                <a:lnTo>
                                  <a:pt x="71" y="32"/>
                                </a:lnTo>
                                <a:lnTo>
                                  <a:pt x="67" y="0"/>
                                </a:lnTo>
                                <a:lnTo>
                                  <a:pt x="6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Freeform 317"/>
                        <wps:cNvSpPr>
                          <a:spLocks/>
                        </wps:cNvSpPr>
                        <wps:spPr bwMode="auto">
                          <a:xfrm>
                            <a:off x="224790" y="141605"/>
                            <a:ext cx="22860" cy="18415"/>
                          </a:xfrm>
                          <a:custGeom>
                            <a:avLst/>
                            <a:gdLst>
                              <a:gd name="T0" fmla="*/ 1 w 108"/>
                              <a:gd name="T1" fmla="*/ 1 h 85"/>
                              <a:gd name="T2" fmla="*/ 7 w 108"/>
                              <a:gd name="T3" fmla="*/ 6 h 85"/>
                              <a:gd name="T4" fmla="*/ 12 w 108"/>
                              <a:gd name="T5" fmla="*/ 14 h 85"/>
                              <a:gd name="T6" fmla="*/ 13 w 108"/>
                              <a:gd name="T7" fmla="*/ 24 h 85"/>
                              <a:gd name="T8" fmla="*/ 10 w 108"/>
                              <a:gd name="T9" fmla="*/ 35 h 85"/>
                              <a:gd name="T10" fmla="*/ 7 w 108"/>
                              <a:gd name="T11" fmla="*/ 42 h 85"/>
                              <a:gd name="T12" fmla="*/ 7 w 108"/>
                              <a:gd name="T13" fmla="*/ 48 h 85"/>
                              <a:gd name="T14" fmla="*/ 13 w 108"/>
                              <a:gd name="T15" fmla="*/ 50 h 85"/>
                              <a:gd name="T16" fmla="*/ 21 w 108"/>
                              <a:gd name="T17" fmla="*/ 48 h 85"/>
                              <a:gd name="T18" fmla="*/ 28 w 108"/>
                              <a:gd name="T19" fmla="*/ 48 h 85"/>
                              <a:gd name="T20" fmla="*/ 35 w 108"/>
                              <a:gd name="T21" fmla="*/ 46 h 85"/>
                              <a:gd name="T22" fmla="*/ 42 w 108"/>
                              <a:gd name="T23" fmla="*/ 45 h 85"/>
                              <a:gd name="T24" fmla="*/ 50 w 108"/>
                              <a:gd name="T25" fmla="*/ 45 h 85"/>
                              <a:gd name="T26" fmla="*/ 57 w 108"/>
                              <a:gd name="T27" fmla="*/ 46 h 85"/>
                              <a:gd name="T28" fmla="*/ 62 w 108"/>
                              <a:gd name="T29" fmla="*/ 48 h 85"/>
                              <a:gd name="T30" fmla="*/ 69 w 108"/>
                              <a:gd name="T31" fmla="*/ 54 h 85"/>
                              <a:gd name="T32" fmla="*/ 78 w 108"/>
                              <a:gd name="T33" fmla="*/ 59 h 85"/>
                              <a:gd name="T34" fmla="*/ 87 w 108"/>
                              <a:gd name="T35" fmla="*/ 68 h 85"/>
                              <a:gd name="T36" fmla="*/ 93 w 108"/>
                              <a:gd name="T37" fmla="*/ 75 h 85"/>
                              <a:gd name="T38" fmla="*/ 100 w 108"/>
                              <a:gd name="T39" fmla="*/ 81 h 85"/>
                              <a:gd name="T40" fmla="*/ 106 w 108"/>
                              <a:gd name="T41" fmla="*/ 85 h 85"/>
                              <a:gd name="T42" fmla="*/ 107 w 108"/>
                              <a:gd name="T43" fmla="*/ 79 h 85"/>
                              <a:gd name="T44" fmla="*/ 105 w 108"/>
                              <a:gd name="T45" fmla="*/ 74 h 85"/>
                              <a:gd name="T46" fmla="*/ 102 w 108"/>
                              <a:gd name="T47" fmla="*/ 67 h 85"/>
                              <a:gd name="T48" fmla="*/ 97 w 108"/>
                              <a:gd name="T49" fmla="*/ 60 h 85"/>
                              <a:gd name="T50" fmla="*/ 91 w 108"/>
                              <a:gd name="T51" fmla="*/ 54 h 85"/>
                              <a:gd name="T52" fmla="*/ 87 w 108"/>
                              <a:gd name="T53" fmla="*/ 47 h 85"/>
                              <a:gd name="T54" fmla="*/ 78 w 108"/>
                              <a:gd name="T55" fmla="*/ 40 h 85"/>
                              <a:gd name="T56" fmla="*/ 70 w 108"/>
                              <a:gd name="T57" fmla="*/ 36 h 85"/>
                              <a:gd name="T58" fmla="*/ 63 w 108"/>
                              <a:gd name="T59" fmla="*/ 33 h 85"/>
                              <a:gd name="T60" fmla="*/ 55 w 108"/>
                              <a:gd name="T61" fmla="*/ 33 h 85"/>
                              <a:gd name="T62" fmla="*/ 47 w 108"/>
                              <a:gd name="T63" fmla="*/ 33 h 85"/>
                              <a:gd name="T64" fmla="*/ 38 w 108"/>
                              <a:gd name="T65" fmla="*/ 35 h 85"/>
                              <a:gd name="T66" fmla="*/ 31 w 108"/>
                              <a:gd name="T67" fmla="*/ 36 h 85"/>
                              <a:gd name="T68" fmla="*/ 25 w 108"/>
                              <a:gd name="T69" fmla="*/ 36 h 85"/>
                              <a:gd name="T70" fmla="*/ 22 w 108"/>
                              <a:gd name="T71" fmla="*/ 37 h 85"/>
                              <a:gd name="T72" fmla="*/ 22 w 108"/>
                              <a:gd name="T73" fmla="*/ 36 h 85"/>
                              <a:gd name="T74" fmla="*/ 24 w 108"/>
                              <a:gd name="T75" fmla="*/ 29 h 85"/>
                              <a:gd name="T76" fmla="*/ 29 w 108"/>
                              <a:gd name="T77" fmla="*/ 20 h 85"/>
                              <a:gd name="T78" fmla="*/ 30 w 108"/>
                              <a:gd name="T79" fmla="*/ 10 h 85"/>
                              <a:gd name="T80" fmla="*/ 0 w 108"/>
                              <a:gd name="T81" fmla="*/ 0 h 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08" h="85">
                                <a:moveTo>
                                  <a:pt x="0" y="0"/>
                                </a:moveTo>
                                <a:lnTo>
                                  <a:pt x="1" y="1"/>
                                </a:lnTo>
                                <a:lnTo>
                                  <a:pt x="5" y="4"/>
                                </a:lnTo>
                                <a:lnTo>
                                  <a:pt x="7" y="6"/>
                                </a:lnTo>
                                <a:lnTo>
                                  <a:pt x="9" y="10"/>
                                </a:lnTo>
                                <a:lnTo>
                                  <a:pt x="12" y="14"/>
                                </a:lnTo>
                                <a:lnTo>
                                  <a:pt x="13" y="19"/>
                                </a:lnTo>
                                <a:lnTo>
                                  <a:pt x="13" y="24"/>
                                </a:lnTo>
                                <a:lnTo>
                                  <a:pt x="13" y="30"/>
                                </a:lnTo>
                                <a:lnTo>
                                  <a:pt x="10" y="35"/>
                                </a:lnTo>
                                <a:lnTo>
                                  <a:pt x="9" y="39"/>
                                </a:lnTo>
                                <a:lnTo>
                                  <a:pt x="7" y="42"/>
                                </a:lnTo>
                                <a:lnTo>
                                  <a:pt x="6" y="46"/>
                                </a:lnTo>
                                <a:lnTo>
                                  <a:pt x="7" y="48"/>
                                </a:lnTo>
                                <a:lnTo>
                                  <a:pt x="8" y="50"/>
                                </a:lnTo>
                                <a:lnTo>
                                  <a:pt x="13" y="50"/>
                                </a:lnTo>
                                <a:lnTo>
                                  <a:pt x="17" y="49"/>
                                </a:lnTo>
                                <a:lnTo>
                                  <a:pt x="21" y="48"/>
                                </a:lnTo>
                                <a:lnTo>
                                  <a:pt x="23" y="48"/>
                                </a:lnTo>
                                <a:lnTo>
                                  <a:pt x="28" y="48"/>
                                </a:lnTo>
                                <a:lnTo>
                                  <a:pt x="31" y="47"/>
                                </a:lnTo>
                                <a:lnTo>
                                  <a:pt x="35" y="46"/>
                                </a:lnTo>
                                <a:lnTo>
                                  <a:pt x="38" y="46"/>
                                </a:lnTo>
                                <a:lnTo>
                                  <a:pt x="42" y="45"/>
                                </a:lnTo>
                                <a:lnTo>
                                  <a:pt x="46" y="45"/>
                                </a:lnTo>
                                <a:lnTo>
                                  <a:pt x="50" y="45"/>
                                </a:lnTo>
                                <a:lnTo>
                                  <a:pt x="53" y="46"/>
                                </a:lnTo>
                                <a:lnTo>
                                  <a:pt x="57" y="46"/>
                                </a:lnTo>
                                <a:lnTo>
                                  <a:pt x="60" y="48"/>
                                </a:lnTo>
                                <a:lnTo>
                                  <a:pt x="62" y="48"/>
                                </a:lnTo>
                                <a:lnTo>
                                  <a:pt x="66" y="50"/>
                                </a:lnTo>
                                <a:lnTo>
                                  <a:pt x="69" y="54"/>
                                </a:lnTo>
                                <a:lnTo>
                                  <a:pt x="74" y="57"/>
                                </a:lnTo>
                                <a:lnTo>
                                  <a:pt x="78" y="59"/>
                                </a:lnTo>
                                <a:lnTo>
                                  <a:pt x="82" y="64"/>
                                </a:lnTo>
                                <a:lnTo>
                                  <a:pt x="87" y="68"/>
                                </a:lnTo>
                                <a:lnTo>
                                  <a:pt x="90" y="72"/>
                                </a:lnTo>
                                <a:lnTo>
                                  <a:pt x="93" y="75"/>
                                </a:lnTo>
                                <a:lnTo>
                                  <a:pt x="97" y="78"/>
                                </a:lnTo>
                                <a:lnTo>
                                  <a:pt x="100" y="81"/>
                                </a:lnTo>
                                <a:lnTo>
                                  <a:pt x="103" y="84"/>
                                </a:lnTo>
                                <a:lnTo>
                                  <a:pt x="106" y="85"/>
                                </a:lnTo>
                                <a:lnTo>
                                  <a:pt x="108" y="83"/>
                                </a:lnTo>
                                <a:lnTo>
                                  <a:pt x="107" y="79"/>
                                </a:lnTo>
                                <a:lnTo>
                                  <a:pt x="106" y="77"/>
                                </a:lnTo>
                                <a:lnTo>
                                  <a:pt x="105" y="74"/>
                                </a:lnTo>
                                <a:lnTo>
                                  <a:pt x="104" y="70"/>
                                </a:lnTo>
                                <a:lnTo>
                                  <a:pt x="102" y="67"/>
                                </a:lnTo>
                                <a:lnTo>
                                  <a:pt x="99" y="64"/>
                                </a:lnTo>
                                <a:lnTo>
                                  <a:pt x="97" y="60"/>
                                </a:lnTo>
                                <a:lnTo>
                                  <a:pt x="95" y="57"/>
                                </a:lnTo>
                                <a:lnTo>
                                  <a:pt x="91" y="54"/>
                                </a:lnTo>
                                <a:lnTo>
                                  <a:pt x="89" y="50"/>
                                </a:lnTo>
                                <a:lnTo>
                                  <a:pt x="87" y="47"/>
                                </a:lnTo>
                                <a:lnTo>
                                  <a:pt x="84" y="45"/>
                                </a:lnTo>
                                <a:lnTo>
                                  <a:pt x="78" y="40"/>
                                </a:lnTo>
                                <a:lnTo>
                                  <a:pt x="73" y="37"/>
                                </a:lnTo>
                                <a:lnTo>
                                  <a:pt x="70" y="36"/>
                                </a:lnTo>
                                <a:lnTo>
                                  <a:pt x="68" y="35"/>
                                </a:lnTo>
                                <a:lnTo>
                                  <a:pt x="63" y="33"/>
                                </a:lnTo>
                                <a:lnTo>
                                  <a:pt x="60" y="33"/>
                                </a:lnTo>
                                <a:lnTo>
                                  <a:pt x="55" y="33"/>
                                </a:lnTo>
                                <a:lnTo>
                                  <a:pt x="51" y="33"/>
                                </a:lnTo>
                                <a:lnTo>
                                  <a:pt x="47" y="33"/>
                                </a:lnTo>
                                <a:lnTo>
                                  <a:pt x="43" y="35"/>
                                </a:lnTo>
                                <a:lnTo>
                                  <a:pt x="38" y="35"/>
                                </a:lnTo>
                                <a:lnTo>
                                  <a:pt x="35" y="35"/>
                                </a:lnTo>
                                <a:lnTo>
                                  <a:pt x="31" y="36"/>
                                </a:lnTo>
                                <a:lnTo>
                                  <a:pt x="29" y="36"/>
                                </a:lnTo>
                                <a:lnTo>
                                  <a:pt x="25" y="36"/>
                                </a:lnTo>
                                <a:lnTo>
                                  <a:pt x="23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4" y="29"/>
                                </a:lnTo>
                                <a:lnTo>
                                  <a:pt x="27" y="26"/>
                                </a:lnTo>
                                <a:lnTo>
                                  <a:pt x="29" y="20"/>
                                </a:lnTo>
                                <a:lnTo>
                                  <a:pt x="30" y="15"/>
                                </a:lnTo>
                                <a:lnTo>
                                  <a:pt x="30" y="10"/>
                                </a:lnTo>
                                <a:lnTo>
                                  <a:pt x="30" y="5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Freeform 318"/>
                        <wps:cNvSpPr>
                          <a:spLocks/>
                        </wps:cNvSpPr>
                        <wps:spPr bwMode="auto">
                          <a:xfrm>
                            <a:off x="69215" y="227330"/>
                            <a:ext cx="254635" cy="84455"/>
                          </a:xfrm>
                          <a:custGeom>
                            <a:avLst/>
                            <a:gdLst>
                              <a:gd name="T0" fmla="*/ 95 w 1205"/>
                              <a:gd name="T1" fmla="*/ 358 h 398"/>
                              <a:gd name="T2" fmla="*/ 131 w 1205"/>
                              <a:gd name="T3" fmla="*/ 349 h 398"/>
                              <a:gd name="T4" fmla="*/ 177 w 1205"/>
                              <a:gd name="T5" fmla="*/ 339 h 398"/>
                              <a:gd name="T6" fmla="*/ 233 w 1205"/>
                              <a:gd name="T7" fmla="*/ 332 h 398"/>
                              <a:gd name="T8" fmla="*/ 296 w 1205"/>
                              <a:gd name="T9" fmla="*/ 328 h 398"/>
                              <a:gd name="T10" fmla="*/ 364 w 1205"/>
                              <a:gd name="T11" fmla="*/ 333 h 398"/>
                              <a:gd name="T12" fmla="*/ 426 w 1205"/>
                              <a:gd name="T13" fmla="*/ 340 h 398"/>
                              <a:gd name="T14" fmla="*/ 480 w 1205"/>
                              <a:gd name="T15" fmla="*/ 349 h 398"/>
                              <a:gd name="T16" fmla="*/ 525 w 1205"/>
                              <a:gd name="T17" fmla="*/ 358 h 398"/>
                              <a:gd name="T18" fmla="*/ 560 w 1205"/>
                              <a:gd name="T19" fmla="*/ 366 h 398"/>
                              <a:gd name="T20" fmla="*/ 592 w 1205"/>
                              <a:gd name="T21" fmla="*/ 377 h 398"/>
                              <a:gd name="T22" fmla="*/ 620 w 1205"/>
                              <a:gd name="T23" fmla="*/ 398 h 398"/>
                              <a:gd name="T24" fmla="*/ 667 w 1205"/>
                              <a:gd name="T25" fmla="*/ 394 h 398"/>
                              <a:gd name="T26" fmla="*/ 692 w 1205"/>
                              <a:gd name="T27" fmla="*/ 361 h 398"/>
                              <a:gd name="T28" fmla="*/ 716 w 1205"/>
                              <a:gd name="T29" fmla="*/ 339 h 398"/>
                              <a:gd name="T30" fmla="*/ 752 w 1205"/>
                              <a:gd name="T31" fmla="*/ 317 h 398"/>
                              <a:gd name="T32" fmla="*/ 791 w 1205"/>
                              <a:gd name="T33" fmla="*/ 296 h 398"/>
                              <a:gd name="T34" fmla="*/ 841 w 1205"/>
                              <a:gd name="T35" fmla="*/ 277 h 398"/>
                              <a:gd name="T36" fmla="*/ 900 w 1205"/>
                              <a:gd name="T37" fmla="*/ 262 h 398"/>
                              <a:gd name="T38" fmla="*/ 964 w 1205"/>
                              <a:gd name="T39" fmla="*/ 252 h 398"/>
                              <a:gd name="T40" fmla="*/ 1029 w 1205"/>
                              <a:gd name="T41" fmla="*/ 248 h 398"/>
                              <a:gd name="T42" fmla="*/ 1089 w 1205"/>
                              <a:gd name="T43" fmla="*/ 246 h 398"/>
                              <a:gd name="T44" fmla="*/ 1140 w 1205"/>
                              <a:gd name="T45" fmla="*/ 248 h 398"/>
                              <a:gd name="T46" fmla="*/ 1179 w 1205"/>
                              <a:gd name="T47" fmla="*/ 250 h 398"/>
                              <a:gd name="T48" fmla="*/ 1205 w 1205"/>
                              <a:gd name="T49" fmla="*/ 252 h 398"/>
                              <a:gd name="T50" fmla="*/ 1192 w 1205"/>
                              <a:gd name="T51" fmla="*/ 223 h 398"/>
                              <a:gd name="T52" fmla="*/ 1172 w 1205"/>
                              <a:gd name="T53" fmla="*/ 182 h 398"/>
                              <a:gd name="T54" fmla="*/ 1147 w 1205"/>
                              <a:gd name="T55" fmla="*/ 133 h 398"/>
                              <a:gd name="T56" fmla="*/ 1115 w 1205"/>
                              <a:gd name="T57" fmla="*/ 80 h 398"/>
                              <a:gd name="T58" fmla="*/ 1082 w 1205"/>
                              <a:gd name="T59" fmla="*/ 34 h 398"/>
                              <a:gd name="T60" fmla="*/ 989 w 1205"/>
                              <a:gd name="T61" fmla="*/ 12 h 398"/>
                              <a:gd name="T62" fmla="*/ 1072 w 1205"/>
                              <a:gd name="T63" fmla="*/ 40 h 398"/>
                              <a:gd name="T64" fmla="*/ 1095 w 1205"/>
                              <a:gd name="T65" fmla="*/ 73 h 398"/>
                              <a:gd name="T66" fmla="*/ 1122 w 1205"/>
                              <a:gd name="T67" fmla="*/ 117 h 398"/>
                              <a:gd name="T68" fmla="*/ 1149 w 1205"/>
                              <a:gd name="T69" fmla="*/ 163 h 398"/>
                              <a:gd name="T70" fmla="*/ 1171 w 1205"/>
                              <a:gd name="T71" fmla="*/ 208 h 398"/>
                              <a:gd name="T72" fmla="*/ 1181 w 1205"/>
                              <a:gd name="T73" fmla="*/ 240 h 398"/>
                              <a:gd name="T74" fmla="*/ 1148 w 1205"/>
                              <a:gd name="T75" fmla="*/ 236 h 398"/>
                              <a:gd name="T76" fmla="*/ 1105 w 1205"/>
                              <a:gd name="T77" fmla="*/ 234 h 398"/>
                              <a:gd name="T78" fmla="*/ 1053 w 1205"/>
                              <a:gd name="T79" fmla="*/ 233 h 398"/>
                              <a:gd name="T80" fmla="*/ 996 w 1205"/>
                              <a:gd name="T81" fmla="*/ 234 h 398"/>
                              <a:gd name="T82" fmla="*/ 939 w 1205"/>
                              <a:gd name="T83" fmla="*/ 239 h 398"/>
                              <a:gd name="T84" fmla="*/ 886 w 1205"/>
                              <a:gd name="T85" fmla="*/ 250 h 398"/>
                              <a:gd name="T86" fmla="*/ 835 w 1205"/>
                              <a:gd name="T87" fmla="*/ 267 h 398"/>
                              <a:gd name="T88" fmla="*/ 787 w 1205"/>
                              <a:gd name="T89" fmla="*/ 288 h 398"/>
                              <a:gd name="T90" fmla="*/ 743 w 1205"/>
                              <a:gd name="T91" fmla="*/ 310 h 398"/>
                              <a:gd name="T92" fmla="*/ 708 w 1205"/>
                              <a:gd name="T93" fmla="*/ 330 h 398"/>
                              <a:gd name="T94" fmla="*/ 677 w 1205"/>
                              <a:gd name="T95" fmla="*/ 350 h 398"/>
                              <a:gd name="T96" fmla="*/ 631 w 1205"/>
                              <a:gd name="T97" fmla="*/ 359 h 398"/>
                              <a:gd name="T98" fmla="*/ 650 w 1205"/>
                              <a:gd name="T99" fmla="*/ 346 h 398"/>
                              <a:gd name="T100" fmla="*/ 617 w 1205"/>
                              <a:gd name="T101" fmla="*/ 348 h 398"/>
                              <a:gd name="T102" fmla="*/ 595 w 1205"/>
                              <a:gd name="T103" fmla="*/ 357 h 398"/>
                              <a:gd name="T104" fmla="*/ 557 w 1205"/>
                              <a:gd name="T105" fmla="*/ 346 h 398"/>
                              <a:gd name="T106" fmla="*/ 515 w 1205"/>
                              <a:gd name="T107" fmla="*/ 337 h 398"/>
                              <a:gd name="T108" fmla="*/ 464 w 1205"/>
                              <a:gd name="T109" fmla="*/ 327 h 398"/>
                              <a:gd name="T110" fmla="*/ 407 w 1205"/>
                              <a:gd name="T111" fmla="*/ 319 h 398"/>
                              <a:gd name="T112" fmla="*/ 350 w 1205"/>
                              <a:gd name="T113" fmla="*/ 316 h 398"/>
                              <a:gd name="T114" fmla="*/ 294 w 1205"/>
                              <a:gd name="T115" fmla="*/ 316 h 398"/>
                              <a:gd name="T116" fmla="*/ 238 w 1205"/>
                              <a:gd name="T117" fmla="*/ 321 h 398"/>
                              <a:gd name="T118" fmla="*/ 186 w 1205"/>
                              <a:gd name="T119" fmla="*/ 328 h 398"/>
                              <a:gd name="T120" fmla="*/ 140 w 1205"/>
                              <a:gd name="T121" fmla="*/ 336 h 398"/>
                              <a:gd name="T122" fmla="*/ 105 w 1205"/>
                              <a:gd name="T123" fmla="*/ 343 h 398"/>
                              <a:gd name="T124" fmla="*/ 0 w 1205"/>
                              <a:gd name="T125" fmla="*/ 85 h 3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205" h="398">
                                <a:moveTo>
                                  <a:pt x="0" y="85"/>
                                </a:moveTo>
                                <a:lnTo>
                                  <a:pt x="70" y="367"/>
                                </a:lnTo>
                                <a:lnTo>
                                  <a:pt x="71" y="366"/>
                                </a:lnTo>
                                <a:lnTo>
                                  <a:pt x="75" y="364"/>
                                </a:lnTo>
                                <a:lnTo>
                                  <a:pt x="78" y="363"/>
                                </a:lnTo>
                                <a:lnTo>
                                  <a:pt x="81" y="362"/>
                                </a:lnTo>
                                <a:lnTo>
                                  <a:pt x="86" y="360"/>
                                </a:lnTo>
                                <a:lnTo>
                                  <a:pt x="90" y="360"/>
                                </a:lnTo>
                                <a:lnTo>
                                  <a:pt x="93" y="359"/>
                                </a:lnTo>
                                <a:lnTo>
                                  <a:pt x="95" y="358"/>
                                </a:lnTo>
                                <a:lnTo>
                                  <a:pt x="98" y="357"/>
                                </a:lnTo>
                                <a:lnTo>
                                  <a:pt x="102" y="355"/>
                                </a:lnTo>
                                <a:lnTo>
                                  <a:pt x="105" y="354"/>
                                </a:lnTo>
                                <a:lnTo>
                                  <a:pt x="108" y="354"/>
                                </a:lnTo>
                                <a:lnTo>
                                  <a:pt x="111" y="353"/>
                                </a:lnTo>
                                <a:lnTo>
                                  <a:pt x="115" y="352"/>
                                </a:lnTo>
                                <a:lnTo>
                                  <a:pt x="118" y="351"/>
                                </a:lnTo>
                                <a:lnTo>
                                  <a:pt x="123" y="350"/>
                                </a:lnTo>
                                <a:lnTo>
                                  <a:pt x="126" y="349"/>
                                </a:lnTo>
                                <a:lnTo>
                                  <a:pt x="131" y="349"/>
                                </a:lnTo>
                                <a:lnTo>
                                  <a:pt x="134" y="348"/>
                                </a:lnTo>
                                <a:lnTo>
                                  <a:pt x="139" y="346"/>
                                </a:lnTo>
                                <a:lnTo>
                                  <a:pt x="143" y="345"/>
                                </a:lnTo>
                                <a:lnTo>
                                  <a:pt x="148" y="344"/>
                                </a:lnTo>
                                <a:lnTo>
                                  <a:pt x="153" y="343"/>
                                </a:lnTo>
                                <a:lnTo>
                                  <a:pt x="157" y="342"/>
                                </a:lnTo>
                                <a:lnTo>
                                  <a:pt x="162" y="341"/>
                                </a:lnTo>
                                <a:lnTo>
                                  <a:pt x="168" y="340"/>
                                </a:lnTo>
                                <a:lnTo>
                                  <a:pt x="172" y="339"/>
                                </a:lnTo>
                                <a:lnTo>
                                  <a:pt x="177" y="339"/>
                                </a:lnTo>
                                <a:lnTo>
                                  <a:pt x="183" y="337"/>
                                </a:lnTo>
                                <a:lnTo>
                                  <a:pt x="188" y="337"/>
                                </a:lnTo>
                                <a:lnTo>
                                  <a:pt x="193" y="335"/>
                                </a:lnTo>
                                <a:lnTo>
                                  <a:pt x="199" y="335"/>
                                </a:lnTo>
                                <a:lnTo>
                                  <a:pt x="203" y="334"/>
                                </a:lnTo>
                                <a:lnTo>
                                  <a:pt x="210" y="333"/>
                                </a:lnTo>
                                <a:lnTo>
                                  <a:pt x="215" y="333"/>
                                </a:lnTo>
                                <a:lnTo>
                                  <a:pt x="221" y="333"/>
                                </a:lnTo>
                                <a:lnTo>
                                  <a:pt x="228" y="332"/>
                                </a:lnTo>
                                <a:lnTo>
                                  <a:pt x="233" y="332"/>
                                </a:lnTo>
                                <a:lnTo>
                                  <a:pt x="239" y="331"/>
                                </a:lnTo>
                                <a:lnTo>
                                  <a:pt x="246" y="330"/>
                                </a:lnTo>
                                <a:lnTo>
                                  <a:pt x="252" y="330"/>
                                </a:lnTo>
                                <a:lnTo>
                                  <a:pt x="258" y="330"/>
                                </a:lnTo>
                                <a:lnTo>
                                  <a:pt x="264" y="328"/>
                                </a:lnTo>
                                <a:lnTo>
                                  <a:pt x="270" y="328"/>
                                </a:lnTo>
                                <a:lnTo>
                                  <a:pt x="277" y="328"/>
                                </a:lnTo>
                                <a:lnTo>
                                  <a:pt x="284" y="328"/>
                                </a:lnTo>
                                <a:lnTo>
                                  <a:pt x="290" y="328"/>
                                </a:lnTo>
                                <a:lnTo>
                                  <a:pt x="296" y="328"/>
                                </a:lnTo>
                                <a:lnTo>
                                  <a:pt x="302" y="328"/>
                                </a:lnTo>
                                <a:lnTo>
                                  <a:pt x="309" y="328"/>
                                </a:lnTo>
                                <a:lnTo>
                                  <a:pt x="316" y="328"/>
                                </a:lnTo>
                                <a:lnTo>
                                  <a:pt x="323" y="330"/>
                                </a:lnTo>
                                <a:lnTo>
                                  <a:pt x="330" y="330"/>
                                </a:lnTo>
                                <a:lnTo>
                                  <a:pt x="337" y="331"/>
                                </a:lnTo>
                                <a:lnTo>
                                  <a:pt x="344" y="331"/>
                                </a:lnTo>
                                <a:lnTo>
                                  <a:pt x="350" y="332"/>
                                </a:lnTo>
                                <a:lnTo>
                                  <a:pt x="357" y="332"/>
                                </a:lnTo>
                                <a:lnTo>
                                  <a:pt x="364" y="333"/>
                                </a:lnTo>
                                <a:lnTo>
                                  <a:pt x="369" y="333"/>
                                </a:lnTo>
                                <a:lnTo>
                                  <a:pt x="376" y="333"/>
                                </a:lnTo>
                                <a:lnTo>
                                  <a:pt x="383" y="334"/>
                                </a:lnTo>
                                <a:lnTo>
                                  <a:pt x="389" y="335"/>
                                </a:lnTo>
                                <a:lnTo>
                                  <a:pt x="395" y="335"/>
                                </a:lnTo>
                                <a:lnTo>
                                  <a:pt x="402" y="336"/>
                                </a:lnTo>
                                <a:lnTo>
                                  <a:pt x="407" y="337"/>
                                </a:lnTo>
                                <a:lnTo>
                                  <a:pt x="414" y="339"/>
                                </a:lnTo>
                                <a:lnTo>
                                  <a:pt x="420" y="339"/>
                                </a:lnTo>
                                <a:lnTo>
                                  <a:pt x="426" y="340"/>
                                </a:lnTo>
                                <a:lnTo>
                                  <a:pt x="432" y="340"/>
                                </a:lnTo>
                                <a:lnTo>
                                  <a:pt x="437" y="341"/>
                                </a:lnTo>
                                <a:lnTo>
                                  <a:pt x="443" y="342"/>
                                </a:lnTo>
                                <a:lnTo>
                                  <a:pt x="448" y="343"/>
                                </a:lnTo>
                                <a:lnTo>
                                  <a:pt x="454" y="343"/>
                                </a:lnTo>
                                <a:lnTo>
                                  <a:pt x="459" y="344"/>
                                </a:lnTo>
                                <a:lnTo>
                                  <a:pt x="464" y="344"/>
                                </a:lnTo>
                                <a:lnTo>
                                  <a:pt x="470" y="346"/>
                                </a:lnTo>
                                <a:lnTo>
                                  <a:pt x="474" y="346"/>
                                </a:lnTo>
                                <a:lnTo>
                                  <a:pt x="480" y="349"/>
                                </a:lnTo>
                                <a:lnTo>
                                  <a:pt x="485" y="349"/>
                                </a:lnTo>
                                <a:lnTo>
                                  <a:pt x="489" y="350"/>
                                </a:lnTo>
                                <a:lnTo>
                                  <a:pt x="494" y="351"/>
                                </a:lnTo>
                                <a:lnTo>
                                  <a:pt x="499" y="352"/>
                                </a:lnTo>
                                <a:lnTo>
                                  <a:pt x="503" y="352"/>
                                </a:lnTo>
                                <a:lnTo>
                                  <a:pt x="508" y="354"/>
                                </a:lnTo>
                                <a:lnTo>
                                  <a:pt x="512" y="354"/>
                                </a:lnTo>
                                <a:lnTo>
                                  <a:pt x="517" y="355"/>
                                </a:lnTo>
                                <a:lnTo>
                                  <a:pt x="520" y="357"/>
                                </a:lnTo>
                                <a:lnTo>
                                  <a:pt x="525" y="358"/>
                                </a:lnTo>
                                <a:lnTo>
                                  <a:pt x="529" y="358"/>
                                </a:lnTo>
                                <a:lnTo>
                                  <a:pt x="533" y="359"/>
                                </a:lnTo>
                                <a:lnTo>
                                  <a:pt x="537" y="360"/>
                                </a:lnTo>
                                <a:lnTo>
                                  <a:pt x="540" y="360"/>
                                </a:lnTo>
                                <a:lnTo>
                                  <a:pt x="543" y="361"/>
                                </a:lnTo>
                                <a:lnTo>
                                  <a:pt x="547" y="362"/>
                                </a:lnTo>
                                <a:lnTo>
                                  <a:pt x="550" y="363"/>
                                </a:lnTo>
                                <a:lnTo>
                                  <a:pt x="553" y="364"/>
                                </a:lnTo>
                                <a:lnTo>
                                  <a:pt x="556" y="364"/>
                                </a:lnTo>
                                <a:lnTo>
                                  <a:pt x="560" y="366"/>
                                </a:lnTo>
                                <a:lnTo>
                                  <a:pt x="564" y="367"/>
                                </a:lnTo>
                                <a:lnTo>
                                  <a:pt x="570" y="369"/>
                                </a:lnTo>
                                <a:lnTo>
                                  <a:pt x="575" y="370"/>
                                </a:lnTo>
                                <a:lnTo>
                                  <a:pt x="578" y="370"/>
                                </a:lnTo>
                                <a:lnTo>
                                  <a:pt x="582" y="371"/>
                                </a:lnTo>
                                <a:lnTo>
                                  <a:pt x="585" y="373"/>
                                </a:lnTo>
                                <a:lnTo>
                                  <a:pt x="587" y="373"/>
                                </a:lnTo>
                                <a:lnTo>
                                  <a:pt x="590" y="375"/>
                                </a:lnTo>
                                <a:lnTo>
                                  <a:pt x="591" y="376"/>
                                </a:lnTo>
                                <a:lnTo>
                                  <a:pt x="592" y="377"/>
                                </a:lnTo>
                                <a:lnTo>
                                  <a:pt x="594" y="377"/>
                                </a:lnTo>
                                <a:lnTo>
                                  <a:pt x="595" y="380"/>
                                </a:lnTo>
                                <a:lnTo>
                                  <a:pt x="598" y="384"/>
                                </a:lnTo>
                                <a:lnTo>
                                  <a:pt x="600" y="388"/>
                                </a:lnTo>
                                <a:lnTo>
                                  <a:pt x="602" y="391"/>
                                </a:lnTo>
                                <a:lnTo>
                                  <a:pt x="606" y="395"/>
                                </a:lnTo>
                                <a:lnTo>
                                  <a:pt x="608" y="397"/>
                                </a:lnTo>
                                <a:lnTo>
                                  <a:pt x="614" y="398"/>
                                </a:lnTo>
                                <a:lnTo>
                                  <a:pt x="616" y="398"/>
                                </a:lnTo>
                                <a:lnTo>
                                  <a:pt x="620" y="398"/>
                                </a:lnTo>
                                <a:lnTo>
                                  <a:pt x="623" y="398"/>
                                </a:lnTo>
                                <a:lnTo>
                                  <a:pt x="629" y="398"/>
                                </a:lnTo>
                                <a:lnTo>
                                  <a:pt x="633" y="398"/>
                                </a:lnTo>
                                <a:lnTo>
                                  <a:pt x="638" y="398"/>
                                </a:lnTo>
                                <a:lnTo>
                                  <a:pt x="643" y="397"/>
                                </a:lnTo>
                                <a:lnTo>
                                  <a:pt x="648" y="397"/>
                                </a:lnTo>
                                <a:lnTo>
                                  <a:pt x="653" y="396"/>
                                </a:lnTo>
                                <a:lnTo>
                                  <a:pt x="658" y="396"/>
                                </a:lnTo>
                                <a:lnTo>
                                  <a:pt x="662" y="395"/>
                                </a:lnTo>
                                <a:lnTo>
                                  <a:pt x="667" y="394"/>
                                </a:lnTo>
                                <a:lnTo>
                                  <a:pt x="670" y="393"/>
                                </a:lnTo>
                                <a:lnTo>
                                  <a:pt x="673" y="393"/>
                                </a:lnTo>
                                <a:lnTo>
                                  <a:pt x="675" y="390"/>
                                </a:lnTo>
                                <a:lnTo>
                                  <a:pt x="677" y="389"/>
                                </a:lnTo>
                                <a:lnTo>
                                  <a:pt x="678" y="385"/>
                                </a:lnTo>
                                <a:lnTo>
                                  <a:pt x="682" y="380"/>
                                </a:lnTo>
                                <a:lnTo>
                                  <a:pt x="684" y="375"/>
                                </a:lnTo>
                                <a:lnTo>
                                  <a:pt x="688" y="370"/>
                                </a:lnTo>
                                <a:lnTo>
                                  <a:pt x="689" y="364"/>
                                </a:lnTo>
                                <a:lnTo>
                                  <a:pt x="692" y="361"/>
                                </a:lnTo>
                                <a:lnTo>
                                  <a:pt x="693" y="358"/>
                                </a:lnTo>
                                <a:lnTo>
                                  <a:pt x="695" y="358"/>
                                </a:lnTo>
                                <a:lnTo>
                                  <a:pt x="695" y="357"/>
                                </a:lnTo>
                                <a:lnTo>
                                  <a:pt x="697" y="354"/>
                                </a:lnTo>
                                <a:lnTo>
                                  <a:pt x="699" y="352"/>
                                </a:lnTo>
                                <a:lnTo>
                                  <a:pt x="701" y="350"/>
                                </a:lnTo>
                                <a:lnTo>
                                  <a:pt x="705" y="348"/>
                                </a:lnTo>
                                <a:lnTo>
                                  <a:pt x="708" y="345"/>
                                </a:lnTo>
                                <a:lnTo>
                                  <a:pt x="712" y="342"/>
                                </a:lnTo>
                                <a:lnTo>
                                  <a:pt x="716" y="339"/>
                                </a:lnTo>
                                <a:lnTo>
                                  <a:pt x="721" y="335"/>
                                </a:lnTo>
                                <a:lnTo>
                                  <a:pt x="727" y="332"/>
                                </a:lnTo>
                                <a:lnTo>
                                  <a:pt x="729" y="330"/>
                                </a:lnTo>
                                <a:lnTo>
                                  <a:pt x="733" y="327"/>
                                </a:lnTo>
                                <a:lnTo>
                                  <a:pt x="735" y="326"/>
                                </a:lnTo>
                                <a:lnTo>
                                  <a:pt x="738" y="324"/>
                                </a:lnTo>
                                <a:lnTo>
                                  <a:pt x="742" y="322"/>
                                </a:lnTo>
                                <a:lnTo>
                                  <a:pt x="744" y="321"/>
                                </a:lnTo>
                                <a:lnTo>
                                  <a:pt x="749" y="318"/>
                                </a:lnTo>
                                <a:lnTo>
                                  <a:pt x="752" y="317"/>
                                </a:lnTo>
                                <a:lnTo>
                                  <a:pt x="755" y="315"/>
                                </a:lnTo>
                                <a:lnTo>
                                  <a:pt x="759" y="313"/>
                                </a:lnTo>
                                <a:lnTo>
                                  <a:pt x="763" y="310"/>
                                </a:lnTo>
                                <a:lnTo>
                                  <a:pt x="766" y="308"/>
                                </a:lnTo>
                                <a:lnTo>
                                  <a:pt x="771" y="306"/>
                                </a:lnTo>
                                <a:lnTo>
                                  <a:pt x="774" y="305"/>
                                </a:lnTo>
                                <a:lnTo>
                                  <a:pt x="779" y="301"/>
                                </a:lnTo>
                                <a:lnTo>
                                  <a:pt x="783" y="300"/>
                                </a:lnTo>
                                <a:lnTo>
                                  <a:pt x="787" y="298"/>
                                </a:lnTo>
                                <a:lnTo>
                                  <a:pt x="791" y="296"/>
                                </a:lnTo>
                                <a:lnTo>
                                  <a:pt x="796" y="294"/>
                                </a:lnTo>
                                <a:lnTo>
                                  <a:pt x="801" y="293"/>
                                </a:lnTo>
                                <a:lnTo>
                                  <a:pt x="805" y="290"/>
                                </a:lnTo>
                                <a:lnTo>
                                  <a:pt x="810" y="288"/>
                                </a:lnTo>
                                <a:lnTo>
                                  <a:pt x="816" y="286"/>
                                </a:lnTo>
                                <a:lnTo>
                                  <a:pt x="820" y="285"/>
                                </a:lnTo>
                                <a:lnTo>
                                  <a:pt x="826" y="282"/>
                                </a:lnTo>
                                <a:lnTo>
                                  <a:pt x="831" y="280"/>
                                </a:lnTo>
                                <a:lnTo>
                                  <a:pt x="835" y="279"/>
                                </a:lnTo>
                                <a:lnTo>
                                  <a:pt x="841" y="277"/>
                                </a:lnTo>
                                <a:lnTo>
                                  <a:pt x="847" y="276"/>
                                </a:lnTo>
                                <a:lnTo>
                                  <a:pt x="853" y="273"/>
                                </a:lnTo>
                                <a:lnTo>
                                  <a:pt x="857" y="272"/>
                                </a:lnTo>
                                <a:lnTo>
                                  <a:pt x="864" y="271"/>
                                </a:lnTo>
                                <a:lnTo>
                                  <a:pt x="870" y="269"/>
                                </a:lnTo>
                                <a:lnTo>
                                  <a:pt x="876" y="268"/>
                                </a:lnTo>
                                <a:lnTo>
                                  <a:pt x="881" y="266"/>
                                </a:lnTo>
                                <a:lnTo>
                                  <a:pt x="887" y="264"/>
                                </a:lnTo>
                                <a:lnTo>
                                  <a:pt x="894" y="263"/>
                                </a:lnTo>
                                <a:lnTo>
                                  <a:pt x="900" y="262"/>
                                </a:lnTo>
                                <a:lnTo>
                                  <a:pt x="907" y="261"/>
                                </a:lnTo>
                                <a:lnTo>
                                  <a:pt x="913" y="260"/>
                                </a:lnTo>
                                <a:lnTo>
                                  <a:pt x="919" y="259"/>
                                </a:lnTo>
                                <a:lnTo>
                                  <a:pt x="925" y="258"/>
                                </a:lnTo>
                                <a:lnTo>
                                  <a:pt x="932" y="257"/>
                                </a:lnTo>
                                <a:lnTo>
                                  <a:pt x="939" y="255"/>
                                </a:lnTo>
                                <a:lnTo>
                                  <a:pt x="945" y="254"/>
                                </a:lnTo>
                                <a:lnTo>
                                  <a:pt x="952" y="254"/>
                                </a:lnTo>
                                <a:lnTo>
                                  <a:pt x="957" y="253"/>
                                </a:lnTo>
                                <a:lnTo>
                                  <a:pt x="964" y="252"/>
                                </a:lnTo>
                                <a:lnTo>
                                  <a:pt x="971" y="252"/>
                                </a:lnTo>
                                <a:lnTo>
                                  <a:pt x="978" y="251"/>
                                </a:lnTo>
                                <a:lnTo>
                                  <a:pt x="984" y="250"/>
                                </a:lnTo>
                                <a:lnTo>
                                  <a:pt x="991" y="250"/>
                                </a:lnTo>
                                <a:lnTo>
                                  <a:pt x="997" y="250"/>
                                </a:lnTo>
                                <a:lnTo>
                                  <a:pt x="1004" y="249"/>
                                </a:lnTo>
                                <a:lnTo>
                                  <a:pt x="1011" y="249"/>
                                </a:lnTo>
                                <a:lnTo>
                                  <a:pt x="1017" y="249"/>
                                </a:lnTo>
                                <a:lnTo>
                                  <a:pt x="1022" y="248"/>
                                </a:lnTo>
                                <a:lnTo>
                                  <a:pt x="1029" y="248"/>
                                </a:lnTo>
                                <a:lnTo>
                                  <a:pt x="1035" y="248"/>
                                </a:lnTo>
                                <a:lnTo>
                                  <a:pt x="1042" y="248"/>
                                </a:lnTo>
                                <a:lnTo>
                                  <a:pt x="1047" y="246"/>
                                </a:lnTo>
                                <a:lnTo>
                                  <a:pt x="1053" y="246"/>
                                </a:lnTo>
                                <a:lnTo>
                                  <a:pt x="1060" y="246"/>
                                </a:lnTo>
                                <a:lnTo>
                                  <a:pt x="1066" y="246"/>
                                </a:lnTo>
                                <a:lnTo>
                                  <a:pt x="1070" y="246"/>
                                </a:lnTo>
                                <a:lnTo>
                                  <a:pt x="1077" y="246"/>
                                </a:lnTo>
                                <a:lnTo>
                                  <a:pt x="1082" y="246"/>
                                </a:lnTo>
                                <a:lnTo>
                                  <a:pt x="1089" y="246"/>
                                </a:lnTo>
                                <a:lnTo>
                                  <a:pt x="1094" y="246"/>
                                </a:lnTo>
                                <a:lnTo>
                                  <a:pt x="1099" y="246"/>
                                </a:lnTo>
                                <a:lnTo>
                                  <a:pt x="1105" y="246"/>
                                </a:lnTo>
                                <a:lnTo>
                                  <a:pt x="1111" y="248"/>
                                </a:lnTo>
                                <a:lnTo>
                                  <a:pt x="1115" y="248"/>
                                </a:lnTo>
                                <a:lnTo>
                                  <a:pt x="1120" y="248"/>
                                </a:lnTo>
                                <a:lnTo>
                                  <a:pt x="1125" y="248"/>
                                </a:lnTo>
                                <a:lnTo>
                                  <a:pt x="1130" y="248"/>
                                </a:lnTo>
                                <a:lnTo>
                                  <a:pt x="1135" y="248"/>
                                </a:lnTo>
                                <a:lnTo>
                                  <a:pt x="1140" y="248"/>
                                </a:lnTo>
                                <a:lnTo>
                                  <a:pt x="1143" y="248"/>
                                </a:lnTo>
                                <a:lnTo>
                                  <a:pt x="1148" y="248"/>
                                </a:lnTo>
                                <a:lnTo>
                                  <a:pt x="1152" y="248"/>
                                </a:lnTo>
                                <a:lnTo>
                                  <a:pt x="1156" y="248"/>
                                </a:lnTo>
                                <a:lnTo>
                                  <a:pt x="1160" y="249"/>
                                </a:lnTo>
                                <a:lnTo>
                                  <a:pt x="1164" y="249"/>
                                </a:lnTo>
                                <a:lnTo>
                                  <a:pt x="1169" y="249"/>
                                </a:lnTo>
                                <a:lnTo>
                                  <a:pt x="1172" y="249"/>
                                </a:lnTo>
                                <a:lnTo>
                                  <a:pt x="1175" y="250"/>
                                </a:lnTo>
                                <a:lnTo>
                                  <a:pt x="1179" y="250"/>
                                </a:lnTo>
                                <a:lnTo>
                                  <a:pt x="1181" y="250"/>
                                </a:lnTo>
                                <a:lnTo>
                                  <a:pt x="1185" y="250"/>
                                </a:lnTo>
                                <a:lnTo>
                                  <a:pt x="1187" y="250"/>
                                </a:lnTo>
                                <a:lnTo>
                                  <a:pt x="1189" y="251"/>
                                </a:lnTo>
                                <a:lnTo>
                                  <a:pt x="1194" y="251"/>
                                </a:lnTo>
                                <a:lnTo>
                                  <a:pt x="1197" y="252"/>
                                </a:lnTo>
                                <a:lnTo>
                                  <a:pt x="1201" y="252"/>
                                </a:lnTo>
                                <a:lnTo>
                                  <a:pt x="1203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5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4" y="250"/>
                                </a:lnTo>
                                <a:lnTo>
                                  <a:pt x="1203" y="248"/>
                                </a:lnTo>
                                <a:lnTo>
                                  <a:pt x="1202" y="244"/>
                                </a:lnTo>
                                <a:lnTo>
                                  <a:pt x="1198" y="240"/>
                                </a:lnTo>
                                <a:lnTo>
                                  <a:pt x="1196" y="235"/>
                                </a:lnTo>
                                <a:lnTo>
                                  <a:pt x="1195" y="232"/>
                                </a:lnTo>
                                <a:lnTo>
                                  <a:pt x="1194" y="228"/>
                                </a:lnTo>
                                <a:lnTo>
                                  <a:pt x="1193" y="225"/>
                                </a:lnTo>
                                <a:lnTo>
                                  <a:pt x="1192" y="223"/>
                                </a:lnTo>
                                <a:lnTo>
                                  <a:pt x="1189" y="218"/>
                                </a:lnTo>
                                <a:lnTo>
                                  <a:pt x="1188" y="215"/>
                                </a:lnTo>
                                <a:lnTo>
                                  <a:pt x="1186" y="210"/>
                                </a:lnTo>
                                <a:lnTo>
                                  <a:pt x="1185" y="207"/>
                                </a:lnTo>
                                <a:lnTo>
                                  <a:pt x="1182" y="204"/>
                                </a:lnTo>
                                <a:lnTo>
                                  <a:pt x="1180" y="199"/>
                                </a:lnTo>
                                <a:lnTo>
                                  <a:pt x="1178" y="195"/>
                                </a:lnTo>
                                <a:lnTo>
                                  <a:pt x="1177" y="191"/>
                                </a:lnTo>
                                <a:lnTo>
                                  <a:pt x="1174" y="187"/>
                                </a:lnTo>
                                <a:lnTo>
                                  <a:pt x="1172" y="182"/>
                                </a:lnTo>
                                <a:lnTo>
                                  <a:pt x="1170" y="177"/>
                                </a:lnTo>
                                <a:lnTo>
                                  <a:pt x="1167" y="172"/>
                                </a:lnTo>
                                <a:lnTo>
                                  <a:pt x="1164" y="168"/>
                                </a:lnTo>
                                <a:lnTo>
                                  <a:pt x="1163" y="163"/>
                                </a:lnTo>
                                <a:lnTo>
                                  <a:pt x="1159" y="158"/>
                                </a:lnTo>
                                <a:lnTo>
                                  <a:pt x="1158" y="153"/>
                                </a:lnTo>
                                <a:lnTo>
                                  <a:pt x="1155" y="148"/>
                                </a:lnTo>
                                <a:lnTo>
                                  <a:pt x="1152" y="143"/>
                                </a:lnTo>
                                <a:lnTo>
                                  <a:pt x="1149" y="137"/>
                                </a:lnTo>
                                <a:lnTo>
                                  <a:pt x="1147" y="133"/>
                                </a:lnTo>
                                <a:lnTo>
                                  <a:pt x="1143" y="127"/>
                                </a:lnTo>
                                <a:lnTo>
                                  <a:pt x="1141" y="122"/>
                                </a:lnTo>
                                <a:lnTo>
                                  <a:pt x="1137" y="117"/>
                                </a:lnTo>
                                <a:lnTo>
                                  <a:pt x="1135" y="112"/>
                                </a:lnTo>
                                <a:lnTo>
                                  <a:pt x="1132" y="106"/>
                                </a:lnTo>
                                <a:lnTo>
                                  <a:pt x="1128" y="100"/>
                                </a:lnTo>
                                <a:lnTo>
                                  <a:pt x="1126" y="96"/>
                                </a:lnTo>
                                <a:lnTo>
                                  <a:pt x="1122" y="90"/>
                                </a:lnTo>
                                <a:lnTo>
                                  <a:pt x="1119" y="86"/>
                                </a:lnTo>
                                <a:lnTo>
                                  <a:pt x="1115" y="80"/>
                                </a:lnTo>
                                <a:lnTo>
                                  <a:pt x="1113" y="76"/>
                                </a:lnTo>
                                <a:lnTo>
                                  <a:pt x="1110" y="71"/>
                                </a:lnTo>
                                <a:lnTo>
                                  <a:pt x="1106" y="66"/>
                                </a:lnTo>
                                <a:lnTo>
                                  <a:pt x="1103" y="61"/>
                                </a:lnTo>
                                <a:lnTo>
                                  <a:pt x="1099" y="57"/>
                                </a:lnTo>
                                <a:lnTo>
                                  <a:pt x="1096" y="52"/>
                                </a:lnTo>
                                <a:lnTo>
                                  <a:pt x="1092" y="48"/>
                                </a:lnTo>
                                <a:lnTo>
                                  <a:pt x="1089" y="42"/>
                                </a:lnTo>
                                <a:lnTo>
                                  <a:pt x="1085" y="37"/>
                                </a:lnTo>
                                <a:lnTo>
                                  <a:pt x="1082" y="34"/>
                                </a:lnTo>
                                <a:lnTo>
                                  <a:pt x="1079" y="30"/>
                                </a:lnTo>
                                <a:lnTo>
                                  <a:pt x="1075" y="25"/>
                                </a:lnTo>
                                <a:lnTo>
                                  <a:pt x="1072" y="21"/>
                                </a:lnTo>
                                <a:lnTo>
                                  <a:pt x="1069" y="18"/>
                                </a:lnTo>
                                <a:lnTo>
                                  <a:pt x="1066" y="14"/>
                                </a:lnTo>
                                <a:lnTo>
                                  <a:pt x="1061" y="10"/>
                                </a:lnTo>
                                <a:lnTo>
                                  <a:pt x="1059" y="8"/>
                                </a:lnTo>
                                <a:lnTo>
                                  <a:pt x="1056" y="5"/>
                                </a:lnTo>
                                <a:lnTo>
                                  <a:pt x="1008" y="0"/>
                                </a:lnTo>
                                <a:lnTo>
                                  <a:pt x="989" y="12"/>
                                </a:lnTo>
                                <a:lnTo>
                                  <a:pt x="1056" y="16"/>
                                </a:lnTo>
                                <a:lnTo>
                                  <a:pt x="1057" y="17"/>
                                </a:lnTo>
                                <a:lnTo>
                                  <a:pt x="1058" y="19"/>
                                </a:lnTo>
                                <a:lnTo>
                                  <a:pt x="1060" y="22"/>
                                </a:lnTo>
                                <a:lnTo>
                                  <a:pt x="1061" y="25"/>
                                </a:lnTo>
                                <a:lnTo>
                                  <a:pt x="1065" y="30"/>
                                </a:lnTo>
                                <a:lnTo>
                                  <a:pt x="1066" y="31"/>
                                </a:lnTo>
                                <a:lnTo>
                                  <a:pt x="1068" y="34"/>
                                </a:lnTo>
                                <a:lnTo>
                                  <a:pt x="1070" y="36"/>
                                </a:lnTo>
                                <a:lnTo>
                                  <a:pt x="1072" y="40"/>
                                </a:lnTo>
                                <a:lnTo>
                                  <a:pt x="1074" y="42"/>
                                </a:lnTo>
                                <a:lnTo>
                                  <a:pt x="1076" y="45"/>
                                </a:lnTo>
                                <a:lnTo>
                                  <a:pt x="1077" y="49"/>
                                </a:lnTo>
                                <a:lnTo>
                                  <a:pt x="1080" y="52"/>
                                </a:lnTo>
                                <a:lnTo>
                                  <a:pt x="1082" y="55"/>
                                </a:lnTo>
                                <a:lnTo>
                                  <a:pt x="1084" y="59"/>
                                </a:lnTo>
                                <a:lnTo>
                                  <a:pt x="1087" y="62"/>
                                </a:lnTo>
                                <a:lnTo>
                                  <a:pt x="1090" y="67"/>
                                </a:lnTo>
                                <a:lnTo>
                                  <a:pt x="1092" y="70"/>
                                </a:lnTo>
                                <a:lnTo>
                                  <a:pt x="1095" y="73"/>
                                </a:lnTo>
                                <a:lnTo>
                                  <a:pt x="1097" y="78"/>
                                </a:lnTo>
                                <a:lnTo>
                                  <a:pt x="1100" y="82"/>
                                </a:lnTo>
                                <a:lnTo>
                                  <a:pt x="1103" y="86"/>
                                </a:lnTo>
                                <a:lnTo>
                                  <a:pt x="1105" y="90"/>
                                </a:lnTo>
                                <a:lnTo>
                                  <a:pt x="1109" y="95"/>
                                </a:lnTo>
                                <a:lnTo>
                                  <a:pt x="1111" y="99"/>
                                </a:lnTo>
                                <a:lnTo>
                                  <a:pt x="1114" y="104"/>
                                </a:lnTo>
                                <a:lnTo>
                                  <a:pt x="1117" y="108"/>
                                </a:lnTo>
                                <a:lnTo>
                                  <a:pt x="1119" y="113"/>
                                </a:lnTo>
                                <a:lnTo>
                                  <a:pt x="1122" y="117"/>
                                </a:lnTo>
                                <a:lnTo>
                                  <a:pt x="1125" y="122"/>
                                </a:lnTo>
                                <a:lnTo>
                                  <a:pt x="1127" y="126"/>
                                </a:lnTo>
                                <a:lnTo>
                                  <a:pt x="1130" y="131"/>
                                </a:lnTo>
                                <a:lnTo>
                                  <a:pt x="1133" y="135"/>
                                </a:lnTo>
                                <a:lnTo>
                                  <a:pt x="1135" y="140"/>
                                </a:lnTo>
                                <a:lnTo>
                                  <a:pt x="1139" y="144"/>
                                </a:lnTo>
                                <a:lnTo>
                                  <a:pt x="1141" y="150"/>
                                </a:lnTo>
                                <a:lnTo>
                                  <a:pt x="1143" y="154"/>
                                </a:lnTo>
                                <a:lnTo>
                                  <a:pt x="1145" y="159"/>
                                </a:lnTo>
                                <a:lnTo>
                                  <a:pt x="1149" y="163"/>
                                </a:lnTo>
                                <a:lnTo>
                                  <a:pt x="1151" y="168"/>
                                </a:lnTo>
                                <a:lnTo>
                                  <a:pt x="1154" y="172"/>
                                </a:lnTo>
                                <a:lnTo>
                                  <a:pt x="1156" y="177"/>
                                </a:lnTo>
                                <a:lnTo>
                                  <a:pt x="1158" y="181"/>
                                </a:lnTo>
                                <a:lnTo>
                                  <a:pt x="1160" y="186"/>
                                </a:lnTo>
                                <a:lnTo>
                                  <a:pt x="1163" y="190"/>
                                </a:lnTo>
                                <a:lnTo>
                                  <a:pt x="1164" y="195"/>
                                </a:lnTo>
                                <a:lnTo>
                                  <a:pt x="1166" y="199"/>
                                </a:lnTo>
                                <a:lnTo>
                                  <a:pt x="1169" y="204"/>
                                </a:lnTo>
                                <a:lnTo>
                                  <a:pt x="1171" y="208"/>
                                </a:lnTo>
                                <a:lnTo>
                                  <a:pt x="1172" y="213"/>
                                </a:lnTo>
                                <a:lnTo>
                                  <a:pt x="1174" y="216"/>
                                </a:lnTo>
                                <a:lnTo>
                                  <a:pt x="1175" y="221"/>
                                </a:lnTo>
                                <a:lnTo>
                                  <a:pt x="1178" y="225"/>
                                </a:lnTo>
                                <a:lnTo>
                                  <a:pt x="1179" y="228"/>
                                </a:lnTo>
                                <a:lnTo>
                                  <a:pt x="1180" y="233"/>
                                </a:lnTo>
                                <a:lnTo>
                                  <a:pt x="1181" y="236"/>
                                </a:lnTo>
                                <a:lnTo>
                                  <a:pt x="1182" y="241"/>
                                </a:lnTo>
                                <a:lnTo>
                                  <a:pt x="1181" y="240"/>
                                </a:lnTo>
                                <a:lnTo>
                                  <a:pt x="1181" y="240"/>
                                </a:lnTo>
                                <a:lnTo>
                                  <a:pt x="1178" y="240"/>
                                </a:lnTo>
                                <a:lnTo>
                                  <a:pt x="1175" y="240"/>
                                </a:lnTo>
                                <a:lnTo>
                                  <a:pt x="1171" y="239"/>
                                </a:lnTo>
                                <a:lnTo>
                                  <a:pt x="1166" y="239"/>
                                </a:lnTo>
                                <a:lnTo>
                                  <a:pt x="1163" y="237"/>
                                </a:lnTo>
                                <a:lnTo>
                                  <a:pt x="1160" y="237"/>
                                </a:lnTo>
                                <a:lnTo>
                                  <a:pt x="1157" y="237"/>
                                </a:lnTo>
                                <a:lnTo>
                                  <a:pt x="1155" y="237"/>
                                </a:lnTo>
                                <a:lnTo>
                                  <a:pt x="1151" y="237"/>
                                </a:lnTo>
                                <a:lnTo>
                                  <a:pt x="1148" y="236"/>
                                </a:lnTo>
                                <a:lnTo>
                                  <a:pt x="1143" y="236"/>
                                </a:lnTo>
                                <a:lnTo>
                                  <a:pt x="1140" y="236"/>
                                </a:lnTo>
                                <a:lnTo>
                                  <a:pt x="1136" y="235"/>
                                </a:lnTo>
                                <a:lnTo>
                                  <a:pt x="1132" y="235"/>
                                </a:lnTo>
                                <a:lnTo>
                                  <a:pt x="1127" y="235"/>
                                </a:lnTo>
                                <a:lnTo>
                                  <a:pt x="1124" y="235"/>
                                </a:lnTo>
                                <a:lnTo>
                                  <a:pt x="1119" y="235"/>
                                </a:lnTo>
                                <a:lnTo>
                                  <a:pt x="1114" y="235"/>
                                </a:lnTo>
                                <a:lnTo>
                                  <a:pt x="1110" y="234"/>
                                </a:lnTo>
                                <a:lnTo>
                                  <a:pt x="1105" y="234"/>
                                </a:lnTo>
                                <a:lnTo>
                                  <a:pt x="1100" y="234"/>
                                </a:lnTo>
                                <a:lnTo>
                                  <a:pt x="1096" y="234"/>
                                </a:lnTo>
                                <a:lnTo>
                                  <a:pt x="1090" y="234"/>
                                </a:lnTo>
                                <a:lnTo>
                                  <a:pt x="1085" y="234"/>
                                </a:lnTo>
                                <a:lnTo>
                                  <a:pt x="1080" y="233"/>
                                </a:lnTo>
                                <a:lnTo>
                                  <a:pt x="1075" y="233"/>
                                </a:lnTo>
                                <a:lnTo>
                                  <a:pt x="1069" y="233"/>
                                </a:lnTo>
                                <a:lnTo>
                                  <a:pt x="1064" y="233"/>
                                </a:lnTo>
                                <a:lnTo>
                                  <a:pt x="1058" y="233"/>
                                </a:lnTo>
                                <a:lnTo>
                                  <a:pt x="1053" y="233"/>
                                </a:lnTo>
                                <a:lnTo>
                                  <a:pt x="1047" y="233"/>
                                </a:lnTo>
                                <a:lnTo>
                                  <a:pt x="1042" y="233"/>
                                </a:lnTo>
                                <a:lnTo>
                                  <a:pt x="1036" y="233"/>
                                </a:lnTo>
                                <a:lnTo>
                                  <a:pt x="1030" y="233"/>
                                </a:lnTo>
                                <a:lnTo>
                                  <a:pt x="1024" y="233"/>
                                </a:lnTo>
                                <a:lnTo>
                                  <a:pt x="1019" y="233"/>
                                </a:lnTo>
                                <a:lnTo>
                                  <a:pt x="1013" y="233"/>
                                </a:lnTo>
                                <a:lnTo>
                                  <a:pt x="1007" y="233"/>
                                </a:lnTo>
                                <a:lnTo>
                                  <a:pt x="1001" y="234"/>
                                </a:lnTo>
                                <a:lnTo>
                                  <a:pt x="996" y="234"/>
                                </a:lnTo>
                                <a:lnTo>
                                  <a:pt x="990" y="234"/>
                                </a:lnTo>
                                <a:lnTo>
                                  <a:pt x="984" y="234"/>
                                </a:lnTo>
                                <a:lnTo>
                                  <a:pt x="978" y="235"/>
                                </a:lnTo>
                                <a:lnTo>
                                  <a:pt x="972" y="235"/>
                                </a:lnTo>
                                <a:lnTo>
                                  <a:pt x="967" y="235"/>
                                </a:lnTo>
                                <a:lnTo>
                                  <a:pt x="961" y="236"/>
                                </a:lnTo>
                                <a:lnTo>
                                  <a:pt x="955" y="236"/>
                                </a:lnTo>
                                <a:lnTo>
                                  <a:pt x="951" y="237"/>
                                </a:lnTo>
                                <a:lnTo>
                                  <a:pt x="944" y="237"/>
                                </a:lnTo>
                                <a:lnTo>
                                  <a:pt x="939" y="239"/>
                                </a:lnTo>
                                <a:lnTo>
                                  <a:pt x="933" y="240"/>
                                </a:lnTo>
                                <a:lnTo>
                                  <a:pt x="927" y="241"/>
                                </a:lnTo>
                                <a:lnTo>
                                  <a:pt x="923" y="241"/>
                                </a:lnTo>
                                <a:lnTo>
                                  <a:pt x="917" y="242"/>
                                </a:lnTo>
                                <a:lnTo>
                                  <a:pt x="913" y="243"/>
                                </a:lnTo>
                                <a:lnTo>
                                  <a:pt x="907" y="245"/>
                                </a:lnTo>
                                <a:lnTo>
                                  <a:pt x="902" y="246"/>
                                </a:lnTo>
                                <a:lnTo>
                                  <a:pt x="898" y="248"/>
                                </a:lnTo>
                                <a:lnTo>
                                  <a:pt x="892" y="248"/>
                                </a:lnTo>
                                <a:lnTo>
                                  <a:pt x="886" y="250"/>
                                </a:lnTo>
                                <a:lnTo>
                                  <a:pt x="881" y="251"/>
                                </a:lnTo>
                                <a:lnTo>
                                  <a:pt x="876" y="252"/>
                                </a:lnTo>
                                <a:lnTo>
                                  <a:pt x="871" y="254"/>
                                </a:lnTo>
                                <a:lnTo>
                                  <a:pt x="866" y="257"/>
                                </a:lnTo>
                                <a:lnTo>
                                  <a:pt x="861" y="258"/>
                                </a:lnTo>
                                <a:lnTo>
                                  <a:pt x="855" y="259"/>
                                </a:lnTo>
                                <a:lnTo>
                                  <a:pt x="850" y="261"/>
                                </a:lnTo>
                                <a:lnTo>
                                  <a:pt x="846" y="263"/>
                                </a:lnTo>
                                <a:lnTo>
                                  <a:pt x="840" y="264"/>
                                </a:lnTo>
                                <a:lnTo>
                                  <a:pt x="835" y="267"/>
                                </a:lnTo>
                                <a:lnTo>
                                  <a:pt x="831" y="269"/>
                                </a:lnTo>
                                <a:lnTo>
                                  <a:pt x="826" y="271"/>
                                </a:lnTo>
                                <a:lnTo>
                                  <a:pt x="820" y="273"/>
                                </a:lnTo>
                                <a:lnTo>
                                  <a:pt x="814" y="275"/>
                                </a:lnTo>
                                <a:lnTo>
                                  <a:pt x="810" y="277"/>
                                </a:lnTo>
                                <a:lnTo>
                                  <a:pt x="805" y="279"/>
                                </a:lnTo>
                                <a:lnTo>
                                  <a:pt x="801" y="281"/>
                                </a:lnTo>
                                <a:lnTo>
                                  <a:pt x="796" y="284"/>
                                </a:lnTo>
                                <a:lnTo>
                                  <a:pt x="791" y="286"/>
                                </a:lnTo>
                                <a:lnTo>
                                  <a:pt x="787" y="288"/>
                                </a:lnTo>
                                <a:lnTo>
                                  <a:pt x="781" y="290"/>
                                </a:lnTo>
                                <a:lnTo>
                                  <a:pt x="776" y="293"/>
                                </a:lnTo>
                                <a:lnTo>
                                  <a:pt x="772" y="295"/>
                                </a:lnTo>
                                <a:lnTo>
                                  <a:pt x="768" y="297"/>
                                </a:lnTo>
                                <a:lnTo>
                                  <a:pt x="764" y="299"/>
                                </a:lnTo>
                                <a:lnTo>
                                  <a:pt x="759" y="301"/>
                                </a:lnTo>
                                <a:lnTo>
                                  <a:pt x="755" y="304"/>
                                </a:lnTo>
                                <a:lnTo>
                                  <a:pt x="751" y="306"/>
                                </a:lnTo>
                                <a:lnTo>
                                  <a:pt x="746" y="308"/>
                                </a:lnTo>
                                <a:lnTo>
                                  <a:pt x="743" y="310"/>
                                </a:lnTo>
                                <a:lnTo>
                                  <a:pt x="738" y="312"/>
                                </a:lnTo>
                                <a:lnTo>
                                  <a:pt x="735" y="314"/>
                                </a:lnTo>
                                <a:lnTo>
                                  <a:pt x="731" y="316"/>
                                </a:lnTo>
                                <a:lnTo>
                                  <a:pt x="728" y="318"/>
                                </a:lnTo>
                                <a:lnTo>
                                  <a:pt x="725" y="321"/>
                                </a:lnTo>
                                <a:lnTo>
                                  <a:pt x="721" y="322"/>
                                </a:lnTo>
                                <a:lnTo>
                                  <a:pt x="718" y="324"/>
                                </a:lnTo>
                                <a:lnTo>
                                  <a:pt x="714" y="326"/>
                                </a:lnTo>
                                <a:lnTo>
                                  <a:pt x="711" y="327"/>
                                </a:lnTo>
                                <a:lnTo>
                                  <a:pt x="708" y="330"/>
                                </a:lnTo>
                                <a:lnTo>
                                  <a:pt x="705" y="331"/>
                                </a:lnTo>
                                <a:lnTo>
                                  <a:pt x="703" y="333"/>
                                </a:lnTo>
                                <a:lnTo>
                                  <a:pt x="700" y="334"/>
                                </a:lnTo>
                                <a:lnTo>
                                  <a:pt x="698" y="336"/>
                                </a:lnTo>
                                <a:lnTo>
                                  <a:pt x="692" y="339"/>
                                </a:lnTo>
                                <a:lnTo>
                                  <a:pt x="689" y="342"/>
                                </a:lnTo>
                                <a:lnTo>
                                  <a:pt x="685" y="343"/>
                                </a:lnTo>
                                <a:lnTo>
                                  <a:pt x="683" y="346"/>
                                </a:lnTo>
                                <a:lnTo>
                                  <a:pt x="678" y="349"/>
                                </a:lnTo>
                                <a:lnTo>
                                  <a:pt x="677" y="350"/>
                                </a:lnTo>
                                <a:lnTo>
                                  <a:pt x="668" y="385"/>
                                </a:lnTo>
                                <a:lnTo>
                                  <a:pt x="617" y="389"/>
                                </a:lnTo>
                                <a:lnTo>
                                  <a:pt x="606" y="368"/>
                                </a:lnTo>
                                <a:lnTo>
                                  <a:pt x="607" y="367"/>
                                </a:lnTo>
                                <a:lnTo>
                                  <a:pt x="609" y="367"/>
                                </a:lnTo>
                                <a:lnTo>
                                  <a:pt x="613" y="364"/>
                                </a:lnTo>
                                <a:lnTo>
                                  <a:pt x="617" y="363"/>
                                </a:lnTo>
                                <a:lnTo>
                                  <a:pt x="622" y="361"/>
                                </a:lnTo>
                                <a:lnTo>
                                  <a:pt x="628" y="360"/>
                                </a:lnTo>
                                <a:lnTo>
                                  <a:pt x="631" y="359"/>
                                </a:lnTo>
                                <a:lnTo>
                                  <a:pt x="636" y="359"/>
                                </a:lnTo>
                                <a:lnTo>
                                  <a:pt x="638" y="358"/>
                                </a:lnTo>
                                <a:lnTo>
                                  <a:pt x="640" y="359"/>
                                </a:lnTo>
                                <a:lnTo>
                                  <a:pt x="644" y="360"/>
                                </a:lnTo>
                                <a:lnTo>
                                  <a:pt x="647" y="361"/>
                                </a:lnTo>
                                <a:lnTo>
                                  <a:pt x="652" y="362"/>
                                </a:lnTo>
                                <a:lnTo>
                                  <a:pt x="653" y="360"/>
                                </a:lnTo>
                                <a:lnTo>
                                  <a:pt x="652" y="354"/>
                                </a:lnTo>
                                <a:lnTo>
                                  <a:pt x="651" y="350"/>
                                </a:lnTo>
                                <a:lnTo>
                                  <a:pt x="650" y="346"/>
                                </a:lnTo>
                                <a:lnTo>
                                  <a:pt x="645" y="345"/>
                                </a:lnTo>
                                <a:lnTo>
                                  <a:pt x="644" y="344"/>
                                </a:lnTo>
                                <a:lnTo>
                                  <a:pt x="642" y="344"/>
                                </a:lnTo>
                                <a:lnTo>
                                  <a:pt x="638" y="344"/>
                                </a:lnTo>
                                <a:lnTo>
                                  <a:pt x="636" y="345"/>
                                </a:lnTo>
                                <a:lnTo>
                                  <a:pt x="632" y="345"/>
                                </a:lnTo>
                                <a:lnTo>
                                  <a:pt x="629" y="345"/>
                                </a:lnTo>
                                <a:lnTo>
                                  <a:pt x="624" y="346"/>
                                </a:lnTo>
                                <a:lnTo>
                                  <a:pt x="622" y="348"/>
                                </a:lnTo>
                                <a:lnTo>
                                  <a:pt x="617" y="348"/>
                                </a:lnTo>
                                <a:lnTo>
                                  <a:pt x="614" y="349"/>
                                </a:lnTo>
                                <a:lnTo>
                                  <a:pt x="610" y="350"/>
                                </a:lnTo>
                                <a:lnTo>
                                  <a:pt x="608" y="352"/>
                                </a:lnTo>
                                <a:lnTo>
                                  <a:pt x="605" y="353"/>
                                </a:lnTo>
                                <a:lnTo>
                                  <a:pt x="602" y="354"/>
                                </a:lnTo>
                                <a:lnTo>
                                  <a:pt x="600" y="357"/>
                                </a:lnTo>
                                <a:lnTo>
                                  <a:pt x="599" y="359"/>
                                </a:lnTo>
                                <a:lnTo>
                                  <a:pt x="598" y="358"/>
                                </a:lnTo>
                                <a:lnTo>
                                  <a:pt x="597" y="358"/>
                                </a:lnTo>
                                <a:lnTo>
                                  <a:pt x="595" y="357"/>
                                </a:lnTo>
                                <a:lnTo>
                                  <a:pt x="592" y="357"/>
                                </a:lnTo>
                                <a:lnTo>
                                  <a:pt x="588" y="354"/>
                                </a:lnTo>
                                <a:lnTo>
                                  <a:pt x="585" y="354"/>
                                </a:lnTo>
                                <a:lnTo>
                                  <a:pt x="579" y="352"/>
                                </a:lnTo>
                                <a:lnTo>
                                  <a:pt x="575" y="351"/>
                                </a:lnTo>
                                <a:lnTo>
                                  <a:pt x="570" y="350"/>
                                </a:lnTo>
                                <a:lnTo>
                                  <a:pt x="568" y="349"/>
                                </a:lnTo>
                                <a:lnTo>
                                  <a:pt x="564" y="349"/>
                                </a:lnTo>
                                <a:lnTo>
                                  <a:pt x="561" y="348"/>
                                </a:lnTo>
                                <a:lnTo>
                                  <a:pt x="557" y="346"/>
                                </a:lnTo>
                                <a:lnTo>
                                  <a:pt x="553" y="346"/>
                                </a:lnTo>
                                <a:lnTo>
                                  <a:pt x="549" y="345"/>
                                </a:lnTo>
                                <a:lnTo>
                                  <a:pt x="546" y="344"/>
                                </a:lnTo>
                                <a:lnTo>
                                  <a:pt x="541" y="343"/>
                                </a:lnTo>
                                <a:lnTo>
                                  <a:pt x="538" y="343"/>
                                </a:lnTo>
                                <a:lnTo>
                                  <a:pt x="533" y="341"/>
                                </a:lnTo>
                                <a:lnTo>
                                  <a:pt x="530" y="341"/>
                                </a:lnTo>
                                <a:lnTo>
                                  <a:pt x="525" y="340"/>
                                </a:lnTo>
                                <a:lnTo>
                                  <a:pt x="519" y="339"/>
                                </a:lnTo>
                                <a:lnTo>
                                  <a:pt x="515" y="337"/>
                                </a:lnTo>
                                <a:lnTo>
                                  <a:pt x="511" y="337"/>
                                </a:lnTo>
                                <a:lnTo>
                                  <a:pt x="505" y="335"/>
                                </a:lnTo>
                                <a:lnTo>
                                  <a:pt x="501" y="334"/>
                                </a:lnTo>
                                <a:lnTo>
                                  <a:pt x="495" y="333"/>
                                </a:lnTo>
                                <a:lnTo>
                                  <a:pt x="490" y="333"/>
                                </a:lnTo>
                                <a:lnTo>
                                  <a:pt x="486" y="332"/>
                                </a:lnTo>
                                <a:lnTo>
                                  <a:pt x="480" y="331"/>
                                </a:lnTo>
                                <a:lnTo>
                                  <a:pt x="475" y="330"/>
                                </a:lnTo>
                                <a:lnTo>
                                  <a:pt x="470" y="328"/>
                                </a:lnTo>
                                <a:lnTo>
                                  <a:pt x="464" y="327"/>
                                </a:lnTo>
                                <a:lnTo>
                                  <a:pt x="458" y="327"/>
                                </a:lnTo>
                                <a:lnTo>
                                  <a:pt x="452" y="326"/>
                                </a:lnTo>
                                <a:lnTo>
                                  <a:pt x="448" y="325"/>
                                </a:lnTo>
                                <a:lnTo>
                                  <a:pt x="442" y="324"/>
                                </a:lnTo>
                                <a:lnTo>
                                  <a:pt x="436" y="324"/>
                                </a:lnTo>
                                <a:lnTo>
                                  <a:pt x="430" y="323"/>
                                </a:lnTo>
                                <a:lnTo>
                                  <a:pt x="426" y="322"/>
                                </a:lnTo>
                                <a:lnTo>
                                  <a:pt x="419" y="322"/>
                                </a:lnTo>
                                <a:lnTo>
                                  <a:pt x="413" y="321"/>
                                </a:lnTo>
                                <a:lnTo>
                                  <a:pt x="407" y="319"/>
                                </a:lnTo>
                                <a:lnTo>
                                  <a:pt x="403" y="319"/>
                                </a:lnTo>
                                <a:lnTo>
                                  <a:pt x="396" y="318"/>
                                </a:lnTo>
                                <a:lnTo>
                                  <a:pt x="390" y="317"/>
                                </a:lnTo>
                                <a:lnTo>
                                  <a:pt x="384" y="317"/>
                                </a:lnTo>
                                <a:lnTo>
                                  <a:pt x="380" y="317"/>
                                </a:lnTo>
                                <a:lnTo>
                                  <a:pt x="373" y="317"/>
                                </a:lnTo>
                                <a:lnTo>
                                  <a:pt x="367" y="316"/>
                                </a:lnTo>
                                <a:lnTo>
                                  <a:pt x="361" y="316"/>
                                </a:lnTo>
                                <a:lnTo>
                                  <a:pt x="356" y="316"/>
                                </a:lnTo>
                                <a:lnTo>
                                  <a:pt x="350" y="316"/>
                                </a:lnTo>
                                <a:lnTo>
                                  <a:pt x="345" y="316"/>
                                </a:lnTo>
                                <a:lnTo>
                                  <a:pt x="339" y="316"/>
                                </a:lnTo>
                                <a:lnTo>
                                  <a:pt x="334" y="316"/>
                                </a:lnTo>
                                <a:lnTo>
                                  <a:pt x="328" y="316"/>
                                </a:lnTo>
                                <a:lnTo>
                                  <a:pt x="323" y="316"/>
                                </a:lnTo>
                                <a:lnTo>
                                  <a:pt x="316" y="316"/>
                                </a:lnTo>
                                <a:lnTo>
                                  <a:pt x="312" y="316"/>
                                </a:lnTo>
                                <a:lnTo>
                                  <a:pt x="306" y="316"/>
                                </a:lnTo>
                                <a:lnTo>
                                  <a:pt x="300" y="316"/>
                                </a:lnTo>
                                <a:lnTo>
                                  <a:pt x="294" y="316"/>
                                </a:lnTo>
                                <a:lnTo>
                                  <a:pt x="289" y="317"/>
                                </a:lnTo>
                                <a:lnTo>
                                  <a:pt x="283" y="317"/>
                                </a:lnTo>
                                <a:lnTo>
                                  <a:pt x="277" y="317"/>
                                </a:lnTo>
                                <a:lnTo>
                                  <a:pt x="271" y="317"/>
                                </a:lnTo>
                                <a:lnTo>
                                  <a:pt x="266" y="318"/>
                                </a:lnTo>
                                <a:lnTo>
                                  <a:pt x="260" y="318"/>
                                </a:lnTo>
                                <a:lnTo>
                                  <a:pt x="255" y="319"/>
                                </a:lnTo>
                                <a:lnTo>
                                  <a:pt x="249" y="319"/>
                                </a:lnTo>
                                <a:lnTo>
                                  <a:pt x="244" y="321"/>
                                </a:lnTo>
                                <a:lnTo>
                                  <a:pt x="238" y="321"/>
                                </a:lnTo>
                                <a:lnTo>
                                  <a:pt x="233" y="322"/>
                                </a:lnTo>
                                <a:lnTo>
                                  <a:pt x="228" y="322"/>
                                </a:lnTo>
                                <a:lnTo>
                                  <a:pt x="222" y="323"/>
                                </a:lnTo>
                                <a:lnTo>
                                  <a:pt x="216" y="324"/>
                                </a:lnTo>
                                <a:lnTo>
                                  <a:pt x="211" y="325"/>
                                </a:lnTo>
                                <a:lnTo>
                                  <a:pt x="206" y="325"/>
                                </a:lnTo>
                                <a:lnTo>
                                  <a:pt x="201" y="326"/>
                                </a:lnTo>
                                <a:lnTo>
                                  <a:pt x="196" y="327"/>
                                </a:lnTo>
                                <a:lnTo>
                                  <a:pt x="191" y="327"/>
                                </a:lnTo>
                                <a:lnTo>
                                  <a:pt x="186" y="328"/>
                                </a:lnTo>
                                <a:lnTo>
                                  <a:pt x="180" y="330"/>
                                </a:lnTo>
                                <a:lnTo>
                                  <a:pt x="176" y="330"/>
                                </a:lnTo>
                                <a:lnTo>
                                  <a:pt x="171" y="331"/>
                                </a:lnTo>
                                <a:lnTo>
                                  <a:pt x="166" y="332"/>
                                </a:lnTo>
                                <a:lnTo>
                                  <a:pt x="163" y="333"/>
                                </a:lnTo>
                                <a:lnTo>
                                  <a:pt x="158" y="333"/>
                                </a:lnTo>
                                <a:lnTo>
                                  <a:pt x="154" y="334"/>
                                </a:lnTo>
                                <a:lnTo>
                                  <a:pt x="148" y="335"/>
                                </a:lnTo>
                                <a:lnTo>
                                  <a:pt x="144" y="336"/>
                                </a:lnTo>
                                <a:lnTo>
                                  <a:pt x="140" y="336"/>
                                </a:lnTo>
                                <a:lnTo>
                                  <a:pt x="136" y="337"/>
                                </a:lnTo>
                                <a:lnTo>
                                  <a:pt x="132" y="339"/>
                                </a:lnTo>
                                <a:lnTo>
                                  <a:pt x="128" y="339"/>
                                </a:lnTo>
                                <a:lnTo>
                                  <a:pt x="125" y="340"/>
                                </a:lnTo>
                                <a:lnTo>
                                  <a:pt x="121" y="340"/>
                                </a:lnTo>
                                <a:lnTo>
                                  <a:pt x="118" y="341"/>
                                </a:lnTo>
                                <a:lnTo>
                                  <a:pt x="115" y="342"/>
                                </a:lnTo>
                                <a:lnTo>
                                  <a:pt x="111" y="342"/>
                                </a:lnTo>
                                <a:lnTo>
                                  <a:pt x="108" y="343"/>
                                </a:lnTo>
                                <a:lnTo>
                                  <a:pt x="105" y="343"/>
                                </a:lnTo>
                                <a:lnTo>
                                  <a:pt x="103" y="344"/>
                                </a:lnTo>
                                <a:lnTo>
                                  <a:pt x="97" y="345"/>
                                </a:lnTo>
                                <a:lnTo>
                                  <a:pt x="93" y="346"/>
                                </a:lnTo>
                                <a:lnTo>
                                  <a:pt x="88" y="348"/>
                                </a:lnTo>
                                <a:lnTo>
                                  <a:pt x="86" y="349"/>
                                </a:lnTo>
                                <a:lnTo>
                                  <a:pt x="81" y="350"/>
                                </a:lnTo>
                                <a:lnTo>
                                  <a:pt x="80" y="351"/>
                                </a:lnTo>
                                <a:lnTo>
                                  <a:pt x="12" y="76"/>
                                </a:lnTo>
                                <a:lnTo>
                                  <a:pt x="0" y="85"/>
                                </a:lnTo>
                                <a:lnTo>
                                  <a:pt x="0" y="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" name="Freeform 319"/>
                        <wps:cNvSpPr>
                          <a:spLocks/>
                        </wps:cNvSpPr>
                        <wps:spPr bwMode="auto">
                          <a:xfrm>
                            <a:off x="86995" y="300355"/>
                            <a:ext cx="112395" cy="24130"/>
                          </a:xfrm>
                          <a:custGeom>
                            <a:avLst/>
                            <a:gdLst>
                              <a:gd name="T0" fmla="*/ 19 w 531"/>
                              <a:gd name="T1" fmla="*/ 32 h 114"/>
                              <a:gd name="T2" fmla="*/ 46 w 531"/>
                              <a:gd name="T3" fmla="*/ 26 h 114"/>
                              <a:gd name="T4" fmla="*/ 72 w 531"/>
                              <a:gd name="T5" fmla="*/ 21 h 114"/>
                              <a:gd name="T6" fmla="*/ 102 w 531"/>
                              <a:gd name="T7" fmla="*/ 15 h 114"/>
                              <a:gd name="T8" fmla="*/ 136 w 531"/>
                              <a:gd name="T9" fmla="*/ 10 h 114"/>
                              <a:gd name="T10" fmla="*/ 172 w 531"/>
                              <a:gd name="T11" fmla="*/ 6 h 114"/>
                              <a:gd name="T12" fmla="*/ 208 w 531"/>
                              <a:gd name="T13" fmla="*/ 2 h 114"/>
                              <a:gd name="T14" fmla="*/ 245 w 531"/>
                              <a:gd name="T15" fmla="*/ 0 h 114"/>
                              <a:gd name="T16" fmla="*/ 282 w 531"/>
                              <a:gd name="T17" fmla="*/ 0 h 114"/>
                              <a:gd name="T18" fmla="*/ 319 w 531"/>
                              <a:gd name="T19" fmla="*/ 2 h 114"/>
                              <a:gd name="T20" fmla="*/ 356 w 531"/>
                              <a:gd name="T21" fmla="*/ 7 h 114"/>
                              <a:gd name="T22" fmla="*/ 388 w 531"/>
                              <a:gd name="T23" fmla="*/ 12 h 114"/>
                              <a:gd name="T24" fmla="*/ 417 w 531"/>
                              <a:gd name="T25" fmla="*/ 18 h 114"/>
                              <a:gd name="T26" fmla="*/ 440 w 531"/>
                              <a:gd name="T27" fmla="*/ 24 h 114"/>
                              <a:gd name="T28" fmla="*/ 467 w 531"/>
                              <a:gd name="T29" fmla="*/ 32 h 114"/>
                              <a:gd name="T30" fmla="*/ 530 w 531"/>
                              <a:gd name="T31" fmla="*/ 61 h 114"/>
                              <a:gd name="T32" fmla="*/ 506 w 531"/>
                              <a:gd name="T33" fmla="*/ 69 h 114"/>
                              <a:gd name="T34" fmla="*/ 482 w 531"/>
                              <a:gd name="T35" fmla="*/ 69 h 114"/>
                              <a:gd name="T36" fmla="*/ 460 w 531"/>
                              <a:gd name="T37" fmla="*/ 69 h 114"/>
                              <a:gd name="T38" fmla="*/ 436 w 531"/>
                              <a:gd name="T39" fmla="*/ 69 h 114"/>
                              <a:gd name="T40" fmla="*/ 414 w 531"/>
                              <a:gd name="T41" fmla="*/ 67 h 114"/>
                              <a:gd name="T42" fmla="*/ 392 w 531"/>
                              <a:gd name="T43" fmla="*/ 69 h 114"/>
                              <a:gd name="T44" fmla="*/ 362 w 531"/>
                              <a:gd name="T45" fmla="*/ 71 h 114"/>
                              <a:gd name="T46" fmla="*/ 323 w 531"/>
                              <a:gd name="T47" fmla="*/ 74 h 114"/>
                              <a:gd name="T48" fmla="*/ 281 w 531"/>
                              <a:gd name="T49" fmla="*/ 80 h 114"/>
                              <a:gd name="T50" fmla="*/ 234 w 531"/>
                              <a:gd name="T51" fmla="*/ 84 h 114"/>
                              <a:gd name="T52" fmla="*/ 189 w 531"/>
                              <a:gd name="T53" fmla="*/ 91 h 114"/>
                              <a:gd name="T54" fmla="*/ 144 w 531"/>
                              <a:gd name="T55" fmla="*/ 99 h 114"/>
                              <a:gd name="T56" fmla="*/ 103 w 531"/>
                              <a:gd name="T57" fmla="*/ 108 h 114"/>
                              <a:gd name="T58" fmla="*/ 72 w 531"/>
                              <a:gd name="T59" fmla="*/ 99 h 114"/>
                              <a:gd name="T60" fmla="*/ 90 w 531"/>
                              <a:gd name="T61" fmla="*/ 94 h 114"/>
                              <a:gd name="T62" fmla="*/ 123 w 531"/>
                              <a:gd name="T63" fmla="*/ 89 h 114"/>
                              <a:gd name="T64" fmla="*/ 166 w 531"/>
                              <a:gd name="T65" fmla="*/ 81 h 114"/>
                              <a:gd name="T66" fmla="*/ 218 w 531"/>
                              <a:gd name="T67" fmla="*/ 73 h 114"/>
                              <a:gd name="T68" fmla="*/ 271 w 531"/>
                              <a:gd name="T69" fmla="*/ 64 h 114"/>
                              <a:gd name="T70" fmla="*/ 327 w 531"/>
                              <a:gd name="T71" fmla="*/ 58 h 114"/>
                              <a:gd name="T72" fmla="*/ 379 w 531"/>
                              <a:gd name="T73" fmla="*/ 55 h 114"/>
                              <a:gd name="T74" fmla="*/ 428 w 531"/>
                              <a:gd name="T75" fmla="*/ 56 h 114"/>
                              <a:gd name="T76" fmla="*/ 444 w 531"/>
                              <a:gd name="T77" fmla="*/ 55 h 114"/>
                              <a:gd name="T78" fmla="*/ 422 w 531"/>
                              <a:gd name="T79" fmla="*/ 50 h 114"/>
                              <a:gd name="T80" fmla="*/ 394 w 531"/>
                              <a:gd name="T81" fmla="*/ 44 h 114"/>
                              <a:gd name="T82" fmla="*/ 357 w 531"/>
                              <a:gd name="T83" fmla="*/ 42 h 114"/>
                              <a:gd name="T84" fmla="*/ 306 w 531"/>
                              <a:gd name="T85" fmla="*/ 42 h 114"/>
                              <a:gd name="T86" fmla="*/ 244 w 531"/>
                              <a:gd name="T87" fmla="*/ 46 h 114"/>
                              <a:gd name="T88" fmla="*/ 166 w 531"/>
                              <a:gd name="T89" fmla="*/ 56 h 114"/>
                              <a:gd name="T90" fmla="*/ 72 w 531"/>
                              <a:gd name="T91" fmla="*/ 75 h 114"/>
                              <a:gd name="T92" fmla="*/ 41 w 531"/>
                              <a:gd name="T93" fmla="*/ 66 h 114"/>
                              <a:gd name="T94" fmla="*/ 67 w 531"/>
                              <a:gd name="T95" fmla="*/ 61 h 114"/>
                              <a:gd name="T96" fmla="*/ 103 w 531"/>
                              <a:gd name="T97" fmla="*/ 54 h 114"/>
                              <a:gd name="T98" fmla="*/ 150 w 531"/>
                              <a:gd name="T99" fmla="*/ 45 h 114"/>
                              <a:gd name="T100" fmla="*/ 204 w 531"/>
                              <a:gd name="T101" fmla="*/ 38 h 114"/>
                              <a:gd name="T102" fmla="*/ 260 w 531"/>
                              <a:gd name="T103" fmla="*/ 33 h 114"/>
                              <a:gd name="T104" fmla="*/ 318 w 531"/>
                              <a:gd name="T105" fmla="*/ 29 h 114"/>
                              <a:gd name="T106" fmla="*/ 373 w 531"/>
                              <a:gd name="T107" fmla="*/ 30 h 114"/>
                              <a:gd name="T108" fmla="*/ 426 w 531"/>
                              <a:gd name="T109" fmla="*/ 36 h 114"/>
                              <a:gd name="T110" fmla="*/ 407 w 531"/>
                              <a:gd name="T111" fmla="*/ 29 h 114"/>
                              <a:gd name="T112" fmla="*/ 383 w 531"/>
                              <a:gd name="T113" fmla="*/ 24 h 114"/>
                              <a:gd name="T114" fmla="*/ 347 w 531"/>
                              <a:gd name="T115" fmla="*/ 18 h 114"/>
                              <a:gd name="T116" fmla="*/ 303 w 531"/>
                              <a:gd name="T117" fmla="*/ 14 h 114"/>
                              <a:gd name="T118" fmla="*/ 249 w 531"/>
                              <a:gd name="T119" fmla="*/ 11 h 114"/>
                              <a:gd name="T120" fmla="*/ 188 w 531"/>
                              <a:gd name="T121" fmla="*/ 15 h 114"/>
                              <a:gd name="T122" fmla="*/ 115 w 531"/>
                              <a:gd name="T123" fmla="*/ 24 h 114"/>
                              <a:gd name="T124" fmla="*/ 35 w 531"/>
                              <a:gd name="T125" fmla="*/ 41 h 1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31" h="114">
                                <a:moveTo>
                                  <a:pt x="0" y="36"/>
                                </a:moveTo>
                                <a:lnTo>
                                  <a:pt x="1" y="36"/>
                                </a:lnTo>
                                <a:lnTo>
                                  <a:pt x="5" y="35"/>
                                </a:lnTo>
                                <a:lnTo>
                                  <a:pt x="8" y="34"/>
                                </a:lnTo>
                                <a:lnTo>
                                  <a:pt x="11" y="34"/>
                                </a:lnTo>
                                <a:lnTo>
                                  <a:pt x="15" y="33"/>
                                </a:lnTo>
                                <a:lnTo>
                                  <a:pt x="19" y="32"/>
                                </a:lnTo>
                                <a:lnTo>
                                  <a:pt x="24" y="30"/>
                                </a:lnTo>
                                <a:lnTo>
                                  <a:pt x="30" y="29"/>
                                </a:lnTo>
                                <a:lnTo>
                                  <a:pt x="32" y="28"/>
                                </a:lnTo>
                                <a:lnTo>
                                  <a:pt x="35" y="27"/>
                                </a:lnTo>
                                <a:lnTo>
                                  <a:pt x="39" y="27"/>
                                </a:lnTo>
                                <a:lnTo>
                                  <a:pt x="42" y="27"/>
                                </a:lnTo>
                                <a:lnTo>
                                  <a:pt x="46" y="26"/>
                                </a:lnTo>
                                <a:lnTo>
                                  <a:pt x="48" y="25"/>
                                </a:lnTo>
                                <a:lnTo>
                                  <a:pt x="52" y="24"/>
                                </a:lnTo>
                                <a:lnTo>
                                  <a:pt x="56" y="24"/>
                                </a:lnTo>
                                <a:lnTo>
                                  <a:pt x="60" y="23"/>
                                </a:lnTo>
                                <a:lnTo>
                                  <a:pt x="64" y="21"/>
                                </a:lnTo>
                                <a:lnTo>
                                  <a:pt x="68" y="21"/>
                                </a:lnTo>
                                <a:lnTo>
                                  <a:pt x="72" y="21"/>
                                </a:lnTo>
                                <a:lnTo>
                                  <a:pt x="76" y="20"/>
                                </a:lnTo>
                                <a:lnTo>
                                  <a:pt x="80" y="19"/>
                                </a:lnTo>
                                <a:lnTo>
                                  <a:pt x="84" y="18"/>
                                </a:lnTo>
                                <a:lnTo>
                                  <a:pt x="88" y="17"/>
                                </a:lnTo>
                                <a:lnTo>
                                  <a:pt x="93" y="17"/>
                                </a:lnTo>
                                <a:lnTo>
                                  <a:pt x="98" y="16"/>
                                </a:lnTo>
                                <a:lnTo>
                                  <a:pt x="102" y="15"/>
                                </a:lnTo>
                                <a:lnTo>
                                  <a:pt x="107" y="15"/>
                                </a:lnTo>
                                <a:lnTo>
                                  <a:pt x="112" y="14"/>
                                </a:lnTo>
                                <a:lnTo>
                                  <a:pt x="116" y="12"/>
                                </a:lnTo>
                                <a:lnTo>
                                  <a:pt x="121" y="11"/>
                                </a:lnTo>
                                <a:lnTo>
                                  <a:pt x="125" y="11"/>
                                </a:lnTo>
                                <a:lnTo>
                                  <a:pt x="130" y="10"/>
                                </a:lnTo>
                                <a:lnTo>
                                  <a:pt x="136" y="10"/>
                                </a:lnTo>
                                <a:lnTo>
                                  <a:pt x="140" y="9"/>
                                </a:lnTo>
                                <a:lnTo>
                                  <a:pt x="146" y="9"/>
                                </a:lnTo>
                                <a:lnTo>
                                  <a:pt x="151" y="8"/>
                                </a:lnTo>
                                <a:lnTo>
                                  <a:pt x="155" y="7"/>
                                </a:lnTo>
                                <a:lnTo>
                                  <a:pt x="161" y="6"/>
                                </a:lnTo>
                                <a:lnTo>
                                  <a:pt x="166" y="6"/>
                                </a:lnTo>
                                <a:lnTo>
                                  <a:pt x="172" y="6"/>
                                </a:lnTo>
                                <a:lnTo>
                                  <a:pt x="176" y="5"/>
                                </a:lnTo>
                                <a:lnTo>
                                  <a:pt x="182" y="5"/>
                                </a:lnTo>
                                <a:lnTo>
                                  <a:pt x="188" y="5"/>
                                </a:lnTo>
                                <a:lnTo>
                                  <a:pt x="192" y="3"/>
                                </a:lnTo>
                                <a:lnTo>
                                  <a:pt x="198" y="2"/>
                                </a:lnTo>
                                <a:lnTo>
                                  <a:pt x="203" y="2"/>
                                </a:lnTo>
                                <a:lnTo>
                                  <a:pt x="208" y="2"/>
                                </a:lnTo>
                                <a:lnTo>
                                  <a:pt x="213" y="1"/>
                                </a:lnTo>
                                <a:lnTo>
                                  <a:pt x="219" y="1"/>
                                </a:lnTo>
                                <a:lnTo>
                                  <a:pt x="225" y="1"/>
                                </a:lnTo>
                                <a:lnTo>
                                  <a:pt x="230" y="1"/>
                                </a:lnTo>
                                <a:lnTo>
                                  <a:pt x="235" y="0"/>
                                </a:lnTo>
                                <a:lnTo>
                                  <a:pt x="241" y="0"/>
                                </a:lnTo>
                                <a:lnTo>
                                  <a:pt x="245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2" y="0"/>
                                </a:lnTo>
                                <a:lnTo>
                                  <a:pt x="278" y="0"/>
                                </a:lnTo>
                                <a:lnTo>
                                  <a:pt x="282" y="0"/>
                                </a:lnTo>
                                <a:lnTo>
                                  <a:pt x="288" y="0"/>
                                </a:lnTo>
                                <a:lnTo>
                                  <a:pt x="294" y="0"/>
                                </a:lnTo>
                                <a:lnTo>
                                  <a:pt x="298" y="0"/>
                                </a:lnTo>
                                <a:lnTo>
                                  <a:pt x="304" y="1"/>
                                </a:lnTo>
                                <a:lnTo>
                                  <a:pt x="309" y="1"/>
                                </a:lnTo>
                                <a:lnTo>
                                  <a:pt x="314" y="2"/>
                                </a:lnTo>
                                <a:lnTo>
                                  <a:pt x="319" y="2"/>
                                </a:lnTo>
                                <a:lnTo>
                                  <a:pt x="325" y="3"/>
                                </a:lnTo>
                                <a:lnTo>
                                  <a:pt x="331" y="3"/>
                                </a:lnTo>
                                <a:lnTo>
                                  <a:pt x="335" y="5"/>
                                </a:lnTo>
                                <a:lnTo>
                                  <a:pt x="340" y="5"/>
                                </a:lnTo>
                                <a:lnTo>
                                  <a:pt x="346" y="6"/>
                                </a:lnTo>
                                <a:lnTo>
                                  <a:pt x="350" y="6"/>
                                </a:lnTo>
                                <a:lnTo>
                                  <a:pt x="356" y="7"/>
                                </a:lnTo>
                                <a:lnTo>
                                  <a:pt x="361" y="8"/>
                                </a:lnTo>
                                <a:lnTo>
                                  <a:pt x="365" y="9"/>
                                </a:lnTo>
                                <a:lnTo>
                                  <a:pt x="370" y="9"/>
                                </a:lnTo>
                                <a:lnTo>
                                  <a:pt x="374" y="10"/>
                                </a:lnTo>
                                <a:lnTo>
                                  <a:pt x="379" y="11"/>
                                </a:lnTo>
                                <a:lnTo>
                                  <a:pt x="384" y="11"/>
                                </a:lnTo>
                                <a:lnTo>
                                  <a:pt x="388" y="12"/>
                                </a:lnTo>
                                <a:lnTo>
                                  <a:pt x="393" y="14"/>
                                </a:lnTo>
                                <a:lnTo>
                                  <a:pt x="396" y="15"/>
                                </a:lnTo>
                                <a:lnTo>
                                  <a:pt x="401" y="16"/>
                                </a:lnTo>
                                <a:lnTo>
                                  <a:pt x="406" y="16"/>
                                </a:lnTo>
                                <a:lnTo>
                                  <a:pt x="409" y="17"/>
                                </a:lnTo>
                                <a:lnTo>
                                  <a:pt x="413" y="17"/>
                                </a:lnTo>
                                <a:lnTo>
                                  <a:pt x="417" y="18"/>
                                </a:lnTo>
                                <a:lnTo>
                                  <a:pt x="421" y="19"/>
                                </a:lnTo>
                                <a:lnTo>
                                  <a:pt x="424" y="20"/>
                                </a:lnTo>
                                <a:lnTo>
                                  <a:pt x="428" y="21"/>
                                </a:lnTo>
                                <a:lnTo>
                                  <a:pt x="431" y="21"/>
                                </a:lnTo>
                                <a:lnTo>
                                  <a:pt x="434" y="23"/>
                                </a:lnTo>
                                <a:lnTo>
                                  <a:pt x="438" y="24"/>
                                </a:lnTo>
                                <a:lnTo>
                                  <a:pt x="440" y="24"/>
                                </a:lnTo>
                                <a:lnTo>
                                  <a:pt x="444" y="25"/>
                                </a:lnTo>
                                <a:lnTo>
                                  <a:pt x="447" y="26"/>
                                </a:lnTo>
                                <a:lnTo>
                                  <a:pt x="451" y="27"/>
                                </a:lnTo>
                                <a:lnTo>
                                  <a:pt x="454" y="27"/>
                                </a:lnTo>
                                <a:lnTo>
                                  <a:pt x="459" y="29"/>
                                </a:lnTo>
                                <a:lnTo>
                                  <a:pt x="462" y="30"/>
                                </a:lnTo>
                                <a:lnTo>
                                  <a:pt x="467" y="32"/>
                                </a:lnTo>
                                <a:lnTo>
                                  <a:pt x="469" y="32"/>
                                </a:lnTo>
                                <a:lnTo>
                                  <a:pt x="471" y="33"/>
                                </a:lnTo>
                                <a:lnTo>
                                  <a:pt x="472" y="33"/>
                                </a:lnTo>
                                <a:lnTo>
                                  <a:pt x="472" y="34"/>
                                </a:lnTo>
                                <a:lnTo>
                                  <a:pt x="522" y="46"/>
                                </a:lnTo>
                                <a:lnTo>
                                  <a:pt x="531" y="60"/>
                                </a:lnTo>
                                <a:lnTo>
                                  <a:pt x="530" y="61"/>
                                </a:lnTo>
                                <a:lnTo>
                                  <a:pt x="527" y="64"/>
                                </a:lnTo>
                                <a:lnTo>
                                  <a:pt x="524" y="65"/>
                                </a:lnTo>
                                <a:lnTo>
                                  <a:pt x="521" y="66"/>
                                </a:lnTo>
                                <a:lnTo>
                                  <a:pt x="517" y="67"/>
                                </a:lnTo>
                                <a:lnTo>
                                  <a:pt x="513" y="69"/>
                                </a:lnTo>
                                <a:lnTo>
                                  <a:pt x="509" y="69"/>
                                </a:lnTo>
                                <a:lnTo>
                                  <a:pt x="506" y="69"/>
                                </a:lnTo>
                                <a:lnTo>
                                  <a:pt x="501" y="69"/>
                                </a:lnTo>
                                <a:lnTo>
                                  <a:pt x="497" y="69"/>
                                </a:lnTo>
                                <a:lnTo>
                                  <a:pt x="494" y="69"/>
                                </a:lnTo>
                                <a:lnTo>
                                  <a:pt x="491" y="69"/>
                                </a:lnTo>
                                <a:lnTo>
                                  <a:pt x="487" y="69"/>
                                </a:lnTo>
                                <a:lnTo>
                                  <a:pt x="485" y="69"/>
                                </a:lnTo>
                                <a:lnTo>
                                  <a:pt x="482" y="69"/>
                                </a:lnTo>
                                <a:lnTo>
                                  <a:pt x="478" y="69"/>
                                </a:lnTo>
                                <a:lnTo>
                                  <a:pt x="476" y="69"/>
                                </a:lnTo>
                                <a:lnTo>
                                  <a:pt x="472" y="69"/>
                                </a:lnTo>
                                <a:lnTo>
                                  <a:pt x="469" y="69"/>
                                </a:lnTo>
                                <a:lnTo>
                                  <a:pt x="466" y="69"/>
                                </a:lnTo>
                                <a:lnTo>
                                  <a:pt x="462" y="69"/>
                                </a:lnTo>
                                <a:lnTo>
                                  <a:pt x="460" y="69"/>
                                </a:lnTo>
                                <a:lnTo>
                                  <a:pt x="455" y="69"/>
                                </a:lnTo>
                                <a:lnTo>
                                  <a:pt x="452" y="69"/>
                                </a:lnTo>
                                <a:lnTo>
                                  <a:pt x="449" y="69"/>
                                </a:lnTo>
                                <a:lnTo>
                                  <a:pt x="446" y="69"/>
                                </a:lnTo>
                                <a:lnTo>
                                  <a:pt x="443" y="69"/>
                                </a:lnTo>
                                <a:lnTo>
                                  <a:pt x="439" y="69"/>
                                </a:lnTo>
                                <a:lnTo>
                                  <a:pt x="436" y="69"/>
                                </a:lnTo>
                                <a:lnTo>
                                  <a:pt x="433" y="69"/>
                                </a:lnTo>
                                <a:lnTo>
                                  <a:pt x="430" y="69"/>
                                </a:lnTo>
                                <a:lnTo>
                                  <a:pt x="426" y="69"/>
                                </a:lnTo>
                                <a:lnTo>
                                  <a:pt x="424" y="69"/>
                                </a:lnTo>
                                <a:lnTo>
                                  <a:pt x="422" y="69"/>
                                </a:lnTo>
                                <a:lnTo>
                                  <a:pt x="418" y="67"/>
                                </a:lnTo>
                                <a:lnTo>
                                  <a:pt x="414" y="67"/>
                                </a:lnTo>
                                <a:lnTo>
                                  <a:pt x="411" y="67"/>
                                </a:lnTo>
                                <a:lnTo>
                                  <a:pt x="409" y="67"/>
                                </a:lnTo>
                                <a:lnTo>
                                  <a:pt x="406" y="67"/>
                                </a:lnTo>
                                <a:lnTo>
                                  <a:pt x="403" y="69"/>
                                </a:lnTo>
                                <a:lnTo>
                                  <a:pt x="400" y="69"/>
                                </a:lnTo>
                                <a:lnTo>
                                  <a:pt x="395" y="69"/>
                                </a:lnTo>
                                <a:lnTo>
                                  <a:pt x="392" y="69"/>
                                </a:lnTo>
                                <a:lnTo>
                                  <a:pt x="388" y="70"/>
                                </a:lnTo>
                                <a:lnTo>
                                  <a:pt x="384" y="70"/>
                                </a:lnTo>
                                <a:lnTo>
                                  <a:pt x="380" y="70"/>
                                </a:lnTo>
                                <a:lnTo>
                                  <a:pt x="376" y="71"/>
                                </a:lnTo>
                                <a:lnTo>
                                  <a:pt x="371" y="71"/>
                                </a:lnTo>
                                <a:lnTo>
                                  <a:pt x="366" y="71"/>
                                </a:lnTo>
                                <a:lnTo>
                                  <a:pt x="362" y="71"/>
                                </a:lnTo>
                                <a:lnTo>
                                  <a:pt x="356" y="71"/>
                                </a:lnTo>
                                <a:lnTo>
                                  <a:pt x="351" y="72"/>
                                </a:lnTo>
                                <a:lnTo>
                                  <a:pt x="346" y="72"/>
                                </a:lnTo>
                                <a:lnTo>
                                  <a:pt x="340" y="72"/>
                                </a:lnTo>
                                <a:lnTo>
                                  <a:pt x="334" y="73"/>
                                </a:lnTo>
                                <a:lnTo>
                                  <a:pt x="329" y="74"/>
                                </a:lnTo>
                                <a:lnTo>
                                  <a:pt x="323" y="74"/>
                                </a:lnTo>
                                <a:lnTo>
                                  <a:pt x="317" y="75"/>
                                </a:lnTo>
                                <a:lnTo>
                                  <a:pt x="311" y="75"/>
                                </a:lnTo>
                                <a:lnTo>
                                  <a:pt x="305" y="76"/>
                                </a:lnTo>
                                <a:lnTo>
                                  <a:pt x="298" y="76"/>
                                </a:lnTo>
                                <a:lnTo>
                                  <a:pt x="293" y="78"/>
                                </a:lnTo>
                                <a:lnTo>
                                  <a:pt x="286" y="79"/>
                                </a:lnTo>
                                <a:lnTo>
                                  <a:pt x="281" y="80"/>
                                </a:lnTo>
                                <a:lnTo>
                                  <a:pt x="274" y="80"/>
                                </a:lnTo>
                                <a:lnTo>
                                  <a:pt x="267" y="81"/>
                                </a:lnTo>
                                <a:lnTo>
                                  <a:pt x="260" y="81"/>
                                </a:lnTo>
                                <a:lnTo>
                                  <a:pt x="253" y="82"/>
                                </a:lnTo>
                                <a:lnTo>
                                  <a:pt x="248" y="82"/>
                                </a:lnTo>
                                <a:lnTo>
                                  <a:pt x="241" y="83"/>
                                </a:lnTo>
                                <a:lnTo>
                                  <a:pt x="234" y="84"/>
                                </a:lnTo>
                                <a:lnTo>
                                  <a:pt x="228" y="85"/>
                                </a:lnTo>
                                <a:lnTo>
                                  <a:pt x="221" y="87"/>
                                </a:lnTo>
                                <a:lnTo>
                                  <a:pt x="214" y="87"/>
                                </a:lnTo>
                                <a:lnTo>
                                  <a:pt x="208" y="88"/>
                                </a:lnTo>
                                <a:lnTo>
                                  <a:pt x="201" y="89"/>
                                </a:lnTo>
                                <a:lnTo>
                                  <a:pt x="195" y="90"/>
                                </a:lnTo>
                                <a:lnTo>
                                  <a:pt x="189" y="91"/>
                                </a:lnTo>
                                <a:lnTo>
                                  <a:pt x="182" y="92"/>
                                </a:lnTo>
                                <a:lnTo>
                                  <a:pt x="176" y="93"/>
                                </a:lnTo>
                                <a:lnTo>
                                  <a:pt x="169" y="94"/>
                                </a:lnTo>
                                <a:lnTo>
                                  <a:pt x="162" y="96"/>
                                </a:lnTo>
                                <a:lnTo>
                                  <a:pt x="157" y="97"/>
                                </a:lnTo>
                                <a:lnTo>
                                  <a:pt x="150" y="98"/>
                                </a:lnTo>
                                <a:lnTo>
                                  <a:pt x="144" y="99"/>
                                </a:lnTo>
                                <a:lnTo>
                                  <a:pt x="138" y="100"/>
                                </a:lnTo>
                                <a:lnTo>
                                  <a:pt x="132" y="101"/>
                                </a:lnTo>
                                <a:lnTo>
                                  <a:pt x="127" y="103"/>
                                </a:lnTo>
                                <a:lnTo>
                                  <a:pt x="120" y="103"/>
                                </a:lnTo>
                                <a:lnTo>
                                  <a:pt x="115" y="105"/>
                                </a:lnTo>
                                <a:lnTo>
                                  <a:pt x="109" y="106"/>
                                </a:lnTo>
                                <a:lnTo>
                                  <a:pt x="103" y="108"/>
                                </a:lnTo>
                                <a:lnTo>
                                  <a:pt x="98" y="109"/>
                                </a:lnTo>
                                <a:lnTo>
                                  <a:pt x="93" y="110"/>
                                </a:lnTo>
                                <a:lnTo>
                                  <a:pt x="88" y="112"/>
                                </a:lnTo>
                                <a:lnTo>
                                  <a:pt x="84" y="114"/>
                                </a:lnTo>
                                <a:lnTo>
                                  <a:pt x="70" y="100"/>
                                </a:lnTo>
                                <a:lnTo>
                                  <a:pt x="70" y="100"/>
                                </a:lnTo>
                                <a:lnTo>
                                  <a:pt x="72" y="99"/>
                                </a:lnTo>
                                <a:lnTo>
                                  <a:pt x="73" y="99"/>
                                </a:lnTo>
                                <a:lnTo>
                                  <a:pt x="76" y="98"/>
                                </a:lnTo>
                                <a:lnTo>
                                  <a:pt x="78" y="98"/>
                                </a:lnTo>
                                <a:lnTo>
                                  <a:pt x="82" y="98"/>
                                </a:lnTo>
                                <a:lnTo>
                                  <a:pt x="84" y="97"/>
                                </a:lnTo>
                                <a:lnTo>
                                  <a:pt x="87" y="96"/>
                                </a:lnTo>
                                <a:lnTo>
                                  <a:pt x="90" y="94"/>
                                </a:lnTo>
                                <a:lnTo>
                                  <a:pt x="94" y="94"/>
                                </a:lnTo>
                                <a:lnTo>
                                  <a:pt x="99" y="93"/>
                                </a:lnTo>
                                <a:lnTo>
                                  <a:pt x="103" y="92"/>
                                </a:lnTo>
                                <a:lnTo>
                                  <a:pt x="108" y="92"/>
                                </a:lnTo>
                                <a:lnTo>
                                  <a:pt x="113" y="91"/>
                                </a:lnTo>
                                <a:lnTo>
                                  <a:pt x="117" y="90"/>
                                </a:lnTo>
                                <a:lnTo>
                                  <a:pt x="123" y="89"/>
                                </a:lnTo>
                                <a:lnTo>
                                  <a:pt x="128" y="88"/>
                                </a:lnTo>
                                <a:lnTo>
                                  <a:pt x="135" y="87"/>
                                </a:lnTo>
                                <a:lnTo>
                                  <a:pt x="140" y="85"/>
                                </a:lnTo>
                                <a:lnTo>
                                  <a:pt x="146" y="84"/>
                                </a:lnTo>
                                <a:lnTo>
                                  <a:pt x="153" y="83"/>
                                </a:lnTo>
                                <a:lnTo>
                                  <a:pt x="160" y="82"/>
                                </a:lnTo>
                                <a:lnTo>
                                  <a:pt x="166" y="81"/>
                                </a:lnTo>
                                <a:lnTo>
                                  <a:pt x="173" y="80"/>
                                </a:lnTo>
                                <a:lnTo>
                                  <a:pt x="180" y="79"/>
                                </a:lnTo>
                                <a:lnTo>
                                  <a:pt x="188" y="78"/>
                                </a:lnTo>
                                <a:lnTo>
                                  <a:pt x="195" y="76"/>
                                </a:lnTo>
                                <a:lnTo>
                                  <a:pt x="201" y="75"/>
                                </a:lnTo>
                                <a:lnTo>
                                  <a:pt x="210" y="74"/>
                                </a:lnTo>
                                <a:lnTo>
                                  <a:pt x="218" y="73"/>
                                </a:lnTo>
                                <a:lnTo>
                                  <a:pt x="225" y="71"/>
                                </a:lnTo>
                                <a:lnTo>
                                  <a:pt x="231" y="70"/>
                                </a:lnTo>
                                <a:lnTo>
                                  <a:pt x="240" y="69"/>
                                </a:lnTo>
                                <a:lnTo>
                                  <a:pt x="248" y="67"/>
                                </a:lnTo>
                                <a:lnTo>
                                  <a:pt x="256" y="66"/>
                                </a:lnTo>
                                <a:lnTo>
                                  <a:pt x="264" y="65"/>
                                </a:lnTo>
                                <a:lnTo>
                                  <a:pt x="271" y="64"/>
                                </a:lnTo>
                                <a:lnTo>
                                  <a:pt x="280" y="64"/>
                                </a:lnTo>
                                <a:lnTo>
                                  <a:pt x="287" y="62"/>
                                </a:lnTo>
                                <a:lnTo>
                                  <a:pt x="295" y="62"/>
                                </a:lnTo>
                                <a:lnTo>
                                  <a:pt x="303" y="61"/>
                                </a:lnTo>
                                <a:lnTo>
                                  <a:pt x="311" y="61"/>
                                </a:lnTo>
                                <a:lnTo>
                                  <a:pt x="319" y="60"/>
                                </a:lnTo>
                                <a:lnTo>
                                  <a:pt x="327" y="58"/>
                                </a:lnTo>
                                <a:lnTo>
                                  <a:pt x="335" y="57"/>
                                </a:lnTo>
                                <a:lnTo>
                                  <a:pt x="342" y="57"/>
                                </a:lnTo>
                                <a:lnTo>
                                  <a:pt x="350" y="56"/>
                                </a:lnTo>
                                <a:lnTo>
                                  <a:pt x="357" y="56"/>
                                </a:lnTo>
                                <a:lnTo>
                                  <a:pt x="364" y="55"/>
                                </a:lnTo>
                                <a:lnTo>
                                  <a:pt x="372" y="55"/>
                                </a:lnTo>
                                <a:lnTo>
                                  <a:pt x="379" y="55"/>
                                </a:lnTo>
                                <a:lnTo>
                                  <a:pt x="387" y="55"/>
                                </a:lnTo>
                                <a:lnTo>
                                  <a:pt x="394" y="55"/>
                                </a:lnTo>
                                <a:lnTo>
                                  <a:pt x="401" y="55"/>
                                </a:lnTo>
                                <a:lnTo>
                                  <a:pt x="408" y="55"/>
                                </a:lnTo>
                                <a:lnTo>
                                  <a:pt x="415" y="55"/>
                                </a:lnTo>
                                <a:lnTo>
                                  <a:pt x="421" y="55"/>
                                </a:lnTo>
                                <a:lnTo>
                                  <a:pt x="428" y="56"/>
                                </a:lnTo>
                                <a:lnTo>
                                  <a:pt x="433" y="56"/>
                                </a:lnTo>
                                <a:lnTo>
                                  <a:pt x="439" y="57"/>
                                </a:lnTo>
                                <a:lnTo>
                                  <a:pt x="445" y="58"/>
                                </a:lnTo>
                                <a:lnTo>
                                  <a:pt x="451" y="60"/>
                                </a:lnTo>
                                <a:lnTo>
                                  <a:pt x="449" y="58"/>
                                </a:lnTo>
                                <a:lnTo>
                                  <a:pt x="446" y="57"/>
                                </a:lnTo>
                                <a:lnTo>
                                  <a:pt x="444" y="55"/>
                                </a:lnTo>
                                <a:lnTo>
                                  <a:pt x="440" y="55"/>
                                </a:lnTo>
                                <a:lnTo>
                                  <a:pt x="437" y="54"/>
                                </a:lnTo>
                                <a:lnTo>
                                  <a:pt x="433" y="53"/>
                                </a:lnTo>
                                <a:lnTo>
                                  <a:pt x="430" y="52"/>
                                </a:lnTo>
                                <a:lnTo>
                                  <a:pt x="428" y="51"/>
                                </a:lnTo>
                                <a:lnTo>
                                  <a:pt x="424" y="50"/>
                                </a:lnTo>
                                <a:lnTo>
                                  <a:pt x="422" y="50"/>
                                </a:lnTo>
                                <a:lnTo>
                                  <a:pt x="418" y="48"/>
                                </a:lnTo>
                                <a:lnTo>
                                  <a:pt x="415" y="48"/>
                                </a:lnTo>
                                <a:lnTo>
                                  <a:pt x="411" y="47"/>
                                </a:lnTo>
                                <a:lnTo>
                                  <a:pt x="408" y="46"/>
                                </a:lnTo>
                                <a:lnTo>
                                  <a:pt x="403" y="45"/>
                                </a:lnTo>
                                <a:lnTo>
                                  <a:pt x="399" y="45"/>
                                </a:lnTo>
                                <a:lnTo>
                                  <a:pt x="394" y="44"/>
                                </a:lnTo>
                                <a:lnTo>
                                  <a:pt x="389" y="44"/>
                                </a:lnTo>
                                <a:lnTo>
                                  <a:pt x="385" y="43"/>
                                </a:lnTo>
                                <a:lnTo>
                                  <a:pt x="379" y="43"/>
                                </a:lnTo>
                                <a:lnTo>
                                  <a:pt x="374" y="43"/>
                                </a:lnTo>
                                <a:lnTo>
                                  <a:pt x="369" y="43"/>
                                </a:lnTo>
                                <a:lnTo>
                                  <a:pt x="363" y="42"/>
                                </a:lnTo>
                                <a:lnTo>
                                  <a:pt x="357" y="42"/>
                                </a:lnTo>
                                <a:lnTo>
                                  <a:pt x="350" y="41"/>
                                </a:lnTo>
                                <a:lnTo>
                                  <a:pt x="343" y="41"/>
                                </a:lnTo>
                                <a:lnTo>
                                  <a:pt x="336" y="41"/>
                                </a:lnTo>
                                <a:lnTo>
                                  <a:pt x="329" y="41"/>
                                </a:lnTo>
                                <a:lnTo>
                                  <a:pt x="323" y="41"/>
                                </a:lnTo>
                                <a:lnTo>
                                  <a:pt x="314" y="42"/>
                                </a:lnTo>
                                <a:lnTo>
                                  <a:pt x="306" y="42"/>
                                </a:lnTo>
                                <a:lnTo>
                                  <a:pt x="298" y="42"/>
                                </a:lnTo>
                                <a:lnTo>
                                  <a:pt x="290" y="42"/>
                                </a:lnTo>
                                <a:lnTo>
                                  <a:pt x="281" y="43"/>
                                </a:lnTo>
                                <a:lnTo>
                                  <a:pt x="272" y="43"/>
                                </a:lnTo>
                                <a:lnTo>
                                  <a:pt x="263" y="44"/>
                                </a:lnTo>
                                <a:lnTo>
                                  <a:pt x="253" y="45"/>
                                </a:lnTo>
                                <a:lnTo>
                                  <a:pt x="244" y="46"/>
                                </a:lnTo>
                                <a:lnTo>
                                  <a:pt x="233" y="47"/>
                                </a:lnTo>
                                <a:lnTo>
                                  <a:pt x="222" y="48"/>
                                </a:lnTo>
                                <a:lnTo>
                                  <a:pt x="212" y="50"/>
                                </a:lnTo>
                                <a:lnTo>
                                  <a:pt x="200" y="52"/>
                                </a:lnTo>
                                <a:lnTo>
                                  <a:pt x="189" y="53"/>
                                </a:lnTo>
                                <a:lnTo>
                                  <a:pt x="177" y="55"/>
                                </a:lnTo>
                                <a:lnTo>
                                  <a:pt x="166" y="56"/>
                                </a:lnTo>
                                <a:lnTo>
                                  <a:pt x="153" y="60"/>
                                </a:lnTo>
                                <a:lnTo>
                                  <a:pt x="140" y="61"/>
                                </a:lnTo>
                                <a:lnTo>
                                  <a:pt x="128" y="64"/>
                                </a:lnTo>
                                <a:lnTo>
                                  <a:pt x="114" y="66"/>
                                </a:lnTo>
                                <a:lnTo>
                                  <a:pt x="100" y="70"/>
                                </a:lnTo>
                                <a:lnTo>
                                  <a:pt x="86" y="72"/>
                                </a:lnTo>
                                <a:lnTo>
                                  <a:pt x="72" y="75"/>
                                </a:lnTo>
                                <a:lnTo>
                                  <a:pt x="57" y="79"/>
                                </a:lnTo>
                                <a:lnTo>
                                  <a:pt x="42" y="82"/>
                                </a:lnTo>
                                <a:lnTo>
                                  <a:pt x="31" y="70"/>
                                </a:lnTo>
                                <a:lnTo>
                                  <a:pt x="32" y="69"/>
                                </a:lnTo>
                                <a:lnTo>
                                  <a:pt x="34" y="69"/>
                                </a:lnTo>
                                <a:lnTo>
                                  <a:pt x="37" y="67"/>
                                </a:lnTo>
                                <a:lnTo>
                                  <a:pt x="41" y="66"/>
                                </a:lnTo>
                                <a:lnTo>
                                  <a:pt x="45" y="65"/>
                                </a:lnTo>
                                <a:lnTo>
                                  <a:pt x="47" y="65"/>
                                </a:lnTo>
                                <a:lnTo>
                                  <a:pt x="50" y="64"/>
                                </a:lnTo>
                                <a:lnTo>
                                  <a:pt x="54" y="63"/>
                                </a:lnTo>
                                <a:lnTo>
                                  <a:pt x="57" y="62"/>
                                </a:lnTo>
                                <a:lnTo>
                                  <a:pt x="62" y="62"/>
                                </a:lnTo>
                                <a:lnTo>
                                  <a:pt x="67" y="61"/>
                                </a:lnTo>
                                <a:lnTo>
                                  <a:pt x="72" y="61"/>
                                </a:lnTo>
                                <a:lnTo>
                                  <a:pt x="77" y="58"/>
                                </a:lnTo>
                                <a:lnTo>
                                  <a:pt x="82" y="57"/>
                                </a:lnTo>
                                <a:lnTo>
                                  <a:pt x="86" y="56"/>
                                </a:lnTo>
                                <a:lnTo>
                                  <a:pt x="92" y="55"/>
                                </a:lnTo>
                                <a:lnTo>
                                  <a:pt x="98" y="55"/>
                                </a:lnTo>
                                <a:lnTo>
                                  <a:pt x="103" y="54"/>
                                </a:lnTo>
                                <a:lnTo>
                                  <a:pt x="110" y="53"/>
                                </a:lnTo>
                                <a:lnTo>
                                  <a:pt x="117" y="52"/>
                                </a:lnTo>
                                <a:lnTo>
                                  <a:pt x="123" y="50"/>
                                </a:lnTo>
                                <a:lnTo>
                                  <a:pt x="129" y="50"/>
                                </a:lnTo>
                                <a:lnTo>
                                  <a:pt x="136" y="48"/>
                                </a:lnTo>
                                <a:lnTo>
                                  <a:pt x="144" y="47"/>
                                </a:lnTo>
                                <a:lnTo>
                                  <a:pt x="150" y="45"/>
                                </a:lnTo>
                                <a:lnTo>
                                  <a:pt x="158" y="44"/>
                                </a:lnTo>
                                <a:lnTo>
                                  <a:pt x="166" y="43"/>
                                </a:lnTo>
                                <a:lnTo>
                                  <a:pt x="173" y="43"/>
                                </a:lnTo>
                                <a:lnTo>
                                  <a:pt x="181" y="42"/>
                                </a:lnTo>
                                <a:lnTo>
                                  <a:pt x="188" y="41"/>
                                </a:lnTo>
                                <a:lnTo>
                                  <a:pt x="196" y="39"/>
                                </a:lnTo>
                                <a:lnTo>
                                  <a:pt x="204" y="38"/>
                                </a:lnTo>
                                <a:lnTo>
                                  <a:pt x="211" y="37"/>
                                </a:lnTo>
                                <a:lnTo>
                                  <a:pt x="220" y="36"/>
                                </a:lnTo>
                                <a:lnTo>
                                  <a:pt x="227" y="35"/>
                                </a:lnTo>
                                <a:lnTo>
                                  <a:pt x="236" y="35"/>
                                </a:lnTo>
                                <a:lnTo>
                                  <a:pt x="243" y="34"/>
                                </a:lnTo>
                                <a:lnTo>
                                  <a:pt x="252" y="34"/>
                                </a:lnTo>
                                <a:lnTo>
                                  <a:pt x="260" y="33"/>
                                </a:lnTo>
                                <a:lnTo>
                                  <a:pt x="268" y="32"/>
                                </a:lnTo>
                                <a:lnTo>
                                  <a:pt x="276" y="32"/>
                                </a:lnTo>
                                <a:lnTo>
                                  <a:pt x="286" y="30"/>
                                </a:lnTo>
                                <a:lnTo>
                                  <a:pt x="293" y="30"/>
                                </a:lnTo>
                                <a:lnTo>
                                  <a:pt x="302" y="30"/>
                                </a:lnTo>
                                <a:lnTo>
                                  <a:pt x="310" y="29"/>
                                </a:lnTo>
                                <a:lnTo>
                                  <a:pt x="318" y="29"/>
                                </a:lnTo>
                                <a:lnTo>
                                  <a:pt x="326" y="29"/>
                                </a:lnTo>
                                <a:lnTo>
                                  <a:pt x="334" y="29"/>
                                </a:lnTo>
                                <a:lnTo>
                                  <a:pt x="342" y="29"/>
                                </a:lnTo>
                                <a:lnTo>
                                  <a:pt x="350" y="29"/>
                                </a:lnTo>
                                <a:lnTo>
                                  <a:pt x="358" y="29"/>
                                </a:lnTo>
                                <a:lnTo>
                                  <a:pt x="366" y="30"/>
                                </a:lnTo>
                                <a:lnTo>
                                  <a:pt x="373" y="30"/>
                                </a:lnTo>
                                <a:lnTo>
                                  <a:pt x="381" y="30"/>
                                </a:lnTo>
                                <a:lnTo>
                                  <a:pt x="389" y="30"/>
                                </a:lnTo>
                                <a:lnTo>
                                  <a:pt x="398" y="32"/>
                                </a:lnTo>
                                <a:lnTo>
                                  <a:pt x="404" y="33"/>
                                </a:lnTo>
                                <a:lnTo>
                                  <a:pt x="411" y="34"/>
                                </a:lnTo>
                                <a:lnTo>
                                  <a:pt x="419" y="35"/>
                                </a:lnTo>
                                <a:lnTo>
                                  <a:pt x="426" y="36"/>
                                </a:lnTo>
                                <a:lnTo>
                                  <a:pt x="425" y="36"/>
                                </a:lnTo>
                                <a:lnTo>
                                  <a:pt x="424" y="35"/>
                                </a:lnTo>
                                <a:lnTo>
                                  <a:pt x="422" y="34"/>
                                </a:lnTo>
                                <a:lnTo>
                                  <a:pt x="419" y="34"/>
                                </a:lnTo>
                                <a:lnTo>
                                  <a:pt x="415" y="32"/>
                                </a:lnTo>
                                <a:lnTo>
                                  <a:pt x="410" y="30"/>
                                </a:lnTo>
                                <a:lnTo>
                                  <a:pt x="407" y="29"/>
                                </a:lnTo>
                                <a:lnTo>
                                  <a:pt x="404" y="28"/>
                                </a:lnTo>
                                <a:lnTo>
                                  <a:pt x="401" y="28"/>
                                </a:lnTo>
                                <a:lnTo>
                                  <a:pt x="399" y="27"/>
                                </a:lnTo>
                                <a:lnTo>
                                  <a:pt x="394" y="26"/>
                                </a:lnTo>
                                <a:lnTo>
                                  <a:pt x="391" y="26"/>
                                </a:lnTo>
                                <a:lnTo>
                                  <a:pt x="386" y="24"/>
                                </a:lnTo>
                                <a:lnTo>
                                  <a:pt x="383" y="24"/>
                                </a:lnTo>
                                <a:lnTo>
                                  <a:pt x="378" y="23"/>
                                </a:lnTo>
                                <a:lnTo>
                                  <a:pt x="373" y="21"/>
                                </a:lnTo>
                                <a:lnTo>
                                  <a:pt x="369" y="21"/>
                                </a:lnTo>
                                <a:lnTo>
                                  <a:pt x="364" y="20"/>
                                </a:lnTo>
                                <a:lnTo>
                                  <a:pt x="358" y="19"/>
                                </a:lnTo>
                                <a:lnTo>
                                  <a:pt x="353" y="19"/>
                                </a:lnTo>
                                <a:lnTo>
                                  <a:pt x="347" y="18"/>
                                </a:lnTo>
                                <a:lnTo>
                                  <a:pt x="342" y="17"/>
                                </a:lnTo>
                                <a:lnTo>
                                  <a:pt x="335" y="17"/>
                                </a:lnTo>
                                <a:lnTo>
                                  <a:pt x="331" y="16"/>
                                </a:lnTo>
                                <a:lnTo>
                                  <a:pt x="324" y="15"/>
                                </a:lnTo>
                                <a:lnTo>
                                  <a:pt x="318" y="15"/>
                                </a:lnTo>
                                <a:lnTo>
                                  <a:pt x="310" y="14"/>
                                </a:lnTo>
                                <a:lnTo>
                                  <a:pt x="303" y="14"/>
                                </a:lnTo>
                                <a:lnTo>
                                  <a:pt x="296" y="12"/>
                                </a:lnTo>
                                <a:lnTo>
                                  <a:pt x="289" y="12"/>
                                </a:lnTo>
                                <a:lnTo>
                                  <a:pt x="281" y="12"/>
                                </a:lnTo>
                                <a:lnTo>
                                  <a:pt x="274" y="11"/>
                                </a:lnTo>
                                <a:lnTo>
                                  <a:pt x="266" y="11"/>
                                </a:lnTo>
                                <a:lnTo>
                                  <a:pt x="258" y="11"/>
                                </a:lnTo>
                                <a:lnTo>
                                  <a:pt x="249" y="11"/>
                                </a:lnTo>
                                <a:lnTo>
                                  <a:pt x="241" y="11"/>
                                </a:lnTo>
                                <a:lnTo>
                                  <a:pt x="233" y="11"/>
                                </a:lnTo>
                                <a:lnTo>
                                  <a:pt x="225" y="12"/>
                                </a:lnTo>
                                <a:lnTo>
                                  <a:pt x="215" y="12"/>
                                </a:lnTo>
                                <a:lnTo>
                                  <a:pt x="205" y="14"/>
                                </a:lnTo>
                                <a:lnTo>
                                  <a:pt x="196" y="14"/>
                                </a:lnTo>
                                <a:lnTo>
                                  <a:pt x="188" y="15"/>
                                </a:lnTo>
                                <a:lnTo>
                                  <a:pt x="177" y="16"/>
                                </a:lnTo>
                                <a:lnTo>
                                  <a:pt x="167" y="17"/>
                                </a:lnTo>
                                <a:lnTo>
                                  <a:pt x="157" y="17"/>
                                </a:lnTo>
                                <a:lnTo>
                                  <a:pt x="147" y="19"/>
                                </a:lnTo>
                                <a:lnTo>
                                  <a:pt x="137" y="20"/>
                                </a:lnTo>
                                <a:lnTo>
                                  <a:pt x="127" y="21"/>
                                </a:lnTo>
                                <a:lnTo>
                                  <a:pt x="115" y="24"/>
                                </a:lnTo>
                                <a:lnTo>
                                  <a:pt x="105" y="26"/>
                                </a:lnTo>
                                <a:lnTo>
                                  <a:pt x="93" y="27"/>
                                </a:lnTo>
                                <a:lnTo>
                                  <a:pt x="83" y="29"/>
                                </a:lnTo>
                                <a:lnTo>
                                  <a:pt x="71" y="32"/>
                                </a:lnTo>
                                <a:lnTo>
                                  <a:pt x="60" y="35"/>
                                </a:lnTo>
                                <a:lnTo>
                                  <a:pt x="47" y="38"/>
                                </a:lnTo>
                                <a:lnTo>
                                  <a:pt x="35" y="41"/>
                                </a:lnTo>
                                <a:lnTo>
                                  <a:pt x="24" y="44"/>
                                </a:lnTo>
                                <a:lnTo>
                                  <a:pt x="12" y="47"/>
                                </a:lnTo>
                                <a:lnTo>
                                  <a:pt x="0" y="36"/>
                                </a:lnTo>
                                <a:lnTo>
                                  <a:pt x="0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" name="Freeform 320"/>
                        <wps:cNvSpPr>
                          <a:spLocks/>
                        </wps:cNvSpPr>
                        <wps:spPr bwMode="auto">
                          <a:xfrm>
                            <a:off x="215265" y="283210"/>
                            <a:ext cx="106045" cy="27940"/>
                          </a:xfrm>
                          <a:custGeom>
                            <a:avLst/>
                            <a:gdLst>
                              <a:gd name="T0" fmla="*/ 43 w 501"/>
                              <a:gd name="T1" fmla="*/ 72 h 132"/>
                              <a:gd name="T2" fmla="*/ 86 w 501"/>
                              <a:gd name="T3" fmla="*/ 55 h 132"/>
                              <a:gd name="T4" fmla="*/ 141 w 501"/>
                              <a:gd name="T5" fmla="*/ 37 h 132"/>
                              <a:gd name="T6" fmla="*/ 207 w 501"/>
                              <a:gd name="T7" fmla="*/ 22 h 132"/>
                              <a:gd name="T8" fmla="*/ 279 w 501"/>
                              <a:gd name="T9" fmla="*/ 8 h 132"/>
                              <a:gd name="T10" fmla="*/ 347 w 501"/>
                              <a:gd name="T11" fmla="*/ 0 h 132"/>
                              <a:gd name="T12" fmla="*/ 403 w 501"/>
                              <a:gd name="T13" fmla="*/ 0 h 132"/>
                              <a:gd name="T14" fmla="*/ 448 w 501"/>
                              <a:gd name="T15" fmla="*/ 3 h 132"/>
                              <a:gd name="T16" fmla="*/ 487 w 501"/>
                              <a:gd name="T17" fmla="*/ 8 h 132"/>
                              <a:gd name="T18" fmla="*/ 488 w 501"/>
                              <a:gd name="T19" fmla="*/ 19 h 132"/>
                              <a:gd name="T20" fmla="*/ 448 w 501"/>
                              <a:gd name="T21" fmla="*/ 16 h 132"/>
                              <a:gd name="T22" fmla="*/ 407 w 501"/>
                              <a:gd name="T23" fmla="*/ 15 h 132"/>
                              <a:gd name="T24" fmla="*/ 354 w 501"/>
                              <a:gd name="T25" fmla="*/ 16 h 132"/>
                              <a:gd name="T26" fmla="*/ 293 w 501"/>
                              <a:gd name="T27" fmla="*/ 22 h 132"/>
                              <a:gd name="T28" fmla="*/ 227 w 501"/>
                              <a:gd name="T29" fmla="*/ 32 h 132"/>
                              <a:gd name="T30" fmla="*/ 166 w 501"/>
                              <a:gd name="T31" fmla="*/ 46 h 132"/>
                              <a:gd name="T32" fmla="*/ 114 w 501"/>
                              <a:gd name="T33" fmla="*/ 62 h 132"/>
                              <a:gd name="T34" fmla="*/ 73 w 501"/>
                              <a:gd name="T35" fmla="*/ 76 h 132"/>
                              <a:gd name="T36" fmla="*/ 57 w 501"/>
                              <a:gd name="T37" fmla="*/ 85 h 132"/>
                              <a:gd name="T38" fmla="*/ 96 w 501"/>
                              <a:gd name="T39" fmla="*/ 76 h 132"/>
                              <a:gd name="T40" fmla="*/ 149 w 501"/>
                              <a:gd name="T41" fmla="*/ 63 h 132"/>
                              <a:gd name="T42" fmla="*/ 209 w 501"/>
                              <a:gd name="T43" fmla="*/ 52 h 132"/>
                              <a:gd name="T44" fmla="*/ 267 w 501"/>
                              <a:gd name="T45" fmla="*/ 44 h 132"/>
                              <a:gd name="T46" fmla="*/ 319 w 501"/>
                              <a:gd name="T47" fmla="*/ 43 h 132"/>
                              <a:gd name="T48" fmla="*/ 364 w 501"/>
                              <a:gd name="T49" fmla="*/ 45 h 132"/>
                              <a:gd name="T50" fmla="*/ 405 w 501"/>
                              <a:gd name="T51" fmla="*/ 47 h 132"/>
                              <a:gd name="T52" fmla="*/ 451 w 501"/>
                              <a:gd name="T53" fmla="*/ 51 h 132"/>
                              <a:gd name="T54" fmla="*/ 473 w 501"/>
                              <a:gd name="T55" fmla="*/ 65 h 132"/>
                              <a:gd name="T56" fmla="*/ 433 w 501"/>
                              <a:gd name="T57" fmla="*/ 62 h 132"/>
                              <a:gd name="T58" fmla="*/ 396 w 501"/>
                              <a:gd name="T59" fmla="*/ 59 h 132"/>
                              <a:gd name="T60" fmla="*/ 355 w 501"/>
                              <a:gd name="T61" fmla="*/ 59 h 132"/>
                              <a:gd name="T62" fmla="*/ 312 w 501"/>
                              <a:gd name="T63" fmla="*/ 58 h 132"/>
                              <a:gd name="T64" fmla="*/ 267 w 501"/>
                              <a:gd name="T65" fmla="*/ 60 h 132"/>
                              <a:gd name="T66" fmla="*/ 211 w 501"/>
                              <a:gd name="T67" fmla="*/ 69 h 132"/>
                              <a:gd name="T68" fmla="*/ 151 w 501"/>
                              <a:gd name="T69" fmla="*/ 81 h 132"/>
                              <a:gd name="T70" fmla="*/ 96 w 501"/>
                              <a:gd name="T71" fmla="*/ 94 h 132"/>
                              <a:gd name="T72" fmla="*/ 52 w 501"/>
                              <a:gd name="T73" fmla="*/ 105 h 132"/>
                              <a:gd name="T74" fmla="*/ 38 w 501"/>
                              <a:gd name="T75" fmla="*/ 110 h 132"/>
                              <a:gd name="T76" fmla="*/ 74 w 501"/>
                              <a:gd name="T77" fmla="*/ 104 h 132"/>
                              <a:gd name="T78" fmla="*/ 128 w 501"/>
                              <a:gd name="T79" fmla="*/ 97 h 132"/>
                              <a:gd name="T80" fmla="*/ 191 w 501"/>
                              <a:gd name="T81" fmla="*/ 88 h 132"/>
                              <a:gd name="T82" fmla="*/ 250 w 501"/>
                              <a:gd name="T83" fmla="*/ 80 h 132"/>
                              <a:gd name="T84" fmla="*/ 299 w 501"/>
                              <a:gd name="T85" fmla="*/ 77 h 132"/>
                              <a:gd name="T86" fmla="*/ 336 w 501"/>
                              <a:gd name="T87" fmla="*/ 74 h 132"/>
                              <a:gd name="T88" fmla="*/ 375 w 501"/>
                              <a:gd name="T89" fmla="*/ 74 h 132"/>
                              <a:gd name="T90" fmla="*/ 412 w 501"/>
                              <a:gd name="T91" fmla="*/ 76 h 132"/>
                              <a:gd name="T92" fmla="*/ 456 w 501"/>
                              <a:gd name="T93" fmla="*/ 76 h 132"/>
                              <a:gd name="T94" fmla="*/ 468 w 501"/>
                              <a:gd name="T95" fmla="*/ 90 h 132"/>
                              <a:gd name="T96" fmla="*/ 423 w 501"/>
                              <a:gd name="T97" fmla="*/ 88 h 132"/>
                              <a:gd name="T98" fmla="*/ 389 w 501"/>
                              <a:gd name="T99" fmla="*/ 88 h 132"/>
                              <a:gd name="T100" fmla="*/ 351 w 501"/>
                              <a:gd name="T101" fmla="*/ 88 h 132"/>
                              <a:gd name="T102" fmla="*/ 313 w 501"/>
                              <a:gd name="T103" fmla="*/ 89 h 132"/>
                              <a:gd name="T104" fmla="*/ 274 w 501"/>
                              <a:gd name="T105" fmla="*/ 91 h 132"/>
                              <a:gd name="T106" fmla="*/ 219 w 501"/>
                              <a:gd name="T107" fmla="*/ 98 h 132"/>
                              <a:gd name="T108" fmla="*/ 152 w 501"/>
                              <a:gd name="T109" fmla="*/ 107 h 132"/>
                              <a:gd name="T110" fmla="*/ 87 w 501"/>
                              <a:gd name="T111" fmla="*/ 117 h 132"/>
                              <a:gd name="T112" fmla="*/ 33 w 501"/>
                              <a:gd name="T113" fmla="*/ 125 h 132"/>
                              <a:gd name="T114" fmla="*/ 3 w 501"/>
                              <a:gd name="T115" fmla="*/ 132 h 132"/>
                              <a:gd name="T116" fmla="*/ 8 w 501"/>
                              <a:gd name="T117" fmla="*/ 115 h 132"/>
                              <a:gd name="T118" fmla="*/ 23 w 501"/>
                              <a:gd name="T119" fmla="*/ 101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501" h="132">
                                <a:moveTo>
                                  <a:pt x="11" y="87"/>
                                </a:moveTo>
                                <a:lnTo>
                                  <a:pt x="12" y="86"/>
                                </a:lnTo>
                                <a:lnTo>
                                  <a:pt x="16" y="83"/>
                                </a:lnTo>
                                <a:lnTo>
                                  <a:pt x="19" y="82"/>
                                </a:lnTo>
                                <a:lnTo>
                                  <a:pt x="22" y="80"/>
                                </a:lnTo>
                                <a:lnTo>
                                  <a:pt x="27" y="79"/>
                                </a:lnTo>
                                <a:lnTo>
                                  <a:pt x="33" y="77"/>
                                </a:lnTo>
                                <a:lnTo>
                                  <a:pt x="35" y="76"/>
                                </a:lnTo>
                                <a:lnTo>
                                  <a:pt x="37" y="74"/>
                                </a:lnTo>
                                <a:lnTo>
                                  <a:pt x="41" y="73"/>
                                </a:lnTo>
                                <a:lnTo>
                                  <a:pt x="43" y="72"/>
                                </a:lnTo>
                                <a:lnTo>
                                  <a:pt x="46" y="70"/>
                                </a:lnTo>
                                <a:lnTo>
                                  <a:pt x="50" y="69"/>
                                </a:lnTo>
                                <a:lnTo>
                                  <a:pt x="53" y="68"/>
                                </a:lnTo>
                                <a:lnTo>
                                  <a:pt x="57" y="67"/>
                                </a:lnTo>
                                <a:lnTo>
                                  <a:pt x="60" y="64"/>
                                </a:lnTo>
                                <a:lnTo>
                                  <a:pt x="65" y="63"/>
                                </a:lnTo>
                                <a:lnTo>
                                  <a:pt x="68" y="62"/>
                                </a:lnTo>
                                <a:lnTo>
                                  <a:pt x="73" y="60"/>
                                </a:lnTo>
                                <a:lnTo>
                                  <a:pt x="76" y="59"/>
                                </a:lnTo>
                                <a:lnTo>
                                  <a:pt x="81" y="58"/>
                                </a:lnTo>
                                <a:lnTo>
                                  <a:pt x="86" y="55"/>
                                </a:lnTo>
                                <a:lnTo>
                                  <a:pt x="90" y="54"/>
                                </a:lnTo>
                                <a:lnTo>
                                  <a:pt x="95" y="53"/>
                                </a:lnTo>
                                <a:lnTo>
                                  <a:pt x="99" y="51"/>
                                </a:lnTo>
                                <a:lnTo>
                                  <a:pt x="104" y="49"/>
                                </a:lnTo>
                                <a:lnTo>
                                  <a:pt x="110" y="47"/>
                                </a:lnTo>
                                <a:lnTo>
                                  <a:pt x="114" y="46"/>
                                </a:lnTo>
                                <a:lnTo>
                                  <a:pt x="119" y="44"/>
                                </a:lnTo>
                                <a:lnTo>
                                  <a:pt x="125" y="43"/>
                                </a:lnTo>
                                <a:lnTo>
                                  <a:pt x="131" y="42"/>
                                </a:lnTo>
                                <a:lnTo>
                                  <a:pt x="135" y="40"/>
                                </a:lnTo>
                                <a:lnTo>
                                  <a:pt x="141" y="37"/>
                                </a:lnTo>
                                <a:lnTo>
                                  <a:pt x="146" y="36"/>
                                </a:lnTo>
                                <a:lnTo>
                                  <a:pt x="152" y="35"/>
                                </a:lnTo>
                                <a:lnTo>
                                  <a:pt x="158" y="33"/>
                                </a:lnTo>
                                <a:lnTo>
                                  <a:pt x="164" y="32"/>
                                </a:lnTo>
                                <a:lnTo>
                                  <a:pt x="170" y="31"/>
                                </a:lnTo>
                                <a:lnTo>
                                  <a:pt x="177" y="28"/>
                                </a:lnTo>
                                <a:lnTo>
                                  <a:pt x="182" y="27"/>
                                </a:lnTo>
                                <a:lnTo>
                                  <a:pt x="187" y="26"/>
                                </a:lnTo>
                                <a:lnTo>
                                  <a:pt x="194" y="24"/>
                                </a:lnTo>
                                <a:lnTo>
                                  <a:pt x="200" y="23"/>
                                </a:lnTo>
                                <a:lnTo>
                                  <a:pt x="207" y="22"/>
                                </a:lnTo>
                                <a:lnTo>
                                  <a:pt x="212" y="19"/>
                                </a:lnTo>
                                <a:lnTo>
                                  <a:pt x="219" y="18"/>
                                </a:lnTo>
                                <a:lnTo>
                                  <a:pt x="226" y="17"/>
                                </a:lnTo>
                                <a:lnTo>
                                  <a:pt x="232" y="16"/>
                                </a:lnTo>
                                <a:lnTo>
                                  <a:pt x="238" y="14"/>
                                </a:lnTo>
                                <a:lnTo>
                                  <a:pt x="245" y="13"/>
                                </a:lnTo>
                                <a:lnTo>
                                  <a:pt x="252" y="12"/>
                                </a:lnTo>
                                <a:lnTo>
                                  <a:pt x="259" y="10"/>
                                </a:lnTo>
                                <a:lnTo>
                                  <a:pt x="265" y="10"/>
                                </a:lnTo>
                                <a:lnTo>
                                  <a:pt x="272" y="9"/>
                                </a:lnTo>
                                <a:lnTo>
                                  <a:pt x="279" y="8"/>
                                </a:lnTo>
                                <a:lnTo>
                                  <a:pt x="286" y="7"/>
                                </a:lnTo>
                                <a:lnTo>
                                  <a:pt x="292" y="6"/>
                                </a:lnTo>
                                <a:lnTo>
                                  <a:pt x="299" y="6"/>
                                </a:lnTo>
                                <a:lnTo>
                                  <a:pt x="306" y="5"/>
                                </a:lnTo>
                                <a:lnTo>
                                  <a:pt x="312" y="4"/>
                                </a:lnTo>
                                <a:lnTo>
                                  <a:pt x="317" y="4"/>
                                </a:lnTo>
                                <a:lnTo>
                                  <a:pt x="324" y="3"/>
                                </a:lnTo>
                                <a:lnTo>
                                  <a:pt x="330" y="3"/>
                                </a:lnTo>
                                <a:lnTo>
                                  <a:pt x="336" y="1"/>
                                </a:lnTo>
                                <a:lnTo>
                                  <a:pt x="342" y="1"/>
                                </a:lnTo>
                                <a:lnTo>
                                  <a:pt x="347" y="0"/>
                                </a:lnTo>
                                <a:lnTo>
                                  <a:pt x="353" y="0"/>
                                </a:lnTo>
                                <a:lnTo>
                                  <a:pt x="358" y="0"/>
                                </a:lnTo>
                                <a:lnTo>
                                  <a:pt x="364" y="0"/>
                                </a:lnTo>
                                <a:lnTo>
                                  <a:pt x="368" y="0"/>
                                </a:lnTo>
                                <a:lnTo>
                                  <a:pt x="374" y="0"/>
                                </a:lnTo>
                                <a:lnTo>
                                  <a:pt x="378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5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7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1" y="0"/>
                                </a:lnTo>
                                <a:lnTo>
                                  <a:pt x="425" y="0"/>
                                </a:lnTo>
                                <a:lnTo>
                                  <a:pt x="429" y="1"/>
                                </a:lnTo>
                                <a:lnTo>
                                  <a:pt x="433" y="1"/>
                                </a:lnTo>
                                <a:lnTo>
                                  <a:pt x="436" y="1"/>
                                </a:lnTo>
                                <a:lnTo>
                                  <a:pt x="440" y="3"/>
                                </a:lnTo>
                                <a:lnTo>
                                  <a:pt x="444" y="3"/>
                                </a:lnTo>
                                <a:lnTo>
                                  <a:pt x="448" y="3"/>
                                </a:lnTo>
                                <a:lnTo>
                                  <a:pt x="450" y="3"/>
                                </a:lnTo>
                                <a:lnTo>
                                  <a:pt x="453" y="4"/>
                                </a:lnTo>
                                <a:lnTo>
                                  <a:pt x="457" y="4"/>
                                </a:lnTo>
                                <a:lnTo>
                                  <a:pt x="460" y="4"/>
                                </a:lnTo>
                                <a:lnTo>
                                  <a:pt x="463" y="5"/>
                                </a:lnTo>
                                <a:lnTo>
                                  <a:pt x="466" y="5"/>
                                </a:lnTo>
                                <a:lnTo>
                                  <a:pt x="468" y="6"/>
                                </a:lnTo>
                                <a:lnTo>
                                  <a:pt x="473" y="6"/>
                                </a:lnTo>
                                <a:lnTo>
                                  <a:pt x="478" y="6"/>
                                </a:lnTo>
                                <a:lnTo>
                                  <a:pt x="482" y="7"/>
                                </a:lnTo>
                                <a:lnTo>
                                  <a:pt x="487" y="8"/>
                                </a:lnTo>
                                <a:lnTo>
                                  <a:pt x="489" y="8"/>
                                </a:lnTo>
                                <a:lnTo>
                                  <a:pt x="493" y="9"/>
                                </a:lnTo>
                                <a:lnTo>
                                  <a:pt x="495" y="9"/>
                                </a:lnTo>
                                <a:lnTo>
                                  <a:pt x="497" y="10"/>
                                </a:lnTo>
                                <a:lnTo>
                                  <a:pt x="500" y="10"/>
                                </a:lnTo>
                                <a:lnTo>
                                  <a:pt x="501" y="12"/>
                                </a:lnTo>
                                <a:lnTo>
                                  <a:pt x="497" y="21"/>
                                </a:lnTo>
                                <a:lnTo>
                                  <a:pt x="496" y="21"/>
                                </a:lnTo>
                                <a:lnTo>
                                  <a:pt x="494" y="19"/>
                                </a:lnTo>
                                <a:lnTo>
                                  <a:pt x="490" y="19"/>
                                </a:lnTo>
                                <a:lnTo>
                                  <a:pt x="488" y="19"/>
                                </a:lnTo>
                                <a:lnTo>
                                  <a:pt x="485" y="18"/>
                                </a:lnTo>
                                <a:lnTo>
                                  <a:pt x="482" y="18"/>
                                </a:lnTo>
                                <a:lnTo>
                                  <a:pt x="478" y="17"/>
                                </a:lnTo>
                                <a:lnTo>
                                  <a:pt x="473" y="17"/>
                                </a:lnTo>
                                <a:lnTo>
                                  <a:pt x="467" y="16"/>
                                </a:lnTo>
                                <a:lnTo>
                                  <a:pt x="463" y="16"/>
                                </a:lnTo>
                                <a:lnTo>
                                  <a:pt x="460" y="16"/>
                                </a:lnTo>
                                <a:lnTo>
                                  <a:pt x="457" y="16"/>
                                </a:lnTo>
                                <a:lnTo>
                                  <a:pt x="455" y="16"/>
                                </a:lnTo>
                                <a:lnTo>
                                  <a:pt x="451" y="16"/>
                                </a:lnTo>
                                <a:lnTo>
                                  <a:pt x="448" y="16"/>
                                </a:lnTo>
                                <a:lnTo>
                                  <a:pt x="445" y="16"/>
                                </a:lnTo>
                                <a:lnTo>
                                  <a:pt x="442" y="16"/>
                                </a:lnTo>
                                <a:lnTo>
                                  <a:pt x="438" y="16"/>
                                </a:lnTo>
                                <a:lnTo>
                                  <a:pt x="434" y="15"/>
                                </a:lnTo>
                                <a:lnTo>
                                  <a:pt x="430" y="15"/>
                                </a:lnTo>
                                <a:lnTo>
                                  <a:pt x="427" y="15"/>
                                </a:lnTo>
                                <a:lnTo>
                                  <a:pt x="423" y="15"/>
                                </a:lnTo>
                                <a:lnTo>
                                  <a:pt x="419" y="15"/>
                                </a:lnTo>
                                <a:lnTo>
                                  <a:pt x="415" y="15"/>
                                </a:lnTo>
                                <a:lnTo>
                                  <a:pt x="411" y="15"/>
                                </a:lnTo>
                                <a:lnTo>
                                  <a:pt x="407" y="15"/>
                                </a:lnTo>
                                <a:lnTo>
                                  <a:pt x="403" y="15"/>
                                </a:lnTo>
                                <a:lnTo>
                                  <a:pt x="398" y="15"/>
                                </a:lnTo>
                                <a:lnTo>
                                  <a:pt x="393" y="15"/>
                                </a:lnTo>
                                <a:lnTo>
                                  <a:pt x="389" y="15"/>
                                </a:lnTo>
                                <a:lnTo>
                                  <a:pt x="384" y="15"/>
                                </a:lnTo>
                                <a:lnTo>
                                  <a:pt x="380" y="15"/>
                                </a:lnTo>
                                <a:lnTo>
                                  <a:pt x="375" y="15"/>
                                </a:lnTo>
                                <a:lnTo>
                                  <a:pt x="370" y="16"/>
                                </a:lnTo>
                                <a:lnTo>
                                  <a:pt x="365" y="16"/>
                                </a:lnTo>
                                <a:lnTo>
                                  <a:pt x="360" y="16"/>
                                </a:lnTo>
                                <a:lnTo>
                                  <a:pt x="354" y="16"/>
                                </a:lnTo>
                                <a:lnTo>
                                  <a:pt x="350" y="16"/>
                                </a:lnTo>
                                <a:lnTo>
                                  <a:pt x="344" y="16"/>
                                </a:lnTo>
                                <a:lnTo>
                                  <a:pt x="339" y="16"/>
                                </a:lnTo>
                                <a:lnTo>
                                  <a:pt x="334" y="17"/>
                                </a:lnTo>
                                <a:lnTo>
                                  <a:pt x="329" y="18"/>
                                </a:lnTo>
                                <a:lnTo>
                                  <a:pt x="322" y="18"/>
                                </a:lnTo>
                                <a:lnTo>
                                  <a:pt x="317" y="19"/>
                                </a:lnTo>
                                <a:lnTo>
                                  <a:pt x="310" y="19"/>
                                </a:lnTo>
                                <a:lnTo>
                                  <a:pt x="306" y="21"/>
                                </a:lnTo>
                                <a:lnTo>
                                  <a:pt x="299" y="21"/>
                                </a:lnTo>
                                <a:lnTo>
                                  <a:pt x="293" y="22"/>
                                </a:lnTo>
                                <a:lnTo>
                                  <a:pt x="287" y="22"/>
                                </a:lnTo>
                                <a:lnTo>
                                  <a:pt x="282" y="24"/>
                                </a:lnTo>
                                <a:lnTo>
                                  <a:pt x="276" y="24"/>
                                </a:lnTo>
                                <a:lnTo>
                                  <a:pt x="270" y="25"/>
                                </a:lnTo>
                                <a:lnTo>
                                  <a:pt x="263" y="26"/>
                                </a:lnTo>
                                <a:lnTo>
                                  <a:pt x="257" y="27"/>
                                </a:lnTo>
                                <a:lnTo>
                                  <a:pt x="250" y="27"/>
                                </a:lnTo>
                                <a:lnTo>
                                  <a:pt x="245" y="28"/>
                                </a:lnTo>
                                <a:lnTo>
                                  <a:pt x="239" y="30"/>
                                </a:lnTo>
                                <a:lnTo>
                                  <a:pt x="233" y="32"/>
                                </a:lnTo>
                                <a:lnTo>
                                  <a:pt x="227" y="32"/>
                                </a:lnTo>
                                <a:lnTo>
                                  <a:pt x="222" y="33"/>
                                </a:lnTo>
                                <a:lnTo>
                                  <a:pt x="216" y="34"/>
                                </a:lnTo>
                                <a:lnTo>
                                  <a:pt x="210" y="36"/>
                                </a:lnTo>
                                <a:lnTo>
                                  <a:pt x="204" y="37"/>
                                </a:lnTo>
                                <a:lnTo>
                                  <a:pt x="200" y="38"/>
                                </a:lnTo>
                                <a:lnTo>
                                  <a:pt x="194" y="40"/>
                                </a:lnTo>
                                <a:lnTo>
                                  <a:pt x="188" y="42"/>
                                </a:lnTo>
                                <a:lnTo>
                                  <a:pt x="182" y="43"/>
                                </a:lnTo>
                                <a:lnTo>
                                  <a:pt x="178" y="44"/>
                                </a:lnTo>
                                <a:lnTo>
                                  <a:pt x="172" y="45"/>
                                </a:lnTo>
                                <a:lnTo>
                                  <a:pt x="166" y="46"/>
                                </a:lnTo>
                                <a:lnTo>
                                  <a:pt x="161" y="47"/>
                                </a:lnTo>
                                <a:lnTo>
                                  <a:pt x="156" y="49"/>
                                </a:lnTo>
                                <a:lnTo>
                                  <a:pt x="151" y="51"/>
                                </a:lnTo>
                                <a:lnTo>
                                  <a:pt x="147" y="52"/>
                                </a:lnTo>
                                <a:lnTo>
                                  <a:pt x="141" y="53"/>
                                </a:lnTo>
                                <a:lnTo>
                                  <a:pt x="136" y="54"/>
                                </a:lnTo>
                                <a:lnTo>
                                  <a:pt x="132" y="56"/>
                                </a:lnTo>
                                <a:lnTo>
                                  <a:pt x="128" y="58"/>
                                </a:lnTo>
                                <a:lnTo>
                                  <a:pt x="122" y="59"/>
                                </a:lnTo>
                                <a:lnTo>
                                  <a:pt x="118" y="61"/>
                                </a:lnTo>
                                <a:lnTo>
                                  <a:pt x="114" y="62"/>
                                </a:lnTo>
                                <a:lnTo>
                                  <a:pt x="111" y="64"/>
                                </a:lnTo>
                                <a:lnTo>
                                  <a:pt x="106" y="64"/>
                                </a:lnTo>
                                <a:lnTo>
                                  <a:pt x="102" y="65"/>
                                </a:lnTo>
                                <a:lnTo>
                                  <a:pt x="97" y="68"/>
                                </a:lnTo>
                                <a:lnTo>
                                  <a:pt x="95" y="69"/>
                                </a:lnTo>
                                <a:lnTo>
                                  <a:pt x="90" y="70"/>
                                </a:lnTo>
                                <a:lnTo>
                                  <a:pt x="87" y="71"/>
                                </a:lnTo>
                                <a:lnTo>
                                  <a:pt x="83" y="72"/>
                                </a:lnTo>
                                <a:lnTo>
                                  <a:pt x="80" y="74"/>
                                </a:lnTo>
                                <a:lnTo>
                                  <a:pt x="76" y="76"/>
                                </a:lnTo>
                                <a:lnTo>
                                  <a:pt x="73" y="76"/>
                                </a:lnTo>
                                <a:lnTo>
                                  <a:pt x="69" y="77"/>
                                </a:lnTo>
                                <a:lnTo>
                                  <a:pt x="67" y="78"/>
                                </a:lnTo>
                                <a:lnTo>
                                  <a:pt x="63" y="80"/>
                                </a:lnTo>
                                <a:lnTo>
                                  <a:pt x="57" y="82"/>
                                </a:lnTo>
                                <a:lnTo>
                                  <a:pt x="52" y="83"/>
                                </a:lnTo>
                                <a:lnTo>
                                  <a:pt x="49" y="86"/>
                                </a:lnTo>
                                <a:lnTo>
                                  <a:pt x="45" y="87"/>
                                </a:lnTo>
                                <a:lnTo>
                                  <a:pt x="45" y="88"/>
                                </a:lnTo>
                                <a:lnTo>
                                  <a:pt x="49" y="87"/>
                                </a:lnTo>
                                <a:lnTo>
                                  <a:pt x="53" y="86"/>
                                </a:lnTo>
                                <a:lnTo>
                                  <a:pt x="57" y="85"/>
                                </a:lnTo>
                                <a:lnTo>
                                  <a:pt x="59" y="85"/>
                                </a:lnTo>
                                <a:lnTo>
                                  <a:pt x="63" y="83"/>
                                </a:lnTo>
                                <a:lnTo>
                                  <a:pt x="66" y="83"/>
                                </a:lnTo>
                                <a:lnTo>
                                  <a:pt x="68" y="81"/>
                                </a:lnTo>
                                <a:lnTo>
                                  <a:pt x="72" y="81"/>
                                </a:lnTo>
                                <a:lnTo>
                                  <a:pt x="75" y="80"/>
                                </a:lnTo>
                                <a:lnTo>
                                  <a:pt x="79" y="79"/>
                                </a:lnTo>
                                <a:lnTo>
                                  <a:pt x="83" y="78"/>
                                </a:lnTo>
                                <a:lnTo>
                                  <a:pt x="87" y="77"/>
                                </a:lnTo>
                                <a:lnTo>
                                  <a:pt x="91" y="76"/>
                                </a:lnTo>
                                <a:lnTo>
                                  <a:pt x="96" y="76"/>
                                </a:lnTo>
                                <a:lnTo>
                                  <a:pt x="101" y="73"/>
                                </a:lnTo>
                                <a:lnTo>
                                  <a:pt x="104" y="72"/>
                                </a:lnTo>
                                <a:lnTo>
                                  <a:pt x="109" y="71"/>
                                </a:lnTo>
                                <a:lnTo>
                                  <a:pt x="114" y="70"/>
                                </a:lnTo>
                                <a:lnTo>
                                  <a:pt x="119" y="70"/>
                                </a:lnTo>
                                <a:lnTo>
                                  <a:pt x="124" y="69"/>
                                </a:lnTo>
                                <a:lnTo>
                                  <a:pt x="128" y="68"/>
                                </a:lnTo>
                                <a:lnTo>
                                  <a:pt x="134" y="67"/>
                                </a:lnTo>
                                <a:lnTo>
                                  <a:pt x="139" y="64"/>
                                </a:lnTo>
                                <a:lnTo>
                                  <a:pt x="143" y="64"/>
                                </a:lnTo>
                                <a:lnTo>
                                  <a:pt x="149" y="63"/>
                                </a:lnTo>
                                <a:lnTo>
                                  <a:pt x="154" y="62"/>
                                </a:lnTo>
                                <a:lnTo>
                                  <a:pt x="159" y="60"/>
                                </a:lnTo>
                                <a:lnTo>
                                  <a:pt x="165" y="59"/>
                                </a:lnTo>
                                <a:lnTo>
                                  <a:pt x="170" y="59"/>
                                </a:lnTo>
                                <a:lnTo>
                                  <a:pt x="176" y="58"/>
                                </a:lnTo>
                                <a:lnTo>
                                  <a:pt x="181" y="55"/>
                                </a:lnTo>
                                <a:lnTo>
                                  <a:pt x="187" y="55"/>
                                </a:lnTo>
                                <a:lnTo>
                                  <a:pt x="192" y="54"/>
                                </a:lnTo>
                                <a:lnTo>
                                  <a:pt x="197" y="53"/>
                                </a:lnTo>
                                <a:lnTo>
                                  <a:pt x="203" y="52"/>
                                </a:lnTo>
                                <a:lnTo>
                                  <a:pt x="209" y="52"/>
                                </a:lnTo>
                                <a:lnTo>
                                  <a:pt x="215" y="51"/>
                                </a:lnTo>
                                <a:lnTo>
                                  <a:pt x="221" y="50"/>
                                </a:lnTo>
                                <a:lnTo>
                                  <a:pt x="225" y="49"/>
                                </a:lnTo>
                                <a:lnTo>
                                  <a:pt x="231" y="49"/>
                                </a:lnTo>
                                <a:lnTo>
                                  <a:pt x="235" y="47"/>
                                </a:lnTo>
                                <a:lnTo>
                                  <a:pt x="241" y="47"/>
                                </a:lnTo>
                                <a:lnTo>
                                  <a:pt x="246" y="46"/>
                                </a:lnTo>
                                <a:lnTo>
                                  <a:pt x="252" y="45"/>
                                </a:lnTo>
                                <a:lnTo>
                                  <a:pt x="256" y="45"/>
                                </a:lnTo>
                                <a:lnTo>
                                  <a:pt x="262" y="45"/>
                                </a:lnTo>
                                <a:lnTo>
                                  <a:pt x="267" y="44"/>
                                </a:lnTo>
                                <a:lnTo>
                                  <a:pt x="272" y="43"/>
                                </a:lnTo>
                                <a:lnTo>
                                  <a:pt x="277" y="43"/>
                                </a:lnTo>
                                <a:lnTo>
                                  <a:pt x="283" y="43"/>
                                </a:lnTo>
                                <a:lnTo>
                                  <a:pt x="287" y="43"/>
                                </a:lnTo>
                                <a:lnTo>
                                  <a:pt x="292" y="43"/>
                                </a:lnTo>
                                <a:lnTo>
                                  <a:pt x="297" y="43"/>
                                </a:lnTo>
                                <a:lnTo>
                                  <a:pt x="301" y="43"/>
                                </a:lnTo>
                                <a:lnTo>
                                  <a:pt x="306" y="43"/>
                                </a:lnTo>
                                <a:lnTo>
                                  <a:pt x="309" y="43"/>
                                </a:lnTo>
                                <a:lnTo>
                                  <a:pt x="314" y="43"/>
                                </a:lnTo>
                                <a:lnTo>
                                  <a:pt x="319" y="43"/>
                                </a:lnTo>
                                <a:lnTo>
                                  <a:pt x="323" y="43"/>
                                </a:lnTo>
                                <a:lnTo>
                                  <a:pt x="327" y="44"/>
                                </a:lnTo>
                                <a:lnTo>
                                  <a:pt x="331" y="44"/>
                                </a:lnTo>
                                <a:lnTo>
                                  <a:pt x="336" y="44"/>
                                </a:lnTo>
                                <a:lnTo>
                                  <a:pt x="339" y="44"/>
                                </a:lnTo>
                                <a:lnTo>
                                  <a:pt x="344" y="44"/>
                                </a:lnTo>
                                <a:lnTo>
                                  <a:pt x="347" y="44"/>
                                </a:lnTo>
                                <a:lnTo>
                                  <a:pt x="352" y="45"/>
                                </a:lnTo>
                                <a:lnTo>
                                  <a:pt x="355" y="45"/>
                                </a:lnTo>
                                <a:lnTo>
                                  <a:pt x="360" y="45"/>
                                </a:lnTo>
                                <a:lnTo>
                                  <a:pt x="364" y="45"/>
                                </a:lnTo>
                                <a:lnTo>
                                  <a:pt x="368" y="46"/>
                                </a:lnTo>
                                <a:lnTo>
                                  <a:pt x="373" y="46"/>
                                </a:lnTo>
                                <a:lnTo>
                                  <a:pt x="376" y="46"/>
                                </a:lnTo>
                                <a:lnTo>
                                  <a:pt x="380" y="46"/>
                                </a:lnTo>
                                <a:lnTo>
                                  <a:pt x="384" y="46"/>
                                </a:lnTo>
                                <a:lnTo>
                                  <a:pt x="387" y="46"/>
                                </a:lnTo>
                                <a:lnTo>
                                  <a:pt x="391" y="47"/>
                                </a:lnTo>
                                <a:lnTo>
                                  <a:pt x="395" y="47"/>
                                </a:lnTo>
                                <a:lnTo>
                                  <a:pt x="398" y="47"/>
                                </a:lnTo>
                                <a:lnTo>
                                  <a:pt x="402" y="47"/>
                                </a:lnTo>
                                <a:lnTo>
                                  <a:pt x="405" y="47"/>
                                </a:lnTo>
                                <a:lnTo>
                                  <a:pt x="408" y="49"/>
                                </a:lnTo>
                                <a:lnTo>
                                  <a:pt x="412" y="49"/>
                                </a:lnTo>
                                <a:lnTo>
                                  <a:pt x="415" y="49"/>
                                </a:lnTo>
                                <a:lnTo>
                                  <a:pt x="418" y="49"/>
                                </a:lnTo>
                                <a:lnTo>
                                  <a:pt x="421" y="49"/>
                                </a:lnTo>
                                <a:lnTo>
                                  <a:pt x="425" y="50"/>
                                </a:lnTo>
                                <a:lnTo>
                                  <a:pt x="430" y="50"/>
                                </a:lnTo>
                                <a:lnTo>
                                  <a:pt x="436" y="50"/>
                                </a:lnTo>
                                <a:lnTo>
                                  <a:pt x="441" y="51"/>
                                </a:lnTo>
                                <a:lnTo>
                                  <a:pt x="447" y="51"/>
                                </a:lnTo>
                                <a:lnTo>
                                  <a:pt x="451" y="51"/>
                                </a:lnTo>
                                <a:lnTo>
                                  <a:pt x="456" y="52"/>
                                </a:lnTo>
                                <a:lnTo>
                                  <a:pt x="459" y="52"/>
                                </a:lnTo>
                                <a:lnTo>
                                  <a:pt x="464" y="53"/>
                                </a:lnTo>
                                <a:lnTo>
                                  <a:pt x="466" y="53"/>
                                </a:lnTo>
                                <a:lnTo>
                                  <a:pt x="470" y="53"/>
                                </a:lnTo>
                                <a:lnTo>
                                  <a:pt x="472" y="53"/>
                                </a:lnTo>
                                <a:lnTo>
                                  <a:pt x="474" y="54"/>
                                </a:lnTo>
                                <a:lnTo>
                                  <a:pt x="477" y="54"/>
                                </a:lnTo>
                                <a:lnTo>
                                  <a:pt x="478" y="54"/>
                                </a:lnTo>
                                <a:lnTo>
                                  <a:pt x="475" y="65"/>
                                </a:lnTo>
                                <a:lnTo>
                                  <a:pt x="473" y="65"/>
                                </a:lnTo>
                                <a:lnTo>
                                  <a:pt x="471" y="64"/>
                                </a:lnTo>
                                <a:lnTo>
                                  <a:pt x="467" y="64"/>
                                </a:lnTo>
                                <a:lnTo>
                                  <a:pt x="465" y="64"/>
                                </a:lnTo>
                                <a:lnTo>
                                  <a:pt x="462" y="64"/>
                                </a:lnTo>
                                <a:lnTo>
                                  <a:pt x="458" y="64"/>
                                </a:lnTo>
                                <a:lnTo>
                                  <a:pt x="453" y="63"/>
                                </a:lnTo>
                                <a:lnTo>
                                  <a:pt x="449" y="63"/>
                                </a:lnTo>
                                <a:lnTo>
                                  <a:pt x="443" y="62"/>
                                </a:lnTo>
                                <a:lnTo>
                                  <a:pt x="438" y="62"/>
                                </a:lnTo>
                                <a:lnTo>
                                  <a:pt x="435" y="62"/>
                                </a:lnTo>
                                <a:lnTo>
                                  <a:pt x="433" y="62"/>
                                </a:lnTo>
                                <a:lnTo>
                                  <a:pt x="429" y="61"/>
                                </a:lnTo>
                                <a:lnTo>
                                  <a:pt x="427" y="61"/>
                                </a:lnTo>
                                <a:lnTo>
                                  <a:pt x="423" y="61"/>
                                </a:lnTo>
                                <a:lnTo>
                                  <a:pt x="420" y="61"/>
                                </a:lnTo>
                                <a:lnTo>
                                  <a:pt x="418" y="61"/>
                                </a:lnTo>
                                <a:lnTo>
                                  <a:pt x="414" y="61"/>
                                </a:lnTo>
                                <a:lnTo>
                                  <a:pt x="411" y="60"/>
                                </a:lnTo>
                                <a:lnTo>
                                  <a:pt x="407" y="60"/>
                                </a:lnTo>
                                <a:lnTo>
                                  <a:pt x="404" y="60"/>
                                </a:lnTo>
                                <a:lnTo>
                                  <a:pt x="400" y="60"/>
                                </a:lnTo>
                                <a:lnTo>
                                  <a:pt x="396" y="59"/>
                                </a:lnTo>
                                <a:lnTo>
                                  <a:pt x="393" y="59"/>
                                </a:lnTo>
                                <a:lnTo>
                                  <a:pt x="389" y="59"/>
                                </a:lnTo>
                                <a:lnTo>
                                  <a:pt x="385" y="59"/>
                                </a:lnTo>
                                <a:lnTo>
                                  <a:pt x="382" y="59"/>
                                </a:lnTo>
                                <a:lnTo>
                                  <a:pt x="378" y="59"/>
                                </a:lnTo>
                                <a:lnTo>
                                  <a:pt x="374" y="59"/>
                                </a:lnTo>
                                <a:lnTo>
                                  <a:pt x="370" y="59"/>
                                </a:lnTo>
                                <a:lnTo>
                                  <a:pt x="367" y="59"/>
                                </a:lnTo>
                                <a:lnTo>
                                  <a:pt x="362" y="59"/>
                                </a:lnTo>
                                <a:lnTo>
                                  <a:pt x="359" y="59"/>
                                </a:lnTo>
                                <a:lnTo>
                                  <a:pt x="355" y="59"/>
                                </a:lnTo>
                                <a:lnTo>
                                  <a:pt x="352" y="58"/>
                                </a:lnTo>
                                <a:lnTo>
                                  <a:pt x="347" y="58"/>
                                </a:lnTo>
                                <a:lnTo>
                                  <a:pt x="343" y="58"/>
                                </a:lnTo>
                                <a:lnTo>
                                  <a:pt x="339" y="58"/>
                                </a:lnTo>
                                <a:lnTo>
                                  <a:pt x="336" y="58"/>
                                </a:lnTo>
                                <a:lnTo>
                                  <a:pt x="331" y="58"/>
                                </a:lnTo>
                                <a:lnTo>
                                  <a:pt x="328" y="58"/>
                                </a:lnTo>
                                <a:lnTo>
                                  <a:pt x="324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2" y="58"/>
                                </a:lnTo>
                                <a:lnTo>
                                  <a:pt x="308" y="59"/>
                                </a:lnTo>
                                <a:lnTo>
                                  <a:pt x="304" y="59"/>
                                </a:lnTo>
                                <a:lnTo>
                                  <a:pt x="300" y="59"/>
                                </a:lnTo>
                                <a:lnTo>
                                  <a:pt x="297" y="59"/>
                                </a:lnTo>
                                <a:lnTo>
                                  <a:pt x="293" y="59"/>
                                </a:lnTo>
                                <a:lnTo>
                                  <a:pt x="289" y="59"/>
                                </a:lnTo>
                                <a:lnTo>
                                  <a:pt x="285" y="59"/>
                                </a:lnTo>
                                <a:lnTo>
                                  <a:pt x="280" y="59"/>
                                </a:lnTo>
                                <a:lnTo>
                                  <a:pt x="276" y="60"/>
                                </a:lnTo>
                                <a:lnTo>
                                  <a:pt x="271" y="60"/>
                                </a:lnTo>
                                <a:lnTo>
                                  <a:pt x="267" y="60"/>
                                </a:lnTo>
                                <a:lnTo>
                                  <a:pt x="262" y="61"/>
                                </a:lnTo>
                                <a:lnTo>
                                  <a:pt x="259" y="62"/>
                                </a:lnTo>
                                <a:lnTo>
                                  <a:pt x="253" y="62"/>
                                </a:lnTo>
                                <a:lnTo>
                                  <a:pt x="248" y="63"/>
                                </a:lnTo>
                                <a:lnTo>
                                  <a:pt x="242" y="63"/>
                                </a:lnTo>
                                <a:lnTo>
                                  <a:pt x="238" y="64"/>
                                </a:lnTo>
                                <a:lnTo>
                                  <a:pt x="232" y="64"/>
                                </a:lnTo>
                                <a:lnTo>
                                  <a:pt x="227" y="65"/>
                                </a:lnTo>
                                <a:lnTo>
                                  <a:pt x="222" y="67"/>
                                </a:lnTo>
                                <a:lnTo>
                                  <a:pt x="217" y="68"/>
                                </a:lnTo>
                                <a:lnTo>
                                  <a:pt x="211" y="69"/>
                                </a:lnTo>
                                <a:lnTo>
                                  <a:pt x="207" y="70"/>
                                </a:lnTo>
                                <a:lnTo>
                                  <a:pt x="201" y="70"/>
                                </a:lnTo>
                                <a:lnTo>
                                  <a:pt x="195" y="71"/>
                                </a:lnTo>
                                <a:lnTo>
                                  <a:pt x="189" y="72"/>
                                </a:lnTo>
                                <a:lnTo>
                                  <a:pt x="185" y="73"/>
                                </a:lnTo>
                                <a:lnTo>
                                  <a:pt x="179" y="74"/>
                                </a:lnTo>
                                <a:lnTo>
                                  <a:pt x="173" y="76"/>
                                </a:lnTo>
                                <a:lnTo>
                                  <a:pt x="167" y="77"/>
                                </a:lnTo>
                                <a:lnTo>
                                  <a:pt x="163" y="78"/>
                                </a:lnTo>
                                <a:lnTo>
                                  <a:pt x="157" y="80"/>
                                </a:lnTo>
                                <a:lnTo>
                                  <a:pt x="151" y="81"/>
                                </a:lnTo>
                                <a:lnTo>
                                  <a:pt x="146" y="82"/>
                                </a:lnTo>
                                <a:lnTo>
                                  <a:pt x="141" y="83"/>
                                </a:lnTo>
                                <a:lnTo>
                                  <a:pt x="135" y="85"/>
                                </a:lnTo>
                                <a:lnTo>
                                  <a:pt x="131" y="86"/>
                                </a:lnTo>
                                <a:lnTo>
                                  <a:pt x="125" y="87"/>
                                </a:lnTo>
                                <a:lnTo>
                                  <a:pt x="120" y="88"/>
                                </a:lnTo>
                                <a:lnTo>
                                  <a:pt x="114" y="89"/>
                                </a:lnTo>
                                <a:lnTo>
                                  <a:pt x="110" y="91"/>
                                </a:lnTo>
                                <a:lnTo>
                                  <a:pt x="105" y="91"/>
                                </a:lnTo>
                                <a:lnTo>
                                  <a:pt x="101" y="92"/>
                                </a:lnTo>
                                <a:lnTo>
                                  <a:pt x="96" y="94"/>
                                </a:lnTo>
                                <a:lnTo>
                                  <a:pt x="91" y="96"/>
                                </a:lnTo>
                                <a:lnTo>
                                  <a:pt x="87" y="96"/>
                                </a:lnTo>
                                <a:lnTo>
                                  <a:pt x="82" y="97"/>
                                </a:lnTo>
                                <a:lnTo>
                                  <a:pt x="78" y="98"/>
                                </a:lnTo>
                                <a:lnTo>
                                  <a:pt x="74" y="99"/>
                                </a:lnTo>
                                <a:lnTo>
                                  <a:pt x="69" y="100"/>
                                </a:lnTo>
                                <a:lnTo>
                                  <a:pt x="66" y="101"/>
                                </a:lnTo>
                                <a:lnTo>
                                  <a:pt x="63" y="101"/>
                                </a:lnTo>
                                <a:lnTo>
                                  <a:pt x="59" y="104"/>
                                </a:lnTo>
                                <a:lnTo>
                                  <a:pt x="56" y="104"/>
                                </a:lnTo>
                                <a:lnTo>
                                  <a:pt x="52" y="105"/>
                                </a:lnTo>
                                <a:lnTo>
                                  <a:pt x="50" y="105"/>
                                </a:lnTo>
                                <a:lnTo>
                                  <a:pt x="46" y="106"/>
                                </a:lnTo>
                                <a:lnTo>
                                  <a:pt x="42" y="107"/>
                                </a:lnTo>
                                <a:lnTo>
                                  <a:pt x="37" y="109"/>
                                </a:lnTo>
                                <a:lnTo>
                                  <a:pt x="34" y="109"/>
                                </a:lnTo>
                                <a:lnTo>
                                  <a:pt x="31" y="110"/>
                                </a:lnTo>
                                <a:lnTo>
                                  <a:pt x="30" y="112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0"/>
                                </a:lnTo>
                                <a:lnTo>
                                  <a:pt x="38" y="110"/>
                                </a:lnTo>
                                <a:lnTo>
                                  <a:pt x="41" y="109"/>
                                </a:lnTo>
                                <a:lnTo>
                                  <a:pt x="43" y="109"/>
                                </a:lnTo>
                                <a:lnTo>
                                  <a:pt x="45" y="108"/>
                                </a:lnTo>
                                <a:lnTo>
                                  <a:pt x="49" y="108"/>
                                </a:lnTo>
                                <a:lnTo>
                                  <a:pt x="51" y="107"/>
                                </a:lnTo>
                                <a:lnTo>
                                  <a:pt x="54" y="107"/>
                                </a:lnTo>
                                <a:lnTo>
                                  <a:pt x="58" y="107"/>
                                </a:lnTo>
                                <a:lnTo>
                                  <a:pt x="63" y="107"/>
                                </a:lnTo>
                                <a:lnTo>
                                  <a:pt x="66" y="106"/>
                                </a:lnTo>
                                <a:lnTo>
                                  <a:pt x="69" y="105"/>
                                </a:lnTo>
                                <a:lnTo>
                                  <a:pt x="74" y="104"/>
                                </a:lnTo>
                                <a:lnTo>
                                  <a:pt x="79" y="104"/>
                                </a:lnTo>
                                <a:lnTo>
                                  <a:pt x="83" y="103"/>
                                </a:lnTo>
                                <a:lnTo>
                                  <a:pt x="88" y="101"/>
                                </a:lnTo>
                                <a:lnTo>
                                  <a:pt x="93" y="101"/>
                                </a:lnTo>
                                <a:lnTo>
                                  <a:pt x="97" y="101"/>
                                </a:lnTo>
                                <a:lnTo>
                                  <a:pt x="102" y="100"/>
                                </a:lnTo>
                                <a:lnTo>
                                  <a:pt x="106" y="99"/>
                                </a:lnTo>
                                <a:lnTo>
                                  <a:pt x="112" y="98"/>
                                </a:lnTo>
                                <a:lnTo>
                                  <a:pt x="118" y="98"/>
                                </a:lnTo>
                                <a:lnTo>
                                  <a:pt x="122" y="97"/>
                                </a:lnTo>
                                <a:lnTo>
                                  <a:pt x="128" y="97"/>
                                </a:lnTo>
                                <a:lnTo>
                                  <a:pt x="134" y="96"/>
                                </a:lnTo>
                                <a:lnTo>
                                  <a:pt x="140" y="96"/>
                                </a:lnTo>
                                <a:lnTo>
                                  <a:pt x="144" y="95"/>
                                </a:lnTo>
                                <a:lnTo>
                                  <a:pt x="150" y="94"/>
                                </a:lnTo>
                                <a:lnTo>
                                  <a:pt x="156" y="92"/>
                                </a:lnTo>
                                <a:lnTo>
                                  <a:pt x="162" y="91"/>
                                </a:lnTo>
                                <a:lnTo>
                                  <a:pt x="167" y="91"/>
                                </a:lnTo>
                                <a:lnTo>
                                  <a:pt x="173" y="90"/>
                                </a:lnTo>
                                <a:lnTo>
                                  <a:pt x="179" y="89"/>
                                </a:lnTo>
                                <a:lnTo>
                                  <a:pt x="185" y="89"/>
                                </a:lnTo>
                                <a:lnTo>
                                  <a:pt x="191" y="88"/>
                                </a:lnTo>
                                <a:lnTo>
                                  <a:pt x="196" y="87"/>
                                </a:lnTo>
                                <a:lnTo>
                                  <a:pt x="202" y="86"/>
                                </a:lnTo>
                                <a:lnTo>
                                  <a:pt x="208" y="86"/>
                                </a:lnTo>
                                <a:lnTo>
                                  <a:pt x="212" y="85"/>
                                </a:lnTo>
                                <a:lnTo>
                                  <a:pt x="218" y="85"/>
                                </a:lnTo>
                                <a:lnTo>
                                  <a:pt x="224" y="83"/>
                                </a:lnTo>
                                <a:lnTo>
                                  <a:pt x="230" y="83"/>
                                </a:lnTo>
                                <a:lnTo>
                                  <a:pt x="235" y="82"/>
                                </a:lnTo>
                                <a:lnTo>
                                  <a:pt x="240" y="82"/>
                                </a:lnTo>
                                <a:lnTo>
                                  <a:pt x="246" y="81"/>
                                </a:lnTo>
                                <a:lnTo>
                                  <a:pt x="250" y="80"/>
                                </a:lnTo>
                                <a:lnTo>
                                  <a:pt x="255" y="80"/>
                                </a:lnTo>
                                <a:lnTo>
                                  <a:pt x="260" y="80"/>
                                </a:lnTo>
                                <a:lnTo>
                                  <a:pt x="264" y="79"/>
                                </a:lnTo>
                                <a:lnTo>
                                  <a:pt x="270" y="79"/>
                                </a:lnTo>
                                <a:lnTo>
                                  <a:pt x="275" y="78"/>
                                </a:lnTo>
                                <a:lnTo>
                                  <a:pt x="279" y="78"/>
                                </a:lnTo>
                                <a:lnTo>
                                  <a:pt x="283" y="77"/>
                                </a:lnTo>
                                <a:lnTo>
                                  <a:pt x="287" y="77"/>
                                </a:lnTo>
                                <a:lnTo>
                                  <a:pt x="291" y="77"/>
                                </a:lnTo>
                                <a:lnTo>
                                  <a:pt x="295" y="77"/>
                                </a:lnTo>
                                <a:lnTo>
                                  <a:pt x="299" y="77"/>
                                </a:lnTo>
                                <a:lnTo>
                                  <a:pt x="302" y="77"/>
                                </a:lnTo>
                                <a:lnTo>
                                  <a:pt x="306" y="76"/>
                                </a:lnTo>
                                <a:lnTo>
                                  <a:pt x="308" y="76"/>
                                </a:lnTo>
                                <a:lnTo>
                                  <a:pt x="312" y="76"/>
                                </a:lnTo>
                                <a:lnTo>
                                  <a:pt x="315" y="76"/>
                                </a:lnTo>
                                <a:lnTo>
                                  <a:pt x="319" y="76"/>
                                </a:lnTo>
                                <a:lnTo>
                                  <a:pt x="322" y="76"/>
                                </a:lnTo>
                                <a:lnTo>
                                  <a:pt x="325" y="76"/>
                                </a:lnTo>
                                <a:lnTo>
                                  <a:pt x="330" y="76"/>
                                </a:lnTo>
                                <a:lnTo>
                                  <a:pt x="332" y="74"/>
                                </a:lnTo>
                                <a:lnTo>
                                  <a:pt x="336" y="74"/>
                                </a:lnTo>
                                <a:lnTo>
                                  <a:pt x="340" y="74"/>
                                </a:lnTo>
                                <a:lnTo>
                                  <a:pt x="344" y="74"/>
                                </a:lnTo>
                                <a:lnTo>
                                  <a:pt x="347" y="74"/>
                                </a:lnTo>
                                <a:lnTo>
                                  <a:pt x="351" y="74"/>
                                </a:lnTo>
                                <a:lnTo>
                                  <a:pt x="354" y="74"/>
                                </a:lnTo>
                                <a:lnTo>
                                  <a:pt x="358" y="74"/>
                                </a:lnTo>
                                <a:lnTo>
                                  <a:pt x="361" y="74"/>
                                </a:lnTo>
                                <a:lnTo>
                                  <a:pt x="365" y="74"/>
                                </a:lnTo>
                                <a:lnTo>
                                  <a:pt x="368" y="74"/>
                                </a:lnTo>
                                <a:lnTo>
                                  <a:pt x="372" y="74"/>
                                </a:lnTo>
                                <a:lnTo>
                                  <a:pt x="375" y="74"/>
                                </a:lnTo>
                                <a:lnTo>
                                  <a:pt x="378" y="74"/>
                                </a:lnTo>
                                <a:lnTo>
                                  <a:pt x="382" y="74"/>
                                </a:lnTo>
                                <a:lnTo>
                                  <a:pt x="385" y="74"/>
                                </a:lnTo>
                                <a:lnTo>
                                  <a:pt x="389" y="74"/>
                                </a:lnTo>
                                <a:lnTo>
                                  <a:pt x="392" y="74"/>
                                </a:lnTo>
                                <a:lnTo>
                                  <a:pt x="396" y="74"/>
                                </a:lnTo>
                                <a:lnTo>
                                  <a:pt x="399" y="74"/>
                                </a:lnTo>
                                <a:lnTo>
                                  <a:pt x="403" y="74"/>
                                </a:lnTo>
                                <a:lnTo>
                                  <a:pt x="406" y="74"/>
                                </a:lnTo>
                                <a:lnTo>
                                  <a:pt x="408" y="74"/>
                                </a:lnTo>
                                <a:lnTo>
                                  <a:pt x="412" y="76"/>
                                </a:lnTo>
                                <a:lnTo>
                                  <a:pt x="415" y="76"/>
                                </a:lnTo>
                                <a:lnTo>
                                  <a:pt x="418" y="76"/>
                                </a:lnTo>
                                <a:lnTo>
                                  <a:pt x="421" y="76"/>
                                </a:lnTo>
                                <a:lnTo>
                                  <a:pt x="423" y="76"/>
                                </a:lnTo>
                                <a:lnTo>
                                  <a:pt x="429" y="76"/>
                                </a:lnTo>
                                <a:lnTo>
                                  <a:pt x="435" y="76"/>
                                </a:lnTo>
                                <a:lnTo>
                                  <a:pt x="440" y="76"/>
                                </a:lnTo>
                                <a:lnTo>
                                  <a:pt x="444" y="76"/>
                                </a:lnTo>
                                <a:lnTo>
                                  <a:pt x="449" y="76"/>
                                </a:lnTo>
                                <a:lnTo>
                                  <a:pt x="453" y="76"/>
                                </a:lnTo>
                                <a:lnTo>
                                  <a:pt x="456" y="76"/>
                                </a:lnTo>
                                <a:lnTo>
                                  <a:pt x="459" y="76"/>
                                </a:lnTo>
                                <a:lnTo>
                                  <a:pt x="462" y="76"/>
                                </a:lnTo>
                                <a:lnTo>
                                  <a:pt x="465" y="76"/>
                                </a:lnTo>
                                <a:lnTo>
                                  <a:pt x="467" y="76"/>
                                </a:lnTo>
                                <a:lnTo>
                                  <a:pt x="470" y="77"/>
                                </a:lnTo>
                                <a:lnTo>
                                  <a:pt x="470" y="79"/>
                                </a:lnTo>
                                <a:lnTo>
                                  <a:pt x="472" y="83"/>
                                </a:lnTo>
                                <a:lnTo>
                                  <a:pt x="472" y="86"/>
                                </a:lnTo>
                                <a:lnTo>
                                  <a:pt x="472" y="88"/>
                                </a:lnTo>
                                <a:lnTo>
                                  <a:pt x="471" y="89"/>
                                </a:lnTo>
                                <a:lnTo>
                                  <a:pt x="468" y="90"/>
                                </a:lnTo>
                                <a:lnTo>
                                  <a:pt x="465" y="89"/>
                                </a:lnTo>
                                <a:lnTo>
                                  <a:pt x="460" y="89"/>
                                </a:lnTo>
                                <a:lnTo>
                                  <a:pt x="457" y="88"/>
                                </a:lnTo>
                                <a:lnTo>
                                  <a:pt x="455" y="88"/>
                                </a:lnTo>
                                <a:lnTo>
                                  <a:pt x="450" y="88"/>
                                </a:lnTo>
                                <a:lnTo>
                                  <a:pt x="447" y="88"/>
                                </a:lnTo>
                                <a:lnTo>
                                  <a:pt x="441" y="88"/>
                                </a:lnTo>
                                <a:lnTo>
                                  <a:pt x="436" y="88"/>
                                </a:lnTo>
                                <a:lnTo>
                                  <a:pt x="432" y="88"/>
                                </a:lnTo>
                                <a:lnTo>
                                  <a:pt x="426" y="88"/>
                                </a:lnTo>
                                <a:lnTo>
                                  <a:pt x="423" y="88"/>
                                </a:lnTo>
                                <a:lnTo>
                                  <a:pt x="420" y="88"/>
                                </a:lnTo>
                                <a:lnTo>
                                  <a:pt x="418" y="88"/>
                                </a:lnTo>
                                <a:lnTo>
                                  <a:pt x="414" y="88"/>
                                </a:lnTo>
                                <a:lnTo>
                                  <a:pt x="412" y="88"/>
                                </a:lnTo>
                                <a:lnTo>
                                  <a:pt x="408" y="88"/>
                                </a:lnTo>
                                <a:lnTo>
                                  <a:pt x="405" y="88"/>
                                </a:lnTo>
                                <a:lnTo>
                                  <a:pt x="403" y="88"/>
                                </a:lnTo>
                                <a:lnTo>
                                  <a:pt x="399" y="88"/>
                                </a:lnTo>
                                <a:lnTo>
                                  <a:pt x="396" y="88"/>
                                </a:lnTo>
                                <a:lnTo>
                                  <a:pt x="392" y="88"/>
                                </a:lnTo>
                                <a:lnTo>
                                  <a:pt x="389" y="88"/>
                                </a:lnTo>
                                <a:lnTo>
                                  <a:pt x="385" y="88"/>
                                </a:lnTo>
                                <a:lnTo>
                                  <a:pt x="382" y="88"/>
                                </a:lnTo>
                                <a:lnTo>
                                  <a:pt x="378" y="88"/>
                                </a:lnTo>
                                <a:lnTo>
                                  <a:pt x="375" y="88"/>
                                </a:lnTo>
                                <a:lnTo>
                                  <a:pt x="372" y="88"/>
                                </a:lnTo>
                                <a:lnTo>
                                  <a:pt x="368" y="88"/>
                                </a:lnTo>
                                <a:lnTo>
                                  <a:pt x="365" y="88"/>
                                </a:lnTo>
                                <a:lnTo>
                                  <a:pt x="361" y="88"/>
                                </a:lnTo>
                                <a:lnTo>
                                  <a:pt x="358" y="88"/>
                                </a:lnTo>
                                <a:lnTo>
                                  <a:pt x="354" y="88"/>
                                </a:lnTo>
                                <a:lnTo>
                                  <a:pt x="351" y="88"/>
                                </a:lnTo>
                                <a:lnTo>
                                  <a:pt x="347" y="88"/>
                                </a:lnTo>
                                <a:lnTo>
                                  <a:pt x="344" y="88"/>
                                </a:lnTo>
                                <a:lnTo>
                                  <a:pt x="340" y="88"/>
                                </a:lnTo>
                                <a:lnTo>
                                  <a:pt x="336" y="88"/>
                                </a:lnTo>
                                <a:lnTo>
                                  <a:pt x="334" y="88"/>
                                </a:lnTo>
                                <a:lnTo>
                                  <a:pt x="330" y="88"/>
                                </a:lnTo>
                                <a:lnTo>
                                  <a:pt x="325" y="89"/>
                                </a:lnTo>
                                <a:lnTo>
                                  <a:pt x="322" y="89"/>
                                </a:lnTo>
                                <a:lnTo>
                                  <a:pt x="320" y="89"/>
                                </a:lnTo>
                                <a:lnTo>
                                  <a:pt x="315" y="89"/>
                                </a:lnTo>
                                <a:lnTo>
                                  <a:pt x="313" y="89"/>
                                </a:lnTo>
                                <a:lnTo>
                                  <a:pt x="308" y="89"/>
                                </a:lnTo>
                                <a:lnTo>
                                  <a:pt x="306" y="90"/>
                                </a:lnTo>
                                <a:lnTo>
                                  <a:pt x="302" y="90"/>
                                </a:lnTo>
                                <a:lnTo>
                                  <a:pt x="299" y="90"/>
                                </a:lnTo>
                                <a:lnTo>
                                  <a:pt x="297" y="90"/>
                                </a:lnTo>
                                <a:lnTo>
                                  <a:pt x="293" y="91"/>
                                </a:lnTo>
                                <a:lnTo>
                                  <a:pt x="290" y="91"/>
                                </a:lnTo>
                                <a:lnTo>
                                  <a:pt x="286" y="91"/>
                                </a:lnTo>
                                <a:lnTo>
                                  <a:pt x="282" y="91"/>
                                </a:lnTo>
                                <a:lnTo>
                                  <a:pt x="278" y="91"/>
                                </a:lnTo>
                                <a:lnTo>
                                  <a:pt x="274" y="91"/>
                                </a:lnTo>
                                <a:lnTo>
                                  <a:pt x="270" y="92"/>
                                </a:lnTo>
                                <a:lnTo>
                                  <a:pt x="264" y="92"/>
                                </a:lnTo>
                                <a:lnTo>
                                  <a:pt x="261" y="94"/>
                                </a:lnTo>
                                <a:lnTo>
                                  <a:pt x="255" y="94"/>
                                </a:lnTo>
                                <a:lnTo>
                                  <a:pt x="250" y="95"/>
                                </a:lnTo>
                                <a:lnTo>
                                  <a:pt x="246" y="95"/>
                                </a:lnTo>
                                <a:lnTo>
                                  <a:pt x="240" y="96"/>
                                </a:lnTo>
                                <a:lnTo>
                                  <a:pt x="234" y="96"/>
                                </a:lnTo>
                                <a:lnTo>
                                  <a:pt x="230" y="97"/>
                                </a:lnTo>
                                <a:lnTo>
                                  <a:pt x="224" y="97"/>
                                </a:lnTo>
                                <a:lnTo>
                                  <a:pt x="219" y="98"/>
                                </a:lnTo>
                                <a:lnTo>
                                  <a:pt x="212" y="99"/>
                                </a:lnTo>
                                <a:lnTo>
                                  <a:pt x="207" y="100"/>
                                </a:lnTo>
                                <a:lnTo>
                                  <a:pt x="201" y="100"/>
                                </a:lnTo>
                                <a:lnTo>
                                  <a:pt x="195" y="101"/>
                                </a:lnTo>
                                <a:lnTo>
                                  <a:pt x="188" y="101"/>
                                </a:lnTo>
                                <a:lnTo>
                                  <a:pt x="184" y="103"/>
                                </a:lnTo>
                                <a:lnTo>
                                  <a:pt x="177" y="104"/>
                                </a:lnTo>
                                <a:lnTo>
                                  <a:pt x="171" y="105"/>
                                </a:lnTo>
                                <a:lnTo>
                                  <a:pt x="165" y="106"/>
                                </a:lnTo>
                                <a:lnTo>
                                  <a:pt x="158" y="107"/>
                                </a:lnTo>
                                <a:lnTo>
                                  <a:pt x="152" y="107"/>
                                </a:lnTo>
                                <a:lnTo>
                                  <a:pt x="146" y="108"/>
                                </a:lnTo>
                                <a:lnTo>
                                  <a:pt x="140" y="109"/>
                                </a:lnTo>
                                <a:lnTo>
                                  <a:pt x="134" y="110"/>
                                </a:lnTo>
                                <a:lnTo>
                                  <a:pt x="128" y="112"/>
                                </a:lnTo>
                                <a:lnTo>
                                  <a:pt x="122" y="113"/>
                                </a:lnTo>
                                <a:lnTo>
                                  <a:pt x="116" y="114"/>
                                </a:lnTo>
                                <a:lnTo>
                                  <a:pt x="110" y="114"/>
                                </a:lnTo>
                                <a:lnTo>
                                  <a:pt x="104" y="115"/>
                                </a:lnTo>
                                <a:lnTo>
                                  <a:pt x="98" y="116"/>
                                </a:lnTo>
                                <a:lnTo>
                                  <a:pt x="91" y="116"/>
                                </a:lnTo>
                                <a:lnTo>
                                  <a:pt x="87" y="117"/>
                                </a:lnTo>
                                <a:lnTo>
                                  <a:pt x="81" y="118"/>
                                </a:lnTo>
                                <a:lnTo>
                                  <a:pt x="75" y="119"/>
                                </a:lnTo>
                                <a:lnTo>
                                  <a:pt x="69" y="119"/>
                                </a:lnTo>
                                <a:lnTo>
                                  <a:pt x="65" y="121"/>
                                </a:lnTo>
                                <a:lnTo>
                                  <a:pt x="60" y="122"/>
                                </a:lnTo>
                                <a:lnTo>
                                  <a:pt x="56" y="123"/>
                                </a:lnTo>
                                <a:lnTo>
                                  <a:pt x="51" y="123"/>
                                </a:lnTo>
                                <a:lnTo>
                                  <a:pt x="45" y="124"/>
                                </a:lnTo>
                                <a:lnTo>
                                  <a:pt x="41" y="124"/>
                                </a:lnTo>
                                <a:lnTo>
                                  <a:pt x="37" y="125"/>
                                </a:lnTo>
                                <a:lnTo>
                                  <a:pt x="33" y="125"/>
                                </a:lnTo>
                                <a:lnTo>
                                  <a:pt x="29" y="126"/>
                                </a:lnTo>
                                <a:lnTo>
                                  <a:pt x="26" y="126"/>
                                </a:lnTo>
                                <a:lnTo>
                                  <a:pt x="22" y="127"/>
                                </a:lnTo>
                                <a:lnTo>
                                  <a:pt x="19" y="127"/>
                                </a:lnTo>
                                <a:lnTo>
                                  <a:pt x="16" y="128"/>
                                </a:lnTo>
                                <a:lnTo>
                                  <a:pt x="14" y="128"/>
                                </a:lnTo>
                                <a:lnTo>
                                  <a:pt x="12" y="130"/>
                                </a:lnTo>
                                <a:lnTo>
                                  <a:pt x="7" y="130"/>
                                </a:lnTo>
                                <a:lnTo>
                                  <a:pt x="4" y="131"/>
                                </a:lnTo>
                                <a:lnTo>
                                  <a:pt x="3" y="131"/>
                                </a:lnTo>
                                <a:lnTo>
                                  <a:pt x="3" y="132"/>
                                </a:lnTo>
                                <a:lnTo>
                                  <a:pt x="1" y="130"/>
                                </a:lnTo>
                                <a:lnTo>
                                  <a:pt x="0" y="126"/>
                                </a:lnTo>
                                <a:lnTo>
                                  <a:pt x="0" y="124"/>
                                </a:lnTo>
                                <a:lnTo>
                                  <a:pt x="3" y="122"/>
                                </a:lnTo>
                                <a:lnTo>
                                  <a:pt x="4" y="121"/>
                                </a:lnTo>
                                <a:lnTo>
                                  <a:pt x="6" y="119"/>
                                </a:lnTo>
                                <a:lnTo>
                                  <a:pt x="8" y="119"/>
                                </a:lnTo>
                                <a:lnTo>
                                  <a:pt x="13" y="118"/>
                                </a:lnTo>
                                <a:lnTo>
                                  <a:pt x="12" y="118"/>
                                </a:lnTo>
                                <a:lnTo>
                                  <a:pt x="9" y="117"/>
                                </a:lnTo>
                                <a:lnTo>
                                  <a:pt x="8" y="115"/>
                                </a:lnTo>
                                <a:lnTo>
                                  <a:pt x="7" y="114"/>
                                </a:lnTo>
                                <a:lnTo>
                                  <a:pt x="7" y="110"/>
                                </a:lnTo>
                                <a:lnTo>
                                  <a:pt x="9" y="107"/>
                                </a:lnTo>
                                <a:lnTo>
                                  <a:pt x="12" y="106"/>
                                </a:lnTo>
                                <a:lnTo>
                                  <a:pt x="15" y="104"/>
                                </a:lnTo>
                                <a:lnTo>
                                  <a:pt x="18" y="103"/>
                                </a:lnTo>
                                <a:lnTo>
                                  <a:pt x="20" y="103"/>
                                </a:lnTo>
                                <a:lnTo>
                                  <a:pt x="22" y="101"/>
                                </a:lnTo>
                                <a:lnTo>
                                  <a:pt x="26" y="101"/>
                                </a:lnTo>
                                <a:lnTo>
                                  <a:pt x="24" y="101"/>
                                </a:lnTo>
                                <a:lnTo>
                                  <a:pt x="23" y="101"/>
                                </a:lnTo>
                                <a:lnTo>
                                  <a:pt x="20" y="101"/>
                                </a:lnTo>
                                <a:lnTo>
                                  <a:pt x="18" y="101"/>
                                </a:lnTo>
                                <a:lnTo>
                                  <a:pt x="14" y="100"/>
                                </a:lnTo>
                                <a:lnTo>
                                  <a:pt x="12" y="99"/>
                                </a:lnTo>
                                <a:lnTo>
                                  <a:pt x="8" y="98"/>
                                </a:lnTo>
                                <a:lnTo>
                                  <a:pt x="7" y="97"/>
                                </a:lnTo>
                                <a:lnTo>
                                  <a:pt x="11" y="87"/>
                                </a:lnTo>
                                <a:lnTo>
                                  <a:pt x="11" y="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Freeform 321"/>
                        <wps:cNvSpPr>
                          <a:spLocks/>
                        </wps:cNvSpPr>
                        <wps:spPr bwMode="auto">
                          <a:xfrm>
                            <a:off x="92075" y="265430"/>
                            <a:ext cx="4445" cy="3810"/>
                          </a:xfrm>
                          <a:custGeom>
                            <a:avLst/>
                            <a:gdLst>
                              <a:gd name="T0" fmla="*/ 20 w 20"/>
                              <a:gd name="T1" fmla="*/ 15 h 18"/>
                              <a:gd name="T2" fmla="*/ 18 w 20"/>
                              <a:gd name="T3" fmla="*/ 12 h 18"/>
                              <a:gd name="T4" fmla="*/ 17 w 20"/>
                              <a:gd name="T5" fmla="*/ 10 h 18"/>
                              <a:gd name="T6" fmla="*/ 15 w 20"/>
                              <a:gd name="T7" fmla="*/ 8 h 18"/>
                              <a:gd name="T8" fmla="*/ 13 w 20"/>
                              <a:gd name="T9" fmla="*/ 6 h 18"/>
                              <a:gd name="T10" fmla="*/ 9 w 20"/>
                              <a:gd name="T11" fmla="*/ 1 h 18"/>
                              <a:gd name="T12" fmla="*/ 6 w 20"/>
                              <a:gd name="T13" fmla="*/ 0 h 18"/>
                              <a:gd name="T14" fmla="*/ 3 w 20"/>
                              <a:gd name="T15" fmla="*/ 1 h 18"/>
                              <a:gd name="T16" fmla="*/ 1 w 20"/>
                              <a:gd name="T17" fmla="*/ 4 h 18"/>
                              <a:gd name="T18" fmla="*/ 0 w 20"/>
                              <a:gd name="T19" fmla="*/ 6 h 18"/>
                              <a:gd name="T20" fmla="*/ 0 w 20"/>
                              <a:gd name="T21" fmla="*/ 9 h 18"/>
                              <a:gd name="T22" fmla="*/ 3 w 20"/>
                              <a:gd name="T23" fmla="*/ 11 h 18"/>
                              <a:gd name="T24" fmla="*/ 6 w 20"/>
                              <a:gd name="T25" fmla="*/ 15 h 18"/>
                              <a:gd name="T26" fmla="*/ 9 w 20"/>
                              <a:gd name="T27" fmla="*/ 17 h 18"/>
                              <a:gd name="T28" fmla="*/ 13 w 20"/>
                              <a:gd name="T29" fmla="*/ 18 h 18"/>
                              <a:gd name="T30" fmla="*/ 16 w 20"/>
                              <a:gd name="T31" fmla="*/ 17 h 18"/>
                              <a:gd name="T32" fmla="*/ 17 w 20"/>
                              <a:gd name="T33" fmla="*/ 16 h 18"/>
                              <a:gd name="T34" fmla="*/ 20 w 20"/>
                              <a:gd name="T35" fmla="*/ 15 h 18"/>
                              <a:gd name="T36" fmla="*/ 20 w 20"/>
                              <a:gd name="T37" fmla="*/ 15 h 18"/>
                              <a:gd name="T38" fmla="*/ 20 w 20"/>
                              <a:gd name="T39" fmla="*/ 15 h 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0" h="18">
                                <a:moveTo>
                                  <a:pt x="20" y="15"/>
                                </a:moveTo>
                                <a:lnTo>
                                  <a:pt x="18" y="12"/>
                                </a:lnTo>
                                <a:lnTo>
                                  <a:pt x="17" y="10"/>
                                </a:lnTo>
                                <a:lnTo>
                                  <a:pt x="15" y="8"/>
                                </a:lnTo>
                                <a:lnTo>
                                  <a:pt x="13" y="6"/>
                                </a:lnTo>
                                <a:lnTo>
                                  <a:pt x="9" y="1"/>
                                </a:lnTo>
                                <a:lnTo>
                                  <a:pt x="6" y="0"/>
                                </a:lnTo>
                                <a:lnTo>
                                  <a:pt x="3" y="1"/>
                                </a:lnTo>
                                <a:lnTo>
                                  <a:pt x="1" y="4"/>
                                </a:lnTo>
                                <a:lnTo>
                                  <a:pt x="0" y="6"/>
                                </a:lnTo>
                                <a:lnTo>
                                  <a:pt x="0" y="9"/>
                                </a:lnTo>
                                <a:lnTo>
                                  <a:pt x="3" y="11"/>
                                </a:lnTo>
                                <a:lnTo>
                                  <a:pt x="6" y="15"/>
                                </a:lnTo>
                                <a:lnTo>
                                  <a:pt x="9" y="17"/>
                                </a:lnTo>
                                <a:lnTo>
                                  <a:pt x="13" y="18"/>
                                </a:lnTo>
                                <a:lnTo>
                                  <a:pt x="16" y="17"/>
                                </a:lnTo>
                                <a:lnTo>
                                  <a:pt x="17" y="16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Freeform 322"/>
                        <wps:cNvSpPr>
                          <a:spLocks/>
                        </wps:cNvSpPr>
                        <wps:spPr bwMode="auto">
                          <a:xfrm>
                            <a:off x="95885" y="266700"/>
                            <a:ext cx="17780" cy="14605"/>
                          </a:xfrm>
                          <a:custGeom>
                            <a:avLst/>
                            <a:gdLst>
                              <a:gd name="T0" fmla="*/ 0 w 83"/>
                              <a:gd name="T1" fmla="*/ 45 h 70"/>
                              <a:gd name="T2" fmla="*/ 0 w 83"/>
                              <a:gd name="T3" fmla="*/ 31 h 70"/>
                              <a:gd name="T4" fmla="*/ 4 w 83"/>
                              <a:gd name="T5" fmla="*/ 23 h 70"/>
                              <a:gd name="T6" fmla="*/ 7 w 83"/>
                              <a:gd name="T7" fmla="*/ 14 h 70"/>
                              <a:gd name="T8" fmla="*/ 21 w 83"/>
                              <a:gd name="T9" fmla="*/ 4 h 70"/>
                              <a:gd name="T10" fmla="*/ 37 w 83"/>
                              <a:gd name="T11" fmla="*/ 0 h 70"/>
                              <a:gd name="T12" fmla="*/ 51 w 83"/>
                              <a:gd name="T13" fmla="*/ 1 h 70"/>
                              <a:gd name="T14" fmla="*/ 61 w 83"/>
                              <a:gd name="T15" fmla="*/ 2 h 70"/>
                              <a:gd name="T16" fmla="*/ 71 w 83"/>
                              <a:gd name="T17" fmla="*/ 13 h 70"/>
                              <a:gd name="T18" fmla="*/ 76 w 83"/>
                              <a:gd name="T19" fmla="*/ 19 h 70"/>
                              <a:gd name="T20" fmla="*/ 82 w 83"/>
                              <a:gd name="T21" fmla="*/ 23 h 70"/>
                              <a:gd name="T22" fmla="*/ 82 w 83"/>
                              <a:gd name="T23" fmla="*/ 37 h 70"/>
                              <a:gd name="T24" fmla="*/ 79 w 83"/>
                              <a:gd name="T25" fmla="*/ 48 h 70"/>
                              <a:gd name="T26" fmla="*/ 71 w 83"/>
                              <a:gd name="T27" fmla="*/ 47 h 70"/>
                              <a:gd name="T28" fmla="*/ 62 w 83"/>
                              <a:gd name="T29" fmla="*/ 40 h 70"/>
                              <a:gd name="T30" fmla="*/ 60 w 83"/>
                              <a:gd name="T31" fmla="*/ 31 h 70"/>
                              <a:gd name="T32" fmla="*/ 59 w 83"/>
                              <a:gd name="T33" fmla="*/ 15 h 70"/>
                              <a:gd name="T34" fmla="*/ 49 w 83"/>
                              <a:gd name="T35" fmla="*/ 10 h 70"/>
                              <a:gd name="T36" fmla="*/ 37 w 83"/>
                              <a:gd name="T37" fmla="*/ 9 h 70"/>
                              <a:gd name="T38" fmla="*/ 28 w 83"/>
                              <a:gd name="T39" fmla="*/ 12 h 70"/>
                              <a:gd name="T40" fmla="*/ 21 w 83"/>
                              <a:gd name="T41" fmla="*/ 24 h 70"/>
                              <a:gd name="T42" fmla="*/ 26 w 83"/>
                              <a:gd name="T43" fmla="*/ 27 h 70"/>
                              <a:gd name="T44" fmla="*/ 38 w 83"/>
                              <a:gd name="T45" fmla="*/ 28 h 70"/>
                              <a:gd name="T46" fmla="*/ 45 w 83"/>
                              <a:gd name="T47" fmla="*/ 36 h 70"/>
                              <a:gd name="T48" fmla="*/ 34 w 83"/>
                              <a:gd name="T49" fmla="*/ 38 h 70"/>
                              <a:gd name="T50" fmla="*/ 32 w 83"/>
                              <a:gd name="T51" fmla="*/ 42 h 70"/>
                              <a:gd name="T52" fmla="*/ 36 w 83"/>
                              <a:gd name="T53" fmla="*/ 52 h 70"/>
                              <a:gd name="T54" fmla="*/ 39 w 83"/>
                              <a:gd name="T55" fmla="*/ 58 h 70"/>
                              <a:gd name="T56" fmla="*/ 50 w 83"/>
                              <a:gd name="T57" fmla="*/ 58 h 70"/>
                              <a:gd name="T58" fmla="*/ 53 w 83"/>
                              <a:gd name="T59" fmla="*/ 65 h 70"/>
                              <a:gd name="T60" fmla="*/ 47 w 83"/>
                              <a:gd name="T61" fmla="*/ 69 h 70"/>
                              <a:gd name="T62" fmla="*/ 37 w 83"/>
                              <a:gd name="T63" fmla="*/ 68 h 70"/>
                              <a:gd name="T64" fmla="*/ 28 w 83"/>
                              <a:gd name="T65" fmla="*/ 68 h 70"/>
                              <a:gd name="T66" fmla="*/ 20 w 83"/>
                              <a:gd name="T67" fmla="*/ 68 h 70"/>
                              <a:gd name="T68" fmla="*/ 15 w 83"/>
                              <a:gd name="T69" fmla="*/ 64 h 70"/>
                              <a:gd name="T70" fmla="*/ 16 w 83"/>
                              <a:gd name="T71" fmla="*/ 59 h 70"/>
                              <a:gd name="T72" fmla="*/ 23 w 83"/>
                              <a:gd name="T73" fmla="*/ 50 h 70"/>
                              <a:gd name="T74" fmla="*/ 19 w 83"/>
                              <a:gd name="T75" fmla="*/ 49 h 70"/>
                              <a:gd name="T76" fmla="*/ 19 w 83"/>
                              <a:gd name="T77" fmla="*/ 37 h 70"/>
                              <a:gd name="T78" fmla="*/ 11 w 83"/>
                              <a:gd name="T79" fmla="*/ 36 h 70"/>
                              <a:gd name="T80" fmla="*/ 9 w 83"/>
                              <a:gd name="T81" fmla="*/ 42 h 70"/>
                              <a:gd name="T82" fmla="*/ 11 w 83"/>
                              <a:gd name="T83" fmla="*/ 51 h 70"/>
                              <a:gd name="T84" fmla="*/ 3 w 83"/>
                              <a:gd name="T85" fmla="*/ 50 h 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83" h="70">
                                <a:moveTo>
                                  <a:pt x="1" y="50"/>
                                </a:moveTo>
                                <a:lnTo>
                                  <a:pt x="1" y="48"/>
                                </a:lnTo>
                                <a:lnTo>
                                  <a:pt x="0" y="45"/>
                                </a:lnTo>
                                <a:lnTo>
                                  <a:pt x="0" y="40"/>
                                </a:lnTo>
                                <a:lnTo>
                                  <a:pt x="0" y="34"/>
                                </a:lnTo>
                                <a:lnTo>
                                  <a:pt x="0" y="31"/>
                                </a:lnTo>
                                <a:lnTo>
                                  <a:pt x="1" y="29"/>
                                </a:lnTo>
                                <a:lnTo>
                                  <a:pt x="1" y="25"/>
                                </a:lnTo>
                                <a:lnTo>
                                  <a:pt x="4" y="23"/>
                                </a:lnTo>
                                <a:lnTo>
                                  <a:pt x="5" y="20"/>
                                </a:lnTo>
                                <a:lnTo>
                                  <a:pt x="6" y="16"/>
                                </a:lnTo>
                                <a:lnTo>
                                  <a:pt x="7" y="14"/>
                                </a:lnTo>
                                <a:lnTo>
                                  <a:pt x="11" y="12"/>
                                </a:lnTo>
                                <a:lnTo>
                                  <a:pt x="15" y="7"/>
                                </a:lnTo>
                                <a:lnTo>
                                  <a:pt x="21" y="4"/>
                                </a:lnTo>
                                <a:lnTo>
                                  <a:pt x="27" y="2"/>
                                </a:lnTo>
                                <a:lnTo>
                                  <a:pt x="31" y="1"/>
                                </a:lnTo>
                                <a:lnTo>
                                  <a:pt x="37" y="0"/>
                                </a:lnTo>
                                <a:lnTo>
                                  <a:pt x="43" y="0"/>
                                </a:lnTo>
                                <a:lnTo>
                                  <a:pt x="46" y="0"/>
                                </a:lnTo>
                                <a:lnTo>
                                  <a:pt x="51" y="1"/>
                                </a:lnTo>
                                <a:lnTo>
                                  <a:pt x="54" y="1"/>
                                </a:lnTo>
                                <a:lnTo>
                                  <a:pt x="59" y="2"/>
                                </a:lnTo>
                                <a:lnTo>
                                  <a:pt x="61" y="2"/>
                                </a:lnTo>
                                <a:lnTo>
                                  <a:pt x="65" y="4"/>
                                </a:lnTo>
                                <a:lnTo>
                                  <a:pt x="69" y="9"/>
                                </a:lnTo>
                                <a:lnTo>
                                  <a:pt x="71" y="13"/>
                                </a:lnTo>
                                <a:lnTo>
                                  <a:pt x="72" y="15"/>
                                </a:lnTo>
                                <a:lnTo>
                                  <a:pt x="74" y="18"/>
                                </a:lnTo>
                                <a:lnTo>
                                  <a:pt x="76" y="19"/>
                                </a:lnTo>
                                <a:lnTo>
                                  <a:pt x="79" y="19"/>
                                </a:lnTo>
                                <a:lnTo>
                                  <a:pt x="83" y="21"/>
                                </a:lnTo>
                                <a:lnTo>
                                  <a:pt x="82" y="23"/>
                                </a:lnTo>
                                <a:lnTo>
                                  <a:pt x="81" y="28"/>
                                </a:lnTo>
                                <a:lnTo>
                                  <a:pt x="81" y="32"/>
                                </a:lnTo>
                                <a:lnTo>
                                  <a:pt x="82" y="37"/>
                                </a:lnTo>
                                <a:lnTo>
                                  <a:pt x="81" y="41"/>
                                </a:lnTo>
                                <a:lnTo>
                                  <a:pt x="81" y="45"/>
                                </a:lnTo>
                                <a:lnTo>
                                  <a:pt x="79" y="48"/>
                                </a:lnTo>
                                <a:lnTo>
                                  <a:pt x="77" y="49"/>
                                </a:lnTo>
                                <a:lnTo>
                                  <a:pt x="74" y="48"/>
                                </a:lnTo>
                                <a:lnTo>
                                  <a:pt x="71" y="47"/>
                                </a:lnTo>
                                <a:lnTo>
                                  <a:pt x="68" y="45"/>
                                </a:lnTo>
                                <a:lnTo>
                                  <a:pt x="65" y="42"/>
                                </a:lnTo>
                                <a:lnTo>
                                  <a:pt x="62" y="40"/>
                                </a:lnTo>
                                <a:lnTo>
                                  <a:pt x="61" y="37"/>
                                </a:lnTo>
                                <a:lnTo>
                                  <a:pt x="60" y="34"/>
                                </a:lnTo>
                                <a:lnTo>
                                  <a:pt x="60" y="31"/>
                                </a:lnTo>
                                <a:lnTo>
                                  <a:pt x="59" y="25"/>
                                </a:lnTo>
                                <a:lnTo>
                                  <a:pt x="60" y="21"/>
                                </a:lnTo>
                                <a:lnTo>
                                  <a:pt x="59" y="15"/>
                                </a:lnTo>
                                <a:lnTo>
                                  <a:pt x="56" y="12"/>
                                </a:lnTo>
                                <a:lnTo>
                                  <a:pt x="52" y="10"/>
                                </a:lnTo>
                                <a:lnTo>
                                  <a:pt x="49" y="10"/>
                                </a:lnTo>
                                <a:lnTo>
                                  <a:pt x="45" y="9"/>
                                </a:lnTo>
                                <a:lnTo>
                                  <a:pt x="42" y="9"/>
                                </a:lnTo>
                                <a:lnTo>
                                  <a:pt x="37" y="9"/>
                                </a:lnTo>
                                <a:lnTo>
                                  <a:pt x="34" y="10"/>
                                </a:lnTo>
                                <a:lnTo>
                                  <a:pt x="30" y="11"/>
                                </a:lnTo>
                                <a:lnTo>
                                  <a:pt x="28" y="12"/>
                                </a:lnTo>
                                <a:lnTo>
                                  <a:pt x="23" y="15"/>
                                </a:lnTo>
                                <a:lnTo>
                                  <a:pt x="22" y="20"/>
                                </a:lnTo>
                                <a:lnTo>
                                  <a:pt x="21" y="24"/>
                                </a:lnTo>
                                <a:lnTo>
                                  <a:pt x="22" y="27"/>
                                </a:lnTo>
                                <a:lnTo>
                                  <a:pt x="23" y="27"/>
                                </a:lnTo>
                                <a:lnTo>
                                  <a:pt x="26" y="27"/>
                                </a:lnTo>
                                <a:lnTo>
                                  <a:pt x="30" y="27"/>
                                </a:lnTo>
                                <a:lnTo>
                                  <a:pt x="35" y="27"/>
                                </a:lnTo>
                                <a:lnTo>
                                  <a:pt x="38" y="28"/>
                                </a:lnTo>
                                <a:lnTo>
                                  <a:pt x="43" y="31"/>
                                </a:lnTo>
                                <a:lnTo>
                                  <a:pt x="45" y="34"/>
                                </a:lnTo>
                                <a:lnTo>
                                  <a:pt x="45" y="36"/>
                                </a:lnTo>
                                <a:lnTo>
                                  <a:pt x="42" y="36"/>
                                </a:lnTo>
                                <a:lnTo>
                                  <a:pt x="37" y="37"/>
                                </a:lnTo>
                                <a:lnTo>
                                  <a:pt x="34" y="38"/>
                                </a:lnTo>
                                <a:lnTo>
                                  <a:pt x="32" y="38"/>
                                </a:lnTo>
                                <a:lnTo>
                                  <a:pt x="32" y="39"/>
                                </a:lnTo>
                                <a:lnTo>
                                  <a:pt x="32" y="42"/>
                                </a:lnTo>
                                <a:lnTo>
                                  <a:pt x="34" y="46"/>
                                </a:lnTo>
                                <a:lnTo>
                                  <a:pt x="36" y="50"/>
                                </a:lnTo>
                                <a:lnTo>
                                  <a:pt x="36" y="52"/>
                                </a:lnTo>
                                <a:lnTo>
                                  <a:pt x="37" y="56"/>
                                </a:lnTo>
                                <a:lnTo>
                                  <a:pt x="37" y="57"/>
                                </a:lnTo>
                                <a:lnTo>
                                  <a:pt x="39" y="58"/>
                                </a:lnTo>
                                <a:lnTo>
                                  <a:pt x="43" y="58"/>
                                </a:lnTo>
                                <a:lnTo>
                                  <a:pt x="47" y="58"/>
                                </a:lnTo>
                                <a:lnTo>
                                  <a:pt x="50" y="58"/>
                                </a:lnTo>
                                <a:lnTo>
                                  <a:pt x="51" y="59"/>
                                </a:lnTo>
                                <a:lnTo>
                                  <a:pt x="52" y="60"/>
                                </a:lnTo>
                                <a:lnTo>
                                  <a:pt x="53" y="65"/>
                                </a:lnTo>
                                <a:lnTo>
                                  <a:pt x="53" y="69"/>
                                </a:lnTo>
                                <a:lnTo>
                                  <a:pt x="51" y="70"/>
                                </a:lnTo>
                                <a:lnTo>
                                  <a:pt x="47" y="69"/>
                                </a:lnTo>
                                <a:lnTo>
                                  <a:pt x="43" y="68"/>
                                </a:lnTo>
                                <a:lnTo>
                                  <a:pt x="39" y="68"/>
                                </a:lnTo>
                                <a:lnTo>
                                  <a:pt x="37" y="68"/>
                                </a:lnTo>
                                <a:lnTo>
                                  <a:pt x="34" y="68"/>
                                </a:lnTo>
                                <a:lnTo>
                                  <a:pt x="31" y="69"/>
                                </a:lnTo>
                                <a:lnTo>
                                  <a:pt x="28" y="68"/>
                                </a:lnTo>
                                <a:lnTo>
                                  <a:pt x="24" y="68"/>
                                </a:lnTo>
                                <a:lnTo>
                                  <a:pt x="22" y="68"/>
                                </a:lnTo>
                                <a:lnTo>
                                  <a:pt x="20" y="68"/>
                                </a:lnTo>
                                <a:lnTo>
                                  <a:pt x="16" y="67"/>
                                </a:lnTo>
                                <a:lnTo>
                                  <a:pt x="15" y="67"/>
                                </a:lnTo>
                                <a:lnTo>
                                  <a:pt x="15" y="64"/>
                                </a:lnTo>
                                <a:lnTo>
                                  <a:pt x="15" y="61"/>
                                </a:lnTo>
                                <a:lnTo>
                                  <a:pt x="15" y="59"/>
                                </a:lnTo>
                                <a:lnTo>
                                  <a:pt x="16" y="59"/>
                                </a:lnTo>
                                <a:lnTo>
                                  <a:pt x="24" y="59"/>
                                </a:lnTo>
                                <a:lnTo>
                                  <a:pt x="24" y="50"/>
                                </a:lnTo>
                                <a:lnTo>
                                  <a:pt x="23" y="50"/>
                                </a:lnTo>
                                <a:lnTo>
                                  <a:pt x="21" y="50"/>
                                </a:lnTo>
                                <a:lnTo>
                                  <a:pt x="19" y="50"/>
                                </a:lnTo>
                                <a:lnTo>
                                  <a:pt x="19" y="49"/>
                                </a:lnTo>
                                <a:lnTo>
                                  <a:pt x="19" y="45"/>
                                </a:lnTo>
                                <a:lnTo>
                                  <a:pt x="20" y="40"/>
                                </a:lnTo>
                                <a:lnTo>
                                  <a:pt x="19" y="37"/>
                                </a:lnTo>
                                <a:lnTo>
                                  <a:pt x="16" y="34"/>
                                </a:lnTo>
                                <a:lnTo>
                                  <a:pt x="13" y="34"/>
                                </a:lnTo>
                                <a:lnTo>
                                  <a:pt x="11" y="36"/>
                                </a:lnTo>
                                <a:lnTo>
                                  <a:pt x="9" y="38"/>
                                </a:lnTo>
                                <a:lnTo>
                                  <a:pt x="9" y="40"/>
                                </a:lnTo>
                                <a:lnTo>
                                  <a:pt x="9" y="42"/>
                                </a:lnTo>
                                <a:lnTo>
                                  <a:pt x="11" y="46"/>
                                </a:lnTo>
                                <a:lnTo>
                                  <a:pt x="12" y="49"/>
                                </a:lnTo>
                                <a:lnTo>
                                  <a:pt x="11" y="51"/>
                                </a:lnTo>
                                <a:lnTo>
                                  <a:pt x="7" y="51"/>
                                </a:lnTo>
                                <a:lnTo>
                                  <a:pt x="5" y="51"/>
                                </a:lnTo>
                                <a:lnTo>
                                  <a:pt x="3" y="50"/>
                                </a:lnTo>
                                <a:lnTo>
                                  <a:pt x="1" y="50"/>
                                </a:lnTo>
                                <a:lnTo>
                                  <a:pt x="1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" name="Freeform 323"/>
                        <wps:cNvSpPr>
                          <a:spLocks/>
                        </wps:cNvSpPr>
                        <wps:spPr bwMode="auto">
                          <a:xfrm>
                            <a:off x="118110" y="241935"/>
                            <a:ext cx="12700" cy="11430"/>
                          </a:xfrm>
                          <a:custGeom>
                            <a:avLst/>
                            <a:gdLst>
                              <a:gd name="T0" fmla="*/ 5 w 60"/>
                              <a:gd name="T1" fmla="*/ 4 h 55"/>
                              <a:gd name="T2" fmla="*/ 6 w 60"/>
                              <a:gd name="T3" fmla="*/ 10 h 55"/>
                              <a:gd name="T4" fmla="*/ 11 w 60"/>
                              <a:gd name="T5" fmla="*/ 12 h 55"/>
                              <a:gd name="T6" fmla="*/ 20 w 60"/>
                              <a:gd name="T7" fmla="*/ 12 h 55"/>
                              <a:gd name="T8" fmla="*/ 23 w 60"/>
                              <a:gd name="T9" fmla="*/ 18 h 55"/>
                              <a:gd name="T10" fmla="*/ 25 w 60"/>
                              <a:gd name="T11" fmla="*/ 24 h 55"/>
                              <a:gd name="T12" fmla="*/ 19 w 60"/>
                              <a:gd name="T13" fmla="*/ 28 h 55"/>
                              <a:gd name="T14" fmla="*/ 13 w 60"/>
                              <a:gd name="T15" fmla="*/ 30 h 55"/>
                              <a:gd name="T16" fmla="*/ 6 w 60"/>
                              <a:gd name="T17" fmla="*/ 33 h 55"/>
                              <a:gd name="T18" fmla="*/ 1 w 60"/>
                              <a:gd name="T19" fmla="*/ 36 h 55"/>
                              <a:gd name="T20" fmla="*/ 1 w 60"/>
                              <a:gd name="T21" fmla="*/ 39 h 55"/>
                              <a:gd name="T22" fmla="*/ 1 w 60"/>
                              <a:gd name="T23" fmla="*/ 46 h 55"/>
                              <a:gd name="T24" fmla="*/ 6 w 60"/>
                              <a:gd name="T25" fmla="*/ 48 h 55"/>
                              <a:gd name="T26" fmla="*/ 14 w 60"/>
                              <a:gd name="T27" fmla="*/ 48 h 55"/>
                              <a:gd name="T28" fmla="*/ 25 w 60"/>
                              <a:gd name="T29" fmla="*/ 48 h 55"/>
                              <a:gd name="T30" fmla="*/ 31 w 60"/>
                              <a:gd name="T31" fmla="*/ 48 h 55"/>
                              <a:gd name="T32" fmla="*/ 48 w 60"/>
                              <a:gd name="T33" fmla="*/ 55 h 55"/>
                              <a:gd name="T34" fmla="*/ 50 w 60"/>
                              <a:gd name="T35" fmla="*/ 51 h 55"/>
                              <a:gd name="T36" fmla="*/ 49 w 60"/>
                              <a:gd name="T37" fmla="*/ 47 h 55"/>
                              <a:gd name="T38" fmla="*/ 42 w 60"/>
                              <a:gd name="T39" fmla="*/ 42 h 55"/>
                              <a:gd name="T40" fmla="*/ 35 w 60"/>
                              <a:gd name="T41" fmla="*/ 41 h 55"/>
                              <a:gd name="T42" fmla="*/ 29 w 60"/>
                              <a:gd name="T43" fmla="*/ 40 h 55"/>
                              <a:gd name="T44" fmla="*/ 21 w 60"/>
                              <a:gd name="T45" fmla="*/ 40 h 55"/>
                              <a:gd name="T46" fmla="*/ 14 w 60"/>
                              <a:gd name="T47" fmla="*/ 39 h 55"/>
                              <a:gd name="T48" fmla="*/ 12 w 60"/>
                              <a:gd name="T49" fmla="*/ 39 h 55"/>
                              <a:gd name="T50" fmla="*/ 15 w 60"/>
                              <a:gd name="T51" fmla="*/ 39 h 55"/>
                              <a:gd name="T52" fmla="*/ 23 w 60"/>
                              <a:gd name="T53" fmla="*/ 38 h 55"/>
                              <a:gd name="T54" fmla="*/ 30 w 60"/>
                              <a:gd name="T55" fmla="*/ 34 h 55"/>
                              <a:gd name="T56" fmla="*/ 36 w 60"/>
                              <a:gd name="T57" fmla="*/ 30 h 55"/>
                              <a:gd name="T58" fmla="*/ 36 w 60"/>
                              <a:gd name="T59" fmla="*/ 23 h 55"/>
                              <a:gd name="T60" fmla="*/ 36 w 60"/>
                              <a:gd name="T61" fmla="*/ 18 h 55"/>
                              <a:gd name="T62" fmla="*/ 36 w 60"/>
                              <a:gd name="T63" fmla="*/ 12 h 55"/>
                              <a:gd name="T64" fmla="*/ 36 w 60"/>
                              <a:gd name="T65" fmla="*/ 11 h 55"/>
                              <a:gd name="T66" fmla="*/ 43 w 60"/>
                              <a:gd name="T67" fmla="*/ 14 h 55"/>
                              <a:gd name="T68" fmla="*/ 51 w 60"/>
                              <a:gd name="T69" fmla="*/ 13 h 55"/>
                              <a:gd name="T70" fmla="*/ 59 w 60"/>
                              <a:gd name="T71" fmla="*/ 12 h 55"/>
                              <a:gd name="T72" fmla="*/ 58 w 60"/>
                              <a:gd name="T73" fmla="*/ 6 h 55"/>
                              <a:gd name="T74" fmla="*/ 56 w 60"/>
                              <a:gd name="T75" fmla="*/ 2 h 55"/>
                              <a:gd name="T76" fmla="*/ 51 w 60"/>
                              <a:gd name="T77" fmla="*/ 0 h 55"/>
                              <a:gd name="T78" fmla="*/ 46 w 60"/>
                              <a:gd name="T79" fmla="*/ 0 h 55"/>
                              <a:gd name="T80" fmla="*/ 42 w 60"/>
                              <a:gd name="T81" fmla="*/ 0 h 55"/>
                              <a:gd name="T82" fmla="*/ 34 w 60"/>
                              <a:gd name="T83" fmla="*/ 1 h 55"/>
                              <a:gd name="T84" fmla="*/ 27 w 60"/>
                              <a:gd name="T85" fmla="*/ 2 h 55"/>
                              <a:gd name="T86" fmla="*/ 19 w 60"/>
                              <a:gd name="T87" fmla="*/ 2 h 55"/>
                              <a:gd name="T88" fmla="*/ 13 w 60"/>
                              <a:gd name="T89" fmla="*/ 2 h 55"/>
                              <a:gd name="T90" fmla="*/ 6 w 60"/>
                              <a:gd name="T91" fmla="*/ 3 h 55"/>
                              <a:gd name="T92" fmla="*/ 5 w 60"/>
                              <a:gd name="T93" fmla="*/ 4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60" h="55">
                                <a:moveTo>
                                  <a:pt x="5" y="4"/>
                                </a:moveTo>
                                <a:lnTo>
                                  <a:pt x="5" y="4"/>
                                </a:lnTo>
                                <a:lnTo>
                                  <a:pt x="5" y="6"/>
                                </a:lnTo>
                                <a:lnTo>
                                  <a:pt x="6" y="10"/>
                                </a:lnTo>
                                <a:lnTo>
                                  <a:pt x="8" y="12"/>
                                </a:lnTo>
                                <a:lnTo>
                                  <a:pt x="11" y="12"/>
                                </a:lnTo>
                                <a:lnTo>
                                  <a:pt x="15" y="12"/>
                                </a:lnTo>
                                <a:lnTo>
                                  <a:pt x="20" y="12"/>
                                </a:lnTo>
                                <a:lnTo>
                                  <a:pt x="22" y="15"/>
                                </a:lnTo>
                                <a:lnTo>
                                  <a:pt x="23" y="18"/>
                                </a:lnTo>
                                <a:lnTo>
                                  <a:pt x="25" y="22"/>
                                </a:lnTo>
                                <a:lnTo>
                                  <a:pt x="25" y="24"/>
                                </a:lnTo>
                                <a:lnTo>
                                  <a:pt x="22" y="28"/>
                                </a:lnTo>
                                <a:lnTo>
                                  <a:pt x="19" y="28"/>
                                </a:lnTo>
                                <a:lnTo>
                                  <a:pt x="16" y="29"/>
                                </a:lnTo>
                                <a:lnTo>
                                  <a:pt x="13" y="30"/>
                                </a:lnTo>
                                <a:lnTo>
                                  <a:pt x="10" y="32"/>
                                </a:lnTo>
                                <a:lnTo>
                                  <a:pt x="6" y="33"/>
                                </a:lnTo>
                                <a:lnTo>
                                  <a:pt x="4" y="36"/>
                                </a:lnTo>
                                <a:lnTo>
                                  <a:pt x="1" y="36"/>
                                </a:lnTo>
                                <a:lnTo>
                                  <a:pt x="1" y="37"/>
                                </a:lnTo>
                                <a:lnTo>
                                  <a:pt x="1" y="39"/>
                                </a:lnTo>
                                <a:lnTo>
                                  <a:pt x="0" y="42"/>
                                </a:lnTo>
                                <a:lnTo>
                                  <a:pt x="1" y="46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11" y="48"/>
                                </a:lnTo>
                                <a:lnTo>
                                  <a:pt x="14" y="48"/>
                                </a:lnTo>
                                <a:lnTo>
                                  <a:pt x="20" y="48"/>
                                </a:lnTo>
                                <a:lnTo>
                                  <a:pt x="25" y="48"/>
                                </a:lnTo>
                                <a:lnTo>
                                  <a:pt x="29" y="48"/>
                                </a:lnTo>
                                <a:lnTo>
                                  <a:pt x="31" y="48"/>
                                </a:lnTo>
                                <a:lnTo>
                                  <a:pt x="34" y="48"/>
                                </a:lnTo>
                                <a:lnTo>
                                  <a:pt x="48" y="55"/>
                                </a:lnTo>
                                <a:lnTo>
                                  <a:pt x="49" y="54"/>
                                </a:lnTo>
                                <a:lnTo>
                                  <a:pt x="50" y="51"/>
                                </a:lnTo>
                                <a:lnTo>
                                  <a:pt x="51" y="49"/>
                                </a:lnTo>
                                <a:lnTo>
                                  <a:pt x="49" y="47"/>
                                </a:lnTo>
                                <a:lnTo>
                                  <a:pt x="44" y="45"/>
                                </a:lnTo>
                                <a:lnTo>
                                  <a:pt x="42" y="42"/>
                                </a:lnTo>
                                <a:lnTo>
                                  <a:pt x="37" y="41"/>
                                </a:lnTo>
                                <a:lnTo>
                                  <a:pt x="35" y="41"/>
                                </a:lnTo>
                                <a:lnTo>
                                  <a:pt x="31" y="41"/>
                                </a:lnTo>
                                <a:lnTo>
                                  <a:pt x="29" y="40"/>
                                </a:lnTo>
                                <a:lnTo>
                                  <a:pt x="25" y="40"/>
                                </a:lnTo>
                                <a:lnTo>
                                  <a:pt x="21" y="40"/>
                                </a:lnTo>
                                <a:lnTo>
                                  <a:pt x="18" y="39"/>
                                </a:lnTo>
                                <a:lnTo>
                                  <a:pt x="14" y="39"/>
                                </a:lnTo>
                                <a:lnTo>
                                  <a:pt x="13" y="39"/>
                                </a:lnTo>
                                <a:lnTo>
                                  <a:pt x="12" y="39"/>
                                </a:lnTo>
                                <a:lnTo>
                                  <a:pt x="13" y="39"/>
                                </a:lnTo>
                                <a:lnTo>
                                  <a:pt x="15" y="39"/>
                                </a:lnTo>
                                <a:lnTo>
                                  <a:pt x="19" y="38"/>
                                </a:lnTo>
                                <a:lnTo>
                                  <a:pt x="23" y="38"/>
                                </a:lnTo>
                                <a:lnTo>
                                  <a:pt x="27" y="36"/>
                                </a:lnTo>
                                <a:lnTo>
                                  <a:pt x="30" y="34"/>
                                </a:lnTo>
                                <a:lnTo>
                                  <a:pt x="34" y="32"/>
                                </a:lnTo>
                                <a:lnTo>
                                  <a:pt x="36" y="30"/>
                                </a:lnTo>
                                <a:lnTo>
                                  <a:pt x="36" y="27"/>
                                </a:lnTo>
                                <a:lnTo>
                                  <a:pt x="36" y="23"/>
                                </a:lnTo>
                                <a:lnTo>
                                  <a:pt x="36" y="21"/>
                                </a:lnTo>
                                <a:lnTo>
                                  <a:pt x="36" y="18"/>
                                </a:lnTo>
                                <a:lnTo>
                                  <a:pt x="36" y="14"/>
                                </a:lnTo>
                                <a:lnTo>
                                  <a:pt x="36" y="12"/>
                                </a:lnTo>
                                <a:lnTo>
                                  <a:pt x="36" y="11"/>
                                </a:lnTo>
                                <a:lnTo>
                                  <a:pt x="36" y="11"/>
                                </a:lnTo>
                                <a:lnTo>
                                  <a:pt x="39" y="13"/>
                                </a:lnTo>
                                <a:lnTo>
                                  <a:pt x="43" y="14"/>
                                </a:lnTo>
                                <a:lnTo>
                                  <a:pt x="46" y="15"/>
                                </a:lnTo>
                                <a:lnTo>
                                  <a:pt x="51" y="13"/>
                                </a:lnTo>
                                <a:lnTo>
                                  <a:pt x="56" y="13"/>
                                </a:lnTo>
                                <a:lnTo>
                                  <a:pt x="59" y="12"/>
                                </a:lnTo>
                                <a:lnTo>
                                  <a:pt x="60" y="11"/>
                                </a:lnTo>
                                <a:lnTo>
                                  <a:pt x="58" y="6"/>
                                </a:lnTo>
                                <a:lnTo>
                                  <a:pt x="57" y="3"/>
                                </a:lnTo>
                                <a:lnTo>
                                  <a:pt x="56" y="2"/>
                                </a:lnTo>
                                <a:lnTo>
                                  <a:pt x="53" y="1"/>
                                </a:lnTo>
                                <a:lnTo>
                                  <a:pt x="51" y="0"/>
                                </a:lnTo>
                                <a:lnTo>
                                  <a:pt x="49" y="0"/>
                                </a:lnTo>
                                <a:lnTo>
                                  <a:pt x="46" y="0"/>
                                </a:lnTo>
                                <a:lnTo>
                                  <a:pt x="44" y="0"/>
                                </a:lnTo>
                                <a:lnTo>
                                  <a:pt x="42" y="0"/>
                                </a:lnTo>
                                <a:lnTo>
                                  <a:pt x="38" y="1"/>
                                </a:lnTo>
                                <a:lnTo>
                                  <a:pt x="34" y="1"/>
                                </a:lnTo>
                                <a:lnTo>
                                  <a:pt x="30" y="1"/>
                                </a:lnTo>
                                <a:lnTo>
                                  <a:pt x="27" y="2"/>
                                </a:lnTo>
                                <a:lnTo>
                                  <a:pt x="23" y="2"/>
                                </a:lnTo>
                                <a:lnTo>
                                  <a:pt x="19" y="2"/>
                                </a:lnTo>
                                <a:lnTo>
                                  <a:pt x="16" y="2"/>
                                </a:lnTo>
                                <a:lnTo>
                                  <a:pt x="13" y="2"/>
                                </a:lnTo>
                                <a:lnTo>
                                  <a:pt x="11" y="3"/>
                                </a:lnTo>
                                <a:lnTo>
                                  <a:pt x="6" y="3"/>
                                </a:lnTo>
                                <a:lnTo>
                                  <a:pt x="5" y="4"/>
                                </a:lnTo>
                                <a:lnTo>
                                  <a:pt x="5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" name="Freeform 324"/>
                        <wps:cNvSpPr>
                          <a:spLocks/>
                        </wps:cNvSpPr>
                        <wps:spPr bwMode="auto">
                          <a:xfrm>
                            <a:off x="125095" y="264795"/>
                            <a:ext cx="19685" cy="17145"/>
                          </a:xfrm>
                          <a:custGeom>
                            <a:avLst/>
                            <a:gdLst>
                              <a:gd name="T0" fmla="*/ 42 w 94"/>
                              <a:gd name="T1" fmla="*/ 1 h 81"/>
                              <a:gd name="T2" fmla="*/ 32 w 94"/>
                              <a:gd name="T3" fmla="*/ 8 h 81"/>
                              <a:gd name="T4" fmla="*/ 25 w 94"/>
                              <a:gd name="T5" fmla="*/ 13 h 81"/>
                              <a:gd name="T6" fmla="*/ 14 w 94"/>
                              <a:gd name="T7" fmla="*/ 15 h 81"/>
                              <a:gd name="T8" fmla="*/ 5 w 94"/>
                              <a:gd name="T9" fmla="*/ 20 h 81"/>
                              <a:gd name="T10" fmla="*/ 6 w 94"/>
                              <a:gd name="T11" fmla="*/ 29 h 81"/>
                              <a:gd name="T12" fmla="*/ 17 w 94"/>
                              <a:gd name="T13" fmla="*/ 37 h 81"/>
                              <a:gd name="T14" fmla="*/ 26 w 94"/>
                              <a:gd name="T15" fmla="*/ 40 h 81"/>
                              <a:gd name="T16" fmla="*/ 0 w 94"/>
                              <a:gd name="T17" fmla="*/ 54 h 81"/>
                              <a:gd name="T18" fmla="*/ 2 w 94"/>
                              <a:gd name="T19" fmla="*/ 60 h 81"/>
                              <a:gd name="T20" fmla="*/ 11 w 94"/>
                              <a:gd name="T21" fmla="*/ 63 h 81"/>
                              <a:gd name="T22" fmla="*/ 25 w 94"/>
                              <a:gd name="T23" fmla="*/ 64 h 81"/>
                              <a:gd name="T24" fmla="*/ 36 w 94"/>
                              <a:gd name="T25" fmla="*/ 61 h 81"/>
                              <a:gd name="T26" fmla="*/ 37 w 94"/>
                              <a:gd name="T27" fmla="*/ 47 h 81"/>
                              <a:gd name="T28" fmla="*/ 45 w 94"/>
                              <a:gd name="T29" fmla="*/ 48 h 81"/>
                              <a:gd name="T30" fmla="*/ 52 w 94"/>
                              <a:gd name="T31" fmla="*/ 51 h 81"/>
                              <a:gd name="T32" fmla="*/ 52 w 94"/>
                              <a:gd name="T33" fmla="*/ 59 h 81"/>
                              <a:gd name="T34" fmla="*/ 43 w 94"/>
                              <a:gd name="T35" fmla="*/ 68 h 81"/>
                              <a:gd name="T36" fmla="*/ 41 w 94"/>
                              <a:gd name="T37" fmla="*/ 77 h 81"/>
                              <a:gd name="T38" fmla="*/ 47 w 94"/>
                              <a:gd name="T39" fmla="*/ 77 h 81"/>
                              <a:gd name="T40" fmla="*/ 60 w 94"/>
                              <a:gd name="T41" fmla="*/ 79 h 81"/>
                              <a:gd name="T42" fmla="*/ 72 w 94"/>
                              <a:gd name="T43" fmla="*/ 79 h 81"/>
                              <a:gd name="T44" fmla="*/ 83 w 94"/>
                              <a:gd name="T45" fmla="*/ 76 h 81"/>
                              <a:gd name="T46" fmla="*/ 89 w 94"/>
                              <a:gd name="T47" fmla="*/ 72 h 81"/>
                              <a:gd name="T48" fmla="*/ 94 w 94"/>
                              <a:gd name="T49" fmla="*/ 67 h 81"/>
                              <a:gd name="T50" fmla="*/ 88 w 94"/>
                              <a:gd name="T51" fmla="*/ 65 h 81"/>
                              <a:gd name="T52" fmla="*/ 79 w 94"/>
                              <a:gd name="T53" fmla="*/ 67 h 81"/>
                              <a:gd name="T54" fmla="*/ 68 w 94"/>
                              <a:gd name="T55" fmla="*/ 70 h 81"/>
                              <a:gd name="T56" fmla="*/ 59 w 94"/>
                              <a:gd name="T57" fmla="*/ 67 h 81"/>
                              <a:gd name="T58" fmla="*/ 65 w 94"/>
                              <a:gd name="T59" fmla="*/ 61 h 81"/>
                              <a:gd name="T60" fmla="*/ 72 w 94"/>
                              <a:gd name="T61" fmla="*/ 51 h 81"/>
                              <a:gd name="T62" fmla="*/ 67 w 94"/>
                              <a:gd name="T63" fmla="*/ 42 h 81"/>
                              <a:gd name="T64" fmla="*/ 59 w 94"/>
                              <a:gd name="T65" fmla="*/ 37 h 81"/>
                              <a:gd name="T66" fmla="*/ 48 w 94"/>
                              <a:gd name="T67" fmla="*/ 33 h 81"/>
                              <a:gd name="T68" fmla="*/ 35 w 94"/>
                              <a:gd name="T69" fmla="*/ 32 h 81"/>
                              <a:gd name="T70" fmla="*/ 26 w 94"/>
                              <a:gd name="T71" fmla="*/ 28 h 81"/>
                              <a:gd name="T72" fmla="*/ 28 w 94"/>
                              <a:gd name="T73" fmla="*/ 22 h 81"/>
                              <a:gd name="T74" fmla="*/ 37 w 94"/>
                              <a:gd name="T75" fmla="*/ 16 h 81"/>
                              <a:gd name="T76" fmla="*/ 44 w 94"/>
                              <a:gd name="T77" fmla="*/ 16 h 81"/>
                              <a:gd name="T78" fmla="*/ 49 w 94"/>
                              <a:gd name="T79" fmla="*/ 27 h 81"/>
                              <a:gd name="T80" fmla="*/ 56 w 94"/>
                              <a:gd name="T81" fmla="*/ 28 h 81"/>
                              <a:gd name="T82" fmla="*/ 65 w 94"/>
                              <a:gd name="T83" fmla="*/ 28 h 81"/>
                              <a:gd name="T84" fmla="*/ 67 w 94"/>
                              <a:gd name="T85" fmla="*/ 16 h 81"/>
                              <a:gd name="T86" fmla="*/ 60 w 94"/>
                              <a:gd name="T87" fmla="*/ 4 h 81"/>
                              <a:gd name="T88" fmla="*/ 53 w 94"/>
                              <a:gd name="T89" fmla="*/ 1 h 81"/>
                              <a:gd name="T90" fmla="*/ 48 w 94"/>
                              <a:gd name="T91" fmla="*/ 0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94" h="81">
                                <a:moveTo>
                                  <a:pt x="48" y="0"/>
                                </a:moveTo>
                                <a:lnTo>
                                  <a:pt x="44" y="0"/>
                                </a:lnTo>
                                <a:lnTo>
                                  <a:pt x="42" y="1"/>
                                </a:lnTo>
                                <a:lnTo>
                                  <a:pt x="38" y="3"/>
                                </a:lnTo>
                                <a:lnTo>
                                  <a:pt x="36" y="5"/>
                                </a:lnTo>
                                <a:lnTo>
                                  <a:pt x="32" y="8"/>
                                </a:lnTo>
                                <a:lnTo>
                                  <a:pt x="29" y="10"/>
                                </a:lnTo>
                                <a:lnTo>
                                  <a:pt x="26" y="11"/>
                                </a:lnTo>
                                <a:lnTo>
                                  <a:pt x="25" y="13"/>
                                </a:lnTo>
                                <a:lnTo>
                                  <a:pt x="21" y="13"/>
                                </a:lnTo>
                                <a:lnTo>
                                  <a:pt x="19" y="14"/>
                                </a:lnTo>
                                <a:lnTo>
                                  <a:pt x="14" y="15"/>
                                </a:lnTo>
                                <a:lnTo>
                                  <a:pt x="11" y="16"/>
                                </a:lnTo>
                                <a:lnTo>
                                  <a:pt x="7" y="18"/>
                                </a:lnTo>
                                <a:lnTo>
                                  <a:pt x="5" y="20"/>
                                </a:lnTo>
                                <a:lnTo>
                                  <a:pt x="4" y="22"/>
                                </a:lnTo>
                                <a:lnTo>
                                  <a:pt x="5" y="27"/>
                                </a:lnTo>
                                <a:lnTo>
                                  <a:pt x="6" y="29"/>
                                </a:lnTo>
                                <a:lnTo>
                                  <a:pt x="10" y="32"/>
                                </a:lnTo>
                                <a:lnTo>
                                  <a:pt x="13" y="34"/>
                                </a:lnTo>
                                <a:lnTo>
                                  <a:pt x="17" y="37"/>
                                </a:lnTo>
                                <a:lnTo>
                                  <a:pt x="20" y="38"/>
                                </a:lnTo>
                                <a:lnTo>
                                  <a:pt x="23" y="39"/>
                                </a:lnTo>
                                <a:lnTo>
                                  <a:pt x="26" y="40"/>
                                </a:lnTo>
                                <a:lnTo>
                                  <a:pt x="27" y="40"/>
                                </a:lnTo>
                                <a:lnTo>
                                  <a:pt x="23" y="49"/>
                                </a:lnTo>
                                <a:lnTo>
                                  <a:pt x="0" y="54"/>
                                </a:lnTo>
                                <a:lnTo>
                                  <a:pt x="0" y="55"/>
                                </a:lnTo>
                                <a:lnTo>
                                  <a:pt x="0" y="57"/>
                                </a:lnTo>
                                <a:lnTo>
                                  <a:pt x="2" y="60"/>
                                </a:lnTo>
                                <a:lnTo>
                                  <a:pt x="5" y="63"/>
                                </a:lnTo>
                                <a:lnTo>
                                  <a:pt x="6" y="63"/>
                                </a:lnTo>
                                <a:lnTo>
                                  <a:pt x="11" y="63"/>
                                </a:lnTo>
                                <a:lnTo>
                                  <a:pt x="14" y="63"/>
                                </a:lnTo>
                                <a:lnTo>
                                  <a:pt x="20" y="64"/>
                                </a:lnTo>
                                <a:lnTo>
                                  <a:pt x="25" y="64"/>
                                </a:lnTo>
                                <a:lnTo>
                                  <a:pt x="30" y="64"/>
                                </a:lnTo>
                                <a:lnTo>
                                  <a:pt x="34" y="63"/>
                                </a:lnTo>
                                <a:lnTo>
                                  <a:pt x="36" y="61"/>
                                </a:lnTo>
                                <a:lnTo>
                                  <a:pt x="37" y="56"/>
                                </a:lnTo>
                                <a:lnTo>
                                  <a:pt x="37" y="51"/>
                                </a:lnTo>
                                <a:lnTo>
                                  <a:pt x="37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5" y="48"/>
                                </a:lnTo>
                                <a:lnTo>
                                  <a:pt x="48" y="49"/>
                                </a:lnTo>
                                <a:lnTo>
                                  <a:pt x="50" y="49"/>
                                </a:lnTo>
                                <a:lnTo>
                                  <a:pt x="52" y="51"/>
                                </a:lnTo>
                                <a:lnTo>
                                  <a:pt x="53" y="52"/>
                                </a:lnTo>
                                <a:lnTo>
                                  <a:pt x="53" y="55"/>
                                </a:lnTo>
                                <a:lnTo>
                                  <a:pt x="52" y="59"/>
                                </a:lnTo>
                                <a:lnTo>
                                  <a:pt x="49" y="63"/>
                                </a:lnTo>
                                <a:lnTo>
                                  <a:pt x="47" y="66"/>
                                </a:lnTo>
                                <a:lnTo>
                                  <a:pt x="43" y="68"/>
                                </a:lnTo>
                                <a:lnTo>
                                  <a:pt x="42" y="73"/>
                                </a:lnTo>
                                <a:lnTo>
                                  <a:pt x="41" y="76"/>
                                </a:lnTo>
                                <a:lnTo>
                                  <a:pt x="41" y="77"/>
                                </a:lnTo>
                                <a:lnTo>
                                  <a:pt x="41" y="77"/>
                                </a:lnTo>
                                <a:lnTo>
                                  <a:pt x="43" y="77"/>
                                </a:lnTo>
                                <a:lnTo>
                                  <a:pt x="47" y="77"/>
                                </a:lnTo>
                                <a:lnTo>
                                  <a:pt x="51" y="78"/>
                                </a:lnTo>
                                <a:lnTo>
                                  <a:pt x="56" y="78"/>
                                </a:lnTo>
                                <a:lnTo>
                                  <a:pt x="60" y="79"/>
                                </a:lnTo>
                                <a:lnTo>
                                  <a:pt x="64" y="79"/>
                                </a:lnTo>
                                <a:lnTo>
                                  <a:pt x="67" y="81"/>
                                </a:lnTo>
                                <a:lnTo>
                                  <a:pt x="72" y="79"/>
                                </a:lnTo>
                                <a:lnTo>
                                  <a:pt x="77" y="79"/>
                                </a:lnTo>
                                <a:lnTo>
                                  <a:pt x="80" y="77"/>
                                </a:lnTo>
                                <a:lnTo>
                                  <a:pt x="83" y="76"/>
                                </a:lnTo>
                                <a:lnTo>
                                  <a:pt x="85" y="74"/>
                                </a:lnTo>
                                <a:lnTo>
                                  <a:pt x="87" y="73"/>
                                </a:lnTo>
                                <a:lnTo>
                                  <a:pt x="89" y="72"/>
                                </a:lnTo>
                                <a:lnTo>
                                  <a:pt x="92" y="70"/>
                                </a:lnTo>
                                <a:lnTo>
                                  <a:pt x="93" y="69"/>
                                </a:lnTo>
                                <a:lnTo>
                                  <a:pt x="94" y="67"/>
                                </a:lnTo>
                                <a:lnTo>
                                  <a:pt x="93" y="66"/>
                                </a:lnTo>
                                <a:lnTo>
                                  <a:pt x="92" y="66"/>
                                </a:lnTo>
                                <a:lnTo>
                                  <a:pt x="88" y="65"/>
                                </a:lnTo>
                                <a:lnTo>
                                  <a:pt x="85" y="65"/>
                                </a:lnTo>
                                <a:lnTo>
                                  <a:pt x="81" y="66"/>
                                </a:lnTo>
                                <a:lnTo>
                                  <a:pt x="79" y="67"/>
                                </a:lnTo>
                                <a:lnTo>
                                  <a:pt x="75" y="69"/>
                                </a:lnTo>
                                <a:lnTo>
                                  <a:pt x="72" y="72"/>
                                </a:lnTo>
                                <a:lnTo>
                                  <a:pt x="68" y="70"/>
                                </a:lnTo>
                                <a:lnTo>
                                  <a:pt x="64" y="70"/>
                                </a:lnTo>
                                <a:lnTo>
                                  <a:pt x="60" y="68"/>
                                </a:lnTo>
                                <a:lnTo>
                                  <a:pt x="59" y="67"/>
                                </a:lnTo>
                                <a:lnTo>
                                  <a:pt x="60" y="65"/>
                                </a:lnTo>
                                <a:lnTo>
                                  <a:pt x="63" y="64"/>
                                </a:lnTo>
                                <a:lnTo>
                                  <a:pt x="65" y="61"/>
                                </a:lnTo>
                                <a:lnTo>
                                  <a:pt x="68" y="60"/>
                                </a:lnTo>
                                <a:lnTo>
                                  <a:pt x="72" y="56"/>
                                </a:lnTo>
                                <a:lnTo>
                                  <a:pt x="72" y="51"/>
                                </a:lnTo>
                                <a:lnTo>
                                  <a:pt x="71" y="48"/>
                                </a:lnTo>
                                <a:lnTo>
                                  <a:pt x="70" y="45"/>
                                </a:lnTo>
                                <a:lnTo>
                                  <a:pt x="67" y="42"/>
                                </a:lnTo>
                                <a:lnTo>
                                  <a:pt x="65" y="40"/>
                                </a:lnTo>
                                <a:lnTo>
                                  <a:pt x="63" y="38"/>
                                </a:lnTo>
                                <a:lnTo>
                                  <a:pt x="59" y="37"/>
                                </a:lnTo>
                                <a:lnTo>
                                  <a:pt x="56" y="34"/>
                                </a:lnTo>
                                <a:lnTo>
                                  <a:pt x="53" y="34"/>
                                </a:lnTo>
                                <a:lnTo>
                                  <a:pt x="48" y="33"/>
                                </a:lnTo>
                                <a:lnTo>
                                  <a:pt x="44" y="33"/>
                                </a:lnTo>
                                <a:lnTo>
                                  <a:pt x="40" y="32"/>
                                </a:lnTo>
                                <a:lnTo>
                                  <a:pt x="35" y="32"/>
                                </a:lnTo>
                                <a:lnTo>
                                  <a:pt x="32" y="30"/>
                                </a:lnTo>
                                <a:lnTo>
                                  <a:pt x="28" y="29"/>
                                </a:lnTo>
                                <a:lnTo>
                                  <a:pt x="26" y="28"/>
                                </a:lnTo>
                                <a:lnTo>
                                  <a:pt x="26" y="27"/>
                                </a:lnTo>
                                <a:lnTo>
                                  <a:pt x="26" y="23"/>
                                </a:lnTo>
                                <a:lnTo>
                                  <a:pt x="28" y="22"/>
                                </a:lnTo>
                                <a:lnTo>
                                  <a:pt x="32" y="20"/>
                                </a:lnTo>
                                <a:lnTo>
                                  <a:pt x="34" y="18"/>
                                </a:lnTo>
                                <a:lnTo>
                                  <a:pt x="37" y="16"/>
                                </a:lnTo>
                                <a:lnTo>
                                  <a:pt x="41" y="16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5" y="20"/>
                                </a:lnTo>
                                <a:lnTo>
                                  <a:pt x="48" y="23"/>
                                </a:lnTo>
                                <a:lnTo>
                                  <a:pt x="49" y="27"/>
                                </a:lnTo>
                                <a:lnTo>
                                  <a:pt x="52" y="28"/>
                                </a:lnTo>
                                <a:lnTo>
                                  <a:pt x="53" y="28"/>
                                </a:lnTo>
                                <a:lnTo>
                                  <a:pt x="56" y="28"/>
                                </a:lnTo>
                                <a:lnTo>
                                  <a:pt x="59" y="28"/>
                                </a:lnTo>
                                <a:lnTo>
                                  <a:pt x="62" y="28"/>
                                </a:lnTo>
                                <a:lnTo>
                                  <a:pt x="65" y="28"/>
                                </a:lnTo>
                                <a:lnTo>
                                  <a:pt x="67" y="25"/>
                                </a:lnTo>
                                <a:lnTo>
                                  <a:pt x="67" y="21"/>
                                </a:lnTo>
                                <a:lnTo>
                                  <a:pt x="67" y="16"/>
                                </a:lnTo>
                                <a:lnTo>
                                  <a:pt x="65" y="11"/>
                                </a:lnTo>
                                <a:lnTo>
                                  <a:pt x="64" y="6"/>
                                </a:lnTo>
                                <a:lnTo>
                                  <a:pt x="60" y="4"/>
                                </a:lnTo>
                                <a:lnTo>
                                  <a:pt x="58" y="3"/>
                                </a:lnTo>
                                <a:lnTo>
                                  <a:pt x="55" y="1"/>
                                </a:lnTo>
                                <a:lnTo>
                                  <a:pt x="53" y="1"/>
                                </a:lnTo>
                                <a:lnTo>
                                  <a:pt x="49" y="0"/>
                                </a:lnTo>
                                <a:lnTo>
                                  <a:pt x="48" y="0"/>
                                </a:lnTo>
                                <a:lnTo>
                                  <a:pt x="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" name="Freeform 325"/>
                        <wps:cNvSpPr>
                          <a:spLocks/>
                        </wps:cNvSpPr>
                        <wps:spPr bwMode="auto">
                          <a:xfrm>
                            <a:off x="146050" y="245745"/>
                            <a:ext cx="3810" cy="4445"/>
                          </a:xfrm>
                          <a:custGeom>
                            <a:avLst/>
                            <a:gdLst>
                              <a:gd name="T0" fmla="*/ 3 w 19"/>
                              <a:gd name="T1" fmla="*/ 0 h 22"/>
                              <a:gd name="T2" fmla="*/ 1 w 19"/>
                              <a:gd name="T3" fmla="*/ 2 h 22"/>
                              <a:gd name="T4" fmla="*/ 0 w 19"/>
                              <a:gd name="T5" fmla="*/ 6 h 22"/>
                              <a:gd name="T6" fmla="*/ 0 w 19"/>
                              <a:gd name="T7" fmla="*/ 10 h 22"/>
                              <a:gd name="T8" fmla="*/ 3 w 19"/>
                              <a:gd name="T9" fmla="*/ 14 h 22"/>
                              <a:gd name="T10" fmla="*/ 7 w 19"/>
                              <a:gd name="T11" fmla="*/ 18 h 22"/>
                              <a:gd name="T12" fmla="*/ 10 w 19"/>
                              <a:gd name="T13" fmla="*/ 20 h 22"/>
                              <a:gd name="T14" fmla="*/ 12 w 19"/>
                              <a:gd name="T15" fmla="*/ 21 h 22"/>
                              <a:gd name="T16" fmla="*/ 13 w 19"/>
                              <a:gd name="T17" fmla="*/ 22 h 22"/>
                              <a:gd name="T18" fmla="*/ 19 w 19"/>
                              <a:gd name="T19" fmla="*/ 15 h 22"/>
                              <a:gd name="T20" fmla="*/ 3 w 19"/>
                              <a:gd name="T21" fmla="*/ 0 h 22"/>
                              <a:gd name="T22" fmla="*/ 3 w 19"/>
                              <a:gd name="T23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19" h="22">
                                <a:moveTo>
                                  <a:pt x="3" y="0"/>
                                </a:moveTo>
                                <a:lnTo>
                                  <a:pt x="1" y="2"/>
                                </a:lnTo>
                                <a:lnTo>
                                  <a:pt x="0" y="6"/>
                                </a:lnTo>
                                <a:lnTo>
                                  <a:pt x="0" y="10"/>
                                </a:lnTo>
                                <a:lnTo>
                                  <a:pt x="3" y="14"/>
                                </a:lnTo>
                                <a:lnTo>
                                  <a:pt x="7" y="18"/>
                                </a:lnTo>
                                <a:lnTo>
                                  <a:pt x="10" y="20"/>
                                </a:lnTo>
                                <a:lnTo>
                                  <a:pt x="12" y="21"/>
                                </a:lnTo>
                                <a:lnTo>
                                  <a:pt x="13" y="22"/>
                                </a:lnTo>
                                <a:lnTo>
                                  <a:pt x="19" y="15"/>
                                </a:lnTo>
                                <a:lnTo>
                                  <a:pt x="3" y="0"/>
                                </a:lnTo>
                                <a:lnTo>
                                  <a:pt x="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Freeform 326"/>
                        <wps:cNvSpPr>
                          <a:spLocks/>
                        </wps:cNvSpPr>
                        <wps:spPr bwMode="auto">
                          <a:xfrm>
                            <a:off x="149860" y="242570"/>
                            <a:ext cx="12700" cy="13335"/>
                          </a:xfrm>
                          <a:custGeom>
                            <a:avLst/>
                            <a:gdLst>
                              <a:gd name="T0" fmla="*/ 0 w 59"/>
                              <a:gd name="T1" fmla="*/ 17 h 64"/>
                              <a:gd name="T2" fmla="*/ 2 w 59"/>
                              <a:gd name="T3" fmla="*/ 20 h 64"/>
                              <a:gd name="T4" fmla="*/ 9 w 59"/>
                              <a:gd name="T5" fmla="*/ 21 h 64"/>
                              <a:gd name="T6" fmla="*/ 14 w 59"/>
                              <a:gd name="T7" fmla="*/ 21 h 64"/>
                              <a:gd name="T8" fmla="*/ 15 w 59"/>
                              <a:gd name="T9" fmla="*/ 28 h 64"/>
                              <a:gd name="T10" fmla="*/ 39 w 59"/>
                              <a:gd name="T11" fmla="*/ 36 h 64"/>
                              <a:gd name="T12" fmla="*/ 38 w 59"/>
                              <a:gd name="T13" fmla="*/ 42 h 64"/>
                              <a:gd name="T14" fmla="*/ 32 w 59"/>
                              <a:gd name="T15" fmla="*/ 45 h 64"/>
                              <a:gd name="T16" fmla="*/ 25 w 59"/>
                              <a:gd name="T17" fmla="*/ 46 h 64"/>
                              <a:gd name="T18" fmla="*/ 17 w 59"/>
                              <a:gd name="T19" fmla="*/ 47 h 64"/>
                              <a:gd name="T20" fmla="*/ 13 w 59"/>
                              <a:gd name="T21" fmla="*/ 47 h 64"/>
                              <a:gd name="T22" fmla="*/ 12 w 59"/>
                              <a:gd name="T23" fmla="*/ 48 h 64"/>
                              <a:gd name="T24" fmla="*/ 12 w 59"/>
                              <a:gd name="T25" fmla="*/ 53 h 64"/>
                              <a:gd name="T26" fmla="*/ 12 w 59"/>
                              <a:gd name="T27" fmla="*/ 59 h 64"/>
                              <a:gd name="T28" fmla="*/ 13 w 59"/>
                              <a:gd name="T29" fmla="*/ 63 h 64"/>
                              <a:gd name="T30" fmla="*/ 18 w 59"/>
                              <a:gd name="T31" fmla="*/ 64 h 64"/>
                              <a:gd name="T32" fmla="*/ 25 w 59"/>
                              <a:gd name="T33" fmla="*/ 64 h 64"/>
                              <a:gd name="T34" fmla="*/ 32 w 59"/>
                              <a:gd name="T35" fmla="*/ 64 h 64"/>
                              <a:gd name="T36" fmla="*/ 38 w 59"/>
                              <a:gd name="T37" fmla="*/ 63 h 64"/>
                              <a:gd name="T38" fmla="*/ 43 w 59"/>
                              <a:gd name="T39" fmla="*/ 63 h 64"/>
                              <a:gd name="T40" fmla="*/ 50 w 59"/>
                              <a:gd name="T41" fmla="*/ 63 h 64"/>
                              <a:gd name="T42" fmla="*/ 55 w 59"/>
                              <a:gd name="T43" fmla="*/ 60 h 64"/>
                              <a:gd name="T44" fmla="*/ 59 w 59"/>
                              <a:gd name="T45" fmla="*/ 55 h 64"/>
                              <a:gd name="T46" fmla="*/ 52 w 59"/>
                              <a:gd name="T47" fmla="*/ 54 h 64"/>
                              <a:gd name="T48" fmla="*/ 47 w 59"/>
                              <a:gd name="T49" fmla="*/ 53 h 64"/>
                              <a:gd name="T50" fmla="*/ 44 w 59"/>
                              <a:gd name="T51" fmla="*/ 53 h 64"/>
                              <a:gd name="T52" fmla="*/ 45 w 59"/>
                              <a:gd name="T53" fmla="*/ 52 h 64"/>
                              <a:gd name="T54" fmla="*/ 55 w 59"/>
                              <a:gd name="T55" fmla="*/ 47 h 64"/>
                              <a:gd name="T56" fmla="*/ 57 w 59"/>
                              <a:gd name="T57" fmla="*/ 39 h 64"/>
                              <a:gd name="T58" fmla="*/ 54 w 59"/>
                              <a:gd name="T59" fmla="*/ 34 h 64"/>
                              <a:gd name="T60" fmla="*/ 51 w 59"/>
                              <a:gd name="T61" fmla="*/ 32 h 64"/>
                              <a:gd name="T62" fmla="*/ 44 w 59"/>
                              <a:gd name="T63" fmla="*/ 29 h 64"/>
                              <a:gd name="T64" fmla="*/ 38 w 59"/>
                              <a:gd name="T65" fmla="*/ 29 h 64"/>
                              <a:gd name="T66" fmla="*/ 32 w 59"/>
                              <a:gd name="T67" fmla="*/ 27 h 64"/>
                              <a:gd name="T68" fmla="*/ 31 w 59"/>
                              <a:gd name="T69" fmla="*/ 21 h 64"/>
                              <a:gd name="T70" fmla="*/ 32 w 59"/>
                              <a:gd name="T71" fmla="*/ 16 h 64"/>
                              <a:gd name="T72" fmla="*/ 38 w 59"/>
                              <a:gd name="T73" fmla="*/ 16 h 64"/>
                              <a:gd name="T74" fmla="*/ 46 w 59"/>
                              <a:gd name="T75" fmla="*/ 17 h 64"/>
                              <a:gd name="T76" fmla="*/ 45 w 59"/>
                              <a:gd name="T77" fmla="*/ 14 h 64"/>
                              <a:gd name="T78" fmla="*/ 44 w 59"/>
                              <a:gd name="T79" fmla="*/ 8 h 64"/>
                              <a:gd name="T80" fmla="*/ 38 w 59"/>
                              <a:gd name="T81" fmla="*/ 1 h 64"/>
                              <a:gd name="T82" fmla="*/ 29 w 59"/>
                              <a:gd name="T83" fmla="*/ 0 h 64"/>
                              <a:gd name="T84" fmla="*/ 18 w 59"/>
                              <a:gd name="T85" fmla="*/ 0 h 64"/>
                              <a:gd name="T86" fmla="*/ 13 w 59"/>
                              <a:gd name="T87" fmla="*/ 4 h 64"/>
                              <a:gd name="T88" fmla="*/ 9 w 59"/>
                              <a:gd name="T89" fmla="*/ 9 h 64"/>
                              <a:gd name="T90" fmla="*/ 0 w 59"/>
                              <a:gd name="T91" fmla="*/ 17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9" h="64">
                                <a:moveTo>
                                  <a:pt x="0" y="17"/>
                                </a:move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2" y="20"/>
                                </a:lnTo>
                                <a:lnTo>
                                  <a:pt x="7" y="21"/>
                                </a:lnTo>
                                <a:lnTo>
                                  <a:pt x="9" y="21"/>
                                </a:lnTo>
                                <a:lnTo>
                                  <a:pt x="13" y="21"/>
                                </a:lnTo>
                                <a:lnTo>
                                  <a:pt x="14" y="21"/>
                                </a:lnTo>
                                <a:lnTo>
                                  <a:pt x="15" y="21"/>
                                </a:lnTo>
                                <a:lnTo>
                                  <a:pt x="15" y="28"/>
                                </a:lnTo>
                                <a:lnTo>
                                  <a:pt x="39" y="35"/>
                                </a:lnTo>
                                <a:lnTo>
                                  <a:pt x="39" y="36"/>
                                </a:lnTo>
                                <a:lnTo>
                                  <a:pt x="39" y="38"/>
                                </a:lnTo>
                                <a:lnTo>
                                  <a:pt x="38" y="42"/>
                                </a:lnTo>
                                <a:lnTo>
                                  <a:pt x="36" y="44"/>
                                </a:lnTo>
                                <a:lnTo>
                                  <a:pt x="32" y="45"/>
                                </a:lnTo>
                                <a:lnTo>
                                  <a:pt x="29" y="45"/>
                                </a:lnTo>
                                <a:lnTo>
                                  <a:pt x="25" y="46"/>
                                </a:lnTo>
                                <a:lnTo>
                                  <a:pt x="22" y="46"/>
                                </a:lnTo>
                                <a:lnTo>
                                  <a:pt x="17" y="47"/>
                                </a:lnTo>
                                <a:lnTo>
                                  <a:pt x="14" y="47"/>
                                </a:lnTo>
                                <a:lnTo>
                                  <a:pt x="13" y="47"/>
                                </a:lnTo>
                                <a:lnTo>
                                  <a:pt x="12" y="48"/>
                                </a:lnTo>
                                <a:lnTo>
                                  <a:pt x="12" y="48"/>
                                </a:lnTo>
                                <a:lnTo>
                                  <a:pt x="12" y="51"/>
                                </a:lnTo>
                                <a:lnTo>
                                  <a:pt x="12" y="53"/>
                                </a:lnTo>
                                <a:lnTo>
                                  <a:pt x="12" y="56"/>
                                </a:lnTo>
                                <a:lnTo>
                                  <a:pt x="12" y="59"/>
                                </a:lnTo>
                                <a:lnTo>
                                  <a:pt x="12" y="62"/>
                                </a:lnTo>
                                <a:lnTo>
                                  <a:pt x="13" y="63"/>
                                </a:lnTo>
                                <a:lnTo>
                                  <a:pt x="15" y="64"/>
                                </a:lnTo>
                                <a:lnTo>
                                  <a:pt x="18" y="64"/>
                                </a:lnTo>
                                <a:lnTo>
                                  <a:pt x="23" y="64"/>
                                </a:lnTo>
                                <a:lnTo>
                                  <a:pt x="25" y="64"/>
                                </a:lnTo>
                                <a:lnTo>
                                  <a:pt x="29" y="64"/>
                                </a:lnTo>
                                <a:lnTo>
                                  <a:pt x="32" y="64"/>
                                </a:lnTo>
                                <a:lnTo>
                                  <a:pt x="35" y="64"/>
                                </a:lnTo>
                                <a:lnTo>
                                  <a:pt x="38" y="63"/>
                                </a:lnTo>
                                <a:lnTo>
                                  <a:pt x="40" y="63"/>
                                </a:lnTo>
                                <a:lnTo>
                                  <a:pt x="43" y="63"/>
                                </a:lnTo>
                                <a:lnTo>
                                  <a:pt x="46" y="63"/>
                                </a:lnTo>
                                <a:lnTo>
                                  <a:pt x="50" y="63"/>
                                </a:lnTo>
                                <a:lnTo>
                                  <a:pt x="52" y="63"/>
                                </a:lnTo>
                                <a:lnTo>
                                  <a:pt x="55" y="60"/>
                                </a:lnTo>
                                <a:lnTo>
                                  <a:pt x="58" y="57"/>
                                </a:lnTo>
                                <a:lnTo>
                                  <a:pt x="59" y="55"/>
                                </a:lnTo>
                                <a:lnTo>
                                  <a:pt x="57" y="55"/>
                                </a:lnTo>
                                <a:lnTo>
                                  <a:pt x="52" y="54"/>
                                </a:lnTo>
                                <a:lnTo>
                                  <a:pt x="50" y="54"/>
                                </a:lnTo>
                                <a:lnTo>
                                  <a:pt x="47" y="53"/>
                                </a:lnTo>
                                <a:lnTo>
                                  <a:pt x="46" y="53"/>
                                </a:lnTo>
                                <a:lnTo>
                                  <a:pt x="44" y="53"/>
                                </a:lnTo>
                                <a:lnTo>
                                  <a:pt x="44" y="53"/>
                                </a:lnTo>
                                <a:lnTo>
                                  <a:pt x="45" y="52"/>
                                </a:lnTo>
                                <a:lnTo>
                                  <a:pt x="50" y="51"/>
                                </a:lnTo>
                                <a:lnTo>
                                  <a:pt x="55" y="47"/>
                                </a:lnTo>
                                <a:lnTo>
                                  <a:pt x="57" y="44"/>
                                </a:lnTo>
                                <a:lnTo>
                                  <a:pt x="57" y="39"/>
                                </a:lnTo>
                                <a:lnTo>
                                  <a:pt x="55" y="35"/>
                                </a:lnTo>
                                <a:lnTo>
                                  <a:pt x="54" y="34"/>
                                </a:lnTo>
                                <a:lnTo>
                                  <a:pt x="53" y="33"/>
                                </a:lnTo>
                                <a:lnTo>
                                  <a:pt x="51" y="32"/>
                                </a:lnTo>
                                <a:lnTo>
                                  <a:pt x="48" y="30"/>
                                </a:lnTo>
                                <a:lnTo>
                                  <a:pt x="44" y="29"/>
                                </a:lnTo>
                                <a:lnTo>
                                  <a:pt x="40" y="29"/>
                                </a:lnTo>
                                <a:lnTo>
                                  <a:pt x="38" y="29"/>
                                </a:lnTo>
                                <a:lnTo>
                                  <a:pt x="36" y="29"/>
                                </a:lnTo>
                                <a:lnTo>
                                  <a:pt x="32" y="27"/>
                                </a:lnTo>
                                <a:lnTo>
                                  <a:pt x="31" y="25"/>
                                </a:lnTo>
                                <a:lnTo>
                                  <a:pt x="31" y="21"/>
                                </a:lnTo>
                                <a:lnTo>
                                  <a:pt x="31" y="19"/>
                                </a:lnTo>
                                <a:lnTo>
                                  <a:pt x="32" y="16"/>
                                </a:lnTo>
                                <a:lnTo>
                                  <a:pt x="35" y="15"/>
                                </a:lnTo>
                                <a:lnTo>
                                  <a:pt x="38" y="16"/>
                                </a:lnTo>
                                <a:lnTo>
                                  <a:pt x="43" y="17"/>
                                </a:lnTo>
                                <a:lnTo>
                                  <a:pt x="46" y="17"/>
                                </a:lnTo>
                                <a:lnTo>
                                  <a:pt x="46" y="15"/>
                                </a:lnTo>
                                <a:lnTo>
                                  <a:pt x="45" y="14"/>
                                </a:lnTo>
                                <a:lnTo>
                                  <a:pt x="45" y="10"/>
                                </a:lnTo>
                                <a:lnTo>
                                  <a:pt x="44" y="8"/>
                                </a:lnTo>
                                <a:lnTo>
                                  <a:pt x="42" y="6"/>
                                </a:lnTo>
                                <a:lnTo>
                                  <a:pt x="38" y="1"/>
                                </a:lnTo>
                                <a:lnTo>
                                  <a:pt x="33" y="0"/>
                                </a:lnTo>
                                <a:lnTo>
                                  <a:pt x="29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2"/>
                                </a:lnTo>
                                <a:lnTo>
                                  <a:pt x="13" y="4"/>
                                </a:lnTo>
                                <a:lnTo>
                                  <a:pt x="10" y="7"/>
                                </a:lnTo>
                                <a:lnTo>
                                  <a:pt x="9" y="9"/>
                                </a:lnTo>
                                <a:lnTo>
                                  <a:pt x="9" y="10"/>
                                </a:lnTo>
                                <a:lnTo>
                                  <a:pt x="0" y="17"/>
                                </a:lnTo>
                                <a:lnTo>
                                  <a:pt x="0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Freeform 327"/>
                        <wps:cNvSpPr>
                          <a:spLocks/>
                        </wps:cNvSpPr>
                        <wps:spPr bwMode="auto">
                          <a:xfrm>
                            <a:off x="160020" y="264795"/>
                            <a:ext cx="18415" cy="20320"/>
                          </a:xfrm>
                          <a:custGeom>
                            <a:avLst/>
                            <a:gdLst>
                              <a:gd name="T0" fmla="*/ 2 w 87"/>
                              <a:gd name="T1" fmla="*/ 12 h 97"/>
                              <a:gd name="T2" fmla="*/ 2 w 87"/>
                              <a:gd name="T3" fmla="*/ 17 h 97"/>
                              <a:gd name="T4" fmla="*/ 13 w 87"/>
                              <a:gd name="T5" fmla="*/ 21 h 97"/>
                              <a:gd name="T6" fmla="*/ 24 w 87"/>
                              <a:gd name="T7" fmla="*/ 22 h 97"/>
                              <a:gd name="T8" fmla="*/ 29 w 87"/>
                              <a:gd name="T9" fmla="*/ 23 h 97"/>
                              <a:gd name="T10" fmla="*/ 36 w 87"/>
                              <a:gd name="T11" fmla="*/ 17 h 97"/>
                              <a:gd name="T12" fmla="*/ 43 w 87"/>
                              <a:gd name="T13" fmla="*/ 19 h 97"/>
                              <a:gd name="T14" fmla="*/ 51 w 87"/>
                              <a:gd name="T15" fmla="*/ 22 h 97"/>
                              <a:gd name="T16" fmla="*/ 56 w 87"/>
                              <a:gd name="T17" fmla="*/ 28 h 97"/>
                              <a:gd name="T18" fmla="*/ 44 w 87"/>
                              <a:gd name="T19" fmla="*/ 35 h 97"/>
                              <a:gd name="T20" fmla="*/ 37 w 87"/>
                              <a:gd name="T21" fmla="*/ 39 h 97"/>
                              <a:gd name="T22" fmla="*/ 28 w 87"/>
                              <a:gd name="T23" fmla="*/ 38 h 97"/>
                              <a:gd name="T24" fmla="*/ 18 w 87"/>
                              <a:gd name="T25" fmla="*/ 39 h 97"/>
                              <a:gd name="T26" fmla="*/ 12 w 87"/>
                              <a:gd name="T27" fmla="*/ 43 h 97"/>
                              <a:gd name="T28" fmla="*/ 9 w 87"/>
                              <a:gd name="T29" fmla="*/ 48 h 97"/>
                              <a:gd name="T30" fmla="*/ 14 w 87"/>
                              <a:gd name="T31" fmla="*/ 49 h 97"/>
                              <a:gd name="T32" fmla="*/ 27 w 87"/>
                              <a:gd name="T33" fmla="*/ 50 h 97"/>
                              <a:gd name="T34" fmla="*/ 36 w 87"/>
                              <a:gd name="T35" fmla="*/ 50 h 97"/>
                              <a:gd name="T36" fmla="*/ 32 w 87"/>
                              <a:gd name="T37" fmla="*/ 55 h 97"/>
                              <a:gd name="T38" fmla="*/ 35 w 87"/>
                              <a:gd name="T39" fmla="*/ 62 h 97"/>
                              <a:gd name="T40" fmla="*/ 45 w 87"/>
                              <a:gd name="T41" fmla="*/ 71 h 97"/>
                              <a:gd name="T42" fmla="*/ 36 w 87"/>
                              <a:gd name="T43" fmla="*/ 78 h 97"/>
                              <a:gd name="T44" fmla="*/ 32 w 87"/>
                              <a:gd name="T45" fmla="*/ 89 h 97"/>
                              <a:gd name="T46" fmla="*/ 36 w 87"/>
                              <a:gd name="T47" fmla="*/ 96 h 97"/>
                              <a:gd name="T48" fmla="*/ 44 w 87"/>
                              <a:gd name="T49" fmla="*/ 96 h 97"/>
                              <a:gd name="T50" fmla="*/ 57 w 87"/>
                              <a:gd name="T51" fmla="*/ 96 h 97"/>
                              <a:gd name="T52" fmla="*/ 71 w 87"/>
                              <a:gd name="T53" fmla="*/ 97 h 97"/>
                              <a:gd name="T54" fmla="*/ 81 w 87"/>
                              <a:gd name="T55" fmla="*/ 96 h 97"/>
                              <a:gd name="T56" fmla="*/ 87 w 87"/>
                              <a:gd name="T57" fmla="*/ 96 h 97"/>
                              <a:gd name="T58" fmla="*/ 77 w 87"/>
                              <a:gd name="T59" fmla="*/ 91 h 97"/>
                              <a:gd name="T60" fmla="*/ 63 w 87"/>
                              <a:gd name="T61" fmla="*/ 86 h 97"/>
                              <a:gd name="T62" fmla="*/ 57 w 87"/>
                              <a:gd name="T63" fmla="*/ 84 h 97"/>
                              <a:gd name="T64" fmla="*/ 66 w 87"/>
                              <a:gd name="T65" fmla="*/ 76 h 97"/>
                              <a:gd name="T66" fmla="*/ 65 w 87"/>
                              <a:gd name="T67" fmla="*/ 68 h 97"/>
                              <a:gd name="T68" fmla="*/ 55 w 87"/>
                              <a:gd name="T69" fmla="*/ 57 h 97"/>
                              <a:gd name="T70" fmla="*/ 45 w 87"/>
                              <a:gd name="T71" fmla="*/ 46 h 97"/>
                              <a:gd name="T72" fmla="*/ 50 w 87"/>
                              <a:gd name="T73" fmla="*/ 41 h 97"/>
                              <a:gd name="T74" fmla="*/ 60 w 87"/>
                              <a:gd name="T75" fmla="*/ 33 h 97"/>
                              <a:gd name="T76" fmla="*/ 65 w 87"/>
                              <a:gd name="T77" fmla="*/ 23 h 97"/>
                              <a:gd name="T78" fmla="*/ 63 w 87"/>
                              <a:gd name="T79" fmla="*/ 15 h 97"/>
                              <a:gd name="T80" fmla="*/ 58 w 87"/>
                              <a:gd name="T81" fmla="*/ 11 h 97"/>
                              <a:gd name="T82" fmla="*/ 48 w 87"/>
                              <a:gd name="T83" fmla="*/ 10 h 97"/>
                              <a:gd name="T84" fmla="*/ 35 w 87"/>
                              <a:gd name="T85" fmla="*/ 13 h 97"/>
                              <a:gd name="T86" fmla="*/ 26 w 87"/>
                              <a:gd name="T87" fmla="*/ 16 h 97"/>
                              <a:gd name="T88" fmla="*/ 18 w 87"/>
                              <a:gd name="T89" fmla="*/ 9 h 97"/>
                              <a:gd name="T90" fmla="*/ 26 w 87"/>
                              <a:gd name="T91" fmla="*/ 1 h 97"/>
                              <a:gd name="T92" fmla="*/ 18 w 87"/>
                              <a:gd name="T93" fmla="*/ 0 h 97"/>
                              <a:gd name="T94" fmla="*/ 9 w 87"/>
                              <a:gd name="T95" fmla="*/ 4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87" h="97">
                                <a:moveTo>
                                  <a:pt x="9" y="4"/>
                                </a:moveTo>
                                <a:lnTo>
                                  <a:pt x="5" y="7"/>
                                </a:lnTo>
                                <a:lnTo>
                                  <a:pt x="2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6"/>
                                </a:lnTo>
                                <a:lnTo>
                                  <a:pt x="2" y="17"/>
                                </a:lnTo>
                                <a:lnTo>
                                  <a:pt x="5" y="20"/>
                                </a:lnTo>
                                <a:lnTo>
                                  <a:pt x="9" y="20"/>
                                </a:lnTo>
                                <a:lnTo>
                                  <a:pt x="13" y="21"/>
                                </a:lnTo>
                                <a:lnTo>
                                  <a:pt x="17" y="21"/>
                                </a:lnTo>
                                <a:lnTo>
                                  <a:pt x="21" y="22"/>
                                </a:lnTo>
                                <a:lnTo>
                                  <a:pt x="24" y="22"/>
                                </a:lnTo>
                                <a:lnTo>
                                  <a:pt x="27" y="22"/>
                                </a:lnTo>
                                <a:lnTo>
                                  <a:pt x="28" y="22"/>
                                </a:lnTo>
                                <a:lnTo>
                                  <a:pt x="29" y="23"/>
                                </a:lnTo>
                                <a:lnTo>
                                  <a:pt x="30" y="22"/>
                                </a:lnTo>
                                <a:lnTo>
                                  <a:pt x="34" y="20"/>
                                </a:lnTo>
                                <a:lnTo>
                                  <a:pt x="36" y="17"/>
                                </a:lnTo>
                                <a:lnTo>
                                  <a:pt x="40" y="17"/>
                                </a:lnTo>
                                <a:lnTo>
                                  <a:pt x="40" y="17"/>
                                </a:lnTo>
                                <a:lnTo>
                                  <a:pt x="43" y="19"/>
                                </a:lnTo>
                                <a:lnTo>
                                  <a:pt x="45" y="20"/>
                                </a:lnTo>
                                <a:lnTo>
                                  <a:pt x="49" y="21"/>
                                </a:lnTo>
                                <a:lnTo>
                                  <a:pt x="51" y="22"/>
                                </a:lnTo>
                                <a:lnTo>
                                  <a:pt x="54" y="23"/>
                                </a:lnTo>
                                <a:lnTo>
                                  <a:pt x="56" y="24"/>
                                </a:lnTo>
                                <a:lnTo>
                                  <a:pt x="56" y="28"/>
                                </a:lnTo>
                                <a:lnTo>
                                  <a:pt x="51" y="31"/>
                                </a:lnTo>
                                <a:lnTo>
                                  <a:pt x="47" y="34"/>
                                </a:lnTo>
                                <a:lnTo>
                                  <a:pt x="44" y="35"/>
                                </a:lnTo>
                                <a:lnTo>
                                  <a:pt x="41" y="38"/>
                                </a:lnTo>
                                <a:lnTo>
                                  <a:pt x="39" y="39"/>
                                </a:lnTo>
                                <a:lnTo>
                                  <a:pt x="37" y="39"/>
                                </a:lnTo>
                                <a:lnTo>
                                  <a:pt x="34" y="39"/>
                                </a:lnTo>
                                <a:lnTo>
                                  <a:pt x="32" y="38"/>
                                </a:lnTo>
                                <a:lnTo>
                                  <a:pt x="28" y="38"/>
                                </a:lnTo>
                                <a:lnTo>
                                  <a:pt x="25" y="38"/>
                                </a:lnTo>
                                <a:lnTo>
                                  <a:pt x="21" y="38"/>
                                </a:lnTo>
                                <a:lnTo>
                                  <a:pt x="18" y="39"/>
                                </a:lnTo>
                                <a:lnTo>
                                  <a:pt x="15" y="39"/>
                                </a:lnTo>
                                <a:lnTo>
                                  <a:pt x="14" y="40"/>
                                </a:lnTo>
                                <a:lnTo>
                                  <a:pt x="12" y="43"/>
                                </a:lnTo>
                                <a:lnTo>
                                  <a:pt x="10" y="46"/>
                                </a:lnTo>
                                <a:lnTo>
                                  <a:pt x="9" y="47"/>
                                </a:lnTo>
                                <a:lnTo>
                                  <a:pt x="9" y="48"/>
                                </a:lnTo>
                                <a:lnTo>
                                  <a:pt x="10" y="49"/>
                                </a:lnTo>
                                <a:lnTo>
                                  <a:pt x="12" y="49"/>
                                </a:lnTo>
                                <a:lnTo>
                                  <a:pt x="14" y="49"/>
                                </a:lnTo>
                                <a:lnTo>
                                  <a:pt x="18" y="49"/>
                                </a:lnTo>
                                <a:lnTo>
                                  <a:pt x="22" y="49"/>
                                </a:lnTo>
                                <a:lnTo>
                                  <a:pt x="27" y="50"/>
                                </a:lnTo>
                                <a:lnTo>
                                  <a:pt x="30" y="50"/>
                                </a:lnTo>
                                <a:lnTo>
                                  <a:pt x="34" y="50"/>
                                </a:lnTo>
                                <a:lnTo>
                                  <a:pt x="36" y="50"/>
                                </a:lnTo>
                                <a:lnTo>
                                  <a:pt x="37" y="51"/>
                                </a:lnTo>
                                <a:lnTo>
                                  <a:pt x="35" y="52"/>
                                </a:lnTo>
                                <a:lnTo>
                                  <a:pt x="32" y="55"/>
                                </a:lnTo>
                                <a:lnTo>
                                  <a:pt x="29" y="58"/>
                                </a:lnTo>
                                <a:lnTo>
                                  <a:pt x="32" y="61"/>
                                </a:lnTo>
                                <a:lnTo>
                                  <a:pt x="35" y="62"/>
                                </a:lnTo>
                                <a:lnTo>
                                  <a:pt x="41" y="66"/>
                                </a:lnTo>
                                <a:lnTo>
                                  <a:pt x="44" y="68"/>
                                </a:lnTo>
                                <a:lnTo>
                                  <a:pt x="45" y="71"/>
                                </a:lnTo>
                                <a:lnTo>
                                  <a:pt x="44" y="74"/>
                                </a:lnTo>
                                <a:lnTo>
                                  <a:pt x="41" y="77"/>
                                </a:lnTo>
                                <a:lnTo>
                                  <a:pt x="36" y="78"/>
                                </a:lnTo>
                                <a:lnTo>
                                  <a:pt x="34" y="82"/>
                                </a:lnTo>
                                <a:lnTo>
                                  <a:pt x="32" y="84"/>
                                </a:lnTo>
                                <a:lnTo>
                                  <a:pt x="32" y="89"/>
                                </a:lnTo>
                                <a:lnTo>
                                  <a:pt x="32" y="94"/>
                                </a:lnTo>
                                <a:lnTo>
                                  <a:pt x="35" y="96"/>
                                </a:lnTo>
                                <a:lnTo>
                                  <a:pt x="36" y="96"/>
                                </a:lnTo>
                                <a:lnTo>
                                  <a:pt x="39" y="96"/>
                                </a:lnTo>
                                <a:lnTo>
                                  <a:pt x="41" y="96"/>
                                </a:lnTo>
                                <a:lnTo>
                                  <a:pt x="44" y="96"/>
                                </a:lnTo>
                                <a:lnTo>
                                  <a:pt x="48" y="96"/>
                                </a:lnTo>
                                <a:lnTo>
                                  <a:pt x="52" y="96"/>
                                </a:lnTo>
                                <a:lnTo>
                                  <a:pt x="57" y="96"/>
                                </a:lnTo>
                                <a:lnTo>
                                  <a:pt x="63" y="97"/>
                                </a:lnTo>
                                <a:lnTo>
                                  <a:pt x="66" y="97"/>
                                </a:lnTo>
                                <a:lnTo>
                                  <a:pt x="71" y="97"/>
                                </a:lnTo>
                                <a:lnTo>
                                  <a:pt x="74" y="97"/>
                                </a:lnTo>
                                <a:lnTo>
                                  <a:pt x="79" y="97"/>
                                </a:lnTo>
                                <a:lnTo>
                                  <a:pt x="81" y="96"/>
                                </a:lnTo>
                                <a:lnTo>
                                  <a:pt x="85" y="96"/>
                                </a:lnTo>
                                <a:lnTo>
                                  <a:pt x="86" y="96"/>
                                </a:lnTo>
                                <a:lnTo>
                                  <a:pt x="87" y="96"/>
                                </a:lnTo>
                                <a:lnTo>
                                  <a:pt x="85" y="94"/>
                                </a:lnTo>
                                <a:lnTo>
                                  <a:pt x="81" y="93"/>
                                </a:lnTo>
                                <a:lnTo>
                                  <a:pt x="77" y="91"/>
                                </a:lnTo>
                                <a:lnTo>
                                  <a:pt x="72" y="89"/>
                                </a:lnTo>
                                <a:lnTo>
                                  <a:pt x="66" y="88"/>
                                </a:lnTo>
                                <a:lnTo>
                                  <a:pt x="63" y="86"/>
                                </a:lnTo>
                                <a:lnTo>
                                  <a:pt x="58" y="85"/>
                                </a:lnTo>
                                <a:lnTo>
                                  <a:pt x="57" y="85"/>
                                </a:lnTo>
                                <a:lnTo>
                                  <a:pt x="57" y="84"/>
                                </a:lnTo>
                                <a:lnTo>
                                  <a:pt x="62" y="80"/>
                                </a:lnTo>
                                <a:lnTo>
                                  <a:pt x="64" y="78"/>
                                </a:lnTo>
                                <a:lnTo>
                                  <a:pt x="66" y="76"/>
                                </a:lnTo>
                                <a:lnTo>
                                  <a:pt x="67" y="74"/>
                                </a:lnTo>
                                <a:lnTo>
                                  <a:pt x="67" y="73"/>
                                </a:lnTo>
                                <a:lnTo>
                                  <a:pt x="65" y="68"/>
                                </a:lnTo>
                                <a:lnTo>
                                  <a:pt x="63" y="65"/>
                                </a:lnTo>
                                <a:lnTo>
                                  <a:pt x="58" y="60"/>
                                </a:lnTo>
                                <a:lnTo>
                                  <a:pt x="55" y="57"/>
                                </a:lnTo>
                                <a:lnTo>
                                  <a:pt x="51" y="52"/>
                                </a:lnTo>
                                <a:lnTo>
                                  <a:pt x="48" y="49"/>
                                </a:lnTo>
                                <a:lnTo>
                                  <a:pt x="45" y="46"/>
                                </a:lnTo>
                                <a:lnTo>
                                  <a:pt x="45" y="44"/>
                                </a:lnTo>
                                <a:lnTo>
                                  <a:pt x="47" y="42"/>
                                </a:lnTo>
                                <a:lnTo>
                                  <a:pt x="50" y="41"/>
                                </a:lnTo>
                                <a:lnTo>
                                  <a:pt x="54" y="39"/>
                                </a:lnTo>
                                <a:lnTo>
                                  <a:pt x="57" y="35"/>
                                </a:lnTo>
                                <a:lnTo>
                                  <a:pt x="60" y="33"/>
                                </a:lnTo>
                                <a:lnTo>
                                  <a:pt x="63" y="30"/>
                                </a:lnTo>
                                <a:lnTo>
                                  <a:pt x="65" y="26"/>
                                </a:lnTo>
                                <a:lnTo>
                                  <a:pt x="65" y="23"/>
                                </a:lnTo>
                                <a:lnTo>
                                  <a:pt x="64" y="21"/>
                                </a:lnTo>
                                <a:lnTo>
                                  <a:pt x="64" y="17"/>
                                </a:lnTo>
                                <a:lnTo>
                                  <a:pt x="63" y="15"/>
                                </a:lnTo>
                                <a:lnTo>
                                  <a:pt x="63" y="14"/>
                                </a:lnTo>
                                <a:lnTo>
                                  <a:pt x="60" y="12"/>
                                </a:lnTo>
                                <a:lnTo>
                                  <a:pt x="58" y="11"/>
                                </a:lnTo>
                                <a:lnTo>
                                  <a:pt x="56" y="11"/>
                                </a:lnTo>
                                <a:lnTo>
                                  <a:pt x="52" y="11"/>
                                </a:lnTo>
                                <a:lnTo>
                                  <a:pt x="48" y="10"/>
                                </a:lnTo>
                                <a:lnTo>
                                  <a:pt x="43" y="11"/>
                                </a:lnTo>
                                <a:lnTo>
                                  <a:pt x="39" y="12"/>
                                </a:lnTo>
                                <a:lnTo>
                                  <a:pt x="35" y="13"/>
                                </a:lnTo>
                                <a:lnTo>
                                  <a:pt x="30" y="14"/>
                                </a:lnTo>
                                <a:lnTo>
                                  <a:pt x="28" y="15"/>
                                </a:lnTo>
                                <a:lnTo>
                                  <a:pt x="26" y="16"/>
                                </a:lnTo>
                                <a:lnTo>
                                  <a:pt x="26" y="17"/>
                                </a:lnTo>
                                <a:lnTo>
                                  <a:pt x="17" y="11"/>
                                </a:lnTo>
                                <a:lnTo>
                                  <a:pt x="18" y="9"/>
                                </a:lnTo>
                                <a:lnTo>
                                  <a:pt x="22" y="6"/>
                                </a:lnTo>
                                <a:lnTo>
                                  <a:pt x="26" y="3"/>
                                </a:lnTo>
                                <a:lnTo>
                                  <a:pt x="26" y="1"/>
                                </a:lnTo>
                                <a:lnTo>
                                  <a:pt x="24" y="0"/>
                                </a:lnTo>
                                <a:lnTo>
                                  <a:pt x="21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1"/>
                                </a:lnTo>
                                <a:lnTo>
                                  <a:pt x="11" y="2"/>
                                </a:lnTo>
                                <a:lnTo>
                                  <a:pt x="9" y="4"/>
                                </a:lnTo>
                                <a:lnTo>
                                  <a:pt x="9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9" name="Freeform 328"/>
                        <wps:cNvSpPr>
                          <a:spLocks/>
                        </wps:cNvSpPr>
                        <wps:spPr bwMode="auto">
                          <a:xfrm>
                            <a:off x="161925" y="277495"/>
                            <a:ext cx="3175" cy="5715"/>
                          </a:xfrm>
                          <a:custGeom>
                            <a:avLst/>
                            <a:gdLst>
                              <a:gd name="T0" fmla="*/ 10 w 15"/>
                              <a:gd name="T1" fmla="*/ 0 h 26"/>
                              <a:gd name="T2" fmla="*/ 6 w 15"/>
                              <a:gd name="T3" fmla="*/ 0 h 26"/>
                              <a:gd name="T4" fmla="*/ 4 w 15"/>
                              <a:gd name="T5" fmla="*/ 2 h 26"/>
                              <a:gd name="T6" fmla="*/ 3 w 15"/>
                              <a:gd name="T7" fmla="*/ 4 h 26"/>
                              <a:gd name="T8" fmla="*/ 1 w 15"/>
                              <a:gd name="T9" fmla="*/ 8 h 26"/>
                              <a:gd name="T10" fmla="*/ 0 w 15"/>
                              <a:gd name="T11" fmla="*/ 9 h 26"/>
                              <a:gd name="T12" fmla="*/ 0 w 15"/>
                              <a:gd name="T13" fmla="*/ 13 h 26"/>
                              <a:gd name="T14" fmla="*/ 0 w 15"/>
                              <a:gd name="T15" fmla="*/ 15 h 26"/>
                              <a:gd name="T16" fmla="*/ 0 w 15"/>
                              <a:gd name="T17" fmla="*/ 17 h 26"/>
                              <a:gd name="T18" fmla="*/ 0 w 15"/>
                              <a:gd name="T19" fmla="*/ 22 h 26"/>
                              <a:gd name="T20" fmla="*/ 2 w 15"/>
                              <a:gd name="T21" fmla="*/ 26 h 26"/>
                              <a:gd name="T22" fmla="*/ 5 w 15"/>
                              <a:gd name="T23" fmla="*/ 26 h 26"/>
                              <a:gd name="T24" fmla="*/ 10 w 15"/>
                              <a:gd name="T25" fmla="*/ 26 h 26"/>
                              <a:gd name="T26" fmla="*/ 13 w 15"/>
                              <a:gd name="T27" fmla="*/ 25 h 26"/>
                              <a:gd name="T28" fmla="*/ 15 w 15"/>
                              <a:gd name="T29" fmla="*/ 23 h 26"/>
                              <a:gd name="T30" fmla="*/ 12 w 15"/>
                              <a:gd name="T31" fmla="*/ 21 h 26"/>
                              <a:gd name="T32" fmla="*/ 10 w 15"/>
                              <a:gd name="T33" fmla="*/ 18 h 26"/>
                              <a:gd name="T34" fmla="*/ 9 w 15"/>
                              <a:gd name="T35" fmla="*/ 16 h 26"/>
                              <a:gd name="T36" fmla="*/ 9 w 15"/>
                              <a:gd name="T37" fmla="*/ 15 h 26"/>
                              <a:gd name="T38" fmla="*/ 9 w 15"/>
                              <a:gd name="T39" fmla="*/ 11 h 26"/>
                              <a:gd name="T40" fmla="*/ 9 w 15"/>
                              <a:gd name="T41" fmla="*/ 5 h 26"/>
                              <a:gd name="T42" fmla="*/ 9 w 15"/>
                              <a:gd name="T43" fmla="*/ 2 h 26"/>
                              <a:gd name="T44" fmla="*/ 10 w 15"/>
                              <a:gd name="T45" fmla="*/ 0 h 26"/>
                              <a:gd name="T46" fmla="*/ 10 w 15"/>
                              <a:gd name="T47" fmla="*/ 0 h 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5" h="26">
                                <a:moveTo>
                                  <a:pt x="10" y="0"/>
                                </a:moveTo>
                                <a:lnTo>
                                  <a:pt x="6" y="0"/>
                                </a:lnTo>
                                <a:lnTo>
                                  <a:pt x="4" y="2"/>
                                </a:lnTo>
                                <a:lnTo>
                                  <a:pt x="3" y="4"/>
                                </a:lnTo>
                                <a:lnTo>
                                  <a:pt x="1" y="8"/>
                                </a:lnTo>
                                <a:lnTo>
                                  <a:pt x="0" y="9"/>
                                </a:lnTo>
                                <a:lnTo>
                                  <a:pt x="0" y="13"/>
                                </a:lnTo>
                                <a:lnTo>
                                  <a:pt x="0" y="15"/>
                                </a:lnTo>
                                <a:lnTo>
                                  <a:pt x="0" y="17"/>
                                </a:lnTo>
                                <a:lnTo>
                                  <a:pt x="0" y="22"/>
                                </a:lnTo>
                                <a:lnTo>
                                  <a:pt x="2" y="26"/>
                                </a:lnTo>
                                <a:lnTo>
                                  <a:pt x="5" y="26"/>
                                </a:lnTo>
                                <a:lnTo>
                                  <a:pt x="10" y="26"/>
                                </a:lnTo>
                                <a:lnTo>
                                  <a:pt x="13" y="25"/>
                                </a:lnTo>
                                <a:lnTo>
                                  <a:pt x="15" y="23"/>
                                </a:lnTo>
                                <a:lnTo>
                                  <a:pt x="12" y="21"/>
                                </a:lnTo>
                                <a:lnTo>
                                  <a:pt x="10" y="18"/>
                                </a:lnTo>
                                <a:lnTo>
                                  <a:pt x="9" y="16"/>
                                </a:lnTo>
                                <a:lnTo>
                                  <a:pt x="9" y="15"/>
                                </a:lnTo>
                                <a:lnTo>
                                  <a:pt x="9" y="11"/>
                                </a:lnTo>
                                <a:lnTo>
                                  <a:pt x="9" y="5"/>
                                </a:lnTo>
                                <a:lnTo>
                                  <a:pt x="9" y="2"/>
                                </a:ln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0" name="Freeform 329"/>
                        <wps:cNvSpPr>
                          <a:spLocks/>
                        </wps:cNvSpPr>
                        <wps:spPr bwMode="auto">
                          <a:xfrm>
                            <a:off x="210185" y="241300"/>
                            <a:ext cx="13335" cy="7620"/>
                          </a:xfrm>
                          <a:custGeom>
                            <a:avLst/>
                            <a:gdLst>
                              <a:gd name="T0" fmla="*/ 0 w 61"/>
                              <a:gd name="T1" fmla="*/ 12 h 35"/>
                              <a:gd name="T2" fmla="*/ 17 w 61"/>
                              <a:gd name="T3" fmla="*/ 19 h 35"/>
                              <a:gd name="T4" fmla="*/ 17 w 61"/>
                              <a:gd name="T5" fmla="*/ 20 h 35"/>
                              <a:gd name="T6" fmla="*/ 17 w 61"/>
                              <a:gd name="T7" fmla="*/ 22 h 35"/>
                              <a:gd name="T8" fmla="*/ 17 w 61"/>
                              <a:gd name="T9" fmla="*/ 24 h 35"/>
                              <a:gd name="T10" fmla="*/ 18 w 61"/>
                              <a:gd name="T11" fmla="*/ 28 h 35"/>
                              <a:gd name="T12" fmla="*/ 18 w 61"/>
                              <a:gd name="T13" fmla="*/ 30 h 35"/>
                              <a:gd name="T14" fmla="*/ 21 w 61"/>
                              <a:gd name="T15" fmla="*/ 33 h 35"/>
                              <a:gd name="T16" fmla="*/ 21 w 61"/>
                              <a:gd name="T17" fmla="*/ 34 h 35"/>
                              <a:gd name="T18" fmla="*/ 24 w 61"/>
                              <a:gd name="T19" fmla="*/ 35 h 35"/>
                              <a:gd name="T20" fmla="*/ 27 w 61"/>
                              <a:gd name="T21" fmla="*/ 34 h 35"/>
                              <a:gd name="T22" fmla="*/ 31 w 61"/>
                              <a:gd name="T23" fmla="*/ 34 h 35"/>
                              <a:gd name="T24" fmla="*/ 33 w 61"/>
                              <a:gd name="T25" fmla="*/ 33 h 35"/>
                              <a:gd name="T26" fmla="*/ 37 w 61"/>
                              <a:gd name="T27" fmla="*/ 32 h 35"/>
                              <a:gd name="T28" fmla="*/ 40 w 61"/>
                              <a:gd name="T29" fmla="*/ 31 h 35"/>
                              <a:gd name="T30" fmla="*/ 44 w 61"/>
                              <a:gd name="T31" fmla="*/ 30 h 35"/>
                              <a:gd name="T32" fmla="*/ 47 w 61"/>
                              <a:gd name="T33" fmla="*/ 29 h 35"/>
                              <a:gd name="T34" fmla="*/ 50 w 61"/>
                              <a:gd name="T35" fmla="*/ 29 h 35"/>
                              <a:gd name="T36" fmla="*/ 53 w 61"/>
                              <a:gd name="T37" fmla="*/ 26 h 35"/>
                              <a:gd name="T38" fmla="*/ 55 w 61"/>
                              <a:gd name="T39" fmla="*/ 26 h 35"/>
                              <a:gd name="T40" fmla="*/ 60 w 61"/>
                              <a:gd name="T41" fmla="*/ 24 h 35"/>
                              <a:gd name="T42" fmla="*/ 61 w 61"/>
                              <a:gd name="T43" fmla="*/ 24 h 35"/>
                              <a:gd name="T44" fmla="*/ 60 w 61"/>
                              <a:gd name="T45" fmla="*/ 20 h 35"/>
                              <a:gd name="T46" fmla="*/ 61 w 61"/>
                              <a:gd name="T47" fmla="*/ 18 h 35"/>
                              <a:gd name="T48" fmla="*/ 60 w 61"/>
                              <a:gd name="T49" fmla="*/ 14 h 35"/>
                              <a:gd name="T50" fmla="*/ 58 w 61"/>
                              <a:gd name="T51" fmla="*/ 13 h 35"/>
                              <a:gd name="T52" fmla="*/ 54 w 61"/>
                              <a:gd name="T53" fmla="*/ 14 h 35"/>
                              <a:gd name="T54" fmla="*/ 50 w 61"/>
                              <a:gd name="T55" fmla="*/ 15 h 35"/>
                              <a:gd name="T56" fmla="*/ 46 w 61"/>
                              <a:gd name="T57" fmla="*/ 16 h 35"/>
                              <a:gd name="T58" fmla="*/ 44 w 61"/>
                              <a:gd name="T59" fmla="*/ 18 h 35"/>
                              <a:gd name="T60" fmla="*/ 40 w 61"/>
                              <a:gd name="T61" fmla="*/ 18 h 35"/>
                              <a:gd name="T62" fmla="*/ 38 w 61"/>
                              <a:gd name="T63" fmla="*/ 19 h 35"/>
                              <a:gd name="T64" fmla="*/ 32 w 61"/>
                              <a:gd name="T65" fmla="*/ 21 h 35"/>
                              <a:gd name="T66" fmla="*/ 28 w 61"/>
                              <a:gd name="T67" fmla="*/ 22 h 35"/>
                              <a:gd name="T68" fmla="*/ 25 w 61"/>
                              <a:gd name="T69" fmla="*/ 23 h 35"/>
                              <a:gd name="T70" fmla="*/ 24 w 61"/>
                              <a:gd name="T71" fmla="*/ 24 h 35"/>
                              <a:gd name="T72" fmla="*/ 23 w 61"/>
                              <a:gd name="T73" fmla="*/ 19 h 35"/>
                              <a:gd name="T74" fmla="*/ 23 w 61"/>
                              <a:gd name="T75" fmla="*/ 18 h 35"/>
                              <a:gd name="T76" fmla="*/ 23 w 61"/>
                              <a:gd name="T77" fmla="*/ 15 h 35"/>
                              <a:gd name="T78" fmla="*/ 23 w 61"/>
                              <a:gd name="T79" fmla="*/ 13 h 35"/>
                              <a:gd name="T80" fmla="*/ 24 w 61"/>
                              <a:gd name="T81" fmla="*/ 10 h 35"/>
                              <a:gd name="T82" fmla="*/ 23 w 61"/>
                              <a:gd name="T83" fmla="*/ 6 h 35"/>
                              <a:gd name="T84" fmla="*/ 23 w 61"/>
                              <a:gd name="T85" fmla="*/ 4 h 35"/>
                              <a:gd name="T86" fmla="*/ 22 w 61"/>
                              <a:gd name="T87" fmla="*/ 2 h 35"/>
                              <a:gd name="T88" fmla="*/ 21 w 61"/>
                              <a:gd name="T89" fmla="*/ 1 h 35"/>
                              <a:gd name="T90" fmla="*/ 17 w 61"/>
                              <a:gd name="T91" fmla="*/ 0 h 35"/>
                              <a:gd name="T92" fmla="*/ 15 w 61"/>
                              <a:gd name="T93" fmla="*/ 2 h 35"/>
                              <a:gd name="T94" fmla="*/ 10 w 61"/>
                              <a:gd name="T95" fmla="*/ 3 h 35"/>
                              <a:gd name="T96" fmla="*/ 8 w 61"/>
                              <a:gd name="T97" fmla="*/ 5 h 35"/>
                              <a:gd name="T98" fmla="*/ 5 w 61"/>
                              <a:gd name="T99" fmla="*/ 7 h 35"/>
                              <a:gd name="T100" fmla="*/ 2 w 61"/>
                              <a:gd name="T101" fmla="*/ 10 h 35"/>
                              <a:gd name="T102" fmla="*/ 0 w 61"/>
                              <a:gd name="T103" fmla="*/ 11 h 35"/>
                              <a:gd name="T104" fmla="*/ 0 w 61"/>
                              <a:gd name="T105" fmla="*/ 12 h 35"/>
                              <a:gd name="T106" fmla="*/ 0 w 61"/>
                              <a:gd name="T107" fmla="*/ 12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61" h="35">
                                <a:moveTo>
                                  <a:pt x="0" y="12"/>
                                </a:moveTo>
                                <a:lnTo>
                                  <a:pt x="17" y="19"/>
                                </a:lnTo>
                                <a:lnTo>
                                  <a:pt x="17" y="20"/>
                                </a:lnTo>
                                <a:lnTo>
                                  <a:pt x="17" y="22"/>
                                </a:lnTo>
                                <a:lnTo>
                                  <a:pt x="17" y="24"/>
                                </a:lnTo>
                                <a:lnTo>
                                  <a:pt x="18" y="28"/>
                                </a:lnTo>
                                <a:lnTo>
                                  <a:pt x="18" y="30"/>
                                </a:lnTo>
                                <a:lnTo>
                                  <a:pt x="21" y="33"/>
                                </a:lnTo>
                                <a:lnTo>
                                  <a:pt x="21" y="34"/>
                                </a:lnTo>
                                <a:lnTo>
                                  <a:pt x="24" y="35"/>
                                </a:lnTo>
                                <a:lnTo>
                                  <a:pt x="27" y="34"/>
                                </a:lnTo>
                                <a:lnTo>
                                  <a:pt x="31" y="34"/>
                                </a:lnTo>
                                <a:lnTo>
                                  <a:pt x="33" y="33"/>
                                </a:lnTo>
                                <a:lnTo>
                                  <a:pt x="37" y="32"/>
                                </a:lnTo>
                                <a:lnTo>
                                  <a:pt x="40" y="31"/>
                                </a:lnTo>
                                <a:lnTo>
                                  <a:pt x="44" y="30"/>
                                </a:lnTo>
                                <a:lnTo>
                                  <a:pt x="47" y="29"/>
                                </a:lnTo>
                                <a:lnTo>
                                  <a:pt x="50" y="29"/>
                                </a:lnTo>
                                <a:lnTo>
                                  <a:pt x="53" y="26"/>
                                </a:lnTo>
                                <a:lnTo>
                                  <a:pt x="55" y="26"/>
                                </a:lnTo>
                                <a:lnTo>
                                  <a:pt x="60" y="24"/>
                                </a:lnTo>
                                <a:lnTo>
                                  <a:pt x="61" y="24"/>
                                </a:lnTo>
                                <a:lnTo>
                                  <a:pt x="60" y="20"/>
                                </a:lnTo>
                                <a:lnTo>
                                  <a:pt x="61" y="18"/>
                                </a:lnTo>
                                <a:lnTo>
                                  <a:pt x="60" y="14"/>
                                </a:lnTo>
                                <a:lnTo>
                                  <a:pt x="58" y="13"/>
                                </a:lnTo>
                                <a:lnTo>
                                  <a:pt x="54" y="14"/>
                                </a:lnTo>
                                <a:lnTo>
                                  <a:pt x="50" y="15"/>
                                </a:lnTo>
                                <a:lnTo>
                                  <a:pt x="46" y="16"/>
                                </a:lnTo>
                                <a:lnTo>
                                  <a:pt x="44" y="18"/>
                                </a:lnTo>
                                <a:lnTo>
                                  <a:pt x="40" y="18"/>
                                </a:lnTo>
                                <a:lnTo>
                                  <a:pt x="38" y="19"/>
                                </a:lnTo>
                                <a:lnTo>
                                  <a:pt x="32" y="21"/>
                                </a:lnTo>
                                <a:lnTo>
                                  <a:pt x="28" y="22"/>
                                </a:lnTo>
                                <a:lnTo>
                                  <a:pt x="25" y="23"/>
                                </a:lnTo>
                                <a:lnTo>
                                  <a:pt x="24" y="24"/>
                                </a:lnTo>
                                <a:lnTo>
                                  <a:pt x="23" y="19"/>
                                </a:lnTo>
                                <a:lnTo>
                                  <a:pt x="23" y="18"/>
                                </a:lnTo>
                                <a:lnTo>
                                  <a:pt x="23" y="15"/>
                                </a:lnTo>
                                <a:lnTo>
                                  <a:pt x="23" y="13"/>
                                </a:lnTo>
                                <a:lnTo>
                                  <a:pt x="24" y="10"/>
                                </a:lnTo>
                                <a:lnTo>
                                  <a:pt x="23" y="6"/>
                                </a:lnTo>
                                <a:lnTo>
                                  <a:pt x="23" y="4"/>
                                </a:lnTo>
                                <a:lnTo>
                                  <a:pt x="22" y="2"/>
                                </a:lnTo>
                                <a:lnTo>
                                  <a:pt x="21" y="1"/>
                                </a:lnTo>
                                <a:lnTo>
                                  <a:pt x="17" y="0"/>
                                </a:lnTo>
                                <a:lnTo>
                                  <a:pt x="15" y="2"/>
                                </a:lnTo>
                                <a:lnTo>
                                  <a:pt x="10" y="3"/>
                                </a:lnTo>
                                <a:lnTo>
                                  <a:pt x="8" y="5"/>
                                </a:lnTo>
                                <a:lnTo>
                                  <a:pt x="5" y="7"/>
                                </a:lnTo>
                                <a:lnTo>
                                  <a:pt x="2" y="10"/>
                                </a:lnTo>
                                <a:lnTo>
                                  <a:pt x="0" y="11"/>
                                </a:lnTo>
                                <a:lnTo>
                                  <a:pt x="0" y="12"/>
                                </a:lnTo>
                                <a:lnTo>
                                  <a:pt x="0" y="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1" name="Freeform 330"/>
                        <wps:cNvSpPr>
                          <a:spLocks/>
                        </wps:cNvSpPr>
                        <wps:spPr bwMode="auto">
                          <a:xfrm>
                            <a:off x="217805" y="249555"/>
                            <a:ext cx="13335" cy="11430"/>
                          </a:xfrm>
                          <a:custGeom>
                            <a:avLst/>
                            <a:gdLst>
                              <a:gd name="T0" fmla="*/ 49 w 62"/>
                              <a:gd name="T1" fmla="*/ 1 h 55"/>
                              <a:gd name="T2" fmla="*/ 45 w 62"/>
                              <a:gd name="T3" fmla="*/ 0 h 55"/>
                              <a:gd name="T4" fmla="*/ 38 w 62"/>
                              <a:gd name="T5" fmla="*/ 0 h 55"/>
                              <a:gd name="T6" fmla="*/ 30 w 62"/>
                              <a:gd name="T7" fmla="*/ 0 h 55"/>
                              <a:gd name="T8" fmla="*/ 23 w 62"/>
                              <a:gd name="T9" fmla="*/ 0 h 55"/>
                              <a:gd name="T10" fmla="*/ 16 w 62"/>
                              <a:gd name="T11" fmla="*/ 0 h 55"/>
                              <a:gd name="T12" fmla="*/ 9 w 62"/>
                              <a:gd name="T13" fmla="*/ 1 h 55"/>
                              <a:gd name="T14" fmla="*/ 5 w 62"/>
                              <a:gd name="T15" fmla="*/ 2 h 55"/>
                              <a:gd name="T16" fmla="*/ 3 w 62"/>
                              <a:gd name="T17" fmla="*/ 4 h 55"/>
                              <a:gd name="T18" fmla="*/ 0 w 62"/>
                              <a:gd name="T19" fmla="*/ 10 h 55"/>
                              <a:gd name="T20" fmla="*/ 0 w 62"/>
                              <a:gd name="T21" fmla="*/ 14 h 55"/>
                              <a:gd name="T22" fmla="*/ 2 w 62"/>
                              <a:gd name="T23" fmla="*/ 20 h 55"/>
                              <a:gd name="T24" fmla="*/ 7 w 62"/>
                              <a:gd name="T25" fmla="*/ 22 h 55"/>
                              <a:gd name="T26" fmla="*/ 15 w 62"/>
                              <a:gd name="T27" fmla="*/ 24 h 55"/>
                              <a:gd name="T28" fmla="*/ 25 w 62"/>
                              <a:gd name="T29" fmla="*/ 25 h 55"/>
                              <a:gd name="T30" fmla="*/ 31 w 62"/>
                              <a:gd name="T31" fmla="*/ 25 h 55"/>
                              <a:gd name="T32" fmla="*/ 34 w 62"/>
                              <a:gd name="T33" fmla="*/ 39 h 55"/>
                              <a:gd name="T34" fmla="*/ 31 w 62"/>
                              <a:gd name="T35" fmla="*/ 41 h 55"/>
                              <a:gd name="T36" fmla="*/ 26 w 62"/>
                              <a:gd name="T37" fmla="*/ 47 h 55"/>
                              <a:gd name="T38" fmla="*/ 23 w 62"/>
                              <a:gd name="T39" fmla="*/ 52 h 55"/>
                              <a:gd name="T40" fmla="*/ 24 w 62"/>
                              <a:gd name="T41" fmla="*/ 55 h 55"/>
                              <a:gd name="T42" fmla="*/ 28 w 62"/>
                              <a:gd name="T43" fmla="*/ 55 h 55"/>
                              <a:gd name="T44" fmla="*/ 35 w 62"/>
                              <a:gd name="T45" fmla="*/ 54 h 55"/>
                              <a:gd name="T46" fmla="*/ 40 w 62"/>
                              <a:gd name="T47" fmla="*/ 52 h 55"/>
                              <a:gd name="T48" fmla="*/ 43 w 62"/>
                              <a:gd name="T49" fmla="*/ 52 h 55"/>
                              <a:gd name="T50" fmla="*/ 60 w 62"/>
                              <a:gd name="T51" fmla="*/ 50 h 55"/>
                              <a:gd name="T52" fmla="*/ 62 w 62"/>
                              <a:gd name="T53" fmla="*/ 45 h 55"/>
                              <a:gd name="T54" fmla="*/ 60 w 62"/>
                              <a:gd name="T55" fmla="*/ 41 h 55"/>
                              <a:gd name="T56" fmla="*/ 54 w 62"/>
                              <a:gd name="T57" fmla="*/ 38 h 55"/>
                              <a:gd name="T58" fmla="*/ 49 w 62"/>
                              <a:gd name="T59" fmla="*/ 36 h 55"/>
                              <a:gd name="T60" fmla="*/ 46 w 62"/>
                              <a:gd name="T61" fmla="*/ 32 h 55"/>
                              <a:gd name="T62" fmla="*/ 46 w 62"/>
                              <a:gd name="T63" fmla="*/ 27 h 55"/>
                              <a:gd name="T64" fmla="*/ 46 w 62"/>
                              <a:gd name="T65" fmla="*/ 20 h 55"/>
                              <a:gd name="T66" fmla="*/ 41 w 62"/>
                              <a:gd name="T67" fmla="*/ 18 h 55"/>
                              <a:gd name="T68" fmla="*/ 34 w 62"/>
                              <a:gd name="T69" fmla="*/ 18 h 55"/>
                              <a:gd name="T70" fmla="*/ 26 w 62"/>
                              <a:gd name="T71" fmla="*/ 19 h 55"/>
                              <a:gd name="T72" fmla="*/ 19 w 62"/>
                              <a:gd name="T73" fmla="*/ 18 h 55"/>
                              <a:gd name="T74" fmla="*/ 18 w 62"/>
                              <a:gd name="T75" fmla="*/ 12 h 55"/>
                              <a:gd name="T76" fmla="*/ 25 w 62"/>
                              <a:gd name="T77" fmla="*/ 9 h 55"/>
                              <a:gd name="T78" fmla="*/ 31 w 62"/>
                              <a:gd name="T79" fmla="*/ 9 h 55"/>
                              <a:gd name="T80" fmla="*/ 34 w 62"/>
                              <a:gd name="T81" fmla="*/ 9 h 55"/>
                              <a:gd name="T82" fmla="*/ 41 w 62"/>
                              <a:gd name="T83" fmla="*/ 9 h 55"/>
                              <a:gd name="T84" fmla="*/ 50 w 62"/>
                              <a:gd name="T85" fmla="*/ 9 h 55"/>
                              <a:gd name="T86" fmla="*/ 56 w 62"/>
                              <a:gd name="T87" fmla="*/ 9 h 55"/>
                              <a:gd name="T88" fmla="*/ 52 w 62"/>
                              <a:gd name="T89" fmla="*/ 1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62" h="55">
                                <a:moveTo>
                                  <a:pt x="52" y="1"/>
                                </a:moveTo>
                                <a:lnTo>
                                  <a:pt x="49" y="1"/>
                                </a:lnTo>
                                <a:lnTo>
                                  <a:pt x="47" y="0"/>
                                </a:lnTo>
                                <a:lnTo>
                                  <a:pt x="45" y="0"/>
                                </a:lnTo>
                                <a:lnTo>
                                  <a:pt x="41" y="0"/>
                                </a:lnTo>
                                <a:lnTo>
                                  <a:pt x="38" y="0"/>
                                </a:lnTo>
                                <a:lnTo>
                                  <a:pt x="34" y="0"/>
                                </a:lnTo>
                                <a:lnTo>
                                  <a:pt x="30" y="0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2" y="1"/>
                                </a:lnTo>
                                <a:lnTo>
                                  <a:pt x="9" y="1"/>
                                </a:lnTo>
                                <a:lnTo>
                                  <a:pt x="8" y="2"/>
                                </a:lnTo>
                                <a:lnTo>
                                  <a:pt x="5" y="2"/>
                                </a:lnTo>
                                <a:lnTo>
                                  <a:pt x="4" y="3"/>
                                </a:lnTo>
                                <a:lnTo>
                                  <a:pt x="3" y="4"/>
                                </a:lnTo>
                                <a:lnTo>
                                  <a:pt x="2" y="6"/>
                                </a:lnTo>
                                <a:lnTo>
                                  <a:pt x="0" y="10"/>
                                </a:lnTo>
                                <a:lnTo>
                                  <a:pt x="0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8"/>
                                </a:lnTo>
                                <a:lnTo>
                                  <a:pt x="2" y="20"/>
                                </a:lnTo>
                                <a:lnTo>
                                  <a:pt x="3" y="22"/>
                                </a:lnTo>
                                <a:lnTo>
                                  <a:pt x="7" y="22"/>
                                </a:lnTo>
                                <a:lnTo>
                                  <a:pt x="10" y="23"/>
                                </a:lnTo>
                                <a:lnTo>
                                  <a:pt x="15" y="24"/>
                                </a:lnTo>
                                <a:lnTo>
                                  <a:pt x="20" y="25"/>
                                </a:lnTo>
                                <a:lnTo>
                                  <a:pt x="25" y="25"/>
                                </a:lnTo>
                                <a:lnTo>
                                  <a:pt x="28" y="25"/>
                                </a:lnTo>
                                <a:lnTo>
                                  <a:pt x="31" y="25"/>
                                </a:lnTo>
                                <a:lnTo>
                                  <a:pt x="33" y="27"/>
                                </a:lnTo>
                                <a:lnTo>
                                  <a:pt x="34" y="39"/>
                                </a:lnTo>
                                <a:lnTo>
                                  <a:pt x="33" y="39"/>
                                </a:lnTo>
                                <a:lnTo>
                                  <a:pt x="31" y="41"/>
                                </a:lnTo>
                                <a:lnTo>
                                  <a:pt x="28" y="43"/>
                                </a:lnTo>
                                <a:lnTo>
                                  <a:pt x="26" y="47"/>
                                </a:lnTo>
                                <a:lnTo>
                                  <a:pt x="24" y="49"/>
                                </a:lnTo>
                                <a:lnTo>
                                  <a:pt x="23" y="52"/>
                                </a:lnTo>
                                <a:lnTo>
                                  <a:pt x="23" y="54"/>
                                </a:lnTo>
                                <a:lnTo>
                                  <a:pt x="24" y="55"/>
                                </a:lnTo>
                                <a:lnTo>
                                  <a:pt x="26" y="55"/>
                                </a:lnTo>
                                <a:lnTo>
                                  <a:pt x="28" y="55"/>
                                </a:lnTo>
                                <a:lnTo>
                                  <a:pt x="32" y="54"/>
                                </a:lnTo>
                                <a:lnTo>
                                  <a:pt x="35" y="54"/>
                                </a:lnTo>
                                <a:lnTo>
                                  <a:pt x="38" y="52"/>
                                </a:lnTo>
                                <a:lnTo>
                                  <a:pt x="40" y="52"/>
                                </a:lnTo>
                                <a:lnTo>
                                  <a:pt x="42" y="52"/>
                                </a:lnTo>
                                <a:lnTo>
                                  <a:pt x="43" y="52"/>
                                </a:lnTo>
                                <a:lnTo>
                                  <a:pt x="58" y="52"/>
                                </a:lnTo>
                                <a:lnTo>
                                  <a:pt x="60" y="50"/>
                                </a:lnTo>
                                <a:lnTo>
                                  <a:pt x="62" y="47"/>
                                </a:lnTo>
                                <a:lnTo>
                                  <a:pt x="62" y="45"/>
                                </a:lnTo>
                                <a:lnTo>
                                  <a:pt x="62" y="42"/>
                                </a:lnTo>
                                <a:lnTo>
                                  <a:pt x="60" y="41"/>
                                </a:lnTo>
                                <a:lnTo>
                                  <a:pt x="57" y="40"/>
                                </a:lnTo>
                                <a:lnTo>
                                  <a:pt x="54" y="38"/>
                                </a:lnTo>
                                <a:lnTo>
                                  <a:pt x="52" y="37"/>
                                </a:lnTo>
                                <a:lnTo>
                                  <a:pt x="49" y="36"/>
                                </a:lnTo>
                                <a:lnTo>
                                  <a:pt x="48" y="36"/>
                                </a:lnTo>
                                <a:lnTo>
                                  <a:pt x="46" y="32"/>
                                </a:lnTo>
                                <a:lnTo>
                                  <a:pt x="46" y="31"/>
                                </a:lnTo>
                                <a:lnTo>
                                  <a:pt x="46" y="27"/>
                                </a:lnTo>
                                <a:lnTo>
                                  <a:pt x="47" y="24"/>
                                </a:lnTo>
                                <a:lnTo>
                                  <a:pt x="46" y="20"/>
                                </a:lnTo>
                                <a:lnTo>
                                  <a:pt x="45" y="19"/>
                                </a:lnTo>
                                <a:lnTo>
                                  <a:pt x="41" y="18"/>
                                </a:lnTo>
                                <a:lnTo>
                                  <a:pt x="38" y="18"/>
                                </a:lnTo>
                                <a:lnTo>
                                  <a:pt x="34" y="18"/>
                                </a:lnTo>
                                <a:lnTo>
                                  <a:pt x="31" y="19"/>
                                </a:lnTo>
                                <a:lnTo>
                                  <a:pt x="26" y="19"/>
                                </a:lnTo>
                                <a:lnTo>
                                  <a:pt x="23" y="19"/>
                                </a:lnTo>
                                <a:lnTo>
                                  <a:pt x="19" y="18"/>
                                </a:lnTo>
                                <a:lnTo>
                                  <a:pt x="18" y="16"/>
                                </a:lnTo>
                                <a:lnTo>
                                  <a:pt x="18" y="12"/>
                                </a:lnTo>
                                <a:lnTo>
                                  <a:pt x="23" y="10"/>
                                </a:lnTo>
                                <a:lnTo>
                                  <a:pt x="25" y="9"/>
                                </a:lnTo>
                                <a:lnTo>
                                  <a:pt x="28" y="9"/>
                                </a:lnTo>
                                <a:lnTo>
                                  <a:pt x="31" y="9"/>
                                </a:lnTo>
                                <a:lnTo>
                                  <a:pt x="33" y="9"/>
                                </a:lnTo>
                                <a:lnTo>
                                  <a:pt x="34" y="9"/>
                                </a:lnTo>
                                <a:lnTo>
                                  <a:pt x="38" y="9"/>
                                </a:lnTo>
                                <a:lnTo>
                                  <a:pt x="41" y="9"/>
                                </a:lnTo>
                                <a:lnTo>
                                  <a:pt x="46" y="9"/>
                                </a:lnTo>
                                <a:lnTo>
                                  <a:pt x="50" y="9"/>
                                </a:lnTo>
                                <a:lnTo>
                                  <a:pt x="54" y="9"/>
                                </a:lnTo>
                                <a:lnTo>
                                  <a:pt x="56" y="9"/>
                                </a:lnTo>
                                <a:lnTo>
                                  <a:pt x="57" y="9"/>
                                </a:lnTo>
                                <a:lnTo>
                                  <a:pt x="52" y="1"/>
                                </a:lnTo>
                                <a:lnTo>
                                  <a:pt x="52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2" name="Freeform 331"/>
                        <wps:cNvSpPr>
                          <a:spLocks/>
                        </wps:cNvSpPr>
                        <wps:spPr bwMode="auto">
                          <a:xfrm>
                            <a:off x="218440" y="267970"/>
                            <a:ext cx="8255" cy="8890"/>
                          </a:xfrm>
                          <a:custGeom>
                            <a:avLst/>
                            <a:gdLst>
                              <a:gd name="T0" fmla="*/ 19 w 39"/>
                              <a:gd name="T1" fmla="*/ 1 h 42"/>
                              <a:gd name="T2" fmla="*/ 15 w 39"/>
                              <a:gd name="T3" fmla="*/ 0 h 42"/>
                              <a:gd name="T4" fmla="*/ 13 w 39"/>
                              <a:gd name="T5" fmla="*/ 1 h 42"/>
                              <a:gd name="T6" fmla="*/ 9 w 39"/>
                              <a:gd name="T7" fmla="*/ 1 h 42"/>
                              <a:gd name="T8" fmla="*/ 6 w 39"/>
                              <a:gd name="T9" fmla="*/ 4 h 42"/>
                              <a:gd name="T10" fmla="*/ 1 w 39"/>
                              <a:gd name="T11" fmla="*/ 7 h 42"/>
                              <a:gd name="T12" fmla="*/ 0 w 39"/>
                              <a:gd name="T13" fmla="*/ 12 h 42"/>
                              <a:gd name="T14" fmla="*/ 3 w 39"/>
                              <a:gd name="T15" fmla="*/ 13 h 42"/>
                              <a:gd name="T16" fmla="*/ 6 w 39"/>
                              <a:gd name="T17" fmla="*/ 13 h 42"/>
                              <a:gd name="T18" fmla="*/ 11 w 39"/>
                              <a:gd name="T19" fmla="*/ 12 h 42"/>
                              <a:gd name="T20" fmla="*/ 14 w 39"/>
                              <a:gd name="T21" fmla="*/ 10 h 42"/>
                              <a:gd name="T22" fmla="*/ 16 w 39"/>
                              <a:gd name="T23" fmla="*/ 8 h 42"/>
                              <a:gd name="T24" fmla="*/ 20 w 39"/>
                              <a:gd name="T25" fmla="*/ 8 h 42"/>
                              <a:gd name="T26" fmla="*/ 22 w 39"/>
                              <a:gd name="T27" fmla="*/ 9 h 42"/>
                              <a:gd name="T28" fmla="*/ 26 w 39"/>
                              <a:gd name="T29" fmla="*/ 13 h 42"/>
                              <a:gd name="T30" fmla="*/ 27 w 39"/>
                              <a:gd name="T31" fmla="*/ 16 h 42"/>
                              <a:gd name="T32" fmla="*/ 28 w 39"/>
                              <a:gd name="T33" fmla="*/ 19 h 42"/>
                              <a:gd name="T34" fmla="*/ 27 w 39"/>
                              <a:gd name="T35" fmla="*/ 24 h 42"/>
                              <a:gd name="T36" fmla="*/ 26 w 39"/>
                              <a:gd name="T37" fmla="*/ 27 h 42"/>
                              <a:gd name="T38" fmla="*/ 22 w 39"/>
                              <a:gd name="T39" fmla="*/ 28 h 42"/>
                              <a:gd name="T40" fmla="*/ 20 w 39"/>
                              <a:gd name="T41" fmla="*/ 28 h 42"/>
                              <a:gd name="T42" fmla="*/ 16 w 39"/>
                              <a:gd name="T43" fmla="*/ 31 h 42"/>
                              <a:gd name="T44" fmla="*/ 15 w 39"/>
                              <a:gd name="T45" fmla="*/ 32 h 42"/>
                              <a:gd name="T46" fmla="*/ 11 w 39"/>
                              <a:gd name="T47" fmla="*/ 35 h 42"/>
                              <a:gd name="T48" fmla="*/ 12 w 39"/>
                              <a:gd name="T49" fmla="*/ 39 h 42"/>
                              <a:gd name="T50" fmla="*/ 14 w 39"/>
                              <a:gd name="T51" fmla="*/ 39 h 42"/>
                              <a:gd name="T52" fmla="*/ 16 w 39"/>
                              <a:gd name="T53" fmla="*/ 40 h 42"/>
                              <a:gd name="T54" fmla="*/ 20 w 39"/>
                              <a:gd name="T55" fmla="*/ 41 h 42"/>
                              <a:gd name="T56" fmla="*/ 23 w 39"/>
                              <a:gd name="T57" fmla="*/ 42 h 42"/>
                              <a:gd name="T58" fmla="*/ 27 w 39"/>
                              <a:gd name="T59" fmla="*/ 42 h 42"/>
                              <a:gd name="T60" fmla="*/ 30 w 39"/>
                              <a:gd name="T61" fmla="*/ 42 h 42"/>
                              <a:gd name="T62" fmla="*/ 31 w 39"/>
                              <a:gd name="T63" fmla="*/ 42 h 42"/>
                              <a:gd name="T64" fmla="*/ 34 w 39"/>
                              <a:gd name="T65" fmla="*/ 41 h 42"/>
                              <a:gd name="T66" fmla="*/ 34 w 39"/>
                              <a:gd name="T67" fmla="*/ 37 h 42"/>
                              <a:gd name="T68" fmla="*/ 35 w 39"/>
                              <a:gd name="T69" fmla="*/ 34 h 42"/>
                              <a:gd name="T70" fmla="*/ 36 w 39"/>
                              <a:gd name="T71" fmla="*/ 31 h 42"/>
                              <a:gd name="T72" fmla="*/ 37 w 39"/>
                              <a:gd name="T73" fmla="*/ 27 h 42"/>
                              <a:gd name="T74" fmla="*/ 37 w 39"/>
                              <a:gd name="T75" fmla="*/ 23 h 42"/>
                              <a:gd name="T76" fmla="*/ 38 w 39"/>
                              <a:gd name="T77" fmla="*/ 19 h 42"/>
                              <a:gd name="T78" fmla="*/ 39 w 39"/>
                              <a:gd name="T79" fmla="*/ 16 h 42"/>
                              <a:gd name="T80" fmla="*/ 39 w 39"/>
                              <a:gd name="T81" fmla="*/ 14 h 42"/>
                              <a:gd name="T82" fmla="*/ 36 w 39"/>
                              <a:gd name="T83" fmla="*/ 9 h 42"/>
                              <a:gd name="T84" fmla="*/ 33 w 39"/>
                              <a:gd name="T85" fmla="*/ 5 h 42"/>
                              <a:gd name="T86" fmla="*/ 30 w 39"/>
                              <a:gd name="T87" fmla="*/ 1 h 42"/>
                              <a:gd name="T88" fmla="*/ 29 w 39"/>
                              <a:gd name="T89" fmla="*/ 0 h 42"/>
                              <a:gd name="T90" fmla="*/ 19 w 39"/>
                              <a:gd name="T91" fmla="*/ 1 h 42"/>
                              <a:gd name="T92" fmla="*/ 19 w 39"/>
                              <a:gd name="T93" fmla="*/ 1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9" h="42">
                                <a:moveTo>
                                  <a:pt x="19" y="1"/>
                                </a:moveTo>
                                <a:lnTo>
                                  <a:pt x="15" y="0"/>
                                </a:lnTo>
                                <a:lnTo>
                                  <a:pt x="13" y="1"/>
                                </a:lnTo>
                                <a:lnTo>
                                  <a:pt x="9" y="1"/>
                                </a:lnTo>
                                <a:lnTo>
                                  <a:pt x="6" y="4"/>
                                </a:lnTo>
                                <a:lnTo>
                                  <a:pt x="1" y="7"/>
                                </a:lnTo>
                                <a:lnTo>
                                  <a:pt x="0" y="12"/>
                                </a:lnTo>
                                <a:lnTo>
                                  <a:pt x="3" y="13"/>
                                </a:lnTo>
                                <a:lnTo>
                                  <a:pt x="6" y="13"/>
                                </a:lnTo>
                                <a:lnTo>
                                  <a:pt x="11" y="12"/>
                                </a:lnTo>
                                <a:lnTo>
                                  <a:pt x="14" y="10"/>
                                </a:lnTo>
                                <a:lnTo>
                                  <a:pt x="16" y="8"/>
                                </a:lnTo>
                                <a:lnTo>
                                  <a:pt x="20" y="8"/>
                                </a:lnTo>
                                <a:lnTo>
                                  <a:pt x="22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6"/>
                                </a:lnTo>
                                <a:lnTo>
                                  <a:pt x="28" y="19"/>
                                </a:lnTo>
                                <a:lnTo>
                                  <a:pt x="27" y="24"/>
                                </a:lnTo>
                                <a:lnTo>
                                  <a:pt x="26" y="27"/>
                                </a:lnTo>
                                <a:lnTo>
                                  <a:pt x="22" y="28"/>
                                </a:lnTo>
                                <a:lnTo>
                                  <a:pt x="20" y="28"/>
                                </a:lnTo>
                                <a:lnTo>
                                  <a:pt x="16" y="31"/>
                                </a:lnTo>
                                <a:lnTo>
                                  <a:pt x="15" y="32"/>
                                </a:lnTo>
                                <a:lnTo>
                                  <a:pt x="11" y="35"/>
                                </a:lnTo>
                                <a:lnTo>
                                  <a:pt x="12" y="39"/>
                                </a:lnTo>
                                <a:lnTo>
                                  <a:pt x="14" y="39"/>
                                </a:lnTo>
                                <a:lnTo>
                                  <a:pt x="16" y="40"/>
                                </a:lnTo>
                                <a:lnTo>
                                  <a:pt x="20" y="41"/>
                                </a:lnTo>
                                <a:lnTo>
                                  <a:pt x="23" y="42"/>
                                </a:lnTo>
                                <a:lnTo>
                                  <a:pt x="27" y="42"/>
                                </a:lnTo>
                                <a:lnTo>
                                  <a:pt x="30" y="42"/>
                                </a:lnTo>
                                <a:lnTo>
                                  <a:pt x="31" y="42"/>
                                </a:lnTo>
                                <a:lnTo>
                                  <a:pt x="34" y="41"/>
                                </a:lnTo>
                                <a:lnTo>
                                  <a:pt x="34" y="37"/>
                                </a:lnTo>
                                <a:lnTo>
                                  <a:pt x="35" y="34"/>
                                </a:lnTo>
                                <a:lnTo>
                                  <a:pt x="36" y="31"/>
                                </a:lnTo>
                                <a:lnTo>
                                  <a:pt x="37" y="27"/>
                                </a:lnTo>
                                <a:lnTo>
                                  <a:pt x="37" y="23"/>
                                </a:lnTo>
                                <a:lnTo>
                                  <a:pt x="38" y="19"/>
                                </a:lnTo>
                                <a:lnTo>
                                  <a:pt x="39" y="16"/>
                                </a:lnTo>
                                <a:lnTo>
                                  <a:pt x="39" y="14"/>
                                </a:lnTo>
                                <a:lnTo>
                                  <a:pt x="36" y="9"/>
                                </a:lnTo>
                                <a:lnTo>
                                  <a:pt x="33" y="5"/>
                                </a:lnTo>
                                <a:lnTo>
                                  <a:pt x="30" y="1"/>
                                </a:lnTo>
                                <a:lnTo>
                                  <a:pt x="29" y="0"/>
                                </a:lnTo>
                                <a:lnTo>
                                  <a:pt x="19" y="1"/>
                                </a:lnTo>
                                <a:lnTo>
                                  <a:pt x="19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" name="Freeform 332"/>
                        <wps:cNvSpPr>
                          <a:spLocks/>
                        </wps:cNvSpPr>
                        <wps:spPr bwMode="auto">
                          <a:xfrm>
                            <a:off x="231140" y="264795"/>
                            <a:ext cx="19050" cy="12065"/>
                          </a:xfrm>
                          <a:custGeom>
                            <a:avLst/>
                            <a:gdLst>
                              <a:gd name="T0" fmla="*/ 1 w 91"/>
                              <a:gd name="T1" fmla="*/ 8 h 55"/>
                              <a:gd name="T2" fmla="*/ 8 w 91"/>
                              <a:gd name="T3" fmla="*/ 12 h 55"/>
                              <a:gd name="T4" fmla="*/ 16 w 91"/>
                              <a:gd name="T5" fmla="*/ 12 h 55"/>
                              <a:gd name="T6" fmla="*/ 22 w 91"/>
                              <a:gd name="T7" fmla="*/ 13 h 55"/>
                              <a:gd name="T8" fmla="*/ 20 w 91"/>
                              <a:gd name="T9" fmla="*/ 19 h 55"/>
                              <a:gd name="T10" fmla="*/ 15 w 91"/>
                              <a:gd name="T11" fmla="*/ 26 h 55"/>
                              <a:gd name="T12" fmla="*/ 11 w 91"/>
                              <a:gd name="T13" fmla="*/ 32 h 55"/>
                              <a:gd name="T14" fmla="*/ 7 w 91"/>
                              <a:gd name="T15" fmla="*/ 39 h 55"/>
                              <a:gd name="T16" fmla="*/ 5 w 91"/>
                              <a:gd name="T17" fmla="*/ 45 h 55"/>
                              <a:gd name="T18" fmla="*/ 2 w 91"/>
                              <a:gd name="T19" fmla="*/ 53 h 55"/>
                              <a:gd name="T20" fmla="*/ 8 w 91"/>
                              <a:gd name="T21" fmla="*/ 55 h 55"/>
                              <a:gd name="T22" fmla="*/ 15 w 91"/>
                              <a:gd name="T23" fmla="*/ 55 h 55"/>
                              <a:gd name="T24" fmla="*/ 17 w 91"/>
                              <a:gd name="T25" fmla="*/ 49 h 55"/>
                              <a:gd name="T26" fmla="*/ 20 w 91"/>
                              <a:gd name="T27" fmla="*/ 42 h 55"/>
                              <a:gd name="T28" fmla="*/ 22 w 91"/>
                              <a:gd name="T29" fmla="*/ 36 h 55"/>
                              <a:gd name="T30" fmla="*/ 23 w 91"/>
                              <a:gd name="T31" fmla="*/ 30 h 55"/>
                              <a:gd name="T32" fmla="*/ 25 w 91"/>
                              <a:gd name="T33" fmla="*/ 24 h 55"/>
                              <a:gd name="T34" fmla="*/ 28 w 91"/>
                              <a:gd name="T35" fmla="*/ 19 h 55"/>
                              <a:gd name="T36" fmla="*/ 38 w 91"/>
                              <a:gd name="T37" fmla="*/ 20 h 55"/>
                              <a:gd name="T38" fmla="*/ 26 w 91"/>
                              <a:gd name="T39" fmla="*/ 35 h 55"/>
                              <a:gd name="T40" fmla="*/ 26 w 91"/>
                              <a:gd name="T41" fmla="*/ 39 h 55"/>
                              <a:gd name="T42" fmla="*/ 30 w 91"/>
                              <a:gd name="T43" fmla="*/ 41 h 55"/>
                              <a:gd name="T44" fmla="*/ 34 w 91"/>
                              <a:gd name="T45" fmla="*/ 40 h 55"/>
                              <a:gd name="T46" fmla="*/ 40 w 91"/>
                              <a:gd name="T47" fmla="*/ 38 h 55"/>
                              <a:gd name="T48" fmla="*/ 46 w 91"/>
                              <a:gd name="T49" fmla="*/ 33 h 55"/>
                              <a:gd name="T50" fmla="*/ 89 w 91"/>
                              <a:gd name="T51" fmla="*/ 30 h 55"/>
                              <a:gd name="T52" fmla="*/ 91 w 91"/>
                              <a:gd name="T53" fmla="*/ 26 h 55"/>
                              <a:gd name="T54" fmla="*/ 91 w 91"/>
                              <a:gd name="T55" fmla="*/ 20 h 55"/>
                              <a:gd name="T56" fmla="*/ 84 w 91"/>
                              <a:gd name="T57" fmla="*/ 20 h 55"/>
                              <a:gd name="T58" fmla="*/ 74 w 91"/>
                              <a:gd name="T59" fmla="*/ 21 h 55"/>
                              <a:gd name="T60" fmla="*/ 64 w 91"/>
                              <a:gd name="T61" fmla="*/ 21 h 55"/>
                              <a:gd name="T62" fmla="*/ 58 w 91"/>
                              <a:gd name="T63" fmla="*/ 21 h 55"/>
                              <a:gd name="T64" fmla="*/ 49 w 91"/>
                              <a:gd name="T65" fmla="*/ 21 h 55"/>
                              <a:gd name="T66" fmla="*/ 45 w 91"/>
                              <a:gd name="T67" fmla="*/ 20 h 55"/>
                              <a:gd name="T68" fmla="*/ 46 w 91"/>
                              <a:gd name="T69" fmla="*/ 15 h 55"/>
                              <a:gd name="T70" fmla="*/ 45 w 91"/>
                              <a:gd name="T71" fmla="*/ 12 h 55"/>
                              <a:gd name="T72" fmla="*/ 40 w 91"/>
                              <a:gd name="T73" fmla="*/ 10 h 55"/>
                              <a:gd name="T74" fmla="*/ 32 w 91"/>
                              <a:gd name="T75" fmla="*/ 8 h 55"/>
                              <a:gd name="T76" fmla="*/ 24 w 91"/>
                              <a:gd name="T77" fmla="*/ 8 h 55"/>
                              <a:gd name="T78" fmla="*/ 17 w 91"/>
                              <a:gd name="T79" fmla="*/ 8 h 55"/>
                              <a:gd name="T80" fmla="*/ 15 w 91"/>
                              <a:gd name="T81" fmla="*/ 9 h 55"/>
                              <a:gd name="T82" fmla="*/ 15 w 91"/>
                              <a:gd name="T83" fmla="*/ 5 h 55"/>
                              <a:gd name="T84" fmla="*/ 10 w 91"/>
                              <a:gd name="T85" fmla="*/ 0 h 55"/>
                              <a:gd name="T86" fmla="*/ 3 w 91"/>
                              <a:gd name="T87" fmla="*/ 2 h 55"/>
                              <a:gd name="T88" fmla="*/ 0 w 91"/>
                              <a:gd name="T89" fmla="*/ 7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1" h="55">
                                <a:moveTo>
                                  <a:pt x="0" y="7"/>
                                </a:moveTo>
                                <a:lnTo>
                                  <a:pt x="1" y="8"/>
                                </a:lnTo>
                                <a:lnTo>
                                  <a:pt x="5" y="10"/>
                                </a:lnTo>
                                <a:lnTo>
                                  <a:pt x="8" y="12"/>
                                </a:lnTo>
                                <a:lnTo>
                                  <a:pt x="13" y="13"/>
                                </a:lnTo>
                                <a:lnTo>
                                  <a:pt x="16" y="12"/>
                                </a:lnTo>
                                <a:lnTo>
                                  <a:pt x="20" y="13"/>
                                </a:lnTo>
                                <a:lnTo>
                                  <a:pt x="22" y="13"/>
                                </a:lnTo>
                                <a:lnTo>
                                  <a:pt x="22" y="15"/>
                                </a:lnTo>
                                <a:lnTo>
                                  <a:pt x="20" y="19"/>
                                </a:lnTo>
                                <a:lnTo>
                                  <a:pt x="16" y="23"/>
                                </a:lnTo>
                                <a:lnTo>
                                  <a:pt x="15" y="26"/>
                                </a:lnTo>
                                <a:lnTo>
                                  <a:pt x="13" y="29"/>
                                </a:lnTo>
                                <a:lnTo>
                                  <a:pt x="11" y="32"/>
                                </a:lnTo>
                                <a:lnTo>
                                  <a:pt x="9" y="36"/>
                                </a:lnTo>
                                <a:lnTo>
                                  <a:pt x="7" y="39"/>
                                </a:lnTo>
                                <a:lnTo>
                                  <a:pt x="6" y="42"/>
                                </a:lnTo>
                                <a:lnTo>
                                  <a:pt x="5" y="45"/>
                                </a:lnTo>
                                <a:lnTo>
                                  <a:pt x="3" y="48"/>
                                </a:lnTo>
                                <a:lnTo>
                                  <a:pt x="2" y="53"/>
                                </a:lnTo>
                                <a:lnTo>
                                  <a:pt x="3" y="55"/>
                                </a:lnTo>
                                <a:lnTo>
                                  <a:pt x="8" y="55"/>
                                </a:lnTo>
                                <a:lnTo>
                                  <a:pt x="11" y="55"/>
                                </a:lnTo>
                                <a:lnTo>
                                  <a:pt x="15" y="55"/>
                                </a:lnTo>
                                <a:lnTo>
                                  <a:pt x="17" y="53"/>
                                </a:lnTo>
                                <a:lnTo>
                                  <a:pt x="17" y="49"/>
                                </a:lnTo>
                                <a:lnTo>
                                  <a:pt x="20" y="45"/>
                                </a:lnTo>
                                <a:lnTo>
                                  <a:pt x="20" y="42"/>
                                </a:lnTo>
                                <a:lnTo>
                                  <a:pt x="21" y="39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3" y="30"/>
                                </a:lnTo>
                                <a:lnTo>
                                  <a:pt x="24" y="27"/>
                                </a:lnTo>
                                <a:lnTo>
                                  <a:pt x="25" y="24"/>
                                </a:lnTo>
                                <a:lnTo>
                                  <a:pt x="26" y="22"/>
                                </a:lnTo>
                                <a:lnTo>
                                  <a:pt x="28" y="19"/>
                                </a:lnTo>
                                <a:lnTo>
                                  <a:pt x="28" y="18"/>
                                </a:lnTo>
                                <a:lnTo>
                                  <a:pt x="38" y="20"/>
                                </a:lnTo>
                                <a:lnTo>
                                  <a:pt x="28" y="32"/>
                                </a:lnTo>
                                <a:lnTo>
                                  <a:pt x="26" y="35"/>
                                </a:lnTo>
                                <a:lnTo>
                                  <a:pt x="26" y="38"/>
                                </a:lnTo>
                                <a:lnTo>
                                  <a:pt x="26" y="39"/>
                                </a:lnTo>
                                <a:lnTo>
                                  <a:pt x="28" y="40"/>
                                </a:lnTo>
                                <a:lnTo>
                                  <a:pt x="30" y="41"/>
                                </a:lnTo>
                                <a:lnTo>
                                  <a:pt x="33" y="41"/>
                                </a:lnTo>
                                <a:lnTo>
                                  <a:pt x="34" y="40"/>
                                </a:lnTo>
                                <a:lnTo>
                                  <a:pt x="38" y="39"/>
                                </a:lnTo>
                                <a:lnTo>
                                  <a:pt x="40" y="38"/>
                                </a:lnTo>
                                <a:lnTo>
                                  <a:pt x="43" y="37"/>
                                </a:lnTo>
                                <a:lnTo>
                                  <a:pt x="46" y="33"/>
                                </a:lnTo>
                                <a:lnTo>
                                  <a:pt x="48" y="32"/>
                                </a:lnTo>
                                <a:lnTo>
                                  <a:pt x="89" y="30"/>
                                </a:lnTo>
                                <a:lnTo>
                                  <a:pt x="90" y="28"/>
                                </a:lnTo>
                                <a:lnTo>
                                  <a:pt x="91" y="26"/>
                                </a:lnTo>
                                <a:lnTo>
                                  <a:pt x="91" y="21"/>
                                </a:lnTo>
                                <a:lnTo>
                                  <a:pt x="91" y="20"/>
                                </a:lnTo>
                                <a:lnTo>
                                  <a:pt x="88" y="20"/>
                                </a:lnTo>
                                <a:lnTo>
                                  <a:pt x="84" y="20"/>
                                </a:lnTo>
                                <a:lnTo>
                                  <a:pt x="79" y="20"/>
                                </a:lnTo>
                                <a:lnTo>
                                  <a:pt x="74" y="21"/>
                                </a:lnTo>
                                <a:lnTo>
                                  <a:pt x="68" y="21"/>
                                </a:lnTo>
                                <a:lnTo>
                                  <a:pt x="64" y="21"/>
                                </a:lnTo>
                                <a:lnTo>
                                  <a:pt x="60" y="21"/>
                                </a:lnTo>
                                <a:lnTo>
                                  <a:pt x="58" y="21"/>
                                </a:lnTo>
                                <a:lnTo>
                                  <a:pt x="53" y="21"/>
                                </a:lnTo>
                                <a:lnTo>
                                  <a:pt x="49" y="21"/>
                                </a:lnTo>
                                <a:lnTo>
                                  <a:pt x="46" y="20"/>
                                </a:lnTo>
                                <a:lnTo>
                                  <a:pt x="45" y="20"/>
                                </a:lnTo>
                                <a:lnTo>
                                  <a:pt x="46" y="18"/>
                                </a:lnTo>
                                <a:lnTo>
                                  <a:pt x="46" y="15"/>
                                </a:lnTo>
                                <a:lnTo>
                                  <a:pt x="46" y="13"/>
                                </a:lnTo>
                                <a:lnTo>
                                  <a:pt x="45" y="12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7" y="8"/>
                                </a:lnTo>
                                <a:lnTo>
                                  <a:pt x="32" y="8"/>
                                </a:lnTo>
                                <a:lnTo>
                                  <a:pt x="28" y="8"/>
                                </a:lnTo>
                                <a:lnTo>
                                  <a:pt x="24" y="8"/>
                                </a:lnTo>
                                <a:lnTo>
                                  <a:pt x="21" y="8"/>
                                </a:lnTo>
                                <a:lnTo>
                                  <a:pt x="17" y="8"/>
                                </a:lnTo>
                                <a:lnTo>
                                  <a:pt x="16" y="8"/>
                                </a:lnTo>
                                <a:lnTo>
                                  <a:pt x="15" y="9"/>
                                </a:lnTo>
                                <a:lnTo>
                                  <a:pt x="15" y="7"/>
                                </a:lnTo>
                                <a:lnTo>
                                  <a:pt x="15" y="5"/>
                                </a:lnTo>
                                <a:lnTo>
                                  <a:pt x="13" y="2"/>
                                </a:lnTo>
                                <a:lnTo>
                                  <a:pt x="10" y="0"/>
                                </a:lnTo>
                                <a:lnTo>
                                  <a:pt x="6" y="0"/>
                                </a:lnTo>
                                <a:lnTo>
                                  <a:pt x="3" y="2"/>
                                </a:lnTo>
                                <a:lnTo>
                                  <a:pt x="0" y="5"/>
                                </a:lnTo>
                                <a:lnTo>
                                  <a:pt x="0" y="7"/>
                                </a:lnTo>
                                <a:lnTo>
                                  <a:pt x="0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Freeform 333"/>
                        <wps:cNvSpPr>
                          <a:spLocks/>
                        </wps:cNvSpPr>
                        <wps:spPr bwMode="auto">
                          <a:xfrm>
                            <a:off x="256540" y="247650"/>
                            <a:ext cx="22225" cy="7620"/>
                          </a:xfrm>
                          <a:custGeom>
                            <a:avLst/>
                            <a:gdLst>
                              <a:gd name="T0" fmla="*/ 63 w 106"/>
                              <a:gd name="T1" fmla="*/ 20 h 36"/>
                              <a:gd name="T2" fmla="*/ 54 w 106"/>
                              <a:gd name="T3" fmla="*/ 18 h 36"/>
                              <a:gd name="T4" fmla="*/ 51 w 106"/>
                              <a:gd name="T5" fmla="*/ 17 h 36"/>
                              <a:gd name="T6" fmla="*/ 44 w 106"/>
                              <a:gd name="T7" fmla="*/ 10 h 36"/>
                              <a:gd name="T8" fmla="*/ 38 w 106"/>
                              <a:gd name="T9" fmla="*/ 11 h 36"/>
                              <a:gd name="T10" fmla="*/ 37 w 106"/>
                              <a:gd name="T11" fmla="*/ 9 h 36"/>
                              <a:gd name="T12" fmla="*/ 37 w 106"/>
                              <a:gd name="T13" fmla="*/ 2 h 36"/>
                              <a:gd name="T14" fmla="*/ 33 w 106"/>
                              <a:gd name="T15" fmla="*/ 0 h 36"/>
                              <a:gd name="T16" fmla="*/ 31 w 106"/>
                              <a:gd name="T17" fmla="*/ 0 h 36"/>
                              <a:gd name="T18" fmla="*/ 24 w 106"/>
                              <a:gd name="T19" fmla="*/ 2 h 36"/>
                              <a:gd name="T20" fmla="*/ 14 w 106"/>
                              <a:gd name="T21" fmla="*/ 7 h 36"/>
                              <a:gd name="T22" fmla="*/ 4 w 106"/>
                              <a:gd name="T23" fmla="*/ 12 h 36"/>
                              <a:gd name="T24" fmla="*/ 0 w 106"/>
                              <a:gd name="T25" fmla="*/ 17 h 36"/>
                              <a:gd name="T26" fmla="*/ 3 w 106"/>
                              <a:gd name="T27" fmla="*/ 20 h 36"/>
                              <a:gd name="T28" fmla="*/ 10 w 106"/>
                              <a:gd name="T29" fmla="*/ 21 h 36"/>
                              <a:gd name="T30" fmla="*/ 16 w 106"/>
                              <a:gd name="T31" fmla="*/ 21 h 36"/>
                              <a:gd name="T32" fmla="*/ 24 w 106"/>
                              <a:gd name="T33" fmla="*/ 22 h 36"/>
                              <a:gd name="T34" fmla="*/ 32 w 106"/>
                              <a:gd name="T35" fmla="*/ 21 h 36"/>
                              <a:gd name="T36" fmla="*/ 36 w 106"/>
                              <a:gd name="T37" fmla="*/ 19 h 36"/>
                              <a:gd name="T38" fmla="*/ 42 w 106"/>
                              <a:gd name="T39" fmla="*/ 16 h 36"/>
                              <a:gd name="T40" fmla="*/ 44 w 106"/>
                              <a:gd name="T41" fmla="*/ 17 h 36"/>
                              <a:gd name="T42" fmla="*/ 48 w 106"/>
                              <a:gd name="T43" fmla="*/ 25 h 36"/>
                              <a:gd name="T44" fmla="*/ 51 w 106"/>
                              <a:gd name="T45" fmla="*/ 28 h 36"/>
                              <a:gd name="T46" fmla="*/ 56 w 106"/>
                              <a:gd name="T47" fmla="*/ 31 h 36"/>
                              <a:gd name="T48" fmla="*/ 64 w 106"/>
                              <a:gd name="T49" fmla="*/ 34 h 36"/>
                              <a:gd name="T50" fmla="*/ 71 w 106"/>
                              <a:gd name="T51" fmla="*/ 36 h 36"/>
                              <a:gd name="T52" fmla="*/ 74 w 106"/>
                              <a:gd name="T53" fmla="*/ 32 h 36"/>
                              <a:gd name="T54" fmla="*/ 72 w 106"/>
                              <a:gd name="T55" fmla="*/ 26 h 36"/>
                              <a:gd name="T56" fmla="*/ 83 w 106"/>
                              <a:gd name="T57" fmla="*/ 19 h 36"/>
                              <a:gd name="T58" fmla="*/ 83 w 106"/>
                              <a:gd name="T59" fmla="*/ 23 h 36"/>
                              <a:gd name="T60" fmla="*/ 87 w 106"/>
                              <a:gd name="T61" fmla="*/ 30 h 36"/>
                              <a:gd name="T62" fmla="*/ 93 w 106"/>
                              <a:gd name="T63" fmla="*/ 31 h 36"/>
                              <a:gd name="T64" fmla="*/ 100 w 106"/>
                              <a:gd name="T65" fmla="*/ 31 h 36"/>
                              <a:gd name="T66" fmla="*/ 105 w 106"/>
                              <a:gd name="T67" fmla="*/ 30 h 36"/>
                              <a:gd name="T68" fmla="*/ 106 w 106"/>
                              <a:gd name="T69" fmla="*/ 29 h 36"/>
                              <a:gd name="T70" fmla="*/ 98 w 106"/>
                              <a:gd name="T71" fmla="*/ 22 h 36"/>
                              <a:gd name="T72" fmla="*/ 91 w 106"/>
                              <a:gd name="T73" fmla="*/ 14 h 36"/>
                              <a:gd name="T74" fmla="*/ 87 w 106"/>
                              <a:gd name="T75" fmla="*/ 8 h 36"/>
                              <a:gd name="T76" fmla="*/ 83 w 106"/>
                              <a:gd name="T77" fmla="*/ 7 h 36"/>
                              <a:gd name="T78" fmla="*/ 76 w 106"/>
                              <a:gd name="T79" fmla="*/ 14 h 36"/>
                              <a:gd name="T80" fmla="*/ 76 w 106"/>
                              <a:gd name="T81" fmla="*/ 20 h 36"/>
                              <a:gd name="T82" fmla="*/ 66 w 106"/>
                              <a:gd name="T83" fmla="*/ 21 h 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06" h="36">
                                <a:moveTo>
                                  <a:pt x="66" y="21"/>
                                </a:moveTo>
                                <a:lnTo>
                                  <a:pt x="63" y="20"/>
                                </a:lnTo>
                                <a:lnTo>
                                  <a:pt x="59" y="20"/>
                                </a:lnTo>
                                <a:lnTo>
                                  <a:pt x="54" y="18"/>
                                </a:lnTo>
                                <a:lnTo>
                                  <a:pt x="53" y="18"/>
                                </a:lnTo>
                                <a:lnTo>
                                  <a:pt x="51" y="17"/>
                                </a:lnTo>
                                <a:lnTo>
                                  <a:pt x="48" y="13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8" y="11"/>
                                </a:lnTo>
                                <a:lnTo>
                                  <a:pt x="37" y="11"/>
                                </a:lnTo>
                                <a:lnTo>
                                  <a:pt x="37" y="9"/>
                                </a:lnTo>
                                <a:lnTo>
                                  <a:pt x="37" y="5"/>
                                </a:lnTo>
                                <a:lnTo>
                                  <a:pt x="37" y="2"/>
                                </a:lnTo>
                                <a:lnTo>
                                  <a:pt x="36" y="1"/>
                                </a:lnTo>
                                <a:lnTo>
                                  <a:pt x="33" y="0"/>
                                </a:lnTo>
                                <a:lnTo>
                                  <a:pt x="33" y="0"/>
                                </a:lnTo>
                                <a:lnTo>
                                  <a:pt x="31" y="0"/>
                                </a:lnTo>
                                <a:lnTo>
                                  <a:pt x="28" y="1"/>
                                </a:lnTo>
                                <a:lnTo>
                                  <a:pt x="24" y="2"/>
                                </a:lnTo>
                                <a:lnTo>
                                  <a:pt x="19" y="4"/>
                                </a:lnTo>
                                <a:lnTo>
                                  <a:pt x="14" y="7"/>
                                </a:lnTo>
                                <a:lnTo>
                                  <a:pt x="9" y="10"/>
                                </a:lnTo>
                                <a:lnTo>
                                  <a:pt x="4" y="12"/>
                                </a:lnTo>
                                <a:lnTo>
                                  <a:pt x="1" y="16"/>
                                </a:ln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3" y="20"/>
                                </a:lnTo>
                                <a:lnTo>
                                  <a:pt x="8" y="21"/>
                                </a:lnTo>
                                <a:lnTo>
                                  <a:pt x="10" y="21"/>
                                </a:lnTo>
                                <a:lnTo>
                                  <a:pt x="13" y="21"/>
                                </a:lnTo>
                                <a:lnTo>
                                  <a:pt x="16" y="21"/>
                                </a:lnTo>
                                <a:lnTo>
                                  <a:pt x="18" y="22"/>
                                </a:lnTo>
                                <a:lnTo>
                                  <a:pt x="24" y="22"/>
                                </a:lnTo>
                                <a:lnTo>
                                  <a:pt x="29" y="22"/>
                                </a:lnTo>
                                <a:lnTo>
                                  <a:pt x="32" y="21"/>
                                </a:lnTo>
                                <a:lnTo>
                                  <a:pt x="33" y="21"/>
                                </a:lnTo>
                                <a:lnTo>
                                  <a:pt x="36" y="19"/>
                                </a:lnTo>
                                <a:lnTo>
                                  <a:pt x="39" y="18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4" y="17"/>
                                </a:lnTo>
                                <a:lnTo>
                                  <a:pt x="46" y="20"/>
                                </a:lnTo>
                                <a:lnTo>
                                  <a:pt x="48" y="25"/>
                                </a:lnTo>
                                <a:lnTo>
                                  <a:pt x="51" y="28"/>
                                </a:lnTo>
                                <a:lnTo>
                                  <a:pt x="51" y="28"/>
                                </a:lnTo>
                                <a:lnTo>
                                  <a:pt x="54" y="30"/>
                                </a:lnTo>
                                <a:lnTo>
                                  <a:pt x="56" y="31"/>
                                </a:lnTo>
                                <a:lnTo>
                                  <a:pt x="61" y="32"/>
                                </a:lnTo>
                                <a:lnTo>
                                  <a:pt x="64" y="34"/>
                                </a:lnTo>
                                <a:lnTo>
                                  <a:pt x="68" y="35"/>
                                </a:lnTo>
                                <a:lnTo>
                                  <a:pt x="71" y="36"/>
                                </a:lnTo>
                                <a:lnTo>
                                  <a:pt x="72" y="36"/>
                                </a:lnTo>
                                <a:lnTo>
                                  <a:pt x="74" y="32"/>
                                </a:lnTo>
                                <a:lnTo>
                                  <a:pt x="74" y="29"/>
                                </a:lnTo>
                                <a:lnTo>
                                  <a:pt x="72" y="26"/>
                                </a:lnTo>
                                <a:lnTo>
                                  <a:pt x="72" y="25"/>
                                </a:lnTo>
                                <a:lnTo>
                                  <a:pt x="83" y="19"/>
                                </a:lnTo>
                                <a:lnTo>
                                  <a:pt x="83" y="20"/>
                                </a:lnTo>
                                <a:lnTo>
                                  <a:pt x="83" y="23"/>
                                </a:lnTo>
                                <a:lnTo>
                                  <a:pt x="84" y="27"/>
                                </a:lnTo>
                                <a:lnTo>
                                  <a:pt x="87" y="30"/>
                                </a:lnTo>
                                <a:lnTo>
                                  <a:pt x="90" y="30"/>
                                </a:lnTo>
                                <a:lnTo>
                                  <a:pt x="93" y="31"/>
                                </a:lnTo>
                                <a:lnTo>
                                  <a:pt x="97" y="31"/>
                                </a:lnTo>
                                <a:lnTo>
                                  <a:pt x="100" y="31"/>
                                </a:lnTo>
                                <a:lnTo>
                                  <a:pt x="102" y="31"/>
                                </a:lnTo>
                                <a:lnTo>
                                  <a:pt x="105" y="30"/>
                                </a:lnTo>
                                <a:lnTo>
                                  <a:pt x="106" y="29"/>
                                </a:lnTo>
                                <a:lnTo>
                                  <a:pt x="106" y="29"/>
                                </a:lnTo>
                                <a:lnTo>
                                  <a:pt x="102" y="26"/>
                                </a:lnTo>
                                <a:lnTo>
                                  <a:pt x="98" y="22"/>
                                </a:lnTo>
                                <a:lnTo>
                                  <a:pt x="93" y="18"/>
                                </a:lnTo>
                                <a:lnTo>
                                  <a:pt x="91" y="14"/>
                                </a:lnTo>
                                <a:lnTo>
                                  <a:pt x="90" y="10"/>
                                </a:lnTo>
                                <a:lnTo>
                                  <a:pt x="87" y="8"/>
                                </a:lnTo>
                                <a:lnTo>
                                  <a:pt x="85" y="5"/>
                                </a:lnTo>
                                <a:lnTo>
                                  <a:pt x="83" y="7"/>
                                </a:lnTo>
                                <a:lnTo>
                                  <a:pt x="78" y="10"/>
                                </a:lnTo>
                                <a:lnTo>
                                  <a:pt x="76" y="14"/>
                                </a:lnTo>
                                <a:lnTo>
                                  <a:pt x="76" y="18"/>
                                </a:lnTo>
                                <a:lnTo>
                                  <a:pt x="76" y="20"/>
                                </a:lnTo>
                                <a:lnTo>
                                  <a:pt x="66" y="21"/>
                                </a:lnTo>
                                <a:lnTo>
                                  <a:pt x="66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5" name="Freeform 334"/>
                        <wps:cNvSpPr>
                          <a:spLocks/>
                        </wps:cNvSpPr>
                        <wps:spPr bwMode="auto">
                          <a:xfrm>
                            <a:off x="264160" y="258445"/>
                            <a:ext cx="33655" cy="12700"/>
                          </a:xfrm>
                          <a:custGeom>
                            <a:avLst/>
                            <a:gdLst>
                              <a:gd name="T0" fmla="*/ 19 w 160"/>
                              <a:gd name="T1" fmla="*/ 39 h 60"/>
                              <a:gd name="T2" fmla="*/ 10 w 160"/>
                              <a:gd name="T3" fmla="*/ 41 h 60"/>
                              <a:gd name="T4" fmla="*/ 0 w 160"/>
                              <a:gd name="T5" fmla="*/ 44 h 60"/>
                              <a:gd name="T6" fmla="*/ 10 w 160"/>
                              <a:gd name="T7" fmla="*/ 53 h 60"/>
                              <a:gd name="T8" fmla="*/ 18 w 160"/>
                              <a:gd name="T9" fmla="*/ 56 h 60"/>
                              <a:gd name="T10" fmla="*/ 27 w 160"/>
                              <a:gd name="T11" fmla="*/ 46 h 60"/>
                              <a:gd name="T12" fmla="*/ 34 w 160"/>
                              <a:gd name="T13" fmla="*/ 35 h 60"/>
                              <a:gd name="T14" fmla="*/ 45 w 160"/>
                              <a:gd name="T15" fmla="*/ 30 h 60"/>
                              <a:gd name="T16" fmla="*/ 46 w 160"/>
                              <a:gd name="T17" fmla="*/ 37 h 60"/>
                              <a:gd name="T18" fmla="*/ 46 w 160"/>
                              <a:gd name="T19" fmla="*/ 46 h 60"/>
                              <a:gd name="T20" fmla="*/ 53 w 160"/>
                              <a:gd name="T21" fmla="*/ 58 h 60"/>
                              <a:gd name="T22" fmla="*/ 59 w 160"/>
                              <a:gd name="T23" fmla="*/ 59 h 60"/>
                              <a:gd name="T24" fmla="*/ 63 w 160"/>
                              <a:gd name="T25" fmla="*/ 53 h 60"/>
                              <a:gd name="T26" fmla="*/ 55 w 160"/>
                              <a:gd name="T27" fmla="*/ 40 h 60"/>
                              <a:gd name="T28" fmla="*/ 55 w 160"/>
                              <a:gd name="T29" fmla="*/ 28 h 60"/>
                              <a:gd name="T30" fmla="*/ 57 w 160"/>
                              <a:gd name="T31" fmla="*/ 25 h 60"/>
                              <a:gd name="T32" fmla="*/ 71 w 160"/>
                              <a:gd name="T33" fmla="*/ 27 h 60"/>
                              <a:gd name="T34" fmla="*/ 82 w 160"/>
                              <a:gd name="T35" fmla="*/ 19 h 60"/>
                              <a:gd name="T36" fmla="*/ 92 w 160"/>
                              <a:gd name="T37" fmla="*/ 17 h 60"/>
                              <a:gd name="T38" fmla="*/ 93 w 160"/>
                              <a:gd name="T39" fmla="*/ 25 h 60"/>
                              <a:gd name="T40" fmla="*/ 99 w 160"/>
                              <a:gd name="T41" fmla="*/ 25 h 60"/>
                              <a:gd name="T42" fmla="*/ 108 w 160"/>
                              <a:gd name="T43" fmla="*/ 25 h 60"/>
                              <a:gd name="T44" fmla="*/ 112 w 160"/>
                              <a:gd name="T45" fmla="*/ 26 h 60"/>
                              <a:gd name="T46" fmla="*/ 114 w 160"/>
                              <a:gd name="T47" fmla="*/ 34 h 60"/>
                              <a:gd name="T48" fmla="*/ 107 w 160"/>
                              <a:gd name="T49" fmla="*/ 42 h 60"/>
                              <a:gd name="T50" fmla="*/ 100 w 160"/>
                              <a:gd name="T51" fmla="*/ 44 h 60"/>
                              <a:gd name="T52" fmla="*/ 95 w 160"/>
                              <a:gd name="T53" fmla="*/ 49 h 60"/>
                              <a:gd name="T54" fmla="*/ 106 w 160"/>
                              <a:gd name="T55" fmla="*/ 53 h 60"/>
                              <a:gd name="T56" fmla="*/ 117 w 160"/>
                              <a:gd name="T57" fmla="*/ 42 h 60"/>
                              <a:gd name="T58" fmla="*/ 123 w 160"/>
                              <a:gd name="T59" fmla="*/ 42 h 60"/>
                              <a:gd name="T60" fmla="*/ 138 w 160"/>
                              <a:gd name="T61" fmla="*/ 43 h 60"/>
                              <a:gd name="T62" fmla="*/ 150 w 160"/>
                              <a:gd name="T63" fmla="*/ 45 h 60"/>
                              <a:gd name="T64" fmla="*/ 160 w 160"/>
                              <a:gd name="T65" fmla="*/ 34 h 60"/>
                              <a:gd name="T66" fmla="*/ 154 w 160"/>
                              <a:gd name="T67" fmla="*/ 32 h 60"/>
                              <a:gd name="T68" fmla="*/ 146 w 160"/>
                              <a:gd name="T69" fmla="*/ 32 h 60"/>
                              <a:gd name="T70" fmla="*/ 132 w 160"/>
                              <a:gd name="T71" fmla="*/ 33 h 60"/>
                              <a:gd name="T72" fmla="*/ 129 w 160"/>
                              <a:gd name="T73" fmla="*/ 32 h 60"/>
                              <a:gd name="T74" fmla="*/ 129 w 160"/>
                              <a:gd name="T75" fmla="*/ 25 h 60"/>
                              <a:gd name="T76" fmla="*/ 121 w 160"/>
                              <a:gd name="T77" fmla="*/ 22 h 60"/>
                              <a:gd name="T78" fmla="*/ 110 w 160"/>
                              <a:gd name="T79" fmla="*/ 21 h 60"/>
                              <a:gd name="T80" fmla="*/ 112 w 160"/>
                              <a:gd name="T81" fmla="*/ 10 h 60"/>
                              <a:gd name="T82" fmla="*/ 112 w 160"/>
                              <a:gd name="T83" fmla="*/ 4 h 60"/>
                              <a:gd name="T84" fmla="*/ 101 w 160"/>
                              <a:gd name="T85" fmla="*/ 0 h 60"/>
                              <a:gd name="T86" fmla="*/ 90 w 160"/>
                              <a:gd name="T87" fmla="*/ 10 h 60"/>
                              <a:gd name="T88" fmla="*/ 85 w 160"/>
                              <a:gd name="T89" fmla="*/ 12 h 60"/>
                              <a:gd name="T90" fmla="*/ 75 w 160"/>
                              <a:gd name="T91" fmla="*/ 10 h 60"/>
                              <a:gd name="T92" fmla="*/ 65 w 160"/>
                              <a:gd name="T93" fmla="*/ 10 h 60"/>
                              <a:gd name="T94" fmla="*/ 56 w 160"/>
                              <a:gd name="T95" fmla="*/ 15 h 60"/>
                              <a:gd name="T96" fmla="*/ 50 w 160"/>
                              <a:gd name="T97" fmla="*/ 22 h 60"/>
                              <a:gd name="T98" fmla="*/ 41 w 160"/>
                              <a:gd name="T99" fmla="*/ 17 h 60"/>
                              <a:gd name="T100" fmla="*/ 32 w 160"/>
                              <a:gd name="T101" fmla="*/ 23 h 60"/>
                              <a:gd name="T102" fmla="*/ 24 w 160"/>
                              <a:gd name="T103" fmla="*/ 3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60" h="60">
                                <a:moveTo>
                                  <a:pt x="23" y="34"/>
                                </a:moveTo>
                                <a:lnTo>
                                  <a:pt x="20" y="36"/>
                                </a:lnTo>
                                <a:lnTo>
                                  <a:pt x="19" y="39"/>
                                </a:lnTo>
                                <a:lnTo>
                                  <a:pt x="17" y="41"/>
                                </a:lnTo>
                                <a:lnTo>
                                  <a:pt x="15" y="42"/>
                                </a:lnTo>
                                <a:lnTo>
                                  <a:pt x="10" y="41"/>
                                </a:lnTo>
                                <a:lnTo>
                                  <a:pt x="5" y="40"/>
                                </a:lnTo>
                                <a:lnTo>
                                  <a:pt x="2" y="41"/>
                                </a:lnTo>
                                <a:lnTo>
                                  <a:pt x="0" y="44"/>
                                </a:lnTo>
                                <a:lnTo>
                                  <a:pt x="2" y="47"/>
                                </a:lnTo>
                                <a:lnTo>
                                  <a:pt x="7" y="52"/>
                                </a:lnTo>
                                <a:lnTo>
                                  <a:pt x="10" y="53"/>
                                </a:lnTo>
                                <a:lnTo>
                                  <a:pt x="12" y="55"/>
                                </a:lnTo>
                                <a:lnTo>
                                  <a:pt x="16" y="55"/>
                                </a:lnTo>
                                <a:lnTo>
                                  <a:pt x="18" y="56"/>
                                </a:lnTo>
                                <a:lnTo>
                                  <a:pt x="22" y="54"/>
                                </a:lnTo>
                                <a:lnTo>
                                  <a:pt x="25" y="51"/>
                                </a:lnTo>
                                <a:lnTo>
                                  <a:pt x="27" y="46"/>
                                </a:lnTo>
                                <a:lnTo>
                                  <a:pt x="29" y="43"/>
                                </a:lnTo>
                                <a:lnTo>
                                  <a:pt x="31" y="39"/>
                                </a:lnTo>
                                <a:lnTo>
                                  <a:pt x="34" y="35"/>
                                </a:lnTo>
                                <a:lnTo>
                                  <a:pt x="40" y="31"/>
                                </a:lnTo>
                                <a:lnTo>
                                  <a:pt x="45" y="30"/>
                                </a:lnTo>
                                <a:lnTo>
                                  <a:pt x="45" y="30"/>
                                </a:lnTo>
                                <a:lnTo>
                                  <a:pt x="46" y="31"/>
                                </a:lnTo>
                                <a:lnTo>
                                  <a:pt x="46" y="33"/>
                                </a:lnTo>
                                <a:lnTo>
                                  <a:pt x="46" y="37"/>
                                </a:lnTo>
                                <a:lnTo>
                                  <a:pt x="46" y="40"/>
                                </a:lnTo>
                                <a:lnTo>
                                  <a:pt x="46" y="43"/>
                                </a:lnTo>
                                <a:lnTo>
                                  <a:pt x="46" y="46"/>
                                </a:lnTo>
                                <a:lnTo>
                                  <a:pt x="47" y="50"/>
                                </a:lnTo>
                                <a:lnTo>
                                  <a:pt x="49" y="53"/>
                                </a:lnTo>
                                <a:lnTo>
                                  <a:pt x="53" y="58"/>
                                </a:lnTo>
                                <a:lnTo>
                                  <a:pt x="56" y="59"/>
                                </a:lnTo>
                                <a:lnTo>
                                  <a:pt x="57" y="60"/>
                                </a:lnTo>
                                <a:lnTo>
                                  <a:pt x="59" y="59"/>
                                </a:lnTo>
                                <a:lnTo>
                                  <a:pt x="61" y="59"/>
                                </a:lnTo>
                                <a:lnTo>
                                  <a:pt x="63" y="55"/>
                                </a:lnTo>
                                <a:lnTo>
                                  <a:pt x="63" y="53"/>
                                </a:lnTo>
                                <a:lnTo>
                                  <a:pt x="61" y="50"/>
                                </a:lnTo>
                                <a:lnTo>
                                  <a:pt x="57" y="45"/>
                                </a:lnTo>
                                <a:lnTo>
                                  <a:pt x="55" y="40"/>
                                </a:lnTo>
                                <a:lnTo>
                                  <a:pt x="54" y="36"/>
                                </a:lnTo>
                                <a:lnTo>
                                  <a:pt x="54" y="32"/>
                                </a:lnTo>
                                <a:lnTo>
                                  <a:pt x="55" y="28"/>
                                </a:lnTo>
                                <a:lnTo>
                                  <a:pt x="56" y="26"/>
                                </a:lnTo>
                                <a:lnTo>
                                  <a:pt x="56" y="25"/>
                                </a:lnTo>
                                <a:lnTo>
                                  <a:pt x="57" y="25"/>
                                </a:lnTo>
                                <a:lnTo>
                                  <a:pt x="62" y="26"/>
                                </a:lnTo>
                                <a:lnTo>
                                  <a:pt x="68" y="27"/>
                                </a:lnTo>
                                <a:lnTo>
                                  <a:pt x="71" y="27"/>
                                </a:lnTo>
                                <a:lnTo>
                                  <a:pt x="74" y="25"/>
                                </a:lnTo>
                                <a:lnTo>
                                  <a:pt x="78" y="22"/>
                                </a:lnTo>
                                <a:lnTo>
                                  <a:pt x="82" y="19"/>
                                </a:lnTo>
                                <a:lnTo>
                                  <a:pt x="84" y="18"/>
                                </a:lnTo>
                                <a:lnTo>
                                  <a:pt x="93" y="16"/>
                                </a:lnTo>
                                <a:lnTo>
                                  <a:pt x="92" y="17"/>
                                </a:lnTo>
                                <a:lnTo>
                                  <a:pt x="91" y="21"/>
                                </a:lnTo>
                                <a:lnTo>
                                  <a:pt x="91" y="24"/>
                                </a:lnTo>
                                <a:lnTo>
                                  <a:pt x="93" y="25"/>
                                </a:lnTo>
                                <a:lnTo>
                                  <a:pt x="94" y="25"/>
                                </a:lnTo>
                                <a:lnTo>
                                  <a:pt x="95" y="25"/>
                                </a:lnTo>
                                <a:lnTo>
                                  <a:pt x="99" y="25"/>
                                </a:lnTo>
                                <a:lnTo>
                                  <a:pt x="102" y="25"/>
                                </a:lnTo>
                                <a:lnTo>
                                  <a:pt x="105" y="25"/>
                                </a:lnTo>
                                <a:lnTo>
                                  <a:pt x="108" y="25"/>
                                </a:lnTo>
                                <a:lnTo>
                                  <a:pt x="109" y="25"/>
                                </a:lnTo>
                                <a:lnTo>
                                  <a:pt x="110" y="25"/>
                                </a:lnTo>
                                <a:lnTo>
                                  <a:pt x="112" y="26"/>
                                </a:lnTo>
                                <a:lnTo>
                                  <a:pt x="114" y="28"/>
                                </a:lnTo>
                                <a:lnTo>
                                  <a:pt x="115" y="31"/>
                                </a:lnTo>
                                <a:lnTo>
                                  <a:pt x="114" y="34"/>
                                </a:lnTo>
                                <a:lnTo>
                                  <a:pt x="110" y="36"/>
                                </a:lnTo>
                                <a:lnTo>
                                  <a:pt x="109" y="40"/>
                                </a:lnTo>
                                <a:lnTo>
                                  <a:pt x="107" y="42"/>
                                </a:lnTo>
                                <a:lnTo>
                                  <a:pt x="107" y="44"/>
                                </a:lnTo>
                                <a:lnTo>
                                  <a:pt x="105" y="43"/>
                                </a:lnTo>
                                <a:lnTo>
                                  <a:pt x="100" y="44"/>
                                </a:lnTo>
                                <a:lnTo>
                                  <a:pt x="95" y="44"/>
                                </a:lnTo>
                                <a:lnTo>
                                  <a:pt x="94" y="47"/>
                                </a:lnTo>
                                <a:lnTo>
                                  <a:pt x="95" y="49"/>
                                </a:lnTo>
                                <a:lnTo>
                                  <a:pt x="99" y="52"/>
                                </a:lnTo>
                                <a:lnTo>
                                  <a:pt x="102" y="53"/>
                                </a:lnTo>
                                <a:lnTo>
                                  <a:pt x="106" y="53"/>
                                </a:lnTo>
                                <a:lnTo>
                                  <a:pt x="110" y="50"/>
                                </a:lnTo>
                                <a:lnTo>
                                  <a:pt x="115" y="46"/>
                                </a:lnTo>
                                <a:lnTo>
                                  <a:pt x="117" y="42"/>
                                </a:lnTo>
                                <a:lnTo>
                                  <a:pt x="120" y="42"/>
                                </a:lnTo>
                                <a:lnTo>
                                  <a:pt x="121" y="42"/>
                                </a:lnTo>
                                <a:lnTo>
                                  <a:pt x="123" y="42"/>
                                </a:lnTo>
                                <a:lnTo>
                                  <a:pt x="127" y="42"/>
                                </a:lnTo>
                                <a:lnTo>
                                  <a:pt x="132" y="43"/>
                                </a:lnTo>
                                <a:lnTo>
                                  <a:pt x="138" y="43"/>
                                </a:lnTo>
                                <a:lnTo>
                                  <a:pt x="143" y="44"/>
                                </a:lnTo>
                                <a:lnTo>
                                  <a:pt x="147" y="44"/>
                                </a:lnTo>
                                <a:lnTo>
                                  <a:pt x="150" y="45"/>
                                </a:lnTo>
                                <a:lnTo>
                                  <a:pt x="154" y="42"/>
                                </a:lnTo>
                                <a:lnTo>
                                  <a:pt x="159" y="39"/>
                                </a:lnTo>
                                <a:lnTo>
                                  <a:pt x="160" y="34"/>
                                </a:lnTo>
                                <a:lnTo>
                                  <a:pt x="160" y="32"/>
                                </a:lnTo>
                                <a:lnTo>
                                  <a:pt x="158" y="32"/>
                                </a:lnTo>
                                <a:lnTo>
                                  <a:pt x="154" y="32"/>
                                </a:lnTo>
                                <a:lnTo>
                                  <a:pt x="151" y="32"/>
                                </a:lnTo>
                                <a:lnTo>
                                  <a:pt x="148" y="32"/>
                                </a:lnTo>
                                <a:lnTo>
                                  <a:pt x="146" y="32"/>
                                </a:lnTo>
                                <a:lnTo>
                                  <a:pt x="144" y="32"/>
                                </a:lnTo>
                                <a:lnTo>
                                  <a:pt x="138" y="32"/>
                                </a:lnTo>
                                <a:lnTo>
                                  <a:pt x="132" y="33"/>
                                </a:lnTo>
                                <a:lnTo>
                                  <a:pt x="130" y="33"/>
                                </a:lnTo>
                                <a:lnTo>
                                  <a:pt x="129" y="34"/>
                                </a:lnTo>
                                <a:lnTo>
                                  <a:pt x="129" y="32"/>
                                </a:lnTo>
                                <a:lnTo>
                                  <a:pt x="129" y="31"/>
                                </a:lnTo>
                                <a:lnTo>
                                  <a:pt x="129" y="27"/>
                                </a:lnTo>
                                <a:lnTo>
                                  <a:pt x="129" y="25"/>
                                </a:lnTo>
                                <a:lnTo>
                                  <a:pt x="127" y="24"/>
                                </a:lnTo>
                                <a:lnTo>
                                  <a:pt x="124" y="23"/>
                                </a:lnTo>
                                <a:lnTo>
                                  <a:pt x="121" y="22"/>
                                </a:lnTo>
                                <a:lnTo>
                                  <a:pt x="117" y="22"/>
                                </a:lnTo>
                                <a:lnTo>
                                  <a:pt x="113" y="21"/>
                                </a:lnTo>
                                <a:lnTo>
                                  <a:pt x="110" y="21"/>
                                </a:lnTo>
                                <a:lnTo>
                                  <a:pt x="108" y="12"/>
                                </a:lnTo>
                                <a:lnTo>
                                  <a:pt x="109" y="12"/>
                                </a:lnTo>
                                <a:lnTo>
                                  <a:pt x="112" y="10"/>
                                </a:lnTo>
                                <a:lnTo>
                                  <a:pt x="114" y="9"/>
                                </a:lnTo>
                                <a:lnTo>
                                  <a:pt x="114" y="7"/>
                                </a:lnTo>
                                <a:lnTo>
                                  <a:pt x="112" y="4"/>
                                </a:lnTo>
                                <a:lnTo>
                                  <a:pt x="108" y="1"/>
                                </a:lnTo>
                                <a:lnTo>
                                  <a:pt x="105" y="0"/>
                                </a:lnTo>
                                <a:lnTo>
                                  <a:pt x="101" y="0"/>
                                </a:lnTo>
                                <a:lnTo>
                                  <a:pt x="97" y="4"/>
                                </a:lnTo>
                                <a:lnTo>
                                  <a:pt x="93" y="8"/>
                                </a:lnTo>
                                <a:lnTo>
                                  <a:pt x="90" y="10"/>
                                </a:lnTo>
                                <a:lnTo>
                                  <a:pt x="89" y="13"/>
                                </a:lnTo>
                                <a:lnTo>
                                  <a:pt x="87" y="13"/>
                                </a:lnTo>
                                <a:lnTo>
                                  <a:pt x="85" y="12"/>
                                </a:lnTo>
                                <a:lnTo>
                                  <a:pt x="82" y="12"/>
                                </a:lnTo>
                                <a:lnTo>
                                  <a:pt x="79" y="12"/>
                                </a:lnTo>
                                <a:lnTo>
                                  <a:pt x="75" y="10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2" y="12"/>
                                </a:lnTo>
                                <a:lnTo>
                                  <a:pt x="60" y="13"/>
                                </a:lnTo>
                                <a:lnTo>
                                  <a:pt x="56" y="15"/>
                                </a:lnTo>
                                <a:lnTo>
                                  <a:pt x="55" y="16"/>
                                </a:lnTo>
                                <a:lnTo>
                                  <a:pt x="52" y="19"/>
                                </a:lnTo>
                                <a:lnTo>
                                  <a:pt x="50" y="22"/>
                                </a:lnTo>
                                <a:lnTo>
                                  <a:pt x="49" y="21"/>
                                </a:lnTo>
                                <a:lnTo>
                                  <a:pt x="46" y="18"/>
                                </a:lnTo>
                                <a:lnTo>
                                  <a:pt x="41" y="17"/>
                                </a:lnTo>
                                <a:lnTo>
                                  <a:pt x="38" y="18"/>
                                </a:lnTo>
                                <a:lnTo>
                                  <a:pt x="34" y="21"/>
                                </a:lnTo>
                                <a:lnTo>
                                  <a:pt x="32" y="23"/>
                                </a:lnTo>
                                <a:lnTo>
                                  <a:pt x="30" y="25"/>
                                </a:lnTo>
                                <a:lnTo>
                                  <a:pt x="27" y="27"/>
                                </a:lnTo>
                                <a:lnTo>
                                  <a:pt x="24" y="32"/>
                                </a:lnTo>
                                <a:lnTo>
                                  <a:pt x="23" y="34"/>
                                </a:lnTo>
                                <a:lnTo>
                                  <a:pt x="23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Freeform 335"/>
                        <wps:cNvSpPr>
                          <a:spLocks/>
                        </wps:cNvSpPr>
                        <wps:spPr bwMode="auto">
                          <a:xfrm>
                            <a:off x="226060" y="130175"/>
                            <a:ext cx="26035" cy="13970"/>
                          </a:xfrm>
                          <a:custGeom>
                            <a:avLst/>
                            <a:gdLst>
                              <a:gd name="T0" fmla="*/ 0 w 123"/>
                              <a:gd name="T1" fmla="*/ 10 h 66"/>
                              <a:gd name="T2" fmla="*/ 84 w 123"/>
                              <a:gd name="T3" fmla="*/ 27 h 66"/>
                              <a:gd name="T4" fmla="*/ 74 w 123"/>
                              <a:gd name="T5" fmla="*/ 62 h 66"/>
                              <a:gd name="T6" fmla="*/ 82 w 123"/>
                              <a:gd name="T7" fmla="*/ 66 h 66"/>
                              <a:gd name="T8" fmla="*/ 97 w 123"/>
                              <a:gd name="T9" fmla="*/ 28 h 66"/>
                              <a:gd name="T10" fmla="*/ 123 w 123"/>
                              <a:gd name="T11" fmla="*/ 33 h 66"/>
                              <a:gd name="T12" fmla="*/ 122 w 123"/>
                              <a:gd name="T13" fmla="*/ 32 h 66"/>
                              <a:gd name="T14" fmla="*/ 121 w 123"/>
                              <a:gd name="T15" fmla="*/ 30 h 66"/>
                              <a:gd name="T16" fmla="*/ 119 w 123"/>
                              <a:gd name="T17" fmla="*/ 27 h 66"/>
                              <a:gd name="T18" fmla="*/ 116 w 123"/>
                              <a:gd name="T19" fmla="*/ 24 h 66"/>
                              <a:gd name="T20" fmla="*/ 112 w 123"/>
                              <a:gd name="T21" fmla="*/ 20 h 66"/>
                              <a:gd name="T22" fmla="*/ 107 w 123"/>
                              <a:gd name="T23" fmla="*/ 18 h 66"/>
                              <a:gd name="T24" fmla="*/ 105 w 123"/>
                              <a:gd name="T25" fmla="*/ 16 h 66"/>
                              <a:gd name="T26" fmla="*/ 101 w 123"/>
                              <a:gd name="T27" fmla="*/ 16 h 66"/>
                              <a:gd name="T28" fmla="*/ 98 w 123"/>
                              <a:gd name="T29" fmla="*/ 14 h 66"/>
                              <a:gd name="T30" fmla="*/ 96 w 123"/>
                              <a:gd name="T31" fmla="*/ 14 h 66"/>
                              <a:gd name="T32" fmla="*/ 91 w 123"/>
                              <a:gd name="T33" fmla="*/ 13 h 66"/>
                              <a:gd name="T34" fmla="*/ 86 w 123"/>
                              <a:gd name="T35" fmla="*/ 13 h 66"/>
                              <a:gd name="T36" fmla="*/ 83 w 123"/>
                              <a:gd name="T37" fmla="*/ 12 h 66"/>
                              <a:gd name="T38" fmla="*/ 81 w 123"/>
                              <a:gd name="T39" fmla="*/ 12 h 66"/>
                              <a:gd name="T40" fmla="*/ 77 w 123"/>
                              <a:gd name="T41" fmla="*/ 11 h 66"/>
                              <a:gd name="T42" fmla="*/ 75 w 123"/>
                              <a:gd name="T43" fmla="*/ 11 h 66"/>
                              <a:gd name="T44" fmla="*/ 71 w 123"/>
                              <a:gd name="T45" fmla="*/ 10 h 66"/>
                              <a:gd name="T46" fmla="*/ 68 w 123"/>
                              <a:gd name="T47" fmla="*/ 10 h 66"/>
                              <a:gd name="T48" fmla="*/ 65 w 123"/>
                              <a:gd name="T49" fmla="*/ 10 h 66"/>
                              <a:gd name="T50" fmla="*/ 61 w 123"/>
                              <a:gd name="T51" fmla="*/ 9 h 66"/>
                              <a:gd name="T52" fmla="*/ 58 w 123"/>
                              <a:gd name="T53" fmla="*/ 8 h 66"/>
                              <a:gd name="T54" fmla="*/ 54 w 123"/>
                              <a:gd name="T55" fmla="*/ 8 h 66"/>
                              <a:gd name="T56" fmla="*/ 51 w 123"/>
                              <a:gd name="T57" fmla="*/ 7 h 66"/>
                              <a:gd name="T58" fmla="*/ 47 w 123"/>
                              <a:gd name="T59" fmla="*/ 7 h 66"/>
                              <a:gd name="T60" fmla="*/ 44 w 123"/>
                              <a:gd name="T61" fmla="*/ 5 h 66"/>
                              <a:gd name="T62" fmla="*/ 40 w 123"/>
                              <a:gd name="T63" fmla="*/ 5 h 66"/>
                              <a:gd name="T64" fmla="*/ 38 w 123"/>
                              <a:gd name="T65" fmla="*/ 4 h 66"/>
                              <a:gd name="T66" fmla="*/ 35 w 123"/>
                              <a:gd name="T67" fmla="*/ 4 h 66"/>
                              <a:gd name="T68" fmla="*/ 29 w 123"/>
                              <a:gd name="T69" fmla="*/ 3 h 66"/>
                              <a:gd name="T70" fmla="*/ 24 w 123"/>
                              <a:gd name="T71" fmla="*/ 2 h 66"/>
                              <a:gd name="T72" fmla="*/ 20 w 123"/>
                              <a:gd name="T73" fmla="*/ 1 h 66"/>
                              <a:gd name="T74" fmla="*/ 16 w 123"/>
                              <a:gd name="T75" fmla="*/ 0 h 66"/>
                              <a:gd name="T76" fmla="*/ 15 w 123"/>
                              <a:gd name="T77" fmla="*/ 0 h 66"/>
                              <a:gd name="T78" fmla="*/ 14 w 123"/>
                              <a:gd name="T79" fmla="*/ 0 h 66"/>
                              <a:gd name="T80" fmla="*/ 0 w 123"/>
                              <a:gd name="T81" fmla="*/ 10 h 66"/>
                              <a:gd name="T82" fmla="*/ 0 w 123"/>
                              <a:gd name="T83" fmla="*/ 10 h 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23" h="66">
                                <a:moveTo>
                                  <a:pt x="0" y="10"/>
                                </a:moveTo>
                                <a:lnTo>
                                  <a:pt x="84" y="27"/>
                                </a:lnTo>
                                <a:lnTo>
                                  <a:pt x="74" y="62"/>
                                </a:lnTo>
                                <a:lnTo>
                                  <a:pt x="82" y="66"/>
                                </a:lnTo>
                                <a:lnTo>
                                  <a:pt x="97" y="28"/>
                                </a:lnTo>
                                <a:lnTo>
                                  <a:pt x="123" y="33"/>
                                </a:lnTo>
                                <a:lnTo>
                                  <a:pt x="122" y="32"/>
                                </a:lnTo>
                                <a:lnTo>
                                  <a:pt x="121" y="30"/>
                                </a:lnTo>
                                <a:lnTo>
                                  <a:pt x="119" y="27"/>
                                </a:lnTo>
                                <a:lnTo>
                                  <a:pt x="116" y="24"/>
                                </a:lnTo>
                                <a:lnTo>
                                  <a:pt x="112" y="20"/>
                                </a:lnTo>
                                <a:lnTo>
                                  <a:pt x="107" y="18"/>
                                </a:lnTo>
                                <a:lnTo>
                                  <a:pt x="105" y="16"/>
                                </a:lnTo>
                                <a:lnTo>
                                  <a:pt x="101" y="16"/>
                                </a:lnTo>
                                <a:lnTo>
                                  <a:pt x="98" y="14"/>
                                </a:lnTo>
                                <a:lnTo>
                                  <a:pt x="96" y="14"/>
                                </a:lnTo>
                                <a:lnTo>
                                  <a:pt x="91" y="13"/>
                                </a:lnTo>
                                <a:lnTo>
                                  <a:pt x="86" y="13"/>
                                </a:lnTo>
                                <a:lnTo>
                                  <a:pt x="83" y="12"/>
                                </a:lnTo>
                                <a:lnTo>
                                  <a:pt x="81" y="12"/>
                                </a:lnTo>
                                <a:lnTo>
                                  <a:pt x="77" y="11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1" y="9"/>
                                </a:lnTo>
                                <a:lnTo>
                                  <a:pt x="58" y="8"/>
                                </a:lnTo>
                                <a:lnTo>
                                  <a:pt x="54" y="8"/>
                                </a:lnTo>
                                <a:lnTo>
                                  <a:pt x="51" y="7"/>
                                </a:lnTo>
                                <a:lnTo>
                                  <a:pt x="47" y="7"/>
                                </a:lnTo>
                                <a:lnTo>
                                  <a:pt x="44" y="5"/>
                                </a:lnTo>
                                <a:lnTo>
                                  <a:pt x="40" y="5"/>
                                </a:lnTo>
                                <a:lnTo>
                                  <a:pt x="38" y="4"/>
                                </a:lnTo>
                                <a:lnTo>
                                  <a:pt x="35" y="4"/>
                                </a:lnTo>
                                <a:lnTo>
                                  <a:pt x="29" y="3"/>
                                </a:lnTo>
                                <a:lnTo>
                                  <a:pt x="24" y="2"/>
                                </a:lnTo>
                                <a:lnTo>
                                  <a:pt x="20" y="1"/>
                                </a:lnTo>
                                <a:lnTo>
                                  <a:pt x="16" y="0"/>
                                </a:lnTo>
                                <a:lnTo>
                                  <a:pt x="15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Freeform 336"/>
                        <wps:cNvSpPr>
                          <a:spLocks/>
                        </wps:cNvSpPr>
                        <wps:spPr bwMode="auto">
                          <a:xfrm>
                            <a:off x="10160" y="255270"/>
                            <a:ext cx="74930" cy="50165"/>
                          </a:xfrm>
                          <a:custGeom>
                            <a:avLst/>
                            <a:gdLst>
                              <a:gd name="T0" fmla="*/ 0 w 353"/>
                              <a:gd name="T1" fmla="*/ 108 h 236"/>
                              <a:gd name="T2" fmla="*/ 231 w 353"/>
                              <a:gd name="T3" fmla="*/ 0 h 236"/>
                              <a:gd name="T4" fmla="*/ 353 w 353"/>
                              <a:gd name="T5" fmla="*/ 57 h 236"/>
                              <a:gd name="T6" fmla="*/ 173 w 353"/>
                              <a:gd name="T7" fmla="*/ 236 h 236"/>
                              <a:gd name="T8" fmla="*/ 0 w 353"/>
                              <a:gd name="T9" fmla="*/ 108 h 236"/>
                              <a:gd name="T10" fmla="*/ 0 w 353"/>
                              <a:gd name="T11" fmla="*/ 108 h 2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53" h="236">
                                <a:moveTo>
                                  <a:pt x="0" y="108"/>
                                </a:moveTo>
                                <a:lnTo>
                                  <a:pt x="231" y="0"/>
                                </a:lnTo>
                                <a:lnTo>
                                  <a:pt x="353" y="57"/>
                                </a:lnTo>
                                <a:lnTo>
                                  <a:pt x="173" y="236"/>
                                </a:lnTo>
                                <a:lnTo>
                                  <a:pt x="0" y="108"/>
                                </a:lnTo>
                                <a:lnTo>
                                  <a:pt x="0" y="1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0C77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8" name="Freeform 337"/>
                        <wps:cNvSpPr>
                          <a:spLocks/>
                        </wps:cNvSpPr>
                        <wps:spPr bwMode="auto">
                          <a:xfrm>
                            <a:off x="9525" y="279400"/>
                            <a:ext cx="38735" cy="31115"/>
                          </a:xfrm>
                          <a:custGeom>
                            <a:avLst/>
                            <a:gdLst>
                              <a:gd name="T0" fmla="*/ 0 w 185"/>
                              <a:gd name="T1" fmla="*/ 61 h 147"/>
                              <a:gd name="T2" fmla="*/ 0 w 185"/>
                              <a:gd name="T3" fmla="*/ 0 h 147"/>
                              <a:gd name="T4" fmla="*/ 185 w 185"/>
                              <a:gd name="T5" fmla="*/ 98 h 147"/>
                              <a:gd name="T6" fmla="*/ 184 w 185"/>
                              <a:gd name="T7" fmla="*/ 147 h 147"/>
                              <a:gd name="T8" fmla="*/ 0 w 185"/>
                              <a:gd name="T9" fmla="*/ 61 h 147"/>
                              <a:gd name="T10" fmla="*/ 0 w 185"/>
                              <a:gd name="T11" fmla="*/ 61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5" h="147">
                                <a:moveTo>
                                  <a:pt x="0" y="61"/>
                                </a:moveTo>
                                <a:lnTo>
                                  <a:pt x="0" y="0"/>
                                </a:lnTo>
                                <a:lnTo>
                                  <a:pt x="185" y="98"/>
                                </a:lnTo>
                                <a:lnTo>
                                  <a:pt x="184" y="147"/>
                                </a:lnTo>
                                <a:lnTo>
                                  <a:pt x="0" y="61"/>
                                </a:lnTo>
                                <a:lnTo>
                                  <a:pt x="0" y="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6BF7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Freeform 338"/>
                        <wps:cNvSpPr>
                          <a:spLocks/>
                        </wps:cNvSpPr>
                        <wps:spPr bwMode="auto">
                          <a:xfrm>
                            <a:off x="49530" y="269240"/>
                            <a:ext cx="34925" cy="41275"/>
                          </a:xfrm>
                          <a:custGeom>
                            <a:avLst/>
                            <a:gdLst>
                              <a:gd name="T0" fmla="*/ 0 w 167"/>
                              <a:gd name="T1" fmla="*/ 139 h 195"/>
                              <a:gd name="T2" fmla="*/ 167 w 167"/>
                              <a:gd name="T3" fmla="*/ 0 h 195"/>
                              <a:gd name="T4" fmla="*/ 167 w 167"/>
                              <a:gd name="T5" fmla="*/ 48 h 195"/>
                              <a:gd name="T6" fmla="*/ 0 w 167"/>
                              <a:gd name="T7" fmla="*/ 195 h 195"/>
                              <a:gd name="T8" fmla="*/ 0 w 167"/>
                              <a:gd name="T9" fmla="*/ 139 h 195"/>
                              <a:gd name="T10" fmla="*/ 0 w 167"/>
                              <a:gd name="T11" fmla="*/ 139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7" h="195">
                                <a:moveTo>
                                  <a:pt x="0" y="139"/>
                                </a:moveTo>
                                <a:lnTo>
                                  <a:pt x="167" y="0"/>
                                </a:lnTo>
                                <a:lnTo>
                                  <a:pt x="167" y="48"/>
                                </a:lnTo>
                                <a:lnTo>
                                  <a:pt x="0" y="195"/>
                                </a:lnTo>
                                <a:lnTo>
                                  <a:pt x="0" y="139"/>
                                </a:lnTo>
                                <a:lnTo>
                                  <a:pt x="0" y="1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CB3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Freeform 339"/>
                        <wps:cNvSpPr>
                          <a:spLocks/>
                        </wps:cNvSpPr>
                        <wps:spPr bwMode="auto">
                          <a:xfrm>
                            <a:off x="18415" y="274320"/>
                            <a:ext cx="34290" cy="20320"/>
                          </a:xfrm>
                          <a:custGeom>
                            <a:avLst/>
                            <a:gdLst>
                              <a:gd name="T0" fmla="*/ 0 w 162"/>
                              <a:gd name="T1" fmla="*/ 16 h 96"/>
                              <a:gd name="T2" fmla="*/ 133 w 162"/>
                              <a:gd name="T3" fmla="*/ 96 h 96"/>
                              <a:gd name="T4" fmla="*/ 162 w 162"/>
                              <a:gd name="T5" fmla="*/ 68 h 96"/>
                              <a:gd name="T6" fmla="*/ 42 w 162"/>
                              <a:gd name="T7" fmla="*/ 0 h 96"/>
                              <a:gd name="T8" fmla="*/ 0 w 162"/>
                              <a:gd name="T9" fmla="*/ 16 h 96"/>
                              <a:gd name="T10" fmla="*/ 0 w 162"/>
                              <a:gd name="T11" fmla="*/ 1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2" h="96">
                                <a:moveTo>
                                  <a:pt x="0" y="16"/>
                                </a:moveTo>
                                <a:lnTo>
                                  <a:pt x="133" y="96"/>
                                </a:lnTo>
                                <a:lnTo>
                                  <a:pt x="162" y="68"/>
                                </a:lnTo>
                                <a:lnTo>
                                  <a:pt x="42" y="0"/>
                                </a:lnTo>
                                <a:lnTo>
                                  <a:pt x="0" y="16"/>
                                </a:lnTo>
                                <a:lnTo>
                                  <a:pt x="0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BDE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Freeform 340"/>
                        <wps:cNvSpPr>
                          <a:spLocks/>
                        </wps:cNvSpPr>
                        <wps:spPr bwMode="auto">
                          <a:xfrm>
                            <a:off x="38735" y="259715"/>
                            <a:ext cx="38100" cy="23495"/>
                          </a:xfrm>
                          <a:custGeom>
                            <a:avLst/>
                            <a:gdLst>
                              <a:gd name="T0" fmla="*/ 0 w 180"/>
                              <a:gd name="T1" fmla="*/ 50 h 112"/>
                              <a:gd name="T2" fmla="*/ 90 w 180"/>
                              <a:gd name="T3" fmla="*/ 112 h 112"/>
                              <a:gd name="T4" fmla="*/ 180 w 180"/>
                              <a:gd name="T5" fmla="*/ 41 h 112"/>
                              <a:gd name="T6" fmla="*/ 92 w 180"/>
                              <a:gd name="T7" fmla="*/ 0 h 112"/>
                              <a:gd name="T8" fmla="*/ 0 w 180"/>
                              <a:gd name="T9" fmla="*/ 50 h 112"/>
                              <a:gd name="T10" fmla="*/ 0 w 180"/>
                              <a:gd name="T11" fmla="*/ 50 h 1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0" h="112">
                                <a:moveTo>
                                  <a:pt x="0" y="50"/>
                                </a:moveTo>
                                <a:lnTo>
                                  <a:pt x="90" y="112"/>
                                </a:lnTo>
                                <a:lnTo>
                                  <a:pt x="180" y="41"/>
                                </a:lnTo>
                                <a:lnTo>
                                  <a:pt x="92" y="0"/>
                                </a:lnTo>
                                <a:lnTo>
                                  <a:pt x="0" y="50"/>
                                </a:lnTo>
                                <a:lnTo>
                                  <a:pt x="0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99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" name="Freeform 341"/>
                        <wps:cNvSpPr>
                          <a:spLocks/>
                        </wps:cNvSpPr>
                        <wps:spPr bwMode="auto">
                          <a:xfrm>
                            <a:off x="47625" y="266065"/>
                            <a:ext cx="38735" cy="45720"/>
                          </a:xfrm>
                          <a:custGeom>
                            <a:avLst/>
                            <a:gdLst>
                              <a:gd name="T0" fmla="*/ 0 w 185"/>
                              <a:gd name="T1" fmla="*/ 155 h 217"/>
                              <a:gd name="T2" fmla="*/ 2 w 185"/>
                              <a:gd name="T3" fmla="*/ 153 h 217"/>
                              <a:gd name="T4" fmla="*/ 8 w 185"/>
                              <a:gd name="T5" fmla="*/ 149 h 217"/>
                              <a:gd name="T6" fmla="*/ 16 w 185"/>
                              <a:gd name="T7" fmla="*/ 140 h 217"/>
                              <a:gd name="T8" fmla="*/ 22 w 185"/>
                              <a:gd name="T9" fmla="*/ 135 h 217"/>
                              <a:gd name="T10" fmla="*/ 29 w 185"/>
                              <a:gd name="T11" fmla="*/ 131 h 217"/>
                              <a:gd name="T12" fmla="*/ 34 w 185"/>
                              <a:gd name="T13" fmla="*/ 124 h 217"/>
                              <a:gd name="T14" fmla="*/ 42 w 185"/>
                              <a:gd name="T15" fmla="*/ 118 h 217"/>
                              <a:gd name="T16" fmla="*/ 49 w 185"/>
                              <a:gd name="T17" fmla="*/ 112 h 217"/>
                              <a:gd name="T18" fmla="*/ 57 w 185"/>
                              <a:gd name="T19" fmla="*/ 105 h 217"/>
                              <a:gd name="T20" fmla="*/ 64 w 185"/>
                              <a:gd name="T21" fmla="*/ 98 h 217"/>
                              <a:gd name="T22" fmla="*/ 74 w 185"/>
                              <a:gd name="T23" fmla="*/ 91 h 217"/>
                              <a:gd name="T24" fmla="*/ 82 w 185"/>
                              <a:gd name="T25" fmla="*/ 84 h 217"/>
                              <a:gd name="T26" fmla="*/ 91 w 185"/>
                              <a:gd name="T27" fmla="*/ 77 h 217"/>
                              <a:gd name="T28" fmla="*/ 99 w 185"/>
                              <a:gd name="T29" fmla="*/ 69 h 217"/>
                              <a:gd name="T30" fmla="*/ 107 w 185"/>
                              <a:gd name="T31" fmla="*/ 62 h 217"/>
                              <a:gd name="T32" fmla="*/ 115 w 185"/>
                              <a:gd name="T33" fmla="*/ 54 h 217"/>
                              <a:gd name="T34" fmla="*/ 124 w 185"/>
                              <a:gd name="T35" fmla="*/ 48 h 217"/>
                              <a:gd name="T36" fmla="*/ 131 w 185"/>
                              <a:gd name="T37" fmla="*/ 41 h 217"/>
                              <a:gd name="T38" fmla="*/ 139 w 185"/>
                              <a:gd name="T39" fmla="*/ 35 h 217"/>
                              <a:gd name="T40" fmla="*/ 146 w 185"/>
                              <a:gd name="T41" fmla="*/ 28 h 217"/>
                              <a:gd name="T42" fmla="*/ 154 w 185"/>
                              <a:gd name="T43" fmla="*/ 24 h 217"/>
                              <a:gd name="T44" fmla="*/ 160 w 185"/>
                              <a:gd name="T45" fmla="*/ 18 h 217"/>
                              <a:gd name="T46" fmla="*/ 166 w 185"/>
                              <a:gd name="T47" fmla="*/ 14 h 217"/>
                              <a:gd name="T48" fmla="*/ 175 w 185"/>
                              <a:gd name="T49" fmla="*/ 6 h 217"/>
                              <a:gd name="T50" fmla="*/ 181 w 185"/>
                              <a:gd name="T51" fmla="*/ 3 h 217"/>
                              <a:gd name="T52" fmla="*/ 184 w 185"/>
                              <a:gd name="T53" fmla="*/ 2 h 217"/>
                              <a:gd name="T54" fmla="*/ 185 w 185"/>
                              <a:gd name="T55" fmla="*/ 5 h 217"/>
                              <a:gd name="T56" fmla="*/ 185 w 185"/>
                              <a:gd name="T57" fmla="*/ 12 h 217"/>
                              <a:gd name="T58" fmla="*/ 185 w 185"/>
                              <a:gd name="T59" fmla="*/ 16 h 217"/>
                              <a:gd name="T60" fmla="*/ 185 w 185"/>
                              <a:gd name="T61" fmla="*/ 22 h 217"/>
                              <a:gd name="T62" fmla="*/ 185 w 185"/>
                              <a:gd name="T63" fmla="*/ 27 h 217"/>
                              <a:gd name="T64" fmla="*/ 185 w 185"/>
                              <a:gd name="T65" fmla="*/ 33 h 217"/>
                              <a:gd name="T66" fmla="*/ 184 w 185"/>
                              <a:gd name="T67" fmla="*/ 39 h 217"/>
                              <a:gd name="T68" fmla="*/ 184 w 185"/>
                              <a:gd name="T69" fmla="*/ 44 h 217"/>
                              <a:gd name="T70" fmla="*/ 184 w 185"/>
                              <a:gd name="T71" fmla="*/ 54 h 217"/>
                              <a:gd name="T72" fmla="*/ 183 w 185"/>
                              <a:gd name="T73" fmla="*/ 61 h 217"/>
                              <a:gd name="T74" fmla="*/ 183 w 185"/>
                              <a:gd name="T75" fmla="*/ 64 h 217"/>
                              <a:gd name="T76" fmla="*/ 177 w 185"/>
                              <a:gd name="T77" fmla="*/ 69 h 217"/>
                              <a:gd name="T78" fmla="*/ 173 w 185"/>
                              <a:gd name="T79" fmla="*/ 70 h 217"/>
                              <a:gd name="T80" fmla="*/ 173 w 185"/>
                              <a:gd name="T81" fmla="*/ 67 h 217"/>
                              <a:gd name="T82" fmla="*/ 174 w 185"/>
                              <a:gd name="T83" fmla="*/ 61 h 217"/>
                              <a:gd name="T84" fmla="*/ 174 w 185"/>
                              <a:gd name="T85" fmla="*/ 52 h 217"/>
                              <a:gd name="T86" fmla="*/ 174 w 185"/>
                              <a:gd name="T87" fmla="*/ 43 h 217"/>
                              <a:gd name="T88" fmla="*/ 174 w 185"/>
                              <a:gd name="T89" fmla="*/ 34 h 217"/>
                              <a:gd name="T90" fmla="*/ 174 w 185"/>
                              <a:gd name="T91" fmla="*/ 26 h 217"/>
                              <a:gd name="T92" fmla="*/ 174 w 185"/>
                              <a:gd name="T93" fmla="*/ 21 h 217"/>
                              <a:gd name="T94" fmla="*/ 12 w 185"/>
                              <a:gd name="T95" fmla="*/ 159 h 217"/>
                              <a:gd name="T96" fmla="*/ 12 w 185"/>
                              <a:gd name="T97" fmla="*/ 163 h 217"/>
                              <a:gd name="T98" fmla="*/ 12 w 185"/>
                              <a:gd name="T99" fmla="*/ 171 h 217"/>
                              <a:gd name="T100" fmla="*/ 12 w 185"/>
                              <a:gd name="T101" fmla="*/ 181 h 217"/>
                              <a:gd name="T102" fmla="*/ 14 w 185"/>
                              <a:gd name="T103" fmla="*/ 191 h 217"/>
                              <a:gd name="T104" fmla="*/ 14 w 185"/>
                              <a:gd name="T105" fmla="*/ 202 h 217"/>
                              <a:gd name="T106" fmla="*/ 12 w 185"/>
                              <a:gd name="T107" fmla="*/ 211 h 217"/>
                              <a:gd name="T108" fmla="*/ 12 w 185"/>
                              <a:gd name="T109" fmla="*/ 216 h 217"/>
                              <a:gd name="T110" fmla="*/ 10 w 185"/>
                              <a:gd name="T111" fmla="*/ 216 h 217"/>
                              <a:gd name="T112" fmla="*/ 2 w 185"/>
                              <a:gd name="T113" fmla="*/ 213 h 217"/>
                              <a:gd name="T114" fmla="*/ 0 w 185"/>
                              <a:gd name="T115" fmla="*/ 212 h 2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185" h="217">
                                <a:moveTo>
                                  <a:pt x="0" y="212"/>
                                </a:moveTo>
                                <a:lnTo>
                                  <a:pt x="0" y="155"/>
                                </a:lnTo>
                                <a:lnTo>
                                  <a:pt x="0" y="154"/>
                                </a:lnTo>
                                <a:lnTo>
                                  <a:pt x="2" y="153"/>
                                </a:lnTo>
                                <a:lnTo>
                                  <a:pt x="4" y="151"/>
                                </a:lnTo>
                                <a:lnTo>
                                  <a:pt x="8" y="149"/>
                                </a:lnTo>
                                <a:lnTo>
                                  <a:pt x="11" y="144"/>
                                </a:lnTo>
                                <a:lnTo>
                                  <a:pt x="16" y="140"/>
                                </a:lnTo>
                                <a:lnTo>
                                  <a:pt x="19" y="137"/>
                                </a:lnTo>
                                <a:lnTo>
                                  <a:pt x="22" y="135"/>
                                </a:lnTo>
                                <a:lnTo>
                                  <a:pt x="25" y="133"/>
                                </a:lnTo>
                                <a:lnTo>
                                  <a:pt x="29" y="131"/>
                                </a:lnTo>
                                <a:lnTo>
                                  <a:pt x="32" y="127"/>
                                </a:lnTo>
                                <a:lnTo>
                                  <a:pt x="34" y="124"/>
                                </a:lnTo>
                                <a:lnTo>
                                  <a:pt x="38" y="122"/>
                                </a:lnTo>
                                <a:lnTo>
                                  <a:pt x="42" y="118"/>
                                </a:lnTo>
                                <a:lnTo>
                                  <a:pt x="45" y="115"/>
                                </a:lnTo>
                                <a:lnTo>
                                  <a:pt x="49" y="112"/>
                                </a:lnTo>
                                <a:lnTo>
                                  <a:pt x="53" y="108"/>
                                </a:lnTo>
                                <a:lnTo>
                                  <a:pt x="57" y="105"/>
                                </a:lnTo>
                                <a:lnTo>
                                  <a:pt x="61" y="102"/>
                                </a:lnTo>
                                <a:lnTo>
                                  <a:pt x="64" y="98"/>
                                </a:lnTo>
                                <a:lnTo>
                                  <a:pt x="69" y="94"/>
                                </a:lnTo>
                                <a:lnTo>
                                  <a:pt x="74" y="91"/>
                                </a:lnTo>
                                <a:lnTo>
                                  <a:pt x="78" y="87"/>
                                </a:lnTo>
                                <a:lnTo>
                                  <a:pt x="82" y="84"/>
                                </a:lnTo>
                                <a:lnTo>
                                  <a:pt x="86" y="80"/>
                                </a:lnTo>
                                <a:lnTo>
                                  <a:pt x="91" y="77"/>
                                </a:lnTo>
                                <a:lnTo>
                                  <a:pt x="94" y="72"/>
                                </a:lnTo>
                                <a:lnTo>
                                  <a:pt x="99" y="69"/>
                                </a:lnTo>
                                <a:lnTo>
                                  <a:pt x="102" y="66"/>
                                </a:lnTo>
                                <a:lnTo>
                                  <a:pt x="107" y="62"/>
                                </a:lnTo>
                                <a:lnTo>
                                  <a:pt x="112" y="59"/>
                                </a:lnTo>
                                <a:lnTo>
                                  <a:pt x="115" y="54"/>
                                </a:lnTo>
                                <a:lnTo>
                                  <a:pt x="120" y="51"/>
                                </a:lnTo>
                                <a:lnTo>
                                  <a:pt x="124" y="48"/>
                                </a:lnTo>
                                <a:lnTo>
                                  <a:pt x="128" y="44"/>
                                </a:lnTo>
                                <a:lnTo>
                                  <a:pt x="131" y="41"/>
                                </a:lnTo>
                                <a:lnTo>
                                  <a:pt x="136" y="37"/>
                                </a:lnTo>
                                <a:lnTo>
                                  <a:pt x="139" y="35"/>
                                </a:lnTo>
                                <a:lnTo>
                                  <a:pt x="143" y="32"/>
                                </a:lnTo>
                                <a:lnTo>
                                  <a:pt x="146" y="28"/>
                                </a:lnTo>
                                <a:lnTo>
                                  <a:pt x="151" y="26"/>
                                </a:lnTo>
                                <a:lnTo>
                                  <a:pt x="154" y="24"/>
                                </a:lnTo>
                                <a:lnTo>
                                  <a:pt x="157" y="21"/>
                                </a:lnTo>
                                <a:lnTo>
                                  <a:pt x="160" y="18"/>
                                </a:lnTo>
                                <a:lnTo>
                                  <a:pt x="162" y="16"/>
                                </a:lnTo>
                                <a:lnTo>
                                  <a:pt x="166" y="14"/>
                                </a:lnTo>
                                <a:lnTo>
                                  <a:pt x="170" y="9"/>
                                </a:lnTo>
                                <a:lnTo>
                                  <a:pt x="175" y="6"/>
                                </a:lnTo>
                                <a:lnTo>
                                  <a:pt x="178" y="4"/>
                                </a:lnTo>
                                <a:lnTo>
                                  <a:pt x="181" y="3"/>
                                </a:lnTo>
                                <a:lnTo>
                                  <a:pt x="183" y="0"/>
                                </a:lnTo>
                                <a:lnTo>
                                  <a:pt x="184" y="2"/>
                                </a:lnTo>
                                <a:lnTo>
                                  <a:pt x="184" y="2"/>
                                </a:lnTo>
                                <a:lnTo>
                                  <a:pt x="185" y="5"/>
                                </a:lnTo>
                                <a:lnTo>
                                  <a:pt x="185" y="7"/>
                                </a:lnTo>
                                <a:lnTo>
                                  <a:pt x="185" y="12"/>
                                </a:lnTo>
                                <a:lnTo>
                                  <a:pt x="185" y="14"/>
                                </a:lnTo>
                                <a:lnTo>
                                  <a:pt x="185" y="16"/>
                                </a:lnTo>
                                <a:lnTo>
                                  <a:pt x="185" y="18"/>
                                </a:lnTo>
                                <a:lnTo>
                                  <a:pt x="185" y="22"/>
                                </a:lnTo>
                                <a:lnTo>
                                  <a:pt x="185" y="24"/>
                                </a:lnTo>
                                <a:lnTo>
                                  <a:pt x="185" y="27"/>
                                </a:lnTo>
                                <a:lnTo>
                                  <a:pt x="185" y="31"/>
                                </a:lnTo>
                                <a:lnTo>
                                  <a:pt x="185" y="33"/>
                                </a:lnTo>
                                <a:lnTo>
                                  <a:pt x="184" y="36"/>
                                </a:lnTo>
                                <a:lnTo>
                                  <a:pt x="184" y="39"/>
                                </a:lnTo>
                                <a:lnTo>
                                  <a:pt x="184" y="42"/>
                                </a:lnTo>
                                <a:lnTo>
                                  <a:pt x="184" y="44"/>
                                </a:lnTo>
                                <a:lnTo>
                                  <a:pt x="184" y="49"/>
                                </a:lnTo>
                                <a:lnTo>
                                  <a:pt x="184" y="54"/>
                                </a:lnTo>
                                <a:lnTo>
                                  <a:pt x="183" y="58"/>
                                </a:lnTo>
                                <a:lnTo>
                                  <a:pt x="183" y="61"/>
                                </a:lnTo>
                                <a:lnTo>
                                  <a:pt x="183" y="63"/>
                                </a:lnTo>
                                <a:lnTo>
                                  <a:pt x="183" y="64"/>
                                </a:lnTo>
                                <a:lnTo>
                                  <a:pt x="181" y="66"/>
                                </a:lnTo>
                                <a:lnTo>
                                  <a:pt x="177" y="69"/>
                                </a:lnTo>
                                <a:lnTo>
                                  <a:pt x="174" y="70"/>
                                </a:lnTo>
                                <a:lnTo>
                                  <a:pt x="173" y="70"/>
                                </a:lnTo>
                                <a:lnTo>
                                  <a:pt x="173" y="69"/>
                                </a:lnTo>
                                <a:lnTo>
                                  <a:pt x="173" y="67"/>
                                </a:lnTo>
                                <a:lnTo>
                                  <a:pt x="173" y="64"/>
                                </a:lnTo>
                                <a:lnTo>
                                  <a:pt x="174" y="61"/>
                                </a:lnTo>
                                <a:lnTo>
                                  <a:pt x="174" y="57"/>
                                </a:lnTo>
                                <a:lnTo>
                                  <a:pt x="174" y="52"/>
                                </a:lnTo>
                                <a:lnTo>
                                  <a:pt x="174" y="48"/>
                                </a:lnTo>
                                <a:lnTo>
                                  <a:pt x="174" y="43"/>
                                </a:lnTo>
                                <a:lnTo>
                                  <a:pt x="174" y="39"/>
                                </a:lnTo>
                                <a:lnTo>
                                  <a:pt x="174" y="34"/>
                                </a:lnTo>
                                <a:lnTo>
                                  <a:pt x="174" y="30"/>
                                </a:lnTo>
                                <a:lnTo>
                                  <a:pt x="174" y="26"/>
                                </a:lnTo>
                                <a:lnTo>
                                  <a:pt x="174" y="23"/>
                                </a:lnTo>
                                <a:lnTo>
                                  <a:pt x="174" y="21"/>
                                </a:lnTo>
                                <a:lnTo>
                                  <a:pt x="174" y="19"/>
                                </a:lnTo>
                                <a:lnTo>
                                  <a:pt x="12" y="159"/>
                                </a:lnTo>
                                <a:lnTo>
                                  <a:pt x="12" y="161"/>
                                </a:lnTo>
                                <a:lnTo>
                                  <a:pt x="12" y="163"/>
                                </a:lnTo>
                                <a:lnTo>
                                  <a:pt x="12" y="167"/>
                                </a:lnTo>
                                <a:lnTo>
                                  <a:pt x="12" y="171"/>
                                </a:lnTo>
                                <a:lnTo>
                                  <a:pt x="12" y="176"/>
                                </a:lnTo>
                                <a:lnTo>
                                  <a:pt x="12" y="181"/>
                                </a:lnTo>
                                <a:lnTo>
                                  <a:pt x="14" y="187"/>
                                </a:lnTo>
                                <a:lnTo>
                                  <a:pt x="14" y="191"/>
                                </a:lnTo>
                                <a:lnTo>
                                  <a:pt x="14" y="197"/>
                                </a:lnTo>
                                <a:lnTo>
                                  <a:pt x="14" y="202"/>
                                </a:lnTo>
                                <a:lnTo>
                                  <a:pt x="14" y="206"/>
                                </a:lnTo>
                                <a:lnTo>
                                  <a:pt x="12" y="211"/>
                                </a:lnTo>
                                <a:lnTo>
                                  <a:pt x="12" y="213"/>
                                </a:lnTo>
                                <a:lnTo>
                                  <a:pt x="12" y="216"/>
                                </a:lnTo>
                                <a:lnTo>
                                  <a:pt x="12" y="217"/>
                                </a:lnTo>
                                <a:lnTo>
                                  <a:pt x="10" y="216"/>
                                </a:lnTo>
                                <a:lnTo>
                                  <a:pt x="5" y="215"/>
                                </a:lnTo>
                                <a:lnTo>
                                  <a:pt x="2" y="213"/>
                                </a:lnTo>
                                <a:lnTo>
                                  <a:pt x="0" y="212"/>
                                </a:lnTo>
                                <a:lnTo>
                                  <a:pt x="0" y="2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Freeform 342"/>
                        <wps:cNvSpPr>
                          <a:spLocks/>
                        </wps:cNvSpPr>
                        <wps:spPr bwMode="auto">
                          <a:xfrm>
                            <a:off x="8255" y="254635"/>
                            <a:ext cx="78105" cy="57150"/>
                          </a:xfrm>
                          <a:custGeom>
                            <a:avLst/>
                            <a:gdLst>
                              <a:gd name="T0" fmla="*/ 195 w 370"/>
                              <a:gd name="T1" fmla="*/ 272 h 272"/>
                              <a:gd name="T2" fmla="*/ 359 w 370"/>
                              <a:gd name="T3" fmla="*/ 113 h 272"/>
                              <a:gd name="T4" fmla="*/ 13 w 370"/>
                              <a:gd name="T5" fmla="*/ 173 h 272"/>
                              <a:gd name="T6" fmla="*/ 239 w 370"/>
                              <a:gd name="T7" fmla="*/ 10 h 272"/>
                              <a:gd name="T8" fmla="*/ 370 w 370"/>
                              <a:gd name="T9" fmla="*/ 57 h 272"/>
                              <a:gd name="T10" fmla="*/ 245 w 370"/>
                              <a:gd name="T11" fmla="*/ 1 h 272"/>
                              <a:gd name="T12" fmla="*/ 238 w 370"/>
                              <a:gd name="T13" fmla="*/ 0 h 272"/>
                              <a:gd name="T14" fmla="*/ 231 w 370"/>
                              <a:gd name="T15" fmla="*/ 1 h 272"/>
                              <a:gd name="T16" fmla="*/ 224 w 370"/>
                              <a:gd name="T17" fmla="*/ 4 h 272"/>
                              <a:gd name="T18" fmla="*/ 217 w 370"/>
                              <a:gd name="T19" fmla="*/ 7 h 272"/>
                              <a:gd name="T20" fmla="*/ 211 w 370"/>
                              <a:gd name="T21" fmla="*/ 9 h 272"/>
                              <a:gd name="T22" fmla="*/ 204 w 370"/>
                              <a:gd name="T23" fmla="*/ 13 h 272"/>
                              <a:gd name="T24" fmla="*/ 197 w 370"/>
                              <a:gd name="T25" fmla="*/ 17 h 272"/>
                              <a:gd name="T26" fmla="*/ 189 w 370"/>
                              <a:gd name="T27" fmla="*/ 21 h 272"/>
                              <a:gd name="T28" fmla="*/ 180 w 370"/>
                              <a:gd name="T29" fmla="*/ 24 h 272"/>
                              <a:gd name="T30" fmla="*/ 171 w 370"/>
                              <a:gd name="T31" fmla="*/ 28 h 272"/>
                              <a:gd name="T32" fmla="*/ 162 w 370"/>
                              <a:gd name="T33" fmla="*/ 33 h 272"/>
                              <a:gd name="T34" fmla="*/ 151 w 370"/>
                              <a:gd name="T35" fmla="*/ 39 h 272"/>
                              <a:gd name="T36" fmla="*/ 141 w 370"/>
                              <a:gd name="T37" fmla="*/ 43 h 272"/>
                              <a:gd name="T38" fmla="*/ 131 w 370"/>
                              <a:gd name="T39" fmla="*/ 48 h 272"/>
                              <a:gd name="T40" fmla="*/ 120 w 370"/>
                              <a:gd name="T41" fmla="*/ 53 h 272"/>
                              <a:gd name="T42" fmla="*/ 110 w 370"/>
                              <a:gd name="T43" fmla="*/ 58 h 272"/>
                              <a:gd name="T44" fmla="*/ 99 w 370"/>
                              <a:gd name="T45" fmla="*/ 63 h 272"/>
                              <a:gd name="T46" fmla="*/ 89 w 370"/>
                              <a:gd name="T47" fmla="*/ 68 h 272"/>
                              <a:gd name="T48" fmla="*/ 80 w 370"/>
                              <a:gd name="T49" fmla="*/ 72 h 272"/>
                              <a:gd name="T50" fmla="*/ 69 w 370"/>
                              <a:gd name="T51" fmla="*/ 77 h 272"/>
                              <a:gd name="T52" fmla="*/ 60 w 370"/>
                              <a:gd name="T53" fmla="*/ 81 h 272"/>
                              <a:gd name="T54" fmla="*/ 51 w 370"/>
                              <a:gd name="T55" fmla="*/ 86 h 272"/>
                              <a:gd name="T56" fmla="*/ 43 w 370"/>
                              <a:gd name="T57" fmla="*/ 90 h 272"/>
                              <a:gd name="T58" fmla="*/ 35 w 370"/>
                              <a:gd name="T59" fmla="*/ 94 h 272"/>
                              <a:gd name="T60" fmla="*/ 28 w 370"/>
                              <a:gd name="T61" fmla="*/ 97 h 272"/>
                              <a:gd name="T62" fmla="*/ 21 w 370"/>
                              <a:gd name="T63" fmla="*/ 100 h 272"/>
                              <a:gd name="T64" fmla="*/ 15 w 370"/>
                              <a:gd name="T65" fmla="*/ 103 h 272"/>
                              <a:gd name="T66" fmla="*/ 9 w 370"/>
                              <a:gd name="T67" fmla="*/ 106 h 272"/>
                              <a:gd name="T68" fmla="*/ 5 w 370"/>
                              <a:gd name="T69" fmla="*/ 108 h 272"/>
                              <a:gd name="T70" fmla="*/ 4 w 370"/>
                              <a:gd name="T71" fmla="*/ 109 h 272"/>
                              <a:gd name="T72" fmla="*/ 3 w 370"/>
                              <a:gd name="T73" fmla="*/ 112 h 272"/>
                              <a:gd name="T74" fmla="*/ 0 w 370"/>
                              <a:gd name="T75" fmla="*/ 117 h 272"/>
                              <a:gd name="T76" fmla="*/ 0 w 370"/>
                              <a:gd name="T77" fmla="*/ 124 h 272"/>
                              <a:gd name="T78" fmla="*/ 0 w 370"/>
                              <a:gd name="T79" fmla="*/ 133 h 272"/>
                              <a:gd name="T80" fmla="*/ 0 w 370"/>
                              <a:gd name="T81" fmla="*/ 141 h 272"/>
                              <a:gd name="T82" fmla="*/ 0 w 370"/>
                              <a:gd name="T83" fmla="*/ 146 h 272"/>
                              <a:gd name="T84" fmla="*/ 0 w 370"/>
                              <a:gd name="T85" fmla="*/ 154 h 272"/>
                              <a:gd name="T86" fmla="*/ 0 w 370"/>
                              <a:gd name="T87" fmla="*/ 163 h 272"/>
                              <a:gd name="T88" fmla="*/ 1 w 370"/>
                              <a:gd name="T89" fmla="*/ 171 h 272"/>
                              <a:gd name="T90" fmla="*/ 1 w 370"/>
                              <a:gd name="T91" fmla="*/ 176 h 272"/>
                              <a:gd name="T92" fmla="*/ 8 w 370"/>
                              <a:gd name="T93" fmla="*/ 183 h 2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70" h="272">
                                <a:moveTo>
                                  <a:pt x="8" y="183"/>
                                </a:moveTo>
                                <a:lnTo>
                                  <a:pt x="195" y="272"/>
                                </a:lnTo>
                                <a:lnTo>
                                  <a:pt x="366" y="121"/>
                                </a:lnTo>
                                <a:lnTo>
                                  <a:pt x="359" y="113"/>
                                </a:lnTo>
                                <a:lnTo>
                                  <a:pt x="195" y="261"/>
                                </a:lnTo>
                                <a:lnTo>
                                  <a:pt x="13" y="173"/>
                                </a:lnTo>
                                <a:lnTo>
                                  <a:pt x="11" y="118"/>
                                </a:lnTo>
                                <a:lnTo>
                                  <a:pt x="239" y="10"/>
                                </a:lnTo>
                                <a:lnTo>
                                  <a:pt x="357" y="65"/>
                                </a:lnTo>
                                <a:lnTo>
                                  <a:pt x="370" y="57"/>
                                </a:lnTo>
                                <a:lnTo>
                                  <a:pt x="246" y="1"/>
                                </a:lnTo>
                                <a:lnTo>
                                  <a:pt x="245" y="1"/>
                                </a:lnTo>
                                <a:lnTo>
                                  <a:pt x="241" y="0"/>
                                </a:lnTo>
                                <a:lnTo>
                                  <a:pt x="238" y="0"/>
                                </a:lnTo>
                                <a:lnTo>
                                  <a:pt x="233" y="1"/>
                                </a:lnTo>
                                <a:lnTo>
                                  <a:pt x="231" y="1"/>
                                </a:lnTo>
                                <a:lnTo>
                                  <a:pt x="229" y="3"/>
                                </a:lnTo>
                                <a:lnTo>
                                  <a:pt x="224" y="4"/>
                                </a:lnTo>
                                <a:lnTo>
                                  <a:pt x="220" y="6"/>
                                </a:lnTo>
                                <a:lnTo>
                                  <a:pt x="217" y="7"/>
                                </a:lnTo>
                                <a:lnTo>
                                  <a:pt x="215" y="8"/>
                                </a:lnTo>
                                <a:lnTo>
                                  <a:pt x="211" y="9"/>
                                </a:lnTo>
                                <a:lnTo>
                                  <a:pt x="208" y="12"/>
                                </a:lnTo>
                                <a:lnTo>
                                  <a:pt x="204" y="13"/>
                                </a:lnTo>
                                <a:lnTo>
                                  <a:pt x="201" y="15"/>
                                </a:lnTo>
                                <a:lnTo>
                                  <a:pt x="197" y="17"/>
                                </a:lnTo>
                                <a:lnTo>
                                  <a:pt x="194" y="18"/>
                                </a:lnTo>
                                <a:lnTo>
                                  <a:pt x="189" y="21"/>
                                </a:lnTo>
                                <a:lnTo>
                                  <a:pt x="185" y="23"/>
                                </a:lnTo>
                                <a:lnTo>
                                  <a:pt x="180" y="24"/>
                                </a:lnTo>
                                <a:lnTo>
                                  <a:pt x="175" y="26"/>
                                </a:lnTo>
                                <a:lnTo>
                                  <a:pt x="171" y="28"/>
                                </a:lnTo>
                                <a:lnTo>
                                  <a:pt x="166" y="31"/>
                                </a:lnTo>
                                <a:lnTo>
                                  <a:pt x="162" y="33"/>
                                </a:lnTo>
                                <a:lnTo>
                                  <a:pt x="157" y="36"/>
                                </a:lnTo>
                                <a:lnTo>
                                  <a:pt x="151" y="39"/>
                                </a:lnTo>
                                <a:lnTo>
                                  <a:pt x="147" y="41"/>
                                </a:lnTo>
                                <a:lnTo>
                                  <a:pt x="141" y="43"/>
                                </a:lnTo>
                                <a:lnTo>
                                  <a:pt x="136" y="45"/>
                                </a:lnTo>
                                <a:lnTo>
                                  <a:pt x="131" y="48"/>
                                </a:lnTo>
                                <a:lnTo>
                                  <a:pt x="126" y="50"/>
                                </a:lnTo>
                                <a:lnTo>
                                  <a:pt x="120" y="53"/>
                                </a:lnTo>
                                <a:lnTo>
                                  <a:pt x="116" y="55"/>
                                </a:lnTo>
                                <a:lnTo>
                                  <a:pt x="110" y="58"/>
                                </a:lnTo>
                                <a:lnTo>
                                  <a:pt x="105" y="60"/>
                                </a:lnTo>
                                <a:lnTo>
                                  <a:pt x="99" y="63"/>
                                </a:lnTo>
                                <a:lnTo>
                                  <a:pt x="95" y="65"/>
                                </a:lnTo>
                                <a:lnTo>
                                  <a:pt x="89" y="68"/>
                                </a:lnTo>
                                <a:lnTo>
                                  <a:pt x="84" y="70"/>
                                </a:lnTo>
                                <a:lnTo>
                                  <a:pt x="80" y="72"/>
                                </a:lnTo>
                                <a:lnTo>
                                  <a:pt x="75" y="76"/>
                                </a:lnTo>
                                <a:lnTo>
                                  <a:pt x="69" y="77"/>
                                </a:lnTo>
                                <a:lnTo>
                                  <a:pt x="65" y="79"/>
                                </a:lnTo>
                                <a:lnTo>
                                  <a:pt x="60" y="81"/>
                                </a:lnTo>
                                <a:lnTo>
                                  <a:pt x="56" y="83"/>
                                </a:lnTo>
                                <a:lnTo>
                                  <a:pt x="51" y="86"/>
                                </a:lnTo>
                                <a:lnTo>
                                  <a:pt x="47" y="88"/>
                                </a:lnTo>
                                <a:lnTo>
                                  <a:pt x="43" y="90"/>
                                </a:lnTo>
                                <a:lnTo>
                                  <a:pt x="39" y="92"/>
                                </a:lnTo>
                                <a:lnTo>
                                  <a:pt x="35" y="94"/>
                                </a:lnTo>
                                <a:lnTo>
                                  <a:pt x="31" y="96"/>
                                </a:lnTo>
                                <a:lnTo>
                                  <a:pt x="28" y="97"/>
                                </a:lnTo>
                                <a:lnTo>
                                  <a:pt x="24" y="99"/>
                                </a:lnTo>
                                <a:lnTo>
                                  <a:pt x="21" y="100"/>
                                </a:lnTo>
                                <a:lnTo>
                                  <a:pt x="19" y="101"/>
                                </a:lnTo>
                                <a:lnTo>
                                  <a:pt x="15" y="103"/>
                                </a:lnTo>
                                <a:lnTo>
                                  <a:pt x="14" y="105"/>
                                </a:lnTo>
                                <a:lnTo>
                                  <a:pt x="9" y="106"/>
                                </a:lnTo>
                                <a:lnTo>
                                  <a:pt x="7" y="108"/>
                                </a:lnTo>
                                <a:lnTo>
                                  <a:pt x="5" y="108"/>
                                </a:lnTo>
                                <a:lnTo>
                                  <a:pt x="5" y="109"/>
                                </a:lnTo>
                                <a:lnTo>
                                  <a:pt x="4" y="109"/>
                                </a:lnTo>
                                <a:lnTo>
                                  <a:pt x="4" y="109"/>
                                </a:lnTo>
                                <a:lnTo>
                                  <a:pt x="3" y="112"/>
                                </a:lnTo>
                                <a:lnTo>
                                  <a:pt x="1" y="116"/>
                                </a:lnTo>
                                <a:lnTo>
                                  <a:pt x="0" y="117"/>
                                </a:lnTo>
                                <a:lnTo>
                                  <a:pt x="0" y="121"/>
                                </a:lnTo>
                                <a:lnTo>
                                  <a:pt x="0" y="124"/>
                                </a:lnTo>
                                <a:lnTo>
                                  <a:pt x="0" y="128"/>
                                </a:lnTo>
                                <a:lnTo>
                                  <a:pt x="0" y="133"/>
                                </a:lnTo>
                                <a:lnTo>
                                  <a:pt x="0" y="137"/>
                                </a:lnTo>
                                <a:lnTo>
                                  <a:pt x="0" y="141"/>
                                </a:lnTo>
                                <a:lnTo>
                                  <a:pt x="0" y="143"/>
                                </a:lnTo>
                                <a:lnTo>
                                  <a:pt x="0" y="146"/>
                                </a:lnTo>
                                <a:lnTo>
                                  <a:pt x="0" y="149"/>
                                </a:lnTo>
                                <a:lnTo>
                                  <a:pt x="0" y="154"/>
                                </a:lnTo>
                                <a:lnTo>
                                  <a:pt x="0" y="159"/>
                                </a:lnTo>
                                <a:lnTo>
                                  <a:pt x="0" y="163"/>
                                </a:lnTo>
                                <a:lnTo>
                                  <a:pt x="1" y="168"/>
                                </a:lnTo>
                                <a:lnTo>
                                  <a:pt x="1" y="171"/>
                                </a:lnTo>
                                <a:lnTo>
                                  <a:pt x="1" y="173"/>
                                </a:lnTo>
                                <a:lnTo>
                                  <a:pt x="1" y="176"/>
                                </a:lnTo>
                                <a:lnTo>
                                  <a:pt x="1" y="177"/>
                                </a:lnTo>
                                <a:lnTo>
                                  <a:pt x="8" y="183"/>
                                </a:lnTo>
                                <a:lnTo>
                                  <a:pt x="8" y="18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" name="Freeform 343"/>
                        <wps:cNvSpPr>
                          <a:spLocks/>
                        </wps:cNvSpPr>
                        <wps:spPr bwMode="auto">
                          <a:xfrm>
                            <a:off x="9525" y="278130"/>
                            <a:ext cx="40005" cy="22225"/>
                          </a:xfrm>
                          <a:custGeom>
                            <a:avLst/>
                            <a:gdLst>
                              <a:gd name="T0" fmla="*/ 0 w 187"/>
                              <a:gd name="T1" fmla="*/ 10 h 105"/>
                              <a:gd name="T2" fmla="*/ 180 w 187"/>
                              <a:gd name="T3" fmla="*/ 105 h 105"/>
                              <a:gd name="T4" fmla="*/ 181 w 187"/>
                              <a:gd name="T5" fmla="*/ 104 h 105"/>
                              <a:gd name="T6" fmla="*/ 183 w 187"/>
                              <a:gd name="T7" fmla="*/ 102 h 105"/>
                              <a:gd name="T8" fmla="*/ 186 w 187"/>
                              <a:gd name="T9" fmla="*/ 100 h 105"/>
                              <a:gd name="T10" fmla="*/ 187 w 187"/>
                              <a:gd name="T11" fmla="*/ 100 h 105"/>
                              <a:gd name="T12" fmla="*/ 1 w 187"/>
                              <a:gd name="T13" fmla="*/ 0 h 105"/>
                              <a:gd name="T14" fmla="*/ 0 w 187"/>
                              <a:gd name="T15" fmla="*/ 10 h 105"/>
                              <a:gd name="T16" fmla="*/ 0 w 187"/>
                              <a:gd name="T17" fmla="*/ 10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87" h="105">
                                <a:moveTo>
                                  <a:pt x="0" y="10"/>
                                </a:moveTo>
                                <a:lnTo>
                                  <a:pt x="180" y="105"/>
                                </a:lnTo>
                                <a:lnTo>
                                  <a:pt x="181" y="104"/>
                                </a:lnTo>
                                <a:lnTo>
                                  <a:pt x="183" y="102"/>
                                </a:lnTo>
                                <a:lnTo>
                                  <a:pt x="186" y="100"/>
                                </a:lnTo>
                                <a:lnTo>
                                  <a:pt x="187" y="100"/>
                                </a:lnTo>
                                <a:lnTo>
                                  <a:pt x="1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" name="Freeform 344"/>
                        <wps:cNvSpPr>
                          <a:spLocks/>
                        </wps:cNvSpPr>
                        <wps:spPr bwMode="auto">
                          <a:xfrm>
                            <a:off x="17780" y="278130"/>
                            <a:ext cx="36195" cy="17145"/>
                          </a:xfrm>
                          <a:custGeom>
                            <a:avLst/>
                            <a:gdLst>
                              <a:gd name="T0" fmla="*/ 0 w 172"/>
                              <a:gd name="T1" fmla="*/ 5 h 82"/>
                              <a:gd name="T2" fmla="*/ 140 w 172"/>
                              <a:gd name="T3" fmla="*/ 82 h 82"/>
                              <a:gd name="T4" fmla="*/ 172 w 172"/>
                              <a:gd name="T5" fmla="*/ 55 h 82"/>
                              <a:gd name="T6" fmla="*/ 165 w 172"/>
                              <a:gd name="T7" fmla="*/ 48 h 82"/>
                              <a:gd name="T8" fmla="*/ 138 w 172"/>
                              <a:gd name="T9" fmla="*/ 73 h 82"/>
                              <a:gd name="T10" fmla="*/ 7 w 172"/>
                              <a:gd name="T11" fmla="*/ 0 h 82"/>
                              <a:gd name="T12" fmla="*/ 0 w 172"/>
                              <a:gd name="T13" fmla="*/ 5 h 82"/>
                              <a:gd name="T14" fmla="*/ 0 w 172"/>
                              <a:gd name="T15" fmla="*/ 5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72" h="82">
                                <a:moveTo>
                                  <a:pt x="0" y="5"/>
                                </a:moveTo>
                                <a:lnTo>
                                  <a:pt x="140" y="82"/>
                                </a:lnTo>
                                <a:lnTo>
                                  <a:pt x="172" y="55"/>
                                </a:lnTo>
                                <a:lnTo>
                                  <a:pt x="165" y="48"/>
                                </a:lnTo>
                                <a:lnTo>
                                  <a:pt x="138" y="73"/>
                                </a:lnTo>
                                <a:lnTo>
                                  <a:pt x="7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" name="Freeform 345"/>
                        <wps:cNvSpPr>
                          <a:spLocks/>
                        </wps:cNvSpPr>
                        <wps:spPr bwMode="auto">
                          <a:xfrm>
                            <a:off x="16510" y="273050"/>
                            <a:ext cx="38100" cy="16510"/>
                          </a:xfrm>
                          <a:custGeom>
                            <a:avLst/>
                            <a:gdLst>
                              <a:gd name="T0" fmla="*/ 11 w 180"/>
                              <a:gd name="T1" fmla="*/ 28 h 77"/>
                              <a:gd name="T2" fmla="*/ 0 w 180"/>
                              <a:gd name="T3" fmla="*/ 26 h 77"/>
                              <a:gd name="T4" fmla="*/ 56 w 180"/>
                              <a:gd name="T5" fmla="*/ 0 h 77"/>
                              <a:gd name="T6" fmla="*/ 180 w 180"/>
                              <a:gd name="T7" fmla="*/ 72 h 77"/>
                              <a:gd name="T8" fmla="*/ 173 w 180"/>
                              <a:gd name="T9" fmla="*/ 77 h 77"/>
                              <a:gd name="T10" fmla="*/ 54 w 180"/>
                              <a:gd name="T11" fmla="*/ 8 h 77"/>
                              <a:gd name="T12" fmla="*/ 11 w 180"/>
                              <a:gd name="T13" fmla="*/ 28 h 77"/>
                              <a:gd name="T14" fmla="*/ 11 w 180"/>
                              <a:gd name="T15" fmla="*/ 28 h 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0" h="77">
                                <a:moveTo>
                                  <a:pt x="11" y="28"/>
                                </a:moveTo>
                                <a:lnTo>
                                  <a:pt x="0" y="26"/>
                                </a:lnTo>
                                <a:lnTo>
                                  <a:pt x="56" y="0"/>
                                </a:lnTo>
                                <a:lnTo>
                                  <a:pt x="180" y="72"/>
                                </a:lnTo>
                                <a:lnTo>
                                  <a:pt x="173" y="77"/>
                                </a:lnTo>
                                <a:lnTo>
                                  <a:pt x="54" y="8"/>
                                </a:lnTo>
                                <a:lnTo>
                                  <a:pt x="11" y="28"/>
                                </a:lnTo>
                                <a:lnTo>
                                  <a:pt x="11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7" name="Freeform 346"/>
                        <wps:cNvSpPr>
                          <a:spLocks/>
                        </wps:cNvSpPr>
                        <wps:spPr bwMode="auto">
                          <a:xfrm>
                            <a:off x="38100" y="259080"/>
                            <a:ext cx="40005" cy="24765"/>
                          </a:xfrm>
                          <a:custGeom>
                            <a:avLst/>
                            <a:gdLst>
                              <a:gd name="T0" fmla="*/ 0 w 191"/>
                              <a:gd name="T1" fmla="*/ 55 h 117"/>
                              <a:gd name="T2" fmla="*/ 93 w 191"/>
                              <a:gd name="T3" fmla="*/ 117 h 117"/>
                              <a:gd name="T4" fmla="*/ 191 w 191"/>
                              <a:gd name="T5" fmla="*/ 43 h 117"/>
                              <a:gd name="T6" fmla="*/ 98 w 191"/>
                              <a:gd name="T7" fmla="*/ 0 h 117"/>
                              <a:gd name="T8" fmla="*/ 87 w 191"/>
                              <a:gd name="T9" fmla="*/ 2 h 117"/>
                              <a:gd name="T10" fmla="*/ 177 w 191"/>
                              <a:gd name="T11" fmla="*/ 46 h 117"/>
                              <a:gd name="T12" fmla="*/ 93 w 191"/>
                              <a:gd name="T13" fmla="*/ 109 h 117"/>
                              <a:gd name="T14" fmla="*/ 7 w 191"/>
                              <a:gd name="T15" fmla="*/ 49 h 117"/>
                              <a:gd name="T16" fmla="*/ 0 w 191"/>
                              <a:gd name="T17" fmla="*/ 55 h 117"/>
                              <a:gd name="T18" fmla="*/ 0 w 191"/>
                              <a:gd name="T19" fmla="*/ 55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91" h="117">
                                <a:moveTo>
                                  <a:pt x="0" y="55"/>
                                </a:moveTo>
                                <a:lnTo>
                                  <a:pt x="93" y="117"/>
                                </a:lnTo>
                                <a:lnTo>
                                  <a:pt x="191" y="43"/>
                                </a:lnTo>
                                <a:lnTo>
                                  <a:pt x="98" y="0"/>
                                </a:lnTo>
                                <a:lnTo>
                                  <a:pt x="87" y="2"/>
                                </a:lnTo>
                                <a:lnTo>
                                  <a:pt x="177" y="46"/>
                                </a:lnTo>
                                <a:lnTo>
                                  <a:pt x="93" y="109"/>
                                </a:lnTo>
                                <a:lnTo>
                                  <a:pt x="7" y="49"/>
                                </a:lnTo>
                                <a:lnTo>
                                  <a:pt x="0" y="55"/>
                                </a:lnTo>
                                <a:lnTo>
                                  <a:pt x="0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8" name="Freeform 347"/>
                        <wps:cNvSpPr>
                          <a:spLocks/>
                        </wps:cNvSpPr>
                        <wps:spPr bwMode="auto">
                          <a:xfrm>
                            <a:off x="36195" y="259080"/>
                            <a:ext cx="23495" cy="11430"/>
                          </a:xfrm>
                          <a:custGeom>
                            <a:avLst/>
                            <a:gdLst>
                              <a:gd name="T0" fmla="*/ 15 w 109"/>
                              <a:gd name="T1" fmla="*/ 51 h 54"/>
                              <a:gd name="T2" fmla="*/ 109 w 109"/>
                              <a:gd name="T3" fmla="*/ 5 h 54"/>
                              <a:gd name="T4" fmla="*/ 108 w 109"/>
                              <a:gd name="T5" fmla="*/ 4 h 54"/>
                              <a:gd name="T6" fmla="*/ 106 w 109"/>
                              <a:gd name="T7" fmla="*/ 2 h 54"/>
                              <a:gd name="T8" fmla="*/ 104 w 109"/>
                              <a:gd name="T9" fmla="*/ 1 h 54"/>
                              <a:gd name="T10" fmla="*/ 100 w 109"/>
                              <a:gd name="T11" fmla="*/ 0 h 54"/>
                              <a:gd name="T12" fmla="*/ 99 w 109"/>
                              <a:gd name="T13" fmla="*/ 0 h 54"/>
                              <a:gd name="T14" fmla="*/ 94 w 109"/>
                              <a:gd name="T15" fmla="*/ 2 h 54"/>
                              <a:gd name="T16" fmla="*/ 91 w 109"/>
                              <a:gd name="T17" fmla="*/ 3 h 54"/>
                              <a:gd name="T18" fmla="*/ 89 w 109"/>
                              <a:gd name="T19" fmla="*/ 4 h 54"/>
                              <a:gd name="T20" fmla="*/ 85 w 109"/>
                              <a:gd name="T21" fmla="*/ 5 h 54"/>
                              <a:gd name="T22" fmla="*/ 83 w 109"/>
                              <a:gd name="T23" fmla="*/ 8 h 54"/>
                              <a:gd name="T24" fmla="*/ 78 w 109"/>
                              <a:gd name="T25" fmla="*/ 10 h 54"/>
                              <a:gd name="T26" fmla="*/ 74 w 109"/>
                              <a:gd name="T27" fmla="*/ 11 h 54"/>
                              <a:gd name="T28" fmla="*/ 70 w 109"/>
                              <a:gd name="T29" fmla="*/ 13 h 54"/>
                              <a:gd name="T30" fmla="*/ 66 w 109"/>
                              <a:gd name="T31" fmla="*/ 16 h 54"/>
                              <a:gd name="T32" fmla="*/ 61 w 109"/>
                              <a:gd name="T33" fmla="*/ 18 h 54"/>
                              <a:gd name="T34" fmla="*/ 56 w 109"/>
                              <a:gd name="T35" fmla="*/ 20 h 54"/>
                              <a:gd name="T36" fmla="*/ 52 w 109"/>
                              <a:gd name="T37" fmla="*/ 22 h 54"/>
                              <a:gd name="T38" fmla="*/ 47 w 109"/>
                              <a:gd name="T39" fmla="*/ 25 h 54"/>
                              <a:gd name="T40" fmla="*/ 42 w 109"/>
                              <a:gd name="T41" fmla="*/ 27 h 54"/>
                              <a:gd name="T42" fmla="*/ 38 w 109"/>
                              <a:gd name="T43" fmla="*/ 29 h 54"/>
                              <a:gd name="T44" fmla="*/ 33 w 109"/>
                              <a:gd name="T45" fmla="*/ 31 h 54"/>
                              <a:gd name="T46" fmla="*/ 29 w 109"/>
                              <a:gd name="T47" fmla="*/ 34 h 54"/>
                              <a:gd name="T48" fmla="*/ 24 w 109"/>
                              <a:gd name="T49" fmla="*/ 36 h 54"/>
                              <a:gd name="T50" fmla="*/ 21 w 109"/>
                              <a:gd name="T51" fmla="*/ 37 h 54"/>
                              <a:gd name="T52" fmla="*/ 16 w 109"/>
                              <a:gd name="T53" fmla="*/ 39 h 54"/>
                              <a:gd name="T54" fmla="*/ 13 w 109"/>
                              <a:gd name="T55" fmla="*/ 41 h 54"/>
                              <a:gd name="T56" fmla="*/ 9 w 109"/>
                              <a:gd name="T57" fmla="*/ 42 h 54"/>
                              <a:gd name="T58" fmla="*/ 7 w 109"/>
                              <a:gd name="T59" fmla="*/ 45 h 54"/>
                              <a:gd name="T60" fmla="*/ 3 w 109"/>
                              <a:gd name="T61" fmla="*/ 46 h 54"/>
                              <a:gd name="T62" fmla="*/ 2 w 109"/>
                              <a:gd name="T63" fmla="*/ 48 h 54"/>
                              <a:gd name="T64" fmla="*/ 0 w 109"/>
                              <a:gd name="T65" fmla="*/ 49 h 54"/>
                              <a:gd name="T66" fmla="*/ 0 w 109"/>
                              <a:gd name="T67" fmla="*/ 51 h 54"/>
                              <a:gd name="T68" fmla="*/ 1 w 109"/>
                              <a:gd name="T69" fmla="*/ 54 h 54"/>
                              <a:gd name="T70" fmla="*/ 6 w 109"/>
                              <a:gd name="T71" fmla="*/ 54 h 54"/>
                              <a:gd name="T72" fmla="*/ 8 w 109"/>
                              <a:gd name="T73" fmla="*/ 54 h 54"/>
                              <a:gd name="T74" fmla="*/ 10 w 109"/>
                              <a:gd name="T75" fmla="*/ 54 h 54"/>
                              <a:gd name="T76" fmla="*/ 15 w 109"/>
                              <a:gd name="T77" fmla="*/ 51 h 54"/>
                              <a:gd name="T78" fmla="*/ 15 w 109"/>
                              <a:gd name="T79" fmla="*/ 51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09" h="54">
                                <a:moveTo>
                                  <a:pt x="15" y="51"/>
                                </a:moveTo>
                                <a:lnTo>
                                  <a:pt x="109" y="5"/>
                                </a:lnTo>
                                <a:lnTo>
                                  <a:pt x="108" y="4"/>
                                </a:lnTo>
                                <a:lnTo>
                                  <a:pt x="106" y="2"/>
                                </a:lnTo>
                                <a:lnTo>
                                  <a:pt x="104" y="1"/>
                                </a:lnTo>
                                <a:lnTo>
                                  <a:pt x="100" y="0"/>
                                </a:lnTo>
                                <a:lnTo>
                                  <a:pt x="99" y="0"/>
                                </a:lnTo>
                                <a:lnTo>
                                  <a:pt x="94" y="2"/>
                                </a:lnTo>
                                <a:lnTo>
                                  <a:pt x="91" y="3"/>
                                </a:lnTo>
                                <a:lnTo>
                                  <a:pt x="89" y="4"/>
                                </a:lnTo>
                                <a:lnTo>
                                  <a:pt x="85" y="5"/>
                                </a:lnTo>
                                <a:lnTo>
                                  <a:pt x="83" y="8"/>
                                </a:lnTo>
                                <a:lnTo>
                                  <a:pt x="78" y="10"/>
                                </a:lnTo>
                                <a:lnTo>
                                  <a:pt x="74" y="11"/>
                                </a:lnTo>
                                <a:lnTo>
                                  <a:pt x="70" y="13"/>
                                </a:lnTo>
                                <a:lnTo>
                                  <a:pt x="66" y="16"/>
                                </a:lnTo>
                                <a:lnTo>
                                  <a:pt x="61" y="18"/>
                                </a:lnTo>
                                <a:lnTo>
                                  <a:pt x="56" y="20"/>
                                </a:lnTo>
                                <a:lnTo>
                                  <a:pt x="52" y="22"/>
                                </a:lnTo>
                                <a:lnTo>
                                  <a:pt x="47" y="25"/>
                                </a:lnTo>
                                <a:lnTo>
                                  <a:pt x="42" y="27"/>
                                </a:lnTo>
                                <a:lnTo>
                                  <a:pt x="38" y="29"/>
                                </a:lnTo>
                                <a:lnTo>
                                  <a:pt x="33" y="31"/>
                                </a:lnTo>
                                <a:lnTo>
                                  <a:pt x="29" y="34"/>
                                </a:lnTo>
                                <a:lnTo>
                                  <a:pt x="24" y="36"/>
                                </a:lnTo>
                                <a:lnTo>
                                  <a:pt x="21" y="37"/>
                                </a:lnTo>
                                <a:lnTo>
                                  <a:pt x="16" y="39"/>
                                </a:lnTo>
                                <a:lnTo>
                                  <a:pt x="13" y="41"/>
                                </a:lnTo>
                                <a:lnTo>
                                  <a:pt x="9" y="42"/>
                                </a:lnTo>
                                <a:lnTo>
                                  <a:pt x="7" y="45"/>
                                </a:lnTo>
                                <a:lnTo>
                                  <a:pt x="3" y="46"/>
                                </a:lnTo>
                                <a:lnTo>
                                  <a:pt x="2" y="48"/>
                                </a:lnTo>
                                <a:lnTo>
                                  <a:pt x="0" y="49"/>
                                </a:lnTo>
                                <a:lnTo>
                                  <a:pt x="0" y="51"/>
                                </a:lnTo>
                                <a:lnTo>
                                  <a:pt x="1" y="54"/>
                                </a:lnTo>
                                <a:lnTo>
                                  <a:pt x="6" y="54"/>
                                </a:lnTo>
                                <a:lnTo>
                                  <a:pt x="8" y="54"/>
                                </a:lnTo>
                                <a:lnTo>
                                  <a:pt x="10" y="54"/>
                                </a:lnTo>
                                <a:lnTo>
                                  <a:pt x="15" y="51"/>
                                </a:lnTo>
                                <a:lnTo>
                                  <a:pt x="15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" name="Freeform 348"/>
                        <wps:cNvSpPr>
                          <a:spLocks/>
                        </wps:cNvSpPr>
                        <wps:spPr bwMode="auto">
                          <a:xfrm>
                            <a:off x="44450" y="266065"/>
                            <a:ext cx="20955" cy="12065"/>
                          </a:xfrm>
                          <a:custGeom>
                            <a:avLst/>
                            <a:gdLst>
                              <a:gd name="T0" fmla="*/ 0 w 98"/>
                              <a:gd name="T1" fmla="*/ 4 h 58"/>
                              <a:gd name="T2" fmla="*/ 92 w 98"/>
                              <a:gd name="T3" fmla="*/ 58 h 58"/>
                              <a:gd name="T4" fmla="*/ 98 w 98"/>
                              <a:gd name="T5" fmla="*/ 53 h 58"/>
                              <a:gd name="T6" fmla="*/ 9 w 98"/>
                              <a:gd name="T7" fmla="*/ 0 h 58"/>
                              <a:gd name="T8" fmla="*/ 0 w 98"/>
                              <a:gd name="T9" fmla="*/ 4 h 58"/>
                              <a:gd name="T10" fmla="*/ 0 w 98"/>
                              <a:gd name="T11" fmla="*/ 4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8" h="58">
                                <a:moveTo>
                                  <a:pt x="0" y="4"/>
                                </a:moveTo>
                                <a:lnTo>
                                  <a:pt x="92" y="58"/>
                                </a:lnTo>
                                <a:lnTo>
                                  <a:pt x="98" y="53"/>
                                </a:lnTo>
                                <a:lnTo>
                                  <a:pt x="9" y="0"/>
                                </a:lnTo>
                                <a:lnTo>
                                  <a:pt x="0" y="4"/>
                                </a:lnTo>
                                <a:lnTo>
                                  <a:pt x="0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" name="Freeform 349"/>
                        <wps:cNvSpPr>
                          <a:spLocks/>
                        </wps:cNvSpPr>
                        <wps:spPr bwMode="auto">
                          <a:xfrm>
                            <a:off x="52070" y="262255"/>
                            <a:ext cx="19050" cy="10795"/>
                          </a:xfrm>
                          <a:custGeom>
                            <a:avLst/>
                            <a:gdLst>
                              <a:gd name="T0" fmla="*/ 0 w 91"/>
                              <a:gd name="T1" fmla="*/ 5 h 53"/>
                              <a:gd name="T2" fmla="*/ 86 w 91"/>
                              <a:gd name="T3" fmla="*/ 53 h 53"/>
                              <a:gd name="T4" fmla="*/ 91 w 91"/>
                              <a:gd name="T5" fmla="*/ 49 h 53"/>
                              <a:gd name="T6" fmla="*/ 9 w 91"/>
                              <a:gd name="T7" fmla="*/ 0 h 53"/>
                              <a:gd name="T8" fmla="*/ 0 w 91"/>
                              <a:gd name="T9" fmla="*/ 5 h 53"/>
                              <a:gd name="T10" fmla="*/ 0 w 91"/>
                              <a:gd name="T11" fmla="*/ 5 h 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1" h="53">
                                <a:moveTo>
                                  <a:pt x="0" y="5"/>
                                </a:moveTo>
                                <a:lnTo>
                                  <a:pt x="86" y="53"/>
                                </a:lnTo>
                                <a:lnTo>
                                  <a:pt x="91" y="49"/>
                                </a:lnTo>
                                <a:lnTo>
                                  <a:pt x="9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Freeform 350"/>
                        <wps:cNvSpPr>
                          <a:spLocks/>
                        </wps:cNvSpPr>
                        <wps:spPr bwMode="auto">
                          <a:xfrm>
                            <a:off x="51435" y="266065"/>
                            <a:ext cx="20320" cy="13970"/>
                          </a:xfrm>
                          <a:custGeom>
                            <a:avLst/>
                            <a:gdLst>
                              <a:gd name="T0" fmla="*/ 95 w 95"/>
                              <a:gd name="T1" fmla="*/ 3 h 68"/>
                              <a:gd name="T2" fmla="*/ 8 w 95"/>
                              <a:gd name="T3" fmla="*/ 68 h 68"/>
                              <a:gd name="T4" fmla="*/ 0 w 95"/>
                              <a:gd name="T5" fmla="*/ 61 h 68"/>
                              <a:gd name="T6" fmla="*/ 89 w 95"/>
                              <a:gd name="T7" fmla="*/ 0 h 68"/>
                              <a:gd name="T8" fmla="*/ 95 w 95"/>
                              <a:gd name="T9" fmla="*/ 3 h 68"/>
                              <a:gd name="T10" fmla="*/ 95 w 95"/>
                              <a:gd name="T11" fmla="*/ 3 h 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5" h="68">
                                <a:moveTo>
                                  <a:pt x="95" y="3"/>
                                </a:moveTo>
                                <a:lnTo>
                                  <a:pt x="8" y="68"/>
                                </a:lnTo>
                                <a:lnTo>
                                  <a:pt x="0" y="61"/>
                                </a:lnTo>
                                <a:lnTo>
                                  <a:pt x="89" y="0"/>
                                </a:lnTo>
                                <a:lnTo>
                                  <a:pt x="95" y="3"/>
                                </a:lnTo>
                                <a:lnTo>
                                  <a:pt x="95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Freeform 351"/>
                        <wps:cNvSpPr>
                          <a:spLocks/>
                        </wps:cNvSpPr>
                        <wps:spPr bwMode="auto">
                          <a:xfrm>
                            <a:off x="43180" y="261620"/>
                            <a:ext cx="20320" cy="12700"/>
                          </a:xfrm>
                          <a:custGeom>
                            <a:avLst/>
                            <a:gdLst>
                              <a:gd name="T0" fmla="*/ 97 w 97"/>
                              <a:gd name="T1" fmla="*/ 6 h 59"/>
                              <a:gd name="T2" fmla="*/ 10 w 97"/>
                              <a:gd name="T3" fmla="*/ 59 h 59"/>
                              <a:gd name="T4" fmla="*/ 0 w 97"/>
                              <a:gd name="T5" fmla="*/ 53 h 59"/>
                              <a:gd name="T6" fmla="*/ 91 w 97"/>
                              <a:gd name="T7" fmla="*/ 0 h 59"/>
                              <a:gd name="T8" fmla="*/ 97 w 97"/>
                              <a:gd name="T9" fmla="*/ 6 h 59"/>
                              <a:gd name="T10" fmla="*/ 97 w 97"/>
                              <a:gd name="T11" fmla="*/ 6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7" h="59">
                                <a:moveTo>
                                  <a:pt x="97" y="6"/>
                                </a:moveTo>
                                <a:lnTo>
                                  <a:pt x="10" y="59"/>
                                </a:lnTo>
                                <a:lnTo>
                                  <a:pt x="0" y="53"/>
                                </a:lnTo>
                                <a:lnTo>
                                  <a:pt x="91" y="0"/>
                                </a:lnTo>
                                <a:lnTo>
                                  <a:pt x="97" y="6"/>
                                </a:lnTo>
                                <a:lnTo>
                                  <a:pt x="97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F96204B" id="Canvas 353" o:spid="_x0000_s1026" editas="canvas" style="width:26.35pt;height:26.35pt;mso-position-horizontal-relative:char;mso-position-vertical-relative:line" coordsize="334645,334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">
                <v:shape id="_x0000_s1027" type="#_x0000_t75" style="position:absolute;width:334645;height:334645;visibility:visible;mso-wrap-style:square">
                  <v:fill o:detectmouseclick="t"/>
                  <v:path o:connecttype="none"/>
                </v:shape>
                <v:shape id="Freeform 284" o:spid="_x0000_s1028" style="position:absolute;left:635;top:4445;width:328930;height:325755;visibility:visible;mso-wrap-style:square;v-text-anchor:top" coordsize="1555,1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" path="m357,174r-1,l353,174r-3,-2l345,172r-4,l336,175r-5,1l329,179r-2,1l325,184r-3,2l321,189r-2,2l316,195r-1,3l313,202r-1,3l311,208r-3,3l308,214r,4l311,222r1,2l315,226r3,1l320,229r5,2l327,232r-4,1l319,238r-3,3l314,243r-2,4l312,250r-1,2l311,256r,3l311,263r,3l312,268r,2l312,270r-1,l308,272r-3,3l300,278r-3,1l293,280r-3,3l288,286r-4,1l281,290r-4,2l275,295r-5,2l267,299r-4,3l260,305r-4,2l253,309r-3,3l247,314r-3,1l241,317r-3,1l237,321r-4,3l231,326r-2,4l226,333r-1,2l223,340r-1,3l222,349r,2l222,354r,4l223,362r,4l225,370r,2l226,376r2,3l230,383r1,2l231,388r2,4l235,395r2,3l238,400r1,5l241,408r2,3l244,414r2,2l247,420r1,2l250,424r2,2l253,430r2,3l258,436r1,2l259,439r,1l259,443r-1,2l258,449r,3l258,457r-2,4l256,466r,4l256,476r-1,3l255,481r,4l255,487r,3l255,494r,3l255,499r,3l255,505r-1,3l254,512r,2l254,517r,4l254,523r-1,3l253,529r,3l253,535r,4l253,541r,3l253,548r,4l253,558r,4l253,568r,3l253,577r,3l254,584r,2l254,589r1,4l256,596r,2l258,603r1,3l260,610r1,3l262,616r1,4l265,624r2,2l268,631r1,3l271,638r2,3l274,643r1,4l276,650r2,4l281,660r2,3l284,667r1,1l285,669r,l284,672r-1,2l283,676r-1,3l282,681r-1,4l280,688r-2,4l277,696r-1,3l275,703r-1,4l273,712r-2,4l269,721r-1,3l267,729r-1,4l263,738r,3l262,745r-2,4l259,752r,4l258,759r-3,6l254,768r-1,1l252,771r-2,4l248,778r-2,3l243,786r-3,4l238,795r-2,2l235,799r-3,4l231,806r-2,2l228,812r-3,2l224,819r-2,2l220,824r-2,3l216,831r-1,3l213,838r-3,3l209,845r-3,3l203,852r-1,4l200,859r-2,3l195,866r-2,3l192,874r-2,3l187,880r-2,4l184,888r-2,4l179,895r-2,3l176,903r-3,2l171,910r-1,2l168,916r-3,3l164,923r-1,3l161,930r-1,3l158,935r-2,4l155,942r-1,2l153,948r-1,2l150,953r-2,5l146,963r-3,6l143,975r-1,4l141,985r,5l141,996r,5l141,1006r1,6l142,1017r1,5l143,1028r2,5l147,1039r1,4l148,1048r2,4l152,1058r2,4l155,1067r1,4l158,1076r2,3l162,1083r1,3l165,1090r,3l168,1096r1,3l170,1102r2,4l176,1112r3,4l184,1122r4,4l193,1131r6,4l203,1140r6,3l214,1147r3,2l222,1152r2,2l226,1157r3,1l230,1158r-1,l228,1160r-3,2l223,1166r-3,2l216,1171r-5,4l207,1179r-4,l201,1181r-3,2l193,1185r-2,1l188,1187r-2,1l183,1190r-3,2l177,1193r-4,2l171,1197r-4,1l164,1199r-4,3l156,1203r-3,2l148,1207r-3,1l141,1211r-4,2l133,1214r-5,2l125,1219r-5,2l117,1223r-5,1l109,1228r-5,1l100,1231r-5,2l92,1235r-4,2l83,1239r-3,1l77,1242r-5,2l68,1245r-3,3l62,1250r-4,1l55,1252r-4,2l49,1257r-4,l43,1259r-3,1l39,1261r-5,2l29,1266r-2,1l25,1268r-1,1l24,1269r-2,l20,1269r-2,1l14,1272r-2,3l9,1279r-3,4l6,1286r-1,3l5,1295r-1,2l4,1299r-1,3l3,1305r-1,2l2,1311r,3l2,1317r-2,4l,1323r,3l,1330r,3l,1338r,2l,1344r,4l,1350r,3l,1357r,3l2,1363r,3l3,1370r1,2l5,1375r,3l6,1380r4,6l13,1390r2,2l18,1395r4,2l27,1401r2,1l32,1403r3,2l39,1406r2,1l44,1410r4,2l52,1414r4,2l59,1417r4,3l67,1422r5,1l75,1425r5,3l85,1430r4,2l94,1434r4,3l103,1439r5,1l112,1443r5,3l122,1448r4,1l131,1451r4,1l140,1454r5,3l149,1458r5,2l160,1462r3,1l168,1466r3,1l176,1468r4,2l185,1471r3,1l193,1475r5,1l201,1477r4,1l208,1479r3,l215,1480r2,1l221,1483r4,l231,1483r4,l238,1483r2,-2l244,1480r3,-2l251,1476r3,-2l259,1471r4,-3l268,1465r5,-4l277,1457r5,-4l286,1450r5,-4l296,1441r5,-3l306,1434r5,-4l315,1425r4,-4l323,1417r5,-4l331,1410r4,-3l339,1404r3,-2l345,1398r1,-2l350,1395r2,-3l353,1392r,1l353,1395r1,2l354,1401r2,3l357,1407r1,5l359,1415r1,5l361,1423r2,5l364,1431r1,3l366,1438r1,2l369,1443r5,5l378,1449r2,2l383,1452r4,2l389,1456r4,1l395,1458r3,2l402,1461r1,1l403,1462r-1,4l401,1469r,5l401,1478r,5l403,1486r3,3l411,1493r6,2l419,1496r4,1l426,1498r3,1l432,1499r3,l438,1501r2,1l443,1503r1,l444,1504r3,3l448,1510r2,2l451,1515r3,4l455,1521r3,3l461,1526r3,4l467,1532r4,2l476,1535r4,2l482,1537r5,l489,1537r4,-2l496,1535r4,l503,1534r6,-1l514,1533r4,-1l524,1531r6,l536,1531r6,-1l548,1529r6,-1l561,1526r7,l575,1524r7,l590,1522r8,l605,1521r8,-1l621,1517r8,-1l636,1515r9,-1l652,1513r9,-1l668,1511r8,-1l684,1508r8,-1l700,1505r7,-1l715,1504r8,-1l730,1501r7,-2l744,1499r8,-1l759,1496r7,l773,1495r7,-1l786,1493r6,l797,1492r6,-2l808,1489r5,l818,1488r5,l826,1488r5,-1l833,1487r4,l839,1487r3,l843,1487r3,l848,1487r2,l854,1487r3,l861,1487r3,1l869,1488r4,l877,1488r4,l886,1488r5,l895,1488r5,l905,1488r4,1l914,1488r4,l922,1488r4,l931,1488r5,l939,1488r4,l946,1488r4,l952,1488r3,l960,1488r3,-1l966,1486r3,l971,1485r4,-1l978,1484r4,-1l985,1483r5,-2l994,1480r6,-1l1005,1478r6,l1018,1477r5,-1l1029,1475r7,-1l1043,1472r7,-1l1057,1469r7,-1l1072,1467r8,-1l1087,1465r8,-2l1103,1461r8,l1119,1459r8,-1l1135,1457r8,l1151,1454r8,-1l1167,1451r9,l1184,1449r8,-1l1200,1447r8,-1l1215,1444r8,-1l1230,1442r8,-1l1245,1439r7,l1259,1438r8,-1l1272,1435r6,l1284,1434r7,-1l1295,1432r6,l1306,1431r4,l1314,1431r5,-1l1322,1430r3,l1330,1430r5,l1337,1430r3,l1344,1430r6,1l1351,1431r3,l1357,1431r3,l1362,1431r4,1l1368,1432r4,l1375,1432r4,l1382,1432r3,1l1389,1433r3,l1396,1433r3,l1403,1433r4,l1411,1433r4,1l1419,1434r3,l1427,1434r3,1l1434,1435r3,l1441,1435r3,l1449,1435r3,l1456,1435r3,l1463,1434r2,l1468,1434r4,l1475,1434r4,l1482,1434r3,l1489,1433r6,l1498,1432r5,l1505,1431r4,-1l1510,1429r1,-1l1512,1424r1,-2l1513,1417r,-3l1513,1411r,-4l1513,1403r,-4l1513,1396r-1,-3l1512,1389r,-2l1511,1384r,-1l1511,1381r2,-1l1515,1377r3,-5l1521,1368r4,-6l1526,1359r2,-2l1531,1353r2,-3l1535,1347r1,-4l1539,1340r2,-3l1542,1333r3,-3l1546,1326r2,-2l1549,1321r1,-4l1551,1315r2,-2l1554,1307r1,-2l1555,1302r-1,-4l1553,1294r-2,-5l1549,1287r-1,-3l1547,1280r,-2l1545,1274r-2,-4l1541,1267r-1,-4l1538,1259r-2,-5l1534,1251r-2,-4l1531,1242r-3,-4l1526,1233r-1,-4l1521,1223r-2,-4l1517,1213r-2,-5l1512,1203r-2,-5l1508,1193r-3,-5l1503,1183r-3,-5l1497,1172r-2,-4l1493,1162r-4,-4l1487,1152r-2,-4l1482,1143r-2,-5l1477,1132r-3,-4l1472,1123r-2,-4l1467,1114r-2,-3l1462,1105r-2,-4l1457,1097r-2,-3l1452,1089r-2,-3l1448,1083r-1,-4l1444,1076r-2,-2l1440,1070r-2,-2l1435,1063r-2,-3l1429,1057r-3,-4l1422,1051r-2,-2l1415,1044r-4,-3l1405,1039r-2,-3l1399,1035r-3,l1393,1035r-2,l1389,1035r-1,l1385,1036r,2l1385,1036r,-1l1385,1033r3,-2l1388,1026r1,-4l1389,1020r1,-3l1390,1014r1,-2l1391,1008r1,-3l1392,1002r,-4l1392,994r1,-4l1393,987r,-3l1393,979r-1,-3l1392,971r,-4l1391,963r-1,-4l1390,954r-1,-3l1389,949r-1,-4l1387,943r,-2l1384,938r-1,-4l1383,932r-1,-3l1380,925r-3,-3l1376,919r-1,-4l1373,912r-1,-5l1369,904r-2,-3l1365,896r-3,-3l1361,888r-2,-4l1357,880r-3,-4l1352,872r-2,-4l1347,863r-2,-4l1342,856r-2,-5l1337,847r-2,-5l1332,839r-2,-4l1328,831r-3,-5l1323,822r-2,-3l1319,814r-3,-3l1313,806r-1,-2l1308,799r-1,-3l1304,793r-2,-4l1300,786r-2,-3l1297,780r-2,-3l1293,775r-2,-4l1290,769r-1,-2l1285,762r-1,-3l1282,756r-2,-2l1279,753r,-1l1279,750r1,-2l1282,744r1,-5l1285,733r,-3l1286,727r1,-4l1289,721r1,-5l1291,712r,-4l1293,704r1,-5l1295,695r2,-5l1298,686r1,-5l1301,676r1,-5l1304,666r2,-6l1307,656r1,-6l1310,645r,-3l1312,639r,-3l1313,633r,-2l1314,627r,-2l1315,622r,-2l1316,616r,-3l1317,611r,-6l1319,599r,-2l1319,594r,-4l1319,588r1,-5l1320,577r,-6l1321,567r,-5l1322,558r,-6l1322,548r,-5l1322,540r,-6l1322,531r,-4l1322,524r,-3l1322,518r,-3l1323,513r,-5l1324,506r,-3l1325,501r2,-5l1329,492r,-4l1329,485r1,-2l1331,479r,-2l1332,474r,-4l1334,468r,-3l1334,461r,-3l1334,456r-2,-4l1332,449r-1,-2l1331,443r-2,-2l1328,438r-3,-3l1324,433r-2,-2l1319,429r-3,-3l1313,425r-4,-2l1306,421r-4,-1l1299,418r-4,-2l1293,416r-2,-1l1289,415r-6,-1l1278,414r-4,l1270,415r-5,l1262,416r-3,2l1256,420r-3,1l1249,423r-2,2l1245,427r-4,4l1239,434r-2,2l1236,440r-2,2l1233,447r-2,2l1230,453r-1,4l1226,460r-1,3l1224,468r-2,4l1221,477r-2,3l1218,485r-2,3l1215,492r-1,3l1214,498r-2,4l1211,505r-1,2l1209,511r,2l1209,515r-1,2l1208,518r-31,5l1146,506r,-1l1144,504r,-2l1143,499r-1,-3l1141,493r-1,-4l1137,485r-2,-5l1133,476r-2,-5l1128,467r-2,-5l1122,458r-3,-4l1116,451r-4,-3l1108,445r-5,-2l1098,442r-4,-1l1088,441r-6,l1078,442r-4,l1072,442r-4,l1066,444r-3,l1059,447r-3,1l1053,449r-2,1l1048,452r-4,1l1041,456r-3,1l1035,459r-4,2l1029,465r-1,-3l1028,458r-1,-4l1026,451r,-3l1024,443r-1,-5l1022,433r-1,-6l1019,422r-1,-2l1018,416r-2,-3l1015,411r-2,-4l1012,405r,-3l1011,399r,-1l1011,396r,-2l1012,389r,-2l1013,384r,-3l1014,378r,-3l1015,372r1,-3l1018,366r,-4l1018,358r,-4l1018,351r,-4l1019,343r,-3l1020,336r,-4l1020,329r,-4l1020,322r-1,-4l1019,315r-1,-3l1018,309r-2,-3l1015,303r-1,-4l1013,297r-4,-5l1006,287r-5,-4l997,279r-5,-3l988,274r-6,-4l977,268r-3,-2l970,265r-3,-2l965,262r-3,l960,245r1,-1l963,244r5,-1l974,243r4,-2l983,240r2,-2l988,234r,-4l985,224r-1,-3l983,218r-2,-3l980,213r-5,-6l973,204r-3,-4l969,199r,l971,198r2,-3l975,193r1,-4l977,186r,-3l977,179r-2,-3l973,172r-4,-2l967,168r-4,-2l961,165r-2,-2l958,162r,-1l958,158r,-2l958,151r-2,-4l955,142r,-4l953,132r-2,-5l947,122r-2,-4l940,114r-2,-3l936,108r,l936,108r,-2l935,103r,-4l932,95r-2,-5l926,86r-3,-5l920,79r-3,-3l913,74r-5,-3l903,68r-5,-2l892,63r-5,-2l881,59r-4,-2l871,54r-3,-1l864,52r-2,-1l860,50r1,l864,49r5,-2l873,44r2,-2l876,40r1,-2l877,34r-1,-3l875,27r-4,-3l866,20r-2,-4l861,15r-4,-2l855,11,852,9,848,8,846,7,842,6,839,5,837,4,833,3r-3,l826,2r-3,l820,2r-3,l813,r-3,l805,r-2,l798,r-2,l793,r-4,2l786,2r-4,l779,2r-2,l773,2r-3,1l766,3r-2,l760,3r-3,l753,4r-4,1l745,6r-4,1l737,8r-3,3l728,12r-3,2l720,16r-5,2l711,21r-5,3l702,26r-4,3l694,31r-4,2l685,35r-3,3l679,40r-4,2l672,44r-3,3l666,48r-2,1l661,51r-1,1l658,54r-1,l657,53r,-4l655,47r-1,-4l653,40r-1,-2l650,34r-4,-2l644,29r-4,-2l636,25r-5,-1l628,24r-4,l622,24r-3,1l614,25r-4,1l607,27r-2,2l601,31r-3,1l595,34r-2,4l589,42r-5,6l582,50r-1,3l579,56r-1,3l575,63r-3,5l570,72r,5l569,79r,2l569,83r,l569,80r-1,-2l566,76r-3,-2l560,70r-3,-3l553,63r-2,-3l546,56r-4,-3l538,49r-4,-1l531,44r-4,-1l525,42r-1,1l521,44r-3,4l516,51r,6l515,60r,5l515,68r,1l514,69r-2,-1l509,67r-2,l503,67r-3,l497,68r-3,3l493,74r-2,3l489,80r,4l489,86r,2l489,90r,1l488,90r-4,-3l481,86r-3,-1l474,83r-3,-2l467,80r-3,-2l459,77r-3,-1l453,76r-3,l447,76r-3,1l441,79r-2,4l438,87r,6l438,97r,3l439,103r,1l438,104r-3,-1l431,102r-4,l421,100r-5,2l411,102r-5,2l402,107r-3,4l398,115r,5l398,122r,3l399,127r,2l398,129r-3,-2l391,126r-4,l382,125r-4,1l373,127r-2,4l368,132r-1,3l366,138r-1,3l363,143r-2,5l361,151r-1,5l359,159r-1,3l357,166r,2l357,172r,2l357,174xe" fillcolor="#f2cc99" stroked="f">
                  <v:path arrowok="t" o:connecttype="custom" o:connectlocs="65998,47475;62825,59132;47594,71001;52037,88168;53940,103852;53517,121019;58805,138610;56267,155354;47594,172521;37441,190324;29826,209823;35749,232924;44633,249032;27076,257722;8461,267047;423,278492;3173,295023;22845,305197;44633,313462;65786,303077;76786,302653;85881,315582;99631,325119;126495,322576;164994,316641;184666,315370;204973,314946;235010,309647;273086,303713;291701,303501;309892,303925;319834,295235;327872,279128;322584,260477;309892,235468;295297,219360;294662,208551;289162,190960;277528,170401;271817,154718;277740,133735;279643,113177;282182,97069;269490,87744;257856,101732;240087,101732;222319,95374;214069,85201;215761,68881;203281,51714;206665,38785;197993,22890;182128,10597;174724,424;157590,1272;139187,11445;125861,7206;115496,11869;104285,15684;92650,18439;82708,26705" o:connectangles="0,0,0,0,0,0,0,0,0,0,0,0,0,0,0,0,0,0,0,0,0,0,0,0,0,0,0,0,0,0,0,0,0,0,0,0,0,0,0,0,0,0,0,0,0,0,0,0,0,0,0,0,0,0,0,0,0,0,0,0,0"/>
                </v:shape>
                <v:shape id="Freeform 285" o:spid="_x0000_s1029" style="position:absolute;left:74930;top:11430;width:120650;height:70485;visibility:visible;mso-wrap-style:square;v-text-anchor:top" coordsize="571,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" path="m5,238l2,216,42,198,,176,24,164r27,-6l42,140r41,-6l70,110r36,1l137,124,123,85r37,16l191,119r-1,-1l189,115r-3,-4l185,107r-4,-5l179,97r-4,-5l174,88r-2,-5l170,80r-2,-5l167,72r-2,-2l165,67r,-2l191,82r-1,-1l189,79r-2,-3l186,73r-1,-2l183,68r-1,-3l182,63r,-4l182,56r,-3l183,49r33,35l241,90r9,-33l263,48r21,28l363,16,414,2,480,,445,30r68,18l541,62r-32,9l510,71r4,l517,71r3,1l524,72r4,1l530,74r5,1l539,75r4,1l547,77r3,2l552,80r4,2l559,84r4,4l565,92r2,5l569,99r1,3l571,104r,2l571,146,383,333,70,310,5,238r,xe" fillcolor="#d99966" stroked="f">
                  <v:path arrowok="t" o:connecttype="custom" o:connectlocs="423,45720;0,37253;10776,33443;17538,28363;22397,23495;25989,17992;40358,25188;39935,24342;39090,22648;37822,20532;36765,18627;35920,16933;35286,15240;34864,14182;40358,17357;39935,16722;39301,15452;38667,14393;38456,13335;38456,11853;38667,10372;50922,19050;55571,10160;76700,3387;101422,0;108395,10160;107550,15028;108606,15028;109874,15240;111564,15452;113043,15875;114734,16087;116213,16722;117481,17357;118960,18627;119805,20532;120439,21590;120650,22437;80926,70485;1056,50377" o:connectangles="0,0,0,0,0,0,0,0,0,0,0,0,0,0,0,0,0,0,0,0,0,0,0,0,0,0,0,0,0,0,0,0,0,0,0,0,0,0,0,0"/>
                </v:shape>
                <v:shape id="Freeform 286" o:spid="_x0000_s1030" style="position:absolute;left:74295;top:34925;width:127635;height:54610;visibility:visible;mso-wrap-style:square;v-text-anchor:top" coordsize="602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" path="m56,258l33,232,3,223,25,200,,192,30,172r1,-45l31,128r2,4l35,135r5,5l45,143r4,3l53,148r2,1l58,149r3,1l63,149r5,-1l72,146r5,-1l81,142r5,-1l92,137r4,-1l101,133r5,-1l110,128r4,-1l116,126r2,-1l121,124r1,l113,149r-11,19l102,167r4,-2l108,164r2,-1l114,162r3,-1l119,159r4,-1l125,156r4,-2l133,151r5,-3l137,174r31,-11l205,156,334,127,281,105r54,-5l358,91r,l357,90r-3,-1l351,88r-3,-2l344,85r-4,-3l336,80r-5,-3l327,74r-5,-2l319,70r-5,-3l311,64r-2,-3l306,60r-3,-6l301,49r-3,-5l296,40r-1,-5l294,33r-2,-2l292,30r52,28l471,78,516,64,457,44r2,l463,44r4,-1l470,43r2,l478,43r4,-1l486,42r4,-1l494,41r5,-1l502,40r4,l510,39r5,-3l521,36r3,l529,36r3,l536,36r1,1l538,37,485,r47,12l567,31r35,42l576,78,558,189,56,258r,xe" fillcolor="#bf6633" stroked="f">
                  <v:path arrowok="t" o:connecttype="custom" o:connectlocs="6997,49107;5300,42333;6361,36407;6573,27093;7421,28575;9541,30268;11237,31327;12297,31538;13357,31538;15265,30903;17173,30057;19506,28998;21414,28152;23322,27093;24594,26670;25654,26247;23958,31538;21626,35348;22898,34713;24170,34290;25230,33655;26502,33020;28198,31962;29047,36830;43464,33020;59577,22225;75903,19262;75691,19050;74418,18627;72934,17992;71238,16933;69330,15663;67634,14817;65938,13547;64878,12700;63818,10372;62757,8467;62333,6985;61909,6350;99861,16510;96892,9313;98164,9313;99649,9102;101345,9102;103041,8890;104737,8678;106433,8467;108129,8255;110462,7620;112158,7620;113642,7620;114066,7832;112794,2540;127635,15452;118306,40005;11873,54610" o:connectangles="0,0,0,0,0,0,0,0,0,0,0,0,0,0,0,0,0,0,0,0,0,0,0,0,0,0,0,0,0,0,0,0,0,0,0,0,0,0,0,0,0,0,0,0,0,0,0,0,0,0,0,0,0,0,0,0"/>
                </v:shape>
                <v:shape id="Freeform 287" o:spid="_x0000_s1031" style="position:absolute;left:85725;top:260985;width:238125;height:61595;visibility:visible;mso-wrap-style:square;v-text-anchor:top" coordsize="1125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" path="m,204r7,14l38,222r1,31l71,253r4,27l90,289,524,235r63,-1l617,234,927,186r153,l1081,169r9,-12l1110,123r15,-32l319,,,204r,xe" fillcolor="#e8d9d9" stroked="f">
                  <v:path arrowok="t" o:connecttype="custom" o:connectlocs="0,43479;1482,46463;8043,47315;8255,53922;15028,53922;15875,59677;19050,61595;110913,50086;124248,49873;130598,49873;196215,39642;228600,39642;228812,36019;230717,33462;234950,26215;238125,19395;67522,0;0,43479;0,43479" o:connectangles="0,0,0,0,0,0,0,0,0,0,0,0,0,0,0,0,0,0,0"/>
                </v:shape>
                <v:shape id="Freeform 288" o:spid="_x0000_s1032" style="position:absolute;left:114300;top:114300;width:169545;height:119380;visibility:visible;mso-wrap-style:square;v-text-anchor:top" coordsize="800,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" path="m,l634,11,800,300,678,408r3,95l31,562,,,,xe" fillcolor="#a1b0fa" stroked="f">
                  <v:path arrowok="t" o:connecttype="custom" o:connectlocs="0,0;134364,2337;169545,63726;143689,86667;144325,106847;6570,119380;0,0;0,0" o:connectangles="0,0,0,0,0,0,0,0"/>
                </v:shape>
                <v:shape id="Freeform 289" o:spid="_x0000_s1033" style="position:absolute;left:102235;top:128270;width:84455;height:32385;visibility:visible;mso-wrap-style:square;v-text-anchor:top" coordsize="401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" path="m,78r1,2l3,84r5,3l9,89r4,3l15,94r3,3l22,100r5,3l30,106r6,4l38,111r2,2l43,114r3,1l48,118r4,1l55,120r3,2l61,123r4,1l68,127r5,1l76,129r4,2l84,132r5,2l92,134r5,3l102,138r4,1l111,140r4,1l121,142r6,2l131,144r6,2l142,147r7,1l155,149r5,1l167,151r6,1l179,152r7,l191,152r7,1l204,152r6,l216,152r5,-1l227,150r6,l239,149r4,-1l249,147r6,-1l261,144r4,-1l270,141r6,-1l281,138r5,-3l291,134r4,-2l300,130r4,-2l309,125r5,-2l317,121r5,-2l325,116r5,-2l334,112r4,-2l341,107r4,-2l348,102r4,-2l355,97r4,-2l361,93r3,-2l369,86r6,-4l381,77r4,-3l387,70r4,-3l394,64r3,-3l400,59r1,-1l35,,,78r,xe" fillcolor="#708ff7" stroked="f">
                  <v:path arrowok="t" o:connecttype="custom" o:connectlocs="211,16933;1685,18415;2738,19473;3791,20532;5686,21802;7582,23283;8424,23918;9688,24342;10952,25188;12215,25823;13690,26247;15375,27093;16849,27728;18744,28363;20429,28998;22325,29422;24220,29845;26748,30480;28854,30903;31381,31327;33698,31750;36436,32173;39174,32173;41701,32385;44228,32173;46545,31962;49072,31750;51178,31327;53706,30903;55812,30268;58129,29633;60235,28575;62130,27940;64026,27093;66132,26035;67817,25188;69502,24130;71187,23283;72661,22225;74135,21167;75609,20108;76662,19262;78979,17357;81085,15663;82349,14182;83613,12912;84455,12277;0,16510" o:connectangles="0,0,0,0,0,0,0,0,0,0,0,0,0,0,0,0,0,0,0,0,0,0,0,0,0,0,0,0,0,0,0,0,0,0,0,0,0,0,0,0,0,0,0,0,0,0,0,0"/>
                </v:shape>
                <v:shape id="Freeform 290" o:spid="_x0000_s1034" style="position:absolute;left:213995;top:100330;width:73660;height:131445;visibility:visible;mso-wrap-style:square;v-text-anchor:top" coordsize="349,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" path="m1,184l,272r14,11l51,284r55,49l128,487,73,541r83,45l201,611r61,11l308,608r41,-37l345,488,228,299r23,-29l263,223,293,20,283,,246,16r-24,98l191,96r-35,9l135,91r-35,5l97,33,72,23,33,49,,129r1,55l1,184xe" fillcolor="#ffb5a8" stroked="f">
                  <v:path arrowok="t" o:connecttype="custom" o:connectlocs="211,38884;0,57481;2955,59805;10764,60017;22372,70372;27016,102916;15407,114328;32925,123837;42423,129120;55298,131445;65007,128486;73660,120667;72816,103127;48122,63187;52976,57058;55509,47126;61841,4227;59730,0;51921,3381;46855,24091;40312,20287;32925,22189;28493,19231;21106,20287;20473,6974;15196,4861;6965,10355;0,27261;211,38884;211,38884" o:connectangles="0,0,0,0,0,0,0,0,0,0,0,0,0,0,0,0,0,0,0,0,0,0,0,0,0,0,0,0,0,0"/>
                </v:shape>
                <v:shape id="Freeform 291" o:spid="_x0000_s1035" style="position:absolute;left:38100;top:50165;width:170815;height:194310;visibility:visible;mso-wrap-style:square;v-text-anchor:top" coordsize="807,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" path="m,778r32,76l72,902r64,15l195,905r60,-61l268,792r-1,-97l249,499r32,-21l286,450r37,-13l331,403r74,35l448,450,760,354r41,-56l801,193r6,-91l795,89,760,83,742,50,687,,602,41r-72,1l528,42r-4,1l521,44r-2,l514,46r-3,1l505,48r-5,2l496,51r-6,2l486,53r-2,1l481,54r-4,1l475,55r-4,1l468,57r-2,2l462,59r-3,l455,60r-3,l448,60r-3,1l441,61r-3,l434,61r-3,l428,61r-4,l421,61r-4,l415,61r-4,l408,61r-3,l401,60r-3,l394,59r-2,l388,57r-2,-1l383,55r-3,-1l377,53r-1,-1l370,50r-4,-4l343,59r17,3l349,74r17,-2l366,73r,2l366,80r,5l365,88r,3l363,93r-1,4l358,98r-2,3l353,103r-4,2l317,123r-14,27l251,161r4,19l191,202,176,161,159,134r11,-16l203,101,198,56,182,50,83,134r40,83l117,362r36,81l130,534,12,720,,778r,xe" fillcolor="#ffb5a8" stroked="f">
                  <v:path arrowok="t" o:connecttype="custom" o:connectlocs="6773,180960;28787,194310;53975,178841;56515,147269;59478,101287;68368,92599;85725,92811;160867,75012;169545,40896;168275,18859;157057,10595;127423,8688;111760,8900;110278,9323;108797,9747;106892,10171;104987,10807;102870,11231;101812,11442;100542,11654;99060,12078;97790,12502;96308,12714;94827,12714;93345,12926;91863,12926;90593,12926;89112,12926;87842,12926;86360,12926;84878,12714;83397,12502;82127,12078;81068,11654;79798,11231;78317,10595;72602,12502;73872,15680;77470,15469;77470,16952;77258,18647;76835,19706;75777,20766;74718,21825;67098,26063;53128,34115;40428,42803;33655,28394;42968,21402;38523,10595;26035,45982;32385,93871;2540,152566;0,164856" o:connectangles="0,0,0,0,0,0,0,0,0,0,0,0,0,0,0,0,0,0,0,0,0,0,0,0,0,0,0,0,0,0,0,0,0,0,0,0,0,0,0,0,0,0,0,0,0,0,0,0,0,0,0,0,0,0"/>
                </v:shape>
                <v:shape id="Freeform 292" o:spid="_x0000_s1036" style="position:absolute;left:111760;top:55245;width:90805;height:93345;visibility:visible;mso-wrap-style:square;v-text-anchor:top" coordsize="431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" path="m176,51r,l174,50r-3,l166,49r-3,l159,48r-3,l153,48r-4,l145,47r-3,l138,47r-4,l129,47r-4,-1l121,46r-5,l112,46r-5,l103,47r-5,l93,47r-4,l84,48r-4,l76,49r-3,1l68,51r-3,1l61,54r-4,1l53,57r-5,2l45,62r-3,3l39,69r-4,2l32,76r-3,4l27,85r-4,4l21,94r-3,2l18,98r-1,4l16,105r-2,2l13,110r-1,3l10,116r-1,3l8,122r-1,3l7,129r-1,3l6,134r-1,5l3,142r-1,4l2,149r,3l2,156r-1,3l1,164,,167r,4l,175r,3l,183r,3l,189r,5l,198r,5l,206r1,5l1,215r1,5l2,223r,5l3,231r,6l5,240r1,5l6,248r1,6l7,257r1,3l9,265r1,4l10,273r3,4l13,280r1,5l15,289r1,4l17,296r1,5l20,304r1,5l22,312r2,4l24,320r1,3l28,327r1,4l30,333r2,5l33,341r2,4l37,348r1,3l40,355r2,3l43,360r2,4l46,367r2,3l50,373r2,3l54,378r3,4l60,387r5,6l68,397r5,5l77,405r5,5l86,414r5,4l96,420r5,3l171,442r73,-2l303,422r64,-34l368,387r1,-3l371,382r1,-4l375,376r2,-3l379,368r3,-3l385,360r2,-5l391,350r3,-5l397,339r3,-6l401,330r1,-2l405,324r1,-3l407,318r1,-3l411,312r1,-3l413,305r1,-3l415,298r1,-2l417,292r3,-3l421,286r1,-3l422,279r1,-3l424,273r2,-4l427,266r1,-3l428,259r1,-3l429,252r,-3l430,247r,-4l430,240r,-3l430,234r1,-3l430,228r,-4l429,221r,-3l428,213r,-3l428,206r-1,-3l426,198r-2,-4l423,191r,-5l422,182r-1,-5l420,173r-1,-4l416,164r-1,-5l414,155r-2,-5l411,146r-3,-5l407,137r-1,-5l404,127r-3,-5l399,118r-1,-5l396,109r-3,-5l391,100r-1,-5l387,91r-2,-5l382,82r-3,-5l377,73r-2,-5l372,64r-2,-4l368,56r-4,-4l362,48r-2,-3l357,41r-3,-3l352,34r-3,-3l346,28r-2,-4l340,21r-2,-2l334,16r-2,-2l329,11r-3,-1l323,7,319,5,317,4,314,3,311,2,308,1,304,r-2,l254,19r-1,l249,19r-3,1l241,21r-3,1l235,23r-3,2l229,27r-5,4l219,36r-3,2l213,40r-3,2l208,45r-4,1l199,48r-2,l194,49r-4,1l187,50r-4,l182,51r-4,l176,51r,xe" fillcolor="#ffd1c7" stroked="f">
                  <v:path arrowok="t" o:connecttype="custom" o:connectlocs="34974,10348;31392,10137;27178,9926;22543,9715;17697,10137;13694,10982;9481,13094;6110,16895;3792,20696;2528,23864;1475,27243;421,30833;211,34635;0,38647;0,42871;421,47095;1264,51741;1896,55965;2950,60189;4214,64201;5267,68214;6953,72015;8849,75605;10534,78773;13694,82997;18119,87432;51407,92923;78164,80674;80481,77084;83642,71593;85538,67791;87013,64412;88487,61033;89330,57654;90384,54064;90594,50685;90594,47306;90173,43505;89120,39281;87645,34635;85959,29777;84063,24920;82167,20063;79428,15417;76689,10982;74161,7180;71211,4013;68051,1478;64891,211;52460,4013;48879,5280;44876,8448;41505,10137;38345,10771" o:connectangles="0,0,0,0,0,0,0,0,0,0,0,0,0,0,0,0,0,0,0,0,0,0,0,0,0,0,0,0,0,0,0,0,0,0,0,0,0,0,0,0,0,0,0,0,0,0,0,0,0,0,0,0,0,0"/>
                </v:shape>
                <v:shape id="Freeform 293" o:spid="_x0000_s1037" style="position:absolute;left:242570;top:134620;width:12700;height:8890;visibility:visible;mso-wrap-style:square;v-text-anchor:top" coordsize="60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" path="m,42l14,,60,21,53,42,,42r,xe" fillcolor="#ffe6b3" stroked="f">
                  <v:path arrowok="t" o:connecttype="custom" o:connectlocs="0,8890;2963,0;12700,4445;11218,8890;0,8890;0,8890" o:connectangles="0,0,0,0,0,0"/>
                </v:shape>
                <v:shape id="Freeform 294" o:spid="_x0000_s1038" style="position:absolute;left:173355;top:124460;width:9525;height:9525;visibility:visible;mso-wrap-style:square;v-text-anchor:top" coordsize="43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" path="m,38l17,,43,3,30,46,,38r,xe" fillcolor="#b8b8d9" stroked="f">
                  <v:path arrowok="t" o:connecttype="custom" o:connectlocs="0,7868;3766,0;9525,621;6645,9525;0,7868;0,7868" o:connectangles="0,0,0,0,0,0"/>
                </v:shape>
                <v:shape id="Freeform 295" o:spid="_x0000_s1039" style="position:absolute;left:179705;top:125095;width:66040;height:19050;visibility:visible;mso-wrap-style:square;v-text-anchor:top" coordsize="312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" path="m9,l,43,299,91,312,45,225,29r-7,9l217,38r-3,1l212,39r-2,2l205,41r-3,1l198,42r-4,l171,35,159,18,9,r,xe" fillcolor="#fc0" stroked="f">
                  <v:path arrowok="t" o:connecttype="custom" o:connectlocs="1905,0;0,9002;63288,19050;66040,9420;47625,6071;46143,7955;45932,7955;45297,8164;44873,8164;44450,8583;43392,8583;42757,8792;41910,8792;41063,8792;36195,7327;33655,3768;1905,0;1905,0" o:connectangles="0,0,0,0,0,0,0,0,0,0,0,0,0,0,0,0,0,0"/>
                </v:shape>
                <v:shape id="Freeform 296" o:spid="_x0000_s1040" style="position:absolute;left:161290;top:122555;width:16510;height:10160;visibility:visible;mso-wrap-style:square;v-text-anchor:top" coordsize="79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" path="m,35l34,,79,8,62,46,,35r,xe" fillcolor="#f57575" stroked="f">
                  <v:path arrowok="t" o:connecttype="custom" o:connectlocs="0,7730;7106,0;16510,1767;12957,10160;0,7730;0,7730" o:connectangles="0,0,0,0,0,0"/>
                </v:shape>
                <v:shape id="Freeform 297" o:spid="_x0000_s1041" style="position:absolute;left:69215;top:224790;width:252730;height:80010;visibility:visible;mso-wrap-style:square;v-text-anchor:top" coordsize="1194,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" path="m,89l59,70,118,,241,2,421,30,530,65,703,9,848,7r61,21l964,24r33,-7l1056,24r57,78l1194,256r-240,1l820,288,684,365r-40,-2l593,378,350,335r-131,4l72,373,,89r,xe" fillcolor="#ffeded" stroked="f">
                  <v:path arrowok="t" o:connecttype="custom" o:connectlocs="0,18838;12488,14817;24977,0;51012,423;89112,6350;112183,13758;148802,1905;179493,1482;192405,5927;204047,5080;211032,3598;223520,5080;235585,21590;252730,54187;201930,54398;173567,60960;144780,77258;136313,76835;125518,80010;74083,70908;46355,71755;15240,78952;0,18838;0,18838" o:connectangles="0,0,0,0,0,0,0,0,0,0,0,0,0,0,0,0,0,0,0,0,0,0,0,0"/>
                </v:shape>
                <v:shape id="Freeform 298" o:spid="_x0000_s1042" style="position:absolute;left:71120;top:226060;width:25400;height:24765;visibility:visible;mso-wrap-style:square;v-text-anchor:top" coordsize="119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" path="m5,116r,l8,116r2,-1l14,115r3,-1l23,114r1,-1l27,113r3,-1l33,112r2,-1l39,110r2,-1l45,109r2,-3l50,106r4,-2l56,103r4,-1l62,100r3,-2l69,96r5,-4l79,88r3,-3l83,82r2,-3l89,76r1,-3l92,69r2,-3l95,64r3,-5l99,56r1,-4l102,48r2,-3l105,41r2,-3l108,34r1,-3l110,27r,-3l113,21r1,-6l116,11r,-5l117,4r2,-2l119,1,104,,49,61,,79r5,37l5,116xe" fillcolor="#e8d9d9" stroked="f">
                  <v:path arrowok="t" o:connecttype="custom" o:connectlocs="1067,24765;1067,24765;1708,24765;2134,24552;2988,24552;3629,24338;4909,24338;5123,24125;5763,24125;6403,23911;7044,23911;7471,23698;8324,23484;8751,23271;9605,23271;10032,22630;10672,22630;11526,22203;11953,21990;12807,21776;13234,21349;13874,20922;14728,20495;15795,19641;16862,18787;17503,18147;17716,17506;18143,16866;18997,16225;19210,15585;19637,14731;20064,14090;20277,13663;20918,12596;21131,11956;21345,11102;21771,10248;22198,9607;22412,8753;22839,8113;23052,7259;23266,6618;23479,5764;23479,5124;24119,4483;24333,3202;24760,2348;24760,1281;24973,854;25400,427;25400,213;22198,0;10459,13023;0,16866;1067,24765;1067,24765" o:connectangles="0,0,0,0,0,0,0,0,0,0,0,0,0,0,0,0,0,0,0,0,0,0,0,0,0,0,0,0,0,0,0,0,0,0,0,0,0,0,0,0,0,0,0,0,0,0,0,0,0,0,0,0,0,0,0,0"/>
                </v:shape>
                <v:shape id="Freeform 299" o:spid="_x0000_s1043" style="position:absolute;left:53975;top:43815;width:47625;height:100965;visibility:visible;mso-wrap-style:square;v-text-anchor:top" coordsize="225,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" path="m71,478r-1,-1l69,475r-2,-3l66,467r-2,-3l62,461r-1,-3l60,455r-1,-4l56,448r-1,-3l54,441r-1,-5l51,432r-2,-4l48,423r-2,-4l45,414r-1,-3l43,406r-2,-4l40,397r-1,-4l39,390r-1,-5l38,382r,-5l38,374r,-4l38,366r,-5l38,357r,-5l38,348r,-6l38,338r,-6l38,327r,-6l39,317r,-6l39,305r,-5l40,295r,-5l40,285r,-6l40,275r,-6l40,265r,-4l40,258r-1,-6l39,250r,-3l39,243r-1,-4l38,237r-2,-5l33,229r-2,-5l29,221r-5,-6l21,210r-3,-2l17,204r-1,-2l14,200r-3,-4l10,193,9,190,7,187,4,182,2,177,1,172,,167r,-4l2,160r1,-3l7,154r3,-5l15,146r4,-5l24,138r4,-2l30,133r3,-2l36,130r5,-5l46,122r5,-4l55,115r5,-3l63,109r3,-1l68,105r2,-3l75,97r4,-4l84,88r5,-4l93,82r3,-3l97,79r,-1l96,76r,-2l96,72r,-4l97,65r1,-4l101,59r4,-3l109,54r5,-4l119,48r3,-2l126,45r2,-2l129,43,93,31r,-1l93,28r1,-3l97,22r2,-3l101,15r3,-2l107,11r1,-1l112,7r3,-1l121,5r1,l126,4r3,l131,4r4,-1l138,3r4,-1l145,2r4,l151,1r3,l158,1,160,r4,l167,r4,l173,r3,l179,r2,l186,r3,l192,r3,1l198,1r3,2l204,5r5,2l212,12r-1,1l209,12r-3,l203,11r-4,l195,11r-5,l184,11r-4,1l174,12r-6,l162,12r-4,1l152,13r-3,l144,14r-3,1l137,15r-2,l131,15r-1,1l126,19r-4,2l119,23r2,4l122,27r5,1l130,28r4,1l137,30r4,l143,30r,1l144,30r3,-1l152,27r6,-2l160,24r4,l166,23r3,l173,23r4,2l180,27r3,3l186,32r3,5l191,38r1,3l191,42r-2,l186,42r-5,l177,42r-2,l172,42r-3,l166,42r-4,l159,43r-2,l151,45r-4,2l145,48r-2,l141,50r-4,1l135,54r-4,1l129,57r-2,2l123,61r-3,3l117,65r-2,3l112,70r-1,5l111,75r2,l115,75r5,1l123,78r5,3l131,83r3,3l135,88r,3l136,94r,3l136,102r,3l136,110r,4l135,118r,4l134,125r,5l132,132r-1,4l130,138r,1l127,141r-3,2l121,145r-2,3l113,150r-1,1l114,152r2,l120,154r3,l128,154r4,-2l137,151r1,-1l142,148r3,-2l151,143r5,-3l160,138r4,-2l166,134r3,-1l173,131r4,-3l183,124r6,-3l194,118r4,-3l203,113r2,-3l209,109r3,-3l213,108r-1,4l210,116r-3,6l205,127r-2,3l203,132r22,-9l222,139r-1,l219,140r-2,2l213,145r-4,2l204,150r-6,4l192,157r-2,2l187,160r-4,1l181,164r-6,3l171,170r-6,3l160,175r-3,2l154,178r-5,l146,177r-3,-2l142,173r-3,-5l138,166r-1,l134,166r-4,-1l128,165r-4,l122,165r-3,l115,164r-3,l108,163r-3,l102,161r-3,l98,161r-2,l91,161r-4,l86,161r-1,-2l85,157r2,-3l91,150r5,-4l101,142r6,-4l112,134r3,-4l117,128r,-4l117,123r,-3l119,118r-2,-5l117,111r,-3l117,104r-1,-3l115,96r,-2l115,92r-2,-5l112,86r-3,l107,87r-2,3l102,92r-3,3l94,99r-3,3l87,106r-4,4l79,113r-3,3l73,121r-4,2l66,125r-2,3l63,129r-3,2l55,134r-3,2l48,139r-3,2l43,145r-4,1l36,149r-3,2l30,155r-2,3l25,161r-2,3l23,167r-1,3l22,174r1,4l24,184r1,3l26,190r3,3l30,195r1,4l33,202r1,2l37,208r1,2l39,213r2,3l43,220r1,2l46,225r1,3l49,231r3,5l54,241r1,4l58,248r,1l58,252r,3l58,258r-2,2l56,265r,4l56,274r,4l55,284r,4l55,294r,2l55,300r,2l55,305r-1,3l54,311r,3l54,318r,2l54,323r-1,2l53,329r,2l53,334r,3l53,339r-1,6l52,350r,6l52,360r,5l52,369r,5l52,377r,4l53,384r,2l54,388r1,4l58,396r1,3l60,401r,3l62,408r1,2l64,413r2,2l68,419r1,3l70,426r1,3l74,432r1,4l76,438r1,3l78,445r1,2l81,450r1,2l83,456r,3l84,464r1,3l85,469r-1,4l83,474r-4,1l77,477r-4,1l71,478r,xe" fillcolor="black" stroked="f">
                  <v:path arrowok="t" o:connecttype="custom" o:connectlocs="12912,96741;10372,90404;8255,83011;8043,76252;8043,67803;8467,58931;8255,52172;5080,45413;1905,40133;635,33162;6985,27670;13970,22812;20320,16687;20743,12885;27093,9083;21378,3168;26670,845;31962,211;37253,0;42545,634;42122,2323;33443,2746;27517,3380;28363,6125;33443,5281;38735,6337;38312,8871;33232,9083;27728,11617;23495,15842;28363,18165;28787,24080;27517,29360;24553,32106;30692,30839;37465,27037;44873,22390;47625,25981;41910,32528;34925,36542;29422,35486;25188,34852;20320,34007;20320,30839;24765,25347;24342,19855;20955,20066;14605,25981;9525,29783;4868,34641;6138,40766;8678,45624;11642,51750;11853,56819;11642,63790;11218,68648;11007,75196;11218,81532;13335,86602;15875,92094;17568,96952;15452,100965" o:connectangles="0,0,0,0,0,0,0,0,0,0,0,0,0,0,0,0,0,0,0,0,0,0,0,0,0,0,0,0,0,0,0,0,0,0,0,0,0,0,0,0,0,0,0,0,0,0,0,0,0,0,0,0,0,0,0,0,0,0,0,0,0,0"/>
                </v:shape>
                <v:shape id="Freeform 300" o:spid="_x0000_s1044" style="position:absolute;left:37465;top:125730;width:158115;height:119380;visibility:visible;mso-wrap-style:square;v-text-anchor:top" coordsize="747,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" path="m150,81r-1,1l148,86r-1,1l146,91r-1,3l143,98r-1,5l140,107r-1,5l138,117r-3,6l134,128r-1,3l133,134r-1,2l131,140r-1,2l128,145r-1,2l127,151r-1,2l125,156r-1,3l123,162r-1,6l119,172r-1,6l117,182r-2,5l113,190r-1,5l111,198r-1,2l109,203r-1,1l108,206r-1,l105,208r-2,2l102,214r-4,3l96,222r-3,3l90,231r-2,2l86,235r-3,4l82,241r-2,2l78,246r-3,4l74,253r-3,3l68,260r-1,3l65,267r-2,3l60,273r-2,4l57,281r-4,4l52,288r-3,3l47,296r-3,3l42,303r-2,4l38,310r-2,4l34,318r-2,4l29,326r-2,4l25,334r-2,3l22,342r-2,3l18,349r-1,3l14,356r-1,4l12,363r-2,5l9,371r-2,3l6,378r-1,3l5,385r-2,3l3,391r,4l3,398r-1,2l,404r,3l,410r,3l,416r,3l,423r,3l,428r2,4l2,435r1,4l3,442r1,3l5,449r,3l6,454r1,4l9,461r1,3l11,468r1,2l14,474r,3l17,480r1,3l19,486r2,3l22,492r3,4l26,498r3,6l34,509r3,5l42,519r3,5l50,530r5,4l60,539r5,3l70,545r4,4l80,552r5,2l89,557r6,2l101,561r4,l110,562r6,l120,563r6,l132,564r5,l142,564r5,l153,563r4,l163,562r6,-1l173,560r6,-1l185,558r5,-3l194,553r6,-2l205,549r4,-4l214,543r4,-3l223,537r5,-4l232,530r4,-5l240,522r4,-5l248,513r4,-6l256,503r2,-4l260,497r1,-3l262,491r3,-5l268,481r2,-5l273,470r2,-6l277,460r1,-6l280,450r2,-6l283,440r,-5l284,431r1,-5l286,422r,-5l286,413r,-5l288,404r,-5l288,396r,-5l288,389r-2,-4l286,381r,-3l286,374r,-3l286,368r-1,-3l285,362r-1,-3l284,356r-1,-4l283,349r-1,-5l282,341r-1,-6l281,332r-1,-6l278,322r-1,-6l277,312r-1,-6l276,301r-1,-5l274,291r-1,-5l273,280r-2,-4l271,270r-1,-5l269,261r-1,-5l268,253r-1,-4l267,244r-1,-3l266,239r-1,-6l265,230r,-5l265,221r-2,-3l263,216r,-3l263,210r,-4l262,204r,-4l262,197r,-2l261,191r,-3l261,185r,-4l261,178r-1,-2l260,173r,-3l260,168r,-4l260,162r,-3l260,155r,-2l260,152r3,-1l267,146r6,-3l277,139r6,-5l288,130r4,-5l294,119r3,-3l298,112r1,-4l299,105r,-2l299,100r1,l301,99r5,-1l308,96r4,-2l315,92r5,-2l323,88r4,-2l330,82r4,-2l336,78r3,-2l341,72r1,-1l342,53r1,1l346,56r3,2l352,60r5,1l361,64r5,3l371,70r3,1l376,72r4,2l383,76r4,1l390,79r4,1l397,82r4,1l405,86r4,1l413,89r4,1l421,91r4,1l429,95r5,1l439,98r4,1l449,100r5,1l458,104r5,l467,106r6,1l478,108r6,l489,110r5,l500,112r4,1l510,114r6,l522,114r4,1l532,115r6,l544,115r5,l555,116r6,-1l567,115r5,l578,115r6,-1l590,113r4,-1l600,112r5,-2l610,109r5,-1l621,108r4,-2l630,105r5,-1l639,103r4,-2l647,100r5,-1l657,98r3,-1l664,95r3,-1l672,92r3,-2l679,89r3,-2l685,87r4,-2l691,83r4,-1l698,81r5,-3l708,76r5,-4l718,69r3,-4l726,63r3,-2l732,59r3,-4l737,54r4,-4l744,47r1,-2l747,45,717,43r-2,l713,45r-3,2l705,52r-3,1l698,55r-3,3l691,61r-4,2l683,65r-4,4l675,72r-6,2l665,77r-6,3l653,82r-3,1l647,85r-3,1l642,87r-4,1l636,90r-4,1l630,92r-3,l623,94r-3,1l617,96r-3,1l610,98r-2,l605,99r-4,l598,100r-4,l592,101r-3,l585,101r-3,2l578,103r-3,l571,103r-3,l564,103r-3,l557,103r-3,l550,103r-3,-2l544,101r-5,l537,101r-4,-1l529,100r-4,l522,100r-4,-1l515,99r-4,-1l507,98r-4,-1l500,97r-5,-1l493,96r-5,-1l485,95r-4,-1l478,92r-5,l470,91r-4,-1l463,90r-5,-2l455,87r-4,l447,86r-4,-3l440,82r-5,l432,81r-5,-2l424,78r-5,-1l416,76r-4,-2l408,72r-4,-1l401,70r-5,-2l393,67r-5,-2l384,63r-4,-2l376,60r-3,-2l369,56r-5,-2l360,52r-3,-2l353,49r-4,-4l345,44r-4,-2l337,40r-1,-1l336,34r-1,-2l334,28r,-3l333,22r-2,-4l330,15r-1,-3l328,9,327,6,326,4,323,1r-1,l320,r-4,l313,r-5,l304,r-6,l292,1r-4,2l282,4r-5,1l273,5r-4,1l265,6r-3,1l260,7r,1l260,8r1,4l262,12r3,1l267,13r4,1l274,13r3,l280,12r3,l286,12r3,-2l292,10r4,l298,9r3,l304,9r3,1l311,12r3,2l314,15r1,2l316,19r2,4l319,26r1,5l321,34r2,5l323,43r1,3l326,51r,4l326,58r,3l324,64r-1,3l320,69r-4,3l313,73r-4,3l306,77r-2,1l301,78r,l300,77r,-3l299,70r,-5l297,61r-3,-5l291,54r-3,-1l283,53r-1,2l280,56r,4l278,62r2,5l280,69r,3l281,76r,2l281,83r,6l280,91r,4l278,97r,3l276,105r-2,5l271,115r-3,6l266,123r-3,2l260,127r-4,3l253,132r-3,2l245,135r-2,4l238,140r-2,2l232,143r-2,2l228,147r,4l230,152r2,1l236,154r2,l241,154r3,l245,153r1,l246,154r,5l246,162r,3l246,170r,4l246,177r,2l246,182r,3l246,188r,2l246,194r1,3l247,200r,4l247,207r,3l247,214r1,3l248,222r,3l248,228r,5l248,235r2,5l250,243r,5l250,251r,3l250,259r,3l250,265r1,5l251,273r,4l251,280r1,5l252,287r,4l252,294r1,3l253,300r,4l253,307r1,3l254,313r,3l254,318r1,4l255,326r1,6l256,335r2,6l258,345r1,6l259,355r1,6l260,363r,4l261,370r,3l261,376r,2l261,381r1,4l262,388r,2l262,394r1,3l263,399r,4l263,406r,3l263,413r,3l263,419r,4l262,426r,2l261,432r,3l260,437r,4l260,444r-1,4l258,451r-2,2l255,457r,3l254,463r-1,4l252,470r-1,3l250,476r-2,3l246,481r-1,4l243,487r-2,3l239,492r-1,4l233,501r-5,6l223,512r-6,5l215,518r-4,3l208,523r-2,2l202,526r-2,2l196,530r-2,2l188,534r-5,2l177,539r-5,2l166,542r-5,2l156,544r-6,1l146,545r-5,l137,545r-5,1l127,545r-4,l118,544r-3,l110,543r-3,-1l102,541r-2,-1l96,539r-4,-3l89,535r-3,-1l80,532r-3,-2l71,525r-5,-4l63,518r-3,-3l58,513r-3,-4l52,506r-3,-3l47,498r-4,-3l41,490r-3,-4l36,481r-2,-3l30,472r-1,-4l27,463r-2,-5l23,452r-2,-4l20,442r,-6l19,433r,-2l19,427r,-2l19,422r,-4l19,416r,-3l19,410r,-3l19,404r1,-4l20,398r1,-3l22,391r1,-2l25,386r,-4l26,378r1,-2l28,372r2,-3l32,365r1,-3l35,358r1,-4l37,351r3,-3l41,343r2,-3l45,336r2,-3l49,328r2,-3l52,321r3,-4l57,313r2,-4l62,305r2,-4l65,297r3,-3l70,290r3,-3l74,282r4,-3l80,276r2,-4l83,268r3,-4l88,260r2,-4l93,253r2,-3l96,246r4,-3l101,240r2,-4l105,233r3,-2l109,227r2,-3l113,222r3,-3l117,216r1,-3l120,210r2,-2l125,204r3,-5l130,195r3,-4l134,189r3,-2l138,183r1,-2l139,178r2,-4l142,171r1,-3l145,163r1,-3l147,155r1,-3l149,146r1,-3l150,139r3,-5l153,131r2,-5l155,122r1,-5l156,113r1,-4l158,105r2,-4l160,98r1,-2l161,92r1,-2l162,88r,-1l163,85r,-2l150,81r,xe" fillcolor="black" stroked="f">
                  <v:path arrowok="t" o:connecttype="custom" o:connectlocs="28152,27728;24977,37677;20743,45932;14182,55668;7620,66463;2117,77893;0,87418;1482,96943;6138,106680;20108,118322;35772,118745;49953,111125;58208,98213;60960,84455;59902,74507;57785,60537;56092,47625;55245,38312;57785,30268;64770,20743;72602,11430;83397,16933;96097,21378;111337,24342;128058,23283;141182,19897;152612,13758;149225,11007;136948,17992;128058,20955;117898,21802;107315,20743;96308,18415;84878,14817;73025,9313;69003,847;56938,1270;59902,2540;67310,4868;66887,15240;60960,11218;59267,20108;51435,29422;52070,32385;52282,41698;52917,52493;53552,62865;54822,74295;55668,84032;55033,93345;51858,102658;42333,111760;27940,115570;16298,112183;7197,101177;4022,88477;5715,79587;10795,68792;17357,57573;23495,47413;29422,38312;32808,26670;34502,17568" o:connectangles="0,0,0,0,0,0,0,0,0,0,0,0,0,0,0,0,0,0,0,0,0,0,0,0,0,0,0,0,0,0,0,0,0,0,0,0,0,0,0,0,0,0,0,0,0,0,0,0,0,0,0,0,0,0,0,0,0,0,0,0,0,0,0"/>
                </v:shape>
                <v:shape id="Freeform 301" o:spid="_x0000_s1045" style="position:absolute;left:70485;top:79375;width:37465;height:46990;visibility:visible;mso-wrap-style:square;v-text-anchor:top" coordsize="176,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" path="m,l2,1,4,6r,2l6,12r1,3l10,19r1,5l13,28r1,4l17,36r1,4l19,44r,2l20,50r,4l21,60r,5l23,70r,4l26,78r1,1l29,79r1,-1l34,77r2,-3l41,73r3,-3l50,68r5,-4l60,62r5,-3l70,56r5,-3l80,52r5,-1l89,50r4,l97,50r3,1l102,53r3,2l109,60r3,4l116,69r3,4l123,79r2,4l128,89r2,5l133,98r1,3l135,105r1,1l138,107r-2,l134,108r-3,1l127,110r-5,3l117,115r-4,1l111,117r-3,1l105,121r-3,1l98,122r-2,1l94,125r-6,1l85,130r-5,1l79,132r-1,1l79,134r1,l83,134r3,-1l92,132r3,-1l101,130r4,-2l111,127r5,-1l122,124r4,-1l131,123r3,-1l139,123r2,l143,125r2,1l146,128r1,4l149,135r1,4l151,144r2,5l155,153r1,5l156,163r1,5l158,172r2,5l160,181r,4l161,188r-1,3l160,194r-2,3l158,199r,5l158,208r,2l158,213r,1l158,215r,l160,217r2,1l164,221r2,1l169,222r1,-3l171,218r1,-2l173,214r2,-5l175,205r,-4l176,199r,-3l176,194r,-4l176,187r,-4l176,180r,-3l176,173r,-3l176,168r-1,-4l175,160r-2,-4l173,154r,-4l172,148r,-4l172,142r-1,-6l170,132r-1,-5l168,125r-4,-6l162,116r-4,-2l156,113r-5,-3l150,112r-1,-2l149,109r,-2l148,105r-1,-4l146,98r,-4l145,89r-3,-4l140,80r-1,-6l138,70r-4,-5l133,61r-2,-3l128,54r-3,-3l124,47r-4,-2l119,43r-6,-3l109,39r-2,-2l103,37r-2,l97,37r-3,l92,39r-5,l83,40r-4,1l74,41r-4,1l66,44r-3,1l58,46r-3,3l52,50r-3,1l47,52r-4,1l42,55r-4,1l38,58,37,56r,-2l36,52r,-5l35,44,34,42,33,39r,-3l32,33,30,30,29,26,28,24,26,19,23,17,21,14,20,12,15,7,11,5,6,3,4,,2,,,,,xe" fillcolor="black" stroked="f">
                  <v:path arrowok="t" o:connecttype="custom" o:connectlocs="851,1693;2342,5080;3832,8467;4257,11430;4896,15663;6386,16510;9366,14817;13837,12488;18094,10795;21287,10795;23841,13547;26609,17568;28524,21378;28950,22648;25970,23918;22990,24977;20435,26035;17030,27728;17030,28363;20223,27728;24693,26670;28524,25823;30866,26670;31930,29422;33208,33443;34059,37465;34059,40428;33633,43180;33633,45297;34485,46143;36188,46355;37252,44238;37465,41487;37465,38735;37465,35983;36826,33020;36614,30480;35975,26882;33633,24130;31718,23283;31292,21378;30227,17992;28524,13758;26609,10795;24054,8467;21500,7832;18520,8255;14901,8890;11708,10372;9153,11218;7876,11853;7450,9313;6812,6985;5535,4022;3193,1482;426,0" o:connectangles="0,0,0,0,0,0,0,0,0,0,0,0,0,0,0,0,0,0,0,0,0,0,0,0,0,0,0,0,0,0,0,0,0,0,0,0,0,0,0,0,0,0,0,0,0,0,0,0,0,0,0,0,0,0,0,0"/>
                </v:shape>
                <v:shape id="Freeform 302" o:spid="_x0000_s1046" style="position:absolute;left:89535;top:72390;width:23495;height:12700;visibility:visible;mso-wrap-style:square;v-text-anchor:top" coordsize="11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" path="m,52r1,l6,52,8,51r4,-1l15,49r4,l23,47r4,l31,45r4,-2l39,42r4,-2l45,38r4,-2l53,30r5,-5l62,20r5,-4l73,12,77,9,81,5,86,3,90,2,95,1,99,r5,l106,r3,1l110,2r-1,1l105,5r-4,2l96,10r-5,4l86,16r-5,4l77,24r-3,5l72,32r-1,4l68,38r-1,3l65,43r-4,4l58,47r-2,2l52,50r-3,2l44,52r-5,2l35,55r-2,1l29,57r-3,1l22,58r-2,1l15,59r-3,1l9,60r,l,52r,xe" fillcolor="black" stroked="f">
                  <v:path arrowok="t" o:connecttype="custom" o:connectlocs="0,11007;214,11007;1282,11007;1709,10795;2563,10583;3204,10372;4058,10372;4913,9948;5767,9948;6621,9525;7476,9102;8330,8890;9184,8467;9612,8043;10466,7620;11320,6350;12388,5292;13243,4233;14311,3387;15592,2540;16447,1905;17301,1058;18369,635;19223,423;20291,212;21146,0;22213,0;22641,0;23281,212;23495,423;23281,635;22427,1058;21573,1482;20505,2117;19437,2963;18369,3387;17301,4233;16447,5080;15806,6138;15379,6773;15165,7620;14524,8043;14311,8678;13883,9102;13029,9948;12388,9948;11961,10372;11107,10583;10466,11007;9398,11007;8330,11430;7476,11642;7049,11853;6194,12065;5553,12277;4699,12277;4272,12488;3204,12488;2563,12700;1922,12700;1922,12700;0,11007;0,11007" o:connectangles="0,0,0,0,0,0,0,0,0,0,0,0,0,0,0,0,0,0,0,0,0,0,0,0,0,0,0,0,0,0,0,0,0,0,0,0,0,0,0,0,0,0,0,0,0,0,0,0,0,0,0,0,0,0,0,0,0,0,0,0,0,0,0"/>
                </v:shape>
                <v:shape id="Freeform 303" o:spid="_x0000_s1047" style="position:absolute;left:124460;top:92710;width:6350;height:12700;visibility:visible;mso-wrap-style:square;v-text-anchor:top" coordsize="3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" path="m22,6l20,2,16,,14,,12,,8,,6,2,5,6,4,10,3,11,1,16,,18r,5l,26r,4l,34r,4l,42r1,3l1,48r2,4l5,55r3,4l11,59r3,l16,59r5,1l23,59r4,-2l28,55r2,-2l30,50r,-2l30,45r,-3l29,38r,-4l28,30r,-3l27,23r,-4l26,16r,-4l24,10,23,8r,-2l22,6r,xe" fillcolor="black" stroked="f">
                  <v:path arrowok="t" o:connecttype="custom" o:connectlocs="4657,1270;4233,423;3387,0;2963,0;2540,0;1693,0;1270,423;1058,1270;847,2117;635,2328;212,3387;0,3810;0,4868;0,5503;0,6350;0,7197;0,8043;0,8890;212,9525;212,10160;635,11007;1058,11642;1693,12488;2328,12488;2963,12488;3387,12488;4445,12700;4868,12488;5715,12065;5927,11642;6350,11218;6350,10583;6350,10160;6350,9525;6350,8890;6138,8043;6138,7197;5927,6350;5927,5715;5715,4868;5715,4022;5503,3387;5503,2540;5080,2117;4868,1693;4868,1270;4657,1270;4657,1270" o:connectangles="0,0,0,0,0,0,0,0,0,0,0,0,0,0,0,0,0,0,0,0,0,0,0,0,0,0,0,0,0,0,0,0,0,0,0,0,0,0,0,0,0,0,0,0,0,0,0,0"/>
                </v:shape>
                <v:shape id="Freeform 304" o:spid="_x0000_s1048" style="position:absolute;left:175895;top:84455;width:6985;height:13335;visibility:visible;mso-wrap-style:square;v-text-anchor:top" coordsize="34,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" path="m18,2l12,,7,2,5,3,3,7,1,9r,3l1,15r,2l1,19r,3l,26r,3l,34r1,4l1,41r,4l1,48r3,4l4,54r1,2l6,58r2,1l12,61r3,1l20,62r5,-1l28,59r3,-1l33,55r1,-2l34,49,33,47r,-3l33,40,30,37,29,32,28,28,27,25,26,21,25,17,22,13,21,11,20,8,19,6,18,3r,-1l18,2xe" fillcolor="black" stroked="f">
                  <v:path arrowok="t" o:connecttype="custom" o:connectlocs="3698,430;2465,0;1438,430;1027,645;616,1506;205,1936;205,2581;205,3226;205,3656;205,4087;205,4732;0,5592;0,6237;0,7313;205,8173;205,8818;205,9679;205,10324;822,11184;822,11614;1027,12045;1233,12475;1644,12690;2465,13120;3082,13335;4109,13335;5136,13120;5752,12690;6369,12475;6780,11829;6985,11399;6985,10539;6780,10109;6780,9464;6780,8603;6163,7958;5958,6883;5752,6022;5547,5377;5341,4517;5136,3656;4520,2796;4314,2366;4109,1721;3903,1290;3698,645;3698,430;3698,430" o:connectangles="0,0,0,0,0,0,0,0,0,0,0,0,0,0,0,0,0,0,0,0,0,0,0,0,0,0,0,0,0,0,0,0,0,0,0,0,0,0,0,0,0,0,0,0,0,0,0,0"/>
                </v:shape>
                <v:shape id="Freeform 305" o:spid="_x0000_s1049" style="position:absolute;left:147955;top:105410;width:17780;height:10795;visibility:visible;mso-wrap-style:square;v-text-anchor:top" coordsize="84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" path="m72,2r-3,l65,6,61,9r-4,4l53,17r-5,3l43,24r-4,2l35,26r-2,1l30,26r-3,l24,25r-4,l17,24,15,22,11,21,8,20r-3,l3,20,,20r,1l,24r3,3l4,29r3,2l10,34r2,2l16,38r2,2l22,41r3,3l27,46r4,1l33,48r4,1l41,49r6,l53,47r5,-1l63,45r5,-4l72,38r4,-3l77,31r1,-2l79,26r1,-2l82,20r,-3l83,13r1,-2l83,8r,-2l82,3r,-1l79,,78,,76,,72,2r,xe" fillcolor="black" stroked="f">
                  <v:path arrowok="t" o:connecttype="custom" o:connectlocs="15240,441;14605,441;13758,1322;12912,1983;12065,2864;11218,3745;10160,4406;9102,5287;8255,5728;7408,5728;6985,5948;6350,5728;5715,5728;5080,5508;4233,5508;3598,5287;3175,4847;2328,4626;1693,4406;1058,4406;635,4406;0,4406;0,4626;0,5287;635,5948;847,6389;1482,6829;2117,7490;2540,7931;3387,8372;3810,8812;4657,9033;5292,9693;5715,10134;6562,10354;6985,10575;7832,10795;8678,10795;9948,10795;11218,10354;12277,10134;13335,9914;14393,9033;15240,8372;16087,7711;16298,6829;16510,6389;16722,5728;16933,5287;17357,4406;17357,3745;17568,2864;17780,2423;17568,1762;17568,1322;17357,661;17357,441;16722,0;16510,0;16087,0;15240,441;15240,441" o:connectangles="0,0,0,0,0,0,0,0,0,0,0,0,0,0,0,0,0,0,0,0,0,0,0,0,0,0,0,0,0,0,0,0,0,0,0,0,0,0,0,0,0,0,0,0,0,0,0,0,0,0,0,0,0,0,0,0,0,0,0,0,0,0"/>
                </v:shape>
                <v:shape id="Freeform 306" o:spid="_x0000_s1050" style="position:absolute;left:156210;top:123190;width:108585;height:22860;visibility:visible;mso-wrap-style:square;v-text-anchor:top" coordsize="512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" path="m,28l1,27,3,26,6,23,9,21r4,-3l17,16r5,-4l27,10,31,7,35,6,38,2,43,1,45,r2,l48,r3,1l50,3,48,8r-2,3l43,17r-3,4l37,26r-1,2l35,30,417,92r39,-1l460,70r2,l465,71r4,1l474,74r5,2l484,78r6,3l495,82r4,2l503,87r4,2l510,91r2,2l512,94r-1,2l507,97r-3,1l501,98r-3,1l495,99r-4,1l488,100r-4,l480,101r-4,l472,102r-5,l464,103r-4,l456,103r-5,l446,103r-3,2l439,105r-3,l432,106r-2,l427,106r-3,l421,106r-1,1l417,107r-1,l415,107r-3,-1l408,106r-2,-1l402,105r-3,-2l394,103r-4,-1l385,101r-6,l374,99r-7,l361,98r-7,-1l347,96r-8,-2l331,93r-7,-1l316,90r-9,-1l299,88r-8,-1l281,85r-9,-2l263,82r-8,-1l245,79,235,78r-9,-2l217,75r-9,-2l198,72r-9,-1l180,69r-9,-2l161,66r-9,-2l143,63r-9,-2l126,60r-8,-2l110,56r-8,-1l93,54,85,53,78,52,70,51,65,50,58,48,52,47,46,45r-4,l36,44r-5,l27,42r-3,l20,41r-2,l14,38r-1,l9,36,6,34,5,33,2,32,,29,,28r,xe" fillcolor="black" stroked="f">
                  <v:path arrowok="t" o:connecttype="custom" o:connectlocs="636,5555;2757,3846;5726,2136;8059,427;9968,0;10604,641;9119,3632;7635,5982;96709,19442;98617,15169;101586,16237;104980,17519;107525,19014;108585,20083;106888,20937;104980,21151;102647,21364;100102,21792;97557,22005;94588,22005;92467,22433;90558,22646;89074,22860;88013,22860;86105,22433;83560,22005;80378,21578;76561,20937;71895,20083;67017,19228;61715,18587;55777,17519;49839,16664;44113,15596;38174,14741;32236,13673;26722,12819;21632,11750;16542,11110;12301,10255;8907,9614;5726,8973;3817,8759;1909,7691;424,6837;0,5982" o:connectangles="0,0,0,0,0,0,0,0,0,0,0,0,0,0,0,0,0,0,0,0,0,0,0,0,0,0,0,0,0,0,0,0,0,0,0,0,0,0,0,0,0,0,0,0,0,0"/>
                </v:shape>
                <v:shape id="Freeform 307" o:spid="_x0000_s1051" style="position:absolute;left:167005;top:99060;width:109855;height:67945;visibility:visible;mso-wrap-style:square;v-text-anchor:top" coordsize="520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" path="m31,153l43,125,,118r,-2l1,114r2,-3l8,108r,l10,108r3,l18,109r1,l22,109r3,2l28,111r3,l34,111r4,1l42,112r4,l49,113r4,l57,114r5,l67,115r4,l76,116r4,l85,117r5,l95,118r5,l105,120r4,1l115,122r5,l124,122r5,l133,123r5,l143,124r4,l153,125r3,l161,126r5,l170,127r4,l177,129r5,l186,130r3,l192,131r4,l199,131r6,1l209,132r4,1l216,133r2,l219,134r,-1l220,131r1,-5l222,122r1,-5l224,115r2,-4l227,108r1,-4l230,100r1,-4l233,93r2,-5l236,84r2,-4l239,77r3,-5l243,68r2,-4l248,61r1,-4l251,54r1,-3l254,49r4,-6l263,40r3,-2l269,34r3,-2l275,30r4,-1l282,26r4,-1l289,24r4,l295,23r3,l302,23r2,l308,23r2,1l313,25r3,1l318,29r2,3l323,38r,2l324,42r1,3l325,48r1,3l326,53r1,4l328,60r,2l328,66r,3l329,72r,5l331,82r,4l331,89r,2l331,93r1,-3l336,89r4,-1l343,87r5,l352,88r6,1l363,91r4,4l371,99r3,3l378,105r1,1l380,107r,-1l384,106r3,-1l392,103r4,-1l402,99r4,l410,99r4,l418,100r5,3l429,105r3,2l436,109r3,2l440,112r,-1l440,108r,-3l441,100r,-3l442,95r,-4l444,88r,-3l445,81r,-3l447,75r,-5l448,67r1,-5l451,59r1,-3l453,52r1,-4l455,45r1,-4l457,38r2,-4l460,32r2,-5l465,24r3,-3l471,17r3,-3l477,12r2,-4l483,7r2,-2l489,4r4,-2l499,r6,2l509,5r4,3l516,13r1,3l519,18r,4l520,25r,4l520,31r,3l520,39r-1,3l519,47r-2,4l516,56r-1,2l514,61r-1,3l513,70r-1,2l512,75r-2,3l510,81r,3l510,87r-1,3l509,95r-1,2l508,100r-1,5l507,109r,4l506,116r,5l506,125r-1,4l505,133r-1,5l504,142r,3l502,150r,4l502,159r-1,4l500,168r,3l500,176r-1,4l499,185r-1,4l498,194r-1,3l495,202r,3l494,209r,4l494,217r-1,4l493,224r-1,3l492,231r-1,3l491,238r-1,2l490,243r-1,2l489,249r-2,4l486,258r-1,3l485,263r-2,5l480,272r-2,6l476,284r-4,4l470,294r-2,4l465,304r-3,3l460,311r-3,3l455,317r-2,4l452,322r-1,1l449,323r-3,-1l445,318r-3,-3l440,312r-1,-4l438,306r,-2l438,304r1,-2l442,298r3,-3l448,293r4,-4l456,287r3,-5l462,279r3,-3l468,272r2,-4l472,265r2,-4l476,258r,-2l476,252r1,-3l478,244r,-3l478,239r,-4l479,232r,-3l479,225r1,-3l482,218r,-4l483,209r,-3l484,202r,-5l485,193r,-5l486,184r,-5l487,175r2,-5l489,166r1,-6l491,156r,-5l492,147r,-5l493,138r,-6l494,127r,-4l495,118r,-4l497,109r,-4l498,99r,-3l499,91r1,-4l500,84r,-5l501,77r,-5l502,69r,-3l504,62r,-5l505,52r1,-4l506,45r,-2l506,42r,-3l507,35r,-3l508,30r,-4l507,23r-1,-2l501,20r-4,-2l493,18r-4,l486,21r-3,2l479,26r-1,1l477,30r-2,3l474,35r-2,1l471,40r-1,2l469,45r-1,3l467,52r-2,5l465,62r-2,5l462,71r,2l461,77r-1,2l460,82r-1,6l457,94r-1,2l456,99r-1,3l455,105r-1,6l453,115r-2,6l451,126r-3,5l447,135r-1,5l446,144r-1,4l444,150r-2,3l441,156r-1,2l439,159r-2,-2l436,154r,-2l436,149r-2,-4l434,143r,-4l436,136r,-4l436,129r,-3l436,124r1,-4l438,118r-1,-1l434,116r-3,-2l426,112r-4,-3l416,108r-6,-1l406,108r-5,3l395,115r-4,5l387,124r-5,5l380,132r-3,l376,132r-3,-3l371,125r-2,-4l367,116r-2,-4l364,108r-1,-2l363,105r-36,3l326,108r-1,3l324,114r-3,3l318,122r-2,4l313,130r-1,2l310,135r-1,3l304,143r-3,6l297,153r-3,5l290,161r-3,4l283,166r-2,l278,165r-2,-3l276,159r2,-2l280,153r3,-4l288,144r5,-3l295,138r2,-4l301,130r2,-4l305,122r3,-6l309,112r2,-6l312,104r,-4l313,98r1,-3l314,89r3,-4l317,80r1,-4l318,71r,-3l318,63r-1,-3l317,57r,-3l314,50r,-3l312,43r-3,-1l304,41r-5,l297,41r-3,l290,42r-2,1l284,43r-3,1l279,47r-3,1l271,50r-5,3l261,57r-2,3l258,62r-2,4l254,69r-2,4l250,77r-1,2l249,82r-1,3l245,88r-1,3l244,95r-1,3l241,100r-2,4l238,107r-1,4l236,114r-1,2l234,120r,3l233,127r-2,6l230,138r1,3l231,145r3,4l237,152r4,2l244,156r4,2l249,158r1,1l251,159r1,l254,161r3,2l258,165r,1l256,168r-4,1l249,169r-3,l244,168r-3,l236,166r-5,-1l227,160r-4,-3l220,152r-2,-4l78,131,68,160r-10,l68,131,55,127,40,157r-9,-4l31,153xe" fillcolor="black" stroked="f">
                  <v:path arrowok="t" o:connecttype="custom" o:connectlocs="2113,22718;8028,23560;16056,24401;25351,25663;34013,26505;41407,27557;46477,27557;48801,20194;52392,12832;57463,6731;63800,4838;68237,8414;69293,13883;70138,18932;78377,20825;83659,21456;92109,22929;93377,19142;95278,12411;97602,5680;103306,841;109644,4628;109010,11780;107742,17670;106897,24401;106052,32395;105207,40809;103940,47751;102672,54272;98870,62686;94856,67945;92743,63528;98870,57217;100982,50696;102038,43964;103306,35761;104362,26715;105630,18301;106686,10939;107320,5469;101193,5469;98870,10097;97179,17249;95278,25453;93165,32816;91687,29239;91687,24401;82603,25243;77532,24401;67814,24612;62744,32184;58730,33026;64434,25663;66969,17880;66336,10518;60843,9045;54505,13042;51547,19142;49435,25243;50914,32395;54505,34709;48801,34709;11619,26715" o:connectangles="0,0,0,0,0,0,0,0,0,0,0,0,0,0,0,0,0,0,0,0,0,0,0,0,0,0,0,0,0,0,0,0,0,0,0,0,0,0,0,0,0,0,0,0,0,0,0,0,0,0,0,0,0,0,0,0,0,0,0,0,0,0,0"/>
                </v:shape>
                <v:shape id="Freeform 308" o:spid="_x0000_s1052" style="position:absolute;left:135890;top:26670;width:67945;height:34290;visibility:visible;mso-wrap-style:square;v-text-anchor:top" coordsize="319,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" path="m,113r2,1l6,116r1,1l11,118r3,2l18,121r3,1l25,123r3,2l32,127r3,l39,128r3,l45,128r3,-1l51,127r4,-1l58,126r2,-1l65,123r2,-1l72,122r2,-2l78,120r2,-1l82,118r4,-1l87,117r-1,l85,117r-3,-1l79,116r-5,-3l71,112r-5,-1l62,110r-6,-3l51,105r-4,-3l43,101,39,96,35,94,33,90,32,87r1,-1l36,85r5,-1l45,86r2,l49,87r3,3l57,91r2,l63,92r3,l69,93r3,1l75,95r4,l83,96r4,2l90,98r5,1l100,100r4,l109,101r4,l118,102r5,l127,103r5,l138,104r4,l148,105r5,l158,107r5,l168,107r4,l177,107r3,-2l186,105r4,-1l194,104r4,-1l202,103r4,-1l209,102r4,-1l216,101r4,-1l223,100r6,-2l233,95r5,-1l241,93r3,-1l246,91r1,l248,91r19,4l263,108r41,4l303,111r-3,-1l298,107r-3,-3l290,100r-6,-5l282,92r-4,-2l276,87r-3,-2l269,82r-2,-3l263,75r-3,-2l256,70r-3,-3l251,65r-4,-2l244,61r-3,-3l238,56r-2,-2l232,53r-2,-3l226,49r-2,-1l220,47r-6,-2l209,44r-4,-1l200,41r-5,-1l191,40r-5,l182,39r-3,l176,39r-3,l170,39r-1,l170,38r3,l176,37r3,l183,37r3,l190,36r4,l198,35r3,l205,35r3,l210,35r4,1l216,36r4,1l223,37r5,2l232,40r6,1l243,44r5,2l253,47r5,2l262,50r4,3l269,53r2,1l273,55r1,l276,41r-1,l274,40r-4,-1l268,37r-5,-1l259,34r-5,-3l248,29r-2,-2l243,26r-3,-1l237,23r-6,-3l226,19r-5,-3l216,14r-3,-1l209,12r-3,-1l202,10r-4,l194,10r-3,l187,10r-4,l180,10r-4,l173,10r-3,l169,10r-5,1l164,11r,-1l165,7r3,-4l172,r3,l177,r3,l185,1r2,l190,1r2,l195,2r3,l201,3r4,l208,4r4,l214,4r3,1l221,7r3,l226,8r4,1l233,10r4,l240,11r3,l246,12r2,1l252,14r2,l258,16r4,2l267,19r3,2l275,25r3,1l281,29r3,2l286,35r4,3l293,43r2,2l296,47r-7,11l313,83,286,80r2,1l292,84r3,1l297,89r3,3l304,95r2,3l308,101r4,3l314,108r1,2l318,113r,3l319,118r-3,3l313,122r-5,1l304,123r-5,l296,123r-4,-1l291,122r,24l298,158r-1,l296,158r-3,1l290,161r-5,l282,161r-5,-2l273,158r-6,-3l261,150r-6,-5l251,140r-5,-5l243,130r-2,-2l240,127r10,l273,148r-2,-27l250,113r-2,l246,116r-3,l241,117r-3,1l235,120r-5,1l226,122r-3,1l220,126r-6,2l209,129r-4,2l201,134r-6,1l191,137r-6,2l180,140r-4,3l171,145r-4,1l162,148r-5,1l153,150r-4,2l146,154r-4,l139,155r-2,1l134,157r-4,l124,157r-2,l118,157r-3,l112,157r-3,l107,157r-4,-1l100,156r-6,l89,156r-6,-1l79,155r-5,-1l71,154r-5,-1l65,153r-2,l64,152r2,l69,152r4,l78,152r4,-2l86,150r3,l93,150r3,l100,149r2,l105,148r4,l112,147r3,l118,146r4,l126,145r5,-1l135,143r4,-2l109,127r,l107,128r-3,l101,129r-5,1l93,132r-6,2l82,135r-3,1l75,136r-3,1l70,138r-6,1l59,140r-5,l49,141r-5,l41,141r-4,-1l33,139r-4,-2l27,136r-5,-2l20,131r-3,-3l14,127r-3,-4l9,121,6,119,4,117,2,114,,113r,xe" fillcolor="black" stroked="f">
                  <v:path arrowok="t" o:connecttype="custom" o:connectlocs="3834,25771;8946,27262;13845,26197;18317,24919;15123,23854;8307,20446;9585,18316;14058,19594;19169,20872;26198,21724;33653,22789;40469,22150;46007,21511;51970,19594;64537,23641;59212,19168;54526,14909;50267,11501;44516,9371;38126,8306;37487,7880;42812,7454;47498,7880;54952,10436;58786,8732;54100,6602;48137,4047;42173,2130;36848,2130;35783,639;40469,213;45155,852;49628,2130;54100,2982;59851,6176;61555,12353;63898,19594;67732,24067;63685,26197;63046,33651;56869,33012;51118,27049;51757,24706;46859,26836;39404,29604;32588,31947;27689,33438;22790,33438;15762,32799;14697,32373;20447,31947;25133,31095;23216,27049;17465,28752;11502,29817;5751,28965;1278,25345" o:connectangles="0,0,0,0,0,0,0,0,0,0,0,0,0,0,0,0,0,0,0,0,0,0,0,0,0,0,0,0,0,0,0,0,0,0,0,0,0,0,0,0,0,0,0,0,0,0,0,0,0,0,0,0,0,0,0,0,0"/>
                </v:shape>
                <v:shape id="Freeform 309" o:spid="_x0000_s1053" style="position:absolute;left:83185;top:38100;width:19685;height:3810;visibility:visible;mso-wrap-style:square;v-text-anchor:top" coordsize="92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" path="m92,17l91,15r-2,l86,13,81,12,75,11,71,10,67,9,65,8r-4,l59,6,54,5r-2,l48,4r-3,l42,3r-4,l36,2r-2,l30,1r-3,l24,,23,,19,,16,,11,1,7,3,5,5,3,8,,13r3,4l4,17r3,1l11,18r5,l19,18r3,l26,18r2,l31,18r4,l38,18r5,1l45,19r4,l52,19r4,l59,19r2,l65,19r3,l73,19r3,l80,20r2,l86,20r3,-1l91,18r1,-1l92,17xe" fillcolor="black" stroked="f">
                  <v:path arrowok="t" o:connecttype="custom" o:connectlocs="19685,3239;19471,2858;19043,2858;18401,2477;17331,2286;16048,2096;15192,1905;14336,1715;13908,1524;13052,1524;12624,1143;11554,953;11126,953;10270,762;9629,762;8987,572;8131,572;7703,381;7275,381;6419,191;5777,191;5135,0;4921,0;4065,0;3423,0;2354,191;1498,572;1070,953;642,1524;0,2477;642,3239;856,3239;1498,3429;2354,3429;3423,3429;4065,3429;4707,3429;5563,3429;5991,3429;6633,3429;7489,3429;8131,3429;9201,3620;9629,3620;10484,3620;11126,3620;11982,3620;12624,3620;13052,3620;13908,3620;14550,3620;15620,3620;16262,3620;17117,3810;17545,3810;18401,3810;19043,3620;19471,3429;19685,3239;19685,3239" o:connectangles="0,0,0,0,0,0,0,0,0,0,0,0,0,0,0,0,0,0,0,0,0,0,0,0,0,0,0,0,0,0,0,0,0,0,0,0,0,0,0,0,0,0,0,0,0,0,0,0,0,0,0,0,0,0,0,0,0,0,0,0"/>
                </v:shape>
                <v:shape id="Freeform 310" o:spid="_x0000_s1054" style="position:absolute;left:90170;top:26670;width:26035;height:13335;visibility:visible;mso-wrap-style:square;v-text-anchor:top" coordsize="123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" path="m1,41l,38,,36,1,34,2,31,4,30,7,29r2,l14,29r2,l19,29r4,1l26,31r5,1l34,35r5,1l43,37r4,1l50,40r4,1l57,43r5,1l63,44r,-3l62,40,60,38,58,36,56,31,54,29,52,26,49,21,47,18,45,14,42,10,41,8,40,4r,-2l40,1,41,r4,l49,2r4,1l56,4r4,3l63,9r4,1l71,12r4,2l78,17r4,2l85,20r2,2l91,25r4,3l100,31r6,4l110,38r5,3l118,44r4,2l123,47r-1,l120,48r-3,1l113,48r-3,-1l107,47r-2,-1l102,45,98,43,95,41,91,39,88,38,85,36,80,34,78,32,76,31,71,29r-1,l71,30r5,4l78,37r2,2l84,43r2,4l90,49r2,4l93,55r2,3l97,63r-3,1l91,64,87,63,82,62,77,61,73,59,70,58r-2,l64,57,61,56,57,55,54,54r-2,l47,53,45,52,41,50,38,49,35,48r-3,l29,47r-3,l22,45r-4,l15,44r-1,1l9,44,4,43,2,41r-1,l1,41xe" fillcolor="black" stroked="f">
                  <v:path arrowok="t" o:connecttype="custom" o:connectlocs="0,7918;212,7084;847,6251;1905,6042;3387,6042;4868,6251;6562,6668;8255,7501;9948,7918;11430,8543;13123,9168;13335,8543;12700,7918;11853,6459;11007,5417;9948,3750;8890,2084;8467,833;8467,208;9525,0;11218,625;12700,1459;14182,2084;15875,2917;17357,3959;18415,4584;20108,5834;22437,7293;24342,8543;25823,9585;25823,9793;24765,10210;23283,9793;22225,9585;20743,8959;19262,8126;17992,7501;16510,6668;15028,6042;15028,6251;16510,7709;17780,8959;19050,10210;19685,11460;20532,13127;19262,13335;17357,12918;15452,12293;14393,12085;12912,11668;11430,11251;9948,11043;8678,10418;7408,10001;6138,9793;4657,9376;3175,9168;1905,9168;423,8543;212,8543" o:connectangles="0,0,0,0,0,0,0,0,0,0,0,0,0,0,0,0,0,0,0,0,0,0,0,0,0,0,0,0,0,0,0,0,0,0,0,0,0,0,0,0,0,0,0,0,0,0,0,0,0,0,0,0,0,0,0,0,0,0,0,0"/>
                </v:shape>
                <v:shape id="Freeform 311" o:spid="_x0000_s1055" style="position:absolute;left:113030;top:13335;width:40640;height:19050;visibility:visible;mso-wrap-style:square;v-text-anchor:top" coordsize="191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" path="m1,38l,39r1,3l3,44r3,4l8,52r3,4l16,62r6,4l23,69r3,2l29,73r3,2l35,78r3,2l40,81r4,2l47,84r4,1l54,87r4,1l61,88r3,1l68,89r3,l71,88r2,-1l74,82r,-4l74,74r1,-3l76,66r1,-4l78,57r1,-2l82,52r1,l84,51r2,2l88,55r1,5l91,63r1,4l93,71r3,2l99,76r5,3l108,78r5,-4l114,72r2,-2l120,65r6,-4l128,58r3,-2l134,54r3,-3l141,48r3,-3l148,43r4,-4l154,37r5,-3l161,30r4,-2l168,25r3,-2l174,20r4,-2l182,14r4,-3l188,9r1,-1l190,6r1,-4l190,r-3,l184,r-3,1l179,2r-3,1l174,6r-3,1l167,9r-3,1l161,12r-3,3l154,17r-3,2l148,21r-4,3l139,26r-3,2l133,30r-4,3l126,35r-4,2l120,38r-2,3l112,44r-4,2l106,48r,1l105,48r,-2l105,43r,-5l104,34r,-4l101,26r-1,-3l98,19,94,17,92,16r-2,l84,16r-5,2l76,21r-3,5l70,28r-2,4l66,35r-3,3l61,42r-2,2l58,47r-3,4l53,55r,5l53,61r,3l53,66r,3l53,72r-3,1l46,72,43,69,37,64,32,61,29,57,25,55,23,52,21,49,17,44,14,39,11,35,9,34r-2,l6,34,2,36,1,38r,xe" fillcolor="black" stroked="f">
                  <v:path arrowok="t" o:connecttype="custom" o:connectlocs="213,8990;1702,11130;4681,14127;6170,15625;8085,17124;10000,17980;12341,18836;14469,19050;15533,18622;15745,15839;16384,13271;17448,11130;18299,11344;19363,13485;20426,15625;22980,16696;24682,14983;27235,12415;29150,10916;31491,9204;33831,7278;35746,5351;37874,3853;40002,1926;40640,428;39151,0;37448,642;35533,1926;33618,3211;31491,4495;28937,5993;26810,7492;25107,8776;22554,10274;22341,9846;22129,7278;21277,4923;19575,3425;16809,3853;14894,5993;13405,8134;12341,10060;11277,12843;11277,14127;10639,15625;7873,13699;5319,11772;3617,9418;1915,7278;426,7706" o:connectangles="0,0,0,0,0,0,0,0,0,0,0,0,0,0,0,0,0,0,0,0,0,0,0,0,0,0,0,0,0,0,0,0,0,0,0,0,0,0,0,0,0,0,0,0,0,0,0,0,0,0"/>
                </v:shape>
                <v:shape id="Freeform 312" o:spid="_x0000_s1056" style="position:absolute;left:155575;top:9525;width:37465;height:17145;visibility:visible;mso-wrap-style:square;v-text-anchor:top" coordsize="177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" path="m5,30r,-1l6,29,8,28r3,-1l13,26r5,-1l21,23r5,-2l31,20r4,-1l39,17r6,-1l48,15r5,-1l56,14r4,l64,14r5,l72,15r5,1l78,16r2,1l80,18r-2,1l76,19r-3,l70,20r-5,3l61,24r-5,1l50,26r-4,1l41,28r-5,2l32,32r-4,1l24,34r-1,1l20,36r1,1l23,41r4,4l32,46r4,1l38,46r2,l43,46r4,l51,46r5,l60,46r2,l65,46r3,1l71,47r2,l77,47r2,l83,47r2,1l88,48r3,l95,48r5,2l105,50r3,1l110,51r4,1l117,52r5,2l124,55r4,1l132,59r4,1l138,61r2,1l143,64r2,1l147,67r-1,3l143,70r-4,l134,70r-3,l126,70r-4,-1l118,69r-1,l113,66r-5,-1l103,64r-2,2l101,69r5,4l108,75r3,3l116,79r5,1l122,80r4,1l130,81r4,l139,81r6,l151,80r5,l161,79r5,l169,76r4,-1l175,74r2,-1l177,71r-1,-1l171,67r-4,-2l164,63r-3,-1l158,61r-4,-1l151,59r-5,-3l143,55r-5,-1l133,53r-3,-1l125,51r-3,-1l116,47r-3,-1l108,45r-3,-1l100,42r-4,l93,41r-3,l87,38r-3,l81,37r-1,l77,36r,l78,35r5,-1l86,32r4,-2l93,28r5,-1l101,25r4,-2l108,20r3,-1l116,15r1,-1l115,8,111,6,110,3,108,2,106,1r-3,l100,,98,,94,,90,,84,,79,,76,,73,,70,,68,1r-4,l61,1r-3,l56,1r-6,l45,2r-5,l36,3r-3,l31,6,26,7,21,9r-4,3l12,16,8,19,3,21,1,24,,25r,2l2,29r1,l5,30r,xe" fillcolor="black" stroked="f">
                  <v:path arrowok="t" o:connecttype="custom" o:connectlocs="1693,5927;4445,4868;8255,3598;11853,2963;15240,3175;16933,3810;14817,4233;10583,5503;6773,6773;4233,7620;6773,9737;9102,9737;12700,9737;15028,9948;17568,9948;20108,10160;23283,10795;26247,11642;29210,12912;31115,14182;28363,14817;24977,14605;21802,13547;22860,15875;25823,16933;29422,17145;34078,16722;37042,15663;36195,14182;33443,12912;30268,11642;26458,10795;22860,9525;19685,8678;17145,7832;16510,7408;19685,5927;22860,4233;24342,1693;22437,212;19897,0;16087,0;13547,212;10583,212;6985,635;3598,2540;212,5080;635,6138" o:connectangles="0,0,0,0,0,0,0,0,0,0,0,0,0,0,0,0,0,0,0,0,0,0,0,0,0,0,0,0,0,0,0,0,0,0,0,0,0,0,0,0,0,0,0,0,0,0,0,0"/>
                </v:shape>
                <v:shape id="Freeform 313" o:spid="_x0000_s1057" style="position:absolute;left:193040;top:59055;width:18415;height:67945;visibility:visible;mso-wrap-style:square;v-text-anchor:top" coordsize="87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" path="m,2l,3,,5,1,8r3,5l4,15r1,4l6,21r1,3l9,28r2,3l12,35r2,4l15,42r1,5l19,50r1,5l21,58r2,3l24,66r3,4l28,74r2,3l31,81r3,3l35,87r2,3l38,93r3,3l42,99r1,2l44,104r1,2l46,110r3,2l50,115r1,5l52,122r1,4l54,129r2,4l57,137r1,4l59,145r1,4l61,152r1,5l62,160r2,5l64,169r1,5l65,178r1,5l66,186r,5l66,196r,5l66,205r,5l65,214r,5l65,222r-1,5l62,231r-1,5l59,240r-1,5l56,249r-3,5l51,257r-2,4l47,265r-2,4l43,273r-4,4l37,281r-2,4l31,287r-1,5l27,294r-1,5l21,303r-4,6l14,312r-2,2l9,317r,1l34,321r,-1l35,319r2,-2l41,314r3,-4l49,305r1,-3l53,299r1,-3l58,293r1,-3l62,286r3,-3l67,278r2,-4l71,270r2,-4l75,261r2,-5l79,251r2,-4l82,241r,-2l83,236r,-3l84,230r1,-6l87,220r,-3l87,213r,-2l87,208r,-4l87,202r,-3l87,196r,-3l87,191r,-4l87,185r-2,-6l85,175r-1,-6l83,164r-1,-5l81,155r-1,-5l79,146r-3,-5l75,138r-1,-5l73,129r-2,-3l69,122r-1,-3l66,115r-1,-3l64,110r-3,-4l60,103r-1,-2l58,99,56,94,53,92,51,88,49,84,47,81,46,77,44,74,43,72,42,67,39,64,38,59,37,56,35,51,34,48,31,43,30,40,28,36,27,32,26,28,23,24,22,21,21,18,20,14,19,12,17,9,16,6,15,4r,-2l14,r,l,2r,xe" fillcolor="black" stroked="f">
                  <v:path arrowok="t" o:connecttype="custom" o:connectlocs="0,1058;847,3175;1482,5080;2540,7408;3387,9948;4445,12277;5715,14817;6562,17145;7832,19050;8890,20955;9525,22437;10583,24342;11218,26670;12065,28998;12700,31538;13123,33867;13758,36830;13970,39370;13970,42545;13758,45297;13547,48048;12488,50800;11218,53763;9948,56092;8255,58632;6562,60748;5503,63288;2963,66040;1905,67310;7408,67522;9313,65617;11218,63288;12488,61383;14182,58843;15452,56303;16722,53128;17357,50588;17780,48683;18415,45932;18415,44027;18415,42122;18415,40428;17992,37888;17568,34713;16933,31750;15875,29210;15028,26670;13970,24342;12912,22437;12277,20955;10795,18627;9737,16298;8890,14182;7832,11853;6562,9102;5715,6773;4657,4445;4022,2540;3175,847;2963,0" o:connectangles="0,0,0,0,0,0,0,0,0,0,0,0,0,0,0,0,0,0,0,0,0,0,0,0,0,0,0,0,0,0,0,0,0,0,0,0,0,0,0,0,0,0,0,0,0,0,0,0,0,0,0,0,0,0,0,0,0,0,0,0"/>
                </v:shape>
                <v:shape id="Freeform 314" o:spid="_x0000_s1058" style="position:absolute;left:198755;top:66675;width:11430;height:22860;visibility:visible;mso-wrap-style:square;v-text-anchor:top" coordsize="55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" path="m7,15r,-1l9,14r2,-1l15,13r3,-1l23,14r6,1l33,20r2,3l38,27r,3l40,36r,5l40,47r,2l40,52r,3l41,58r-1,5l40,69r-1,5l39,78r,3l38,84r,1l38,86r11,21l49,106r,-2l49,100r1,-5l50,92r2,-4l52,85r1,-3l53,78r1,-4l54,70r,-3l54,63r,-5l54,54r1,-4l54,46r,-5l54,38r,-4l54,30,53,27,52,24r,-3l48,15,46,12,42,9,38,5,34,3,31,2,26,,23,,18,,16,,11,,9,,5,,4,1,1,1,,2,7,15r,xe" fillcolor="black" stroked="f">
                  <v:path arrowok="t" o:connecttype="custom" o:connectlocs="1455,2991;2286,2777;3741,2564;6027,3205;7274,4914;7897,6409;8313,8759;8313,10469;8313,11750;8313,13460;8105,15810;8105,17305;7897,18160;10183,22860;10183,22219;10391,20296;10807,18801;11014,17519;11222,15810;11222,14314;11222,12391;11430,10682;11222,8759;11222,7264;11014,5768;10807,4487;9560,2564;7897,1068;6442,427;4780,0;3325,0;1870,0;831,214;0,427;1455,3205" o:connectangles="0,0,0,0,0,0,0,0,0,0,0,0,0,0,0,0,0,0,0,0,0,0,0,0,0,0,0,0,0,0,0,0,0,0,0"/>
                </v:shape>
                <v:shape id="Freeform 315" o:spid="_x0000_s1059" style="position:absolute;left:92710;top:140335;width:198120;height:159385;visibility:visible;mso-wrap-style:square;v-text-anchor:top" coordsize="936,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" path="m5,391r2,1l10,392r4,l15,390r2,-1l21,386r3,-4l27,378r3,-5l31,370r2,-4l36,362r2,-3l39,354r3,-4l43,344r1,-5l45,334r2,-6l47,323r3,-5l50,315r,-4l51,309r,-2l51,303r1,-3l52,298r1,-2l53,290r,-6l54,279r1,-5l55,269r,-6l55,259r2,-4l57,251r,-5l58,242r,-3l58,236r1,-3l59,230r,-1l61,226r1,l67,225r2,1l70,228r2,5l72,235r1,4l73,242r,2l74,247r,3l74,253r,2l74,259r1,4l75,266r,5l75,275r,6l74,285r,5l73,294r,6l73,305r-1,5l72,315r,5l70,325r-1,5l68,335r-1,6l66,345r-1,5l63,355r-1,5l61,364r-2,4l58,372r-1,3l54,379r-1,3l51,386r-3,3l50,389r2,l53,389r4,l59,389r3,l65,389r4,l73,389r4,l82,389r5,1l92,390r6,1l103,391r7,1l115,392r7,1l128,393r7,l142,394r8,2l157,396r7,1l172,397r7,1l187,399r8,1l202,400r9,2l218,402r8,1l234,405r8,1l250,407r7,1l265,409r8,1l280,411r8,3l295,415r8,1l310,417r7,2l324,420r7,3l337,424r7,2l349,427r7,2l361,430r6,3l373,435r5,2l382,438r4,4l391,443r3,3l398,447r3,4l404,453r3,2l407,455r1,-1l409,453r4,l415,452r5,-2l424,448r6,-1l432,445r4,l438,443r4,l445,442r2,-1l452,439r4,-1l459,437r5,-1l467,435r4,-1l475,432r4,l483,430r5,-1l491,427r5,-1l499,425r5,-1l509,421r3,-1l517,419r4,-1l526,417r3,-1l534,415r5,-1l543,412r4,-1l551,410r5,l559,408r5,-1l567,406r5,l575,405r5,l584,403r4,-1l590,401r5,l599,400r3,l605,400r3,-1l611,399r4,l615,398r1,-5l616,390r,-3l617,382r,-3l617,373r,-4l617,363r,-4l617,355r,-3l617,350r,-4l617,344r,-3l617,338r,-3l617,332r-1,-4l616,325r-1,-4l614,317r,-5l612,308r,-5l611,299r-1,-5l609,289r-1,-5l607,279r-2,-5l605,269r-1,-5l603,259r-1,-5l601,248r-1,-4l600,238r-1,-4l597,229r,-3l596,220r-1,-3l595,214r,-4l594,208r,-3l594,202r,-1l593,197r,-4l593,190r,-3l592,183r,-3l593,178r,-3l593,171r2,-3l596,168r3,2l601,172r2,6l604,180r1,3l605,185r2,4l608,192r1,5l610,201r1,5l612,210r2,6l614,218r1,2l616,224r1,2l617,229r1,3l618,235r1,4l620,243r2,4l622,252r1,5l623,262r1,4l625,271r1,4l626,281r1,4l627,291r2,6l629,301r1,6l630,311r1,5l632,320r,5l632,329r1,5l633,337r1,5l634,345r1,3l635,351r2,3l637,356r1,3l638,362r,3l638,369r,3l638,375r,4l638,382r,4l638,390r,4l638,397r,2l737,402r-2,-1l731,397r-3,-4l724,391r-3,-4l718,382r-2,-3l715,377r-2,-4l710,371r-1,-5l708,364r-2,-3l705,356r-2,-3l701,348r-1,-3l700,341r-2,-5l698,332r,-5l698,323r-1,-6l695,312r,-5l695,302r-1,-4l694,293r,-4l694,285r-1,-4l693,275r,-3l693,269r,-5l693,261r,-4l693,254r-1,-3l692,247r,-3l692,241r-1,-4l691,235r,-3l691,229r-1,-4l688,220r,-4l687,214r-1,-5l685,205r-2,-5l682,194r,-2l680,189r-1,-4l679,183r-1,-3l678,178r-1,-4l677,172r-1,-3l676,166r-1,-3l675,161r-1,-6l672,151r-1,-4l671,145r,-2l669,141r-4,-4l662,135r-3,-3l655,128r-3,-3l648,120r-3,-2l641,114r-3,-3l634,108r-2,-2l630,103r-1,-1l626,101r-3,-1l619,99r-3,l611,98r-4,l602,98r-5,l592,97r-5,l582,96r-3,l575,93r-2,-2l571,89r-1,-2l567,82r,-4l567,74r,-3l567,69r,-4l567,62r,-3l567,54r,-3l567,47r,-3l567,39r2,-2l569,33r,-4l569,26r,-3l569,19r1,-3l570,14r,-3l571,6r,-3l571,1,572,r12,l584,1r,2l582,7r,5l582,15r-1,3l581,21r,4l580,27r,5l580,35r,3l579,42r,4l578,48r,5l578,56r,4l578,62r,3l578,71r1,4l579,78r2,2l584,81r5,1l592,82r3,l597,82r4,1l604,83r4,l611,83r4,1l618,84r4,1l625,85r4,2l633,88r5,3l642,93r5,5l652,102r3,5l660,112r4,6l668,123r4,3l676,126r2,1l682,128r3,l687,128r4,l694,128r4,l701,127r5,l709,126r5,-1l717,124r4,-1l724,120r4,-1l731,117r2,-1l737,114r2,-2l744,110r3,-1l751,109r2,3l753,115r,3l752,121r-1,4l748,127r-3,2l742,132r-5,3l732,136r-2,1l725,138r-2,3l718,141r-3,1l712,143r-4,1l705,145r-4,l699,146r-2,l693,146r,1l693,148r,3l693,154r,3l693,162r,4l694,171r,4l695,181r2,4l698,190r,4l699,199r1,3l701,206r,1l702,209r,1l703,214r,2l703,220r,4l705,228r,4l706,236r,5l707,246r,5l707,256r1,5l709,266r,6l709,278r,4l710,288r,5l712,298r,5l713,308r1,4l715,318r,3l716,326r,3l717,334r1,3l720,339r,3l721,345r1,2l723,351r1,3l725,356r3,4l729,363r1,3l731,369r2,3l736,375r1,3l739,381r3,3l744,388r3,4l753,398r2,2l759,403r2,3l765,408r3,2l770,411r4,3l777,415r4,1l785,418r4,1l793,420r4,l802,420r3,l810,421r4,-1l819,420r4,l828,420r5,l837,419r5,-1l846,418r5,-1l856,416r4,-1l865,414r3,-3l873,410r3,-2l880,406r5,-3l888,401r2,-2l895,398r2,-4l901,392r2,-3l905,387r3,-5l910,380r1,-3l912,373r1,-4l913,365r2,-4l916,357r,-4l917,350r,-5l917,342r,-5l916,333r,-5l915,324r-2,-5l913,315r-1,-5l911,306r-1,-6l909,296r-3,-6l905,285r-2,-4l901,275r-3,-5l896,265r-2,-5l890,255r-2,-5l885,245r-4,-4l878,235r-5,-5l870,226r-5,-6l861,215r-4,-5l853,205r-3,-6l845,194r-3,-5l840,184r-5,-4l831,175r-2,-4l826,166r-3,-4l820,157r-2,-4l815,150r-3,-4l810,142r-3,-4l806,135r-2,-2l802,129r-2,-2l799,125r-3,-5l795,118r-2,-2l814,103r1,2l815,106r3,3l819,112r2,5l822,119r1,4l826,125r2,3l829,132r2,4l834,139r3,5l840,148r2,5l844,156r1,3l846,162r3,2l851,168r1,2l853,172r3,3l857,179r2,3l861,185r3,4l866,192r2,4l871,199r2,4l875,207r3,3l880,215r3,4l886,223r2,3l890,230r3,4l895,237r2,5l900,244r2,4l903,252r2,2l906,257r3,4l910,264r1,4l913,270r3,3l917,279r3,5l923,289r2,5l926,299r2,4l930,308r1,4l932,317r1,3l933,324r1,4l934,332r,3l935,338r,4l935,344r,3l935,350r,3l935,355r,4l935,361r1,3l935,369r-1,5l933,378r-1,3l930,383r-2,4l927,389r-2,3l923,394r-3,4l917,400r-2,3l911,406r-2,3l905,411r-3,3l898,416r-3,3l890,420r-3,3l883,425r-3,2l875,428r-4,2l867,432r-4,1l858,433r-5,1l849,435r-4,1l840,435r-5,l830,435r-4,l821,435r-5,-1l813,434r-5,l804,433r-5,-1l796,432r-5,-2l788,429r-4,-1l781,427r-4,l774,426r-4,-1l767,424r-2,-1l759,420r-5,-1l751,417r-3,-1l747,416r-2,-1l742,415r-3,l737,415r-2,l731,415r-4,l723,415r-5,l715,415r-6,-1l705,414r-6,l694,414r-3,l688,414r-3,l683,414r-6,-2l671,412r-2,l665,412r-2,l660,412r-6,l649,412r-5,l638,412r-6,l627,412r-4,l618,412r-4,l610,412r-5,l601,412r-6,2l589,415r-3,l584,416r-4,l577,417r-4,1l570,419r-4,1l563,421r-4,l556,423r-5,1l549,425r-5,1l541,427r-4,1l534,429r-5,1l526,432r-4,1l518,434r-4,1l511,436r-5,1l504,439r-5,2l496,442r-4,l489,444r-5,1l482,446r-3,1l475,448r-3,2l469,451r-3,1l464,453r-4,l457,455r-3,l452,457r-5,2l443,460r-4,2l436,463r-5,1l430,465r,1l431,469r,1l432,472r2,2l436,478r,2l437,484r2,3l442,491r1,5l444,500r2,5l449,510r1,5l452,520r2,6l457,532r2,5l461,544r3,6l467,556r2,6l472,569r3,6l477,582r3,6l483,596r3,6l489,609r1,6l494,623r2,5l498,636r4,6l504,648r2,7l509,662r2,6l513,673r3,7l518,686r2,5l522,697r3,5l527,708r1,4l531,717r1,4l534,726r,3l536,733r1,3l539,739r1,3l540,744r,2l541,748r1,3l542,752r-2,-2l539,747r-2,-2l536,743r-2,-2l534,738r-2,-4l529,732r-1,-5l527,724r-2,-5l522,715r-2,-5l519,706r-2,-5l514,696r-2,-6l510,686r-4,-6l504,674r-2,-5l499,663r-3,-7l494,650r-3,-6l489,637r-3,-7l483,625r-2,-6l479,612r-4,-6l473,599r-2,-6l468,587r-3,-6l462,574r-3,-5l458,562r-4,-6l452,550r-2,-5l447,539r-2,-5l443,528r-2,-4l438,518r-2,-4l434,509r-3,-4l430,500r-2,-4l427,492r-1,-2l423,487r-1,-4l420,481r-1,-2l419,477r-3,-3l415,473r-2,-1l411,471r-4,-2l404,468r-5,-4l394,463r-3,-2l388,460r-3,-1l382,459r-5,-3l374,455r-4,-2l366,452r-5,-1l356,448r-4,-1l347,446r-4,-2l337,443r-6,-1l326,439r-7,-1l314,437r-6,-2l302,434r-7,-2l288,430r-7,-1l275,427r-9,-1l260,425r-9,-2l245,421r-10,-1l227,419r-8,-1l211,417r-9,-1l193,415r-10,l174,414r-9,-2l156,411r-11,-1l136,410r-11,l114,410r-10,l93,410,82,409r-12,l59,409r-11,1l37,410r-13,l13,411,,412,5,391r,xe" fillcolor="black" stroked="f">
                  <v:path arrowok="t" o:connecttype="custom" o:connectlocs="9313,71850;11642,55742;15452,50656;15240,65704;10160,82448;25823,83296;54398,86475;80010,92621;92287,94317;106680,89866;122767,85839;130598,78209;129540,64220;125942,45993;126788,36031;130810,49172;133562,66976;135043,80328;150072,77573;146897,61253;146050,47688;142875,34548;133773,22467;120650,18439;120438,4875;122767,5723;125307,17380;139700,23738;153247,25434;154940,28825;146685,34336;149225,48324;151342,67400;155787,79481;167852,89018;184785,86899;193887,75665;190712,58286;177800,38998;168275,25010;178647,33064;186267,45569;194098,59134;197908,74182;192828,86051;177800,92197;162348,89866;149225,87747;132715,87323;117687,89654;103505,94105;91017,98556;96732,112756;106680,137342;114088,156630;110490,151543;101388,129712;91863,107882;83397,98132;66463,92621;36830,87747;1058,82872" o:connectangles="0,0,0,0,0,0,0,0,0,0,0,0,0,0,0,0,0,0,0,0,0,0,0,0,0,0,0,0,0,0,0,0,0,0,0,0,0,0,0,0,0,0,0,0,0,0,0,0,0,0,0,0,0,0,0,0,0,0,0,0,0,0"/>
                </v:shape>
                <v:shape id="Freeform 316" o:spid="_x0000_s1060" style="position:absolute;left:226060;top:201295;width:23495;height:26035;visibility:visible;mso-wrap-style:square;v-text-anchor:top" coordsize="111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" path="m67,l,62r111,61l108,108,36,57,71,32,67,r,xe" fillcolor="black" stroked="f">
                  <v:path arrowok="t" o:connecttype="custom" o:connectlocs="14182,0;0,13123;23495,26035;22860,22860;7620,12065;15028,6773;14182,0;14182,0" o:connectangles="0,0,0,0,0,0,0,0"/>
                </v:shape>
                <v:shape id="Freeform 317" o:spid="_x0000_s1061" style="position:absolute;left:224790;top:141605;width:22860;height:18415;visibility:visible;mso-wrap-style:square;v-text-anchor:top" coordsize="108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" path="m,l1,1,5,4,7,6r2,4l12,14r1,5l13,24r,6l10,35,9,39,7,42,6,46r1,2l8,50r5,l17,49r4,-1l23,48r5,l31,47r4,-1l38,46r4,-1l46,45r4,l53,46r4,l60,48r2,l66,50r3,4l74,57r4,2l82,64r5,4l90,72r3,3l97,78r3,3l103,84r3,1l108,83r-1,-4l106,77r-1,-3l104,70r-2,-3l99,64,97,60,95,57,91,54,89,50,87,47,84,45,78,40,73,37,70,36,68,35,63,33r-3,l55,33r-4,l47,33r-4,2l38,35r-3,l31,36r-2,l25,36r-2,1l22,37r,l22,36r1,-3l24,29r3,-3l29,20r1,-5l30,10r,-5l,,,xe" fillcolor="black" stroked="f">
                  <v:path arrowok="t" o:connecttype="custom" o:connectlocs="212,217;1482,1300;2540,3033;2752,5200;2117,7583;1482,9099;1482,10399;2752,10832;4445,10399;5927,10399;7408,9966;8890,9749;10583,9749;12065,9966;13123,10399;14605,11699;16510,12782;18415,14732;19685,16249;21167,17548;22437,18415;22648,17115;22225,16032;21590,14515;20532,12999;19262,11699;18415,10182;16510,8666;14817,7799;13335,7149;11642,7149;9948,7149;8043,7583;6562,7799;5292,7799;4657,8016;4657,7799;5080,6283;6138,4333;6350,2166;0,0" o:connectangles="0,0,0,0,0,0,0,0,0,0,0,0,0,0,0,0,0,0,0,0,0,0,0,0,0,0,0,0,0,0,0,0,0,0,0,0,0,0,0,0,0"/>
                </v:shape>
                <v:shape id="Freeform 318" o:spid="_x0000_s1062" style="position:absolute;left:69215;top:227330;width:254635;height:84455;visibility:visible;mso-wrap-style:square;v-text-anchor:top" coordsize="1205,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" path="m,85l70,367r1,-1l75,364r3,-1l81,362r5,-2l90,360r3,-1l95,358r3,-1l102,355r3,-1l108,354r3,-1l115,352r3,-1l123,350r3,-1l131,349r3,-1l139,346r4,-1l148,344r5,-1l157,342r5,-1l168,340r4,-1l177,339r6,-2l188,337r5,-2l199,335r4,-1l210,333r5,l221,333r7,-1l233,332r6,-1l246,330r6,l258,330r6,-2l270,328r7,l284,328r6,l296,328r6,l309,328r7,l323,330r7,l337,331r7,l350,332r7,l364,333r5,l376,333r7,1l389,335r6,l402,336r5,1l414,339r6,l426,340r6,l437,341r6,1l448,343r6,l459,344r5,l470,346r4,l480,349r5,l489,350r5,1l499,352r4,l508,354r4,l517,355r3,2l525,358r4,l533,359r4,1l540,360r3,1l547,362r3,1l553,364r3,l560,366r4,1l570,369r5,1l578,370r4,1l585,373r2,l590,375r1,1l592,377r2,l595,380r3,4l600,388r2,3l606,395r2,2l614,398r2,l620,398r3,l629,398r4,l638,398r5,-1l648,397r5,-1l658,396r4,-1l667,394r3,-1l673,393r2,-3l677,389r1,-4l682,380r2,-5l688,370r1,-6l692,361r1,-3l695,358r,-1l697,354r2,-2l701,350r4,-2l708,345r4,-3l716,339r5,-4l727,332r2,-2l733,327r2,-1l738,324r4,-2l744,321r5,-3l752,317r3,-2l759,313r4,-3l766,308r5,-2l774,305r5,-4l783,300r4,-2l791,296r5,-2l801,293r4,-3l810,288r6,-2l820,285r6,-3l831,280r4,-1l841,277r6,-1l853,273r4,-1l864,271r6,-2l876,268r5,-2l887,264r7,-1l900,262r7,-1l913,260r6,-1l925,258r7,-1l939,255r6,-1l952,254r5,-1l964,252r7,l978,251r6,-1l991,250r6,l1004,249r7,l1017,249r5,-1l1029,248r6,l1042,248r5,-2l1053,246r7,l1066,246r4,l1077,246r5,l1089,246r5,l1099,246r6,l1111,248r4,l1120,248r5,l1130,248r5,l1140,248r3,l1148,248r4,l1156,248r4,1l1164,249r5,l1172,249r3,1l1179,250r2,l1185,250r2,l1189,251r5,l1197,252r4,l1203,252r1,l1205,252r-1,l1204,250r-1,-2l1202,244r-4,-4l1196,235r-1,-3l1194,228r-1,-3l1192,223r-3,-5l1188,215r-2,-5l1185,207r-3,-3l1180,199r-2,-4l1177,191r-3,-4l1172,182r-2,-5l1167,172r-3,-4l1163,163r-4,-5l1158,153r-3,-5l1152,143r-3,-6l1147,133r-4,-6l1141,122r-4,-5l1135,112r-3,-6l1128,100r-2,-4l1122,90r-3,-4l1115,80r-2,-4l1110,71r-4,-5l1103,61r-4,-4l1096,52r-4,-4l1089,42r-4,-5l1082,34r-3,-4l1075,25r-3,-4l1069,18r-3,-4l1061,10r-2,-2l1056,5,1008,,989,12r67,4l1057,17r1,2l1060,22r1,3l1065,30r1,1l1068,34r2,2l1072,40r2,2l1076,45r1,4l1080,52r2,3l1084,59r3,3l1090,67r2,3l1095,73r2,5l1100,82r3,4l1105,90r4,5l1111,99r3,5l1117,108r2,5l1122,117r3,5l1127,126r3,5l1133,135r2,5l1139,144r2,6l1143,154r2,5l1149,163r2,5l1154,172r2,5l1158,181r2,5l1163,190r1,5l1166,199r3,5l1171,208r1,5l1174,216r1,5l1178,225r1,3l1180,233r1,3l1182,241r-1,-1l1181,240r-3,l1175,240r-4,-1l1166,239r-3,-2l1160,237r-3,l1155,237r-4,l1148,236r-5,l1140,236r-4,-1l1132,235r-5,l1124,235r-5,l1114,235r-4,-1l1105,234r-5,l1096,234r-6,l1085,234r-5,-1l1075,233r-6,l1064,233r-6,l1053,233r-6,l1042,233r-6,l1030,233r-6,l1019,233r-6,l1007,233r-6,1l996,234r-6,l984,234r-6,1l972,235r-5,l961,236r-6,l951,237r-7,l939,239r-6,1l927,241r-4,l917,242r-4,1l907,245r-5,1l898,248r-6,l886,250r-5,1l876,252r-5,2l866,257r-5,1l855,259r-5,2l846,263r-6,1l835,267r-4,2l826,271r-6,2l814,275r-4,2l805,279r-4,2l796,284r-5,2l787,288r-6,2l776,293r-4,2l768,297r-4,2l759,301r-4,3l751,306r-5,2l743,310r-5,2l735,314r-4,2l728,318r-3,3l721,322r-3,2l714,326r-3,1l708,330r-3,1l703,333r-3,1l698,336r-6,3l689,342r-4,1l683,346r-5,3l677,350r-9,35l617,389,606,368r1,-1l609,367r4,-3l617,363r5,-2l628,360r3,-1l636,359r2,-1l640,359r4,1l647,361r5,1l653,360r-1,-6l651,350r-1,-4l645,345r-1,-1l642,344r-4,l636,345r-4,l629,345r-5,1l622,348r-5,l614,349r-4,1l608,352r-3,1l602,354r-2,3l599,359r-1,-1l597,358r-2,-1l592,357r-4,-3l585,354r-6,-2l575,351r-5,-1l568,349r-4,l561,348r-4,-2l553,346r-4,-1l546,344r-5,-1l538,343r-5,-2l530,341r-5,-1l519,339r-4,-2l511,337r-6,-2l501,334r-6,-1l490,333r-4,-1l480,331r-5,-1l470,328r-6,-1l458,327r-6,-1l448,325r-6,-1l436,324r-6,-1l426,322r-7,l413,321r-6,-2l403,319r-7,-1l390,317r-6,l380,317r-7,l367,316r-6,l356,316r-6,l345,316r-6,l334,316r-6,l323,316r-7,l312,316r-6,l300,316r-6,l289,317r-6,l277,317r-6,l266,318r-6,l255,319r-6,l244,321r-6,l233,322r-5,l222,323r-6,1l211,325r-5,l201,326r-5,1l191,327r-5,1l180,330r-4,l171,331r-5,1l163,333r-5,l154,334r-6,1l144,336r-4,l136,337r-4,2l128,339r-3,1l121,340r-3,1l115,342r-4,l108,343r-3,l103,344r-6,1l93,346r-5,2l86,349r-5,1l80,351,12,76,,85r,xe" fillcolor="black" stroked="f">
                  <v:path arrowok="t" o:connecttype="custom" o:connectlocs="20075,75967;27682,74057;37403,71935;49236,70450;62549,69601;76919,70662;90020,72147;101431,74057;110941,75967;118337,77665;125099,79999;131016,84455;140947,83606;146230,76604;151302,71935;158909,67267;167150,62811;177716,58779;190184,55596;203708,53474;217443,52625;230122,52201;240900,52625;249141,53050;254635,53474;251888,47320;247662,38620;242379,28222;235617,16976;228643,7215;208991,2546;226530,8488;231390,15490;237096,24827;242801,34588;247450,44137;249563,50928;242590,50079;233503,49654;222515,49442;210470,49654;198425,50715;187225,53050;176448,56657;166305,61113;157007,65782;149611,70026;143060,74269;133340,76179;137355,73421;130382,73845;125733,75755;117703,73421;108827,71511;98050,69389;86005,67691;73960,67055;62127,67055;50293,68116;39305,69601;29584,71299;22188,72784;0,18037" o:connectangles="0,0,0,0,0,0,0,0,0,0,0,0,0,0,0,0,0,0,0,0,0,0,0,0,0,0,0,0,0,0,0,0,0,0,0,0,0,0,0,0,0,0,0,0,0,0,0,0,0,0,0,0,0,0,0,0,0,0,0,0,0,0,0"/>
                </v:shape>
                <v:shape id="Freeform 319" o:spid="_x0000_s1063" style="position:absolute;left:86995;top:300355;width:112395;height:24130;visibility:visible;mso-wrap-style:square;v-text-anchor:top" coordsize="531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" path="m,36r1,l5,35,8,34r3,l15,33r4,-1l24,30r6,-1l32,28r3,-1l39,27r3,l46,26r2,-1l52,24r4,l60,23r4,-2l68,21r4,l76,20r4,-1l84,18r4,-1l93,17r5,-1l102,15r5,l112,14r4,-2l121,11r4,l130,10r6,l140,9r6,l151,8r4,-1l161,6r5,l172,6r4,-1l182,5r6,l192,3r6,-1l203,2r5,l213,1r6,l225,1r5,l235,r6,l245,r6,l256,r5,l266,r6,l278,r4,l288,r6,l298,r6,1l309,1r5,1l319,2r6,1l331,3r4,2l340,5r6,1l350,6r6,1l361,8r4,1l370,9r4,1l379,11r5,l388,12r5,2l396,15r5,1l406,16r3,1l413,17r4,1l421,19r3,1l428,21r3,l434,23r4,1l440,24r4,1l447,26r4,1l454,27r5,2l462,30r5,2l469,32r2,1l472,33r,1l522,46r9,14l530,61r-3,3l524,65r-3,1l517,67r-4,2l509,69r-3,l501,69r-4,l494,69r-3,l487,69r-2,l482,69r-4,l476,69r-4,l469,69r-3,l462,69r-2,l455,69r-3,l449,69r-3,l443,69r-4,l436,69r-3,l430,69r-4,l424,69r-2,l418,67r-4,l411,67r-2,l406,67r-3,2l400,69r-5,l392,69r-4,1l384,70r-4,l376,71r-5,l366,71r-4,l356,71r-5,1l346,72r-6,l334,73r-5,1l323,74r-6,1l311,75r-6,1l298,76r-5,2l286,79r-5,1l274,80r-7,1l260,81r-7,1l248,82r-7,1l234,84r-6,1l221,87r-7,l208,88r-7,1l195,90r-6,1l182,92r-6,1l169,94r-7,2l157,97r-7,1l144,99r-6,1l132,101r-5,2l120,103r-5,2l109,106r-6,2l98,109r-5,1l88,112r-4,2l70,100r,l72,99r1,l76,98r2,l82,98r2,-1l87,96r3,-2l94,94r5,-1l103,92r5,l113,91r4,-1l123,89r5,-1l135,87r5,-2l146,84r7,-1l160,82r6,-1l173,80r7,-1l188,78r7,-2l201,75r9,-1l218,73r7,-2l231,70r9,-1l248,67r8,-1l264,65r7,-1l280,64r7,-2l295,62r8,-1l311,61r8,-1l327,58r8,-1l342,57r8,-1l357,56r7,-1l372,55r7,l387,55r7,l401,55r7,l415,55r6,l428,56r5,l439,57r6,1l451,60r-2,-2l446,57r-2,-2l440,55r-3,-1l433,53r-3,-1l428,51r-4,-1l422,50r-4,-2l415,48r-4,-1l408,46r-5,-1l399,45r-5,-1l389,44r-4,-1l379,43r-5,l369,43r-6,-1l357,42r-7,-1l343,41r-7,l329,41r-6,l314,42r-8,l298,42r-8,l281,43r-9,l263,44r-10,1l244,46r-11,1l222,48r-10,2l200,52r-11,1l177,55r-11,1l153,60r-13,1l128,64r-14,2l100,70,86,72,72,75,57,79,42,82,31,70r1,-1l34,69r3,-2l41,66r4,-1l47,65r3,-1l54,63r3,-1l62,62r5,-1l72,61r5,-3l82,57r4,-1l92,55r6,l103,54r7,-1l117,52r6,-2l129,50r7,-2l144,47r6,-2l158,44r8,-1l173,43r8,-1l188,41r8,-2l204,38r7,-1l220,36r7,-1l236,35r7,-1l252,34r8,-1l268,32r8,l286,30r7,l302,30r8,-1l318,29r8,l334,29r8,l350,29r8,l366,30r7,l381,30r8,l398,32r6,1l411,34r8,1l426,36r-1,l424,35r-2,-1l419,34r-4,-2l410,30r-3,-1l404,28r-3,l399,27r-5,-1l391,26r-5,-2l383,24r-5,-1l373,21r-4,l364,20r-6,-1l353,19r-6,-1l342,17r-7,l331,16r-7,-1l318,15r-8,-1l303,14r-7,-2l289,12r-8,l274,11r-8,l258,11r-9,l241,11r-8,l225,12r-10,l205,14r-9,l188,15r-11,1l167,17r-10,l147,19r-10,1l127,21r-12,3l105,26,93,27,83,29,71,32,60,35,47,38,35,41,24,44,12,47,,36r,xe" fillcolor="black" stroked="f">
                  <v:path arrowok="t" o:connecttype="custom" o:connectlocs="4022,6773;9737,5503;15240,4445;21590,3175;28787,2117;36407,1270;44027,423;51858,0;59690,0;67522,423;75353,1482;82127,2540;88265,3810;93133,5080;98848,6773;112183,12912;107103,14605;102023,14605;97367,14605;92287,14605;87630,14182;82973,14605;76623,15028;68368,15663;59478,16933;49530,17780;40005,19262;30480,20955;21802,22860;15240,20955;19050,19897;26035,18838;35137,17145;46143,15452;57362,13547;69215,12277;80222,11642;90593,11853;93980,11642;89323,10583;83397,9313;75565,8890;64770,8890;51647,9737;35137,11853;15240,15875;8678,13970;14182,12912;21802,11430;31750,9525;43180,8043;55033,6985;67310,6138;78952,6350;90170,7620;86148,6138;81068,5080;73448,3810;64135,2963;52705,2328;39793,3175;24342,5080;7408,8678" o:connectangles="0,0,0,0,0,0,0,0,0,0,0,0,0,0,0,0,0,0,0,0,0,0,0,0,0,0,0,0,0,0,0,0,0,0,0,0,0,0,0,0,0,0,0,0,0,0,0,0,0,0,0,0,0,0,0,0,0,0,0,0,0,0,0"/>
                </v:shape>
                <v:shape id="Freeform 320" o:spid="_x0000_s1064" style="position:absolute;left:215265;top:283210;width:106045;height:27940;visibility:visible;mso-wrap-style:square;v-text-anchor:top" coordsize="501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" path="m11,87r1,-1l16,83r3,-1l22,80r5,-1l33,77r2,-1l37,74r4,-1l43,72r3,-2l50,69r3,-1l57,67r3,-3l65,63r3,-1l73,60r3,-1l81,58r5,-3l90,54r5,-1l99,51r5,-2l110,47r4,-1l119,44r6,-1l131,42r4,-2l141,37r5,-1l152,35r6,-2l164,32r6,-1l177,28r5,-1l187,26r7,-2l200,23r7,-1l212,19r7,-1l226,17r6,-1l238,14r7,-1l252,12r7,-2l265,10r7,-1l279,8r7,-1l292,6r7,l306,5r6,-1l317,4r7,-1l330,3r6,-2l342,1,347,r6,l358,r6,l368,r6,l378,r6,l389,r6,l398,r5,l407,r5,l417,r4,l425,r4,1l433,1r3,l440,3r4,l448,3r2,l453,4r4,l460,4r3,1l466,5r2,1l473,6r5,l482,7r5,1l489,8r4,1l495,9r2,1l500,10r1,2l497,21r-1,l494,19r-4,l488,19r-3,-1l482,18r-4,-1l473,17r-6,-1l463,16r-3,l457,16r-2,l451,16r-3,l445,16r-3,l438,16r-4,-1l430,15r-3,l423,15r-4,l415,15r-4,l407,15r-4,l398,15r-5,l389,15r-5,l380,15r-5,l370,16r-5,l360,16r-6,l350,16r-6,l339,16r-5,1l329,18r-7,l317,19r-7,l306,21r-7,l293,22r-6,l282,24r-6,l270,25r-7,1l257,27r-7,l245,28r-6,2l233,32r-6,l222,33r-6,1l210,36r-6,1l200,38r-6,2l188,42r-6,1l178,44r-6,1l166,46r-5,1l156,49r-5,2l147,52r-6,1l136,54r-4,2l128,58r-6,1l118,61r-4,1l111,64r-5,l102,65r-5,3l95,69r-5,1l87,71r-4,1l80,74r-4,2l73,76r-4,1l67,78r-4,2l57,82r-5,1l49,86r-4,1l45,88r4,-1l53,86r4,-1l59,85r4,-2l66,83r2,-2l72,81r3,-1l79,79r4,-1l87,77r4,-1l96,76r5,-3l104,72r5,-1l114,70r5,l124,69r4,-1l134,67r5,-3l143,64r6,-1l154,62r5,-2l165,59r5,l176,58r5,-3l187,55r5,-1l197,53r6,-1l209,52r6,-1l221,50r4,-1l231,49r4,-2l241,47r5,-1l252,45r4,l262,45r5,-1l272,43r5,l283,43r4,l292,43r5,l301,43r5,l309,43r5,l319,43r4,l327,44r4,l336,44r3,l344,44r3,l352,45r3,l360,45r4,l368,46r5,l376,46r4,l384,46r3,l391,47r4,l398,47r4,l405,47r3,2l412,49r3,l418,49r3,l425,50r5,l436,50r5,1l447,51r4,l456,52r3,l464,53r2,l470,53r2,l474,54r3,l478,54r-3,11l473,65r-2,-1l467,64r-2,l462,64r-4,l453,63r-4,l443,62r-5,l435,62r-2,l429,61r-2,l423,61r-3,l418,61r-4,l411,60r-4,l404,60r-4,l396,59r-3,l389,59r-4,l382,59r-4,l374,59r-4,l367,59r-5,l359,59r-4,l352,58r-5,l343,58r-4,l336,58r-5,l328,58r-4,l320,58r-4,l312,58r-4,1l304,59r-4,l297,59r-4,l289,59r-4,l280,59r-4,1l271,60r-4,l262,61r-3,1l253,62r-5,1l242,63r-4,1l232,64r-5,1l222,67r-5,1l211,69r-4,1l201,70r-6,1l189,72r-4,1l179,74r-6,2l167,77r-4,1l157,80r-6,1l146,82r-5,1l135,85r-4,1l125,87r-5,1l114,89r-4,2l105,91r-4,1l96,94r-5,2l87,96r-5,1l78,98r-4,1l69,100r-3,1l63,101r-4,3l56,104r-4,1l50,105r-4,1l42,107r-5,2l34,109r-3,1l30,112r,l33,112r2,-2l38,110r3,-1l43,109r2,-1l49,108r2,-1l54,107r4,l63,107r3,-1l69,105r5,-1l79,104r4,-1l88,101r5,l97,101r5,-1l106,99r6,-1l118,98r4,-1l128,97r6,-1l140,96r4,-1l150,94r6,-2l162,91r5,l173,90r6,-1l185,89r6,-1l196,87r6,-1l208,86r4,-1l218,85r6,-2l230,83r5,-1l240,82r6,-1l250,80r5,l260,80r4,-1l270,79r5,-1l279,78r4,-1l287,77r4,l295,77r4,l302,77r4,-1l308,76r4,l315,76r4,l322,76r3,l330,76r2,-2l336,74r4,l344,74r3,l351,74r3,l358,74r3,l365,74r3,l372,74r3,l378,74r4,l385,74r4,l392,74r4,l399,74r4,l406,74r2,l412,76r3,l418,76r3,l423,76r6,l435,76r5,l444,76r5,l453,76r3,l459,76r3,l465,76r2,l470,77r,2l472,83r,3l472,88r-1,1l468,90r-3,-1l460,89r-3,-1l455,88r-5,l447,88r-6,l436,88r-4,l426,88r-3,l420,88r-2,l414,88r-2,l408,88r-3,l403,88r-4,l396,88r-4,l389,88r-4,l382,88r-4,l375,88r-3,l368,88r-3,l361,88r-3,l354,88r-3,l347,88r-3,l340,88r-4,l334,88r-4,l325,89r-3,l320,89r-5,l313,89r-5,l306,90r-4,l299,90r-2,l293,91r-3,l286,91r-4,l278,91r-4,l270,92r-6,l261,94r-6,l250,95r-4,l240,96r-6,l230,97r-6,l219,98r-7,1l207,100r-6,l195,101r-7,l184,103r-7,1l171,105r-6,1l158,107r-6,l146,108r-6,1l134,110r-6,2l122,113r-6,1l110,114r-6,1l98,116r-7,l87,117r-6,1l75,119r-6,l65,121r-5,1l56,123r-5,l45,124r-4,l37,125r-4,l29,126r-3,l22,127r-3,l16,128r-2,l12,130r-5,l4,131r-1,l3,132,1,130,,126r,-2l3,122r1,-1l6,119r2,l13,118r-1,l9,117,8,115,7,114r,-4l9,107r3,-1l15,104r3,-1l20,103r2,-2l26,101r-2,l23,101r-3,l18,101r-4,-1l12,99,8,98,7,97,11,87r,xe" fillcolor="black" stroked="f">
                  <v:path arrowok="t" o:connecttype="custom" o:connectlocs="9102,15240;18203,11642;29845,7832;43815,4657;59055,1693;73448,0;85302,0;94827,635;103082,1693;103293,4022;94827,3387;86148,3175;74930,3387;62018,4657;48048,6773;35137,9737;24130,13123;15452,16087;12065,17992;20320,16087;31538,13335;44238,11007;56515,9313;67522,9102;77047,9525;85725,9948;95462,10795;100118,13758;91652,13123;83820,12488;75142,12488;66040,12277;56515,12700;44662,14605;31962,17145;20320,19897;11007,22225;8043,23283;15663,22013;27093,20532;40428,18627;52917,16933;63288,16298;71120,15663;79375,15663;87207,16087;96520,16087;99060,19050;89535,18627;82338,18627;74295,18627;66252,18838;57997,19262;46355,20743;32173,22648;18415,24765;6985,26458;635,27940;1693,24342;4868,21378" o:connectangles="0,0,0,0,0,0,0,0,0,0,0,0,0,0,0,0,0,0,0,0,0,0,0,0,0,0,0,0,0,0,0,0,0,0,0,0,0,0,0,0,0,0,0,0,0,0,0,0,0,0,0,0,0,0,0,0,0,0,0,0"/>
                </v:shape>
                <v:shape id="Freeform 321" o:spid="_x0000_s1065" style="position:absolute;left:92075;top:265430;width:4445;height:3810;visibility:visible;mso-wrap-style:square;v-text-anchor:top" coordsize="2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" path="m20,15l18,12,17,10,15,8,13,6,9,1,6,,3,1,1,4,,6,,9r3,2l6,15r3,2l13,18r3,-1l17,16r3,-1l20,15r,xe" fillcolor="black" stroked="f">
                  <v:path arrowok="t" o:connecttype="custom" o:connectlocs="4445,3175;4001,2540;3778,2117;3334,1693;2889,1270;2000,212;1334,0;667,212;222,847;0,1270;0,1905;667,2328;1334,3175;2000,3598;2889,3810;3556,3598;3778,3387;4445,3175;4445,3175;4445,3175" o:connectangles="0,0,0,0,0,0,0,0,0,0,0,0,0,0,0,0,0,0,0,0"/>
                </v:shape>
                <v:shape id="Freeform 322" o:spid="_x0000_s1066" style="position:absolute;left:95885;top:266700;width:17780;height:14605;visibility:visible;mso-wrap-style:square;v-text-anchor:top" coordsize="83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" path="m1,50r,-2l,45,,40,,34,,31,1,29r,-4l4,23,5,20,6,16,7,14r4,-2l15,7,21,4,27,2,31,1,37,r6,l46,r5,1l54,1r5,1l61,2r4,2l69,9r2,4l72,15r2,3l76,19r3,l83,21r-1,2l81,28r,4l82,37r-1,4l81,45r-2,3l77,49,74,48,71,47,68,45,65,42,62,40,61,37,60,34r,-3l59,25r1,-4l59,15,56,12,52,10r-3,l45,9r-3,l37,9r-3,1l30,11r-2,1l23,15r-1,5l21,24r1,3l23,27r3,l30,27r5,l38,28r5,3l45,34r,2l42,36r-5,1l34,38r-2,l32,39r,3l34,46r2,4l36,52r1,4l37,57r2,1l43,58r4,l50,58r1,1l52,60r1,5l53,69r-2,1l47,69,43,68r-4,l37,68r-3,l31,69,28,68r-4,l22,68r-2,l16,67r-1,l15,64r,-3l15,59r1,l24,59r,-9l23,50r-2,l19,50r,-1l19,45r1,-5l19,37,16,34r-3,l11,36,9,38r,2l9,42r2,4l12,49r-1,2l7,51r-2,l3,50r-2,l1,50xe" fillcolor="black" stroked="f">
                  <v:path arrowok="t" o:connecttype="custom" o:connectlocs="0,9389;0,6468;857,4799;1500,2921;4499,835;7926,0;10925,209;13067,417;15209,2712;16280,3964;17566,4799;17566,7720;16923,10015;15209,9806;13281,8346;12853,6468;12639,3130;10497,2086;7926,1878;5998,2504;4499,5007;5570,5633;8140,5842;9640,7511;7283,7928;6855,8763;7712,10849;8354,12101;10711,12101;11353,13562;10068,14396;7926,14188;5998,14188;4284,14188;3213,13353;3427,12310;4927,10432;4070,10224;4070,7720;2356,7511;1928,8763;2356,10641;643,10432" o:connectangles="0,0,0,0,0,0,0,0,0,0,0,0,0,0,0,0,0,0,0,0,0,0,0,0,0,0,0,0,0,0,0,0,0,0,0,0,0,0,0,0,0,0,0"/>
                </v:shape>
                <v:shape id="Freeform 323" o:spid="_x0000_s1067" style="position:absolute;left:118110;top:241935;width:12700;height:11430;visibility:visible;mso-wrap-style:square;v-text-anchor:top" coordsize="60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" path="m5,4r,l5,6r1,4l8,12r3,l15,12r5,l22,15r1,3l25,22r,2l22,28r-3,l16,29r-3,1l10,32,6,33,4,36r-3,l1,37r,2l,42r1,4l4,48r2,l11,48r3,l20,48r5,l29,48r2,l34,48r14,7l49,54r1,-3l51,49,49,47,44,45,42,42,37,41r-2,l31,41,29,40r-4,l21,40,18,39r-4,l13,39r-1,l13,39r2,l19,38r4,l27,36r3,-2l34,32r2,-2l36,27r,-4l36,21r,-3l36,14r,-2l36,11r,l39,13r4,1l46,15r5,-2l56,13r3,-1l60,11,58,6,57,3,56,2,53,1,51,,49,,46,,44,,42,,38,1r-4,l30,1,27,2r-4,l19,2r-3,l13,2,11,3,6,3,5,4r,xe" fillcolor="black" stroked="f">
                  <v:path arrowok="t" o:connecttype="custom" o:connectlocs="1058,831;1270,2078;2328,2494;4233,2494;4868,3741;5292,4988;4022,5819;2752,6235;1270,6858;212,7481;212,8105;212,9560;1270,9975;2963,9975;5292,9975;6562,9975;10160,11430;10583,10599;10372,9767;8890,8728;7408,8521;6138,8313;4445,8313;2963,8105;2540,8105;3175,8105;4868,7897;6350,7066;7620,6235;7620,4780;7620,3741;7620,2494;7620,2286;9102,2909;10795,2702;12488,2494;12277,1247;11853,416;10795,0;9737,0;8890,0;7197,208;5715,416;4022,416;2752,416;1270,623;1058,831" o:connectangles="0,0,0,0,0,0,0,0,0,0,0,0,0,0,0,0,0,0,0,0,0,0,0,0,0,0,0,0,0,0,0,0,0,0,0,0,0,0,0,0,0,0,0,0,0,0,0"/>
                </v:shape>
                <v:shape id="Freeform 324" o:spid="_x0000_s1068" style="position:absolute;left:125095;top:264795;width:19685;height:17145;visibility:visible;mso-wrap-style:square;v-text-anchor:top" coordsize="94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" path="m48,l44,,42,1,38,3,36,5,32,8r-3,2l26,11r-1,2l21,13r-2,1l14,15r-3,1l7,18,5,20,4,22r1,5l6,29r4,3l13,34r4,3l20,38r3,1l26,40r1,l23,49,,54r,1l,57r2,3l5,63r1,l11,63r3,l20,64r5,l30,64r4,-1l36,61r1,-5l37,51r,-4l38,46r2,l45,48r3,1l50,49r2,2l53,52r,3l52,59r-3,4l47,66r-4,2l42,73r-1,3l41,77r,l43,77r4,l51,78r5,l60,79r4,l67,81r5,-2l77,79r3,-2l83,76r2,-2l87,73r2,-1l92,70r1,-1l94,67,93,66r-1,l88,65r-3,l81,66r-2,1l75,69r-3,3l68,70r-4,l60,68,59,67r1,-2l63,64r2,-3l68,60r4,-4l72,51,71,48,70,45,67,42,65,40,63,38,59,37,56,34r-3,l48,33r-4,l40,32r-5,l32,30,28,29,26,28r,-1l26,23r2,-1l32,20r2,-2l37,16r4,l42,16r2,l45,20r3,3l49,27r3,1l53,28r3,l59,28r3,l65,28r2,-3l67,21r,-5l65,11,64,6,60,4,58,3,55,1r-2,l49,,48,r,xe" fillcolor="black" stroked="f">
                  <v:path arrowok="t" o:connecttype="custom" o:connectlocs="8795,212;6701,1693;5235,2752;2932,3175;1047,4233;1256,6138;3560,7832;5445,8467;0,11430;419,12700;2304,13335;5235,13547;7539,12912;7748,9948;9424,10160;10890,10795;10890,12488;9005,14393;8586,16298;9843,16298;12565,16722;15078,16722;17381,16087;18638,15240;19685,14182;18429,13758;16544,14182;14240,14817;12355,14182;13612,12912;15078,10795;14031,8890;12355,7832;10052,6985;7330,6773;5445,5927;5864,4657;7748,3387;9214,3387;10261,5715;11727,5927;13612,5927;14031,3387;12565,847;11099,212;10052,0" o:connectangles="0,0,0,0,0,0,0,0,0,0,0,0,0,0,0,0,0,0,0,0,0,0,0,0,0,0,0,0,0,0,0,0,0,0,0,0,0,0,0,0,0,0,0,0,0,0"/>
                </v:shape>
                <v:shape id="Freeform 325" o:spid="_x0000_s1069" style="position:absolute;left:146050;top:245745;width:3810;height:4445;visibility:visible;mso-wrap-style:square;v-text-anchor:top" coordsize="19,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" path="m3,l1,2,,6r,4l3,14r4,4l10,20r2,1l13,22r6,-7l3,r,xe" fillcolor="black" stroked="f">
                  <v:path arrowok="t" o:connecttype="custom" o:connectlocs="602,0;201,404;0,1212;0,2020;602,2829;1404,3637;2005,4041;2406,4243;2607,4445;3810,3031;602,0;602,0" o:connectangles="0,0,0,0,0,0,0,0,0,0,0,0"/>
                </v:shape>
                <v:shape id="Freeform 326" o:spid="_x0000_s1070" style="position:absolute;left:149860;top:242570;width:12700;height:13335;visibility:visible;mso-wrap-style:square;v-text-anchor:top" coordsize="59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" path="m,17r,l1,19r1,1l7,21r2,l13,21r1,l15,21r,7l39,35r,1l39,38r-1,4l36,44r-4,1l29,45r-4,1l22,46r-5,1l14,47r-1,l12,48r,l12,51r,2l12,56r,3l12,62r1,1l15,64r3,l23,64r2,l29,64r3,l35,64r3,-1l40,63r3,l46,63r4,l52,63r3,-3l58,57r1,-2l57,55,52,54r-2,l47,53r-1,l44,53r,l45,52r5,-1l55,47r2,-3l57,39,55,35,54,34,53,33,51,32,48,30,44,29r-4,l38,29r-2,l32,27,31,25r,-4l31,19r1,-3l35,15r3,1l43,17r3,l46,15,45,14r,-4l44,8,42,6,38,1,33,,29,,23,,18,,15,2,13,4,10,7,9,9r,1l,17r,xe" fillcolor="black" stroked="f">
                  <v:path arrowok="t" o:connecttype="custom" o:connectlocs="0,3542;431,4167;1937,4376;3014,4376;3229,5834;8395,7501;8180,8751;6888,9376;5381,9585;3659,9793;2798,9793;2583,10001;2583,11043;2583,12293;2798,13127;3875,13335;5381,13335;6888,13335;8180,13127;9256,13127;10763,13127;11839,12502;12700,11460;11193,11251;10117,11043;9471,11043;9686,10835;11839,9793;12269,8126;11624,7084;10978,6668;9471,6042;8180,6042;6888,5626;6673,4376;6888,3334;8180,3334;9902,3542;9686,2917;9471,1667;8180,208;6242,0;3875,0;2798,833;1937,1875;0,3542" o:connectangles="0,0,0,0,0,0,0,0,0,0,0,0,0,0,0,0,0,0,0,0,0,0,0,0,0,0,0,0,0,0,0,0,0,0,0,0,0,0,0,0,0,0,0,0,0,0"/>
                </v:shape>
                <v:shape id="Freeform 327" o:spid="_x0000_s1071" style="position:absolute;left:160020;top:264795;width:18415;height:20320;visibility:visible;mso-wrap-style:square;v-text-anchor:top" coordsize="87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" path="m9,4l5,7,2,12,,14r,2l2,17r3,3l9,20r4,1l17,21r4,1l24,22r3,l28,22r1,1l30,22r4,-2l36,17r4,l40,17r3,2l45,20r4,1l51,22r3,1l56,24r,4l51,31r-4,3l44,35r-3,3l39,39r-2,l34,39,32,38r-4,l25,38r-4,l18,39r-3,l14,40r-2,3l10,46,9,47r,1l10,49r2,l14,49r4,l22,49r5,1l30,50r4,l36,50r1,1l35,52r-3,3l29,58r3,3l35,62r6,4l44,68r1,3l44,74r-3,3l36,78r-2,4l32,84r,5l32,94r3,2l36,96r3,l41,96r3,l48,96r4,l57,96r6,1l66,97r5,l74,97r5,l81,96r4,l86,96r1,l85,94,81,93,77,91,72,89,66,88,63,86,58,85r-1,l57,84r5,-4l64,78r2,-2l67,74r,-1l65,68,63,65,58,60,55,57,51,52,48,49,45,46r,-2l47,42r3,-1l54,39r3,-4l60,33r3,-3l65,26r,-3l64,21r,-4l63,15r,-1l60,12,58,11r-2,l52,11,48,10r-5,1l39,12r-4,1l30,14r-2,1l26,16r,1l17,11,18,9,22,6,26,3r,-2l24,,21,,18,,15,1,11,2,9,4r,xe" fillcolor="black" stroked="f">
                  <v:path arrowok="t" o:connecttype="custom" o:connectlocs="423,2514;423,3561;2752,4399;5080,4609;6138,4818;7620,3561;9102,3980;10795,4609;11853,5866;9313,7332;7832,8170;5927,7960;3810,8170;2540,9008;1905,10055;2963,10265;5715,10474;7620,10474;6773,11522;7408,12988;9525,14873;7620,16340;6773,18644;7620,20111;9313,20111;12065,20111;15028,20320;17145,20111;18415,20111;16298,19063;13335,18016;12065,17597;13970,15921;13758,14245;11642,11941;9525,9636;10583,8589;12700,6913;13758,4818;13335,3142;12277,2304;10160,2095;7408,2723;5503,3352;3810,1885;5503,209;3810,0;1905,838" o:connectangles="0,0,0,0,0,0,0,0,0,0,0,0,0,0,0,0,0,0,0,0,0,0,0,0,0,0,0,0,0,0,0,0,0,0,0,0,0,0,0,0,0,0,0,0,0,0,0,0"/>
                </v:shape>
                <v:shape id="Freeform 328" o:spid="_x0000_s1072" style="position:absolute;left:161925;top:277495;width:3175;height:5715;visibility:visible;mso-wrap-style:square;v-text-anchor:top" coordsize="15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" path="m10,l6,,4,2,3,4,1,8,,9r,4l,15r,2l,22r2,4l5,26r5,l13,25r2,-2l12,21,10,18,9,16r,-1l9,11,9,5,9,2,10,r,xe" fillcolor="black" stroked="f">
                  <v:path arrowok="t" o:connecttype="custom" o:connectlocs="2117,0;1270,0;847,440;635,879;212,1758;0,1978;0,2858;0,3297;0,3737;0,4836;423,5715;1058,5715;2117,5715;2752,5495;3175,5056;2540,4616;2117,3957;1905,3517;1905,3297;1905,2418;1905,1099;1905,440;2117,0;2117,0" o:connectangles="0,0,0,0,0,0,0,0,0,0,0,0,0,0,0,0,0,0,0,0,0,0,0,0"/>
                </v:shape>
                <v:shape id="Freeform 329" o:spid="_x0000_s1073" style="position:absolute;left:210185;top:241300;width:13335;height:7620;visibility:visible;mso-wrap-style:square;v-text-anchor:top" coordsize="61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" path="m,12r17,7l17,20r,2l17,24r1,4l18,30r3,3l21,34r3,1l27,34r4,l33,33r4,-1l40,31r4,-1l47,29r3,l53,26r2,l60,24r1,l60,20r1,-2l60,14,58,13r-4,1l50,15r-4,1l44,18r-4,l38,19r-6,2l28,22r-3,1l24,24,23,19r,-1l23,15r,-2l24,10,23,6r,-2l22,2,21,1,17,,15,2,10,3,8,5,5,7,2,10,,11r,1l,12xe" fillcolor="black" stroked="f">
                  <v:path arrowok="t" o:connecttype="custom" o:connectlocs="0,2613;3716,4137;3716,4354;3716,4790;3716,5225;3935,6096;3935,6531;4591,7185;4591,7402;5247,7620;5902,7402;6777,7402;7214,7185;8088,6967;8744,6749;9619,6531;10275,6314;10930,6314;11586,5661;12023,5661;13116,5225;13335,5225;13116,4354;13335,3919;13116,3048;12679,2830;11805,3048;10930,3266;10056,3483;9619,3919;8744,3919;8307,4137;6995,4572;6121,4790;5465,5007;5247,5225;5028,4137;5028,3919;5028,3266;5028,2830;5247,2177;5028,1306;5028,871;4809,435;4591,218;3716,0;3279,435;2186,653;1749,1089;1093,1524;437,2177;0,2395;0,2613;0,2613" o:connectangles="0,0,0,0,0,0,0,0,0,0,0,0,0,0,0,0,0,0,0,0,0,0,0,0,0,0,0,0,0,0,0,0,0,0,0,0,0,0,0,0,0,0,0,0,0,0,0,0,0,0,0,0,0,0"/>
                </v:shape>
                <v:shape id="Freeform 330" o:spid="_x0000_s1074" style="position:absolute;left:217805;top:249555;width:13335;height:11430;visibility:visible;mso-wrap-style:square;v-text-anchor:top" coordsize="62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" path="m52,1r-3,l47,,45,,41,,38,,34,,30,,26,,23,,19,,16,,12,1,9,1,8,2,5,2,4,3,3,4,2,6,,10r,2l,14r,4l2,20r1,2l7,22r3,1l15,24r5,1l25,25r3,l31,25r2,2l34,39r-1,l31,41r-3,2l26,47r-2,2l23,52r,2l24,55r2,l28,55r4,-1l35,54r3,-2l40,52r2,l43,52r15,l60,50r2,-3l62,45r,-3l60,41,57,40,54,38,52,37,49,36r-1,l46,32r,-1l46,27r1,-3l46,20,45,19,41,18r-3,l34,18r-3,1l26,19r-3,l19,18,18,16r,-4l23,10,25,9r3,l31,9r2,l34,9r4,l41,9r5,l50,9r4,l56,9r1,l52,1r,xe" fillcolor="black" stroked="f">
                  <v:path arrowok="t" o:connecttype="custom" o:connectlocs="10539,208;9679,0;8173,0;6452,0;4947,0;3441,0;1936,208;1075,416;645,831;0,2078;0,2909;430,4156;1506,4572;3226,4988;5377,5195;6668,5195;7313,8105;6668,8521;5592,9767;4947,10807;5162,11430;6022,11430;7528,11222;8603,10807;9248,10807;12905,10391;13335,9352;12905,8521;11614,7897;10539,7481;9894,6650;9894,5611;9894,4156;8818,3741;7313,3741;5592,3949;4087,3741;3871,2494;5377,1870;6668,1870;7313,1870;8818,1870;10754,1870;12045,1870;11184,208" o:connectangles="0,0,0,0,0,0,0,0,0,0,0,0,0,0,0,0,0,0,0,0,0,0,0,0,0,0,0,0,0,0,0,0,0,0,0,0,0,0,0,0,0,0,0,0,0"/>
                </v:shape>
                <v:shape id="Freeform 331" o:spid="_x0000_s1075" style="position:absolute;left:218440;top:267970;width:8255;height:8890;visibility:visible;mso-wrap-style:square;v-text-anchor:top" coordsize="39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" path="m19,1l15,,13,1,9,1,6,4,1,7,,12r3,1l6,13r5,-1l14,10,16,8r4,l22,9r4,4l27,16r1,3l27,24r-1,3l22,28r-2,l16,31r-1,1l11,35r1,4l14,39r2,1l20,41r3,1l27,42r3,l31,42r3,-1l34,37r1,-3l36,31r1,-4l37,23r1,-4l39,16r,-2l36,9,33,5,30,1,29,,19,1r,xe" fillcolor="black" stroked="f">
                  <v:path arrowok="t" o:connecttype="custom" o:connectlocs="4022,212;3175,0;2752,212;1905,212;1270,847;212,1482;0,2540;635,2752;1270,2752;2328,2540;2963,2117;3387,1693;4233,1693;4657,1905;5503,2752;5715,3387;5927,4022;5715,5080;5503,5715;4657,5927;4233,5927;3387,6562;3175,6773;2328,7408;2540,8255;2963,8255;3387,8467;4233,8678;4868,8890;5715,8890;6350,8890;6562,8890;7197,8678;7197,7832;7408,7197;7620,6562;7832,5715;7832,4868;8043,4022;8255,3387;8255,2963;7620,1905;6985,1058;6350,212;6138,0;4022,212;4022,212" o:connectangles="0,0,0,0,0,0,0,0,0,0,0,0,0,0,0,0,0,0,0,0,0,0,0,0,0,0,0,0,0,0,0,0,0,0,0,0,0,0,0,0,0,0,0,0,0,0,0"/>
                </v:shape>
                <v:shape id="Freeform 332" o:spid="_x0000_s1076" style="position:absolute;left:231140;top:264795;width:19050;height:12065;visibility:visible;mso-wrap-style:square;v-text-anchor:top" coordsize="91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" path="m,7l1,8r4,2l8,12r5,1l16,12r4,1l22,13r,2l20,19r-4,4l15,26r-2,3l11,32,9,36,7,39,6,42,5,45,3,48,2,53r1,2l8,55r3,l15,55r2,-2l17,49r3,-4l20,42r1,-3l22,36r1,-3l23,30r1,-3l25,24r1,-2l28,19r,-1l38,20,28,32r-2,3l26,38r,1l28,40r2,1l33,41r1,-1l38,39r2,-1l43,37r3,-4l48,32,89,30r1,-2l91,26r,-5l91,20r-3,l84,20r-5,l74,21r-6,l64,21r-4,l58,21r-5,l49,21,46,20r-1,l46,18r,-3l46,13,45,12,44,10r-4,l37,8r-5,l28,8r-4,l21,8r-4,l16,8,15,9r,-2l15,5,13,2,10,,6,,3,2,,5,,7r,xe" fillcolor="black" stroked="f">
                  <v:path arrowok="t" o:connecttype="custom" o:connectlocs="209,1755;1675,2632;3349,2632;4605,2852;4187,4168;3140,5703;2303,7020;1465,8555;1047,9871;419,11626;1675,12065;3140,12065;3559,10749;4187,9213;4605,7897;4815,6581;5234,5265;5862,4168;7955,4387;5443,7678;5443,8555;6280,8994;7118,8775;8374,8336;9630,7239;18631,6581;19050,5703;19050,4387;17585,4387;15491,4607;13398,4607;12142,4607;10258,4607;9420,4387;9630,3290;9420,2632;8374,2194;6699,1755;5024,1755;3559,1755;3140,1974;3140,1097;2093,0;628,439;0,1536" o:connectangles="0,0,0,0,0,0,0,0,0,0,0,0,0,0,0,0,0,0,0,0,0,0,0,0,0,0,0,0,0,0,0,0,0,0,0,0,0,0,0,0,0,0,0,0,0"/>
                </v:shape>
                <v:shape id="Freeform 333" o:spid="_x0000_s1077" style="position:absolute;left:256540;top:247650;width:22225;height:7620;visibility:visible;mso-wrap-style:square;v-text-anchor:top" coordsize="106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" path="m66,21l63,20r-4,l54,18r-1,l51,17,48,13,44,10r-4,l38,11r-1,l37,9r,-4l37,2,36,1,33,r,l31,,28,1,24,2,19,4,14,7,9,10,4,12,1,16,,17r1,2l3,20r5,1l10,21r3,l16,21r2,1l24,22r5,l32,21r1,l36,19r3,-1l42,16r2,l44,17r2,3l48,25r3,3l51,28r3,2l56,31r5,1l64,34r4,1l71,36r1,l74,32r,-3l72,26r,-1l83,19r,1l83,23r1,4l87,30r3,l93,31r4,l100,31r2,l105,30r1,-1l106,29r-4,-3l98,22,93,18,91,14,90,10,87,8,85,5,83,7r-5,3l76,14r,4l76,20,66,21r,xe" fillcolor="black" stroked="f">
                  <v:path arrowok="t" o:connecttype="custom" o:connectlocs="13209,4233;11322,3810;10693,3598;9225,2117;7967,2328;7758,1905;7758,423;6919,0;6500,0;5032,423;2935,1482;839,2540;0,3598;629,4233;2097,4445;3355,4445;5032,4657;6709,4445;7548,4022;8806,3387;9225,3598;10064,5292;10693,5927;11742,6562;13419,7197;14887,7620;15516,6773;15096,5503;17403,4022;17403,4868;18241,6350;19499,6562;20967,6562;22015,6350;22225,6138;20548,4657;19080,2963;18241,1693;17403,1482;15935,2963;15935,4233;13838,4445" o:connectangles="0,0,0,0,0,0,0,0,0,0,0,0,0,0,0,0,0,0,0,0,0,0,0,0,0,0,0,0,0,0,0,0,0,0,0,0,0,0,0,0,0,0"/>
                </v:shape>
                <v:shape id="Freeform 334" o:spid="_x0000_s1078" style="position:absolute;left:264160;top:258445;width:33655;height:12700;visibility:visible;mso-wrap-style:square;v-text-anchor:top" coordsize="16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" path="m23,34r-3,2l19,39r-2,2l15,42,10,41,5,40,2,41,,44r2,3l7,52r3,1l12,55r4,l18,56r4,-2l25,51r2,-5l29,43r2,-4l34,35r6,-4l45,30r,l46,31r,2l46,37r,3l46,43r,3l47,50r2,3l53,58r3,1l57,60r2,-1l61,59r2,-4l63,53,61,50,57,45,55,40,54,36r,-4l55,28r1,-2l56,25r1,l62,26r6,1l71,27r3,-2l78,22r4,-3l84,18r9,-2l92,17r-1,4l91,24r2,1l94,25r1,l99,25r3,l105,25r3,l109,25r1,l112,26r2,2l115,31r-1,3l110,36r-1,4l107,42r,2l105,43r-5,1l95,44r-1,3l95,49r4,3l102,53r4,l110,50r5,-4l117,42r3,l121,42r2,l127,42r5,1l138,43r5,1l147,44r3,1l154,42r5,-3l160,34r,-2l158,32r-4,l151,32r-3,l146,32r-2,l138,32r-6,1l130,33r-1,1l129,32r,-1l129,27r,-2l127,24r-3,-1l121,22r-4,l113,21r-3,l108,12r1,l112,10r2,-1l114,7,112,4,108,1,105,r-4,l97,4,93,8r-3,2l89,13r-2,l85,12r-3,l79,12,75,10r-4,l68,10r-3,l62,12r-2,1l56,15r-1,1l52,19r-2,3l49,21,46,18,41,17r-3,1l34,21r-2,2l30,25r-3,2l24,32r-1,2l23,34xe" fillcolor="black" stroked="f">
                  <v:path arrowok="t" o:connecttype="custom" o:connectlocs="3997,8255;2103,8678;0,9313;2103,11218;3786,11853;5679,9737;7152,7408;9465,6350;9676,7832;9676,9737;11148,12277;12410,12488;13252,11218;11569,8467;11569,5927;11990,5292;14934,5715;17248,4022;19352,3598;19562,5292;20824,5292;22717,5292;23559,5503;23979,7197;22507,8890;21034,9313;19983,10372;22296,11218;24610,8890;25872,8890;29027,9102;31552,9525;33655,7197;32393,6773;30710,6773;27765,6985;27134,6773;27134,5292;25452,4657;23138,4445;23559,2117;23559,847;21245,0;18931,2117;17879,2540;15776,2117;13672,2117;11779,3175;10517,4657;8624,3598;6731,4868;5048,6773" o:connectangles="0,0,0,0,0,0,0,0,0,0,0,0,0,0,0,0,0,0,0,0,0,0,0,0,0,0,0,0,0,0,0,0,0,0,0,0,0,0,0,0,0,0,0,0,0,0,0,0,0,0,0,0"/>
                </v:shape>
                <v:shape id="Freeform 335" o:spid="_x0000_s1079" style="position:absolute;left:226060;top:130175;width:26035;height:13970;visibility:visible;mso-wrap-style:square;v-text-anchor:top" coordsize="123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" path="m,10l84,27,74,62r8,4l97,28r26,5l122,32r-1,-2l119,27r-3,-3l112,20r-5,-2l105,16r-4,l98,14r-2,l91,13r-5,l83,12r-2,l77,11r-2,l71,10r-3,l65,10,61,9,58,8r-4,l51,7r-4,l44,5r-4,l38,4r-3,l29,3,24,2,20,1,16,,15,,14,,,10r,xe" fillcolor="black" stroked="f">
                  <v:path arrowok="t" o:connecttype="custom" o:connectlocs="0,2117;17780,5715;15663,13123;17357,13970;20532,5927;26035,6985;25823,6773;25612,6350;25188,5715;24553,5080;23707,4233;22648,3810;22225,3387;21378,3387;20743,2963;20320,2963;19262,2752;18203,2752;17568,2540;17145,2540;16298,2328;15875,2328;15028,2117;14393,2117;13758,2117;12912,1905;12277,1693;11430,1693;10795,1482;9948,1482;9313,1058;8467,1058;8043,847;7408,847;6138,635;5080,423;4233,212;3387,0;3175,0;2963,0;0,2117;0,2117" o:connectangles="0,0,0,0,0,0,0,0,0,0,0,0,0,0,0,0,0,0,0,0,0,0,0,0,0,0,0,0,0,0,0,0,0,0,0,0,0,0,0,0,0,0"/>
                </v:shape>
                <v:shape id="Freeform 336" o:spid="_x0000_s1080" style="position:absolute;left:10160;top:255270;width:74930;height:50165;visibility:visible;mso-wrap-style:square;v-text-anchor:top" coordsize="353,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" path="m,108l231,,353,57,173,236,,108r,xe" fillcolor="#b0c77d" stroked="f">
                  <v:path arrowok="t" o:connecttype="custom" o:connectlocs="0,22957;49034,0;74930,12116;36722,50165;0,22957;0,22957" o:connectangles="0,0,0,0,0,0"/>
                </v:shape>
                <v:shape id="Freeform 337" o:spid="_x0000_s1081" style="position:absolute;left:9525;top:279400;width:38735;height:31115;visibility:visible;mso-wrap-style:square;v-text-anchor:top" coordsize="185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" path="m,61l,,185,98r-1,49l,61r,xe" fillcolor="#a6bf73" stroked="f">
                  <v:path arrowok="t" o:connecttype="custom" o:connectlocs="0,12912;0,0;38735,20743;38526,31115;0,12912;0,12912" o:connectangles="0,0,0,0,0,0"/>
                </v:shape>
                <v:shape id="Freeform 338" o:spid="_x0000_s1082" style="position:absolute;left:49530;top:269240;width:34925;height:41275;visibility:visible;mso-wrap-style:square;v-text-anchor:top" coordsize="167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" path="m,139l167,r,48l,195,,139r,xe" fillcolor="#9cb366" stroked="f">
                  <v:path arrowok="t" o:connecttype="custom" o:connectlocs="0,29422;34925,0;34925,10160;0,41275;0,29422;0,29422" o:connectangles="0,0,0,0,0,0"/>
                </v:shape>
                <v:shape id="Freeform 339" o:spid="_x0000_s1083" style="position:absolute;left:18415;top:274320;width:34290;height:20320;visibility:visible;mso-wrap-style:square;v-text-anchor:top" coordsize="162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" path="m,16l133,96,162,68,42,,,16r,xe" fillcolor="#dbdea8" stroked="f">
                  <v:path arrowok="t" o:connecttype="custom" o:connectlocs="0,3387;28152,20320;34290,14393;8890,0;0,3387;0,3387" o:connectangles="0,0,0,0,0,0"/>
                </v:shape>
                <v:shape id="Freeform 340" o:spid="_x0000_s1084" style="position:absolute;left:38735;top:259715;width:38100;height:23495;visibility:visible;mso-wrap-style:square;v-text-anchor:top" coordsize="180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" path="m,50r90,62l180,41,92,,,50r,xe" fillcolor="#c99" stroked="f">
                  <v:path arrowok="t" o:connecttype="custom" o:connectlocs="0,10489;19050,23495;38100,8601;19473,0;0,10489;0,10489" o:connectangles="0,0,0,0,0,0"/>
                </v:shape>
                <v:shape id="Freeform 341" o:spid="_x0000_s1085" style="position:absolute;left:47625;top:266065;width:38735;height:45720;visibility:visible;mso-wrap-style:square;v-text-anchor:top" coordsize="18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" path="m,212l,155r,-1l2,153r2,-2l8,149r3,-5l16,140r3,-3l22,135r3,-2l29,131r3,-4l34,124r4,-2l42,118r3,-3l49,112r4,-4l57,105r4,-3l64,98r5,-4l74,91r4,-4l82,84r4,-4l91,77r3,-5l99,69r3,-3l107,62r5,-3l115,54r5,-3l124,48r4,-4l131,41r5,-4l139,35r4,-3l146,28r5,-2l154,24r3,-3l160,18r2,-2l166,14r4,-5l175,6r3,-2l181,3,183,r1,2l184,2r1,3l185,7r,5l185,14r,2l185,18r,4l185,24r,3l185,31r,2l184,36r,3l184,42r,2l184,49r,5l183,58r,3l183,63r,1l181,66r-4,3l174,70r-1,l173,69r,-2l173,64r1,-3l174,57r,-5l174,48r,-5l174,39r,-5l174,30r,-4l174,23r,-2l174,19,12,159r,2l12,163r,4l12,171r,5l12,181r2,6l14,191r,6l14,202r,4l12,211r,2l12,216r,1l10,216,5,215,2,213,,212r,xe" fillcolor="black" stroked="f">
                  <v:path arrowok="t" o:connecttype="custom" o:connectlocs="0,32657;419,32236;1675,31393;3350,29497;4606,28443;6072,27601;7119,26126;8794,24862;10260,23597;11935,22123;13400,20648;15494,19173;17169,17698;19053,16223;20728,14538;22403,13063;24079,11377;25963,10113;27429,8638;29104,7374;30569,5899;32244,5057;33501,3792;34757,2950;36641,1264;37897,632;38526,421;38735,1053;38735,2528;38735,3371;38735,4635;38735,5689;38735,6953;38526,8217;38526,9270;38526,11377;38316,12852;38316,13484;37060,14538;36222,14748;36222,14116;36432,12852;36432,10956;36432,9060;36432,7164;36432,5478;36432,4425;2513,33500;2513,34343;2513,36028;2513,38135;2931,40242;2931,42560;2513,44456;2513,45509;2094,45509;419,44877;0,44667" o:connectangles="0,0,0,0,0,0,0,0,0,0,0,0,0,0,0,0,0,0,0,0,0,0,0,0,0,0,0,0,0,0,0,0,0,0,0,0,0,0,0,0,0,0,0,0,0,0,0,0,0,0,0,0,0,0,0,0,0,0"/>
                </v:shape>
                <v:shape id="Freeform 342" o:spid="_x0000_s1086" style="position:absolute;left:8255;top:254635;width:78105;height:57150;visibility:visible;mso-wrap-style:square;v-text-anchor:top" coordsize="370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" path="m8,183r187,89l366,121r-7,-8l195,261,13,173,11,118,239,10,357,65r13,-8l246,1r-1,l241,r-3,l233,1r-2,l229,3r-5,1l220,6r-3,1l215,8r-4,1l208,12r-4,1l201,15r-4,2l194,18r-5,3l185,23r-5,1l175,26r-4,2l166,31r-4,2l157,36r-6,3l147,41r-6,2l136,45r-5,3l126,50r-6,3l116,55r-6,3l105,60r-6,3l95,65r-6,3l84,70r-4,2l75,76r-6,1l65,79r-5,2l56,83r-5,3l47,88r-4,2l39,92r-4,2l31,96r-3,1l24,99r-3,1l19,101r-4,2l14,105r-5,1l7,108r-2,l5,109r-1,l4,109r-1,3l1,116,,117r,4l,124r,4l,133r,4l,141r,2l,146r,3l,154r,5l,163r1,5l1,171r,2l1,176r,1l8,183r,xe" fillcolor="black" stroked="f">
                  <v:path arrowok="t" o:connecttype="custom" o:connectlocs="41163,57150;75783,23742;2744,36349;50452,2101;78105,11976;51718,210;50241,0;48763,210;47285,840;45808,1471;44541,1891;43063,2731;41586,3572;39897,4412;37997,5043;36097,5883;34197,6934;31875,8194;29764,9035;27653,10085;25331,11136;23220,12186;20898,13237;18787,14288;16888,15128;14566,16178;12666,17019;10766,18069;9077,18910;7388,19750;5911,20381;4433,21011;3166,21641;1900,22272;1055,22692;844,22902;633,23532;0,24583;0,26054;0,27945;0,29626;0,30676;0,32357;0,34248;211,35929;211,36979;1689,38450" o:connectangles="0,0,0,0,0,0,0,0,0,0,0,0,0,0,0,0,0,0,0,0,0,0,0,0,0,0,0,0,0,0,0,0,0,0,0,0,0,0,0,0,0,0,0,0,0,0,0"/>
                </v:shape>
                <v:shape id="Freeform 343" o:spid="_x0000_s1087" style="position:absolute;left:9525;top:278130;width:40005;height:22225;visibility:visible;mso-wrap-style:square;v-text-anchor:top" coordsize="18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" path="m,10r180,95l181,104r2,-2l186,100r1,l1,,,10r,xe" fillcolor="black" stroked="f">
                  <v:path arrowok="t" o:connecttype="custom" o:connectlocs="0,2117;38507,22225;38721,22013;39149,21590;39791,21167;40005,21167;214,0;0,2117;0,2117" o:connectangles="0,0,0,0,0,0,0,0,0"/>
                </v:shape>
                <v:shape id="Freeform 344" o:spid="_x0000_s1088" style="position:absolute;left:17780;top:278130;width:36195;height:17145;visibility:visible;mso-wrap-style:square;v-text-anchor:top" coordsize="172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" path="m,5l140,82,172,55r-7,-7l138,73,7,,,5r,xe" fillcolor="black" stroked="f">
                  <v:path arrowok="t" o:connecttype="custom" o:connectlocs="0,1045;29461,17145;36195,11500;34722,10036;29040,15263;1473,0;0,1045;0,1045" o:connectangles="0,0,0,0,0,0,0,0"/>
                </v:shape>
                <v:shape id="Freeform 345" o:spid="_x0000_s1089" style="position:absolute;left:16510;top:273050;width:38100;height:16510;visibility:visible;mso-wrap-style:square;v-text-anchor:top" coordsize="180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" path="m11,28l,26,56,,180,72r-7,5l54,8,11,28r,xe" fillcolor="black" stroked="f">
                  <v:path arrowok="t" o:connecttype="custom" o:connectlocs="2328,6004;0,5575;11853,0;38100,15438;36618,16510;11430,1715;2328,6004;2328,6004" o:connectangles="0,0,0,0,0,0,0,0"/>
                </v:shape>
                <v:shape id="Freeform 346" o:spid="_x0000_s1090" style="position:absolute;left:38100;top:259080;width:40005;height:24765;visibility:visible;mso-wrap-style:square;v-text-anchor:top" coordsize="191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" path="m,55r93,62l191,43,98,,87,2r90,44l93,109,7,49,,55r,xe" fillcolor="black" stroked="f">
                  <v:path arrowok="t" o:connecttype="custom" o:connectlocs="0,11642;19479,24765;40005,9102;20526,0;18222,423;37073,9737;19479,23072;1466,10372;0,11642;0,11642" o:connectangles="0,0,0,0,0,0,0,0,0,0"/>
                </v:shape>
                <v:shape id="Freeform 347" o:spid="_x0000_s1091" style="position:absolute;left:36195;top:259080;width:23495;height:11430;visibility:visible;mso-wrap-style:square;v-text-anchor:top" coordsize="109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" path="m15,51l109,5,108,4,106,2,104,1,100,,99,,94,2,91,3,89,4,85,5,83,8r-5,2l74,11r-4,2l66,16r-5,2l56,20r-4,2l47,25r-5,2l38,29r-5,2l29,34r-5,2l21,37r-5,2l13,41,9,42,7,45,3,46,2,48,,49r,2l1,54r5,l8,54r2,l15,51r,xe" fillcolor="black" stroked="f">
                  <v:path arrowok="t" o:connecttype="custom" o:connectlocs="3233,10795;23495,1058;23279,847;22848,423;22417,212;21555,0;21339,0;20262,423;19615,635;19184,847;18322,1058;17891,1693;16813,2117;15951,2328;15089,2752;14226,3387;13149,3810;12071,4233;11209,4657;10131,5292;9053,5715;8191,6138;7113,6562;6251,7197;5173,7620;4527,7832;3449,8255;2802,8678;1940,8890;1509,9525;647,9737;431,10160;0,10372;0,10795;216,11430;1293,11430;1724,11430;2156,11430;3233,10795;3233,10795" o:connectangles="0,0,0,0,0,0,0,0,0,0,0,0,0,0,0,0,0,0,0,0,0,0,0,0,0,0,0,0,0,0,0,0,0,0,0,0,0,0,0,0"/>
                </v:shape>
                <v:shape id="Freeform 348" o:spid="_x0000_s1092" style="position:absolute;left:44450;top:266065;width:20955;height:12065;visibility:visible;mso-wrap-style:square;v-text-anchor:top" coordsize="9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" path="m,4l92,58r6,-5l9,,,4r,xe" fillcolor="black" stroked="f">
                  <v:path arrowok="t" o:connecttype="custom" o:connectlocs="0,832;19672,12065;20955,11025;1924,0;0,832;0,832" o:connectangles="0,0,0,0,0,0"/>
                </v:shape>
                <v:shape id="Freeform 349" o:spid="_x0000_s1093" style="position:absolute;left:52070;top:262255;width:19050;height:10795;visibility:visible;mso-wrap-style:square;v-text-anchor:top" coordsize="91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" path="m,5l86,53r5,-4l9,,,5r,xe" fillcolor="black" stroked="f">
                  <v:path arrowok="t" o:connecttype="custom" o:connectlocs="0,1018;18003,10795;19050,9980;1884,0;0,1018;0,1018" o:connectangles="0,0,0,0,0,0"/>
                </v:shape>
                <v:shape id="Freeform 350" o:spid="_x0000_s1094" style="position:absolute;left:51435;top:266065;width:20320;height:13970;visibility:visible;mso-wrap-style:square;v-text-anchor:top" coordsize="95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" path="m95,3l8,68,,61,89,r6,3l95,3xe" fillcolor="black" stroked="f">
                  <v:path arrowok="t" o:connecttype="custom" o:connectlocs="20320,616;1711,13970;0,12532;19037,0;20320,616;20320,616" o:connectangles="0,0,0,0,0,0"/>
                </v:shape>
                <v:shape id="Freeform 351" o:spid="_x0000_s1095" style="position:absolute;left:43180;top:261620;width:20320;height:12700;visibility:visible;mso-wrap-style:square;v-text-anchor:top" coordsize="97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" path="m97,6l10,59,,53,91,r6,6l97,6xe" fillcolor="black" stroked="f">
                  <v:path arrowok="t" o:connecttype="custom" o:connectlocs="20320,1292;2095,12700;0,11408;19063,0;20320,1292;20320,1292" o:connectangles="0,0,0,0,0,0"/>
                </v:shape>
                <w10:wrap anchorx="page"/>
                <w10:anchorlock/>
              </v:group>
            </w:pict>
          </mc:Fallback>
        </mc:AlternateContent>
      </w:r>
      <w:r w:rsidRPr="00A10054">
        <w:rPr>
          <w:rFonts w:hint="cs"/>
          <w:b/>
          <w:bCs/>
          <w:rtl/>
        </w:rPr>
        <w:t xml:space="preserve"> </w:t>
      </w:r>
      <w:r w:rsidRPr="00225D23">
        <w:rPr>
          <w:rFonts w:ascii="David" w:hAnsi="David" w:cs="David" w:hint="cs"/>
          <w:b/>
          <w:bCs/>
          <w:i/>
          <w:sz w:val="24"/>
          <w:szCs w:val="24"/>
          <w:u w:val="single"/>
          <w:rtl/>
        </w:rPr>
        <w:t>בדיקת הבנה</w:t>
      </w:r>
    </w:p>
    <w:p w:rsidR="006866F1" w:rsidRPr="00954E7E" w:rsidRDefault="006866F1" w:rsidP="006866F1">
      <w:pPr>
        <w:pStyle w:val="09605"/>
        <w:ind w:left="724" w:hanging="180"/>
        <w:rPr>
          <w:rFonts w:hint="cs"/>
        </w:rPr>
      </w:pPr>
      <w:r w:rsidRPr="00954E7E">
        <w:rPr>
          <w:rFonts w:hint="cs"/>
          <w:rtl/>
        </w:rPr>
        <w:t xml:space="preserve">9. שתי רכבות יוצאות בו זמנית זו לקראת זו משתי תחנות. התחנות מרוחקות </w:t>
      </w:r>
      <w:smartTag w:uri="urn:schemas-microsoft-com:office:smarttags" w:element="metricconverter">
        <w:smartTagPr>
          <w:attr w:name="ProductID" w:val="600 ק&quot;מ"/>
        </w:smartTagPr>
        <w:r w:rsidRPr="00954E7E">
          <w:rPr>
            <w:rFonts w:hint="cs"/>
            <w:rtl/>
          </w:rPr>
          <w:t>600 ק"מ</w:t>
        </w:r>
      </w:smartTag>
      <w:r w:rsidRPr="00954E7E">
        <w:rPr>
          <w:rFonts w:hint="cs"/>
          <w:rtl/>
        </w:rPr>
        <w:t xml:space="preserve"> זו מזו. אחת הרכבות מגיעה</w:t>
      </w:r>
      <w:r>
        <w:rPr>
          <w:rFonts w:hint="cs"/>
          <w:rtl/>
        </w:rPr>
        <w:t xml:space="preserve"> </w:t>
      </w:r>
      <w:r w:rsidRPr="00954E7E">
        <w:rPr>
          <w:rFonts w:hint="cs"/>
          <w:rtl/>
        </w:rPr>
        <w:t xml:space="preserve">למטרתה 3 שעות לפני השנייה. ידוע כי אחת הרכבות עוברת </w:t>
      </w:r>
      <w:r w:rsidRPr="00954E7E">
        <w:rPr>
          <w:rFonts w:hint="cs"/>
          <w:rtl/>
        </w:rPr>
        <w:lastRenderedPageBreak/>
        <w:t xml:space="preserve">מרחק של </w:t>
      </w:r>
      <w:smartTag w:uri="urn:schemas-microsoft-com:office:smarttags" w:element="metricconverter">
        <w:smartTagPr>
          <w:attr w:name="ProductID" w:val="200 ק&quot;מ"/>
        </w:smartTagPr>
        <w:r w:rsidRPr="00954E7E">
          <w:rPr>
            <w:rFonts w:hint="cs"/>
            <w:rtl/>
          </w:rPr>
          <w:t>200 ק"מ</w:t>
        </w:r>
      </w:smartTag>
      <w:r w:rsidRPr="00954E7E">
        <w:rPr>
          <w:rFonts w:hint="cs"/>
          <w:rtl/>
        </w:rPr>
        <w:t xml:space="preserve"> באותו זמן שהרכבת השניי</w:t>
      </w:r>
      <w:r w:rsidRPr="00954E7E">
        <w:rPr>
          <w:rFonts w:hint="eastAsia"/>
          <w:rtl/>
        </w:rPr>
        <w:t>ה</w:t>
      </w:r>
      <w:r w:rsidRPr="00954E7E">
        <w:rPr>
          <w:rFonts w:hint="cs"/>
          <w:rtl/>
        </w:rPr>
        <w:t xml:space="preserve"> עוברת </w:t>
      </w:r>
      <w:smartTag w:uri="urn:schemas-microsoft-com:office:smarttags" w:element="metricconverter">
        <w:smartTagPr>
          <w:attr w:name="ProductID" w:val="250 ק&quot;מ"/>
        </w:smartTagPr>
        <w:r w:rsidRPr="00954E7E">
          <w:rPr>
            <w:rFonts w:hint="cs"/>
            <w:rtl/>
          </w:rPr>
          <w:t>250 ק"מ</w:t>
        </w:r>
      </w:smartTag>
      <w:r w:rsidRPr="00954E7E">
        <w:rPr>
          <w:rFonts w:hint="cs"/>
          <w:rtl/>
        </w:rPr>
        <w:t>. מהן מהירויות הרכבות</w:t>
      </w:r>
      <w:r>
        <w:rPr>
          <w:rFonts w:hint="cs"/>
          <w:rtl/>
        </w:rPr>
        <w:t xml:space="preserve"> </w:t>
      </w:r>
      <w:r w:rsidRPr="00954E7E">
        <w:rPr>
          <w:rFonts w:hint="cs"/>
          <w:rtl/>
        </w:rPr>
        <w:t xml:space="preserve">?    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>נעבור</w:t>
      </w:r>
      <w:r w:rsidRPr="006E39D3">
        <w:rPr>
          <w:rFonts w:ascii="Times New Roman" w:hAnsi="Times New Roman" w:cs="David" w:hint="cs"/>
          <w:sz w:val="24"/>
          <w:szCs w:val="24"/>
          <w:rtl/>
        </w:rPr>
        <w:t xml:space="preserve"> עתה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225D23">
        <w:rPr>
          <w:rFonts w:ascii="Times New Roman" w:hAnsi="Times New Roman" w:cs="David" w:hint="cs"/>
          <w:sz w:val="24"/>
          <w:szCs w:val="24"/>
          <w:u w:val="single"/>
          <w:rtl/>
        </w:rPr>
        <w:t>לבעיות קנייה ומכירה</w:t>
      </w:r>
      <w:r>
        <w:rPr>
          <w:rFonts w:ascii="Times New Roman" w:hAnsi="Times New Roman" w:cs="David" w:hint="cs"/>
          <w:sz w:val="24"/>
          <w:szCs w:val="24"/>
          <w:rtl/>
        </w:rPr>
        <w:t>.</w:t>
      </w:r>
    </w:p>
    <w:p w:rsidR="006866F1" w:rsidRPr="00225D23" w:rsidRDefault="006866F1" w:rsidP="006866F1">
      <w:pPr>
        <w:pStyle w:val="MTDisplayEquation"/>
        <w:spacing w:line="360" w:lineRule="auto"/>
        <w:rPr>
          <w:rFonts w:cs="David" w:hint="cs"/>
          <w:sz w:val="24"/>
          <w:szCs w:val="24"/>
          <w:rtl/>
        </w:rPr>
      </w:pPr>
      <w:r w:rsidRPr="00225D23">
        <w:rPr>
          <w:rFonts w:cs="David" w:hint="cs"/>
          <w:sz w:val="24"/>
          <w:szCs w:val="24"/>
          <w:rtl/>
        </w:rPr>
        <w:t>גם כאן "ניתקל" בשאלות שיכללו כמה סיפורים. לכן דרכי הפתרון יהיו על פי אותה מתכונת כמו בבעיות תנועה.</w:t>
      </w:r>
    </w:p>
    <w:p w:rsidR="006866F1" w:rsidRPr="00225D23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225D23">
        <w:rPr>
          <w:rFonts w:ascii="Times New Roman" w:eastAsia="FrankRuehl" w:hAnsi="Times New Roman" w:cs="David" w:hint="cs"/>
          <w:sz w:val="24"/>
          <w:szCs w:val="24"/>
          <w:rtl/>
        </w:rPr>
        <w:t>יא. תלמיד קנה כמות של מחברות ושילם תמורת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225D23">
        <w:rPr>
          <w:rFonts w:ascii="Times New Roman" w:eastAsia="FrankRuehl" w:hAnsi="Times New Roman" w:cs="David" w:hint="cs"/>
          <w:sz w:val="24"/>
          <w:szCs w:val="24"/>
          <w:rtl/>
        </w:rPr>
        <w:t xml:space="preserve"> 140 </w:t>
      </w:r>
      <w:r w:rsidRPr="00225D23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225D23">
        <w:rPr>
          <w:rFonts w:ascii="Times New Roman" w:eastAsia="FrankRuehl" w:hAnsi="Times New Roman" w:cs="David" w:hint="cs"/>
          <w:sz w:val="24"/>
          <w:szCs w:val="24"/>
          <w:rtl/>
        </w:rPr>
        <w:t>. אם מחיר כל מחברת היה נמוך ב-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225D23">
        <w:rPr>
          <w:rFonts w:ascii="Times New Roman" w:eastAsia="FrankRuehl" w:hAnsi="Times New Roman" w:cs="David" w:hint="cs"/>
          <w:sz w:val="24"/>
          <w:szCs w:val="24"/>
          <w:rtl/>
        </w:rPr>
        <w:t xml:space="preserve">30 אגורות, </w:t>
      </w:r>
    </w:p>
    <w:p w:rsidR="006866F1" w:rsidRPr="00665942" w:rsidRDefault="006866F1" w:rsidP="006866F1">
      <w:pPr>
        <w:pStyle w:val="a"/>
        <w:spacing w:line="360" w:lineRule="auto"/>
        <w:ind w:left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יה התלמיד מקבל עבור אותו סכו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6 מחברות יותר.</w:t>
      </w:r>
    </w:p>
    <w:p w:rsidR="006866F1" w:rsidRPr="00665942" w:rsidRDefault="006866F1" w:rsidP="006866F1">
      <w:pPr>
        <w:pStyle w:val="a"/>
        <w:spacing w:line="360" w:lineRule="auto"/>
        <w:ind w:left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מה מחברות קנה התלמי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ומה מחיר כל מחברת ?</w:t>
      </w:r>
    </w:p>
    <w:p w:rsidR="006866F1" w:rsidRPr="008251FF" w:rsidRDefault="006866F1" w:rsidP="006866F1">
      <w:pPr>
        <w:pStyle w:val="a"/>
        <w:spacing w:line="360" w:lineRule="auto"/>
        <w:ind w:left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תחילה נקרא את השאלה כולה.</w:t>
      </w:r>
    </w:p>
    <w:p w:rsidR="006866F1" w:rsidRPr="00314930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pacing w:val="-4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עיות כאלו יש לשים לב שלע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תים המחירים נקובים בשני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ְמַדים שונים: שקלים ואגורות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כן יש תחילה </w:t>
      </w:r>
      <w:r w:rsidRPr="00314930">
        <w:rPr>
          <w:rFonts w:ascii="Times New Roman" w:eastAsia="FrankRuehl" w:hAnsi="Times New Roman" w:cs="David" w:hint="cs"/>
          <w:spacing w:val="-4"/>
          <w:sz w:val="24"/>
          <w:szCs w:val="24"/>
          <w:rtl/>
        </w:rPr>
        <w:t xml:space="preserve">להמיר את כל המחירים למֵמַד שווה. אנו נבחר להמיר את האגורות לשקלים, ולכן </w:t>
      </w:r>
      <w:r>
        <w:rPr>
          <w:rFonts w:ascii="Times New Roman" w:eastAsia="FrankRuehl" w:hAnsi="Times New Roman" w:cs="David" w:hint="cs"/>
          <w:spacing w:val="-4"/>
          <w:sz w:val="24"/>
          <w:szCs w:val="24"/>
          <w:rtl/>
        </w:rPr>
        <w:t xml:space="preserve"> </w:t>
      </w:r>
      <w:r w:rsidRPr="00314930">
        <w:rPr>
          <w:rFonts w:ascii="Times New Roman" w:eastAsia="FrankRuehl" w:hAnsi="Times New Roman" w:cs="David" w:hint="cs"/>
          <w:spacing w:val="-4"/>
          <w:sz w:val="24"/>
          <w:szCs w:val="24"/>
          <w:rtl/>
        </w:rPr>
        <w:t>30 אגורות יהפכו</w:t>
      </w:r>
      <w:r>
        <w:rPr>
          <w:rFonts w:ascii="Times New Roman" w:eastAsia="FrankRuehl" w:hAnsi="Times New Roman" w:cs="David" w:hint="cs"/>
          <w:spacing w:val="-4"/>
          <w:sz w:val="24"/>
          <w:szCs w:val="24"/>
          <w:rtl/>
        </w:rPr>
        <w:t xml:space="preserve"> </w:t>
      </w:r>
      <w:r w:rsidRPr="00314930">
        <w:rPr>
          <w:rFonts w:ascii="Times New Roman" w:eastAsia="FrankRuehl" w:hAnsi="Times New Roman" w:cs="David" w:hint="cs"/>
          <w:spacing w:val="-4"/>
          <w:sz w:val="24"/>
          <w:szCs w:val="24"/>
          <w:rtl/>
        </w:rPr>
        <w:t xml:space="preserve"> ל-</w:t>
      </w:r>
      <w:r>
        <w:rPr>
          <w:rFonts w:ascii="Times New Roman" w:eastAsia="FrankRuehl" w:hAnsi="Times New Roman" w:cs="David" w:hint="cs"/>
          <w:spacing w:val="-4"/>
          <w:sz w:val="24"/>
          <w:szCs w:val="24"/>
          <w:rtl/>
        </w:rPr>
        <w:t xml:space="preserve"> </w:t>
      </w:r>
      <w:r w:rsidRPr="00314930">
        <w:rPr>
          <w:rFonts w:ascii="Times New Roman" w:eastAsia="FrankRuehl" w:hAnsi="Times New Roman" w:cs="David" w:hint="cs"/>
          <w:spacing w:val="-4"/>
          <w:sz w:val="24"/>
          <w:szCs w:val="24"/>
          <w:rtl/>
        </w:rPr>
        <w:t xml:space="preserve">0.3 </w:t>
      </w:r>
      <w:r w:rsidRPr="00314930">
        <w:rPr>
          <w:rFonts w:ascii="Times New Roman" w:eastAsia="FrankRuehl" w:hAnsi="Times New Roman" w:cs="David" w:hint="eastAsia"/>
          <w:spacing w:val="-4"/>
          <w:sz w:val="24"/>
          <w:szCs w:val="24"/>
          <w:rtl/>
        </w:rPr>
        <w:t>₪</w:t>
      </w:r>
      <w:r w:rsidRPr="00314930">
        <w:rPr>
          <w:rFonts w:ascii="Times New Roman" w:eastAsia="FrankRuehl" w:hAnsi="Times New Roman" w:cs="David" w:hint="cs"/>
          <w:spacing w:val="-4"/>
          <w:sz w:val="24"/>
          <w:szCs w:val="24"/>
          <w:rtl/>
        </w:rPr>
        <w:t>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עתה עלינו לברור נעלמים מדויקים.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כמו תמיד הנעלם יימצא בסופה של השאלה.</w:t>
      </w:r>
    </w:p>
    <w:p w:rsidR="006866F1" w:rsidRPr="00665942" w:rsidRDefault="006866F1" w:rsidP="006866F1">
      <w:pPr>
        <w:pStyle w:val="a"/>
        <w:spacing w:line="360" w:lineRule="auto"/>
        <w:ind w:left="54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עתה נגדיר את הנעלמים:</w:t>
      </w:r>
    </w:p>
    <w:p w:rsidR="006866F1" w:rsidRPr="00665942" w:rsidRDefault="006866F1" w:rsidP="006866F1">
      <w:pPr>
        <w:pStyle w:val="a"/>
        <w:spacing w:line="360" w:lineRule="auto"/>
        <w:ind w:left="54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ס' המ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חברות שקנה התלמיד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x</w:t>
      </w:r>
    </w:p>
    <w:p w:rsidR="006866F1" w:rsidRPr="00665942" w:rsidRDefault="006866F1" w:rsidP="006866F1">
      <w:pPr>
        <w:pStyle w:val="a"/>
        <w:spacing w:line="360" w:lineRule="auto"/>
        <w:ind w:left="54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חיר כל מחברת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y</w:t>
      </w:r>
    </w:p>
    <w:p w:rsidR="006866F1" w:rsidRPr="00665942" w:rsidRDefault="006866F1" w:rsidP="006866F1">
      <w:pPr>
        <w:pStyle w:val="a"/>
        <w:spacing w:line="360" w:lineRule="auto"/>
        <w:ind w:left="54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ע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תה נקרא שוב את הבעיה ונברר כמה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ס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פורי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יש בבעיה.</w:t>
      </w:r>
    </w:p>
    <w:p w:rsidR="006866F1" w:rsidRPr="00665942" w:rsidRDefault="006866F1" w:rsidP="006866F1">
      <w:pPr>
        <w:pStyle w:val="a"/>
        <w:spacing w:line="360" w:lineRule="auto"/>
        <w:ind w:left="54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נמצא שישנם 2 ס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פורים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ראשון מתאר את המקרה "</w:t>
      </w:r>
      <w:proofErr w:type="spellStart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אמיתי</w:t>
      </w:r>
      <w:proofErr w:type="spellEnd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"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השני מקרה של "הוזלת המחיר".</w:t>
      </w:r>
    </w:p>
    <w:p w:rsidR="006866F1" w:rsidRDefault="006866F1" w:rsidP="006866F1">
      <w:pPr>
        <w:pStyle w:val="a"/>
        <w:spacing w:line="360" w:lineRule="auto"/>
        <w:ind w:left="54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נציג את הס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פורים באופן מפורט (אין לחשוש להציב נעלם בכל מקום שלא נתון לנו ערך מספרי):</w:t>
      </w:r>
    </w:p>
    <w:p w:rsidR="006866F1" w:rsidRDefault="006866F1" w:rsidP="006866F1">
      <w:pPr>
        <w:pStyle w:val="a"/>
        <w:spacing w:line="360" w:lineRule="auto"/>
        <w:ind w:left="54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603"/>
        <w:gridCol w:w="1862"/>
        <w:gridCol w:w="1504"/>
      </w:tblGrid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המקרה </w:t>
            </w:r>
            <w:proofErr w:type="spellStart"/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אמיתי</w:t>
            </w:r>
            <w:proofErr w:type="spellEnd"/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וזלת מחיר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חיר מחברת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y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0.3 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y</w:t>
            </w:r>
            <w:r>
              <w:rPr>
                <w:rFonts w:ascii="Times New Roman" w:eastAsia="FrankRuehl" w:hAnsi="Times New Roman" w:cs="David"/>
                <w:sz w:val="24"/>
                <w:szCs w:val="24"/>
              </w:rPr>
              <w:t xml:space="preserve"> 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-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0758B8" w:rsidRDefault="006866F1" w:rsidP="00EC7F95">
            <w:pPr>
              <w:rPr>
                <w:rFonts w:ascii="Times New Roman" w:eastAsia="FrankRuehl" w:hAnsi="Times New Roman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 xml:space="preserve">מס' מחברות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6 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x</w:t>
            </w:r>
            <w:r>
              <w:rPr>
                <w:rFonts w:ascii="Times New Roman" w:eastAsia="FrankRuehl" w:hAnsi="Times New Roman" w:cs="David"/>
                <w:sz w:val="24"/>
                <w:szCs w:val="24"/>
              </w:rPr>
              <w:t xml:space="preserve"> 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+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תשלום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40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40</w:t>
            </w:r>
          </w:p>
        </w:tc>
      </w:tr>
    </w:tbl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אחר הצבת הערכים בכל ס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פור אנו מגיעים לבניי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משוואה.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משוואה ראשונה תהי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בהתאם לדרך המוכרת לנו כ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ר):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920" w:dyaOrig="300">
          <v:shape id="_x0000_i1121" type="#_x0000_t75" style="width:45.75pt;height:15pt" o:ole="">
            <v:imagedata r:id="rId193" o:title=""/>
          </v:shape>
          <o:OLEObject Type="Embed" ProgID="Equation.3" ShapeID="_x0000_i1121" DrawAspect="Content" ObjectID="_1591953799" r:id="rId194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1)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משוואה שנייה תהיה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(כנ"ל)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2140" w:dyaOrig="300">
          <v:shape id="_x0000_i1122" type="#_x0000_t75" style="width:107.25pt;height:15pt" o:ole="">
            <v:imagedata r:id="rId195" o:title=""/>
          </v:shape>
          <o:OLEObject Type="Embed" ProgID="Equation.3" ShapeID="_x0000_i1122" DrawAspect="Content" ObjectID="_1591953800" r:id="rId196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2)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משוואות שהצבנ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ו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תקיימת ההתאמ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בשני האגפים מתקבל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ֵמַ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ל שקלים:</w:t>
      </w:r>
    </w:p>
    <w:p w:rsidR="006866F1" w:rsidRPr="00665942" w:rsidRDefault="006866F1" w:rsidP="006866F1">
      <w:pPr>
        <w:pStyle w:val="a"/>
        <w:tabs>
          <w:tab w:val="left" w:pos="1614"/>
        </w:tabs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ימין מופיע מחיר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בשמאל מופיע כפולה של מחיר (מחברת) במספר חסר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ֵמַ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מס' מחברות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לומר גם הוא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ֵמַ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ל שקלים. כך בשתי המשוואות. לכן כדאי להשקיע זמן גם בפתרון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>והפתרון המ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א: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פתיחת סוג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ריים במשוואה (2):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2500" w:dyaOrig="300">
          <v:shape id="_x0000_i1123" type="#_x0000_t75" style="width:125.25pt;height:15pt" o:ole="">
            <v:imagedata r:id="rId197" o:title=""/>
          </v:shape>
          <o:OLEObject Type="Embed" ProgID="Equation.3" ShapeID="_x0000_i1123" DrawAspect="Content" ObjectID="_1591953801" r:id="rId198"/>
        </w:objec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צבה של (1)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תוך (2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2560" w:dyaOrig="300">
          <v:shape id="_x0000_i1124" type="#_x0000_t75" style="width:128.25pt;height:15pt" o:ole="">
            <v:imagedata r:id="rId199" o:title=""/>
          </v:shape>
          <o:OLEObject Type="Embed" ProgID="Equation.3" ShapeID="_x0000_i1124" DrawAspect="Content" ObjectID="_1591953802" r:id="rId200"/>
        </w:objec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עברת אגפים ובידוד של  </w:t>
      </w:r>
      <w:r w:rsidRPr="00665942">
        <w:rPr>
          <w:rFonts w:ascii="Times New Roman" w:eastAsia="FrankRuehl" w:hAnsi="Times New Roman" w:cs="David"/>
          <w:sz w:val="24"/>
          <w:szCs w:val="24"/>
        </w:rPr>
        <w:t>x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2620" w:dyaOrig="300">
          <v:shape id="_x0000_i1125" type="#_x0000_t75" style="width:131.25pt;height:15pt" o:ole="">
            <v:imagedata r:id="rId201" o:title=""/>
          </v:shape>
          <o:OLEObject Type="Embed" ProgID="Equation.3" ShapeID="_x0000_i1125" DrawAspect="Content" ObjectID="_1591953803" r:id="rId202"/>
        </w:objec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אחרי חילוק המשוואה ב- 0.3 -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: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080" w:dyaOrig="300">
          <v:shape id="_x0000_i1126" type="#_x0000_t75" style="width:54pt;height:15pt" o:ole="">
            <v:imagedata r:id="rId203" o:title=""/>
          </v:shape>
          <o:OLEObject Type="Embed" ProgID="Equation.3" ShapeID="_x0000_i1126" DrawAspect="Content" ObjectID="_1591953804" r:id="rId204"/>
        </w:objec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צבה חוזרת של </w:t>
      </w:r>
      <w:r>
        <w:rPr>
          <w:rFonts w:ascii="Times New Roman" w:eastAsia="FrankRuehl" w:hAnsi="Times New Roman" w:cs="David"/>
          <w:sz w:val="24"/>
          <w:szCs w:val="24"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x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משוואה  (1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700" w:dyaOrig="300">
          <v:shape id="_x0000_i1127" type="#_x0000_t75" style="width:84.75pt;height:15pt" o:ole="">
            <v:imagedata r:id="rId205" o:title=""/>
          </v:shape>
          <o:OLEObject Type="Embed" ProgID="Equation.3" ShapeID="_x0000_i1127" DrawAspect="Content" ObjectID="_1591953805" r:id="rId206"/>
        </w:objec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שוב פתיחת סוגר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יים: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560" w:dyaOrig="360">
          <v:shape id="_x0000_i1128" type="#_x0000_t75" style="width:78pt;height:18pt" o:ole="">
            <v:imagedata r:id="rId207" o:title=""/>
          </v:shape>
          <o:OLEObject Type="Embed" ProgID="Equation.3" ShapeID="_x0000_i1128" DrawAspect="Content" ObjectID="_1591953806" r:id="rId208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וסידור המשוו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אה הריבועית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: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80" w:dyaOrig="340">
          <v:shape id="_x0000_i1129" type="#_x0000_t75" style="width:9pt;height:17.25pt" o:ole="">
            <v:imagedata r:id="rId59" o:title=""/>
          </v:shape>
          <o:OLEObject Type="Embed" ProgID="Equation.3" ShapeID="_x0000_i1129" DrawAspect="Content" ObjectID="_1591953807" r:id="rId209"/>
        </w:objec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900" w:dyaOrig="360">
          <v:shape id="_x0000_i1130" type="#_x0000_t75" style="width:95.25pt;height:18pt" o:ole="">
            <v:imagedata r:id="rId210" o:title=""/>
          </v:shape>
          <o:OLEObject Type="Embed" ProgID="Equation.3" ShapeID="_x0000_i1130" DrawAspect="Content" ObjectID="_1591953808" r:id="rId211"/>
        </w:objec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פתרון המשוואה הריבועית נותן: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</w:t>
      </w:r>
      <w:r w:rsidRPr="00665942">
        <w:rPr>
          <w:rFonts w:ascii="Times New Roman" w:hAnsi="Times New Roman" w:cs="David"/>
          <w:position w:val="-10"/>
          <w:sz w:val="24"/>
          <w:szCs w:val="24"/>
          <w:rtl/>
        </w:rPr>
        <w:object w:dxaOrig="980" w:dyaOrig="340">
          <v:shape id="_x0000_i1131" type="#_x0000_t75" style="width:48.75pt;height:17.25pt" o:ole="">
            <v:imagedata r:id="rId212" o:title=""/>
          </v:shape>
          <o:OLEObject Type="Embed" ProgID="Equation.3" ShapeID="_x0000_i1131" DrawAspect="Content" ObjectID="_1591953809" r:id="rId21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840" w:dyaOrig="320">
          <v:shape id="_x0000_i1132" type="#_x0000_t75" style="width:42pt;height:15.75pt" o:ole="">
            <v:imagedata r:id="rId214" o:title=""/>
          </v:shape>
          <o:OLEObject Type="Embed" ProgID="Equation.3" ShapeID="_x0000_i1132" DrawAspect="Content" ObjectID="_1591953810" r:id="rId215"/>
        </w:objec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כיוון שהנעלם 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y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מייצג מחיר, אין הוא יכול לה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יות שלילי (אין ערך שלילי לחפצים). לכן התשובה המתאימה לבעיה שלנו היא: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700" w:dyaOrig="300">
          <v:shape id="_x0000_i1133" type="#_x0000_t75" style="width:35.25pt;height:15pt" o:ole="">
            <v:imagedata r:id="rId216" o:title=""/>
          </v:shape>
          <o:OLEObject Type="Embed" ProgID="Equation.3" ShapeID="_x0000_i1133" DrawAspect="Content" ObjectID="_1591953811" r:id="rId217"/>
        </w:object>
      </w:r>
      <w:r>
        <w:rPr>
          <w:rFonts w:ascii="Times New Roman" w:eastAsia="FrankRuehl" w:hAnsi="Times New Roman" w:cs="David" w:hint="cs"/>
          <w:sz w:val="24"/>
          <w:szCs w:val="24"/>
          <w:rtl/>
        </w:rPr>
        <w:t>, 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אותה עלינו להציב שוב כדי לקבל את מספר המחברות </w:t>
      </w:r>
      <w:r w:rsidRPr="00665942">
        <w:rPr>
          <w:rFonts w:ascii="Times New Roman" w:eastAsia="FrankRuehl" w:hAnsi="Times New Roman" w:cs="David"/>
          <w:sz w:val="24"/>
          <w:szCs w:val="24"/>
        </w:rPr>
        <w:t>(x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נציב שוב במשוואה (1) (או (2) אם אתם מעדיפים)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1160" w:dyaOrig="260">
          <v:shape id="_x0000_i1134" type="#_x0000_t75" style="width:57.75pt;height:12.75pt" o:ole="">
            <v:imagedata r:id="rId218" o:title=""/>
          </v:shape>
          <o:OLEObject Type="Embed" ProgID="Equation.3" ShapeID="_x0000_i1134" DrawAspect="Content" ObjectID="_1591953812" r:id="rId219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וע"י העברת אגפים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: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780" w:dyaOrig="620">
          <v:shape id="_x0000_i1135" type="#_x0000_t75" style="width:39pt;height:30.75pt" o:ole="">
            <v:imagedata r:id="rId220" o:title=""/>
          </v:shape>
          <o:OLEObject Type="Embed" ProgID="Equation.3" ShapeID="_x0000_i1135" DrawAspect="Content" ObjectID="_1591953813" r:id="rId221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מקבל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680" w:dyaOrig="260">
          <v:shape id="_x0000_i1136" type="#_x0000_t75" style="width:33.75pt;height:12.75pt" o:ole="">
            <v:imagedata r:id="rId222" o:title=""/>
          </v:shape>
          <o:OLEObject Type="Embed" ProgID="Equation.3" ShapeID="_x0000_i1136" DrawAspect="Content" ObjectID="_1591953814" r:id="rId223"/>
        </w:objec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מוב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אין לשכוח</w:t>
      </w:r>
      <w:r w:rsidRPr="006E39D3">
        <w:rPr>
          <w:rFonts w:ascii="Times New Roman" w:eastAsia="FrankRuehl" w:hAnsi="Times New Roman" w:cs="David" w:hint="cs"/>
          <w:sz w:val="24"/>
          <w:szCs w:val="24"/>
          <w:rtl/>
        </w:rPr>
        <w:t xml:space="preserve"> לת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תשובה מי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לולית לשאלה מילולית: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תשובה: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תלמיד קנה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50 מחברות במחיר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2.8 שקלים למחברת.</w:t>
      </w:r>
    </w:p>
    <w:p w:rsidR="006866F1" w:rsidRPr="0098262D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proofErr w:type="spellStart"/>
      <w:r w:rsidRPr="00684DB2">
        <w:rPr>
          <w:rFonts w:ascii="Times New Roman" w:eastAsia="FrankRuehl" w:hAnsi="Times New Roman" w:cs="David" w:hint="cs"/>
          <w:sz w:val="24"/>
          <w:szCs w:val="24"/>
          <w:rtl/>
        </w:rPr>
        <w:t>יב</w:t>
      </w:r>
      <w:proofErr w:type="spellEnd"/>
      <w:r w:rsidRPr="00FD1E72">
        <w:rPr>
          <w:rFonts w:ascii="Times New Roman" w:eastAsia="FrankRuehl" w:hAnsi="Times New Roman" w:cs="David" w:hint="cs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י"ס קנה מחשבים ומדפסות בסכום כולל של  105,000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 מחיר מחשב גבו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- 2500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מחיר </w:t>
      </w:r>
    </w:p>
    <w:p w:rsidR="006866F1" w:rsidRDefault="006866F1" w:rsidP="006866F1">
      <w:pPr>
        <w:pStyle w:val="a"/>
        <w:spacing w:line="360" w:lineRule="auto"/>
        <w:ind w:left="306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דפסת. הסכום ששולם עבור מחשבים היה גבוה פי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2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מהסכום ששולם עבור מדפסות.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ה מחיר מדפס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מה מחיר מ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חשב אם ידוע שנִ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קנו</w:t>
      </w:r>
      <w:r w:rsidRPr="002D2340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סה"כ  55 פריטים ?</w:t>
      </w:r>
    </w:p>
    <w:p w:rsidR="006866F1" w:rsidRPr="00665942" w:rsidRDefault="006866F1" w:rsidP="006866F1">
      <w:pPr>
        <w:pStyle w:val="a"/>
        <w:spacing w:line="360" w:lineRule="auto"/>
        <w:ind w:left="364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גם כאן נבחר נעלמים אחר קריאה ראשונה של השאלה. גם כאן הנעלמים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יבחרו לפי השאלה המופיעה במשפט האחרון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חיר מחשב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x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היר מדפסת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y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קריאה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חוזרת תַּראה לנו שגם פה ישנם שני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ס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פורים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קנ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ת המחשבים וקנ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ת המדפסות. והצגתם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2214"/>
        <w:gridCol w:w="1929"/>
        <w:gridCol w:w="1889"/>
      </w:tblGrid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 xml:space="preserve">מחשבים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דפסות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מחיר יחידה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y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6549D9" w:rsidRDefault="006866F1" w:rsidP="00EC7F95">
            <w:pPr>
              <w:pStyle w:val="a"/>
              <w:spacing w:line="360" w:lineRule="auto"/>
              <w:ind w:left="724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549D9">
              <w:rPr>
                <w:rFonts w:eastAsia="FrankRuehl" w:cs="David" w:hint="cs"/>
                <w:sz w:val="24"/>
                <w:szCs w:val="24"/>
                <w:rtl/>
              </w:rPr>
              <w:t xml:space="preserve">מס' יחידות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n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/>
                <w:sz w:val="24"/>
                <w:szCs w:val="24"/>
              </w:rPr>
              <w:t xml:space="preserve"> 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n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-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55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עלות כוללת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z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2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ind w:left="724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z</w:t>
            </w:r>
          </w:p>
        </w:tc>
      </w:tr>
    </w:tbl>
    <w:p w:rsidR="006866F1" w:rsidRDefault="006866F1" w:rsidP="006866F1">
      <w:pPr>
        <w:pStyle w:val="a"/>
        <w:tabs>
          <w:tab w:val="left" w:pos="7312"/>
        </w:tabs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 xml:space="preserve">כפי שניתן </w:t>
      </w:r>
      <w:r w:rsidRPr="00297C15">
        <w:rPr>
          <w:rFonts w:ascii="Times New Roman" w:eastAsia="FrankRuehl" w:hAnsi="Times New Roman" w:cs="David" w:hint="cs"/>
          <w:sz w:val="24"/>
          <w:szCs w:val="24"/>
          <w:rtl/>
        </w:rPr>
        <w:t>לראות, הוספנו (עוד) שנ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עלמ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: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ספר מחשבים שנקנו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n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עלות כל המדפסות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z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ין לחשוש מכך. פשוט עלינו לזכור שכל הנדרש הוא לבנ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ת מערכת משוואות עם מס' משוואות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זהה למס' הנעלמים. את הנתונים הנוספים נמצא בתוך השאלה.</w:t>
      </w:r>
    </w:p>
    <w:p w:rsidR="006866F1" w:rsidRPr="00665942" w:rsidRDefault="006866F1" w:rsidP="006866F1">
      <w:pPr>
        <w:pStyle w:val="a"/>
        <w:spacing w:line="360" w:lineRule="auto"/>
        <w:ind w:left="724" w:right="1800" w:firstLine="540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ש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וואת מחיר המחשבים: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</w:t>
      </w:r>
      <w:r w:rsidRPr="00684DB2">
        <w:rPr>
          <w:rFonts w:ascii="Times New Roman" w:hAnsi="Times New Roman" w:cs="David"/>
          <w:position w:val="-4"/>
          <w:sz w:val="24"/>
          <w:szCs w:val="24"/>
        </w:rPr>
        <w:object w:dxaOrig="900" w:dyaOrig="240">
          <v:shape id="_x0000_i1137" type="#_x0000_t75" style="width:45pt;height:12pt" o:ole="">
            <v:imagedata r:id="rId224" o:title=""/>
          </v:shape>
          <o:OLEObject Type="Embed" ProgID="Equation.3" ShapeID="_x0000_i1137" DrawAspect="Content" ObjectID="_1591953815" r:id="rId22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(1)</w:t>
      </w:r>
    </w:p>
    <w:p w:rsidR="006866F1" w:rsidRPr="00665942" w:rsidRDefault="006866F1" w:rsidP="006866F1">
      <w:pPr>
        <w:pStyle w:val="a"/>
        <w:spacing w:line="360" w:lineRule="auto"/>
        <w:ind w:left="724" w:right="1800" w:firstLine="540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משוואת מחיר המדפסות: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>
        <w:rPr>
          <w:rFonts w:ascii="Times New Roman" w:eastAsia="FrankRuehl" w:hAnsi="Times New Roman" w:cs="David" w:hint="cs"/>
          <w:spacing w:val="-20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240" w:dyaOrig="300">
          <v:shape id="_x0000_i1138" type="#_x0000_t75" style="width:62.25pt;height:15pt" o:ole="">
            <v:imagedata r:id="rId226" o:title=""/>
          </v:shape>
          <o:OLEObject Type="Embed" ProgID="Equation.3" ShapeID="_x0000_i1138" DrawAspect="Content" ObjectID="_1591953816" r:id="rId227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(2)</w:t>
      </w:r>
    </w:p>
    <w:p w:rsidR="006866F1" w:rsidRPr="00665942" w:rsidRDefault="006866F1" w:rsidP="006866F1">
      <w:pPr>
        <w:pStyle w:val="a"/>
        <w:spacing w:line="360" w:lineRule="auto"/>
        <w:ind w:right="1800" w:firstLine="12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סה"כ עלות הקנ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יה: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  <w:r>
        <w:rPr>
          <w:rFonts w:ascii="Times New Roman" w:eastAsia="FrankRuehl" w:hAnsi="Times New Roman" w:cs="David" w:hint="cs"/>
          <w:spacing w:val="-20"/>
          <w:sz w:val="24"/>
          <w:szCs w:val="24"/>
          <w:rtl/>
        </w:rPr>
        <w:t xml:space="preserve">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1480" w:dyaOrig="260">
          <v:shape id="_x0000_i1139" type="#_x0000_t75" style="width:74.25pt;height:12.75pt" o:ole="">
            <v:imagedata r:id="rId228" o:title=""/>
          </v:shape>
          <o:OLEObject Type="Embed" ProgID="Equation.3" ShapeID="_x0000_i1139" DrawAspect="Content" ObjectID="_1591953817" r:id="rId229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(3)</w:t>
      </w:r>
    </w:p>
    <w:p w:rsidR="006866F1" w:rsidRPr="00665942" w:rsidRDefault="006866F1" w:rsidP="006866F1">
      <w:pPr>
        <w:pStyle w:val="a"/>
        <w:spacing w:line="480" w:lineRule="auto"/>
        <w:ind w:right="1800" w:firstLine="12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קשר בין מחיר מחשב למח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יר מדפסת: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200" w:dyaOrig="300">
          <v:shape id="_x0000_i1140" type="#_x0000_t75" style="width:60pt;height:15pt" o:ole="">
            <v:imagedata r:id="rId230" o:title=""/>
          </v:shape>
          <o:OLEObject Type="Embed" ProgID="Equation.3" ShapeID="_x0000_i1140" DrawAspect="Content" ObjectID="_1591953818" r:id="rId231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(4)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כאורה נראה שכדי לפתור את כל המשוואות האלה יש צורך בתחכום מיוחד . האמת היא שלא.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בדרך כלל הן </w:t>
      </w:r>
      <w:r w:rsidRPr="006E39D3">
        <w:rPr>
          <w:rStyle w:val="Eurostile"/>
          <w:rFonts w:ascii="Times New Roman" w:hAnsi="Times New Roman" w:cs="David" w:hint="cs"/>
          <w:sz w:val="24"/>
          <w:szCs w:val="24"/>
          <w:rtl/>
        </w:rPr>
        <w:t>מתנוונות</w:t>
      </w:r>
      <w:r>
        <w:rPr>
          <w:rStyle w:val="Eurostile"/>
          <w:rFonts w:ascii="Times New Roman" w:hAnsi="Times New Roman" w:cs="David" w:hint="cs"/>
          <w:color w:val="FF0000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מהר מאוד לשתי משוואות בשני נעלמים: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משוואה (3) מקבלים מיד: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940" w:dyaOrig="260">
          <v:shape id="_x0000_i1141" type="#_x0000_t75" style="width:47.25pt;height:12.75pt" o:ole="">
            <v:imagedata r:id="rId232" o:title=""/>
          </v:shape>
          <o:OLEObject Type="Embed" ProgID="Equation.3" ShapeID="_x0000_i1141" DrawAspect="Content" ObjectID="_1591953819" r:id="rId23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Fonts w:ascii="Times New Roman" w:hAnsi="Times New Roman" w:cs="David"/>
          <w:position w:val="-6"/>
          <w:sz w:val="24"/>
          <w:szCs w:val="24"/>
          <w:rtl/>
        </w:rPr>
        <w:object w:dxaOrig="300" w:dyaOrig="240">
          <v:shape id="_x0000_i1142" type="#_x0000_t75" style="width:15pt;height:12pt" o:ole="">
            <v:imagedata r:id="rId234" o:title=""/>
          </v:shape>
          <o:OLEObject Type="Embed" ProgID="Equation.3" ShapeID="_x0000_i1142" DrawAspect="Content" ObjectID="_1591953820" r:id="rId23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1140" w:dyaOrig="260">
          <v:shape id="_x0000_i1143" type="#_x0000_t75" style="width:57pt;height:12.75pt" o:ole="">
            <v:imagedata r:id="rId236" o:title=""/>
          </v:shape>
          <o:OLEObject Type="Embed" ProgID="Equation.3" ShapeID="_x0000_i1143" DrawAspect="Content" ObjectID="_1591953821" r:id="rId237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5)</w: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משוואה (4) מתקבל:        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200" w:dyaOrig="300">
          <v:shape id="_x0000_i1144" type="#_x0000_t75" style="width:60pt;height:15pt" o:ole="">
            <v:imagedata r:id="rId238" o:title=""/>
          </v:shape>
          <o:OLEObject Type="Embed" ProgID="Equation.3" ShapeID="_x0000_i1144" DrawAspect="Content" ObjectID="_1591953822" r:id="rId239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6)</w:t>
      </w:r>
    </w:p>
    <w:p w:rsidR="006866F1" w:rsidRDefault="006866F1" w:rsidP="006866F1">
      <w:pPr>
        <w:pStyle w:val="a"/>
        <w:tabs>
          <w:tab w:val="left" w:pos="1329"/>
        </w:tabs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/>
          <w:sz w:val="24"/>
          <w:szCs w:val="24"/>
          <w:rtl/>
        </w:rPr>
        <w:tab/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צבתם של משוואות (5,6) במשווא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(1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: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980" w:dyaOrig="300">
          <v:shape id="_x0000_i1145" type="#_x0000_t75" style="width:99pt;height:15pt" o:ole="">
            <v:imagedata r:id="rId240" o:title=""/>
          </v:shape>
          <o:OLEObject Type="Embed" ProgID="Equation.3" ShapeID="_x0000_i1145" DrawAspect="Content" ObjectID="_1591953823" r:id="rId241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   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860" w:dyaOrig="300">
          <v:shape id="_x0000_i1146" type="#_x0000_t75" style="width:93pt;height:15pt" o:ole="">
            <v:imagedata r:id="rId242" o:title=""/>
          </v:shape>
          <o:OLEObject Type="Embed" ProgID="Equation.3" ShapeID="_x0000_i1146" DrawAspect="Content" ObjectID="_1591953824" r:id="rId24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7)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  </w: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צבתם של  משוואות (5,6) במשוואה (2):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640" w:dyaOrig="300">
          <v:shape id="_x0000_i1147" type="#_x0000_t75" style="width:81.75pt;height:15pt" o:ole="">
            <v:imagedata r:id="rId244" o:title=""/>
          </v:shape>
          <o:OLEObject Type="Embed" ProgID="Equation.3" ShapeID="_x0000_i1147" DrawAspect="Content" ObjectID="_1591953825" r:id="rId24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620" w:dyaOrig="300">
          <v:shape id="_x0000_i1148" type="#_x0000_t75" style="width:81pt;height:15pt" o:ole="">
            <v:imagedata r:id="rId246" o:title=""/>
          </v:shape>
          <o:OLEObject Type="Embed" ProgID="Equation.3" ShapeID="_x0000_i1148" DrawAspect="Content" ObjectID="_1591953826" r:id="rId247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8)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ועתה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עלינו לפתור שתי משוואו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(7)  ו- (8):</w: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ח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ור המשוואות (7,8) נו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תן:   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2040" w:dyaOrig="300">
          <v:shape id="_x0000_i1149" type="#_x0000_t75" style="width:102pt;height:15pt" o:ole="">
            <v:imagedata r:id="rId248" o:title=""/>
          </v:shape>
          <o:OLEObject Type="Embed" ProgID="Equation.3" ShapeID="_x0000_i1149" DrawAspect="Content" ObjectID="_1591953827" r:id="rId249"/>
        </w:objec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2040" w:dyaOrig="300">
          <v:shape id="_x0000_i1150" type="#_x0000_t75" style="width:102pt;height:15pt" o:ole="">
            <v:imagedata r:id="rId250" o:title=""/>
          </v:shape>
          <o:OLEObject Type="Embed" ProgID="Equation.3" ShapeID="_x0000_i1150" DrawAspect="Content" ObjectID="_1591953828" r:id="rId251"/>
        </w:objec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ובידוד 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n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מובי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: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1660" w:dyaOrig="620">
          <v:shape id="_x0000_i1151" type="#_x0000_t75" style="width:83.25pt;height:30.75pt" o:ole="">
            <v:imagedata r:id="rId252" o:title=""/>
          </v:shape>
          <o:OLEObject Type="Embed" ProgID="Equation.3" ShapeID="_x0000_i1151" DrawAspect="Content" ObjectID="_1591953829" r:id="rId25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</w:p>
    <w:p w:rsidR="006866F1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צבה ש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/>
          <w:sz w:val="24"/>
          <w:szCs w:val="24"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n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במשוואה (7) 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4280" w:dyaOrig="620">
          <v:shape id="_x0000_i1152" type="#_x0000_t75" style="width:213.75pt;height:30.75pt" o:ole="">
            <v:imagedata r:id="rId254" o:title=""/>
          </v:shape>
          <o:OLEObject Type="Embed" ProgID="Equation.3" ShapeID="_x0000_i1152" DrawAspect="Content" ObjectID="_1591953830" r:id="rId255"/>
        </w:objec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הכפלה ב-  2500 :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4520" w:dyaOrig="360">
          <v:shape id="_x0000_i1153" type="#_x0000_t75" style="width:225.75pt;height:18pt" o:ole="">
            <v:imagedata r:id="rId256" o:title=""/>
          </v:shape>
          <o:OLEObject Type="Embed" ProgID="Equation.3" ShapeID="_x0000_i1153" DrawAspect="Content" ObjectID="_1591953831" r:id="rId257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</w:t>
      </w:r>
    </w:p>
    <w:p w:rsidR="006866F1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סידור  משוואה ר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בועית: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2880" w:dyaOrig="360">
          <v:shape id="_x0000_i1154" type="#_x0000_t75" style="width:2in;height:18pt" o:ole="">
            <v:imagedata r:id="rId258" o:title=""/>
          </v:shape>
          <o:OLEObject Type="Embed" ProgID="Equation.3" ShapeID="_x0000_i1154" DrawAspect="Content" ObjectID="_1591953832" r:id="rId259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והפתרון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: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260" w:dyaOrig="320">
          <v:shape id="_x0000_i1155" type="#_x0000_t75" style="width:63pt;height:15.75pt" o:ole="">
            <v:imagedata r:id="rId260" o:title=""/>
          </v:shape>
          <o:OLEObject Type="Embed" ProgID="Equation.3" ShapeID="_x0000_i1155" DrawAspect="Content" ObjectID="_1591953833" r:id="rId261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940" w:dyaOrig="320">
          <v:shape id="_x0000_i1156" type="#_x0000_t75" style="width:47.25pt;height:15.75pt" o:ole="">
            <v:imagedata r:id="rId262" o:title=""/>
          </v:shape>
          <o:OLEObject Type="Embed" ProgID="Equation.3" ShapeID="_x0000_i1156" DrawAspect="Content" ObjectID="_1591953834" r:id="rId26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ab/>
      </w:r>
      <w:r>
        <w:rPr>
          <w:rFonts w:ascii="Times New Roman" w:eastAsia="FrankRuehl" w:hAnsi="Times New Roman" w:cs="David" w:hint="cs"/>
          <w:sz w:val="24"/>
          <w:szCs w:val="24"/>
          <w:rtl/>
        </w:rPr>
        <w:tab/>
      </w:r>
      <w:r>
        <w:rPr>
          <w:rFonts w:ascii="Times New Roman" w:eastAsia="FrankRuehl" w:hAnsi="Times New Roman" w:cs="David" w:hint="cs"/>
          <w:sz w:val="24"/>
          <w:szCs w:val="24"/>
          <w:rtl/>
        </w:rPr>
        <w:tab/>
      </w:r>
      <w:r>
        <w:rPr>
          <w:rFonts w:ascii="Times New Roman" w:eastAsia="FrankRuehl" w:hAnsi="Times New Roman" w:cs="David" w:hint="cs"/>
          <w:sz w:val="24"/>
          <w:szCs w:val="24"/>
          <w:rtl/>
        </w:rPr>
        <w:tab/>
      </w:r>
      <w:r>
        <w:rPr>
          <w:rFonts w:ascii="Times New Roman" w:eastAsia="FrankRuehl" w:hAnsi="Times New Roman" w:cs="David" w:hint="cs"/>
          <w:sz w:val="24"/>
          <w:szCs w:val="24"/>
          <w:rtl/>
        </w:rPr>
        <w:tab/>
        <w:t>לא מתאים</w: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וע"י הצבת </w:t>
      </w:r>
      <w:r w:rsidRPr="00665942">
        <w:rPr>
          <w:rFonts w:ascii="Times New Roman" w:eastAsia="FrankRuehl" w:hAnsi="Times New Roman" w:cs="David"/>
          <w:sz w:val="24"/>
          <w:szCs w:val="24"/>
        </w:rPr>
        <w:t>y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במשוואה (6)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: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2120" w:dyaOrig="260">
          <v:shape id="_x0000_i1157" type="#_x0000_t75" style="width:105.75pt;height:12.75pt" o:ole="">
            <v:imagedata r:id="rId264" o:title=""/>
          </v:shape>
          <o:OLEObject Type="Embed" ProgID="Equation.3" ShapeID="_x0000_i1157" DrawAspect="Content" ObjectID="_1591953835" r:id="rId26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התשובה המילולית: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חיר מחש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3500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,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מחיר מדפס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1000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</w:t>
      </w:r>
    </w:p>
    <w:p w:rsidR="006866F1" w:rsidRPr="0098262D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proofErr w:type="spellStart"/>
      <w:r w:rsidRPr="003A2B29">
        <w:rPr>
          <w:rFonts w:ascii="Times New Roman" w:hAnsi="Times New Roman" w:cs="David" w:hint="cs"/>
          <w:sz w:val="24"/>
          <w:szCs w:val="24"/>
          <w:rtl/>
        </w:rPr>
        <w:t>יג</w:t>
      </w:r>
      <w:proofErr w:type="spellEnd"/>
      <w:r w:rsidRPr="00FD1E72">
        <w:rPr>
          <w:rFonts w:ascii="Times New Roman" w:hAnsi="Times New Roman" w:cs="David" w:hint="cs"/>
          <w:rtl/>
        </w:rPr>
        <w:t>.</w:t>
      </w:r>
      <w:r w:rsidRPr="00FD1E7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וצר מסוים הוזל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-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x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אחוזים. לאחר תקופה מסוימת התייקר אותו מוצר שו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- </w:t>
      </w:r>
      <w:r w:rsidRPr="00665942">
        <w:rPr>
          <w:rFonts w:ascii="Times New Roman" w:eastAsia="FrankRuehl" w:hAnsi="Times New Roman" w:cs="David"/>
          <w:sz w:val="24"/>
          <w:szCs w:val="24"/>
        </w:rPr>
        <w:t>x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אחוזים. </w:t>
      </w:r>
    </w:p>
    <w:p w:rsidR="006866F1" w:rsidRPr="00665942" w:rsidRDefault="006866F1" w:rsidP="006866F1">
      <w:pPr>
        <w:pStyle w:val="a"/>
        <w:spacing w:line="360" w:lineRule="auto"/>
        <w:ind w:left="306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. האם מח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ירו הסופי של המוצר היה שווה למחירו הראשוני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יקר יותר או זול יותר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?</w:t>
      </w:r>
    </w:p>
    <w:p w:rsidR="006866F1" w:rsidRDefault="006866F1" w:rsidP="006866F1">
      <w:pPr>
        <w:pStyle w:val="a"/>
        <w:spacing w:line="360" w:lineRule="auto"/>
        <w:ind w:left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. אם ידוע  ש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- </w:t>
      </w:r>
      <w:r>
        <w:rPr>
          <w:rFonts w:ascii="Times New Roman" w:eastAsia="FrankRuehl" w:hAnsi="Times New Roman" w:cs="David"/>
          <w:sz w:val="24"/>
          <w:szCs w:val="24"/>
        </w:rPr>
        <w:t>x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=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12</w:t>
      </w:r>
      <w:r>
        <w:rPr>
          <w:rFonts w:ascii="Times New Roman" w:eastAsia="FrankRuehl" w:hAnsi="Times New Roman" w:cs="David"/>
          <w:sz w:val="24"/>
          <w:szCs w:val="24"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מחירו הסופי הי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9856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 היה מחירו ההתחלת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?</w:t>
      </w:r>
    </w:p>
    <w:p w:rsidR="006866F1" w:rsidRPr="00665942" w:rsidRDefault="006866F1" w:rsidP="006866F1">
      <w:pPr>
        <w:pStyle w:val="a"/>
        <w:spacing w:line="360" w:lineRule="auto"/>
        <w:ind w:left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</w:t>
      </w:r>
      <w:r w:rsidRPr="006E39D3">
        <w:rPr>
          <w:rFonts w:ascii="Times New Roman" w:eastAsia="FrankRuehl" w:hAnsi="Times New Roman" w:cs="David" w:hint="cs"/>
          <w:sz w:val="24"/>
          <w:szCs w:val="24"/>
          <w:rtl/>
        </w:rPr>
        <w:t>פתרו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סעיף א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'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יתן להסתפק בהסבר מילולי. מתוך מה שלמדנו עד כ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נו יכולים להבין שאחוז ממחיר גבוה גדול בערכו הכספי מאחוז ממחיר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נמוך. </w:t>
      </w:r>
      <w:r w:rsidRPr="00A62393">
        <w:rPr>
          <w:rStyle w:val="Eurostile"/>
          <w:rFonts w:ascii="Times New Roman" w:hAnsi="Times New Roman" w:cs="David" w:hint="cs"/>
          <w:sz w:val="24"/>
          <w:szCs w:val="24"/>
          <w:u w:val="single"/>
          <w:rtl/>
        </w:rPr>
        <w:t>לכן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ההוזלה תהיה גדולה יותר בערכה הכספי מאשר ההתייקרות. ומכאן שערכו הסופי של המוצר יהיה נ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וך יותר מאשר ערכו הראשונ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אין הדבר תלוי כלל בערכו הראשוני של המוצר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נו נוכיח זאת גם בדרך חישובית.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די להקל על ההוכחה נניח כי מחיר הבסיס של המוצר היה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100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,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למ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חיר הסופי נקרא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m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עתה נבנה את הטבלה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510"/>
        <w:gridCol w:w="1605"/>
        <w:gridCol w:w="2451"/>
      </w:tblGrid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וזלה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תייקרות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מחיר מקורי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00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3A2B29">
              <w:rPr>
                <w:rFonts w:ascii="David" w:eastAsia="FrankRuehl" w:hAnsi="David" w:cs="David" w:hint="cs"/>
                <w:sz w:val="24"/>
                <w:szCs w:val="24"/>
                <w:rtl/>
              </w:rPr>
              <w:t>(</w:t>
            </w:r>
            <w:r w:rsidRPr="003A2B29">
              <w:rPr>
                <w:rFonts w:ascii="David" w:eastAsia="FrankRuehl" w:hAnsi="David" w:cs="David"/>
                <w:position w:val="-24"/>
                <w:sz w:val="24"/>
                <w:szCs w:val="24"/>
              </w:rPr>
              <w:object w:dxaOrig="420" w:dyaOrig="620">
                <v:shape id="_x0000_i1158" type="#_x0000_t75" style="width:21pt;height:30.75pt" o:ole="">
                  <v:imagedata r:id="rId266" o:title=""/>
                </v:shape>
                <o:OLEObject Type="Embed" ProgID="Equation.DSMT4" ShapeID="_x0000_i1158" DrawAspect="Content" ObjectID="_1591953836" r:id="rId267"/>
              </w:object>
            </w:r>
            <w:r w:rsidRPr="003A2B29">
              <w:rPr>
                <w:rFonts w:ascii="David" w:eastAsia="FrankRuehl" w:hAnsi="David" w:cs="David" w:hint="cs"/>
                <w:sz w:val="24"/>
                <w:szCs w:val="24"/>
                <w:rtl/>
              </w:rPr>
              <w:t xml:space="preserve">-  </w:t>
            </w:r>
            <w:r w:rsidRPr="003A2B29">
              <w:rPr>
                <w:rFonts w:ascii="David" w:eastAsia="FrankRuehl" w:hAnsi="David" w:cs="David"/>
                <w:sz w:val="24"/>
                <w:szCs w:val="24"/>
              </w:rPr>
              <w:t>100(1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B25B5F" w:rsidRDefault="006866F1" w:rsidP="00EC7F95">
            <w:pPr>
              <w:pStyle w:val="a"/>
              <w:jc w:val="left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B25B5F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אחוז </w:t>
            </w:r>
            <w:r w:rsidRPr="00B25B5F">
              <w:rPr>
                <w:rFonts w:eastAsia="FrankRuehl" w:cs="David" w:hint="cs"/>
                <w:sz w:val="24"/>
                <w:szCs w:val="24"/>
                <w:rtl/>
              </w:rPr>
              <w:t xml:space="preserve">השינוי </w:t>
            </w:r>
          </w:p>
        </w:tc>
        <w:tc>
          <w:tcPr>
            <w:tcW w:w="0" w:type="auto"/>
            <w:vAlign w:val="center"/>
          </w:tcPr>
          <w:p w:rsidR="006866F1" w:rsidRPr="00700459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297C15">
              <w:rPr>
                <w:rFonts w:ascii="David" w:eastAsia="FrankRuehl" w:hAnsi="David" w:cs="David"/>
                <w:sz w:val="24"/>
                <w:szCs w:val="24"/>
              </w:rPr>
              <w:t>x</w:t>
            </w:r>
          </w:p>
        </w:tc>
        <w:tc>
          <w:tcPr>
            <w:tcW w:w="0" w:type="auto"/>
            <w:vAlign w:val="center"/>
          </w:tcPr>
          <w:p w:rsidR="006866F1" w:rsidRPr="00AE3858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297C15">
              <w:rPr>
                <w:rFonts w:ascii="David" w:eastAsia="FrankRuehl" w:hAnsi="David" w:cs="David"/>
                <w:sz w:val="24"/>
                <w:szCs w:val="24"/>
              </w:rPr>
              <w:t>x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מחיר סופי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3A2B29">
              <w:rPr>
                <w:rFonts w:ascii="David" w:eastAsia="FrankRuehl" w:hAnsi="David" w:cs="David" w:hint="cs"/>
                <w:sz w:val="24"/>
                <w:szCs w:val="24"/>
                <w:rtl/>
              </w:rPr>
              <w:t>(</w:t>
            </w:r>
            <w:r w:rsidRPr="003A2B29">
              <w:rPr>
                <w:rFonts w:ascii="David" w:eastAsia="FrankRuehl" w:hAnsi="David" w:cs="David"/>
                <w:position w:val="-24"/>
                <w:sz w:val="24"/>
                <w:szCs w:val="24"/>
              </w:rPr>
              <w:object w:dxaOrig="420" w:dyaOrig="620">
                <v:shape id="_x0000_i1159" type="#_x0000_t75" style="width:21pt;height:30.75pt" o:ole="">
                  <v:imagedata r:id="rId268" o:title=""/>
                </v:shape>
                <o:OLEObject Type="Embed" ProgID="Equation.DSMT4" ShapeID="_x0000_i1159" DrawAspect="Content" ObjectID="_1591953837" r:id="rId269"/>
              </w:object>
            </w:r>
            <w:r w:rsidRPr="003A2B29">
              <w:rPr>
                <w:rFonts w:ascii="David" w:eastAsia="FrankRuehl" w:hAnsi="David" w:cs="David" w:hint="cs"/>
                <w:sz w:val="24"/>
                <w:szCs w:val="24"/>
                <w:rtl/>
              </w:rPr>
              <w:t xml:space="preserve">-  </w:t>
            </w:r>
            <w:r w:rsidRPr="003A2B29">
              <w:rPr>
                <w:rFonts w:ascii="David" w:eastAsia="FrankRuehl" w:hAnsi="David" w:cs="David"/>
                <w:sz w:val="24"/>
                <w:szCs w:val="24"/>
              </w:rPr>
              <w:t>100(1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3A2B29">
              <w:rPr>
                <w:rFonts w:ascii="David" w:eastAsia="FrankRuehl" w:hAnsi="David" w:cs="David" w:hint="cs"/>
                <w:sz w:val="24"/>
                <w:szCs w:val="24"/>
                <w:rtl/>
              </w:rPr>
              <w:t>(</w:t>
            </w:r>
            <w:r w:rsidRPr="003A2B29">
              <w:rPr>
                <w:rFonts w:ascii="David" w:eastAsia="FrankRuehl" w:hAnsi="David" w:cs="David"/>
                <w:position w:val="-24"/>
                <w:sz w:val="24"/>
                <w:szCs w:val="24"/>
              </w:rPr>
              <w:object w:dxaOrig="420" w:dyaOrig="620">
                <v:shape id="_x0000_i1160" type="#_x0000_t75" style="width:21pt;height:30.75pt" o:ole="">
                  <v:imagedata r:id="rId270" o:title=""/>
                </v:shape>
                <o:OLEObject Type="Embed" ProgID="Equation.DSMT4" ShapeID="_x0000_i1160" DrawAspect="Content" ObjectID="_1591953838" r:id="rId271"/>
              </w:object>
            </w:r>
            <w:r w:rsidRPr="003A2B29">
              <w:rPr>
                <w:rFonts w:ascii="David" w:eastAsia="FrankRuehl" w:hAnsi="David" w:cs="David" w:hint="cs"/>
                <w:sz w:val="24"/>
                <w:szCs w:val="24"/>
                <w:rtl/>
              </w:rPr>
              <w:t xml:space="preserve"> </w:t>
            </w:r>
            <w:r w:rsidRPr="003A2B29">
              <w:rPr>
                <w:rFonts w:ascii="David" w:eastAsia="FrankRuehl" w:hAnsi="David" w:cs="David"/>
                <w:sz w:val="24"/>
                <w:szCs w:val="24"/>
              </w:rPr>
              <w:t>(1+</w:t>
            </w:r>
            <w:r w:rsidRPr="003A2B29">
              <w:rPr>
                <w:rFonts w:ascii="David" w:eastAsia="FrankRuehl" w:hAnsi="David" w:cs="David" w:hint="cs"/>
                <w:sz w:val="24"/>
                <w:szCs w:val="24"/>
                <w:rtl/>
              </w:rPr>
              <w:t>(</w:t>
            </w:r>
            <w:r w:rsidRPr="003A2B29">
              <w:rPr>
                <w:rFonts w:ascii="David" w:eastAsia="FrankRuehl" w:hAnsi="David" w:cs="David"/>
                <w:position w:val="-24"/>
                <w:sz w:val="24"/>
                <w:szCs w:val="24"/>
              </w:rPr>
              <w:object w:dxaOrig="420" w:dyaOrig="620">
                <v:shape id="_x0000_i1161" type="#_x0000_t75" style="width:21pt;height:30.75pt" o:ole="">
                  <v:imagedata r:id="rId272" o:title=""/>
                </v:shape>
                <o:OLEObject Type="Embed" ProgID="Equation.DSMT4" ShapeID="_x0000_i1161" DrawAspect="Content" ObjectID="_1591953839" r:id="rId273"/>
              </w:object>
            </w:r>
            <w:r w:rsidRPr="003A2B29">
              <w:rPr>
                <w:rFonts w:ascii="David" w:eastAsia="FrankRuehl" w:hAnsi="David" w:cs="David" w:hint="cs"/>
                <w:sz w:val="24"/>
                <w:szCs w:val="24"/>
                <w:rtl/>
              </w:rPr>
              <w:t xml:space="preserve">-  </w:t>
            </w:r>
            <w:r w:rsidRPr="003A2B29">
              <w:rPr>
                <w:rFonts w:ascii="David" w:eastAsia="FrankRuehl" w:hAnsi="David" w:cs="David"/>
                <w:sz w:val="24"/>
                <w:szCs w:val="24"/>
              </w:rPr>
              <w:t>100(1</w:t>
            </w:r>
          </w:p>
        </w:tc>
      </w:tr>
    </w:tbl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כלומר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חיר המוצ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ר הסופי יהיה: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</w:t>
      </w:r>
      <w:r w:rsidRPr="00665942">
        <w:rPr>
          <w:rFonts w:ascii="Times New Roman" w:eastAsia="FrankRuehl" w:hAnsi="Times New Roman" w:cs="David"/>
          <w:sz w:val="24"/>
          <w:szCs w:val="24"/>
        </w:rPr>
        <w:t>m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=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2200" w:dyaOrig="620">
          <v:shape id="_x0000_i1162" type="#_x0000_t75" style="width:110.25pt;height:30.75pt" o:ole="">
            <v:imagedata r:id="rId274" o:title=""/>
          </v:shape>
          <o:OLEObject Type="Embed" ProgID="Equation.3" ShapeID="_x0000_i1162" DrawAspect="Content" ObjectID="_1591953840" r:id="rId275"/>
        </w:objec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(מבחינה מתמטית אין משמעות לסוגריים המרובע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הם נועדו רק להבהיר איך הגענו לביטוי זה).</w:t>
      </w:r>
    </w:p>
    <w:p w:rsidR="006866F1" w:rsidRPr="00665942" w:rsidRDefault="006866F1" w:rsidP="006866F1">
      <w:pPr>
        <w:pStyle w:val="a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עתה אנו יכולים לבצע את ההכפל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</w:t>
      </w:r>
      <w:r w:rsidRPr="00665942">
        <w:rPr>
          <w:rFonts w:ascii="Times New Roman" w:eastAsia="FrankRuehl" w:hAnsi="Times New Roman" w:cs="David"/>
          <w:sz w:val="24"/>
          <w:szCs w:val="24"/>
        </w:rPr>
        <w:t>m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=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1980" w:dyaOrig="620">
          <v:shape id="_x0000_i1163" type="#_x0000_t75" style="width:99pt;height:30.75pt" o:ole="">
            <v:imagedata r:id="rId276" o:title=""/>
          </v:shape>
          <o:OLEObject Type="Embed" ProgID="Equation.3" ShapeID="_x0000_i1163" DrawAspect="Content" ObjectID="_1591953841" r:id="rId277"/>
        </w:object>
      </w:r>
    </w:p>
    <w:p w:rsidR="006866F1" w:rsidRPr="00665942" w:rsidRDefault="006866F1" w:rsidP="006866F1">
      <w:pPr>
        <w:pStyle w:val="a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לפי נוסחת כפל מקוצר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קבל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</w:t>
      </w:r>
      <w:r w:rsidRPr="00665942">
        <w:rPr>
          <w:rFonts w:ascii="Times New Roman" w:eastAsia="FrankRuehl" w:hAnsi="Times New Roman" w:cs="David"/>
          <w:sz w:val="24"/>
          <w:szCs w:val="24"/>
        </w:rPr>
        <w:t>m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=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1260" w:dyaOrig="660">
          <v:shape id="_x0000_i1164" type="#_x0000_t75" style="width:63pt;height:33pt" o:ole="">
            <v:imagedata r:id="rId278" o:title=""/>
          </v:shape>
          <o:OLEObject Type="Embed" ProgID="Equation.3" ShapeID="_x0000_i1164" DrawAspect="Content" ObjectID="_1591953842" r:id="rId279"/>
        </w:objec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בלי כל קשר לגודל  </w:t>
      </w:r>
      <w:r w:rsidRPr="00665942">
        <w:rPr>
          <w:rFonts w:ascii="Times New Roman" w:eastAsia="FrankRuehl" w:hAnsi="Times New Roman" w:cs="David"/>
          <w:sz w:val="24"/>
          <w:szCs w:val="24"/>
        </w:rPr>
        <w:t>x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הסוגריים תמיד יהיו קטנ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- 1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לכן המחיר הסופי יהיה קט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- 100.</w:t>
      </w:r>
    </w:p>
    <w:p w:rsidR="006866F1" w:rsidRPr="00665942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>נשים לב שמחיר הבסיס לא בא כלל לידי ביטוי בחישוב שערכנ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בקלות ה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נו יכולים להחליפו בפרמטר כלשהו -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נניח </w:t>
      </w:r>
      <w:r w:rsidRPr="00665942">
        <w:rPr>
          <w:rFonts w:ascii="Times New Roman" w:eastAsia="FrankRuehl" w:hAnsi="Times New Roman" w:cs="David"/>
          <w:sz w:val="24"/>
          <w:szCs w:val="24"/>
        </w:rPr>
        <w:t>a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-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אז היינו מקבלים מחיר ס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ופי: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</w:t>
      </w:r>
      <w:r w:rsidRPr="00665942">
        <w:rPr>
          <w:rFonts w:ascii="Times New Roman" w:eastAsia="FrankRuehl" w:hAnsi="Times New Roman" w:cs="David"/>
          <w:sz w:val="24"/>
          <w:szCs w:val="24"/>
        </w:rPr>
        <w:t>m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=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1080" w:dyaOrig="660">
          <v:shape id="_x0000_i1165" type="#_x0000_t75" style="width:54pt;height:33pt" o:ole="">
            <v:imagedata r:id="rId280" o:title=""/>
          </v:shape>
          <o:OLEObject Type="Embed" ProgID="Equation.3" ShapeID="_x0000_i1165" DrawAspect="Content" ObjectID="_1591953843" r:id="rId281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</w:p>
    <w:p w:rsidR="006866F1" w:rsidRPr="00665942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די לחשב את סעיף 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'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קל להיעזר בביטוי שקיבלנו.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נציב את הערכים הידועים לנו: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1840" w:dyaOrig="660">
          <v:shape id="_x0000_i1166" type="#_x0000_t75" style="width:92.25pt;height:33pt" o:ole="">
            <v:imagedata r:id="rId282" o:title=""/>
          </v:shape>
          <o:OLEObject Type="Embed" ProgID="Equation.3" ShapeID="_x0000_i1166" DrawAspect="Content" ObjectID="_1591953844" r:id="rId28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ע"י העברת אגפים פשוטה נקבל:  10000</w:t>
      </w:r>
      <w:r w:rsidRPr="00665942">
        <w:rPr>
          <w:rFonts w:ascii="Times New Roman" w:eastAsia="FrankRuehl" w:hAnsi="Times New Roman" w:cs="David"/>
          <w:sz w:val="24"/>
          <w:szCs w:val="24"/>
        </w:rPr>
        <w:t>a</w:t>
      </w:r>
      <w:r>
        <w:rPr>
          <w:rFonts w:ascii="Times New Roman" w:eastAsia="FrankRuehl" w:hAnsi="Times New Roman" w:cs="David"/>
          <w:sz w:val="24"/>
          <w:szCs w:val="24"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=</w:t>
      </w:r>
      <w:r>
        <w:rPr>
          <w:rFonts w:ascii="Times New Roman" w:eastAsia="FrankRuehl" w:hAnsi="Times New Roman" w:cs="David"/>
          <w:sz w:val="24"/>
          <w:szCs w:val="24"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תשובה: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חירו הראשוני של המוצר הי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10000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</w:t>
      </w:r>
    </w:p>
    <w:p w:rsidR="006866F1" w:rsidRPr="00422C31" w:rsidRDefault="006866F1" w:rsidP="006866F1">
      <w:pPr>
        <w:pStyle w:val="a"/>
        <w:spacing w:line="360" w:lineRule="auto"/>
        <w:ind w:left="4"/>
        <w:jc w:val="left"/>
        <w:rPr>
          <w:rFonts w:ascii="David" w:eastAsia="FrankRuehl" w:hAnsi="David" w:cs="David" w:hint="cs"/>
          <w:i/>
          <w:sz w:val="24"/>
          <w:szCs w:val="24"/>
          <w:u w:val="single"/>
          <w:rtl/>
        </w:rPr>
      </w:pPr>
      <w:r w:rsidRPr="00A10054">
        <w:rPr>
          <w:b/>
          <w:bCs/>
          <w:noProof/>
        </w:rPr>
        <mc:AlternateContent>
          <mc:Choice Requires="wpc">
            <w:drawing>
              <wp:inline distT="0" distB="0" distL="0" distR="0">
                <wp:extent cx="334645" cy="334645"/>
                <wp:effectExtent l="0" t="635" r="0" b="0"/>
                <wp:docPr id="284" name="Canvas 2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16" name="Freeform 214"/>
                        <wps:cNvSpPr>
                          <a:spLocks/>
                        </wps:cNvSpPr>
                        <wps:spPr bwMode="auto">
                          <a:xfrm>
                            <a:off x="635" y="4445"/>
                            <a:ext cx="328930" cy="325755"/>
                          </a:xfrm>
                          <a:custGeom>
                            <a:avLst/>
                            <a:gdLst>
                              <a:gd name="T0" fmla="*/ 312 w 1555"/>
                              <a:gd name="T1" fmla="*/ 224 h 1537"/>
                              <a:gd name="T2" fmla="*/ 297 w 1555"/>
                              <a:gd name="T3" fmla="*/ 279 h 1537"/>
                              <a:gd name="T4" fmla="*/ 225 w 1555"/>
                              <a:gd name="T5" fmla="*/ 335 h 1537"/>
                              <a:gd name="T6" fmla="*/ 246 w 1555"/>
                              <a:gd name="T7" fmla="*/ 416 h 1537"/>
                              <a:gd name="T8" fmla="*/ 255 w 1555"/>
                              <a:gd name="T9" fmla="*/ 490 h 1537"/>
                              <a:gd name="T10" fmla="*/ 253 w 1555"/>
                              <a:gd name="T11" fmla="*/ 571 h 1537"/>
                              <a:gd name="T12" fmla="*/ 278 w 1555"/>
                              <a:gd name="T13" fmla="*/ 654 h 1537"/>
                              <a:gd name="T14" fmla="*/ 266 w 1555"/>
                              <a:gd name="T15" fmla="*/ 733 h 1537"/>
                              <a:gd name="T16" fmla="*/ 225 w 1555"/>
                              <a:gd name="T17" fmla="*/ 814 h 1537"/>
                              <a:gd name="T18" fmla="*/ 177 w 1555"/>
                              <a:gd name="T19" fmla="*/ 898 h 1537"/>
                              <a:gd name="T20" fmla="*/ 141 w 1555"/>
                              <a:gd name="T21" fmla="*/ 990 h 1537"/>
                              <a:gd name="T22" fmla="*/ 169 w 1555"/>
                              <a:gd name="T23" fmla="*/ 1099 h 1537"/>
                              <a:gd name="T24" fmla="*/ 211 w 1555"/>
                              <a:gd name="T25" fmla="*/ 1175 h 1537"/>
                              <a:gd name="T26" fmla="*/ 128 w 1555"/>
                              <a:gd name="T27" fmla="*/ 1216 h 1537"/>
                              <a:gd name="T28" fmla="*/ 40 w 1555"/>
                              <a:gd name="T29" fmla="*/ 1260 h 1537"/>
                              <a:gd name="T30" fmla="*/ 2 w 1555"/>
                              <a:gd name="T31" fmla="*/ 1314 h 1537"/>
                              <a:gd name="T32" fmla="*/ 15 w 1555"/>
                              <a:gd name="T33" fmla="*/ 1392 h 1537"/>
                              <a:gd name="T34" fmla="*/ 108 w 1555"/>
                              <a:gd name="T35" fmla="*/ 1440 h 1537"/>
                              <a:gd name="T36" fmla="*/ 211 w 1555"/>
                              <a:gd name="T37" fmla="*/ 1479 h 1537"/>
                              <a:gd name="T38" fmla="*/ 311 w 1555"/>
                              <a:gd name="T39" fmla="*/ 1430 h 1537"/>
                              <a:gd name="T40" fmla="*/ 363 w 1555"/>
                              <a:gd name="T41" fmla="*/ 1428 h 1537"/>
                              <a:gd name="T42" fmla="*/ 406 w 1555"/>
                              <a:gd name="T43" fmla="*/ 1489 h 1537"/>
                              <a:gd name="T44" fmla="*/ 471 w 1555"/>
                              <a:gd name="T45" fmla="*/ 1534 h 1537"/>
                              <a:gd name="T46" fmla="*/ 598 w 1555"/>
                              <a:gd name="T47" fmla="*/ 1522 h 1537"/>
                              <a:gd name="T48" fmla="*/ 780 w 1555"/>
                              <a:gd name="T49" fmla="*/ 1494 h 1537"/>
                              <a:gd name="T50" fmla="*/ 873 w 1555"/>
                              <a:gd name="T51" fmla="*/ 1488 h 1537"/>
                              <a:gd name="T52" fmla="*/ 969 w 1555"/>
                              <a:gd name="T53" fmla="*/ 1486 h 1537"/>
                              <a:gd name="T54" fmla="*/ 1111 w 1555"/>
                              <a:gd name="T55" fmla="*/ 1461 h 1537"/>
                              <a:gd name="T56" fmla="*/ 1291 w 1555"/>
                              <a:gd name="T57" fmla="*/ 1433 h 1537"/>
                              <a:gd name="T58" fmla="*/ 1379 w 1555"/>
                              <a:gd name="T59" fmla="*/ 1432 h 1537"/>
                              <a:gd name="T60" fmla="*/ 1465 w 1555"/>
                              <a:gd name="T61" fmla="*/ 1434 h 1537"/>
                              <a:gd name="T62" fmla="*/ 1512 w 1555"/>
                              <a:gd name="T63" fmla="*/ 1393 h 1537"/>
                              <a:gd name="T64" fmla="*/ 1550 w 1555"/>
                              <a:gd name="T65" fmla="*/ 1317 h 1537"/>
                              <a:gd name="T66" fmla="*/ 1525 w 1555"/>
                              <a:gd name="T67" fmla="*/ 1229 h 1537"/>
                              <a:gd name="T68" fmla="*/ 1465 w 1555"/>
                              <a:gd name="T69" fmla="*/ 1111 h 1537"/>
                              <a:gd name="T70" fmla="*/ 1396 w 1555"/>
                              <a:gd name="T71" fmla="*/ 1035 h 1537"/>
                              <a:gd name="T72" fmla="*/ 1393 w 1555"/>
                              <a:gd name="T73" fmla="*/ 984 h 1537"/>
                              <a:gd name="T74" fmla="*/ 1367 w 1555"/>
                              <a:gd name="T75" fmla="*/ 901 h 1537"/>
                              <a:gd name="T76" fmla="*/ 1312 w 1555"/>
                              <a:gd name="T77" fmla="*/ 804 h 1537"/>
                              <a:gd name="T78" fmla="*/ 1285 w 1555"/>
                              <a:gd name="T79" fmla="*/ 730 h 1537"/>
                              <a:gd name="T80" fmla="*/ 1313 w 1555"/>
                              <a:gd name="T81" fmla="*/ 631 h 1537"/>
                              <a:gd name="T82" fmla="*/ 1322 w 1555"/>
                              <a:gd name="T83" fmla="*/ 534 h 1537"/>
                              <a:gd name="T84" fmla="*/ 1334 w 1555"/>
                              <a:gd name="T85" fmla="*/ 458 h 1537"/>
                              <a:gd name="T86" fmla="*/ 1274 w 1555"/>
                              <a:gd name="T87" fmla="*/ 414 h 1537"/>
                              <a:gd name="T88" fmla="*/ 1219 w 1555"/>
                              <a:gd name="T89" fmla="*/ 480 h 1537"/>
                              <a:gd name="T90" fmla="*/ 1135 w 1555"/>
                              <a:gd name="T91" fmla="*/ 480 h 1537"/>
                              <a:gd name="T92" fmla="*/ 1051 w 1555"/>
                              <a:gd name="T93" fmla="*/ 450 h 1537"/>
                              <a:gd name="T94" fmla="*/ 1012 w 1555"/>
                              <a:gd name="T95" fmla="*/ 402 h 1537"/>
                              <a:gd name="T96" fmla="*/ 1020 w 1555"/>
                              <a:gd name="T97" fmla="*/ 325 h 1537"/>
                              <a:gd name="T98" fmla="*/ 961 w 1555"/>
                              <a:gd name="T99" fmla="*/ 244 h 1537"/>
                              <a:gd name="T100" fmla="*/ 977 w 1555"/>
                              <a:gd name="T101" fmla="*/ 183 h 1537"/>
                              <a:gd name="T102" fmla="*/ 936 w 1555"/>
                              <a:gd name="T103" fmla="*/ 108 h 1537"/>
                              <a:gd name="T104" fmla="*/ 861 w 1555"/>
                              <a:gd name="T105" fmla="*/ 50 h 1537"/>
                              <a:gd name="T106" fmla="*/ 826 w 1555"/>
                              <a:gd name="T107" fmla="*/ 2 h 1537"/>
                              <a:gd name="T108" fmla="*/ 745 w 1555"/>
                              <a:gd name="T109" fmla="*/ 6 h 1537"/>
                              <a:gd name="T110" fmla="*/ 658 w 1555"/>
                              <a:gd name="T111" fmla="*/ 54 h 1537"/>
                              <a:gd name="T112" fmla="*/ 595 w 1555"/>
                              <a:gd name="T113" fmla="*/ 34 h 1537"/>
                              <a:gd name="T114" fmla="*/ 546 w 1555"/>
                              <a:gd name="T115" fmla="*/ 56 h 1537"/>
                              <a:gd name="T116" fmla="*/ 493 w 1555"/>
                              <a:gd name="T117" fmla="*/ 74 h 1537"/>
                              <a:gd name="T118" fmla="*/ 438 w 1555"/>
                              <a:gd name="T119" fmla="*/ 87 h 1537"/>
                              <a:gd name="T120" fmla="*/ 391 w 1555"/>
                              <a:gd name="T121" fmla="*/ 126 h 15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1555" h="1537">
                                <a:moveTo>
                                  <a:pt x="357" y="174"/>
                                </a:moveTo>
                                <a:lnTo>
                                  <a:pt x="356" y="174"/>
                                </a:lnTo>
                                <a:lnTo>
                                  <a:pt x="353" y="174"/>
                                </a:lnTo>
                                <a:lnTo>
                                  <a:pt x="350" y="172"/>
                                </a:lnTo>
                                <a:lnTo>
                                  <a:pt x="345" y="172"/>
                                </a:lnTo>
                                <a:lnTo>
                                  <a:pt x="341" y="172"/>
                                </a:lnTo>
                                <a:lnTo>
                                  <a:pt x="336" y="175"/>
                                </a:lnTo>
                                <a:lnTo>
                                  <a:pt x="331" y="176"/>
                                </a:lnTo>
                                <a:lnTo>
                                  <a:pt x="329" y="179"/>
                                </a:lnTo>
                                <a:lnTo>
                                  <a:pt x="327" y="180"/>
                                </a:lnTo>
                                <a:lnTo>
                                  <a:pt x="325" y="184"/>
                                </a:lnTo>
                                <a:lnTo>
                                  <a:pt x="322" y="186"/>
                                </a:lnTo>
                                <a:lnTo>
                                  <a:pt x="321" y="189"/>
                                </a:lnTo>
                                <a:lnTo>
                                  <a:pt x="319" y="191"/>
                                </a:lnTo>
                                <a:lnTo>
                                  <a:pt x="316" y="195"/>
                                </a:lnTo>
                                <a:lnTo>
                                  <a:pt x="315" y="198"/>
                                </a:lnTo>
                                <a:lnTo>
                                  <a:pt x="313" y="202"/>
                                </a:lnTo>
                                <a:lnTo>
                                  <a:pt x="312" y="205"/>
                                </a:lnTo>
                                <a:lnTo>
                                  <a:pt x="311" y="208"/>
                                </a:lnTo>
                                <a:lnTo>
                                  <a:pt x="308" y="211"/>
                                </a:lnTo>
                                <a:lnTo>
                                  <a:pt x="308" y="214"/>
                                </a:lnTo>
                                <a:lnTo>
                                  <a:pt x="308" y="218"/>
                                </a:lnTo>
                                <a:lnTo>
                                  <a:pt x="311" y="222"/>
                                </a:lnTo>
                                <a:lnTo>
                                  <a:pt x="312" y="224"/>
                                </a:lnTo>
                                <a:lnTo>
                                  <a:pt x="315" y="226"/>
                                </a:lnTo>
                                <a:lnTo>
                                  <a:pt x="318" y="227"/>
                                </a:lnTo>
                                <a:lnTo>
                                  <a:pt x="320" y="229"/>
                                </a:lnTo>
                                <a:lnTo>
                                  <a:pt x="325" y="231"/>
                                </a:lnTo>
                                <a:lnTo>
                                  <a:pt x="327" y="232"/>
                                </a:lnTo>
                                <a:lnTo>
                                  <a:pt x="323" y="233"/>
                                </a:lnTo>
                                <a:lnTo>
                                  <a:pt x="319" y="238"/>
                                </a:lnTo>
                                <a:lnTo>
                                  <a:pt x="316" y="241"/>
                                </a:lnTo>
                                <a:lnTo>
                                  <a:pt x="314" y="243"/>
                                </a:lnTo>
                                <a:lnTo>
                                  <a:pt x="312" y="247"/>
                                </a:lnTo>
                                <a:lnTo>
                                  <a:pt x="312" y="250"/>
                                </a:lnTo>
                                <a:lnTo>
                                  <a:pt x="311" y="252"/>
                                </a:lnTo>
                                <a:lnTo>
                                  <a:pt x="311" y="256"/>
                                </a:lnTo>
                                <a:lnTo>
                                  <a:pt x="311" y="259"/>
                                </a:lnTo>
                                <a:lnTo>
                                  <a:pt x="311" y="263"/>
                                </a:lnTo>
                                <a:lnTo>
                                  <a:pt x="311" y="266"/>
                                </a:lnTo>
                                <a:lnTo>
                                  <a:pt x="312" y="268"/>
                                </a:lnTo>
                                <a:lnTo>
                                  <a:pt x="312" y="270"/>
                                </a:lnTo>
                                <a:lnTo>
                                  <a:pt x="312" y="270"/>
                                </a:lnTo>
                                <a:lnTo>
                                  <a:pt x="311" y="270"/>
                                </a:lnTo>
                                <a:lnTo>
                                  <a:pt x="308" y="272"/>
                                </a:lnTo>
                                <a:lnTo>
                                  <a:pt x="305" y="275"/>
                                </a:lnTo>
                                <a:lnTo>
                                  <a:pt x="300" y="278"/>
                                </a:lnTo>
                                <a:lnTo>
                                  <a:pt x="297" y="279"/>
                                </a:lnTo>
                                <a:lnTo>
                                  <a:pt x="293" y="280"/>
                                </a:lnTo>
                                <a:lnTo>
                                  <a:pt x="290" y="283"/>
                                </a:lnTo>
                                <a:lnTo>
                                  <a:pt x="288" y="286"/>
                                </a:lnTo>
                                <a:lnTo>
                                  <a:pt x="284" y="287"/>
                                </a:lnTo>
                                <a:lnTo>
                                  <a:pt x="281" y="290"/>
                                </a:lnTo>
                                <a:lnTo>
                                  <a:pt x="277" y="292"/>
                                </a:lnTo>
                                <a:lnTo>
                                  <a:pt x="275" y="295"/>
                                </a:lnTo>
                                <a:lnTo>
                                  <a:pt x="270" y="297"/>
                                </a:lnTo>
                                <a:lnTo>
                                  <a:pt x="267" y="299"/>
                                </a:lnTo>
                                <a:lnTo>
                                  <a:pt x="263" y="302"/>
                                </a:lnTo>
                                <a:lnTo>
                                  <a:pt x="260" y="305"/>
                                </a:lnTo>
                                <a:lnTo>
                                  <a:pt x="256" y="307"/>
                                </a:lnTo>
                                <a:lnTo>
                                  <a:pt x="253" y="309"/>
                                </a:lnTo>
                                <a:lnTo>
                                  <a:pt x="250" y="312"/>
                                </a:lnTo>
                                <a:lnTo>
                                  <a:pt x="247" y="314"/>
                                </a:lnTo>
                                <a:lnTo>
                                  <a:pt x="244" y="315"/>
                                </a:lnTo>
                                <a:lnTo>
                                  <a:pt x="241" y="317"/>
                                </a:lnTo>
                                <a:lnTo>
                                  <a:pt x="238" y="318"/>
                                </a:lnTo>
                                <a:lnTo>
                                  <a:pt x="237" y="321"/>
                                </a:lnTo>
                                <a:lnTo>
                                  <a:pt x="233" y="324"/>
                                </a:lnTo>
                                <a:lnTo>
                                  <a:pt x="231" y="326"/>
                                </a:lnTo>
                                <a:lnTo>
                                  <a:pt x="229" y="330"/>
                                </a:lnTo>
                                <a:lnTo>
                                  <a:pt x="226" y="333"/>
                                </a:lnTo>
                                <a:lnTo>
                                  <a:pt x="225" y="335"/>
                                </a:lnTo>
                                <a:lnTo>
                                  <a:pt x="223" y="340"/>
                                </a:lnTo>
                                <a:lnTo>
                                  <a:pt x="222" y="343"/>
                                </a:lnTo>
                                <a:lnTo>
                                  <a:pt x="222" y="349"/>
                                </a:lnTo>
                                <a:lnTo>
                                  <a:pt x="222" y="351"/>
                                </a:lnTo>
                                <a:lnTo>
                                  <a:pt x="222" y="354"/>
                                </a:lnTo>
                                <a:lnTo>
                                  <a:pt x="222" y="358"/>
                                </a:lnTo>
                                <a:lnTo>
                                  <a:pt x="223" y="362"/>
                                </a:lnTo>
                                <a:lnTo>
                                  <a:pt x="223" y="366"/>
                                </a:lnTo>
                                <a:lnTo>
                                  <a:pt x="225" y="370"/>
                                </a:lnTo>
                                <a:lnTo>
                                  <a:pt x="225" y="372"/>
                                </a:lnTo>
                                <a:lnTo>
                                  <a:pt x="226" y="376"/>
                                </a:lnTo>
                                <a:lnTo>
                                  <a:pt x="228" y="379"/>
                                </a:lnTo>
                                <a:lnTo>
                                  <a:pt x="230" y="383"/>
                                </a:lnTo>
                                <a:lnTo>
                                  <a:pt x="231" y="385"/>
                                </a:lnTo>
                                <a:lnTo>
                                  <a:pt x="231" y="388"/>
                                </a:lnTo>
                                <a:lnTo>
                                  <a:pt x="233" y="392"/>
                                </a:lnTo>
                                <a:lnTo>
                                  <a:pt x="235" y="395"/>
                                </a:lnTo>
                                <a:lnTo>
                                  <a:pt x="237" y="398"/>
                                </a:lnTo>
                                <a:lnTo>
                                  <a:pt x="238" y="400"/>
                                </a:lnTo>
                                <a:lnTo>
                                  <a:pt x="239" y="405"/>
                                </a:lnTo>
                                <a:lnTo>
                                  <a:pt x="241" y="408"/>
                                </a:lnTo>
                                <a:lnTo>
                                  <a:pt x="243" y="411"/>
                                </a:lnTo>
                                <a:lnTo>
                                  <a:pt x="244" y="414"/>
                                </a:lnTo>
                                <a:lnTo>
                                  <a:pt x="246" y="416"/>
                                </a:lnTo>
                                <a:lnTo>
                                  <a:pt x="247" y="420"/>
                                </a:lnTo>
                                <a:lnTo>
                                  <a:pt x="248" y="422"/>
                                </a:lnTo>
                                <a:lnTo>
                                  <a:pt x="250" y="424"/>
                                </a:lnTo>
                                <a:lnTo>
                                  <a:pt x="252" y="426"/>
                                </a:lnTo>
                                <a:lnTo>
                                  <a:pt x="253" y="430"/>
                                </a:lnTo>
                                <a:lnTo>
                                  <a:pt x="255" y="433"/>
                                </a:lnTo>
                                <a:lnTo>
                                  <a:pt x="258" y="436"/>
                                </a:lnTo>
                                <a:lnTo>
                                  <a:pt x="259" y="438"/>
                                </a:lnTo>
                                <a:lnTo>
                                  <a:pt x="259" y="439"/>
                                </a:lnTo>
                                <a:lnTo>
                                  <a:pt x="259" y="440"/>
                                </a:lnTo>
                                <a:lnTo>
                                  <a:pt x="259" y="443"/>
                                </a:lnTo>
                                <a:lnTo>
                                  <a:pt x="258" y="445"/>
                                </a:lnTo>
                                <a:lnTo>
                                  <a:pt x="258" y="449"/>
                                </a:lnTo>
                                <a:lnTo>
                                  <a:pt x="258" y="452"/>
                                </a:lnTo>
                                <a:lnTo>
                                  <a:pt x="258" y="457"/>
                                </a:lnTo>
                                <a:lnTo>
                                  <a:pt x="256" y="461"/>
                                </a:lnTo>
                                <a:lnTo>
                                  <a:pt x="256" y="466"/>
                                </a:lnTo>
                                <a:lnTo>
                                  <a:pt x="256" y="470"/>
                                </a:lnTo>
                                <a:lnTo>
                                  <a:pt x="256" y="476"/>
                                </a:lnTo>
                                <a:lnTo>
                                  <a:pt x="255" y="479"/>
                                </a:lnTo>
                                <a:lnTo>
                                  <a:pt x="255" y="481"/>
                                </a:lnTo>
                                <a:lnTo>
                                  <a:pt x="255" y="485"/>
                                </a:lnTo>
                                <a:lnTo>
                                  <a:pt x="255" y="487"/>
                                </a:lnTo>
                                <a:lnTo>
                                  <a:pt x="255" y="490"/>
                                </a:lnTo>
                                <a:lnTo>
                                  <a:pt x="255" y="494"/>
                                </a:lnTo>
                                <a:lnTo>
                                  <a:pt x="255" y="497"/>
                                </a:lnTo>
                                <a:lnTo>
                                  <a:pt x="255" y="499"/>
                                </a:lnTo>
                                <a:lnTo>
                                  <a:pt x="255" y="502"/>
                                </a:lnTo>
                                <a:lnTo>
                                  <a:pt x="255" y="505"/>
                                </a:lnTo>
                                <a:lnTo>
                                  <a:pt x="254" y="508"/>
                                </a:lnTo>
                                <a:lnTo>
                                  <a:pt x="254" y="512"/>
                                </a:lnTo>
                                <a:lnTo>
                                  <a:pt x="254" y="514"/>
                                </a:lnTo>
                                <a:lnTo>
                                  <a:pt x="254" y="517"/>
                                </a:lnTo>
                                <a:lnTo>
                                  <a:pt x="254" y="521"/>
                                </a:lnTo>
                                <a:lnTo>
                                  <a:pt x="254" y="523"/>
                                </a:lnTo>
                                <a:lnTo>
                                  <a:pt x="253" y="526"/>
                                </a:lnTo>
                                <a:lnTo>
                                  <a:pt x="253" y="529"/>
                                </a:lnTo>
                                <a:lnTo>
                                  <a:pt x="253" y="532"/>
                                </a:lnTo>
                                <a:lnTo>
                                  <a:pt x="253" y="535"/>
                                </a:lnTo>
                                <a:lnTo>
                                  <a:pt x="253" y="539"/>
                                </a:lnTo>
                                <a:lnTo>
                                  <a:pt x="253" y="541"/>
                                </a:lnTo>
                                <a:lnTo>
                                  <a:pt x="253" y="544"/>
                                </a:lnTo>
                                <a:lnTo>
                                  <a:pt x="253" y="548"/>
                                </a:lnTo>
                                <a:lnTo>
                                  <a:pt x="253" y="552"/>
                                </a:lnTo>
                                <a:lnTo>
                                  <a:pt x="253" y="558"/>
                                </a:lnTo>
                                <a:lnTo>
                                  <a:pt x="253" y="562"/>
                                </a:lnTo>
                                <a:lnTo>
                                  <a:pt x="253" y="568"/>
                                </a:lnTo>
                                <a:lnTo>
                                  <a:pt x="253" y="571"/>
                                </a:lnTo>
                                <a:lnTo>
                                  <a:pt x="253" y="577"/>
                                </a:lnTo>
                                <a:lnTo>
                                  <a:pt x="253" y="580"/>
                                </a:lnTo>
                                <a:lnTo>
                                  <a:pt x="254" y="584"/>
                                </a:lnTo>
                                <a:lnTo>
                                  <a:pt x="254" y="586"/>
                                </a:lnTo>
                                <a:lnTo>
                                  <a:pt x="254" y="589"/>
                                </a:lnTo>
                                <a:lnTo>
                                  <a:pt x="255" y="593"/>
                                </a:lnTo>
                                <a:lnTo>
                                  <a:pt x="256" y="596"/>
                                </a:lnTo>
                                <a:lnTo>
                                  <a:pt x="256" y="598"/>
                                </a:lnTo>
                                <a:lnTo>
                                  <a:pt x="258" y="603"/>
                                </a:lnTo>
                                <a:lnTo>
                                  <a:pt x="259" y="606"/>
                                </a:lnTo>
                                <a:lnTo>
                                  <a:pt x="260" y="610"/>
                                </a:lnTo>
                                <a:lnTo>
                                  <a:pt x="261" y="613"/>
                                </a:lnTo>
                                <a:lnTo>
                                  <a:pt x="262" y="616"/>
                                </a:lnTo>
                                <a:lnTo>
                                  <a:pt x="263" y="620"/>
                                </a:lnTo>
                                <a:lnTo>
                                  <a:pt x="265" y="624"/>
                                </a:lnTo>
                                <a:lnTo>
                                  <a:pt x="267" y="626"/>
                                </a:lnTo>
                                <a:lnTo>
                                  <a:pt x="268" y="631"/>
                                </a:lnTo>
                                <a:lnTo>
                                  <a:pt x="269" y="634"/>
                                </a:lnTo>
                                <a:lnTo>
                                  <a:pt x="271" y="638"/>
                                </a:lnTo>
                                <a:lnTo>
                                  <a:pt x="273" y="641"/>
                                </a:lnTo>
                                <a:lnTo>
                                  <a:pt x="274" y="643"/>
                                </a:lnTo>
                                <a:lnTo>
                                  <a:pt x="275" y="647"/>
                                </a:lnTo>
                                <a:lnTo>
                                  <a:pt x="276" y="650"/>
                                </a:lnTo>
                                <a:lnTo>
                                  <a:pt x="278" y="654"/>
                                </a:lnTo>
                                <a:lnTo>
                                  <a:pt x="281" y="660"/>
                                </a:lnTo>
                                <a:lnTo>
                                  <a:pt x="283" y="663"/>
                                </a:lnTo>
                                <a:lnTo>
                                  <a:pt x="284" y="667"/>
                                </a:lnTo>
                                <a:lnTo>
                                  <a:pt x="285" y="668"/>
                                </a:lnTo>
                                <a:lnTo>
                                  <a:pt x="285" y="669"/>
                                </a:lnTo>
                                <a:lnTo>
                                  <a:pt x="285" y="669"/>
                                </a:lnTo>
                                <a:lnTo>
                                  <a:pt x="284" y="672"/>
                                </a:lnTo>
                                <a:lnTo>
                                  <a:pt x="283" y="674"/>
                                </a:lnTo>
                                <a:lnTo>
                                  <a:pt x="283" y="676"/>
                                </a:lnTo>
                                <a:lnTo>
                                  <a:pt x="282" y="679"/>
                                </a:lnTo>
                                <a:lnTo>
                                  <a:pt x="282" y="681"/>
                                </a:lnTo>
                                <a:lnTo>
                                  <a:pt x="281" y="685"/>
                                </a:lnTo>
                                <a:lnTo>
                                  <a:pt x="280" y="688"/>
                                </a:lnTo>
                                <a:lnTo>
                                  <a:pt x="278" y="692"/>
                                </a:lnTo>
                                <a:lnTo>
                                  <a:pt x="277" y="696"/>
                                </a:lnTo>
                                <a:lnTo>
                                  <a:pt x="276" y="699"/>
                                </a:lnTo>
                                <a:lnTo>
                                  <a:pt x="275" y="703"/>
                                </a:lnTo>
                                <a:lnTo>
                                  <a:pt x="274" y="707"/>
                                </a:lnTo>
                                <a:lnTo>
                                  <a:pt x="273" y="712"/>
                                </a:lnTo>
                                <a:lnTo>
                                  <a:pt x="271" y="716"/>
                                </a:lnTo>
                                <a:lnTo>
                                  <a:pt x="269" y="721"/>
                                </a:lnTo>
                                <a:lnTo>
                                  <a:pt x="268" y="724"/>
                                </a:lnTo>
                                <a:lnTo>
                                  <a:pt x="267" y="729"/>
                                </a:lnTo>
                                <a:lnTo>
                                  <a:pt x="266" y="733"/>
                                </a:lnTo>
                                <a:lnTo>
                                  <a:pt x="263" y="738"/>
                                </a:lnTo>
                                <a:lnTo>
                                  <a:pt x="263" y="741"/>
                                </a:lnTo>
                                <a:lnTo>
                                  <a:pt x="262" y="745"/>
                                </a:lnTo>
                                <a:lnTo>
                                  <a:pt x="260" y="749"/>
                                </a:lnTo>
                                <a:lnTo>
                                  <a:pt x="259" y="752"/>
                                </a:lnTo>
                                <a:lnTo>
                                  <a:pt x="259" y="756"/>
                                </a:lnTo>
                                <a:lnTo>
                                  <a:pt x="258" y="759"/>
                                </a:lnTo>
                                <a:lnTo>
                                  <a:pt x="255" y="765"/>
                                </a:lnTo>
                                <a:lnTo>
                                  <a:pt x="254" y="768"/>
                                </a:lnTo>
                                <a:lnTo>
                                  <a:pt x="253" y="769"/>
                                </a:lnTo>
                                <a:lnTo>
                                  <a:pt x="252" y="771"/>
                                </a:lnTo>
                                <a:lnTo>
                                  <a:pt x="250" y="775"/>
                                </a:lnTo>
                                <a:lnTo>
                                  <a:pt x="248" y="778"/>
                                </a:lnTo>
                                <a:lnTo>
                                  <a:pt x="246" y="781"/>
                                </a:lnTo>
                                <a:lnTo>
                                  <a:pt x="243" y="786"/>
                                </a:lnTo>
                                <a:lnTo>
                                  <a:pt x="240" y="790"/>
                                </a:lnTo>
                                <a:lnTo>
                                  <a:pt x="238" y="795"/>
                                </a:lnTo>
                                <a:lnTo>
                                  <a:pt x="236" y="797"/>
                                </a:lnTo>
                                <a:lnTo>
                                  <a:pt x="235" y="799"/>
                                </a:lnTo>
                                <a:lnTo>
                                  <a:pt x="232" y="803"/>
                                </a:lnTo>
                                <a:lnTo>
                                  <a:pt x="231" y="806"/>
                                </a:lnTo>
                                <a:lnTo>
                                  <a:pt x="229" y="808"/>
                                </a:lnTo>
                                <a:lnTo>
                                  <a:pt x="228" y="812"/>
                                </a:lnTo>
                                <a:lnTo>
                                  <a:pt x="225" y="814"/>
                                </a:lnTo>
                                <a:lnTo>
                                  <a:pt x="224" y="819"/>
                                </a:lnTo>
                                <a:lnTo>
                                  <a:pt x="222" y="821"/>
                                </a:lnTo>
                                <a:lnTo>
                                  <a:pt x="220" y="824"/>
                                </a:lnTo>
                                <a:lnTo>
                                  <a:pt x="218" y="827"/>
                                </a:lnTo>
                                <a:lnTo>
                                  <a:pt x="216" y="831"/>
                                </a:lnTo>
                                <a:lnTo>
                                  <a:pt x="215" y="834"/>
                                </a:lnTo>
                                <a:lnTo>
                                  <a:pt x="213" y="838"/>
                                </a:lnTo>
                                <a:lnTo>
                                  <a:pt x="210" y="841"/>
                                </a:lnTo>
                                <a:lnTo>
                                  <a:pt x="209" y="845"/>
                                </a:lnTo>
                                <a:lnTo>
                                  <a:pt x="206" y="848"/>
                                </a:lnTo>
                                <a:lnTo>
                                  <a:pt x="203" y="852"/>
                                </a:lnTo>
                                <a:lnTo>
                                  <a:pt x="202" y="856"/>
                                </a:lnTo>
                                <a:lnTo>
                                  <a:pt x="200" y="859"/>
                                </a:lnTo>
                                <a:lnTo>
                                  <a:pt x="198" y="862"/>
                                </a:lnTo>
                                <a:lnTo>
                                  <a:pt x="195" y="866"/>
                                </a:lnTo>
                                <a:lnTo>
                                  <a:pt x="193" y="869"/>
                                </a:lnTo>
                                <a:lnTo>
                                  <a:pt x="192" y="874"/>
                                </a:lnTo>
                                <a:lnTo>
                                  <a:pt x="190" y="877"/>
                                </a:lnTo>
                                <a:lnTo>
                                  <a:pt x="187" y="880"/>
                                </a:lnTo>
                                <a:lnTo>
                                  <a:pt x="185" y="884"/>
                                </a:lnTo>
                                <a:lnTo>
                                  <a:pt x="184" y="888"/>
                                </a:lnTo>
                                <a:lnTo>
                                  <a:pt x="182" y="892"/>
                                </a:lnTo>
                                <a:lnTo>
                                  <a:pt x="179" y="895"/>
                                </a:lnTo>
                                <a:lnTo>
                                  <a:pt x="177" y="898"/>
                                </a:lnTo>
                                <a:lnTo>
                                  <a:pt x="176" y="903"/>
                                </a:lnTo>
                                <a:lnTo>
                                  <a:pt x="173" y="905"/>
                                </a:lnTo>
                                <a:lnTo>
                                  <a:pt x="171" y="910"/>
                                </a:lnTo>
                                <a:lnTo>
                                  <a:pt x="170" y="912"/>
                                </a:lnTo>
                                <a:lnTo>
                                  <a:pt x="168" y="916"/>
                                </a:lnTo>
                                <a:lnTo>
                                  <a:pt x="165" y="919"/>
                                </a:lnTo>
                                <a:lnTo>
                                  <a:pt x="164" y="923"/>
                                </a:lnTo>
                                <a:lnTo>
                                  <a:pt x="163" y="926"/>
                                </a:lnTo>
                                <a:lnTo>
                                  <a:pt x="161" y="930"/>
                                </a:lnTo>
                                <a:lnTo>
                                  <a:pt x="160" y="933"/>
                                </a:lnTo>
                                <a:lnTo>
                                  <a:pt x="158" y="935"/>
                                </a:lnTo>
                                <a:lnTo>
                                  <a:pt x="156" y="939"/>
                                </a:lnTo>
                                <a:lnTo>
                                  <a:pt x="155" y="942"/>
                                </a:lnTo>
                                <a:lnTo>
                                  <a:pt x="154" y="944"/>
                                </a:lnTo>
                                <a:lnTo>
                                  <a:pt x="153" y="948"/>
                                </a:lnTo>
                                <a:lnTo>
                                  <a:pt x="152" y="950"/>
                                </a:lnTo>
                                <a:lnTo>
                                  <a:pt x="150" y="953"/>
                                </a:lnTo>
                                <a:lnTo>
                                  <a:pt x="148" y="958"/>
                                </a:lnTo>
                                <a:lnTo>
                                  <a:pt x="146" y="963"/>
                                </a:lnTo>
                                <a:lnTo>
                                  <a:pt x="143" y="969"/>
                                </a:lnTo>
                                <a:lnTo>
                                  <a:pt x="143" y="975"/>
                                </a:lnTo>
                                <a:lnTo>
                                  <a:pt x="142" y="979"/>
                                </a:lnTo>
                                <a:lnTo>
                                  <a:pt x="141" y="985"/>
                                </a:lnTo>
                                <a:lnTo>
                                  <a:pt x="141" y="990"/>
                                </a:lnTo>
                                <a:lnTo>
                                  <a:pt x="141" y="996"/>
                                </a:lnTo>
                                <a:lnTo>
                                  <a:pt x="141" y="1001"/>
                                </a:lnTo>
                                <a:lnTo>
                                  <a:pt x="141" y="1006"/>
                                </a:lnTo>
                                <a:lnTo>
                                  <a:pt x="142" y="1012"/>
                                </a:lnTo>
                                <a:lnTo>
                                  <a:pt x="142" y="1017"/>
                                </a:lnTo>
                                <a:lnTo>
                                  <a:pt x="143" y="1022"/>
                                </a:lnTo>
                                <a:lnTo>
                                  <a:pt x="143" y="1028"/>
                                </a:lnTo>
                                <a:lnTo>
                                  <a:pt x="145" y="1033"/>
                                </a:lnTo>
                                <a:lnTo>
                                  <a:pt x="147" y="1039"/>
                                </a:lnTo>
                                <a:lnTo>
                                  <a:pt x="148" y="1043"/>
                                </a:lnTo>
                                <a:lnTo>
                                  <a:pt x="148" y="1048"/>
                                </a:lnTo>
                                <a:lnTo>
                                  <a:pt x="150" y="1052"/>
                                </a:lnTo>
                                <a:lnTo>
                                  <a:pt x="152" y="1058"/>
                                </a:lnTo>
                                <a:lnTo>
                                  <a:pt x="154" y="1062"/>
                                </a:lnTo>
                                <a:lnTo>
                                  <a:pt x="155" y="1067"/>
                                </a:lnTo>
                                <a:lnTo>
                                  <a:pt x="156" y="1071"/>
                                </a:lnTo>
                                <a:lnTo>
                                  <a:pt x="158" y="1076"/>
                                </a:lnTo>
                                <a:lnTo>
                                  <a:pt x="160" y="1079"/>
                                </a:lnTo>
                                <a:lnTo>
                                  <a:pt x="162" y="1083"/>
                                </a:lnTo>
                                <a:lnTo>
                                  <a:pt x="163" y="1086"/>
                                </a:lnTo>
                                <a:lnTo>
                                  <a:pt x="165" y="1090"/>
                                </a:lnTo>
                                <a:lnTo>
                                  <a:pt x="165" y="1093"/>
                                </a:lnTo>
                                <a:lnTo>
                                  <a:pt x="168" y="1096"/>
                                </a:lnTo>
                                <a:lnTo>
                                  <a:pt x="169" y="1099"/>
                                </a:lnTo>
                                <a:lnTo>
                                  <a:pt x="170" y="1102"/>
                                </a:lnTo>
                                <a:lnTo>
                                  <a:pt x="172" y="1106"/>
                                </a:lnTo>
                                <a:lnTo>
                                  <a:pt x="176" y="1112"/>
                                </a:lnTo>
                                <a:lnTo>
                                  <a:pt x="179" y="1116"/>
                                </a:lnTo>
                                <a:lnTo>
                                  <a:pt x="184" y="1122"/>
                                </a:lnTo>
                                <a:lnTo>
                                  <a:pt x="188" y="1126"/>
                                </a:lnTo>
                                <a:lnTo>
                                  <a:pt x="193" y="1131"/>
                                </a:lnTo>
                                <a:lnTo>
                                  <a:pt x="199" y="1135"/>
                                </a:lnTo>
                                <a:lnTo>
                                  <a:pt x="203" y="1140"/>
                                </a:lnTo>
                                <a:lnTo>
                                  <a:pt x="209" y="1143"/>
                                </a:lnTo>
                                <a:lnTo>
                                  <a:pt x="214" y="1147"/>
                                </a:lnTo>
                                <a:lnTo>
                                  <a:pt x="217" y="1149"/>
                                </a:lnTo>
                                <a:lnTo>
                                  <a:pt x="222" y="1152"/>
                                </a:lnTo>
                                <a:lnTo>
                                  <a:pt x="224" y="1154"/>
                                </a:lnTo>
                                <a:lnTo>
                                  <a:pt x="226" y="1157"/>
                                </a:lnTo>
                                <a:lnTo>
                                  <a:pt x="229" y="1158"/>
                                </a:lnTo>
                                <a:lnTo>
                                  <a:pt x="230" y="1158"/>
                                </a:lnTo>
                                <a:lnTo>
                                  <a:pt x="229" y="1158"/>
                                </a:lnTo>
                                <a:lnTo>
                                  <a:pt x="228" y="1160"/>
                                </a:lnTo>
                                <a:lnTo>
                                  <a:pt x="225" y="1162"/>
                                </a:lnTo>
                                <a:lnTo>
                                  <a:pt x="223" y="1166"/>
                                </a:lnTo>
                                <a:lnTo>
                                  <a:pt x="220" y="1168"/>
                                </a:lnTo>
                                <a:lnTo>
                                  <a:pt x="216" y="1171"/>
                                </a:lnTo>
                                <a:lnTo>
                                  <a:pt x="211" y="1175"/>
                                </a:lnTo>
                                <a:lnTo>
                                  <a:pt x="207" y="1179"/>
                                </a:lnTo>
                                <a:lnTo>
                                  <a:pt x="203" y="1179"/>
                                </a:lnTo>
                                <a:lnTo>
                                  <a:pt x="201" y="1181"/>
                                </a:lnTo>
                                <a:lnTo>
                                  <a:pt x="198" y="1183"/>
                                </a:lnTo>
                                <a:lnTo>
                                  <a:pt x="193" y="1185"/>
                                </a:lnTo>
                                <a:lnTo>
                                  <a:pt x="191" y="1186"/>
                                </a:lnTo>
                                <a:lnTo>
                                  <a:pt x="188" y="1187"/>
                                </a:lnTo>
                                <a:lnTo>
                                  <a:pt x="186" y="1188"/>
                                </a:lnTo>
                                <a:lnTo>
                                  <a:pt x="183" y="1190"/>
                                </a:lnTo>
                                <a:lnTo>
                                  <a:pt x="180" y="1192"/>
                                </a:lnTo>
                                <a:lnTo>
                                  <a:pt x="177" y="1193"/>
                                </a:lnTo>
                                <a:lnTo>
                                  <a:pt x="173" y="1195"/>
                                </a:lnTo>
                                <a:lnTo>
                                  <a:pt x="171" y="1197"/>
                                </a:lnTo>
                                <a:lnTo>
                                  <a:pt x="167" y="1198"/>
                                </a:lnTo>
                                <a:lnTo>
                                  <a:pt x="164" y="1199"/>
                                </a:lnTo>
                                <a:lnTo>
                                  <a:pt x="160" y="1202"/>
                                </a:lnTo>
                                <a:lnTo>
                                  <a:pt x="156" y="1203"/>
                                </a:lnTo>
                                <a:lnTo>
                                  <a:pt x="153" y="1205"/>
                                </a:lnTo>
                                <a:lnTo>
                                  <a:pt x="148" y="1207"/>
                                </a:lnTo>
                                <a:lnTo>
                                  <a:pt x="145" y="1208"/>
                                </a:lnTo>
                                <a:lnTo>
                                  <a:pt x="141" y="1211"/>
                                </a:lnTo>
                                <a:lnTo>
                                  <a:pt x="137" y="1213"/>
                                </a:lnTo>
                                <a:lnTo>
                                  <a:pt x="133" y="1214"/>
                                </a:lnTo>
                                <a:lnTo>
                                  <a:pt x="128" y="1216"/>
                                </a:lnTo>
                                <a:lnTo>
                                  <a:pt x="125" y="1219"/>
                                </a:lnTo>
                                <a:lnTo>
                                  <a:pt x="120" y="1221"/>
                                </a:lnTo>
                                <a:lnTo>
                                  <a:pt x="117" y="1223"/>
                                </a:lnTo>
                                <a:lnTo>
                                  <a:pt x="112" y="1224"/>
                                </a:lnTo>
                                <a:lnTo>
                                  <a:pt x="109" y="1228"/>
                                </a:lnTo>
                                <a:lnTo>
                                  <a:pt x="104" y="1229"/>
                                </a:lnTo>
                                <a:lnTo>
                                  <a:pt x="100" y="1231"/>
                                </a:lnTo>
                                <a:lnTo>
                                  <a:pt x="95" y="1233"/>
                                </a:lnTo>
                                <a:lnTo>
                                  <a:pt x="92" y="1235"/>
                                </a:lnTo>
                                <a:lnTo>
                                  <a:pt x="88" y="1237"/>
                                </a:lnTo>
                                <a:lnTo>
                                  <a:pt x="83" y="1239"/>
                                </a:lnTo>
                                <a:lnTo>
                                  <a:pt x="80" y="1240"/>
                                </a:lnTo>
                                <a:lnTo>
                                  <a:pt x="77" y="1242"/>
                                </a:lnTo>
                                <a:lnTo>
                                  <a:pt x="72" y="1244"/>
                                </a:lnTo>
                                <a:lnTo>
                                  <a:pt x="68" y="1245"/>
                                </a:lnTo>
                                <a:lnTo>
                                  <a:pt x="65" y="1248"/>
                                </a:lnTo>
                                <a:lnTo>
                                  <a:pt x="62" y="1250"/>
                                </a:lnTo>
                                <a:lnTo>
                                  <a:pt x="58" y="1251"/>
                                </a:lnTo>
                                <a:lnTo>
                                  <a:pt x="55" y="1252"/>
                                </a:lnTo>
                                <a:lnTo>
                                  <a:pt x="51" y="1254"/>
                                </a:lnTo>
                                <a:lnTo>
                                  <a:pt x="49" y="1257"/>
                                </a:lnTo>
                                <a:lnTo>
                                  <a:pt x="45" y="1257"/>
                                </a:lnTo>
                                <a:lnTo>
                                  <a:pt x="43" y="1259"/>
                                </a:lnTo>
                                <a:lnTo>
                                  <a:pt x="40" y="1260"/>
                                </a:lnTo>
                                <a:lnTo>
                                  <a:pt x="39" y="1261"/>
                                </a:lnTo>
                                <a:lnTo>
                                  <a:pt x="34" y="1263"/>
                                </a:lnTo>
                                <a:lnTo>
                                  <a:pt x="29" y="1266"/>
                                </a:lnTo>
                                <a:lnTo>
                                  <a:pt x="27" y="1267"/>
                                </a:lnTo>
                                <a:lnTo>
                                  <a:pt x="25" y="1268"/>
                                </a:lnTo>
                                <a:lnTo>
                                  <a:pt x="24" y="1269"/>
                                </a:lnTo>
                                <a:lnTo>
                                  <a:pt x="24" y="1269"/>
                                </a:lnTo>
                                <a:lnTo>
                                  <a:pt x="22" y="1269"/>
                                </a:lnTo>
                                <a:lnTo>
                                  <a:pt x="20" y="1269"/>
                                </a:lnTo>
                                <a:lnTo>
                                  <a:pt x="18" y="1270"/>
                                </a:lnTo>
                                <a:lnTo>
                                  <a:pt x="14" y="1272"/>
                                </a:lnTo>
                                <a:lnTo>
                                  <a:pt x="12" y="1275"/>
                                </a:lnTo>
                                <a:lnTo>
                                  <a:pt x="9" y="1279"/>
                                </a:lnTo>
                                <a:lnTo>
                                  <a:pt x="6" y="1283"/>
                                </a:lnTo>
                                <a:lnTo>
                                  <a:pt x="6" y="1286"/>
                                </a:lnTo>
                                <a:lnTo>
                                  <a:pt x="5" y="1289"/>
                                </a:lnTo>
                                <a:lnTo>
                                  <a:pt x="5" y="1295"/>
                                </a:lnTo>
                                <a:lnTo>
                                  <a:pt x="4" y="1297"/>
                                </a:lnTo>
                                <a:lnTo>
                                  <a:pt x="4" y="1299"/>
                                </a:lnTo>
                                <a:lnTo>
                                  <a:pt x="3" y="1302"/>
                                </a:lnTo>
                                <a:lnTo>
                                  <a:pt x="3" y="1305"/>
                                </a:lnTo>
                                <a:lnTo>
                                  <a:pt x="2" y="1307"/>
                                </a:lnTo>
                                <a:lnTo>
                                  <a:pt x="2" y="1311"/>
                                </a:lnTo>
                                <a:lnTo>
                                  <a:pt x="2" y="1314"/>
                                </a:lnTo>
                                <a:lnTo>
                                  <a:pt x="2" y="1317"/>
                                </a:lnTo>
                                <a:lnTo>
                                  <a:pt x="0" y="1321"/>
                                </a:lnTo>
                                <a:lnTo>
                                  <a:pt x="0" y="1323"/>
                                </a:lnTo>
                                <a:lnTo>
                                  <a:pt x="0" y="1326"/>
                                </a:lnTo>
                                <a:lnTo>
                                  <a:pt x="0" y="1330"/>
                                </a:lnTo>
                                <a:lnTo>
                                  <a:pt x="0" y="1333"/>
                                </a:lnTo>
                                <a:lnTo>
                                  <a:pt x="0" y="1338"/>
                                </a:lnTo>
                                <a:lnTo>
                                  <a:pt x="0" y="1340"/>
                                </a:lnTo>
                                <a:lnTo>
                                  <a:pt x="0" y="1344"/>
                                </a:lnTo>
                                <a:lnTo>
                                  <a:pt x="0" y="1348"/>
                                </a:lnTo>
                                <a:lnTo>
                                  <a:pt x="0" y="1350"/>
                                </a:lnTo>
                                <a:lnTo>
                                  <a:pt x="0" y="1353"/>
                                </a:lnTo>
                                <a:lnTo>
                                  <a:pt x="0" y="1357"/>
                                </a:lnTo>
                                <a:lnTo>
                                  <a:pt x="0" y="1360"/>
                                </a:lnTo>
                                <a:lnTo>
                                  <a:pt x="2" y="1363"/>
                                </a:lnTo>
                                <a:lnTo>
                                  <a:pt x="2" y="1366"/>
                                </a:lnTo>
                                <a:lnTo>
                                  <a:pt x="3" y="1370"/>
                                </a:lnTo>
                                <a:lnTo>
                                  <a:pt x="4" y="1372"/>
                                </a:lnTo>
                                <a:lnTo>
                                  <a:pt x="5" y="1375"/>
                                </a:lnTo>
                                <a:lnTo>
                                  <a:pt x="5" y="1378"/>
                                </a:lnTo>
                                <a:lnTo>
                                  <a:pt x="6" y="1380"/>
                                </a:lnTo>
                                <a:lnTo>
                                  <a:pt x="10" y="1386"/>
                                </a:lnTo>
                                <a:lnTo>
                                  <a:pt x="13" y="1390"/>
                                </a:lnTo>
                                <a:lnTo>
                                  <a:pt x="15" y="1392"/>
                                </a:lnTo>
                                <a:lnTo>
                                  <a:pt x="18" y="1395"/>
                                </a:lnTo>
                                <a:lnTo>
                                  <a:pt x="22" y="1397"/>
                                </a:lnTo>
                                <a:lnTo>
                                  <a:pt x="27" y="1401"/>
                                </a:lnTo>
                                <a:lnTo>
                                  <a:pt x="29" y="1402"/>
                                </a:lnTo>
                                <a:lnTo>
                                  <a:pt x="32" y="1403"/>
                                </a:lnTo>
                                <a:lnTo>
                                  <a:pt x="35" y="1405"/>
                                </a:lnTo>
                                <a:lnTo>
                                  <a:pt x="39" y="1406"/>
                                </a:lnTo>
                                <a:lnTo>
                                  <a:pt x="41" y="1407"/>
                                </a:lnTo>
                                <a:lnTo>
                                  <a:pt x="44" y="1410"/>
                                </a:lnTo>
                                <a:lnTo>
                                  <a:pt x="48" y="1412"/>
                                </a:lnTo>
                                <a:lnTo>
                                  <a:pt x="52" y="1414"/>
                                </a:lnTo>
                                <a:lnTo>
                                  <a:pt x="56" y="1416"/>
                                </a:lnTo>
                                <a:lnTo>
                                  <a:pt x="59" y="1417"/>
                                </a:lnTo>
                                <a:lnTo>
                                  <a:pt x="63" y="1420"/>
                                </a:lnTo>
                                <a:lnTo>
                                  <a:pt x="67" y="1422"/>
                                </a:lnTo>
                                <a:lnTo>
                                  <a:pt x="72" y="1423"/>
                                </a:lnTo>
                                <a:lnTo>
                                  <a:pt x="75" y="1425"/>
                                </a:lnTo>
                                <a:lnTo>
                                  <a:pt x="80" y="1428"/>
                                </a:lnTo>
                                <a:lnTo>
                                  <a:pt x="85" y="1430"/>
                                </a:lnTo>
                                <a:lnTo>
                                  <a:pt x="89" y="1432"/>
                                </a:lnTo>
                                <a:lnTo>
                                  <a:pt x="94" y="1434"/>
                                </a:lnTo>
                                <a:lnTo>
                                  <a:pt x="98" y="1437"/>
                                </a:lnTo>
                                <a:lnTo>
                                  <a:pt x="103" y="1439"/>
                                </a:lnTo>
                                <a:lnTo>
                                  <a:pt x="108" y="1440"/>
                                </a:lnTo>
                                <a:lnTo>
                                  <a:pt x="112" y="1443"/>
                                </a:lnTo>
                                <a:lnTo>
                                  <a:pt x="117" y="1446"/>
                                </a:lnTo>
                                <a:lnTo>
                                  <a:pt x="122" y="1448"/>
                                </a:lnTo>
                                <a:lnTo>
                                  <a:pt x="126" y="1449"/>
                                </a:lnTo>
                                <a:lnTo>
                                  <a:pt x="131" y="1451"/>
                                </a:lnTo>
                                <a:lnTo>
                                  <a:pt x="135" y="1452"/>
                                </a:lnTo>
                                <a:lnTo>
                                  <a:pt x="140" y="1454"/>
                                </a:lnTo>
                                <a:lnTo>
                                  <a:pt x="145" y="1457"/>
                                </a:lnTo>
                                <a:lnTo>
                                  <a:pt x="149" y="1458"/>
                                </a:lnTo>
                                <a:lnTo>
                                  <a:pt x="154" y="1460"/>
                                </a:lnTo>
                                <a:lnTo>
                                  <a:pt x="160" y="1462"/>
                                </a:lnTo>
                                <a:lnTo>
                                  <a:pt x="163" y="1463"/>
                                </a:lnTo>
                                <a:lnTo>
                                  <a:pt x="168" y="1466"/>
                                </a:lnTo>
                                <a:lnTo>
                                  <a:pt x="171" y="1467"/>
                                </a:lnTo>
                                <a:lnTo>
                                  <a:pt x="176" y="1468"/>
                                </a:lnTo>
                                <a:lnTo>
                                  <a:pt x="180" y="1470"/>
                                </a:lnTo>
                                <a:lnTo>
                                  <a:pt x="185" y="1471"/>
                                </a:lnTo>
                                <a:lnTo>
                                  <a:pt x="188" y="1472"/>
                                </a:lnTo>
                                <a:lnTo>
                                  <a:pt x="193" y="1475"/>
                                </a:lnTo>
                                <a:lnTo>
                                  <a:pt x="198" y="1476"/>
                                </a:lnTo>
                                <a:lnTo>
                                  <a:pt x="201" y="1477"/>
                                </a:lnTo>
                                <a:lnTo>
                                  <a:pt x="205" y="1478"/>
                                </a:lnTo>
                                <a:lnTo>
                                  <a:pt x="208" y="1479"/>
                                </a:lnTo>
                                <a:lnTo>
                                  <a:pt x="211" y="1479"/>
                                </a:lnTo>
                                <a:lnTo>
                                  <a:pt x="215" y="1480"/>
                                </a:lnTo>
                                <a:lnTo>
                                  <a:pt x="217" y="1481"/>
                                </a:lnTo>
                                <a:lnTo>
                                  <a:pt x="221" y="1483"/>
                                </a:lnTo>
                                <a:lnTo>
                                  <a:pt x="225" y="1483"/>
                                </a:lnTo>
                                <a:lnTo>
                                  <a:pt x="231" y="1483"/>
                                </a:lnTo>
                                <a:lnTo>
                                  <a:pt x="235" y="1483"/>
                                </a:lnTo>
                                <a:lnTo>
                                  <a:pt x="238" y="1483"/>
                                </a:lnTo>
                                <a:lnTo>
                                  <a:pt x="240" y="1481"/>
                                </a:lnTo>
                                <a:lnTo>
                                  <a:pt x="244" y="1480"/>
                                </a:lnTo>
                                <a:lnTo>
                                  <a:pt x="247" y="1478"/>
                                </a:lnTo>
                                <a:lnTo>
                                  <a:pt x="251" y="1476"/>
                                </a:lnTo>
                                <a:lnTo>
                                  <a:pt x="254" y="1474"/>
                                </a:lnTo>
                                <a:lnTo>
                                  <a:pt x="259" y="1471"/>
                                </a:lnTo>
                                <a:lnTo>
                                  <a:pt x="263" y="1468"/>
                                </a:lnTo>
                                <a:lnTo>
                                  <a:pt x="268" y="1465"/>
                                </a:lnTo>
                                <a:lnTo>
                                  <a:pt x="273" y="1461"/>
                                </a:lnTo>
                                <a:lnTo>
                                  <a:pt x="277" y="1457"/>
                                </a:lnTo>
                                <a:lnTo>
                                  <a:pt x="282" y="1453"/>
                                </a:lnTo>
                                <a:lnTo>
                                  <a:pt x="286" y="1450"/>
                                </a:lnTo>
                                <a:lnTo>
                                  <a:pt x="291" y="1446"/>
                                </a:lnTo>
                                <a:lnTo>
                                  <a:pt x="296" y="1441"/>
                                </a:lnTo>
                                <a:lnTo>
                                  <a:pt x="301" y="1438"/>
                                </a:lnTo>
                                <a:lnTo>
                                  <a:pt x="306" y="1434"/>
                                </a:lnTo>
                                <a:lnTo>
                                  <a:pt x="311" y="1430"/>
                                </a:lnTo>
                                <a:lnTo>
                                  <a:pt x="315" y="1425"/>
                                </a:lnTo>
                                <a:lnTo>
                                  <a:pt x="319" y="1421"/>
                                </a:lnTo>
                                <a:lnTo>
                                  <a:pt x="323" y="1417"/>
                                </a:lnTo>
                                <a:lnTo>
                                  <a:pt x="328" y="1413"/>
                                </a:lnTo>
                                <a:lnTo>
                                  <a:pt x="331" y="1410"/>
                                </a:lnTo>
                                <a:lnTo>
                                  <a:pt x="335" y="1407"/>
                                </a:lnTo>
                                <a:lnTo>
                                  <a:pt x="339" y="1404"/>
                                </a:lnTo>
                                <a:lnTo>
                                  <a:pt x="342" y="1402"/>
                                </a:lnTo>
                                <a:lnTo>
                                  <a:pt x="345" y="1398"/>
                                </a:lnTo>
                                <a:lnTo>
                                  <a:pt x="346" y="1396"/>
                                </a:lnTo>
                                <a:lnTo>
                                  <a:pt x="350" y="1395"/>
                                </a:lnTo>
                                <a:lnTo>
                                  <a:pt x="352" y="1392"/>
                                </a:lnTo>
                                <a:lnTo>
                                  <a:pt x="353" y="1392"/>
                                </a:lnTo>
                                <a:lnTo>
                                  <a:pt x="353" y="1393"/>
                                </a:lnTo>
                                <a:lnTo>
                                  <a:pt x="353" y="1395"/>
                                </a:lnTo>
                                <a:lnTo>
                                  <a:pt x="354" y="1397"/>
                                </a:lnTo>
                                <a:lnTo>
                                  <a:pt x="354" y="1401"/>
                                </a:lnTo>
                                <a:lnTo>
                                  <a:pt x="356" y="1404"/>
                                </a:lnTo>
                                <a:lnTo>
                                  <a:pt x="357" y="1407"/>
                                </a:lnTo>
                                <a:lnTo>
                                  <a:pt x="358" y="1412"/>
                                </a:lnTo>
                                <a:lnTo>
                                  <a:pt x="359" y="1415"/>
                                </a:lnTo>
                                <a:lnTo>
                                  <a:pt x="360" y="1420"/>
                                </a:lnTo>
                                <a:lnTo>
                                  <a:pt x="361" y="1423"/>
                                </a:lnTo>
                                <a:lnTo>
                                  <a:pt x="363" y="1428"/>
                                </a:lnTo>
                                <a:lnTo>
                                  <a:pt x="364" y="1431"/>
                                </a:lnTo>
                                <a:lnTo>
                                  <a:pt x="365" y="1434"/>
                                </a:lnTo>
                                <a:lnTo>
                                  <a:pt x="366" y="1438"/>
                                </a:lnTo>
                                <a:lnTo>
                                  <a:pt x="367" y="1440"/>
                                </a:lnTo>
                                <a:lnTo>
                                  <a:pt x="369" y="1443"/>
                                </a:lnTo>
                                <a:lnTo>
                                  <a:pt x="374" y="1448"/>
                                </a:lnTo>
                                <a:lnTo>
                                  <a:pt x="378" y="1449"/>
                                </a:lnTo>
                                <a:lnTo>
                                  <a:pt x="380" y="1451"/>
                                </a:lnTo>
                                <a:lnTo>
                                  <a:pt x="383" y="1452"/>
                                </a:lnTo>
                                <a:lnTo>
                                  <a:pt x="387" y="1454"/>
                                </a:lnTo>
                                <a:lnTo>
                                  <a:pt x="389" y="1456"/>
                                </a:lnTo>
                                <a:lnTo>
                                  <a:pt x="393" y="1457"/>
                                </a:lnTo>
                                <a:lnTo>
                                  <a:pt x="395" y="1458"/>
                                </a:lnTo>
                                <a:lnTo>
                                  <a:pt x="398" y="1460"/>
                                </a:lnTo>
                                <a:lnTo>
                                  <a:pt x="402" y="1461"/>
                                </a:lnTo>
                                <a:lnTo>
                                  <a:pt x="403" y="1462"/>
                                </a:lnTo>
                                <a:lnTo>
                                  <a:pt x="403" y="1462"/>
                                </a:lnTo>
                                <a:lnTo>
                                  <a:pt x="402" y="1466"/>
                                </a:lnTo>
                                <a:lnTo>
                                  <a:pt x="401" y="1469"/>
                                </a:lnTo>
                                <a:lnTo>
                                  <a:pt x="401" y="1474"/>
                                </a:lnTo>
                                <a:lnTo>
                                  <a:pt x="401" y="1478"/>
                                </a:lnTo>
                                <a:lnTo>
                                  <a:pt x="401" y="1483"/>
                                </a:lnTo>
                                <a:lnTo>
                                  <a:pt x="403" y="1486"/>
                                </a:lnTo>
                                <a:lnTo>
                                  <a:pt x="406" y="1489"/>
                                </a:lnTo>
                                <a:lnTo>
                                  <a:pt x="411" y="1493"/>
                                </a:lnTo>
                                <a:lnTo>
                                  <a:pt x="417" y="1495"/>
                                </a:lnTo>
                                <a:lnTo>
                                  <a:pt x="419" y="1496"/>
                                </a:lnTo>
                                <a:lnTo>
                                  <a:pt x="423" y="1497"/>
                                </a:lnTo>
                                <a:lnTo>
                                  <a:pt x="426" y="1498"/>
                                </a:lnTo>
                                <a:lnTo>
                                  <a:pt x="429" y="1499"/>
                                </a:lnTo>
                                <a:lnTo>
                                  <a:pt x="432" y="1499"/>
                                </a:lnTo>
                                <a:lnTo>
                                  <a:pt x="435" y="1499"/>
                                </a:lnTo>
                                <a:lnTo>
                                  <a:pt x="438" y="1501"/>
                                </a:lnTo>
                                <a:lnTo>
                                  <a:pt x="440" y="1502"/>
                                </a:lnTo>
                                <a:lnTo>
                                  <a:pt x="443" y="1503"/>
                                </a:lnTo>
                                <a:lnTo>
                                  <a:pt x="444" y="1503"/>
                                </a:lnTo>
                                <a:lnTo>
                                  <a:pt x="444" y="1504"/>
                                </a:lnTo>
                                <a:lnTo>
                                  <a:pt x="447" y="1507"/>
                                </a:lnTo>
                                <a:lnTo>
                                  <a:pt x="448" y="1510"/>
                                </a:lnTo>
                                <a:lnTo>
                                  <a:pt x="450" y="1512"/>
                                </a:lnTo>
                                <a:lnTo>
                                  <a:pt x="451" y="1515"/>
                                </a:lnTo>
                                <a:lnTo>
                                  <a:pt x="454" y="1519"/>
                                </a:lnTo>
                                <a:lnTo>
                                  <a:pt x="455" y="1521"/>
                                </a:lnTo>
                                <a:lnTo>
                                  <a:pt x="458" y="1524"/>
                                </a:lnTo>
                                <a:lnTo>
                                  <a:pt x="461" y="1526"/>
                                </a:lnTo>
                                <a:lnTo>
                                  <a:pt x="464" y="1530"/>
                                </a:lnTo>
                                <a:lnTo>
                                  <a:pt x="467" y="1532"/>
                                </a:lnTo>
                                <a:lnTo>
                                  <a:pt x="471" y="1534"/>
                                </a:lnTo>
                                <a:lnTo>
                                  <a:pt x="476" y="1535"/>
                                </a:lnTo>
                                <a:lnTo>
                                  <a:pt x="480" y="1537"/>
                                </a:lnTo>
                                <a:lnTo>
                                  <a:pt x="482" y="1537"/>
                                </a:lnTo>
                                <a:lnTo>
                                  <a:pt x="487" y="1537"/>
                                </a:lnTo>
                                <a:lnTo>
                                  <a:pt x="489" y="1537"/>
                                </a:lnTo>
                                <a:lnTo>
                                  <a:pt x="493" y="1535"/>
                                </a:lnTo>
                                <a:lnTo>
                                  <a:pt x="496" y="1535"/>
                                </a:lnTo>
                                <a:lnTo>
                                  <a:pt x="500" y="1535"/>
                                </a:lnTo>
                                <a:lnTo>
                                  <a:pt x="503" y="1534"/>
                                </a:lnTo>
                                <a:lnTo>
                                  <a:pt x="509" y="1533"/>
                                </a:lnTo>
                                <a:lnTo>
                                  <a:pt x="514" y="1533"/>
                                </a:lnTo>
                                <a:lnTo>
                                  <a:pt x="518" y="1532"/>
                                </a:lnTo>
                                <a:lnTo>
                                  <a:pt x="524" y="1531"/>
                                </a:lnTo>
                                <a:lnTo>
                                  <a:pt x="530" y="1531"/>
                                </a:lnTo>
                                <a:lnTo>
                                  <a:pt x="536" y="1531"/>
                                </a:lnTo>
                                <a:lnTo>
                                  <a:pt x="542" y="1530"/>
                                </a:lnTo>
                                <a:lnTo>
                                  <a:pt x="548" y="1529"/>
                                </a:lnTo>
                                <a:lnTo>
                                  <a:pt x="554" y="1528"/>
                                </a:lnTo>
                                <a:lnTo>
                                  <a:pt x="561" y="1526"/>
                                </a:lnTo>
                                <a:lnTo>
                                  <a:pt x="568" y="1526"/>
                                </a:lnTo>
                                <a:lnTo>
                                  <a:pt x="575" y="1524"/>
                                </a:lnTo>
                                <a:lnTo>
                                  <a:pt x="582" y="1524"/>
                                </a:lnTo>
                                <a:lnTo>
                                  <a:pt x="590" y="1522"/>
                                </a:lnTo>
                                <a:lnTo>
                                  <a:pt x="598" y="1522"/>
                                </a:lnTo>
                                <a:lnTo>
                                  <a:pt x="605" y="1521"/>
                                </a:lnTo>
                                <a:lnTo>
                                  <a:pt x="613" y="1520"/>
                                </a:lnTo>
                                <a:lnTo>
                                  <a:pt x="621" y="1517"/>
                                </a:lnTo>
                                <a:lnTo>
                                  <a:pt x="629" y="1516"/>
                                </a:lnTo>
                                <a:lnTo>
                                  <a:pt x="636" y="1515"/>
                                </a:lnTo>
                                <a:lnTo>
                                  <a:pt x="645" y="1514"/>
                                </a:lnTo>
                                <a:lnTo>
                                  <a:pt x="652" y="1513"/>
                                </a:lnTo>
                                <a:lnTo>
                                  <a:pt x="661" y="1512"/>
                                </a:lnTo>
                                <a:lnTo>
                                  <a:pt x="668" y="1511"/>
                                </a:lnTo>
                                <a:lnTo>
                                  <a:pt x="676" y="1510"/>
                                </a:lnTo>
                                <a:lnTo>
                                  <a:pt x="684" y="1508"/>
                                </a:lnTo>
                                <a:lnTo>
                                  <a:pt x="692" y="1507"/>
                                </a:lnTo>
                                <a:lnTo>
                                  <a:pt x="700" y="1505"/>
                                </a:lnTo>
                                <a:lnTo>
                                  <a:pt x="707" y="1504"/>
                                </a:lnTo>
                                <a:lnTo>
                                  <a:pt x="715" y="1504"/>
                                </a:lnTo>
                                <a:lnTo>
                                  <a:pt x="723" y="1503"/>
                                </a:lnTo>
                                <a:lnTo>
                                  <a:pt x="730" y="1501"/>
                                </a:lnTo>
                                <a:lnTo>
                                  <a:pt x="737" y="1499"/>
                                </a:lnTo>
                                <a:lnTo>
                                  <a:pt x="744" y="1499"/>
                                </a:lnTo>
                                <a:lnTo>
                                  <a:pt x="752" y="1498"/>
                                </a:lnTo>
                                <a:lnTo>
                                  <a:pt x="759" y="1496"/>
                                </a:lnTo>
                                <a:lnTo>
                                  <a:pt x="766" y="1496"/>
                                </a:lnTo>
                                <a:lnTo>
                                  <a:pt x="773" y="1495"/>
                                </a:lnTo>
                                <a:lnTo>
                                  <a:pt x="780" y="1494"/>
                                </a:lnTo>
                                <a:lnTo>
                                  <a:pt x="786" y="1493"/>
                                </a:lnTo>
                                <a:lnTo>
                                  <a:pt x="792" y="1493"/>
                                </a:lnTo>
                                <a:lnTo>
                                  <a:pt x="797" y="1492"/>
                                </a:lnTo>
                                <a:lnTo>
                                  <a:pt x="803" y="1490"/>
                                </a:lnTo>
                                <a:lnTo>
                                  <a:pt x="808" y="1489"/>
                                </a:lnTo>
                                <a:lnTo>
                                  <a:pt x="813" y="1489"/>
                                </a:lnTo>
                                <a:lnTo>
                                  <a:pt x="818" y="1488"/>
                                </a:lnTo>
                                <a:lnTo>
                                  <a:pt x="823" y="1488"/>
                                </a:lnTo>
                                <a:lnTo>
                                  <a:pt x="826" y="1488"/>
                                </a:lnTo>
                                <a:lnTo>
                                  <a:pt x="831" y="1487"/>
                                </a:lnTo>
                                <a:lnTo>
                                  <a:pt x="833" y="1487"/>
                                </a:lnTo>
                                <a:lnTo>
                                  <a:pt x="837" y="1487"/>
                                </a:lnTo>
                                <a:lnTo>
                                  <a:pt x="839" y="1487"/>
                                </a:lnTo>
                                <a:lnTo>
                                  <a:pt x="842" y="1487"/>
                                </a:lnTo>
                                <a:lnTo>
                                  <a:pt x="843" y="1487"/>
                                </a:lnTo>
                                <a:lnTo>
                                  <a:pt x="846" y="1487"/>
                                </a:lnTo>
                                <a:lnTo>
                                  <a:pt x="848" y="1487"/>
                                </a:lnTo>
                                <a:lnTo>
                                  <a:pt x="850" y="1487"/>
                                </a:lnTo>
                                <a:lnTo>
                                  <a:pt x="854" y="1487"/>
                                </a:lnTo>
                                <a:lnTo>
                                  <a:pt x="857" y="1487"/>
                                </a:lnTo>
                                <a:lnTo>
                                  <a:pt x="861" y="1487"/>
                                </a:lnTo>
                                <a:lnTo>
                                  <a:pt x="864" y="1488"/>
                                </a:lnTo>
                                <a:lnTo>
                                  <a:pt x="869" y="1488"/>
                                </a:lnTo>
                                <a:lnTo>
                                  <a:pt x="873" y="1488"/>
                                </a:lnTo>
                                <a:lnTo>
                                  <a:pt x="877" y="1488"/>
                                </a:lnTo>
                                <a:lnTo>
                                  <a:pt x="881" y="1488"/>
                                </a:lnTo>
                                <a:lnTo>
                                  <a:pt x="886" y="1488"/>
                                </a:lnTo>
                                <a:lnTo>
                                  <a:pt x="891" y="1488"/>
                                </a:lnTo>
                                <a:lnTo>
                                  <a:pt x="895" y="1488"/>
                                </a:lnTo>
                                <a:lnTo>
                                  <a:pt x="900" y="1488"/>
                                </a:lnTo>
                                <a:lnTo>
                                  <a:pt x="905" y="1488"/>
                                </a:lnTo>
                                <a:lnTo>
                                  <a:pt x="909" y="1489"/>
                                </a:lnTo>
                                <a:lnTo>
                                  <a:pt x="914" y="1488"/>
                                </a:lnTo>
                                <a:lnTo>
                                  <a:pt x="918" y="1488"/>
                                </a:lnTo>
                                <a:lnTo>
                                  <a:pt x="922" y="1488"/>
                                </a:lnTo>
                                <a:lnTo>
                                  <a:pt x="926" y="1488"/>
                                </a:lnTo>
                                <a:lnTo>
                                  <a:pt x="931" y="1488"/>
                                </a:lnTo>
                                <a:lnTo>
                                  <a:pt x="936" y="1488"/>
                                </a:lnTo>
                                <a:lnTo>
                                  <a:pt x="939" y="1488"/>
                                </a:lnTo>
                                <a:lnTo>
                                  <a:pt x="943" y="1488"/>
                                </a:lnTo>
                                <a:lnTo>
                                  <a:pt x="946" y="1488"/>
                                </a:lnTo>
                                <a:lnTo>
                                  <a:pt x="950" y="1488"/>
                                </a:lnTo>
                                <a:lnTo>
                                  <a:pt x="952" y="1488"/>
                                </a:lnTo>
                                <a:lnTo>
                                  <a:pt x="955" y="1488"/>
                                </a:lnTo>
                                <a:lnTo>
                                  <a:pt x="960" y="1488"/>
                                </a:lnTo>
                                <a:lnTo>
                                  <a:pt x="963" y="1487"/>
                                </a:lnTo>
                                <a:lnTo>
                                  <a:pt x="966" y="1486"/>
                                </a:lnTo>
                                <a:lnTo>
                                  <a:pt x="969" y="1486"/>
                                </a:lnTo>
                                <a:lnTo>
                                  <a:pt x="971" y="1485"/>
                                </a:lnTo>
                                <a:lnTo>
                                  <a:pt x="975" y="1484"/>
                                </a:lnTo>
                                <a:lnTo>
                                  <a:pt x="978" y="1484"/>
                                </a:lnTo>
                                <a:lnTo>
                                  <a:pt x="982" y="1483"/>
                                </a:lnTo>
                                <a:lnTo>
                                  <a:pt x="985" y="1483"/>
                                </a:lnTo>
                                <a:lnTo>
                                  <a:pt x="990" y="1481"/>
                                </a:lnTo>
                                <a:lnTo>
                                  <a:pt x="994" y="1480"/>
                                </a:lnTo>
                                <a:lnTo>
                                  <a:pt x="1000" y="1479"/>
                                </a:lnTo>
                                <a:lnTo>
                                  <a:pt x="1005" y="1478"/>
                                </a:lnTo>
                                <a:lnTo>
                                  <a:pt x="1011" y="1478"/>
                                </a:lnTo>
                                <a:lnTo>
                                  <a:pt x="1018" y="1477"/>
                                </a:lnTo>
                                <a:lnTo>
                                  <a:pt x="1023" y="1476"/>
                                </a:lnTo>
                                <a:lnTo>
                                  <a:pt x="1029" y="1475"/>
                                </a:lnTo>
                                <a:lnTo>
                                  <a:pt x="1036" y="1474"/>
                                </a:lnTo>
                                <a:lnTo>
                                  <a:pt x="1043" y="1472"/>
                                </a:lnTo>
                                <a:lnTo>
                                  <a:pt x="1050" y="1471"/>
                                </a:lnTo>
                                <a:lnTo>
                                  <a:pt x="1057" y="1469"/>
                                </a:lnTo>
                                <a:lnTo>
                                  <a:pt x="1064" y="1468"/>
                                </a:lnTo>
                                <a:lnTo>
                                  <a:pt x="1072" y="1467"/>
                                </a:lnTo>
                                <a:lnTo>
                                  <a:pt x="1080" y="1466"/>
                                </a:lnTo>
                                <a:lnTo>
                                  <a:pt x="1087" y="1465"/>
                                </a:lnTo>
                                <a:lnTo>
                                  <a:pt x="1095" y="1463"/>
                                </a:lnTo>
                                <a:lnTo>
                                  <a:pt x="1103" y="1461"/>
                                </a:lnTo>
                                <a:lnTo>
                                  <a:pt x="1111" y="1461"/>
                                </a:lnTo>
                                <a:lnTo>
                                  <a:pt x="1119" y="1459"/>
                                </a:lnTo>
                                <a:lnTo>
                                  <a:pt x="1127" y="1458"/>
                                </a:lnTo>
                                <a:lnTo>
                                  <a:pt x="1135" y="1457"/>
                                </a:lnTo>
                                <a:lnTo>
                                  <a:pt x="1143" y="1457"/>
                                </a:lnTo>
                                <a:lnTo>
                                  <a:pt x="1151" y="1454"/>
                                </a:lnTo>
                                <a:lnTo>
                                  <a:pt x="1159" y="1453"/>
                                </a:lnTo>
                                <a:lnTo>
                                  <a:pt x="1167" y="1451"/>
                                </a:lnTo>
                                <a:lnTo>
                                  <a:pt x="1176" y="1451"/>
                                </a:lnTo>
                                <a:lnTo>
                                  <a:pt x="1184" y="1449"/>
                                </a:lnTo>
                                <a:lnTo>
                                  <a:pt x="1192" y="1448"/>
                                </a:lnTo>
                                <a:lnTo>
                                  <a:pt x="1200" y="1447"/>
                                </a:lnTo>
                                <a:lnTo>
                                  <a:pt x="1208" y="1446"/>
                                </a:lnTo>
                                <a:lnTo>
                                  <a:pt x="1215" y="1444"/>
                                </a:lnTo>
                                <a:lnTo>
                                  <a:pt x="1223" y="1443"/>
                                </a:lnTo>
                                <a:lnTo>
                                  <a:pt x="1230" y="1442"/>
                                </a:lnTo>
                                <a:lnTo>
                                  <a:pt x="1238" y="1441"/>
                                </a:lnTo>
                                <a:lnTo>
                                  <a:pt x="1245" y="1439"/>
                                </a:lnTo>
                                <a:lnTo>
                                  <a:pt x="1252" y="1439"/>
                                </a:lnTo>
                                <a:lnTo>
                                  <a:pt x="1259" y="1438"/>
                                </a:lnTo>
                                <a:lnTo>
                                  <a:pt x="1267" y="1437"/>
                                </a:lnTo>
                                <a:lnTo>
                                  <a:pt x="1272" y="1435"/>
                                </a:lnTo>
                                <a:lnTo>
                                  <a:pt x="1278" y="1435"/>
                                </a:lnTo>
                                <a:lnTo>
                                  <a:pt x="1284" y="1434"/>
                                </a:lnTo>
                                <a:lnTo>
                                  <a:pt x="1291" y="1433"/>
                                </a:lnTo>
                                <a:lnTo>
                                  <a:pt x="1295" y="1432"/>
                                </a:lnTo>
                                <a:lnTo>
                                  <a:pt x="1301" y="1432"/>
                                </a:lnTo>
                                <a:lnTo>
                                  <a:pt x="1306" y="1431"/>
                                </a:lnTo>
                                <a:lnTo>
                                  <a:pt x="1310" y="1431"/>
                                </a:lnTo>
                                <a:lnTo>
                                  <a:pt x="1314" y="1431"/>
                                </a:lnTo>
                                <a:lnTo>
                                  <a:pt x="1319" y="1430"/>
                                </a:lnTo>
                                <a:lnTo>
                                  <a:pt x="1322" y="1430"/>
                                </a:lnTo>
                                <a:lnTo>
                                  <a:pt x="1325" y="1430"/>
                                </a:lnTo>
                                <a:lnTo>
                                  <a:pt x="1330" y="1430"/>
                                </a:lnTo>
                                <a:lnTo>
                                  <a:pt x="1335" y="1430"/>
                                </a:lnTo>
                                <a:lnTo>
                                  <a:pt x="1337" y="1430"/>
                                </a:lnTo>
                                <a:lnTo>
                                  <a:pt x="1340" y="1430"/>
                                </a:lnTo>
                                <a:lnTo>
                                  <a:pt x="1344" y="1430"/>
                                </a:lnTo>
                                <a:lnTo>
                                  <a:pt x="1350" y="1431"/>
                                </a:lnTo>
                                <a:lnTo>
                                  <a:pt x="1351" y="1431"/>
                                </a:lnTo>
                                <a:lnTo>
                                  <a:pt x="1354" y="1431"/>
                                </a:lnTo>
                                <a:lnTo>
                                  <a:pt x="1357" y="1431"/>
                                </a:lnTo>
                                <a:lnTo>
                                  <a:pt x="1360" y="1431"/>
                                </a:lnTo>
                                <a:lnTo>
                                  <a:pt x="1362" y="1431"/>
                                </a:lnTo>
                                <a:lnTo>
                                  <a:pt x="1366" y="1432"/>
                                </a:lnTo>
                                <a:lnTo>
                                  <a:pt x="1368" y="1432"/>
                                </a:lnTo>
                                <a:lnTo>
                                  <a:pt x="1372" y="1432"/>
                                </a:lnTo>
                                <a:lnTo>
                                  <a:pt x="1375" y="1432"/>
                                </a:lnTo>
                                <a:lnTo>
                                  <a:pt x="1379" y="1432"/>
                                </a:lnTo>
                                <a:lnTo>
                                  <a:pt x="1382" y="1432"/>
                                </a:lnTo>
                                <a:lnTo>
                                  <a:pt x="1385" y="1433"/>
                                </a:lnTo>
                                <a:lnTo>
                                  <a:pt x="1389" y="1433"/>
                                </a:lnTo>
                                <a:lnTo>
                                  <a:pt x="1392" y="1433"/>
                                </a:lnTo>
                                <a:lnTo>
                                  <a:pt x="1396" y="1433"/>
                                </a:lnTo>
                                <a:lnTo>
                                  <a:pt x="1399" y="1433"/>
                                </a:lnTo>
                                <a:lnTo>
                                  <a:pt x="1403" y="1433"/>
                                </a:lnTo>
                                <a:lnTo>
                                  <a:pt x="1407" y="1433"/>
                                </a:lnTo>
                                <a:lnTo>
                                  <a:pt x="1411" y="1433"/>
                                </a:lnTo>
                                <a:lnTo>
                                  <a:pt x="1415" y="1434"/>
                                </a:lnTo>
                                <a:lnTo>
                                  <a:pt x="1419" y="1434"/>
                                </a:lnTo>
                                <a:lnTo>
                                  <a:pt x="1422" y="1434"/>
                                </a:lnTo>
                                <a:lnTo>
                                  <a:pt x="1427" y="1434"/>
                                </a:lnTo>
                                <a:lnTo>
                                  <a:pt x="1430" y="1435"/>
                                </a:lnTo>
                                <a:lnTo>
                                  <a:pt x="1434" y="1435"/>
                                </a:lnTo>
                                <a:lnTo>
                                  <a:pt x="1437" y="1435"/>
                                </a:lnTo>
                                <a:lnTo>
                                  <a:pt x="1441" y="1435"/>
                                </a:lnTo>
                                <a:lnTo>
                                  <a:pt x="1444" y="1435"/>
                                </a:lnTo>
                                <a:lnTo>
                                  <a:pt x="1449" y="1435"/>
                                </a:lnTo>
                                <a:lnTo>
                                  <a:pt x="1452" y="1435"/>
                                </a:lnTo>
                                <a:lnTo>
                                  <a:pt x="1456" y="1435"/>
                                </a:lnTo>
                                <a:lnTo>
                                  <a:pt x="1459" y="1435"/>
                                </a:lnTo>
                                <a:lnTo>
                                  <a:pt x="1463" y="1434"/>
                                </a:lnTo>
                                <a:lnTo>
                                  <a:pt x="1465" y="1434"/>
                                </a:lnTo>
                                <a:lnTo>
                                  <a:pt x="1468" y="1434"/>
                                </a:lnTo>
                                <a:lnTo>
                                  <a:pt x="1472" y="1434"/>
                                </a:lnTo>
                                <a:lnTo>
                                  <a:pt x="1475" y="1434"/>
                                </a:lnTo>
                                <a:lnTo>
                                  <a:pt x="1479" y="1434"/>
                                </a:lnTo>
                                <a:lnTo>
                                  <a:pt x="1482" y="1434"/>
                                </a:lnTo>
                                <a:lnTo>
                                  <a:pt x="1485" y="1434"/>
                                </a:lnTo>
                                <a:lnTo>
                                  <a:pt x="1489" y="1433"/>
                                </a:lnTo>
                                <a:lnTo>
                                  <a:pt x="1495" y="1433"/>
                                </a:lnTo>
                                <a:lnTo>
                                  <a:pt x="1498" y="1432"/>
                                </a:lnTo>
                                <a:lnTo>
                                  <a:pt x="1503" y="1432"/>
                                </a:lnTo>
                                <a:lnTo>
                                  <a:pt x="1505" y="1431"/>
                                </a:lnTo>
                                <a:lnTo>
                                  <a:pt x="1509" y="1430"/>
                                </a:lnTo>
                                <a:lnTo>
                                  <a:pt x="1510" y="1429"/>
                                </a:lnTo>
                                <a:lnTo>
                                  <a:pt x="1511" y="1428"/>
                                </a:lnTo>
                                <a:lnTo>
                                  <a:pt x="1512" y="1424"/>
                                </a:lnTo>
                                <a:lnTo>
                                  <a:pt x="1513" y="1422"/>
                                </a:lnTo>
                                <a:lnTo>
                                  <a:pt x="1513" y="1417"/>
                                </a:lnTo>
                                <a:lnTo>
                                  <a:pt x="1513" y="1414"/>
                                </a:lnTo>
                                <a:lnTo>
                                  <a:pt x="1513" y="1411"/>
                                </a:lnTo>
                                <a:lnTo>
                                  <a:pt x="1513" y="1407"/>
                                </a:lnTo>
                                <a:lnTo>
                                  <a:pt x="1513" y="1403"/>
                                </a:lnTo>
                                <a:lnTo>
                                  <a:pt x="1513" y="1399"/>
                                </a:lnTo>
                                <a:lnTo>
                                  <a:pt x="1513" y="1396"/>
                                </a:lnTo>
                                <a:lnTo>
                                  <a:pt x="1512" y="1393"/>
                                </a:lnTo>
                                <a:lnTo>
                                  <a:pt x="1512" y="1389"/>
                                </a:lnTo>
                                <a:lnTo>
                                  <a:pt x="1512" y="1387"/>
                                </a:lnTo>
                                <a:lnTo>
                                  <a:pt x="1511" y="1384"/>
                                </a:lnTo>
                                <a:lnTo>
                                  <a:pt x="1511" y="1383"/>
                                </a:lnTo>
                                <a:lnTo>
                                  <a:pt x="1511" y="1381"/>
                                </a:lnTo>
                                <a:lnTo>
                                  <a:pt x="1513" y="1380"/>
                                </a:lnTo>
                                <a:lnTo>
                                  <a:pt x="1515" y="1377"/>
                                </a:lnTo>
                                <a:lnTo>
                                  <a:pt x="1518" y="1372"/>
                                </a:lnTo>
                                <a:lnTo>
                                  <a:pt x="1521" y="1368"/>
                                </a:lnTo>
                                <a:lnTo>
                                  <a:pt x="1525" y="1362"/>
                                </a:lnTo>
                                <a:lnTo>
                                  <a:pt x="1526" y="1359"/>
                                </a:lnTo>
                                <a:lnTo>
                                  <a:pt x="1528" y="1357"/>
                                </a:lnTo>
                                <a:lnTo>
                                  <a:pt x="1531" y="1353"/>
                                </a:lnTo>
                                <a:lnTo>
                                  <a:pt x="1533" y="1350"/>
                                </a:lnTo>
                                <a:lnTo>
                                  <a:pt x="1535" y="1347"/>
                                </a:lnTo>
                                <a:lnTo>
                                  <a:pt x="1536" y="1343"/>
                                </a:lnTo>
                                <a:lnTo>
                                  <a:pt x="1539" y="1340"/>
                                </a:lnTo>
                                <a:lnTo>
                                  <a:pt x="1541" y="1337"/>
                                </a:lnTo>
                                <a:lnTo>
                                  <a:pt x="1542" y="1333"/>
                                </a:lnTo>
                                <a:lnTo>
                                  <a:pt x="1545" y="1330"/>
                                </a:lnTo>
                                <a:lnTo>
                                  <a:pt x="1546" y="1326"/>
                                </a:lnTo>
                                <a:lnTo>
                                  <a:pt x="1548" y="1324"/>
                                </a:lnTo>
                                <a:lnTo>
                                  <a:pt x="1549" y="1321"/>
                                </a:lnTo>
                                <a:lnTo>
                                  <a:pt x="1550" y="1317"/>
                                </a:lnTo>
                                <a:lnTo>
                                  <a:pt x="1551" y="1315"/>
                                </a:lnTo>
                                <a:lnTo>
                                  <a:pt x="1553" y="1313"/>
                                </a:lnTo>
                                <a:lnTo>
                                  <a:pt x="1554" y="1307"/>
                                </a:lnTo>
                                <a:lnTo>
                                  <a:pt x="1555" y="1305"/>
                                </a:lnTo>
                                <a:lnTo>
                                  <a:pt x="1555" y="1302"/>
                                </a:lnTo>
                                <a:lnTo>
                                  <a:pt x="1554" y="1298"/>
                                </a:lnTo>
                                <a:lnTo>
                                  <a:pt x="1553" y="1294"/>
                                </a:lnTo>
                                <a:lnTo>
                                  <a:pt x="1551" y="1289"/>
                                </a:lnTo>
                                <a:lnTo>
                                  <a:pt x="1549" y="1287"/>
                                </a:lnTo>
                                <a:lnTo>
                                  <a:pt x="1548" y="1284"/>
                                </a:lnTo>
                                <a:lnTo>
                                  <a:pt x="1547" y="1280"/>
                                </a:lnTo>
                                <a:lnTo>
                                  <a:pt x="1547" y="1278"/>
                                </a:lnTo>
                                <a:lnTo>
                                  <a:pt x="1545" y="1274"/>
                                </a:lnTo>
                                <a:lnTo>
                                  <a:pt x="1543" y="1270"/>
                                </a:lnTo>
                                <a:lnTo>
                                  <a:pt x="1541" y="1267"/>
                                </a:lnTo>
                                <a:lnTo>
                                  <a:pt x="1540" y="1263"/>
                                </a:lnTo>
                                <a:lnTo>
                                  <a:pt x="1538" y="1259"/>
                                </a:lnTo>
                                <a:lnTo>
                                  <a:pt x="1536" y="1254"/>
                                </a:lnTo>
                                <a:lnTo>
                                  <a:pt x="1534" y="1251"/>
                                </a:lnTo>
                                <a:lnTo>
                                  <a:pt x="1532" y="1247"/>
                                </a:lnTo>
                                <a:lnTo>
                                  <a:pt x="1531" y="1242"/>
                                </a:lnTo>
                                <a:lnTo>
                                  <a:pt x="1528" y="1238"/>
                                </a:lnTo>
                                <a:lnTo>
                                  <a:pt x="1526" y="1233"/>
                                </a:lnTo>
                                <a:lnTo>
                                  <a:pt x="1525" y="1229"/>
                                </a:lnTo>
                                <a:lnTo>
                                  <a:pt x="1521" y="1223"/>
                                </a:lnTo>
                                <a:lnTo>
                                  <a:pt x="1519" y="1219"/>
                                </a:lnTo>
                                <a:lnTo>
                                  <a:pt x="1517" y="1213"/>
                                </a:lnTo>
                                <a:lnTo>
                                  <a:pt x="1515" y="1208"/>
                                </a:lnTo>
                                <a:lnTo>
                                  <a:pt x="1512" y="1203"/>
                                </a:lnTo>
                                <a:lnTo>
                                  <a:pt x="1510" y="1198"/>
                                </a:lnTo>
                                <a:lnTo>
                                  <a:pt x="1508" y="1193"/>
                                </a:lnTo>
                                <a:lnTo>
                                  <a:pt x="1505" y="1188"/>
                                </a:lnTo>
                                <a:lnTo>
                                  <a:pt x="1503" y="1183"/>
                                </a:lnTo>
                                <a:lnTo>
                                  <a:pt x="1500" y="1178"/>
                                </a:lnTo>
                                <a:lnTo>
                                  <a:pt x="1497" y="1172"/>
                                </a:lnTo>
                                <a:lnTo>
                                  <a:pt x="1495" y="1168"/>
                                </a:lnTo>
                                <a:lnTo>
                                  <a:pt x="1493" y="1162"/>
                                </a:lnTo>
                                <a:lnTo>
                                  <a:pt x="1489" y="1158"/>
                                </a:lnTo>
                                <a:lnTo>
                                  <a:pt x="1487" y="1152"/>
                                </a:lnTo>
                                <a:lnTo>
                                  <a:pt x="1485" y="1148"/>
                                </a:lnTo>
                                <a:lnTo>
                                  <a:pt x="1482" y="1143"/>
                                </a:lnTo>
                                <a:lnTo>
                                  <a:pt x="1480" y="1138"/>
                                </a:lnTo>
                                <a:lnTo>
                                  <a:pt x="1477" y="1132"/>
                                </a:lnTo>
                                <a:lnTo>
                                  <a:pt x="1474" y="1128"/>
                                </a:lnTo>
                                <a:lnTo>
                                  <a:pt x="1472" y="1123"/>
                                </a:lnTo>
                                <a:lnTo>
                                  <a:pt x="1470" y="1119"/>
                                </a:lnTo>
                                <a:lnTo>
                                  <a:pt x="1467" y="1114"/>
                                </a:lnTo>
                                <a:lnTo>
                                  <a:pt x="1465" y="1111"/>
                                </a:lnTo>
                                <a:lnTo>
                                  <a:pt x="1462" y="1105"/>
                                </a:lnTo>
                                <a:lnTo>
                                  <a:pt x="1460" y="1101"/>
                                </a:lnTo>
                                <a:lnTo>
                                  <a:pt x="1457" y="1097"/>
                                </a:lnTo>
                                <a:lnTo>
                                  <a:pt x="1455" y="1094"/>
                                </a:lnTo>
                                <a:lnTo>
                                  <a:pt x="1452" y="1089"/>
                                </a:lnTo>
                                <a:lnTo>
                                  <a:pt x="1450" y="1086"/>
                                </a:lnTo>
                                <a:lnTo>
                                  <a:pt x="1448" y="1083"/>
                                </a:lnTo>
                                <a:lnTo>
                                  <a:pt x="1447" y="1079"/>
                                </a:lnTo>
                                <a:lnTo>
                                  <a:pt x="1444" y="1076"/>
                                </a:lnTo>
                                <a:lnTo>
                                  <a:pt x="1442" y="1074"/>
                                </a:lnTo>
                                <a:lnTo>
                                  <a:pt x="1440" y="1070"/>
                                </a:lnTo>
                                <a:lnTo>
                                  <a:pt x="1438" y="1068"/>
                                </a:lnTo>
                                <a:lnTo>
                                  <a:pt x="1435" y="1063"/>
                                </a:lnTo>
                                <a:lnTo>
                                  <a:pt x="1433" y="1060"/>
                                </a:lnTo>
                                <a:lnTo>
                                  <a:pt x="1429" y="1057"/>
                                </a:lnTo>
                                <a:lnTo>
                                  <a:pt x="1426" y="1053"/>
                                </a:lnTo>
                                <a:lnTo>
                                  <a:pt x="1422" y="1051"/>
                                </a:lnTo>
                                <a:lnTo>
                                  <a:pt x="1420" y="1049"/>
                                </a:lnTo>
                                <a:lnTo>
                                  <a:pt x="1415" y="1044"/>
                                </a:lnTo>
                                <a:lnTo>
                                  <a:pt x="1411" y="1041"/>
                                </a:lnTo>
                                <a:lnTo>
                                  <a:pt x="1405" y="1039"/>
                                </a:lnTo>
                                <a:lnTo>
                                  <a:pt x="1403" y="1036"/>
                                </a:lnTo>
                                <a:lnTo>
                                  <a:pt x="1399" y="1035"/>
                                </a:lnTo>
                                <a:lnTo>
                                  <a:pt x="1396" y="1035"/>
                                </a:lnTo>
                                <a:lnTo>
                                  <a:pt x="1393" y="1035"/>
                                </a:lnTo>
                                <a:lnTo>
                                  <a:pt x="1391" y="1035"/>
                                </a:lnTo>
                                <a:lnTo>
                                  <a:pt x="1389" y="1035"/>
                                </a:lnTo>
                                <a:lnTo>
                                  <a:pt x="1388" y="1035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8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5"/>
                                </a:lnTo>
                                <a:lnTo>
                                  <a:pt x="1385" y="1033"/>
                                </a:lnTo>
                                <a:lnTo>
                                  <a:pt x="1388" y="1031"/>
                                </a:lnTo>
                                <a:lnTo>
                                  <a:pt x="1388" y="1026"/>
                                </a:lnTo>
                                <a:lnTo>
                                  <a:pt x="1389" y="1022"/>
                                </a:lnTo>
                                <a:lnTo>
                                  <a:pt x="1389" y="1020"/>
                                </a:lnTo>
                                <a:lnTo>
                                  <a:pt x="1390" y="1017"/>
                                </a:lnTo>
                                <a:lnTo>
                                  <a:pt x="1390" y="1014"/>
                                </a:lnTo>
                                <a:lnTo>
                                  <a:pt x="1391" y="1012"/>
                                </a:lnTo>
                                <a:lnTo>
                                  <a:pt x="1391" y="1008"/>
                                </a:lnTo>
                                <a:lnTo>
                                  <a:pt x="1392" y="1005"/>
                                </a:lnTo>
                                <a:lnTo>
                                  <a:pt x="1392" y="1002"/>
                                </a:lnTo>
                                <a:lnTo>
                                  <a:pt x="1392" y="998"/>
                                </a:lnTo>
                                <a:lnTo>
                                  <a:pt x="1392" y="994"/>
                                </a:lnTo>
                                <a:lnTo>
                                  <a:pt x="1393" y="990"/>
                                </a:lnTo>
                                <a:lnTo>
                                  <a:pt x="1393" y="987"/>
                                </a:lnTo>
                                <a:lnTo>
                                  <a:pt x="1393" y="984"/>
                                </a:lnTo>
                                <a:lnTo>
                                  <a:pt x="1393" y="979"/>
                                </a:lnTo>
                                <a:lnTo>
                                  <a:pt x="1392" y="976"/>
                                </a:lnTo>
                                <a:lnTo>
                                  <a:pt x="1392" y="971"/>
                                </a:lnTo>
                                <a:lnTo>
                                  <a:pt x="1392" y="967"/>
                                </a:lnTo>
                                <a:lnTo>
                                  <a:pt x="1391" y="963"/>
                                </a:lnTo>
                                <a:lnTo>
                                  <a:pt x="1390" y="959"/>
                                </a:lnTo>
                                <a:lnTo>
                                  <a:pt x="1390" y="954"/>
                                </a:lnTo>
                                <a:lnTo>
                                  <a:pt x="1389" y="951"/>
                                </a:lnTo>
                                <a:lnTo>
                                  <a:pt x="1389" y="949"/>
                                </a:lnTo>
                                <a:lnTo>
                                  <a:pt x="1388" y="945"/>
                                </a:lnTo>
                                <a:lnTo>
                                  <a:pt x="1387" y="943"/>
                                </a:lnTo>
                                <a:lnTo>
                                  <a:pt x="1387" y="941"/>
                                </a:lnTo>
                                <a:lnTo>
                                  <a:pt x="1384" y="938"/>
                                </a:lnTo>
                                <a:lnTo>
                                  <a:pt x="1383" y="934"/>
                                </a:lnTo>
                                <a:lnTo>
                                  <a:pt x="1383" y="932"/>
                                </a:lnTo>
                                <a:lnTo>
                                  <a:pt x="1382" y="929"/>
                                </a:lnTo>
                                <a:lnTo>
                                  <a:pt x="1380" y="925"/>
                                </a:lnTo>
                                <a:lnTo>
                                  <a:pt x="1377" y="922"/>
                                </a:lnTo>
                                <a:lnTo>
                                  <a:pt x="1376" y="919"/>
                                </a:lnTo>
                                <a:lnTo>
                                  <a:pt x="1375" y="915"/>
                                </a:lnTo>
                                <a:lnTo>
                                  <a:pt x="1373" y="912"/>
                                </a:lnTo>
                                <a:lnTo>
                                  <a:pt x="1372" y="907"/>
                                </a:lnTo>
                                <a:lnTo>
                                  <a:pt x="1369" y="904"/>
                                </a:lnTo>
                                <a:lnTo>
                                  <a:pt x="1367" y="901"/>
                                </a:lnTo>
                                <a:lnTo>
                                  <a:pt x="1365" y="896"/>
                                </a:lnTo>
                                <a:lnTo>
                                  <a:pt x="1362" y="893"/>
                                </a:lnTo>
                                <a:lnTo>
                                  <a:pt x="1361" y="888"/>
                                </a:lnTo>
                                <a:lnTo>
                                  <a:pt x="1359" y="884"/>
                                </a:lnTo>
                                <a:lnTo>
                                  <a:pt x="1357" y="880"/>
                                </a:lnTo>
                                <a:lnTo>
                                  <a:pt x="1354" y="876"/>
                                </a:lnTo>
                                <a:lnTo>
                                  <a:pt x="1352" y="872"/>
                                </a:lnTo>
                                <a:lnTo>
                                  <a:pt x="1350" y="868"/>
                                </a:lnTo>
                                <a:lnTo>
                                  <a:pt x="1347" y="863"/>
                                </a:lnTo>
                                <a:lnTo>
                                  <a:pt x="1345" y="859"/>
                                </a:lnTo>
                                <a:lnTo>
                                  <a:pt x="1342" y="856"/>
                                </a:lnTo>
                                <a:lnTo>
                                  <a:pt x="1340" y="851"/>
                                </a:lnTo>
                                <a:lnTo>
                                  <a:pt x="1337" y="847"/>
                                </a:lnTo>
                                <a:lnTo>
                                  <a:pt x="1335" y="842"/>
                                </a:lnTo>
                                <a:lnTo>
                                  <a:pt x="1332" y="839"/>
                                </a:lnTo>
                                <a:lnTo>
                                  <a:pt x="1330" y="835"/>
                                </a:lnTo>
                                <a:lnTo>
                                  <a:pt x="1328" y="831"/>
                                </a:lnTo>
                                <a:lnTo>
                                  <a:pt x="1325" y="826"/>
                                </a:lnTo>
                                <a:lnTo>
                                  <a:pt x="1323" y="822"/>
                                </a:lnTo>
                                <a:lnTo>
                                  <a:pt x="1321" y="819"/>
                                </a:lnTo>
                                <a:lnTo>
                                  <a:pt x="1319" y="814"/>
                                </a:lnTo>
                                <a:lnTo>
                                  <a:pt x="1316" y="811"/>
                                </a:lnTo>
                                <a:lnTo>
                                  <a:pt x="1313" y="806"/>
                                </a:lnTo>
                                <a:lnTo>
                                  <a:pt x="1312" y="804"/>
                                </a:lnTo>
                                <a:lnTo>
                                  <a:pt x="1308" y="799"/>
                                </a:lnTo>
                                <a:lnTo>
                                  <a:pt x="1307" y="796"/>
                                </a:lnTo>
                                <a:lnTo>
                                  <a:pt x="1304" y="793"/>
                                </a:lnTo>
                                <a:lnTo>
                                  <a:pt x="1302" y="789"/>
                                </a:lnTo>
                                <a:lnTo>
                                  <a:pt x="1300" y="786"/>
                                </a:lnTo>
                                <a:lnTo>
                                  <a:pt x="1298" y="783"/>
                                </a:lnTo>
                                <a:lnTo>
                                  <a:pt x="1297" y="780"/>
                                </a:lnTo>
                                <a:lnTo>
                                  <a:pt x="1295" y="777"/>
                                </a:lnTo>
                                <a:lnTo>
                                  <a:pt x="1293" y="775"/>
                                </a:lnTo>
                                <a:lnTo>
                                  <a:pt x="1291" y="771"/>
                                </a:lnTo>
                                <a:lnTo>
                                  <a:pt x="1290" y="769"/>
                                </a:lnTo>
                                <a:lnTo>
                                  <a:pt x="1289" y="767"/>
                                </a:lnTo>
                                <a:lnTo>
                                  <a:pt x="1285" y="762"/>
                                </a:lnTo>
                                <a:lnTo>
                                  <a:pt x="1284" y="759"/>
                                </a:lnTo>
                                <a:lnTo>
                                  <a:pt x="1282" y="756"/>
                                </a:lnTo>
                                <a:lnTo>
                                  <a:pt x="1280" y="754"/>
                                </a:lnTo>
                                <a:lnTo>
                                  <a:pt x="1279" y="753"/>
                                </a:lnTo>
                                <a:lnTo>
                                  <a:pt x="1279" y="752"/>
                                </a:lnTo>
                                <a:lnTo>
                                  <a:pt x="1279" y="750"/>
                                </a:lnTo>
                                <a:lnTo>
                                  <a:pt x="1280" y="748"/>
                                </a:lnTo>
                                <a:lnTo>
                                  <a:pt x="1282" y="744"/>
                                </a:lnTo>
                                <a:lnTo>
                                  <a:pt x="1283" y="739"/>
                                </a:lnTo>
                                <a:lnTo>
                                  <a:pt x="1285" y="733"/>
                                </a:lnTo>
                                <a:lnTo>
                                  <a:pt x="1285" y="730"/>
                                </a:lnTo>
                                <a:lnTo>
                                  <a:pt x="1286" y="727"/>
                                </a:lnTo>
                                <a:lnTo>
                                  <a:pt x="1287" y="723"/>
                                </a:lnTo>
                                <a:lnTo>
                                  <a:pt x="1289" y="721"/>
                                </a:lnTo>
                                <a:lnTo>
                                  <a:pt x="1290" y="716"/>
                                </a:lnTo>
                                <a:lnTo>
                                  <a:pt x="1291" y="712"/>
                                </a:lnTo>
                                <a:lnTo>
                                  <a:pt x="1291" y="708"/>
                                </a:lnTo>
                                <a:lnTo>
                                  <a:pt x="1293" y="704"/>
                                </a:lnTo>
                                <a:lnTo>
                                  <a:pt x="1294" y="699"/>
                                </a:lnTo>
                                <a:lnTo>
                                  <a:pt x="1295" y="695"/>
                                </a:lnTo>
                                <a:lnTo>
                                  <a:pt x="1297" y="690"/>
                                </a:lnTo>
                                <a:lnTo>
                                  <a:pt x="1298" y="686"/>
                                </a:lnTo>
                                <a:lnTo>
                                  <a:pt x="1299" y="681"/>
                                </a:lnTo>
                                <a:lnTo>
                                  <a:pt x="1301" y="676"/>
                                </a:lnTo>
                                <a:lnTo>
                                  <a:pt x="1302" y="671"/>
                                </a:lnTo>
                                <a:lnTo>
                                  <a:pt x="1304" y="666"/>
                                </a:lnTo>
                                <a:lnTo>
                                  <a:pt x="1306" y="660"/>
                                </a:lnTo>
                                <a:lnTo>
                                  <a:pt x="1307" y="656"/>
                                </a:lnTo>
                                <a:lnTo>
                                  <a:pt x="1308" y="650"/>
                                </a:lnTo>
                                <a:lnTo>
                                  <a:pt x="1310" y="645"/>
                                </a:lnTo>
                                <a:lnTo>
                                  <a:pt x="1310" y="642"/>
                                </a:lnTo>
                                <a:lnTo>
                                  <a:pt x="1312" y="639"/>
                                </a:lnTo>
                                <a:lnTo>
                                  <a:pt x="1312" y="636"/>
                                </a:lnTo>
                                <a:lnTo>
                                  <a:pt x="1313" y="633"/>
                                </a:lnTo>
                                <a:lnTo>
                                  <a:pt x="1313" y="631"/>
                                </a:lnTo>
                                <a:lnTo>
                                  <a:pt x="1314" y="627"/>
                                </a:lnTo>
                                <a:lnTo>
                                  <a:pt x="1314" y="625"/>
                                </a:lnTo>
                                <a:lnTo>
                                  <a:pt x="1315" y="622"/>
                                </a:lnTo>
                                <a:lnTo>
                                  <a:pt x="1315" y="620"/>
                                </a:lnTo>
                                <a:lnTo>
                                  <a:pt x="1316" y="616"/>
                                </a:lnTo>
                                <a:lnTo>
                                  <a:pt x="1316" y="613"/>
                                </a:lnTo>
                                <a:lnTo>
                                  <a:pt x="1317" y="611"/>
                                </a:lnTo>
                                <a:lnTo>
                                  <a:pt x="1317" y="605"/>
                                </a:lnTo>
                                <a:lnTo>
                                  <a:pt x="1319" y="599"/>
                                </a:lnTo>
                                <a:lnTo>
                                  <a:pt x="1319" y="597"/>
                                </a:lnTo>
                                <a:lnTo>
                                  <a:pt x="1319" y="594"/>
                                </a:lnTo>
                                <a:lnTo>
                                  <a:pt x="1319" y="590"/>
                                </a:lnTo>
                                <a:lnTo>
                                  <a:pt x="1319" y="588"/>
                                </a:lnTo>
                                <a:lnTo>
                                  <a:pt x="1320" y="583"/>
                                </a:lnTo>
                                <a:lnTo>
                                  <a:pt x="1320" y="577"/>
                                </a:lnTo>
                                <a:lnTo>
                                  <a:pt x="1320" y="571"/>
                                </a:lnTo>
                                <a:lnTo>
                                  <a:pt x="1321" y="567"/>
                                </a:lnTo>
                                <a:lnTo>
                                  <a:pt x="1321" y="562"/>
                                </a:lnTo>
                                <a:lnTo>
                                  <a:pt x="1322" y="558"/>
                                </a:lnTo>
                                <a:lnTo>
                                  <a:pt x="1322" y="552"/>
                                </a:lnTo>
                                <a:lnTo>
                                  <a:pt x="1322" y="548"/>
                                </a:lnTo>
                                <a:lnTo>
                                  <a:pt x="1322" y="543"/>
                                </a:lnTo>
                                <a:lnTo>
                                  <a:pt x="1322" y="540"/>
                                </a:lnTo>
                                <a:lnTo>
                                  <a:pt x="1322" y="534"/>
                                </a:lnTo>
                                <a:lnTo>
                                  <a:pt x="1322" y="531"/>
                                </a:lnTo>
                                <a:lnTo>
                                  <a:pt x="1322" y="527"/>
                                </a:lnTo>
                                <a:lnTo>
                                  <a:pt x="1322" y="524"/>
                                </a:lnTo>
                                <a:lnTo>
                                  <a:pt x="1322" y="521"/>
                                </a:lnTo>
                                <a:lnTo>
                                  <a:pt x="1322" y="518"/>
                                </a:lnTo>
                                <a:lnTo>
                                  <a:pt x="1322" y="515"/>
                                </a:lnTo>
                                <a:lnTo>
                                  <a:pt x="1323" y="513"/>
                                </a:lnTo>
                                <a:lnTo>
                                  <a:pt x="1323" y="508"/>
                                </a:lnTo>
                                <a:lnTo>
                                  <a:pt x="1324" y="506"/>
                                </a:lnTo>
                                <a:lnTo>
                                  <a:pt x="1324" y="503"/>
                                </a:lnTo>
                                <a:lnTo>
                                  <a:pt x="1325" y="501"/>
                                </a:lnTo>
                                <a:lnTo>
                                  <a:pt x="1327" y="496"/>
                                </a:lnTo>
                                <a:lnTo>
                                  <a:pt x="1329" y="492"/>
                                </a:lnTo>
                                <a:lnTo>
                                  <a:pt x="1329" y="488"/>
                                </a:lnTo>
                                <a:lnTo>
                                  <a:pt x="1329" y="485"/>
                                </a:lnTo>
                                <a:lnTo>
                                  <a:pt x="1330" y="483"/>
                                </a:lnTo>
                                <a:lnTo>
                                  <a:pt x="1331" y="479"/>
                                </a:lnTo>
                                <a:lnTo>
                                  <a:pt x="1331" y="477"/>
                                </a:lnTo>
                                <a:lnTo>
                                  <a:pt x="1332" y="474"/>
                                </a:lnTo>
                                <a:lnTo>
                                  <a:pt x="1332" y="470"/>
                                </a:lnTo>
                                <a:lnTo>
                                  <a:pt x="1334" y="468"/>
                                </a:lnTo>
                                <a:lnTo>
                                  <a:pt x="1334" y="465"/>
                                </a:lnTo>
                                <a:lnTo>
                                  <a:pt x="1334" y="461"/>
                                </a:lnTo>
                                <a:lnTo>
                                  <a:pt x="1334" y="458"/>
                                </a:lnTo>
                                <a:lnTo>
                                  <a:pt x="1334" y="456"/>
                                </a:lnTo>
                                <a:lnTo>
                                  <a:pt x="1332" y="452"/>
                                </a:lnTo>
                                <a:lnTo>
                                  <a:pt x="1332" y="449"/>
                                </a:lnTo>
                                <a:lnTo>
                                  <a:pt x="1331" y="447"/>
                                </a:lnTo>
                                <a:lnTo>
                                  <a:pt x="1331" y="443"/>
                                </a:lnTo>
                                <a:lnTo>
                                  <a:pt x="1329" y="441"/>
                                </a:lnTo>
                                <a:lnTo>
                                  <a:pt x="1328" y="438"/>
                                </a:lnTo>
                                <a:lnTo>
                                  <a:pt x="1325" y="435"/>
                                </a:lnTo>
                                <a:lnTo>
                                  <a:pt x="1324" y="433"/>
                                </a:lnTo>
                                <a:lnTo>
                                  <a:pt x="1322" y="431"/>
                                </a:lnTo>
                                <a:lnTo>
                                  <a:pt x="1319" y="429"/>
                                </a:lnTo>
                                <a:lnTo>
                                  <a:pt x="1316" y="426"/>
                                </a:lnTo>
                                <a:lnTo>
                                  <a:pt x="1313" y="425"/>
                                </a:lnTo>
                                <a:lnTo>
                                  <a:pt x="1309" y="423"/>
                                </a:lnTo>
                                <a:lnTo>
                                  <a:pt x="1306" y="421"/>
                                </a:lnTo>
                                <a:lnTo>
                                  <a:pt x="1302" y="420"/>
                                </a:lnTo>
                                <a:lnTo>
                                  <a:pt x="1299" y="418"/>
                                </a:lnTo>
                                <a:lnTo>
                                  <a:pt x="1295" y="416"/>
                                </a:lnTo>
                                <a:lnTo>
                                  <a:pt x="1293" y="416"/>
                                </a:lnTo>
                                <a:lnTo>
                                  <a:pt x="1291" y="415"/>
                                </a:lnTo>
                                <a:lnTo>
                                  <a:pt x="1289" y="415"/>
                                </a:lnTo>
                                <a:lnTo>
                                  <a:pt x="1283" y="414"/>
                                </a:lnTo>
                                <a:lnTo>
                                  <a:pt x="1278" y="414"/>
                                </a:lnTo>
                                <a:lnTo>
                                  <a:pt x="1274" y="414"/>
                                </a:lnTo>
                                <a:lnTo>
                                  <a:pt x="1270" y="415"/>
                                </a:lnTo>
                                <a:lnTo>
                                  <a:pt x="1265" y="415"/>
                                </a:lnTo>
                                <a:lnTo>
                                  <a:pt x="1262" y="416"/>
                                </a:lnTo>
                                <a:lnTo>
                                  <a:pt x="1259" y="418"/>
                                </a:lnTo>
                                <a:lnTo>
                                  <a:pt x="1256" y="420"/>
                                </a:lnTo>
                                <a:lnTo>
                                  <a:pt x="1253" y="421"/>
                                </a:lnTo>
                                <a:lnTo>
                                  <a:pt x="1249" y="423"/>
                                </a:lnTo>
                                <a:lnTo>
                                  <a:pt x="1247" y="425"/>
                                </a:lnTo>
                                <a:lnTo>
                                  <a:pt x="1245" y="427"/>
                                </a:lnTo>
                                <a:lnTo>
                                  <a:pt x="1241" y="431"/>
                                </a:lnTo>
                                <a:lnTo>
                                  <a:pt x="1239" y="434"/>
                                </a:lnTo>
                                <a:lnTo>
                                  <a:pt x="1237" y="436"/>
                                </a:lnTo>
                                <a:lnTo>
                                  <a:pt x="1236" y="440"/>
                                </a:lnTo>
                                <a:lnTo>
                                  <a:pt x="1234" y="442"/>
                                </a:lnTo>
                                <a:lnTo>
                                  <a:pt x="1233" y="447"/>
                                </a:lnTo>
                                <a:lnTo>
                                  <a:pt x="1231" y="449"/>
                                </a:lnTo>
                                <a:lnTo>
                                  <a:pt x="1230" y="453"/>
                                </a:lnTo>
                                <a:lnTo>
                                  <a:pt x="1229" y="457"/>
                                </a:lnTo>
                                <a:lnTo>
                                  <a:pt x="1226" y="460"/>
                                </a:lnTo>
                                <a:lnTo>
                                  <a:pt x="1225" y="463"/>
                                </a:lnTo>
                                <a:lnTo>
                                  <a:pt x="1224" y="468"/>
                                </a:lnTo>
                                <a:lnTo>
                                  <a:pt x="1222" y="472"/>
                                </a:lnTo>
                                <a:lnTo>
                                  <a:pt x="1221" y="477"/>
                                </a:lnTo>
                                <a:lnTo>
                                  <a:pt x="1219" y="480"/>
                                </a:lnTo>
                                <a:lnTo>
                                  <a:pt x="1218" y="485"/>
                                </a:lnTo>
                                <a:lnTo>
                                  <a:pt x="1216" y="488"/>
                                </a:lnTo>
                                <a:lnTo>
                                  <a:pt x="1215" y="492"/>
                                </a:lnTo>
                                <a:lnTo>
                                  <a:pt x="1214" y="495"/>
                                </a:lnTo>
                                <a:lnTo>
                                  <a:pt x="1214" y="498"/>
                                </a:lnTo>
                                <a:lnTo>
                                  <a:pt x="1212" y="502"/>
                                </a:lnTo>
                                <a:lnTo>
                                  <a:pt x="1211" y="505"/>
                                </a:lnTo>
                                <a:lnTo>
                                  <a:pt x="1210" y="507"/>
                                </a:lnTo>
                                <a:lnTo>
                                  <a:pt x="1209" y="511"/>
                                </a:lnTo>
                                <a:lnTo>
                                  <a:pt x="1209" y="513"/>
                                </a:lnTo>
                                <a:lnTo>
                                  <a:pt x="1209" y="515"/>
                                </a:lnTo>
                                <a:lnTo>
                                  <a:pt x="1208" y="517"/>
                                </a:lnTo>
                                <a:lnTo>
                                  <a:pt x="1208" y="518"/>
                                </a:lnTo>
                                <a:lnTo>
                                  <a:pt x="1177" y="523"/>
                                </a:lnTo>
                                <a:lnTo>
                                  <a:pt x="1146" y="506"/>
                                </a:lnTo>
                                <a:lnTo>
                                  <a:pt x="1146" y="505"/>
                                </a:lnTo>
                                <a:lnTo>
                                  <a:pt x="1144" y="504"/>
                                </a:lnTo>
                                <a:lnTo>
                                  <a:pt x="1144" y="502"/>
                                </a:lnTo>
                                <a:lnTo>
                                  <a:pt x="1143" y="499"/>
                                </a:lnTo>
                                <a:lnTo>
                                  <a:pt x="1142" y="496"/>
                                </a:lnTo>
                                <a:lnTo>
                                  <a:pt x="1141" y="493"/>
                                </a:lnTo>
                                <a:lnTo>
                                  <a:pt x="1140" y="489"/>
                                </a:lnTo>
                                <a:lnTo>
                                  <a:pt x="1137" y="485"/>
                                </a:lnTo>
                                <a:lnTo>
                                  <a:pt x="1135" y="480"/>
                                </a:lnTo>
                                <a:lnTo>
                                  <a:pt x="1133" y="476"/>
                                </a:lnTo>
                                <a:lnTo>
                                  <a:pt x="1131" y="471"/>
                                </a:lnTo>
                                <a:lnTo>
                                  <a:pt x="1128" y="467"/>
                                </a:lnTo>
                                <a:lnTo>
                                  <a:pt x="1126" y="462"/>
                                </a:lnTo>
                                <a:lnTo>
                                  <a:pt x="1122" y="458"/>
                                </a:lnTo>
                                <a:lnTo>
                                  <a:pt x="1119" y="454"/>
                                </a:lnTo>
                                <a:lnTo>
                                  <a:pt x="1116" y="451"/>
                                </a:lnTo>
                                <a:lnTo>
                                  <a:pt x="1112" y="448"/>
                                </a:lnTo>
                                <a:lnTo>
                                  <a:pt x="1108" y="445"/>
                                </a:lnTo>
                                <a:lnTo>
                                  <a:pt x="1103" y="443"/>
                                </a:lnTo>
                                <a:lnTo>
                                  <a:pt x="1098" y="442"/>
                                </a:lnTo>
                                <a:lnTo>
                                  <a:pt x="1094" y="441"/>
                                </a:lnTo>
                                <a:lnTo>
                                  <a:pt x="1088" y="441"/>
                                </a:lnTo>
                                <a:lnTo>
                                  <a:pt x="1082" y="441"/>
                                </a:lnTo>
                                <a:lnTo>
                                  <a:pt x="1078" y="442"/>
                                </a:lnTo>
                                <a:lnTo>
                                  <a:pt x="1074" y="442"/>
                                </a:lnTo>
                                <a:lnTo>
                                  <a:pt x="1072" y="442"/>
                                </a:lnTo>
                                <a:lnTo>
                                  <a:pt x="1068" y="442"/>
                                </a:lnTo>
                                <a:lnTo>
                                  <a:pt x="1066" y="444"/>
                                </a:lnTo>
                                <a:lnTo>
                                  <a:pt x="1063" y="444"/>
                                </a:lnTo>
                                <a:lnTo>
                                  <a:pt x="1059" y="447"/>
                                </a:lnTo>
                                <a:lnTo>
                                  <a:pt x="1056" y="448"/>
                                </a:lnTo>
                                <a:lnTo>
                                  <a:pt x="1053" y="449"/>
                                </a:lnTo>
                                <a:lnTo>
                                  <a:pt x="1051" y="450"/>
                                </a:lnTo>
                                <a:lnTo>
                                  <a:pt x="1048" y="452"/>
                                </a:lnTo>
                                <a:lnTo>
                                  <a:pt x="1044" y="453"/>
                                </a:lnTo>
                                <a:lnTo>
                                  <a:pt x="1041" y="456"/>
                                </a:lnTo>
                                <a:lnTo>
                                  <a:pt x="1038" y="457"/>
                                </a:lnTo>
                                <a:lnTo>
                                  <a:pt x="1035" y="459"/>
                                </a:lnTo>
                                <a:lnTo>
                                  <a:pt x="1031" y="461"/>
                                </a:lnTo>
                                <a:lnTo>
                                  <a:pt x="1029" y="465"/>
                                </a:lnTo>
                                <a:lnTo>
                                  <a:pt x="1028" y="462"/>
                                </a:lnTo>
                                <a:lnTo>
                                  <a:pt x="1028" y="458"/>
                                </a:lnTo>
                                <a:lnTo>
                                  <a:pt x="1027" y="454"/>
                                </a:lnTo>
                                <a:lnTo>
                                  <a:pt x="1026" y="451"/>
                                </a:lnTo>
                                <a:lnTo>
                                  <a:pt x="1026" y="448"/>
                                </a:lnTo>
                                <a:lnTo>
                                  <a:pt x="1024" y="443"/>
                                </a:lnTo>
                                <a:lnTo>
                                  <a:pt x="1023" y="438"/>
                                </a:lnTo>
                                <a:lnTo>
                                  <a:pt x="1022" y="433"/>
                                </a:lnTo>
                                <a:lnTo>
                                  <a:pt x="1021" y="427"/>
                                </a:lnTo>
                                <a:lnTo>
                                  <a:pt x="1019" y="422"/>
                                </a:lnTo>
                                <a:lnTo>
                                  <a:pt x="1018" y="420"/>
                                </a:lnTo>
                                <a:lnTo>
                                  <a:pt x="1018" y="416"/>
                                </a:lnTo>
                                <a:lnTo>
                                  <a:pt x="1016" y="413"/>
                                </a:lnTo>
                                <a:lnTo>
                                  <a:pt x="1015" y="411"/>
                                </a:lnTo>
                                <a:lnTo>
                                  <a:pt x="1013" y="407"/>
                                </a:lnTo>
                                <a:lnTo>
                                  <a:pt x="1012" y="405"/>
                                </a:lnTo>
                                <a:lnTo>
                                  <a:pt x="1012" y="402"/>
                                </a:lnTo>
                                <a:lnTo>
                                  <a:pt x="1011" y="399"/>
                                </a:lnTo>
                                <a:lnTo>
                                  <a:pt x="1011" y="398"/>
                                </a:lnTo>
                                <a:lnTo>
                                  <a:pt x="1011" y="396"/>
                                </a:lnTo>
                                <a:lnTo>
                                  <a:pt x="1011" y="394"/>
                                </a:lnTo>
                                <a:lnTo>
                                  <a:pt x="1012" y="389"/>
                                </a:lnTo>
                                <a:lnTo>
                                  <a:pt x="1012" y="387"/>
                                </a:lnTo>
                                <a:lnTo>
                                  <a:pt x="1013" y="384"/>
                                </a:lnTo>
                                <a:lnTo>
                                  <a:pt x="1013" y="381"/>
                                </a:lnTo>
                                <a:lnTo>
                                  <a:pt x="1014" y="378"/>
                                </a:lnTo>
                                <a:lnTo>
                                  <a:pt x="1014" y="375"/>
                                </a:lnTo>
                                <a:lnTo>
                                  <a:pt x="1015" y="372"/>
                                </a:lnTo>
                                <a:lnTo>
                                  <a:pt x="1016" y="369"/>
                                </a:lnTo>
                                <a:lnTo>
                                  <a:pt x="1018" y="366"/>
                                </a:lnTo>
                                <a:lnTo>
                                  <a:pt x="1018" y="362"/>
                                </a:lnTo>
                                <a:lnTo>
                                  <a:pt x="1018" y="358"/>
                                </a:lnTo>
                                <a:lnTo>
                                  <a:pt x="1018" y="354"/>
                                </a:lnTo>
                                <a:lnTo>
                                  <a:pt x="1018" y="351"/>
                                </a:lnTo>
                                <a:lnTo>
                                  <a:pt x="1018" y="347"/>
                                </a:lnTo>
                                <a:lnTo>
                                  <a:pt x="1019" y="343"/>
                                </a:lnTo>
                                <a:lnTo>
                                  <a:pt x="1019" y="340"/>
                                </a:lnTo>
                                <a:lnTo>
                                  <a:pt x="1020" y="336"/>
                                </a:lnTo>
                                <a:lnTo>
                                  <a:pt x="1020" y="332"/>
                                </a:lnTo>
                                <a:lnTo>
                                  <a:pt x="1020" y="329"/>
                                </a:lnTo>
                                <a:lnTo>
                                  <a:pt x="1020" y="325"/>
                                </a:lnTo>
                                <a:lnTo>
                                  <a:pt x="1020" y="322"/>
                                </a:lnTo>
                                <a:lnTo>
                                  <a:pt x="1019" y="318"/>
                                </a:lnTo>
                                <a:lnTo>
                                  <a:pt x="1019" y="315"/>
                                </a:lnTo>
                                <a:lnTo>
                                  <a:pt x="1018" y="312"/>
                                </a:lnTo>
                                <a:lnTo>
                                  <a:pt x="1018" y="309"/>
                                </a:lnTo>
                                <a:lnTo>
                                  <a:pt x="1016" y="306"/>
                                </a:lnTo>
                                <a:lnTo>
                                  <a:pt x="1015" y="303"/>
                                </a:lnTo>
                                <a:lnTo>
                                  <a:pt x="1014" y="299"/>
                                </a:lnTo>
                                <a:lnTo>
                                  <a:pt x="1013" y="297"/>
                                </a:lnTo>
                                <a:lnTo>
                                  <a:pt x="1009" y="292"/>
                                </a:lnTo>
                                <a:lnTo>
                                  <a:pt x="1006" y="287"/>
                                </a:lnTo>
                                <a:lnTo>
                                  <a:pt x="1001" y="283"/>
                                </a:lnTo>
                                <a:lnTo>
                                  <a:pt x="997" y="279"/>
                                </a:lnTo>
                                <a:lnTo>
                                  <a:pt x="992" y="276"/>
                                </a:lnTo>
                                <a:lnTo>
                                  <a:pt x="988" y="274"/>
                                </a:lnTo>
                                <a:lnTo>
                                  <a:pt x="982" y="270"/>
                                </a:lnTo>
                                <a:lnTo>
                                  <a:pt x="977" y="268"/>
                                </a:lnTo>
                                <a:lnTo>
                                  <a:pt x="974" y="266"/>
                                </a:lnTo>
                                <a:lnTo>
                                  <a:pt x="970" y="265"/>
                                </a:lnTo>
                                <a:lnTo>
                                  <a:pt x="967" y="263"/>
                                </a:lnTo>
                                <a:lnTo>
                                  <a:pt x="965" y="262"/>
                                </a:lnTo>
                                <a:lnTo>
                                  <a:pt x="962" y="262"/>
                                </a:lnTo>
                                <a:lnTo>
                                  <a:pt x="960" y="245"/>
                                </a:lnTo>
                                <a:lnTo>
                                  <a:pt x="961" y="244"/>
                                </a:lnTo>
                                <a:lnTo>
                                  <a:pt x="963" y="244"/>
                                </a:lnTo>
                                <a:lnTo>
                                  <a:pt x="968" y="243"/>
                                </a:lnTo>
                                <a:lnTo>
                                  <a:pt x="974" y="243"/>
                                </a:lnTo>
                                <a:lnTo>
                                  <a:pt x="978" y="241"/>
                                </a:lnTo>
                                <a:lnTo>
                                  <a:pt x="983" y="240"/>
                                </a:lnTo>
                                <a:lnTo>
                                  <a:pt x="985" y="238"/>
                                </a:lnTo>
                                <a:lnTo>
                                  <a:pt x="988" y="234"/>
                                </a:lnTo>
                                <a:lnTo>
                                  <a:pt x="988" y="230"/>
                                </a:lnTo>
                                <a:lnTo>
                                  <a:pt x="985" y="224"/>
                                </a:lnTo>
                                <a:lnTo>
                                  <a:pt x="984" y="221"/>
                                </a:lnTo>
                                <a:lnTo>
                                  <a:pt x="983" y="218"/>
                                </a:lnTo>
                                <a:lnTo>
                                  <a:pt x="981" y="215"/>
                                </a:lnTo>
                                <a:lnTo>
                                  <a:pt x="980" y="213"/>
                                </a:lnTo>
                                <a:lnTo>
                                  <a:pt x="975" y="207"/>
                                </a:lnTo>
                                <a:lnTo>
                                  <a:pt x="973" y="204"/>
                                </a:lnTo>
                                <a:lnTo>
                                  <a:pt x="970" y="200"/>
                                </a:lnTo>
                                <a:lnTo>
                                  <a:pt x="969" y="199"/>
                                </a:lnTo>
                                <a:lnTo>
                                  <a:pt x="969" y="199"/>
                                </a:lnTo>
                                <a:lnTo>
                                  <a:pt x="971" y="198"/>
                                </a:lnTo>
                                <a:lnTo>
                                  <a:pt x="973" y="195"/>
                                </a:lnTo>
                                <a:lnTo>
                                  <a:pt x="975" y="193"/>
                                </a:lnTo>
                                <a:lnTo>
                                  <a:pt x="976" y="189"/>
                                </a:lnTo>
                                <a:lnTo>
                                  <a:pt x="977" y="186"/>
                                </a:lnTo>
                                <a:lnTo>
                                  <a:pt x="977" y="183"/>
                                </a:lnTo>
                                <a:lnTo>
                                  <a:pt x="977" y="179"/>
                                </a:lnTo>
                                <a:lnTo>
                                  <a:pt x="975" y="176"/>
                                </a:lnTo>
                                <a:lnTo>
                                  <a:pt x="973" y="172"/>
                                </a:lnTo>
                                <a:lnTo>
                                  <a:pt x="969" y="170"/>
                                </a:lnTo>
                                <a:lnTo>
                                  <a:pt x="967" y="168"/>
                                </a:lnTo>
                                <a:lnTo>
                                  <a:pt x="963" y="166"/>
                                </a:lnTo>
                                <a:lnTo>
                                  <a:pt x="961" y="165"/>
                                </a:lnTo>
                                <a:lnTo>
                                  <a:pt x="959" y="163"/>
                                </a:lnTo>
                                <a:lnTo>
                                  <a:pt x="958" y="162"/>
                                </a:lnTo>
                                <a:lnTo>
                                  <a:pt x="958" y="161"/>
                                </a:lnTo>
                                <a:lnTo>
                                  <a:pt x="958" y="158"/>
                                </a:lnTo>
                                <a:lnTo>
                                  <a:pt x="958" y="156"/>
                                </a:lnTo>
                                <a:lnTo>
                                  <a:pt x="958" y="151"/>
                                </a:lnTo>
                                <a:lnTo>
                                  <a:pt x="956" y="147"/>
                                </a:lnTo>
                                <a:lnTo>
                                  <a:pt x="955" y="142"/>
                                </a:lnTo>
                                <a:lnTo>
                                  <a:pt x="955" y="138"/>
                                </a:lnTo>
                                <a:lnTo>
                                  <a:pt x="953" y="132"/>
                                </a:lnTo>
                                <a:lnTo>
                                  <a:pt x="951" y="127"/>
                                </a:lnTo>
                                <a:lnTo>
                                  <a:pt x="947" y="122"/>
                                </a:lnTo>
                                <a:lnTo>
                                  <a:pt x="945" y="118"/>
                                </a:lnTo>
                                <a:lnTo>
                                  <a:pt x="940" y="114"/>
                                </a:lnTo>
                                <a:lnTo>
                                  <a:pt x="938" y="111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6"/>
                                </a:lnTo>
                                <a:lnTo>
                                  <a:pt x="935" y="103"/>
                                </a:lnTo>
                                <a:lnTo>
                                  <a:pt x="935" y="99"/>
                                </a:lnTo>
                                <a:lnTo>
                                  <a:pt x="932" y="95"/>
                                </a:lnTo>
                                <a:lnTo>
                                  <a:pt x="930" y="90"/>
                                </a:lnTo>
                                <a:lnTo>
                                  <a:pt x="926" y="86"/>
                                </a:lnTo>
                                <a:lnTo>
                                  <a:pt x="923" y="81"/>
                                </a:lnTo>
                                <a:lnTo>
                                  <a:pt x="920" y="79"/>
                                </a:lnTo>
                                <a:lnTo>
                                  <a:pt x="917" y="76"/>
                                </a:lnTo>
                                <a:lnTo>
                                  <a:pt x="913" y="74"/>
                                </a:lnTo>
                                <a:lnTo>
                                  <a:pt x="908" y="71"/>
                                </a:lnTo>
                                <a:lnTo>
                                  <a:pt x="903" y="68"/>
                                </a:lnTo>
                                <a:lnTo>
                                  <a:pt x="898" y="66"/>
                                </a:lnTo>
                                <a:lnTo>
                                  <a:pt x="892" y="63"/>
                                </a:lnTo>
                                <a:lnTo>
                                  <a:pt x="887" y="61"/>
                                </a:lnTo>
                                <a:lnTo>
                                  <a:pt x="881" y="59"/>
                                </a:lnTo>
                                <a:lnTo>
                                  <a:pt x="877" y="57"/>
                                </a:lnTo>
                                <a:lnTo>
                                  <a:pt x="871" y="54"/>
                                </a:lnTo>
                                <a:lnTo>
                                  <a:pt x="868" y="53"/>
                                </a:lnTo>
                                <a:lnTo>
                                  <a:pt x="864" y="52"/>
                                </a:lnTo>
                                <a:lnTo>
                                  <a:pt x="862" y="51"/>
                                </a:lnTo>
                                <a:lnTo>
                                  <a:pt x="860" y="50"/>
                                </a:lnTo>
                                <a:lnTo>
                                  <a:pt x="861" y="50"/>
                                </a:lnTo>
                                <a:lnTo>
                                  <a:pt x="864" y="49"/>
                                </a:lnTo>
                                <a:lnTo>
                                  <a:pt x="869" y="47"/>
                                </a:lnTo>
                                <a:lnTo>
                                  <a:pt x="873" y="44"/>
                                </a:lnTo>
                                <a:lnTo>
                                  <a:pt x="875" y="42"/>
                                </a:lnTo>
                                <a:lnTo>
                                  <a:pt x="876" y="40"/>
                                </a:lnTo>
                                <a:lnTo>
                                  <a:pt x="877" y="38"/>
                                </a:lnTo>
                                <a:lnTo>
                                  <a:pt x="877" y="34"/>
                                </a:lnTo>
                                <a:lnTo>
                                  <a:pt x="876" y="31"/>
                                </a:lnTo>
                                <a:lnTo>
                                  <a:pt x="875" y="27"/>
                                </a:lnTo>
                                <a:lnTo>
                                  <a:pt x="871" y="24"/>
                                </a:lnTo>
                                <a:lnTo>
                                  <a:pt x="866" y="20"/>
                                </a:lnTo>
                                <a:lnTo>
                                  <a:pt x="864" y="16"/>
                                </a:lnTo>
                                <a:lnTo>
                                  <a:pt x="861" y="15"/>
                                </a:lnTo>
                                <a:lnTo>
                                  <a:pt x="857" y="13"/>
                                </a:lnTo>
                                <a:lnTo>
                                  <a:pt x="855" y="11"/>
                                </a:lnTo>
                                <a:lnTo>
                                  <a:pt x="852" y="9"/>
                                </a:lnTo>
                                <a:lnTo>
                                  <a:pt x="848" y="8"/>
                                </a:lnTo>
                                <a:lnTo>
                                  <a:pt x="846" y="7"/>
                                </a:lnTo>
                                <a:lnTo>
                                  <a:pt x="842" y="6"/>
                                </a:lnTo>
                                <a:lnTo>
                                  <a:pt x="839" y="5"/>
                                </a:lnTo>
                                <a:lnTo>
                                  <a:pt x="837" y="4"/>
                                </a:lnTo>
                                <a:lnTo>
                                  <a:pt x="833" y="3"/>
                                </a:lnTo>
                                <a:lnTo>
                                  <a:pt x="830" y="3"/>
                                </a:lnTo>
                                <a:lnTo>
                                  <a:pt x="826" y="2"/>
                                </a:lnTo>
                                <a:lnTo>
                                  <a:pt x="823" y="2"/>
                                </a:lnTo>
                                <a:lnTo>
                                  <a:pt x="820" y="2"/>
                                </a:lnTo>
                                <a:lnTo>
                                  <a:pt x="817" y="2"/>
                                </a:lnTo>
                                <a:lnTo>
                                  <a:pt x="813" y="0"/>
                                </a:lnTo>
                                <a:lnTo>
                                  <a:pt x="810" y="0"/>
                                </a:lnTo>
                                <a:lnTo>
                                  <a:pt x="805" y="0"/>
                                </a:lnTo>
                                <a:lnTo>
                                  <a:pt x="803" y="0"/>
                                </a:lnTo>
                                <a:lnTo>
                                  <a:pt x="798" y="0"/>
                                </a:lnTo>
                                <a:lnTo>
                                  <a:pt x="796" y="0"/>
                                </a:lnTo>
                                <a:lnTo>
                                  <a:pt x="793" y="0"/>
                                </a:lnTo>
                                <a:lnTo>
                                  <a:pt x="789" y="2"/>
                                </a:lnTo>
                                <a:lnTo>
                                  <a:pt x="786" y="2"/>
                                </a:lnTo>
                                <a:lnTo>
                                  <a:pt x="782" y="2"/>
                                </a:lnTo>
                                <a:lnTo>
                                  <a:pt x="779" y="2"/>
                                </a:lnTo>
                                <a:lnTo>
                                  <a:pt x="777" y="2"/>
                                </a:lnTo>
                                <a:lnTo>
                                  <a:pt x="773" y="2"/>
                                </a:lnTo>
                                <a:lnTo>
                                  <a:pt x="770" y="3"/>
                                </a:lnTo>
                                <a:lnTo>
                                  <a:pt x="766" y="3"/>
                                </a:lnTo>
                                <a:lnTo>
                                  <a:pt x="764" y="3"/>
                                </a:lnTo>
                                <a:lnTo>
                                  <a:pt x="760" y="3"/>
                                </a:lnTo>
                                <a:lnTo>
                                  <a:pt x="757" y="3"/>
                                </a:lnTo>
                                <a:lnTo>
                                  <a:pt x="753" y="4"/>
                                </a:lnTo>
                                <a:lnTo>
                                  <a:pt x="749" y="5"/>
                                </a:lnTo>
                                <a:lnTo>
                                  <a:pt x="745" y="6"/>
                                </a:lnTo>
                                <a:lnTo>
                                  <a:pt x="741" y="7"/>
                                </a:lnTo>
                                <a:lnTo>
                                  <a:pt x="737" y="8"/>
                                </a:lnTo>
                                <a:lnTo>
                                  <a:pt x="734" y="11"/>
                                </a:lnTo>
                                <a:lnTo>
                                  <a:pt x="728" y="12"/>
                                </a:lnTo>
                                <a:lnTo>
                                  <a:pt x="725" y="14"/>
                                </a:lnTo>
                                <a:lnTo>
                                  <a:pt x="720" y="16"/>
                                </a:lnTo>
                                <a:lnTo>
                                  <a:pt x="715" y="18"/>
                                </a:lnTo>
                                <a:lnTo>
                                  <a:pt x="711" y="21"/>
                                </a:lnTo>
                                <a:lnTo>
                                  <a:pt x="706" y="24"/>
                                </a:lnTo>
                                <a:lnTo>
                                  <a:pt x="702" y="26"/>
                                </a:lnTo>
                                <a:lnTo>
                                  <a:pt x="698" y="29"/>
                                </a:lnTo>
                                <a:lnTo>
                                  <a:pt x="694" y="31"/>
                                </a:lnTo>
                                <a:lnTo>
                                  <a:pt x="690" y="33"/>
                                </a:lnTo>
                                <a:lnTo>
                                  <a:pt x="685" y="35"/>
                                </a:lnTo>
                                <a:lnTo>
                                  <a:pt x="682" y="38"/>
                                </a:lnTo>
                                <a:lnTo>
                                  <a:pt x="679" y="40"/>
                                </a:lnTo>
                                <a:lnTo>
                                  <a:pt x="675" y="42"/>
                                </a:lnTo>
                                <a:lnTo>
                                  <a:pt x="672" y="44"/>
                                </a:lnTo>
                                <a:lnTo>
                                  <a:pt x="669" y="47"/>
                                </a:lnTo>
                                <a:lnTo>
                                  <a:pt x="666" y="48"/>
                                </a:lnTo>
                                <a:lnTo>
                                  <a:pt x="664" y="49"/>
                                </a:lnTo>
                                <a:lnTo>
                                  <a:pt x="661" y="51"/>
                                </a:lnTo>
                                <a:lnTo>
                                  <a:pt x="660" y="52"/>
                                </a:lnTo>
                                <a:lnTo>
                                  <a:pt x="658" y="54"/>
                                </a:lnTo>
                                <a:lnTo>
                                  <a:pt x="657" y="54"/>
                                </a:lnTo>
                                <a:lnTo>
                                  <a:pt x="657" y="53"/>
                                </a:lnTo>
                                <a:lnTo>
                                  <a:pt x="657" y="49"/>
                                </a:lnTo>
                                <a:lnTo>
                                  <a:pt x="655" y="47"/>
                                </a:lnTo>
                                <a:lnTo>
                                  <a:pt x="654" y="43"/>
                                </a:lnTo>
                                <a:lnTo>
                                  <a:pt x="653" y="40"/>
                                </a:lnTo>
                                <a:lnTo>
                                  <a:pt x="652" y="38"/>
                                </a:lnTo>
                                <a:lnTo>
                                  <a:pt x="650" y="34"/>
                                </a:lnTo>
                                <a:lnTo>
                                  <a:pt x="646" y="32"/>
                                </a:lnTo>
                                <a:lnTo>
                                  <a:pt x="644" y="29"/>
                                </a:lnTo>
                                <a:lnTo>
                                  <a:pt x="640" y="27"/>
                                </a:lnTo>
                                <a:lnTo>
                                  <a:pt x="636" y="25"/>
                                </a:lnTo>
                                <a:lnTo>
                                  <a:pt x="631" y="24"/>
                                </a:lnTo>
                                <a:lnTo>
                                  <a:pt x="628" y="24"/>
                                </a:lnTo>
                                <a:lnTo>
                                  <a:pt x="624" y="24"/>
                                </a:lnTo>
                                <a:lnTo>
                                  <a:pt x="622" y="24"/>
                                </a:lnTo>
                                <a:lnTo>
                                  <a:pt x="619" y="25"/>
                                </a:lnTo>
                                <a:lnTo>
                                  <a:pt x="614" y="25"/>
                                </a:lnTo>
                                <a:lnTo>
                                  <a:pt x="610" y="26"/>
                                </a:lnTo>
                                <a:lnTo>
                                  <a:pt x="607" y="27"/>
                                </a:lnTo>
                                <a:lnTo>
                                  <a:pt x="605" y="29"/>
                                </a:lnTo>
                                <a:lnTo>
                                  <a:pt x="601" y="31"/>
                                </a:lnTo>
                                <a:lnTo>
                                  <a:pt x="598" y="32"/>
                                </a:lnTo>
                                <a:lnTo>
                                  <a:pt x="595" y="34"/>
                                </a:lnTo>
                                <a:lnTo>
                                  <a:pt x="593" y="38"/>
                                </a:lnTo>
                                <a:lnTo>
                                  <a:pt x="589" y="42"/>
                                </a:lnTo>
                                <a:lnTo>
                                  <a:pt x="584" y="48"/>
                                </a:lnTo>
                                <a:lnTo>
                                  <a:pt x="582" y="50"/>
                                </a:lnTo>
                                <a:lnTo>
                                  <a:pt x="581" y="53"/>
                                </a:lnTo>
                                <a:lnTo>
                                  <a:pt x="579" y="56"/>
                                </a:lnTo>
                                <a:lnTo>
                                  <a:pt x="578" y="59"/>
                                </a:lnTo>
                                <a:lnTo>
                                  <a:pt x="575" y="63"/>
                                </a:lnTo>
                                <a:lnTo>
                                  <a:pt x="572" y="68"/>
                                </a:lnTo>
                                <a:lnTo>
                                  <a:pt x="570" y="72"/>
                                </a:lnTo>
                                <a:lnTo>
                                  <a:pt x="570" y="77"/>
                                </a:lnTo>
                                <a:lnTo>
                                  <a:pt x="569" y="79"/>
                                </a:lnTo>
                                <a:lnTo>
                                  <a:pt x="569" y="81"/>
                                </a:lnTo>
                                <a:lnTo>
                                  <a:pt x="569" y="83"/>
                                </a:lnTo>
                                <a:lnTo>
                                  <a:pt x="569" y="83"/>
                                </a:lnTo>
                                <a:lnTo>
                                  <a:pt x="569" y="80"/>
                                </a:lnTo>
                                <a:lnTo>
                                  <a:pt x="568" y="78"/>
                                </a:lnTo>
                                <a:lnTo>
                                  <a:pt x="566" y="76"/>
                                </a:lnTo>
                                <a:lnTo>
                                  <a:pt x="563" y="74"/>
                                </a:lnTo>
                                <a:lnTo>
                                  <a:pt x="560" y="70"/>
                                </a:lnTo>
                                <a:lnTo>
                                  <a:pt x="557" y="67"/>
                                </a:lnTo>
                                <a:lnTo>
                                  <a:pt x="553" y="63"/>
                                </a:lnTo>
                                <a:lnTo>
                                  <a:pt x="551" y="60"/>
                                </a:lnTo>
                                <a:lnTo>
                                  <a:pt x="546" y="56"/>
                                </a:lnTo>
                                <a:lnTo>
                                  <a:pt x="542" y="53"/>
                                </a:lnTo>
                                <a:lnTo>
                                  <a:pt x="538" y="49"/>
                                </a:lnTo>
                                <a:lnTo>
                                  <a:pt x="534" y="48"/>
                                </a:lnTo>
                                <a:lnTo>
                                  <a:pt x="531" y="44"/>
                                </a:lnTo>
                                <a:lnTo>
                                  <a:pt x="527" y="43"/>
                                </a:lnTo>
                                <a:lnTo>
                                  <a:pt x="525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8" y="48"/>
                                </a:lnTo>
                                <a:lnTo>
                                  <a:pt x="516" y="51"/>
                                </a:lnTo>
                                <a:lnTo>
                                  <a:pt x="516" y="57"/>
                                </a:lnTo>
                                <a:lnTo>
                                  <a:pt x="515" y="60"/>
                                </a:lnTo>
                                <a:lnTo>
                                  <a:pt x="515" y="65"/>
                                </a:lnTo>
                                <a:lnTo>
                                  <a:pt x="515" y="68"/>
                                </a:lnTo>
                                <a:lnTo>
                                  <a:pt x="515" y="69"/>
                                </a:lnTo>
                                <a:lnTo>
                                  <a:pt x="514" y="69"/>
                                </a:lnTo>
                                <a:lnTo>
                                  <a:pt x="512" y="68"/>
                                </a:lnTo>
                                <a:lnTo>
                                  <a:pt x="509" y="67"/>
                                </a:lnTo>
                                <a:lnTo>
                                  <a:pt x="507" y="67"/>
                                </a:lnTo>
                                <a:lnTo>
                                  <a:pt x="503" y="67"/>
                                </a:lnTo>
                                <a:lnTo>
                                  <a:pt x="500" y="67"/>
                                </a:lnTo>
                                <a:lnTo>
                                  <a:pt x="497" y="68"/>
                                </a:lnTo>
                                <a:lnTo>
                                  <a:pt x="494" y="71"/>
                                </a:lnTo>
                                <a:lnTo>
                                  <a:pt x="493" y="74"/>
                                </a:lnTo>
                                <a:lnTo>
                                  <a:pt x="491" y="77"/>
                                </a:lnTo>
                                <a:lnTo>
                                  <a:pt x="489" y="80"/>
                                </a:lnTo>
                                <a:lnTo>
                                  <a:pt x="489" y="84"/>
                                </a:lnTo>
                                <a:lnTo>
                                  <a:pt x="489" y="86"/>
                                </a:lnTo>
                                <a:lnTo>
                                  <a:pt x="489" y="88"/>
                                </a:lnTo>
                                <a:lnTo>
                                  <a:pt x="489" y="90"/>
                                </a:lnTo>
                                <a:lnTo>
                                  <a:pt x="489" y="91"/>
                                </a:lnTo>
                                <a:lnTo>
                                  <a:pt x="488" y="90"/>
                                </a:lnTo>
                                <a:lnTo>
                                  <a:pt x="484" y="87"/>
                                </a:lnTo>
                                <a:lnTo>
                                  <a:pt x="481" y="86"/>
                                </a:lnTo>
                                <a:lnTo>
                                  <a:pt x="478" y="85"/>
                                </a:lnTo>
                                <a:lnTo>
                                  <a:pt x="474" y="83"/>
                                </a:lnTo>
                                <a:lnTo>
                                  <a:pt x="471" y="81"/>
                                </a:lnTo>
                                <a:lnTo>
                                  <a:pt x="467" y="80"/>
                                </a:lnTo>
                                <a:lnTo>
                                  <a:pt x="464" y="78"/>
                                </a:lnTo>
                                <a:lnTo>
                                  <a:pt x="459" y="77"/>
                                </a:lnTo>
                                <a:lnTo>
                                  <a:pt x="456" y="76"/>
                                </a:lnTo>
                                <a:lnTo>
                                  <a:pt x="453" y="76"/>
                                </a:lnTo>
                                <a:lnTo>
                                  <a:pt x="450" y="76"/>
                                </a:lnTo>
                                <a:lnTo>
                                  <a:pt x="447" y="76"/>
                                </a:lnTo>
                                <a:lnTo>
                                  <a:pt x="444" y="77"/>
                                </a:lnTo>
                                <a:lnTo>
                                  <a:pt x="441" y="79"/>
                                </a:lnTo>
                                <a:lnTo>
                                  <a:pt x="439" y="83"/>
                                </a:lnTo>
                                <a:lnTo>
                                  <a:pt x="438" y="87"/>
                                </a:lnTo>
                                <a:lnTo>
                                  <a:pt x="438" y="93"/>
                                </a:lnTo>
                                <a:lnTo>
                                  <a:pt x="438" y="97"/>
                                </a:lnTo>
                                <a:lnTo>
                                  <a:pt x="438" y="100"/>
                                </a:lnTo>
                                <a:lnTo>
                                  <a:pt x="439" y="103"/>
                                </a:lnTo>
                                <a:lnTo>
                                  <a:pt x="439" y="104"/>
                                </a:lnTo>
                                <a:lnTo>
                                  <a:pt x="438" y="104"/>
                                </a:lnTo>
                                <a:lnTo>
                                  <a:pt x="435" y="103"/>
                                </a:lnTo>
                                <a:lnTo>
                                  <a:pt x="431" y="102"/>
                                </a:lnTo>
                                <a:lnTo>
                                  <a:pt x="427" y="102"/>
                                </a:lnTo>
                                <a:lnTo>
                                  <a:pt x="421" y="100"/>
                                </a:lnTo>
                                <a:lnTo>
                                  <a:pt x="416" y="102"/>
                                </a:lnTo>
                                <a:lnTo>
                                  <a:pt x="411" y="102"/>
                                </a:lnTo>
                                <a:lnTo>
                                  <a:pt x="406" y="104"/>
                                </a:lnTo>
                                <a:lnTo>
                                  <a:pt x="402" y="107"/>
                                </a:lnTo>
                                <a:lnTo>
                                  <a:pt x="399" y="111"/>
                                </a:lnTo>
                                <a:lnTo>
                                  <a:pt x="398" y="115"/>
                                </a:lnTo>
                                <a:lnTo>
                                  <a:pt x="398" y="120"/>
                                </a:lnTo>
                                <a:lnTo>
                                  <a:pt x="398" y="122"/>
                                </a:lnTo>
                                <a:lnTo>
                                  <a:pt x="398" y="125"/>
                                </a:lnTo>
                                <a:lnTo>
                                  <a:pt x="399" y="127"/>
                                </a:lnTo>
                                <a:lnTo>
                                  <a:pt x="399" y="129"/>
                                </a:lnTo>
                                <a:lnTo>
                                  <a:pt x="398" y="129"/>
                                </a:lnTo>
                                <a:lnTo>
                                  <a:pt x="395" y="127"/>
                                </a:lnTo>
                                <a:lnTo>
                                  <a:pt x="391" y="126"/>
                                </a:lnTo>
                                <a:lnTo>
                                  <a:pt x="387" y="126"/>
                                </a:lnTo>
                                <a:lnTo>
                                  <a:pt x="382" y="125"/>
                                </a:lnTo>
                                <a:lnTo>
                                  <a:pt x="378" y="126"/>
                                </a:lnTo>
                                <a:lnTo>
                                  <a:pt x="373" y="127"/>
                                </a:lnTo>
                                <a:lnTo>
                                  <a:pt x="371" y="131"/>
                                </a:lnTo>
                                <a:lnTo>
                                  <a:pt x="368" y="132"/>
                                </a:lnTo>
                                <a:lnTo>
                                  <a:pt x="367" y="135"/>
                                </a:lnTo>
                                <a:lnTo>
                                  <a:pt x="366" y="138"/>
                                </a:lnTo>
                                <a:lnTo>
                                  <a:pt x="365" y="141"/>
                                </a:lnTo>
                                <a:lnTo>
                                  <a:pt x="363" y="143"/>
                                </a:lnTo>
                                <a:lnTo>
                                  <a:pt x="361" y="148"/>
                                </a:lnTo>
                                <a:lnTo>
                                  <a:pt x="361" y="151"/>
                                </a:lnTo>
                                <a:lnTo>
                                  <a:pt x="360" y="156"/>
                                </a:lnTo>
                                <a:lnTo>
                                  <a:pt x="359" y="159"/>
                                </a:lnTo>
                                <a:lnTo>
                                  <a:pt x="358" y="162"/>
                                </a:lnTo>
                                <a:lnTo>
                                  <a:pt x="357" y="166"/>
                                </a:lnTo>
                                <a:lnTo>
                                  <a:pt x="357" y="168"/>
                                </a:lnTo>
                                <a:lnTo>
                                  <a:pt x="357" y="172"/>
                                </a:lnTo>
                                <a:lnTo>
                                  <a:pt x="357" y="174"/>
                                </a:lnTo>
                                <a:lnTo>
                                  <a:pt x="357" y="1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2CC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Freeform 215"/>
                        <wps:cNvSpPr>
                          <a:spLocks/>
                        </wps:cNvSpPr>
                        <wps:spPr bwMode="auto">
                          <a:xfrm>
                            <a:off x="74930" y="11430"/>
                            <a:ext cx="120650" cy="70485"/>
                          </a:xfrm>
                          <a:custGeom>
                            <a:avLst/>
                            <a:gdLst>
                              <a:gd name="T0" fmla="*/ 2 w 571"/>
                              <a:gd name="T1" fmla="*/ 216 h 333"/>
                              <a:gd name="T2" fmla="*/ 0 w 571"/>
                              <a:gd name="T3" fmla="*/ 176 h 333"/>
                              <a:gd name="T4" fmla="*/ 51 w 571"/>
                              <a:gd name="T5" fmla="*/ 158 h 333"/>
                              <a:gd name="T6" fmla="*/ 83 w 571"/>
                              <a:gd name="T7" fmla="*/ 134 h 333"/>
                              <a:gd name="T8" fmla="*/ 106 w 571"/>
                              <a:gd name="T9" fmla="*/ 111 h 333"/>
                              <a:gd name="T10" fmla="*/ 123 w 571"/>
                              <a:gd name="T11" fmla="*/ 85 h 333"/>
                              <a:gd name="T12" fmla="*/ 191 w 571"/>
                              <a:gd name="T13" fmla="*/ 119 h 333"/>
                              <a:gd name="T14" fmla="*/ 189 w 571"/>
                              <a:gd name="T15" fmla="*/ 115 h 333"/>
                              <a:gd name="T16" fmla="*/ 185 w 571"/>
                              <a:gd name="T17" fmla="*/ 107 h 333"/>
                              <a:gd name="T18" fmla="*/ 179 w 571"/>
                              <a:gd name="T19" fmla="*/ 97 h 333"/>
                              <a:gd name="T20" fmla="*/ 174 w 571"/>
                              <a:gd name="T21" fmla="*/ 88 h 333"/>
                              <a:gd name="T22" fmla="*/ 170 w 571"/>
                              <a:gd name="T23" fmla="*/ 80 h 333"/>
                              <a:gd name="T24" fmla="*/ 167 w 571"/>
                              <a:gd name="T25" fmla="*/ 72 h 333"/>
                              <a:gd name="T26" fmla="*/ 165 w 571"/>
                              <a:gd name="T27" fmla="*/ 67 h 333"/>
                              <a:gd name="T28" fmla="*/ 191 w 571"/>
                              <a:gd name="T29" fmla="*/ 82 h 333"/>
                              <a:gd name="T30" fmla="*/ 189 w 571"/>
                              <a:gd name="T31" fmla="*/ 79 h 333"/>
                              <a:gd name="T32" fmla="*/ 186 w 571"/>
                              <a:gd name="T33" fmla="*/ 73 h 333"/>
                              <a:gd name="T34" fmla="*/ 183 w 571"/>
                              <a:gd name="T35" fmla="*/ 68 h 333"/>
                              <a:gd name="T36" fmla="*/ 182 w 571"/>
                              <a:gd name="T37" fmla="*/ 63 h 333"/>
                              <a:gd name="T38" fmla="*/ 182 w 571"/>
                              <a:gd name="T39" fmla="*/ 56 h 333"/>
                              <a:gd name="T40" fmla="*/ 183 w 571"/>
                              <a:gd name="T41" fmla="*/ 49 h 333"/>
                              <a:gd name="T42" fmla="*/ 241 w 571"/>
                              <a:gd name="T43" fmla="*/ 90 h 333"/>
                              <a:gd name="T44" fmla="*/ 263 w 571"/>
                              <a:gd name="T45" fmla="*/ 48 h 333"/>
                              <a:gd name="T46" fmla="*/ 363 w 571"/>
                              <a:gd name="T47" fmla="*/ 16 h 333"/>
                              <a:gd name="T48" fmla="*/ 480 w 571"/>
                              <a:gd name="T49" fmla="*/ 0 h 333"/>
                              <a:gd name="T50" fmla="*/ 513 w 571"/>
                              <a:gd name="T51" fmla="*/ 48 h 333"/>
                              <a:gd name="T52" fmla="*/ 509 w 571"/>
                              <a:gd name="T53" fmla="*/ 71 h 333"/>
                              <a:gd name="T54" fmla="*/ 514 w 571"/>
                              <a:gd name="T55" fmla="*/ 71 h 333"/>
                              <a:gd name="T56" fmla="*/ 520 w 571"/>
                              <a:gd name="T57" fmla="*/ 72 h 333"/>
                              <a:gd name="T58" fmla="*/ 528 w 571"/>
                              <a:gd name="T59" fmla="*/ 73 h 333"/>
                              <a:gd name="T60" fmla="*/ 535 w 571"/>
                              <a:gd name="T61" fmla="*/ 75 h 333"/>
                              <a:gd name="T62" fmla="*/ 543 w 571"/>
                              <a:gd name="T63" fmla="*/ 76 h 333"/>
                              <a:gd name="T64" fmla="*/ 550 w 571"/>
                              <a:gd name="T65" fmla="*/ 79 h 333"/>
                              <a:gd name="T66" fmla="*/ 556 w 571"/>
                              <a:gd name="T67" fmla="*/ 82 h 333"/>
                              <a:gd name="T68" fmla="*/ 563 w 571"/>
                              <a:gd name="T69" fmla="*/ 88 h 333"/>
                              <a:gd name="T70" fmla="*/ 567 w 571"/>
                              <a:gd name="T71" fmla="*/ 97 h 333"/>
                              <a:gd name="T72" fmla="*/ 570 w 571"/>
                              <a:gd name="T73" fmla="*/ 102 h 333"/>
                              <a:gd name="T74" fmla="*/ 571 w 571"/>
                              <a:gd name="T75" fmla="*/ 106 h 333"/>
                              <a:gd name="T76" fmla="*/ 383 w 571"/>
                              <a:gd name="T77" fmla="*/ 333 h 333"/>
                              <a:gd name="T78" fmla="*/ 5 w 571"/>
                              <a:gd name="T79" fmla="*/ 238 h 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71" h="333">
                                <a:moveTo>
                                  <a:pt x="5" y="238"/>
                                </a:moveTo>
                                <a:lnTo>
                                  <a:pt x="2" y="216"/>
                                </a:lnTo>
                                <a:lnTo>
                                  <a:pt x="42" y="198"/>
                                </a:lnTo>
                                <a:lnTo>
                                  <a:pt x="0" y="176"/>
                                </a:lnTo>
                                <a:lnTo>
                                  <a:pt x="24" y="164"/>
                                </a:lnTo>
                                <a:lnTo>
                                  <a:pt x="51" y="158"/>
                                </a:lnTo>
                                <a:lnTo>
                                  <a:pt x="42" y="140"/>
                                </a:lnTo>
                                <a:lnTo>
                                  <a:pt x="83" y="134"/>
                                </a:lnTo>
                                <a:lnTo>
                                  <a:pt x="70" y="110"/>
                                </a:lnTo>
                                <a:lnTo>
                                  <a:pt x="106" y="111"/>
                                </a:lnTo>
                                <a:lnTo>
                                  <a:pt x="137" y="124"/>
                                </a:lnTo>
                                <a:lnTo>
                                  <a:pt x="123" y="85"/>
                                </a:lnTo>
                                <a:lnTo>
                                  <a:pt x="160" y="101"/>
                                </a:lnTo>
                                <a:lnTo>
                                  <a:pt x="191" y="119"/>
                                </a:lnTo>
                                <a:lnTo>
                                  <a:pt x="190" y="118"/>
                                </a:lnTo>
                                <a:lnTo>
                                  <a:pt x="189" y="115"/>
                                </a:lnTo>
                                <a:lnTo>
                                  <a:pt x="186" y="111"/>
                                </a:lnTo>
                                <a:lnTo>
                                  <a:pt x="185" y="107"/>
                                </a:lnTo>
                                <a:lnTo>
                                  <a:pt x="181" y="102"/>
                                </a:lnTo>
                                <a:lnTo>
                                  <a:pt x="179" y="97"/>
                                </a:lnTo>
                                <a:lnTo>
                                  <a:pt x="175" y="92"/>
                                </a:lnTo>
                                <a:lnTo>
                                  <a:pt x="174" y="88"/>
                                </a:lnTo>
                                <a:lnTo>
                                  <a:pt x="172" y="83"/>
                                </a:lnTo>
                                <a:lnTo>
                                  <a:pt x="170" y="80"/>
                                </a:lnTo>
                                <a:lnTo>
                                  <a:pt x="168" y="75"/>
                                </a:lnTo>
                                <a:lnTo>
                                  <a:pt x="167" y="72"/>
                                </a:lnTo>
                                <a:lnTo>
                                  <a:pt x="165" y="70"/>
                                </a:lnTo>
                                <a:lnTo>
                                  <a:pt x="165" y="67"/>
                                </a:lnTo>
                                <a:lnTo>
                                  <a:pt x="165" y="65"/>
                                </a:lnTo>
                                <a:lnTo>
                                  <a:pt x="191" y="82"/>
                                </a:lnTo>
                                <a:lnTo>
                                  <a:pt x="190" y="81"/>
                                </a:lnTo>
                                <a:lnTo>
                                  <a:pt x="189" y="79"/>
                                </a:lnTo>
                                <a:lnTo>
                                  <a:pt x="187" y="76"/>
                                </a:lnTo>
                                <a:lnTo>
                                  <a:pt x="186" y="73"/>
                                </a:lnTo>
                                <a:lnTo>
                                  <a:pt x="185" y="71"/>
                                </a:lnTo>
                                <a:lnTo>
                                  <a:pt x="183" y="68"/>
                                </a:lnTo>
                                <a:lnTo>
                                  <a:pt x="182" y="65"/>
                                </a:lnTo>
                                <a:lnTo>
                                  <a:pt x="182" y="63"/>
                                </a:lnTo>
                                <a:lnTo>
                                  <a:pt x="182" y="59"/>
                                </a:lnTo>
                                <a:lnTo>
                                  <a:pt x="182" y="56"/>
                                </a:lnTo>
                                <a:lnTo>
                                  <a:pt x="182" y="53"/>
                                </a:lnTo>
                                <a:lnTo>
                                  <a:pt x="183" y="49"/>
                                </a:lnTo>
                                <a:lnTo>
                                  <a:pt x="216" y="84"/>
                                </a:lnTo>
                                <a:lnTo>
                                  <a:pt x="241" y="90"/>
                                </a:lnTo>
                                <a:lnTo>
                                  <a:pt x="250" y="57"/>
                                </a:lnTo>
                                <a:lnTo>
                                  <a:pt x="263" y="48"/>
                                </a:lnTo>
                                <a:lnTo>
                                  <a:pt x="284" y="76"/>
                                </a:lnTo>
                                <a:lnTo>
                                  <a:pt x="363" y="16"/>
                                </a:lnTo>
                                <a:lnTo>
                                  <a:pt x="414" y="2"/>
                                </a:lnTo>
                                <a:lnTo>
                                  <a:pt x="480" y="0"/>
                                </a:lnTo>
                                <a:lnTo>
                                  <a:pt x="445" y="30"/>
                                </a:lnTo>
                                <a:lnTo>
                                  <a:pt x="513" y="48"/>
                                </a:lnTo>
                                <a:lnTo>
                                  <a:pt x="541" y="62"/>
                                </a:lnTo>
                                <a:lnTo>
                                  <a:pt x="509" y="71"/>
                                </a:lnTo>
                                <a:lnTo>
                                  <a:pt x="510" y="71"/>
                                </a:lnTo>
                                <a:lnTo>
                                  <a:pt x="514" y="71"/>
                                </a:lnTo>
                                <a:lnTo>
                                  <a:pt x="517" y="71"/>
                                </a:lnTo>
                                <a:lnTo>
                                  <a:pt x="520" y="72"/>
                                </a:lnTo>
                                <a:lnTo>
                                  <a:pt x="524" y="72"/>
                                </a:lnTo>
                                <a:lnTo>
                                  <a:pt x="528" y="73"/>
                                </a:lnTo>
                                <a:lnTo>
                                  <a:pt x="530" y="74"/>
                                </a:lnTo>
                                <a:lnTo>
                                  <a:pt x="535" y="75"/>
                                </a:lnTo>
                                <a:lnTo>
                                  <a:pt x="539" y="75"/>
                                </a:lnTo>
                                <a:lnTo>
                                  <a:pt x="543" y="76"/>
                                </a:lnTo>
                                <a:lnTo>
                                  <a:pt x="547" y="77"/>
                                </a:lnTo>
                                <a:lnTo>
                                  <a:pt x="550" y="79"/>
                                </a:lnTo>
                                <a:lnTo>
                                  <a:pt x="552" y="80"/>
                                </a:lnTo>
                                <a:lnTo>
                                  <a:pt x="556" y="82"/>
                                </a:lnTo>
                                <a:lnTo>
                                  <a:pt x="559" y="84"/>
                                </a:lnTo>
                                <a:lnTo>
                                  <a:pt x="563" y="88"/>
                                </a:lnTo>
                                <a:lnTo>
                                  <a:pt x="565" y="92"/>
                                </a:lnTo>
                                <a:lnTo>
                                  <a:pt x="567" y="97"/>
                                </a:lnTo>
                                <a:lnTo>
                                  <a:pt x="569" y="99"/>
                                </a:lnTo>
                                <a:lnTo>
                                  <a:pt x="570" y="102"/>
                                </a:lnTo>
                                <a:lnTo>
                                  <a:pt x="571" y="104"/>
                                </a:lnTo>
                                <a:lnTo>
                                  <a:pt x="571" y="106"/>
                                </a:lnTo>
                                <a:lnTo>
                                  <a:pt x="571" y="146"/>
                                </a:lnTo>
                                <a:lnTo>
                                  <a:pt x="383" y="333"/>
                                </a:lnTo>
                                <a:lnTo>
                                  <a:pt x="70" y="310"/>
                                </a:lnTo>
                                <a:lnTo>
                                  <a:pt x="5" y="238"/>
                                </a:lnTo>
                                <a:lnTo>
                                  <a:pt x="5" y="2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999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Freeform 216"/>
                        <wps:cNvSpPr>
                          <a:spLocks/>
                        </wps:cNvSpPr>
                        <wps:spPr bwMode="auto">
                          <a:xfrm>
                            <a:off x="74295" y="34925"/>
                            <a:ext cx="127635" cy="54610"/>
                          </a:xfrm>
                          <a:custGeom>
                            <a:avLst/>
                            <a:gdLst>
                              <a:gd name="T0" fmla="*/ 33 w 602"/>
                              <a:gd name="T1" fmla="*/ 232 h 258"/>
                              <a:gd name="T2" fmla="*/ 25 w 602"/>
                              <a:gd name="T3" fmla="*/ 200 h 258"/>
                              <a:gd name="T4" fmla="*/ 30 w 602"/>
                              <a:gd name="T5" fmla="*/ 172 h 258"/>
                              <a:gd name="T6" fmla="*/ 31 w 602"/>
                              <a:gd name="T7" fmla="*/ 128 h 258"/>
                              <a:gd name="T8" fmla="*/ 35 w 602"/>
                              <a:gd name="T9" fmla="*/ 135 h 258"/>
                              <a:gd name="T10" fmla="*/ 45 w 602"/>
                              <a:gd name="T11" fmla="*/ 143 h 258"/>
                              <a:gd name="T12" fmla="*/ 53 w 602"/>
                              <a:gd name="T13" fmla="*/ 148 h 258"/>
                              <a:gd name="T14" fmla="*/ 58 w 602"/>
                              <a:gd name="T15" fmla="*/ 149 h 258"/>
                              <a:gd name="T16" fmla="*/ 63 w 602"/>
                              <a:gd name="T17" fmla="*/ 149 h 258"/>
                              <a:gd name="T18" fmla="*/ 72 w 602"/>
                              <a:gd name="T19" fmla="*/ 146 h 258"/>
                              <a:gd name="T20" fmla="*/ 81 w 602"/>
                              <a:gd name="T21" fmla="*/ 142 h 258"/>
                              <a:gd name="T22" fmla="*/ 92 w 602"/>
                              <a:gd name="T23" fmla="*/ 137 h 258"/>
                              <a:gd name="T24" fmla="*/ 101 w 602"/>
                              <a:gd name="T25" fmla="*/ 133 h 258"/>
                              <a:gd name="T26" fmla="*/ 110 w 602"/>
                              <a:gd name="T27" fmla="*/ 128 h 258"/>
                              <a:gd name="T28" fmla="*/ 116 w 602"/>
                              <a:gd name="T29" fmla="*/ 126 h 258"/>
                              <a:gd name="T30" fmla="*/ 121 w 602"/>
                              <a:gd name="T31" fmla="*/ 124 h 258"/>
                              <a:gd name="T32" fmla="*/ 113 w 602"/>
                              <a:gd name="T33" fmla="*/ 149 h 258"/>
                              <a:gd name="T34" fmla="*/ 102 w 602"/>
                              <a:gd name="T35" fmla="*/ 167 h 258"/>
                              <a:gd name="T36" fmla="*/ 108 w 602"/>
                              <a:gd name="T37" fmla="*/ 164 h 258"/>
                              <a:gd name="T38" fmla="*/ 114 w 602"/>
                              <a:gd name="T39" fmla="*/ 162 h 258"/>
                              <a:gd name="T40" fmla="*/ 119 w 602"/>
                              <a:gd name="T41" fmla="*/ 159 h 258"/>
                              <a:gd name="T42" fmla="*/ 125 w 602"/>
                              <a:gd name="T43" fmla="*/ 156 h 258"/>
                              <a:gd name="T44" fmla="*/ 133 w 602"/>
                              <a:gd name="T45" fmla="*/ 151 h 258"/>
                              <a:gd name="T46" fmla="*/ 137 w 602"/>
                              <a:gd name="T47" fmla="*/ 174 h 258"/>
                              <a:gd name="T48" fmla="*/ 205 w 602"/>
                              <a:gd name="T49" fmla="*/ 156 h 258"/>
                              <a:gd name="T50" fmla="*/ 281 w 602"/>
                              <a:gd name="T51" fmla="*/ 105 h 258"/>
                              <a:gd name="T52" fmla="*/ 358 w 602"/>
                              <a:gd name="T53" fmla="*/ 91 h 258"/>
                              <a:gd name="T54" fmla="*/ 357 w 602"/>
                              <a:gd name="T55" fmla="*/ 90 h 258"/>
                              <a:gd name="T56" fmla="*/ 351 w 602"/>
                              <a:gd name="T57" fmla="*/ 88 h 258"/>
                              <a:gd name="T58" fmla="*/ 344 w 602"/>
                              <a:gd name="T59" fmla="*/ 85 h 258"/>
                              <a:gd name="T60" fmla="*/ 336 w 602"/>
                              <a:gd name="T61" fmla="*/ 80 h 258"/>
                              <a:gd name="T62" fmla="*/ 327 w 602"/>
                              <a:gd name="T63" fmla="*/ 74 h 258"/>
                              <a:gd name="T64" fmla="*/ 319 w 602"/>
                              <a:gd name="T65" fmla="*/ 70 h 258"/>
                              <a:gd name="T66" fmla="*/ 311 w 602"/>
                              <a:gd name="T67" fmla="*/ 64 h 258"/>
                              <a:gd name="T68" fmla="*/ 306 w 602"/>
                              <a:gd name="T69" fmla="*/ 60 h 258"/>
                              <a:gd name="T70" fmla="*/ 301 w 602"/>
                              <a:gd name="T71" fmla="*/ 49 h 258"/>
                              <a:gd name="T72" fmla="*/ 296 w 602"/>
                              <a:gd name="T73" fmla="*/ 40 h 258"/>
                              <a:gd name="T74" fmla="*/ 294 w 602"/>
                              <a:gd name="T75" fmla="*/ 33 h 258"/>
                              <a:gd name="T76" fmla="*/ 292 w 602"/>
                              <a:gd name="T77" fmla="*/ 30 h 258"/>
                              <a:gd name="T78" fmla="*/ 471 w 602"/>
                              <a:gd name="T79" fmla="*/ 78 h 258"/>
                              <a:gd name="T80" fmla="*/ 457 w 602"/>
                              <a:gd name="T81" fmla="*/ 44 h 258"/>
                              <a:gd name="T82" fmla="*/ 463 w 602"/>
                              <a:gd name="T83" fmla="*/ 44 h 258"/>
                              <a:gd name="T84" fmla="*/ 470 w 602"/>
                              <a:gd name="T85" fmla="*/ 43 h 258"/>
                              <a:gd name="T86" fmla="*/ 478 w 602"/>
                              <a:gd name="T87" fmla="*/ 43 h 258"/>
                              <a:gd name="T88" fmla="*/ 486 w 602"/>
                              <a:gd name="T89" fmla="*/ 42 h 258"/>
                              <a:gd name="T90" fmla="*/ 494 w 602"/>
                              <a:gd name="T91" fmla="*/ 41 h 258"/>
                              <a:gd name="T92" fmla="*/ 502 w 602"/>
                              <a:gd name="T93" fmla="*/ 40 h 258"/>
                              <a:gd name="T94" fmla="*/ 510 w 602"/>
                              <a:gd name="T95" fmla="*/ 39 h 258"/>
                              <a:gd name="T96" fmla="*/ 521 w 602"/>
                              <a:gd name="T97" fmla="*/ 36 h 258"/>
                              <a:gd name="T98" fmla="*/ 529 w 602"/>
                              <a:gd name="T99" fmla="*/ 36 h 258"/>
                              <a:gd name="T100" fmla="*/ 536 w 602"/>
                              <a:gd name="T101" fmla="*/ 36 h 258"/>
                              <a:gd name="T102" fmla="*/ 538 w 602"/>
                              <a:gd name="T103" fmla="*/ 37 h 258"/>
                              <a:gd name="T104" fmla="*/ 532 w 602"/>
                              <a:gd name="T105" fmla="*/ 12 h 258"/>
                              <a:gd name="T106" fmla="*/ 602 w 602"/>
                              <a:gd name="T107" fmla="*/ 73 h 258"/>
                              <a:gd name="T108" fmla="*/ 558 w 602"/>
                              <a:gd name="T109" fmla="*/ 189 h 258"/>
                              <a:gd name="T110" fmla="*/ 56 w 602"/>
                              <a:gd name="T111" fmla="*/ 258 h 2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602" h="258">
                                <a:moveTo>
                                  <a:pt x="56" y="258"/>
                                </a:moveTo>
                                <a:lnTo>
                                  <a:pt x="33" y="232"/>
                                </a:lnTo>
                                <a:lnTo>
                                  <a:pt x="3" y="223"/>
                                </a:lnTo>
                                <a:lnTo>
                                  <a:pt x="25" y="200"/>
                                </a:lnTo>
                                <a:lnTo>
                                  <a:pt x="0" y="192"/>
                                </a:lnTo>
                                <a:lnTo>
                                  <a:pt x="30" y="172"/>
                                </a:lnTo>
                                <a:lnTo>
                                  <a:pt x="31" y="127"/>
                                </a:lnTo>
                                <a:lnTo>
                                  <a:pt x="31" y="128"/>
                                </a:lnTo>
                                <a:lnTo>
                                  <a:pt x="33" y="132"/>
                                </a:lnTo>
                                <a:lnTo>
                                  <a:pt x="35" y="135"/>
                                </a:lnTo>
                                <a:lnTo>
                                  <a:pt x="40" y="140"/>
                                </a:lnTo>
                                <a:lnTo>
                                  <a:pt x="45" y="143"/>
                                </a:lnTo>
                                <a:lnTo>
                                  <a:pt x="49" y="146"/>
                                </a:lnTo>
                                <a:lnTo>
                                  <a:pt x="53" y="148"/>
                                </a:lnTo>
                                <a:lnTo>
                                  <a:pt x="55" y="149"/>
                                </a:lnTo>
                                <a:lnTo>
                                  <a:pt x="58" y="149"/>
                                </a:lnTo>
                                <a:lnTo>
                                  <a:pt x="61" y="150"/>
                                </a:lnTo>
                                <a:lnTo>
                                  <a:pt x="63" y="149"/>
                                </a:lnTo>
                                <a:lnTo>
                                  <a:pt x="68" y="148"/>
                                </a:lnTo>
                                <a:lnTo>
                                  <a:pt x="72" y="146"/>
                                </a:lnTo>
                                <a:lnTo>
                                  <a:pt x="77" y="145"/>
                                </a:lnTo>
                                <a:lnTo>
                                  <a:pt x="81" y="142"/>
                                </a:lnTo>
                                <a:lnTo>
                                  <a:pt x="86" y="141"/>
                                </a:lnTo>
                                <a:lnTo>
                                  <a:pt x="92" y="137"/>
                                </a:lnTo>
                                <a:lnTo>
                                  <a:pt x="96" y="136"/>
                                </a:lnTo>
                                <a:lnTo>
                                  <a:pt x="101" y="133"/>
                                </a:lnTo>
                                <a:lnTo>
                                  <a:pt x="106" y="132"/>
                                </a:lnTo>
                                <a:lnTo>
                                  <a:pt x="110" y="128"/>
                                </a:lnTo>
                                <a:lnTo>
                                  <a:pt x="114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18" y="125"/>
                                </a:lnTo>
                                <a:lnTo>
                                  <a:pt x="121" y="124"/>
                                </a:lnTo>
                                <a:lnTo>
                                  <a:pt x="122" y="124"/>
                                </a:lnTo>
                                <a:lnTo>
                                  <a:pt x="113" y="149"/>
                                </a:lnTo>
                                <a:lnTo>
                                  <a:pt x="102" y="168"/>
                                </a:lnTo>
                                <a:lnTo>
                                  <a:pt x="102" y="167"/>
                                </a:lnTo>
                                <a:lnTo>
                                  <a:pt x="106" y="165"/>
                                </a:lnTo>
                                <a:lnTo>
                                  <a:pt x="108" y="164"/>
                                </a:lnTo>
                                <a:lnTo>
                                  <a:pt x="110" y="163"/>
                                </a:lnTo>
                                <a:lnTo>
                                  <a:pt x="114" y="162"/>
                                </a:lnTo>
                                <a:lnTo>
                                  <a:pt x="117" y="161"/>
                                </a:lnTo>
                                <a:lnTo>
                                  <a:pt x="119" y="159"/>
                                </a:lnTo>
                                <a:lnTo>
                                  <a:pt x="123" y="158"/>
                                </a:lnTo>
                                <a:lnTo>
                                  <a:pt x="125" y="156"/>
                                </a:lnTo>
                                <a:lnTo>
                                  <a:pt x="129" y="154"/>
                                </a:lnTo>
                                <a:lnTo>
                                  <a:pt x="133" y="151"/>
                                </a:lnTo>
                                <a:lnTo>
                                  <a:pt x="138" y="148"/>
                                </a:lnTo>
                                <a:lnTo>
                                  <a:pt x="137" y="174"/>
                                </a:lnTo>
                                <a:lnTo>
                                  <a:pt x="168" y="163"/>
                                </a:lnTo>
                                <a:lnTo>
                                  <a:pt x="205" y="156"/>
                                </a:lnTo>
                                <a:lnTo>
                                  <a:pt x="334" y="127"/>
                                </a:lnTo>
                                <a:lnTo>
                                  <a:pt x="281" y="105"/>
                                </a:lnTo>
                                <a:lnTo>
                                  <a:pt x="335" y="100"/>
                                </a:lnTo>
                                <a:lnTo>
                                  <a:pt x="358" y="91"/>
                                </a:lnTo>
                                <a:lnTo>
                                  <a:pt x="358" y="91"/>
                                </a:lnTo>
                                <a:lnTo>
                                  <a:pt x="357" y="90"/>
                                </a:lnTo>
                                <a:lnTo>
                                  <a:pt x="354" y="89"/>
                                </a:lnTo>
                                <a:lnTo>
                                  <a:pt x="351" y="88"/>
                                </a:lnTo>
                                <a:lnTo>
                                  <a:pt x="348" y="86"/>
                                </a:lnTo>
                                <a:lnTo>
                                  <a:pt x="344" y="85"/>
                                </a:lnTo>
                                <a:lnTo>
                                  <a:pt x="340" y="82"/>
                                </a:lnTo>
                                <a:lnTo>
                                  <a:pt x="336" y="80"/>
                                </a:lnTo>
                                <a:lnTo>
                                  <a:pt x="331" y="77"/>
                                </a:lnTo>
                                <a:lnTo>
                                  <a:pt x="327" y="74"/>
                                </a:lnTo>
                                <a:lnTo>
                                  <a:pt x="322" y="72"/>
                                </a:lnTo>
                                <a:lnTo>
                                  <a:pt x="319" y="70"/>
                                </a:lnTo>
                                <a:lnTo>
                                  <a:pt x="314" y="67"/>
                                </a:lnTo>
                                <a:lnTo>
                                  <a:pt x="311" y="64"/>
                                </a:lnTo>
                                <a:lnTo>
                                  <a:pt x="309" y="61"/>
                                </a:lnTo>
                                <a:lnTo>
                                  <a:pt x="306" y="60"/>
                                </a:lnTo>
                                <a:lnTo>
                                  <a:pt x="303" y="54"/>
                                </a:lnTo>
                                <a:lnTo>
                                  <a:pt x="301" y="49"/>
                                </a:lnTo>
                                <a:lnTo>
                                  <a:pt x="298" y="44"/>
                                </a:lnTo>
                                <a:lnTo>
                                  <a:pt x="296" y="40"/>
                                </a:lnTo>
                                <a:lnTo>
                                  <a:pt x="295" y="35"/>
                                </a:lnTo>
                                <a:lnTo>
                                  <a:pt x="294" y="33"/>
                                </a:lnTo>
                                <a:lnTo>
                                  <a:pt x="292" y="31"/>
                                </a:lnTo>
                                <a:lnTo>
                                  <a:pt x="292" y="30"/>
                                </a:lnTo>
                                <a:lnTo>
                                  <a:pt x="344" y="58"/>
                                </a:lnTo>
                                <a:lnTo>
                                  <a:pt x="471" y="78"/>
                                </a:lnTo>
                                <a:lnTo>
                                  <a:pt x="516" y="64"/>
                                </a:lnTo>
                                <a:lnTo>
                                  <a:pt x="457" y="44"/>
                                </a:lnTo>
                                <a:lnTo>
                                  <a:pt x="459" y="44"/>
                                </a:lnTo>
                                <a:lnTo>
                                  <a:pt x="463" y="44"/>
                                </a:lnTo>
                                <a:lnTo>
                                  <a:pt x="467" y="43"/>
                                </a:lnTo>
                                <a:lnTo>
                                  <a:pt x="470" y="43"/>
                                </a:lnTo>
                                <a:lnTo>
                                  <a:pt x="472" y="43"/>
                                </a:lnTo>
                                <a:lnTo>
                                  <a:pt x="478" y="43"/>
                                </a:lnTo>
                                <a:lnTo>
                                  <a:pt x="482" y="42"/>
                                </a:lnTo>
                                <a:lnTo>
                                  <a:pt x="486" y="42"/>
                                </a:lnTo>
                                <a:lnTo>
                                  <a:pt x="490" y="41"/>
                                </a:lnTo>
                                <a:lnTo>
                                  <a:pt x="494" y="41"/>
                                </a:lnTo>
                                <a:lnTo>
                                  <a:pt x="499" y="40"/>
                                </a:lnTo>
                                <a:lnTo>
                                  <a:pt x="502" y="40"/>
                                </a:lnTo>
                                <a:lnTo>
                                  <a:pt x="506" y="40"/>
                                </a:lnTo>
                                <a:lnTo>
                                  <a:pt x="510" y="39"/>
                                </a:lnTo>
                                <a:lnTo>
                                  <a:pt x="515" y="36"/>
                                </a:lnTo>
                                <a:lnTo>
                                  <a:pt x="521" y="36"/>
                                </a:lnTo>
                                <a:lnTo>
                                  <a:pt x="524" y="36"/>
                                </a:lnTo>
                                <a:lnTo>
                                  <a:pt x="529" y="36"/>
                                </a:lnTo>
                                <a:lnTo>
                                  <a:pt x="532" y="36"/>
                                </a:lnTo>
                                <a:lnTo>
                                  <a:pt x="536" y="36"/>
                                </a:lnTo>
                                <a:lnTo>
                                  <a:pt x="537" y="37"/>
                                </a:lnTo>
                                <a:lnTo>
                                  <a:pt x="538" y="37"/>
                                </a:lnTo>
                                <a:lnTo>
                                  <a:pt x="485" y="0"/>
                                </a:lnTo>
                                <a:lnTo>
                                  <a:pt x="532" y="12"/>
                                </a:lnTo>
                                <a:lnTo>
                                  <a:pt x="567" y="31"/>
                                </a:lnTo>
                                <a:lnTo>
                                  <a:pt x="602" y="73"/>
                                </a:lnTo>
                                <a:lnTo>
                                  <a:pt x="576" y="78"/>
                                </a:lnTo>
                                <a:lnTo>
                                  <a:pt x="558" y="189"/>
                                </a:lnTo>
                                <a:lnTo>
                                  <a:pt x="56" y="258"/>
                                </a:lnTo>
                                <a:lnTo>
                                  <a:pt x="56" y="2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F663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Freeform 217"/>
                        <wps:cNvSpPr>
                          <a:spLocks/>
                        </wps:cNvSpPr>
                        <wps:spPr bwMode="auto">
                          <a:xfrm>
                            <a:off x="85725" y="260985"/>
                            <a:ext cx="238125" cy="61595"/>
                          </a:xfrm>
                          <a:custGeom>
                            <a:avLst/>
                            <a:gdLst>
                              <a:gd name="T0" fmla="*/ 0 w 1125"/>
                              <a:gd name="T1" fmla="*/ 204 h 289"/>
                              <a:gd name="T2" fmla="*/ 7 w 1125"/>
                              <a:gd name="T3" fmla="*/ 218 h 289"/>
                              <a:gd name="T4" fmla="*/ 38 w 1125"/>
                              <a:gd name="T5" fmla="*/ 222 h 289"/>
                              <a:gd name="T6" fmla="*/ 39 w 1125"/>
                              <a:gd name="T7" fmla="*/ 253 h 289"/>
                              <a:gd name="T8" fmla="*/ 71 w 1125"/>
                              <a:gd name="T9" fmla="*/ 253 h 289"/>
                              <a:gd name="T10" fmla="*/ 75 w 1125"/>
                              <a:gd name="T11" fmla="*/ 280 h 289"/>
                              <a:gd name="T12" fmla="*/ 90 w 1125"/>
                              <a:gd name="T13" fmla="*/ 289 h 289"/>
                              <a:gd name="T14" fmla="*/ 524 w 1125"/>
                              <a:gd name="T15" fmla="*/ 235 h 289"/>
                              <a:gd name="T16" fmla="*/ 587 w 1125"/>
                              <a:gd name="T17" fmla="*/ 234 h 289"/>
                              <a:gd name="T18" fmla="*/ 617 w 1125"/>
                              <a:gd name="T19" fmla="*/ 234 h 289"/>
                              <a:gd name="T20" fmla="*/ 927 w 1125"/>
                              <a:gd name="T21" fmla="*/ 186 h 289"/>
                              <a:gd name="T22" fmla="*/ 1080 w 1125"/>
                              <a:gd name="T23" fmla="*/ 186 h 289"/>
                              <a:gd name="T24" fmla="*/ 1081 w 1125"/>
                              <a:gd name="T25" fmla="*/ 169 h 289"/>
                              <a:gd name="T26" fmla="*/ 1090 w 1125"/>
                              <a:gd name="T27" fmla="*/ 157 h 289"/>
                              <a:gd name="T28" fmla="*/ 1110 w 1125"/>
                              <a:gd name="T29" fmla="*/ 123 h 289"/>
                              <a:gd name="T30" fmla="*/ 1125 w 1125"/>
                              <a:gd name="T31" fmla="*/ 91 h 289"/>
                              <a:gd name="T32" fmla="*/ 319 w 1125"/>
                              <a:gd name="T33" fmla="*/ 0 h 289"/>
                              <a:gd name="T34" fmla="*/ 0 w 1125"/>
                              <a:gd name="T35" fmla="*/ 204 h 289"/>
                              <a:gd name="T36" fmla="*/ 0 w 1125"/>
                              <a:gd name="T37" fmla="*/ 204 h 2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125" h="289">
                                <a:moveTo>
                                  <a:pt x="0" y="204"/>
                                </a:moveTo>
                                <a:lnTo>
                                  <a:pt x="7" y="218"/>
                                </a:lnTo>
                                <a:lnTo>
                                  <a:pt x="38" y="222"/>
                                </a:lnTo>
                                <a:lnTo>
                                  <a:pt x="39" y="253"/>
                                </a:lnTo>
                                <a:lnTo>
                                  <a:pt x="71" y="253"/>
                                </a:lnTo>
                                <a:lnTo>
                                  <a:pt x="75" y="280"/>
                                </a:lnTo>
                                <a:lnTo>
                                  <a:pt x="90" y="289"/>
                                </a:lnTo>
                                <a:lnTo>
                                  <a:pt x="524" y="235"/>
                                </a:lnTo>
                                <a:lnTo>
                                  <a:pt x="587" y="234"/>
                                </a:lnTo>
                                <a:lnTo>
                                  <a:pt x="617" y="234"/>
                                </a:lnTo>
                                <a:lnTo>
                                  <a:pt x="927" y="186"/>
                                </a:lnTo>
                                <a:lnTo>
                                  <a:pt x="1080" y="186"/>
                                </a:lnTo>
                                <a:lnTo>
                                  <a:pt x="1081" y="169"/>
                                </a:lnTo>
                                <a:lnTo>
                                  <a:pt x="1090" y="157"/>
                                </a:lnTo>
                                <a:lnTo>
                                  <a:pt x="1110" y="123"/>
                                </a:lnTo>
                                <a:lnTo>
                                  <a:pt x="1125" y="91"/>
                                </a:lnTo>
                                <a:lnTo>
                                  <a:pt x="319" y="0"/>
                                </a:lnTo>
                                <a:lnTo>
                                  <a:pt x="0" y="204"/>
                                </a:lnTo>
                                <a:lnTo>
                                  <a:pt x="0" y="2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Freeform 218"/>
                        <wps:cNvSpPr>
                          <a:spLocks/>
                        </wps:cNvSpPr>
                        <wps:spPr bwMode="auto">
                          <a:xfrm>
                            <a:off x="114300" y="114300"/>
                            <a:ext cx="169545" cy="119380"/>
                          </a:xfrm>
                          <a:custGeom>
                            <a:avLst/>
                            <a:gdLst>
                              <a:gd name="T0" fmla="*/ 0 w 800"/>
                              <a:gd name="T1" fmla="*/ 0 h 562"/>
                              <a:gd name="T2" fmla="*/ 634 w 800"/>
                              <a:gd name="T3" fmla="*/ 11 h 562"/>
                              <a:gd name="T4" fmla="*/ 800 w 800"/>
                              <a:gd name="T5" fmla="*/ 300 h 562"/>
                              <a:gd name="T6" fmla="*/ 678 w 800"/>
                              <a:gd name="T7" fmla="*/ 408 h 562"/>
                              <a:gd name="T8" fmla="*/ 681 w 800"/>
                              <a:gd name="T9" fmla="*/ 503 h 562"/>
                              <a:gd name="T10" fmla="*/ 31 w 800"/>
                              <a:gd name="T11" fmla="*/ 562 h 562"/>
                              <a:gd name="T12" fmla="*/ 0 w 800"/>
                              <a:gd name="T13" fmla="*/ 0 h 562"/>
                              <a:gd name="T14" fmla="*/ 0 w 800"/>
                              <a:gd name="T15" fmla="*/ 0 h 5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800" h="562">
                                <a:moveTo>
                                  <a:pt x="0" y="0"/>
                                </a:moveTo>
                                <a:lnTo>
                                  <a:pt x="634" y="11"/>
                                </a:lnTo>
                                <a:lnTo>
                                  <a:pt x="800" y="300"/>
                                </a:lnTo>
                                <a:lnTo>
                                  <a:pt x="678" y="408"/>
                                </a:lnTo>
                                <a:lnTo>
                                  <a:pt x="681" y="503"/>
                                </a:lnTo>
                                <a:lnTo>
                                  <a:pt x="31" y="562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1B0FA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Freeform 219"/>
                        <wps:cNvSpPr>
                          <a:spLocks/>
                        </wps:cNvSpPr>
                        <wps:spPr bwMode="auto">
                          <a:xfrm>
                            <a:off x="102235" y="128270"/>
                            <a:ext cx="84455" cy="32385"/>
                          </a:xfrm>
                          <a:custGeom>
                            <a:avLst/>
                            <a:gdLst>
                              <a:gd name="T0" fmla="*/ 1 w 401"/>
                              <a:gd name="T1" fmla="*/ 80 h 153"/>
                              <a:gd name="T2" fmla="*/ 8 w 401"/>
                              <a:gd name="T3" fmla="*/ 87 h 153"/>
                              <a:gd name="T4" fmla="*/ 13 w 401"/>
                              <a:gd name="T5" fmla="*/ 92 h 153"/>
                              <a:gd name="T6" fmla="*/ 18 w 401"/>
                              <a:gd name="T7" fmla="*/ 97 h 153"/>
                              <a:gd name="T8" fmla="*/ 27 w 401"/>
                              <a:gd name="T9" fmla="*/ 103 h 153"/>
                              <a:gd name="T10" fmla="*/ 36 w 401"/>
                              <a:gd name="T11" fmla="*/ 110 h 153"/>
                              <a:gd name="T12" fmla="*/ 40 w 401"/>
                              <a:gd name="T13" fmla="*/ 113 h 153"/>
                              <a:gd name="T14" fmla="*/ 46 w 401"/>
                              <a:gd name="T15" fmla="*/ 115 h 153"/>
                              <a:gd name="T16" fmla="*/ 52 w 401"/>
                              <a:gd name="T17" fmla="*/ 119 h 153"/>
                              <a:gd name="T18" fmla="*/ 58 w 401"/>
                              <a:gd name="T19" fmla="*/ 122 h 153"/>
                              <a:gd name="T20" fmla="*/ 65 w 401"/>
                              <a:gd name="T21" fmla="*/ 124 h 153"/>
                              <a:gd name="T22" fmla="*/ 73 w 401"/>
                              <a:gd name="T23" fmla="*/ 128 h 153"/>
                              <a:gd name="T24" fmla="*/ 80 w 401"/>
                              <a:gd name="T25" fmla="*/ 131 h 153"/>
                              <a:gd name="T26" fmla="*/ 89 w 401"/>
                              <a:gd name="T27" fmla="*/ 134 h 153"/>
                              <a:gd name="T28" fmla="*/ 97 w 401"/>
                              <a:gd name="T29" fmla="*/ 137 h 153"/>
                              <a:gd name="T30" fmla="*/ 106 w 401"/>
                              <a:gd name="T31" fmla="*/ 139 h 153"/>
                              <a:gd name="T32" fmla="*/ 115 w 401"/>
                              <a:gd name="T33" fmla="*/ 141 h 153"/>
                              <a:gd name="T34" fmla="*/ 127 w 401"/>
                              <a:gd name="T35" fmla="*/ 144 h 153"/>
                              <a:gd name="T36" fmla="*/ 137 w 401"/>
                              <a:gd name="T37" fmla="*/ 146 h 153"/>
                              <a:gd name="T38" fmla="*/ 149 w 401"/>
                              <a:gd name="T39" fmla="*/ 148 h 153"/>
                              <a:gd name="T40" fmla="*/ 160 w 401"/>
                              <a:gd name="T41" fmla="*/ 150 h 153"/>
                              <a:gd name="T42" fmla="*/ 173 w 401"/>
                              <a:gd name="T43" fmla="*/ 152 h 153"/>
                              <a:gd name="T44" fmla="*/ 186 w 401"/>
                              <a:gd name="T45" fmla="*/ 152 h 153"/>
                              <a:gd name="T46" fmla="*/ 198 w 401"/>
                              <a:gd name="T47" fmla="*/ 153 h 153"/>
                              <a:gd name="T48" fmla="*/ 210 w 401"/>
                              <a:gd name="T49" fmla="*/ 152 h 153"/>
                              <a:gd name="T50" fmla="*/ 221 w 401"/>
                              <a:gd name="T51" fmla="*/ 151 h 153"/>
                              <a:gd name="T52" fmla="*/ 233 w 401"/>
                              <a:gd name="T53" fmla="*/ 150 h 153"/>
                              <a:gd name="T54" fmla="*/ 243 w 401"/>
                              <a:gd name="T55" fmla="*/ 148 h 153"/>
                              <a:gd name="T56" fmla="*/ 255 w 401"/>
                              <a:gd name="T57" fmla="*/ 146 h 153"/>
                              <a:gd name="T58" fmla="*/ 265 w 401"/>
                              <a:gd name="T59" fmla="*/ 143 h 153"/>
                              <a:gd name="T60" fmla="*/ 276 w 401"/>
                              <a:gd name="T61" fmla="*/ 140 h 153"/>
                              <a:gd name="T62" fmla="*/ 286 w 401"/>
                              <a:gd name="T63" fmla="*/ 135 h 153"/>
                              <a:gd name="T64" fmla="*/ 295 w 401"/>
                              <a:gd name="T65" fmla="*/ 132 h 153"/>
                              <a:gd name="T66" fmla="*/ 304 w 401"/>
                              <a:gd name="T67" fmla="*/ 128 h 153"/>
                              <a:gd name="T68" fmla="*/ 314 w 401"/>
                              <a:gd name="T69" fmla="*/ 123 h 153"/>
                              <a:gd name="T70" fmla="*/ 322 w 401"/>
                              <a:gd name="T71" fmla="*/ 119 h 153"/>
                              <a:gd name="T72" fmla="*/ 330 w 401"/>
                              <a:gd name="T73" fmla="*/ 114 h 153"/>
                              <a:gd name="T74" fmla="*/ 338 w 401"/>
                              <a:gd name="T75" fmla="*/ 110 h 153"/>
                              <a:gd name="T76" fmla="*/ 345 w 401"/>
                              <a:gd name="T77" fmla="*/ 105 h 153"/>
                              <a:gd name="T78" fmla="*/ 352 w 401"/>
                              <a:gd name="T79" fmla="*/ 100 h 153"/>
                              <a:gd name="T80" fmla="*/ 359 w 401"/>
                              <a:gd name="T81" fmla="*/ 95 h 153"/>
                              <a:gd name="T82" fmla="*/ 364 w 401"/>
                              <a:gd name="T83" fmla="*/ 91 h 153"/>
                              <a:gd name="T84" fmla="*/ 375 w 401"/>
                              <a:gd name="T85" fmla="*/ 82 h 153"/>
                              <a:gd name="T86" fmla="*/ 385 w 401"/>
                              <a:gd name="T87" fmla="*/ 74 h 153"/>
                              <a:gd name="T88" fmla="*/ 391 w 401"/>
                              <a:gd name="T89" fmla="*/ 67 h 153"/>
                              <a:gd name="T90" fmla="*/ 397 w 401"/>
                              <a:gd name="T91" fmla="*/ 61 h 153"/>
                              <a:gd name="T92" fmla="*/ 401 w 401"/>
                              <a:gd name="T93" fmla="*/ 58 h 153"/>
                              <a:gd name="T94" fmla="*/ 0 w 401"/>
                              <a:gd name="T95" fmla="*/ 78 h 1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401" h="153">
                                <a:moveTo>
                                  <a:pt x="0" y="78"/>
                                </a:moveTo>
                                <a:lnTo>
                                  <a:pt x="1" y="80"/>
                                </a:lnTo>
                                <a:lnTo>
                                  <a:pt x="3" y="84"/>
                                </a:lnTo>
                                <a:lnTo>
                                  <a:pt x="8" y="87"/>
                                </a:lnTo>
                                <a:lnTo>
                                  <a:pt x="9" y="89"/>
                                </a:lnTo>
                                <a:lnTo>
                                  <a:pt x="13" y="92"/>
                                </a:lnTo>
                                <a:lnTo>
                                  <a:pt x="15" y="94"/>
                                </a:lnTo>
                                <a:lnTo>
                                  <a:pt x="18" y="97"/>
                                </a:lnTo>
                                <a:lnTo>
                                  <a:pt x="22" y="100"/>
                                </a:lnTo>
                                <a:lnTo>
                                  <a:pt x="27" y="103"/>
                                </a:lnTo>
                                <a:lnTo>
                                  <a:pt x="30" y="106"/>
                                </a:lnTo>
                                <a:lnTo>
                                  <a:pt x="36" y="110"/>
                                </a:lnTo>
                                <a:lnTo>
                                  <a:pt x="38" y="111"/>
                                </a:lnTo>
                                <a:lnTo>
                                  <a:pt x="40" y="113"/>
                                </a:lnTo>
                                <a:lnTo>
                                  <a:pt x="43" y="114"/>
                                </a:lnTo>
                                <a:lnTo>
                                  <a:pt x="46" y="115"/>
                                </a:lnTo>
                                <a:lnTo>
                                  <a:pt x="48" y="118"/>
                                </a:lnTo>
                                <a:lnTo>
                                  <a:pt x="52" y="119"/>
                                </a:lnTo>
                                <a:lnTo>
                                  <a:pt x="55" y="120"/>
                                </a:lnTo>
                                <a:lnTo>
                                  <a:pt x="58" y="122"/>
                                </a:lnTo>
                                <a:lnTo>
                                  <a:pt x="61" y="123"/>
                                </a:lnTo>
                                <a:lnTo>
                                  <a:pt x="65" y="124"/>
                                </a:lnTo>
                                <a:lnTo>
                                  <a:pt x="68" y="127"/>
                                </a:lnTo>
                                <a:lnTo>
                                  <a:pt x="73" y="128"/>
                                </a:lnTo>
                                <a:lnTo>
                                  <a:pt x="76" y="129"/>
                                </a:lnTo>
                                <a:lnTo>
                                  <a:pt x="80" y="131"/>
                                </a:lnTo>
                                <a:lnTo>
                                  <a:pt x="84" y="132"/>
                                </a:lnTo>
                                <a:lnTo>
                                  <a:pt x="89" y="134"/>
                                </a:lnTo>
                                <a:lnTo>
                                  <a:pt x="92" y="134"/>
                                </a:lnTo>
                                <a:lnTo>
                                  <a:pt x="97" y="137"/>
                                </a:lnTo>
                                <a:lnTo>
                                  <a:pt x="102" y="138"/>
                                </a:lnTo>
                                <a:lnTo>
                                  <a:pt x="106" y="139"/>
                                </a:lnTo>
                                <a:lnTo>
                                  <a:pt x="111" y="140"/>
                                </a:lnTo>
                                <a:lnTo>
                                  <a:pt x="115" y="141"/>
                                </a:lnTo>
                                <a:lnTo>
                                  <a:pt x="121" y="142"/>
                                </a:lnTo>
                                <a:lnTo>
                                  <a:pt x="127" y="144"/>
                                </a:lnTo>
                                <a:lnTo>
                                  <a:pt x="131" y="144"/>
                                </a:lnTo>
                                <a:lnTo>
                                  <a:pt x="137" y="146"/>
                                </a:lnTo>
                                <a:lnTo>
                                  <a:pt x="142" y="147"/>
                                </a:lnTo>
                                <a:lnTo>
                                  <a:pt x="149" y="148"/>
                                </a:lnTo>
                                <a:lnTo>
                                  <a:pt x="155" y="149"/>
                                </a:lnTo>
                                <a:lnTo>
                                  <a:pt x="160" y="150"/>
                                </a:lnTo>
                                <a:lnTo>
                                  <a:pt x="167" y="151"/>
                                </a:lnTo>
                                <a:lnTo>
                                  <a:pt x="173" y="152"/>
                                </a:lnTo>
                                <a:lnTo>
                                  <a:pt x="179" y="152"/>
                                </a:lnTo>
                                <a:lnTo>
                                  <a:pt x="186" y="152"/>
                                </a:lnTo>
                                <a:lnTo>
                                  <a:pt x="191" y="152"/>
                                </a:lnTo>
                                <a:lnTo>
                                  <a:pt x="198" y="153"/>
                                </a:lnTo>
                                <a:lnTo>
                                  <a:pt x="204" y="152"/>
                                </a:lnTo>
                                <a:lnTo>
                                  <a:pt x="210" y="152"/>
                                </a:lnTo>
                                <a:lnTo>
                                  <a:pt x="216" y="152"/>
                                </a:lnTo>
                                <a:lnTo>
                                  <a:pt x="221" y="151"/>
                                </a:lnTo>
                                <a:lnTo>
                                  <a:pt x="227" y="150"/>
                                </a:lnTo>
                                <a:lnTo>
                                  <a:pt x="233" y="150"/>
                                </a:lnTo>
                                <a:lnTo>
                                  <a:pt x="239" y="149"/>
                                </a:lnTo>
                                <a:lnTo>
                                  <a:pt x="243" y="148"/>
                                </a:lnTo>
                                <a:lnTo>
                                  <a:pt x="249" y="147"/>
                                </a:lnTo>
                                <a:lnTo>
                                  <a:pt x="255" y="146"/>
                                </a:lnTo>
                                <a:lnTo>
                                  <a:pt x="261" y="144"/>
                                </a:lnTo>
                                <a:lnTo>
                                  <a:pt x="265" y="143"/>
                                </a:lnTo>
                                <a:lnTo>
                                  <a:pt x="270" y="141"/>
                                </a:lnTo>
                                <a:lnTo>
                                  <a:pt x="276" y="140"/>
                                </a:lnTo>
                                <a:lnTo>
                                  <a:pt x="281" y="138"/>
                                </a:lnTo>
                                <a:lnTo>
                                  <a:pt x="286" y="135"/>
                                </a:lnTo>
                                <a:lnTo>
                                  <a:pt x="291" y="134"/>
                                </a:lnTo>
                                <a:lnTo>
                                  <a:pt x="295" y="132"/>
                                </a:lnTo>
                                <a:lnTo>
                                  <a:pt x="300" y="130"/>
                                </a:lnTo>
                                <a:lnTo>
                                  <a:pt x="304" y="128"/>
                                </a:lnTo>
                                <a:lnTo>
                                  <a:pt x="309" y="125"/>
                                </a:lnTo>
                                <a:lnTo>
                                  <a:pt x="314" y="123"/>
                                </a:lnTo>
                                <a:lnTo>
                                  <a:pt x="317" y="121"/>
                                </a:lnTo>
                                <a:lnTo>
                                  <a:pt x="322" y="119"/>
                                </a:lnTo>
                                <a:lnTo>
                                  <a:pt x="325" y="116"/>
                                </a:lnTo>
                                <a:lnTo>
                                  <a:pt x="330" y="114"/>
                                </a:lnTo>
                                <a:lnTo>
                                  <a:pt x="334" y="112"/>
                                </a:lnTo>
                                <a:lnTo>
                                  <a:pt x="338" y="110"/>
                                </a:lnTo>
                                <a:lnTo>
                                  <a:pt x="341" y="107"/>
                                </a:lnTo>
                                <a:lnTo>
                                  <a:pt x="345" y="105"/>
                                </a:lnTo>
                                <a:lnTo>
                                  <a:pt x="348" y="102"/>
                                </a:lnTo>
                                <a:lnTo>
                                  <a:pt x="352" y="100"/>
                                </a:lnTo>
                                <a:lnTo>
                                  <a:pt x="355" y="97"/>
                                </a:lnTo>
                                <a:lnTo>
                                  <a:pt x="359" y="95"/>
                                </a:lnTo>
                                <a:lnTo>
                                  <a:pt x="361" y="93"/>
                                </a:lnTo>
                                <a:lnTo>
                                  <a:pt x="364" y="91"/>
                                </a:lnTo>
                                <a:lnTo>
                                  <a:pt x="369" y="86"/>
                                </a:lnTo>
                                <a:lnTo>
                                  <a:pt x="375" y="82"/>
                                </a:lnTo>
                                <a:lnTo>
                                  <a:pt x="381" y="77"/>
                                </a:lnTo>
                                <a:lnTo>
                                  <a:pt x="385" y="74"/>
                                </a:lnTo>
                                <a:lnTo>
                                  <a:pt x="387" y="70"/>
                                </a:lnTo>
                                <a:lnTo>
                                  <a:pt x="391" y="67"/>
                                </a:lnTo>
                                <a:lnTo>
                                  <a:pt x="394" y="64"/>
                                </a:lnTo>
                                <a:lnTo>
                                  <a:pt x="397" y="61"/>
                                </a:lnTo>
                                <a:lnTo>
                                  <a:pt x="400" y="59"/>
                                </a:lnTo>
                                <a:lnTo>
                                  <a:pt x="401" y="58"/>
                                </a:lnTo>
                                <a:lnTo>
                                  <a:pt x="35" y="0"/>
                                </a:lnTo>
                                <a:lnTo>
                                  <a:pt x="0" y="78"/>
                                </a:lnTo>
                                <a:lnTo>
                                  <a:pt x="0" y="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708FF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Freeform 220"/>
                        <wps:cNvSpPr>
                          <a:spLocks/>
                        </wps:cNvSpPr>
                        <wps:spPr bwMode="auto">
                          <a:xfrm>
                            <a:off x="213995" y="100330"/>
                            <a:ext cx="73660" cy="131445"/>
                          </a:xfrm>
                          <a:custGeom>
                            <a:avLst/>
                            <a:gdLst>
                              <a:gd name="T0" fmla="*/ 1 w 349"/>
                              <a:gd name="T1" fmla="*/ 184 h 622"/>
                              <a:gd name="T2" fmla="*/ 0 w 349"/>
                              <a:gd name="T3" fmla="*/ 272 h 622"/>
                              <a:gd name="T4" fmla="*/ 14 w 349"/>
                              <a:gd name="T5" fmla="*/ 283 h 622"/>
                              <a:gd name="T6" fmla="*/ 51 w 349"/>
                              <a:gd name="T7" fmla="*/ 284 h 622"/>
                              <a:gd name="T8" fmla="*/ 106 w 349"/>
                              <a:gd name="T9" fmla="*/ 333 h 622"/>
                              <a:gd name="T10" fmla="*/ 128 w 349"/>
                              <a:gd name="T11" fmla="*/ 487 h 622"/>
                              <a:gd name="T12" fmla="*/ 73 w 349"/>
                              <a:gd name="T13" fmla="*/ 541 h 622"/>
                              <a:gd name="T14" fmla="*/ 156 w 349"/>
                              <a:gd name="T15" fmla="*/ 586 h 622"/>
                              <a:gd name="T16" fmla="*/ 201 w 349"/>
                              <a:gd name="T17" fmla="*/ 611 h 622"/>
                              <a:gd name="T18" fmla="*/ 262 w 349"/>
                              <a:gd name="T19" fmla="*/ 622 h 622"/>
                              <a:gd name="T20" fmla="*/ 308 w 349"/>
                              <a:gd name="T21" fmla="*/ 608 h 622"/>
                              <a:gd name="T22" fmla="*/ 349 w 349"/>
                              <a:gd name="T23" fmla="*/ 571 h 622"/>
                              <a:gd name="T24" fmla="*/ 345 w 349"/>
                              <a:gd name="T25" fmla="*/ 488 h 622"/>
                              <a:gd name="T26" fmla="*/ 228 w 349"/>
                              <a:gd name="T27" fmla="*/ 299 h 622"/>
                              <a:gd name="T28" fmla="*/ 251 w 349"/>
                              <a:gd name="T29" fmla="*/ 270 h 622"/>
                              <a:gd name="T30" fmla="*/ 263 w 349"/>
                              <a:gd name="T31" fmla="*/ 223 h 622"/>
                              <a:gd name="T32" fmla="*/ 293 w 349"/>
                              <a:gd name="T33" fmla="*/ 20 h 622"/>
                              <a:gd name="T34" fmla="*/ 283 w 349"/>
                              <a:gd name="T35" fmla="*/ 0 h 622"/>
                              <a:gd name="T36" fmla="*/ 246 w 349"/>
                              <a:gd name="T37" fmla="*/ 16 h 622"/>
                              <a:gd name="T38" fmla="*/ 222 w 349"/>
                              <a:gd name="T39" fmla="*/ 114 h 622"/>
                              <a:gd name="T40" fmla="*/ 191 w 349"/>
                              <a:gd name="T41" fmla="*/ 96 h 622"/>
                              <a:gd name="T42" fmla="*/ 156 w 349"/>
                              <a:gd name="T43" fmla="*/ 105 h 622"/>
                              <a:gd name="T44" fmla="*/ 135 w 349"/>
                              <a:gd name="T45" fmla="*/ 91 h 622"/>
                              <a:gd name="T46" fmla="*/ 100 w 349"/>
                              <a:gd name="T47" fmla="*/ 96 h 622"/>
                              <a:gd name="T48" fmla="*/ 97 w 349"/>
                              <a:gd name="T49" fmla="*/ 33 h 622"/>
                              <a:gd name="T50" fmla="*/ 72 w 349"/>
                              <a:gd name="T51" fmla="*/ 23 h 622"/>
                              <a:gd name="T52" fmla="*/ 33 w 349"/>
                              <a:gd name="T53" fmla="*/ 49 h 622"/>
                              <a:gd name="T54" fmla="*/ 0 w 349"/>
                              <a:gd name="T55" fmla="*/ 129 h 622"/>
                              <a:gd name="T56" fmla="*/ 1 w 349"/>
                              <a:gd name="T57" fmla="*/ 184 h 622"/>
                              <a:gd name="T58" fmla="*/ 1 w 349"/>
                              <a:gd name="T59" fmla="*/ 184 h 6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49" h="622">
                                <a:moveTo>
                                  <a:pt x="1" y="184"/>
                                </a:moveTo>
                                <a:lnTo>
                                  <a:pt x="0" y="272"/>
                                </a:lnTo>
                                <a:lnTo>
                                  <a:pt x="14" y="283"/>
                                </a:lnTo>
                                <a:lnTo>
                                  <a:pt x="51" y="284"/>
                                </a:lnTo>
                                <a:lnTo>
                                  <a:pt x="106" y="333"/>
                                </a:lnTo>
                                <a:lnTo>
                                  <a:pt x="128" y="487"/>
                                </a:lnTo>
                                <a:lnTo>
                                  <a:pt x="73" y="541"/>
                                </a:lnTo>
                                <a:lnTo>
                                  <a:pt x="156" y="586"/>
                                </a:lnTo>
                                <a:lnTo>
                                  <a:pt x="201" y="611"/>
                                </a:lnTo>
                                <a:lnTo>
                                  <a:pt x="262" y="622"/>
                                </a:lnTo>
                                <a:lnTo>
                                  <a:pt x="308" y="608"/>
                                </a:lnTo>
                                <a:lnTo>
                                  <a:pt x="349" y="571"/>
                                </a:lnTo>
                                <a:lnTo>
                                  <a:pt x="345" y="488"/>
                                </a:lnTo>
                                <a:lnTo>
                                  <a:pt x="228" y="299"/>
                                </a:lnTo>
                                <a:lnTo>
                                  <a:pt x="251" y="270"/>
                                </a:lnTo>
                                <a:lnTo>
                                  <a:pt x="263" y="223"/>
                                </a:lnTo>
                                <a:lnTo>
                                  <a:pt x="293" y="20"/>
                                </a:lnTo>
                                <a:lnTo>
                                  <a:pt x="283" y="0"/>
                                </a:lnTo>
                                <a:lnTo>
                                  <a:pt x="246" y="16"/>
                                </a:lnTo>
                                <a:lnTo>
                                  <a:pt x="222" y="114"/>
                                </a:lnTo>
                                <a:lnTo>
                                  <a:pt x="191" y="96"/>
                                </a:lnTo>
                                <a:lnTo>
                                  <a:pt x="156" y="105"/>
                                </a:lnTo>
                                <a:lnTo>
                                  <a:pt x="135" y="91"/>
                                </a:lnTo>
                                <a:lnTo>
                                  <a:pt x="100" y="96"/>
                                </a:lnTo>
                                <a:lnTo>
                                  <a:pt x="97" y="33"/>
                                </a:lnTo>
                                <a:lnTo>
                                  <a:pt x="72" y="23"/>
                                </a:lnTo>
                                <a:lnTo>
                                  <a:pt x="33" y="49"/>
                                </a:lnTo>
                                <a:lnTo>
                                  <a:pt x="0" y="129"/>
                                </a:lnTo>
                                <a:lnTo>
                                  <a:pt x="1" y="184"/>
                                </a:lnTo>
                                <a:lnTo>
                                  <a:pt x="1" y="1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Freeform 221"/>
                        <wps:cNvSpPr>
                          <a:spLocks/>
                        </wps:cNvSpPr>
                        <wps:spPr bwMode="auto">
                          <a:xfrm>
                            <a:off x="38100" y="50165"/>
                            <a:ext cx="170815" cy="194310"/>
                          </a:xfrm>
                          <a:custGeom>
                            <a:avLst/>
                            <a:gdLst>
                              <a:gd name="T0" fmla="*/ 32 w 807"/>
                              <a:gd name="T1" fmla="*/ 854 h 917"/>
                              <a:gd name="T2" fmla="*/ 136 w 807"/>
                              <a:gd name="T3" fmla="*/ 917 h 917"/>
                              <a:gd name="T4" fmla="*/ 255 w 807"/>
                              <a:gd name="T5" fmla="*/ 844 h 917"/>
                              <a:gd name="T6" fmla="*/ 267 w 807"/>
                              <a:gd name="T7" fmla="*/ 695 h 917"/>
                              <a:gd name="T8" fmla="*/ 281 w 807"/>
                              <a:gd name="T9" fmla="*/ 478 h 917"/>
                              <a:gd name="T10" fmla="*/ 323 w 807"/>
                              <a:gd name="T11" fmla="*/ 437 h 917"/>
                              <a:gd name="T12" fmla="*/ 405 w 807"/>
                              <a:gd name="T13" fmla="*/ 438 h 917"/>
                              <a:gd name="T14" fmla="*/ 760 w 807"/>
                              <a:gd name="T15" fmla="*/ 354 h 917"/>
                              <a:gd name="T16" fmla="*/ 801 w 807"/>
                              <a:gd name="T17" fmla="*/ 193 h 917"/>
                              <a:gd name="T18" fmla="*/ 795 w 807"/>
                              <a:gd name="T19" fmla="*/ 89 h 917"/>
                              <a:gd name="T20" fmla="*/ 742 w 807"/>
                              <a:gd name="T21" fmla="*/ 50 h 917"/>
                              <a:gd name="T22" fmla="*/ 602 w 807"/>
                              <a:gd name="T23" fmla="*/ 41 h 917"/>
                              <a:gd name="T24" fmla="*/ 528 w 807"/>
                              <a:gd name="T25" fmla="*/ 42 h 917"/>
                              <a:gd name="T26" fmla="*/ 521 w 807"/>
                              <a:gd name="T27" fmla="*/ 44 h 917"/>
                              <a:gd name="T28" fmla="*/ 514 w 807"/>
                              <a:gd name="T29" fmla="*/ 46 h 917"/>
                              <a:gd name="T30" fmla="*/ 505 w 807"/>
                              <a:gd name="T31" fmla="*/ 48 h 917"/>
                              <a:gd name="T32" fmla="*/ 496 w 807"/>
                              <a:gd name="T33" fmla="*/ 51 h 917"/>
                              <a:gd name="T34" fmla="*/ 486 w 807"/>
                              <a:gd name="T35" fmla="*/ 53 h 917"/>
                              <a:gd name="T36" fmla="*/ 481 w 807"/>
                              <a:gd name="T37" fmla="*/ 54 h 917"/>
                              <a:gd name="T38" fmla="*/ 475 w 807"/>
                              <a:gd name="T39" fmla="*/ 55 h 917"/>
                              <a:gd name="T40" fmla="*/ 468 w 807"/>
                              <a:gd name="T41" fmla="*/ 57 h 917"/>
                              <a:gd name="T42" fmla="*/ 462 w 807"/>
                              <a:gd name="T43" fmla="*/ 59 h 917"/>
                              <a:gd name="T44" fmla="*/ 455 w 807"/>
                              <a:gd name="T45" fmla="*/ 60 h 917"/>
                              <a:gd name="T46" fmla="*/ 448 w 807"/>
                              <a:gd name="T47" fmla="*/ 60 h 917"/>
                              <a:gd name="T48" fmla="*/ 441 w 807"/>
                              <a:gd name="T49" fmla="*/ 61 h 917"/>
                              <a:gd name="T50" fmla="*/ 434 w 807"/>
                              <a:gd name="T51" fmla="*/ 61 h 917"/>
                              <a:gd name="T52" fmla="*/ 428 w 807"/>
                              <a:gd name="T53" fmla="*/ 61 h 917"/>
                              <a:gd name="T54" fmla="*/ 421 w 807"/>
                              <a:gd name="T55" fmla="*/ 61 h 917"/>
                              <a:gd name="T56" fmla="*/ 415 w 807"/>
                              <a:gd name="T57" fmla="*/ 61 h 917"/>
                              <a:gd name="T58" fmla="*/ 408 w 807"/>
                              <a:gd name="T59" fmla="*/ 61 h 917"/>
                              <a:gd name="T60" fmla="*/ 401 w 807"/>
                              <a:gd name="T61" fmla="*/ 60 h 917"/>
                              <a:gd name="T62" fmla="*/ 394 w 807"/>
                              <a:gd name="T63" fmla="*/ 59 h 917"/>
                              <a:gd name="T64" fmla="*/ 388 w 807"/>
                              <a:gd name="T65" fmla="*/ 57 h 917"/>
                              <a:gd name="T66" fmla="*/ 383 w 807"/>
                              <a:gd name="T67" fmla="*/ 55 h 917"/>
                              <a:gd name="T68" fmla="*/ 377 w 807"/>
                              <a:gd name="T69" fmla="*/ 53 h 917"/>
                              <a:gd name="T70" fmla="*/ 370 w 807"/>
                              <a:gd name="T71" fmla="*/ 50 h 917"/>
                              <a:gd name="T72" fmla="*/ 343 w 807"/>
                              <a:gd name="T73" fmla="*/ 59 h 917"/>
                              <a:gd name="T74" fmla="*/ 349 w 807"/>
                              <a:gd name="T75" fmla="*/ 74 h 917"/>
                              <a:gd name="T76" fmla="*/ 366 w 807"/>
                              <a:gd name="T77" fmla="*/ 73 h 917"/>
                              <a:gd name="T78" fmla="*/ 366 w 807"/>
                              <a:gd name="T79" fmla="*/ 80 h 917"/>
                              <a:gd name="T80" fmla="*/ 365 w 807"/>
                              <a:gd name="T81" fmla="*/ 88 h 917"/>
                              <a:gd name="T82" fmla="*/ 363 w 807"/>
                              <a:gd name="T83" fmla="*/ 93 h 917"/>
                              <a:gd name="T84" fmla="*/ 358 w 807"/>
                              <a:gd name="T85" fmla="*/ 98 h 917"/>
                              <a:gd name="T86" fmla="*/ 353 w 807"/>
                              <a:gd name="T87" fmla="*/ 103 h 917"/>
                              <a:gd name="T88" fmla="*/ 317 w 807"/>
                              <a:gd name="T89" fmla="*/ 123 h 917"/>
                              <a:gd name="T90" fmla="*/ 251 w 807"/>
                              <a:gd name="T91" fmla="*/ 161 h 917"/>
                              <a:gd name="T92" fmla="*/ 191 w 807"/>
                              <a:gd name="T93" fmla="*/ 202 h 917"/>
                              <a:gd name="T94" fmla="*/ 159 w 807"/>
                              <a:gd name="T95" fmla="*/ 134 h 917"/>
                              <a:gd name="T96" fmla="*/ 203 w 807"/>
                              <a:gd name="T97" fmla="*/ 101 h 917"/>
                              <a:gd name="T98" fmla="*/ 182 w 807"/>
                              <a:gd name="T99" fmla="*/ 50 h 917"/>
                              <a:gd name="T100" fmla="*/ 123 w 807"/>
                              <a:gd name="T101" fmla="*/ 217 h 917"/>
                              <a:gd name="T102" fmla="*/ 153 w 807"/>
                              <a:gd name="T103" fmla="*/ 443 h 917"/>
                              <a:gd name="T104" fmla="*/ 12 w 807"/>
                              <a:gd name="T105" fmla="*/ 720 h 917"/>
                              <a:gd name="T106" fmla="*/ 0 w 807"/>
                              <a:gd name="T107" fmla="*/ 778 h 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07" h="917">
                                <a:moveTo>
                                  <a:pt x="0" y="778"/>
                                </a:moveTo>
                                <a:lnTo>
                                  <a:pt x="32" y="854"/>
                                </a:lnTo>
                                <a:lnTo>
                                  <a:pt x="72" y="902"/>
                                </a:lnTo>
                                <a:lnTo>
                                  <a:pt x="136" y="917"/>
                                </a:lnTo>
                                <a:lnTo>
                                  <a:pt x="195" y="905"/>
                                </a:lnTo>
                                <a:lnTo>
                                  <a:pt x="255" y="844"/>
                                </a:lnTo>
                                <a:lnTo>
                                  <a:pt x="268" y="792"/>
                                </a:lnTo>
                                <a:lnTo>
                                  <a:pt x="267" y="695"/>
                                </a:lnTo>
                                <a:lnTo>
                                  <a:pt x="249" y="499"/>
                                </a:lnTo>
                                <a:lnTo>
                                  <a:pt x="281" y="478"/>
                                </a:lnTo>
                                <a:lnTo>
                                  <a:pt x="286" y="450"/>
                                </a:lnTo>
                                <a:lnTo>
                                  <a:pt x="323" y="437"/>
                                </a:lnTo>
                                <a:lnTo>
                                  <a:pt x="331" y="403"/>
                                </a:lnTo>
                                <a:lnTo>
                                  <a:pt x="405" y="438"/>
                                </a:lnTo>
                                <a:lnTo>
                                  <a:pt x="448" y="450"/>
                                </a:lnTo>
                                <a:lnTo>
                                  <a:pt x="760" y="354"/>
                                </a:lnTo>
                                <a:lnTo>
                                  <a:pt x="801" y="298"/>
                                </a:lnTo>
                                <a:lnTo>
                                  <a:pt x="801" y="193"/>
                                </a:lnTo>
                                <a:lnTo>
                                  <a:pt x="807" y="102"/>
                                </a:lnTo>
                                <a:lnTo>
                                  <a:pt x="795" y="89"/>
                                </a:lnTo>
                                <a:lnTo>
                                  <a:pt x="760" y="83"/>
                                </a:lnTo>
                                <a:lnTo>
                                  <a:pt x="742" y="50"/>
                                </a:lnTo>
                                <a:lnTo>
                                  <a:pt x="687" y="0"/>
                                </a:lnTo>
                                <a:lnTo>
                                  <a:pt x="602" y="41"/>
                                </a:lnTo>
                                <a:lnTo>
                                  <a:pt x="530" y="42"/>
                                </a:lnTo>
                                <a:lnTo>
                                  <a:pt x="528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9" y="44"/>
                                </a:lnTo>
                                <a:lnTo>
                                  <a:pt x="514" y="46"/>
                                </a:lnTo>
                                <a:lnTo>
                                  <a:pt x="511" y="47"/>
                                </a:lnTo>
                                <a:lnTo>
                                  <a:pt x="505" y="48"/>
                                </a:lnTo>
                                <a:lnTo>
                                  <a:pt x="500" y="50"/>
                                </a:lnTo>
                                <a:lnTo>
                                  <a:pt x="496" y="51"/>
                                </a:lnTo>
                                <a:lnTo>
                                  <a:pt x="490" y="53"/>
                                </a:lnTo>
                                <a:lnTo>
                                  <a:pt x="486" y="53"/>
                                </a:lnTo>
                                <a:lnTo>
                                  <a:pt x="484" y="54"/>
                                </a:lnTo>
                                <a:lnTo>
                                  <a:pt x="481" y="54"/>
                                </a:lnTo>
                                <a:lnTo>
                                  <a:pt x="477" y="55"/>
                                </a:lnTo>
                                <a:lnTo>
                                  <a:pt x="475" y="55"/>
                                </a:lnTo>
                                <a:lnTo>
                                  <a:pt x="471" y="56"/>
                                </a:lnTo>
                                <a:lnTo>
                                  <a:pt x="468" y="57"/>
                                </a:lnTo>
                                <a:lnTo>
                                  <a:pt x="466" y="59"/>
                                </a:lnTo>
                                <a:lnTo>
                                  <a:pt x="462" y="59"/>
                                </a:lnTo>
                                <a:lnTo>
                                  <a:pt x="459" y="59"/>
                                </a:lnTo>
                                <a:lnTo>
                                  <a:pt x="455" y="60"/>
                                </a:lnTo>
                                <a:lnTo>
                                  <a:pt x="452" y="60"/>
                                </a:lnTo>
                                <a:lnTo>
                                  <a:pt x="448" y="60"/>
                                </a:lnTo>
                                <a:lnTo>
                                  <a:pt x="445" y="61"/>
                                </a:lnTo>
                                <a:lnTo>
                                  <a:pt x="441" y="61"/>
                                </a:lnTo>
                                <a:lnTo>
                                  <a:pt x="438" y="61"/>
                                </a:lnTo>
                                <a:lnTo>
                                  <a:pt x="434" y="61"/>
                                </a:lnTo>
                                <a:lnTo>
                                  <a:pt x="431" y="61"/>
                                </a:lnTo>
                                <a:lnTo>
                                  <a:pt x="428" y="61"/>
                                </a:lnTo>
                                <a:lnTo>
                                  <a:pt x="424" y="61"/>
                                </a:lnTo>
                                <a:lnTo>
                                  <a:pt x="421" y="61"/>
                                </a:lnTo>
                                <a:lnTo>
                                  <a:pt x="417" y="61"/>
                                </a:lnTo>
                                <a:lnTo>
                                  <a:pt x="415" y="61"/>
                                </a:lnTo>
                                <a:lnTo>
                                  <a:pt x="411" y="61"/>
                                </a:lnTo>
                                <a:lnTo>
                                  <a:pt x="408" y="61"/>
                                </a:lnTo>
                                <a:lnTo>
                                  <a:pt x="405" y="61"/>
                                </a:lnTo>
                                <a:lnTo>
                                  <a:pt x="401" y="60"/>
                                </a:lnTo>
                                <a:lnTo>
                                  <a:pt x="398" y="60"/>
                                </a:lnTo>
                                <a:lnTo>
                                  <a:pt x="394" y="59"/>
                                </a:lnTo>
                                <a:lnTo>
                                  <a:pt x="392" y="59"/>
                                </a:lnTo>
                                <a:lnTo>
                                  <a:pt x="388" y="57"/>
                                </a:lnTo>
                                <a:lnTo>
                                  <a:pt x="386" y="56"/>
                                </a:lnTo>
                                <a:lnTo>
                                  <a:pt x="383" y="55"/>
                                </a:lnTo>
                                <a:lnTo>
                                  <a:pt x="380" y="54"/>
                                </a:lnTo>
                                <a:lnTo>
                                  <a:pt x="377" y="53"/>
                                </a:lnTo>
                                <a:lnTo>
                                  <a:pt x="376" y="52"/>
                                </a:lnTo>
                                <a:lnTo>
                                  <a:pt x="370" y="50"/>
                                </a:lnTo>
                                <a:lnTo>
                                  <a:pt x="366" y="46"/>
                                </a:lnTo>
                                <a:lnTo>
                                  <a:pt x="343" y="59"/>
                                </a:lnTo>
                                <a:lnTo>
                                  <a:pt x="360" y="62"/>
                                </a:lnTo>
                                <a:lnTo>
                                  <a:pt x="349" y="74"/>
                                </a:lnTo>
                                <a:lnTo>
                                  <a:pt x="366" y="72"/>
                                </a:lnTo>
                                <a:lnTo>
                                  <a:pt x="366" y="73"/>
                                </a:lnTo>
                                <a:lnTo>
                                  <a:pt x="366" y="75"/>
                                </a:lnTo>
                                <a:lnTo>
                                  <a:pt x="366" y="80"/>
                                </a:lnTo>
                                <a:lnTo>
                                  <a:pt x="366" y="85"/>
                                </a:lnTo>
                                <a:lnTo>
                                  <a:pt x="365" y="88"/>
                                </a:lnTo>
                                <a:lnTo>
                                  <a:pt x="365" y="91"/>
                                </a:lnTo>
                                <a:lnTo>
                                  <a:pt x="363" y="93"/>
                                </a:lnTo>
                                <a:lnTo>
                                  <a:pt x="362" y="97"/>
                                </a:lnTo>
                                <a:lnTo>
                                  <a:pt x="358" y="98"/>
                                </a:lnTo>
                                <a:lnTo>
                                  <a:pt x="356" y="101"/>
                                </a:lnTo>
                                <a:lnTo>
                                  <a:pt x="353" y="103"/>
                                </a:lnTo>
                                <a:lnTo>
                                  <a:pt x="349" y="105"/>
                                </a:lnTo>
                                <a:lnTo>
                                  <a:pt x="317" y="123"/>
                                </a:lnTo>
                                <a:lnTo>
                                  <a:pt x="303" y="150"/>
                                </a:lnTo>
                                <a:lnTo>
                                  <a:pt x="251" y="161"/>
                                </a:lnTo>
                                <a:lnTo>
                                  <a:pt x="255" y="180"/>
                                </a:lnTo>
                                <a:lnTo>
                                  <a:pt x="191" y="202"/>
                                </a:lnTo>
                                <a:lnTo>
                                  <a:pt x="176" y="161"/>
                                </a:lnTo>
                                <a:lnTo>
                                  <a:pt x="159" y="134"/>
                                </a:lnTo>
                                <a:lnTo>
                                  <a:pt x="170" y="118"/>
                                </a:lnTo>
                                <a:lnTo>
                                  <a:pt x="203" y="101"/>
                                </a:lnTo>
                                <a:lnTo>
                                  <a:pt x="198" y="56"/>
                                </a:lnTo>
                                <a:lnTo>
                                  <a:pt x="182" y="50"/>
                                </a:lnTo>
                                <a:lnTo>
                                  <a:pt x="83" y="134"/>
                                </a:lnTo>
                                <a:lnTo>
                                  <a:pt x="123" y="217"/>
                                </a:lnTo>
                                <a:lnTo>
                                  <a:pt x="117" y="362"/>
                                </a:lnTo>
                                <a:lnTo>
                                  <a:pt x="153" y="443"/>
                                </a:lnTo>
                                <a:lnTo>
                                  <a:pt x="130" y="534"/>
                                </a:lnTo>
                                <a:lnTo>
                                  <a:pt x="12" y="720"/>
                                </a:lnTo>
                                <a:lnTo>
                                  <a:pt x="0" y="778"/>
                                </a:lnTo>
                                <a:lnTo>
                                  <a:pt x="0" y="7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Freeform 222"/>
                        <wps:cNvSpPr>
                          <a:spLocks/>
                        </wps:cNvSpPr>
                        <wps:spPr bwMode="auto">
                          <a:xfrm>
                            <a:off x="111760" y="55245"/>
                            <a:ext cx="90805" cy="93345"/>
                          </a:xfrm>
                          <a:custGeom>
                            <a:avLst/>
                            <a:gdLst>
                              <a:gd name="T0" fmla="*/ 166 w 431"/>
                              <a:gd name="T1" fmla="*/ 49 h 442"/>
                              <a:gd name="T2" fmla="*/ 149 w 431"/>
                              <a:gd name="T3" fmla="*/ 48 h 442"/>
                              <a:gd name="T4" fmla="*/ 129 w 431"/>
                              <a:gd name="T5" fmla="*/ 47 h 442"/>
                              <a:gd name="T6" fmla="*/ 107 w 431"/>
                              <a:gd name="T7" fmla="*/ 46 h 442"/>
                              <a:gd name="T8" fmla="*/ 84 w 431"/>
                              <a:gd name="T9" fmla="*/ 48 h 442"/>
                              <a:gd name="T10" fmla="*/ 65 w 431"/>
                              <a:gd name="T11" fmla="*/ 52 h 442"/>
                              <a:gd name="T12" fmla="*/ 45 w 431"/>
                              <a:gd name="T13" fmla="*/ 62 h 442"/>
                              <a:gd name="T14" fmla="*/ 29 w 431"/>
                              <a:gd name="T15" fmla="*/ 80 h 442"/>
                              <a:gd name="T16" fmla="*/ 18 w 431"/>
                              <a:gd name="T17" fmla="*/ 98 h 442"/>
                              <a:gd name="T18" fmla="*/ 12 w 431"/>
                              <a:gd name="T19" fmla="*/ 113 h 442"/>
                              <a:gd name="T20" fmla="*/ 7 w 431"/>
                              <a:gd name="T21" fmla="*/ 129 h 442"/>
                              <a:gd name="T22" fmla="*/ 2 w 431"/>
                              <a:gd name="T23" fmla="*/ 146 h 442"/>
                              <a:gd name="T24" fmla="*/ 1 w 431"/>
                              <a:gd name="T25" fmla="*/ 164 h 442"/>
                              <a:gd name="T26" fmla="*/ 0 w 431"/>
                              <a:gd name="T27" fmla="*/ 183 h 442"/>
                              <a:gd name="T28" fmla="*/ 0 w 431"/>
                              <a:gd name="T29" fmla="*/ 203 h 442"/>
                              <a:gd name="T30" fmla="*/ 2 w 431"/>
                              <a:gd name="T31" fmla="*/ 223 h 442"/>
                              <a:gd name="T32" fmla="*/ 6 w 431"/>
                              <a:gd name="T33" fmla="*/ 245 h 442"/>
                              <a:gd name="T34" fmla="*/ 9 w 431"/>
                              <a:gd name="T35" fmla="*/ 265 h 442"/>
                              <a:gd name="T36" fmla="*/ 14 w 431"/>
                              <a:gd name="T37" fmla="*/ 285 h 442"/>
                              <a:gd name="T38" fmla="*/ 20 w 431"/>
                              <a:gd name="T39" fmla="*/ 304 h 442"/>
                              <a:gd name="T40" fmla="*/ 25 w 431"/>
                              <a:gd name="T41" fmla="*/ 323 h 442"/>
                              <a:gd name="T42" fmla="*/ 33 w 431"/>
                              <a:gd name="T43" fmla="*/ 341 h 442"/>
                              <a:gd name="T44" fmla="*/ 42 w 431"/>
                              <a:gd name="T45" fmla="*/ 358 h 442"/>
                              <a:gd name="T46" fmla="*/ 50 w 431"/>
                              <a:gd name="T47" fmla="*/ 373 h 442"/>
                              <a:gd name="T48" fmla="*/ 65 w 431"/>
                              <a:gd name="T49" fmla="*/ 393 h 442"/>
                              <a:gd name="T50" fmla="*/ 86 w 431"/>
                              <a:gd name="T51" fmla="*/ 414 h 442"/>
                              <a:gd name="T52" fmla="*/ 244 w 431"/>
                              <a:gd name="T53" fmla="*/ 440 h 442"/>
                              <a:gd name="T54" fmla="*/ 371 w 431"/>
                              <a:gd name="T55" fmla="*/ 382 h 442"/>
                              <a:gd name="T56" fmla="*/ 382 w 431"/>
                              <a:gd name="T57" fmla="*/ 365 h 442"/>
                              <a:gd name="T58" fmla="*/ 397 w 431"/>
                              <a:gd name="T59" fmla="*/ 339 h 442"/>
                              <a:gd name="T60" fmla="*/ 406 w 431"/>
                              <a:gd name="T61" fmla="*/ 321 h 442"/>
                              <a:gd name="T62" fmla="*/ 413 w 431"/>
                              <a:gd name="T63" fmla="*/ 305 h 442"/>
                              <a:gd name="T64" fmla="*/ 420 w 431"/>
                              <a:gd name="T65" fmla="*/ 289 h 442"/>
                              <a:gd name="T66" fmla="*/ 424 w 431"/>
                              <a:gd name="T67" fmla="*/ 273 h 442"/>
                              <a:gd name="T68" fmla="*/ 429 w 431"/>
                              <a:gd name="T69" fmla="*/ 256 h 442"/>
                              <a:gd name="T70" fmla="*/ 430 w 431"/>
                              <a:gd name="T71" fmla="*/ 240 h 442"/>
                              <a:gd name="T72" fmla="*/ 430 w 431"/>
                              <a:gd name="T73" fmla="*/ 224 h 442"/>
                              <a:gd name="T74" fmla="*/ 428 w 431"/>
                              <a:gd name="T75" fmla="*/ 206 h 442"/>
                              <a:gd name="T76" fmla="*/ 423 w 431"/>
                              <a:gd name="T77" fmla="*/ 186 h 442"/>
                              <a:gd name="T78" fmla="*/ 416 w 431"/>
                              <a:gd name="T79" fmla="*/ 164 h 442"/>
                              <a:gd name="T80" fmla="*/ 408 w 431"/>
                              <a:gd name="T81" fmla="*/ 141 h 442"/>
                              <a:gd name="T82" fmla="*/ 399 w 431"/>
                              <a:gd name="T83" fmla="*/ 118 h 442"/>
                              <a:gd name="T84" fmla="*/ 390 w 431"/>
                              <a:gd name="T85" fmla="*/ 95 h 442"/>
                              <a:gd name="T86" fmla="*/ 377 w 431"/>
                              <a:gd name="T87" fmla="*/ 73 h 442"/>
                              <a:gd name="T88" fmla="*/ 364 w 431"/>
                              <a:gd name="T89" fmla="*/ 52 h 442"/>
                              <a:gd name="T90" fmla="*/ 352 w 431"/>
                              <a:gd name="T91" fmla="*/ 34 h 442"/>
                              <a:gd name="T92" fmla="*/ 338 w 431"/>
                              <a:gd name="T93" fmla="*/ 19 h 442"/>
                              <a:gd name="T94" fmla="*/ 323 w 431"/>
                              <a:gd name="T95" fmla="*/ 7 h 442"/>
                              <a:gd name="T96" fmla="*/ 308 w 431"/>
                              <a:gd name="T97" fmla="*/ 1 h 442"/>
                              <a:gd name="T98" fmla="*/ 249 w 431"/>
                              <a:gd name="T99" fmla="*/ 19 h 442"/>
                              <a:gd name="T100" fmla="*/ 232 w 431"/>
                              <a:gd name="T101" fmla="*/ 25 h 442"/>
                              <a:gd name="T102" fmla="*/ 213 w 431"/>
                              <a:gd name="T103" fmla="*/ 40 h 442"/>
                              <a:gd name="T104" fmla="*/ 197 w 431"/>
                              <a:gd name="T105" fmla="*/ 48 h 442"/>
                              <a:gd name="T106" fmla="*/ 182 w 431"/>
                              <a:gd name="T107" fmla="*/ 51 h 4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431" h="442">
                                <a:moveTo>
                                  <a:pt x="176" y="51"/>
                                </a:moveTo>
                                <a:lnTo>
                                  <a:pt x="176" y="51"/>
                                </a:lnTo>
                                <a:lnTo>
                                  <a:pt x="174" y="50"/>
                                </a:lnTo>
                                <a:lnTo>
                                  <a:pt x="171" y="50"/>
                                </a:lnTo>
                                <a:lnTo>
                                  <a:pt x="166" y="49"/>
                                </a:lnTo>
                                <a:lnTo>
                                  <a:pt x="163" y="49"/>
                                </a:lnTo>
                                <a:lnTo>
                                  <a:pt x="159" y="48"/>
                                </a:lnTo>
                                <a:lnTo>
                                  <a:pt x="156" y="48"/>
                                </a:lnTo>
                                <a:lnTo>
                                  <a:pt x="153" y="48"/>
                                </a:lnTo>
                                <a:lnTo>
                                  <a:pt x="149" y="48"/>
                                </a:lnTo>
                                <a:lnTo>
                                  <a:pt x="145" y="47"/>
                                </a:lnTo>
                                <a:lnTo>
                                  <a:pt x="142" y="47"/>
                                </a:lnTo>
                                <a:lnTo>
                                  <a:pt x="138" y="47"/>
                                </a:lnTo>
                                <a:lnTo>
                                  <a:pt x="134" y="47"/>
                                </a:lnTo>
                                <a:lnTo>
                                  <a:pt x="129" y="47"/>
                                </a:lnTo>
                                <a:lnTo>
                                  <a:pt x="125" y="46"/>
                                </a:lnTo>
                                <a:lnTo>
                                  <a:pt x="121" y="46"/>
                                </a:lnTo>
                                <a:lnTo>
                                  <a:pt x="116" y="46"/>
                                </a:lnTo>
                                <a:lnTo>
                                  <a:pt x="112" y="46"/>
                                </a:lnTo>
                                <a:lnTo>
                                  <a:pt x="107" y="46"/>
                                </a:lnTo>
                                <a:lnTo>
                                  <a:pt x="103" y="47"/>
                                </a:lnTo>
                                <a:lnTo>
                                  <a:pt x="98" y="47"/>
                                </a:lnTo>
                                <a:lnTo>
                                  <a:pt x="93" y="47"/>
                                </a:lnTo>
                                <a:lnTo>
                                  <a:pt x="89" y="47"/>
                                </a:lnTo>
                                <a:lnTo>
                                  <a:pt x="84" y="48"/>
                                </a:lnTo>
                                <a:lnTo>
                                  <a:pt x="80" y="48"/>
                                </a:lnTo>
                                <a:lnTo>
                                  <a:pt x="76" y="49"/>
                                </a:lnTo>
                                <a:lnTo>
                                  <a:pt x="73" y="50"/>
                                </a:lnTo>
                                <a:lnTo>
                                  <a:pt x="68" y="51"/>
                                </a:lnTo>
                                <a:lnTo>
                                  <a:pt x="65" y="52"/>
                                </a:lnTo>
                                <a:lnTo>
                                  <a:pt x="61" y="54"/>
                                </a:lnTo>
                                <a:lnTo>
                                  <a:pt x="57" y="55"/>
                                </a:lnTo>
                                <a:lnTo>
                                  <a:pt x="53" y="57"/>
                                </a:lnTo>
                                <a:lnTo>
                                  <a:pt x="48" y="59"/>
                                </a:lnTo>
                                <a:lnTo>
                                  <a:pt x="45" y="62"/>
                                </a:lnTo>
                                <a:lnTo>
                                  <a:pt x="42" y="65"/>
                                </a:lnTo>
                                <a:lnTo>
                                  <a:pt x="39" y="69"/>
                                </a:lnTo>
                                <a:lnTo>
                                  <a:pt x="35" y="71"/>
                                </a:lnTo>
                                <a:lnTo>
                                  <a:pt x="32" y="76"/>
                                </a:lnTo>
                                <a:lnTo>
                                  <a:pt x="29" y="80"/>
                                </a:lnTo>
                                <a:lnTo>
                                  <a:pt x="27" y="85"/>
                                </a:lnTo>
                                <a:lnTo>
                                  <a:pt x="23" y="89"/>
                                </a:lnTo>
                                <a:lnTo>
                                  <a:pt x="21" y="94"/>
                                </a:lnTo>
                                <a:lnTo>
                                  <a:pt x="18" y="96"/>
                                </a:lnTo>
                                <a:lnTo>
                                  <a:pt x="18" y="98"/>
                                </a:lnTo>
                                <a:lnTo>
                                  <a:pt x="17" y="102"/>
                                </a:lnTo>
                                <a:lnTo>
                                  <a:pt x="16" y="105"/>
                                </a:lnTo>
                                <a:lnTo>
                                  <a:pt x="14" y="107"/>
                                </a:lnTo>
                                <a:lnTo>
                                  <a:pt x="13" y="110"/>
                                </a:lnTo>
                                <a:lnTo>
                                  <a:pt x="12" y="113"/>
                                </a:lnTo>
                                <a:lnTo>
                                  <a:pt x="10" y="116"/>
                                </a:lnTo>
                                <a:lnTo>
                                  <a:pt x="9" y="119"/>
                                </a:lnTo>
                                <a:lnTo>
                                  <a:pt x="8" y="122"/>
                                </a:lnTo>
                                <a:lnTo>
                                  <a:pt x="7" y="125"/>
                                </a:lnTo>
                                <a:lnTo>
                                  <a:pt x="7" y="129"/>
                                </a:lnTo>
                                <a:lnTo>
                                  <a:pt x="6" y="132"/>
                                </a:lnTo>
                                <a:lnTo>
                                  <a:pt x="6" y="134"/>
                                </a:lnTo>
                                <a:lnTo>
                                  <a:pt x="5" y="139"/>
                                </a:lnTo>
                                <a:lnTo>
                                  <a:pt x="3" y="142"/>
                                </a:lnTo>
                                <a:lnTo>
                                  <a:pt x="2" y="146"/>
                                </a:lnTo>
                                <a:lnTo>
                                  <a:pt x="2" y="149"/>
                                </a:lnTo>
                                <a:lnTo>
                                  <a:pt x="2" y="152"/>
                                </a:lnTo>
                                <a:lnTo>
                                  <a:pt x="2" y="156"/>
                                </a:lnTo>
                                <a:lnTo>
                                  <a:pt x="1" y="159"/>
                                </a:lnTo>
                                <a:lnTo>
                                  <a:pt x="1" y="164"/>
                                </a:lnTo>
                                <a:lnTo>
                                  <a:pt x="0" y="167"/>
                                </a:lnTo>
                                <a:lnTo>
                                  <a:pt x="0" y="171"/>
                                </a:lnTo>
                                <a:lnTo>
                                  <a:pt x="0" y="175"/>
                                </a:lnTo>
                                <a:lnTo>
                                  <a:pt x="0" y="178"/>
                                </a:lnTo>
                                <a:lnTo>
                                  <a:pt x="0" y="183"/>
                                </a:lnTo>
                                <a:lnTo>
                                  <a:pt x="0" y="186"/>
                                </a:lnTo>
                                <a:lnTo>
                                  <a:pt x="0" y="189"/>
                                </a:lnTo>
                                <a:lnTo>
                                  <a:pt x="0" y="194"/>
                                </a:lnTo>
                                <a:lnTo>
                                  <a:pt x="0" y="198"/>
                                </a:lnTo>
                                <a:lnTo>
                                  <a:pt x="0" y="203"/>
                                </a:lnTo>
                                <a:lnTo>
                                  <a:pt x="0" y="206"/>
                                </a:lnTo>
                                <a:lnTo>
                                  <a:pt x="1" y="211"/>
                                </a:lnTo>
                                <a:lnTo>
                                  <a:pt x="1" y="215"/>
                                </a:lnTo>
                                <a:lnTo>
                                  <a:pt x="2" y="220"/>
                                </a:lnTo>
                                <a:lnTo>
                                  <a:pt x="2" y="223"/>
                                </a:lnTo>
                                <a:lnTo>
                                  <a:pt x="2" y="228"/>
                                </a:lnTo>
                                <a:lnTo>
                                  <a:pt x="3" y="231"/>
                                </a:lnTo>
                                <a:lnTo>
                                  <a:pt x="3" y="237"/>
                                </a:lnTo>
                                <a:lnTo>
                                  <a:pt x="5" y="240"/>
                                </a:lnTo>
                                <a:lnTo>
                                  <a:pt x="6" y="245"/>
                                </a:lnTo>
                                <a:lnTo>
                                  <a:pt x="6" y="248"/>
                                </a:lnTo>
                                <a:lnTo>
                                  <a:pt x="7" y="254"/>
                                </a:lnTo>
                                <a:lnTo>
                                  <a:pt x="7" y="257"/>
                                </a:lnTo>
                                <a:lnTo>
                                  <a:pt x="8" y="260"/>
                                </a:lnTo>
                                <a:lnTo>
                                  <a:pt x="9" y="265"/>
                                </a:lnTo>
                                <a:lnTo>
                                  <a:pt x="10" y="269"/>
                                </a:lnTo>
                                <a:lnTo>
                                  <a:pt x="10" y="273"/>
                                </a:lnTo>
                                <a:lnTo>
                                  <a:pt x="13" y="277"/>
                                </a:lnTo>
                                <a:lnTo>
                                  <a:pt x="13" y="280"/>
                                </a:lnTo>
                                <a:lnTo>
                                  <a:pt x="14" y="285"/>
                                </a:lnTo>
                                <a:lnTo>
                                  <a:pt x="15" y="289"/>
                                </a:lnTo>
                                <a:lnTo>
                                  <a:pt x="16" y="293"/>
                                </a:lnTo>
                                <a:lnTo>
                                  <a:pt x="17" y="296"/>
                                </a:lnTo>
                                <a:lnTo>
                                  <a:pt x="18" y="301"/>
                                </a:lnTo>
                                <a:lnTo>
                                  <a:pt x="20" y="304"/>
                                </a:lnTo>
                                <a:lnTo>
                                  <a:pt x="21" y="309"/>
                                </a:lnTo>
                                <a:lnTo>
                                  <a:pt x="22" y="312"/>
                                </a:lnTo>
                                <a:lnTo>
                                  <a:pt x="24" y="316"/>
                                </a:lnTo>
                                <a:lnTo>
                                  <a:pt x="24" y="320"/>
                                </a:lnTo>
                                <a:lnTo>
                                  <a:pt x="25" y="323"/>
                                </a:lnTo>
                                <a:lnTo>
                                  <a:pt x="28" y="327"/>
                                </a:lnTo>
                                <a:lnTo>
                                  <a:pt x="29" y="331"/>
                                </a:lnTo>
                                <a:lnTo>
                                  <a:pt x="30" y="333"/>
                                </a:lnTo>
                                <a:lnTo>
                                  <a:pt x="32" y="338"/>
                                </a:lnTo>
                                <a:lnTo>
                                  <a:pt x="33" y="341"/>
                                </a:lnTo>
                                <a:lnTo>
                                  <a:pt x="35" y="345"/>
                                </a:lnTo>
                                <a:lnTo>
                                  <a:pt x="37" y="348"/>
                                </a:lnTo>
                                <a:lnTo>
                                  <a:pt x="38" y="351"/>
                                </a:lnTo>
                                <a:lnTo>
                                  <a:pt x="40" y="355"/>
                                </a:lnTo>
                                <a:lnTo>
                                  <a:pt x="42" y="358"/>
                                </a:lnTo>
                                <a:lnTo>
                                  <a:pt x="43" y="360"/>
                                </a:lnTo>
                                <a:lnTo>
                                  <a:pt x="45" y="364"/>
                                </a:lnTo>
                                <a:lnTo>
                                  <a:pt x="46" y="367"/>
                                </a:lnTo>
                                <a:lnTo>
                                  <a:pt x="48" y="370"/>
                                </a:lnTo>
                                <a:lnTo>
                                  <a:pt x="50" y="373"/>
                                </a:lnTo>
                                <a:lnTo>
                                  <a:pt x="52" y="376"/>
                                </a:lnTo>
                                <a:lnTo>
                                  <a:pt x="54" y="378"/>
                                </a:lnTo>
                                <a:lnTo>
                                  <a:pt x="57" y="382"/>
                                </a:lnTo>
                                <a:lnTo>
                                  <a:pt x="60" y="387"/>
                                </a:lnTo>
                                <a:lnTo>
                                  <a:pt x="65" y="393"/>
                                </a:lnTo>
                                <a:lnTo>
                                  <a:pt x="68" y="397"/>
                                </a:lnTo>
                                <a:lnTo>
                                  <a:pt x="73" y="402"/>
                                </a:lnTo>
                                <a:lnTo>
                                  <a:pt x="77" y="405"/>
                                </a:lnTo>
                                <a:lnTo>
                                  <a:pt x="82" y="410"/>
                                </a:lnTo>
                                <a:lnTo>
                                  <a:pt x="86" y="414"/>
                                </a:lnTo>
                                <a:lnTo>
                                  <a:pt x="91" y="418"/>
                                </a:lnTo>
                                <a:lnTo>
                                  <a:pt x="96" y="420"/>
                                </a:lnTo>
                                <a:lnTo>
                                  <a:pt x="101" y="423"/>
                                </a:lnTo>
                                <a:lnTo>
                                  <a:pt x="171" y="442"/>
                                </a:lnTo>
                                <a:lnTo>
                                  <a:pt x="244" y="440"/>
                                </a:lnTo>
                                <a:lnTo>
                                  <a:pt x="303" y="422"/>
                                </a:lnTo>
                                <a:lnTo>
                                  <a:pt x="367" y="388"/>
                                </a:lnTo>
                                <a:lnTo>
                                  <a:pt x="368" y="387"/>
                                </a:lnTo>
                                <a:lnTo>
                                  <a:pt x="369" y="384"/>
                                </a:lnTo>
                                <a:lnTo>
                                  <a:pt x="371" y="382"/>
                                </a:lnTo>
                                <a:lnTo>
                                  <a:pt x="372" y="378"/>
                                </a:lnTo>
                                <a:lnTo>
                                  <a:pt x="375" y="376"/>
                                </a:lnTo>
                                <a:lnTo>
                                  <a:pt x="377" y="373"/>
                                </a:lnTo>
                                <a:lnTo>
                                  <a:pt x="379" y="368"/>
                                </a:lnTo>
                                <a:lnTo>
                                  <a:pt x="382" y="365"/>
                                </a:lnTo>
                                <a:lnTo>
                                  <a:pt x="385" y="360"/>
                                </a:lnTo>
                                <a:lnTo>
                                  <a:pt x="387" y="355"/>
                                </a:lnTo>
                                <a:lnTo>
                                  <a:pt x="391" y="350"/>
                                </a:lnTo>
                                <a:lnTo>
                                  <a:pt x="394" y="345"/>
                                </a:lnTo>
                                <a:lnTo>
                                  <a:pt x="397" y="339"/>
                                </a:lnTo>
                                <a:lnTo>
                                  <a:pt x="400" y="333"/>
                                </a:lnTo>
                                <a:lnTo>
                                  <a:pt x="401" y="330"/>
                                </a:lnTo>
                                <a:lnTo>
                                  <a:pt x="402" y="328"/>
                                </a:lnTo>
                                <a:lnTo>
                                  <a:pt x="405" y="324"/>
                                </a:lnTo>
                                <a:lnTo>
                                  <a:pt x="406" y="321"/>
                                </a:lnTo>
                                <a:lnTo>
                                  <a:pt x="407" y="318"/>
                                </a:lnTo>
                                <a:lnTo>
                                  <a:pt x="408" y="315"/>
                                </a:lnTo>
                                <a:lnTo>
                                  <a:pt x="411" y="312"/>
                                </a:lnTo>
                                <a:lnTo>
                                  <a:pt x="412" y="309"/>
                                </a:lnTo>
                                <a:lnTo>
                                  <a:pt x="413" y="305"/>
                                </a:lnTo>
                                <a:lnTo>
                                  <a:pt x="414" y="302"/>
                                </a:lnTo>
                                <a:lnTo>
                                  <a:pt x="415" y="298"/>
                                </a:lnTo>
                                <a:lnTo>
                                  <a:pt x="416" y="296"/>
                                </a:lnTo>
                                <a:lnTo>
                                  <a:pt x="417" y="292"/>
                                </a:lnTo>
                                <a:lnTo>
                                  <a:pt x="420" y="289"/>
                                </a:lnTo>
                                <a:lnTo>
                                  <a:pt x="421" y="286"/>
                                </a:lnTo>
                                <a:lnTo>
                                  <a:pt x="422" y="283"/>
                                </a:lnTo>
                                <a:lnTo>
                                  <a:pt x="422" y="279"/>
                                </a:lnTo>
                                <a:lnTo>
                                  <a:pt x="423" y="276"/>
                                </a:lnTo>
                                <a:lnTo>
                                  <a:pt x="424" y="273"/>
                                </a:lnTo>
                                <a:lnTo>
                                  <a:pt x="426" y="269"/>
                                </a:lnTo>
                                <a:lnTo>
                                  <a:pt x="427" y="266"/>
                                </a:lnTo>
                                <a:lnTo>
                                  <a:pt x="428" y="263"/>
                                </a:lnTo>
                                <a:lnTo>
                                  <a:pt x="428" y="259"/>
                                </a:lnTo>
                                <a:lnTo>
                                  <a:pt x="429" y="256"/>
                                </a:lnTo>
                                <a:lnTo>
                                  <a:pt x="429" y="252"/>
                                </a:lnTo>
                                <a:lnTo>
                                  <a:pt x="429" y="249"/>
                                </a:lnTo>
                                <a:lnTo>
                                  <a:pt x="430" y="247"/>
                                </a:lnTo>
                                <a:lnTo>
                                  <a:pt x="430" y="243"/>
                                </a:lnTo>
                                <a:lnTo>
                                  <a:pt x="430" y="240"/>
                                </a:lnTo>
                                <a:lnTo>
                                  <a:pt x="430" y="237"/>
                                </a:lnTo>
                                <a:lnTo>
                                  <a:pt x="430" y="234"/>
                                </a:lnTo>
                                <a:lnTo>
                                  <a:pt x="431" y="231"/>
                                </a:lnTo>
                                <a:lnTo>
                                  <a:pt x="430" y="228"/>
                                </a:lnTo>
                                <a:lnTo>
                                  <a:pt x="430" y="224"/>
                                </a:lnTo>
                                <a:lnTo>
                                  <a:pt x="429" y="221"/>
                                </a:lnTo>
                                <a:lnTo>
                                  <a:pt x="429" y="218"/>
                                </a:lnTo>
                                <a:lnTo>
                                  <a:pt x="428" y="213"/>
                                </a:lnTo>
                                <a:lnTo>
                                  <a:pt x="428" y="210"/>
                                </a:lnTo>
                                <a:lnTo>
                                  <a:pt x="428" y="206"/>
                                </a:lnTo>
                                <a:lnTo>
                                  <a:pt x="427" y="203"/>
                                </a:lnTo>
                                <a:lnTo>
                                  <a:pt x="426" y="198"/>
                                </a:lnTo>
                                <a:lnTo>
                                  <a:pt x="424" y="194"/>
                                </a:lnTo>
                                <a:lnTo>
                                  <a:pt x="423" y="191"/>
                                </a:lnTo>
                                <a:lnTo>
                                  <a:pt x="423" y="186"/>
                                </a:lnTo>
                                <a:lnTo>
                                  <a:pt x="422" y="182"/>
                                </a:lnTo>
                                <a:lnTo>
                                  <a:pt x="421" y="177"/>
                                </a:lnTo>
                                <a:lnTo>
                                  <a:pt x="420" y="173"/>
                                </a:lnTo>
                                <a:lnTo>
                                  <a:pt x="419" y="169"/>
                                </a:lnTo>
                                <a:lnTo>
                                  <a:pt x="416" y="164"/>
                                </a:lnTo>
                                <a:lnTo>
                                  <a:pt x="415" y="159"/>
                                </a:lnTo>
                                <a:lnTo>
                                  <a:pt x="414" y="155"/>
                                </a:lnTo>
                                <a:lnTo>
                                  <a:pt x="412" y="150"/>
                                </a:lnTo>
                                <a:lnTo>
                                  <a:pt x="411" y="146"/>
                                </a:lnTo>
                                <a:lnTo>
                                  <a:pt x="408" y="141"/>
                                </a:lnTo>
                                <a:lnTo>
                                  <a:pt x="407" y="137"/>
                                </a:lnTo>
                                <a:lnTo>
                                  <a:pt x="406" y="132"/>
                                </a:lnTo>
                                <a:lnTo>
                                  <a:pt x="404" y="127"/>
                                </a:lnTo>
                                <a:lnTo>
                                  <a:pt x="401" y="122"/>
                                </a:lnTo>
                                <a:lnTo>
                                  <a:pt x="399" y="118"/>
                                </a:lnTo>
                                <a:lnTo>
                                  <a:pt x="398" y="113"/>
                                </a:lnTo>
                                <a:lnTo>
                                  <a:pt x="396" y="109"/>
                                </a:lnTo>
                                <a:lnTo>
                                  <a:pt x="393" y="104"/>
                                </a:lnTo>
                                <a:lnTo>
                                  <a:pt x="391" y="100"/>
                                </a:lnTo>
                                <a:lnTo>
                                  <a:pt x="390" y="95"/>
                                </a:lnTo>
                                <a:lnTo>
                                  <a:pt x="387" y="91"/>
                                </a:lnTo>
                                <a:lnTo>
                                  <a:pt x="385" y="86"/>
                                </a:lnTo>
                                <a:lnTo>
                                  <a:pt x="382" y="82"/>
                                </a:lnTo>
                                <a:lnTo>
                                  <a:pt x="379" y="77"/>
                                </a:lnTo>
                                <a:lnTo>
                                  <a:pt x="377" y="73"/>
                                </a:lnTo>
                                <a:lnTo>
                                  <a:pt x="375" y="68"/>
                                </a:lnTo>
                                <a:lnTo>
                                  <a:pt x="372" y="64"/>
                                </a:lnTo>
                                <a:lnTo>
                                  <a:pt x="370" y="60"/>
                                </a:lnTo>
                                <a:lnTo>
                                  <a:pt x="368" y="56"/>
                                </a:lnTo>
                                <a:lnTo>
                                  <a:pt x="364" y="52"/>
                                </a:lnTo>
                                <a:lnTo>
                                  <a:pt x="362" y="48"/>
                                </a:lnTo>
                                <a:lnTo>
                                  <a:pt x="360" y="45"/>
                                </a:lnTo>
                                <a:lnTo>
                                  <a:pt x="357" y="41"/>
                                </a:lnTo>
                                <a:lnTo>
                                  <a:pt x="354" y="38"/>
                                </a:lnTo>
                                <a:lnTo>
                                  <a:pt x="352" y="34"/>
                                </a:lnTo>
                                <a:lnTo>
                                  <a:pt x="349" y="31"/>
                                </a:lnTo>
                                <a:lnTo>
                                  <a:pt x="346" y="28"/>
                                </a:lnTo>
                                <a:lnTo>
                                  <a:pt x="344" y="24"/>
                                </a:lnTo>
                                <a:lnTo>
                                  <a:pt x="340" y="21"/>
                                </a:lnTo>
                                <a:lnTo>
                                  <a:pt x="338" y="19"/>
                                </a:lnTo>
                                <a:lnTo>
                                  <a:pt x="334" y="16"/>
                                </a:lnTo>
                                <a:lnTo>
                                  <a:pt x="332" y="14"/>
                                </a:lnTo>
                                <a:lnTo>
                                  <a:pt x="329" y="11"/>
                                </a:lnTo>
                                <a:lnTo>
                                  <a:pt x="326" y="10"/>
                                </a:lnTo>
                                <a:lnTo>
                                  <a:pt x="323" y="7"/>
                                </a:lnTo>
                                <a:lnTo>
                                  <a:pt x="319" y="5"/>
                                </a:lnTo>
                                <a:lnTo>
                                  <a:pt x="317" y="4"/>
                                </a:lnTo>
                                <a:lnTo>
                                  <a:pt x="314" y="3"/>
                                </a:lnTo>
                                <a:lnTo>
                                  <a:pt x="311" y="2"/>
                                </a:lnTo>
                                <a:lnTo>
                                  <a:pt x="308" y="1"/>
                                </a:lnTo>
                                <a:lnTo>
                                  <a:pt x="304" y="0"/>
                                </a:lnTo>
                                <a:lnTo>
                                  <a:pt x="302" y="0"/>
                                </a:lnTo>
                                <a:lnTo>
                                  <a:pt x="254" y="19"/>
                                </a:lnTo>
                                <a:lnTo>
                                  <a:pt x="253" y="19"/>
                                </a:lnTo>
                                <a:lnTo>
                                  <a:pt x="249" y="19"/>
                                </a:lnTo>
                                <a:lnTo>
                                  <a:pt x="246" y="20"/>
                                </a:lnTo>
                                <a:lnTo>
                                  <a:pt x="241" y="21"/>
                                </a:lnTo>
                                <a:lnTo>
                                  <a:pt x="238" y="22"/>
                                </a:lnTo>
                                <a:lnTo>
                                  <a:pt x="235" y="23"/>
                                </a:lnTo>
                                <a:lnTo>
                                  <a:pt x="232" y="25"/>
                                </a:lnTo>
                                <a:lnTo>
                                  <a:pt x="229" y="27"/>
                                </a:lnTo>
                                <a:lnTo>
                                  <a:pt x="224" y="31"/>
                                </a:lnTo>
                                <a:lnTo>
                                  <a:pt x="219" y="36"/>
                                </a:lnTo>
                                <a:lnTo>
                                  <a:pt x="216" y="38"/>
                                </a:lnTo>
                                <a:lnTo>
                                  <a:pt x="213" y="40"/>
                                </a:lnTo>
                                <a:lnTo>
                                  <a:pt x="210" y="42"/>
                                </a:lnTo>
                                <a:lnTo>
                                  <a:pt x="208" y="45"/>
                                </a:lnTo>
                                <a:lnTo>
                                  <a:pt x="204" y="46"/>
                                </a:lnTo>
                                <a:lnTo>
                                  <a:pt x="199" y="48"/>
                                </a:lnTo>
                                <a:lnTo>
                                  <a:pt x="197" y="48"/>
                                </a:lnTo>
                                <a:lnTo>
                                  <a:pt x="194" y="49"/>
                                </a:lnTo>
                                <a:lnTo>
                                  <a:pt x="190" y="50"/>
                                </a:lnTo>
                                <a:lnTo>
                                  <a:pt x="187" y="50"/>
                                </a:lnTo>
                                <a:lnTo>
                                  <a:pt x="183" y="50"/>
                                </a:lnTo>
                                <a:lnTo>
                                  <a:pt x="182" y="51"/>
                                </a:lnTo>
                                <a:lnTo>
                                  <a:pt x="178" y="51"/>
                                </a:lnTo>
                                <a:lnTo>
                                  <a:pt x="176" y="51"/>
                                </a:lnTo>
                                <a:lnTo>
                                  <a:pt x="176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D1C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Freeform 223"/>
                        <wps:cNvSpPr>
                          <a:spLocks/>
                        </wps:cNvSpPr>
                        <wps:spPr bwMode="auto">
                          <a:xfrm>
                            <a:off x="242570" y="134620"/>
                            <a:ext cx="12700" cy="8890"/>
                          </a:xfrm>
                          <a:custGeom>
                            <a:avLst/>
                            <a:gdLst>
                              <a:gd name="T0" fmla="*/ 0 w 60"/>
                              <a:gd name="T1" fmla="*/ 42 h 42"/>
                              <a:gd name="T2" fmla="*/ 14 w 60"/>
                              <a:gd name="T3" fmla="*/ 0 h 42"/>
                              <a:gd name="T4" fmla="*/ 60 w 60"/>
                              <a:gd name="T5" fmla="*/ 21 h 42"/>
                              <a:gd name="T6" fmla="*/ 53 w 60"/>
                              <a:gd name="T7" fmla="*/ 42 h 42"/>
                              <a:gd name="T8" fmla="*/ 0 w 60"/>
                              <a:gd name="T9" fmla="*/ 42 h 42"/>
                              <a:gd name="T10" fmla="*/ 0 w 60"/>
                              <a:gd name="T11" fmla="*/ 42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0" h="42">
                                <a:moveTo>
                                  <a:pt x="0" y="42"/>
                                </a:moveTo>
                                <a:lnTo>
                                  <a:pt x="14" y="0"/>
                                </a:lnTo>
                                <a:lnTo>
                                  <a:pt x="60" y="21"/>
                                </a:lnTo>
                                <a:lnTo>
                                  <a:pt x="53" y="42"/>
                                </a:lnTo>
                                <a:lnTo>
                                  <a:pt x="0" y="42"/>
                                </a:lnTo>
                                <a:lnTo>
                                  <a:pt x="0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6B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Freeform 224"/>
                        <wps:cNvSpPr>
                          <a:spLocks/>
                        </wps:cNvSpPr>
                        <wps:spPr bwMode="auto">
                          <a:xfrm>
                            <a:off x="173355" y="124460"/>
                            <a:ext cx="9525" cy="9525"/>
                          </a:xfrm>
                          <a:custGeom>
                            <a:avLst/>
                            <a:gdLst>
                              <a:gd name="T0" fmla="*/ 0 w 43"/>
                              <a:gd name="T1" fmla="*/ 38 h 46"/>
                              <a:gd name="T2" fmla="*/ 17 w 43"/>
                              <a:gd name="T3" fmla="*/ 0 h 46"/>
                              <a:gd name="T4" fmla="*/ 43 w 43"/>
                              <a:gd name="T5" fmla="*/ 3 h 46"/>
                              <a:gd name="T6" fmla="*/ 30 w 43"/>
                              <a:gd name="T7" fmla="*/ 46 h 46"/>
                              <a:gd name="T8" fmla="*/ 0 w 43"/>
                              <a:gd name="T9" fmla="*/ 38 h 46"/>
                              <a:gd name="T10" fmla="*/ 0 w 43"/>
                              <a:gd name="T11" fmla="*/ 38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" h="46">
                                <a:moveTo>
                                  <a:pt x="0" y="38"/>
                                </a:moveTo>
                                <a:lnTo>
                                  <a:pt x="17" y="0"/>
                                </a:lnTo>
                                <a:lnTo>
                                  <a:pt x="43" y="3"/>
                                </a:lnTo>
                                <a:lnTo>
                                  <a:pt x="30" y="46"/>
                                </a:lnTo>
                                <a:lnTo>
                                  <a:pt x="0" y="38"/>
                                </a:lnTo>
                                <a:lnTo>
                                  <a:pt x="0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8B8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Freeform 225"/>
                        <wps:cNvSpPr>
                          <a:spLocks/>
                        </wps:cNvSpPr>
                        <wps:spPr bwMode="auto">
                          <a:xfrm>
                            <a:off x="179705" y="125095"/>
                            <a:ext cx="66040" cy="19050"/>
                          </a:xfrm>
                          <a:custGeom>
                            <a:avLst/>
                            <a:gdLst>
                              <a:gd name="T0" fmla="*/ 9 w 312"/>
                              <a:gd name="T1" fmla="*/ 0 h 91"/>
                              <a:gd name="T2" fmla="*/ 0 w 312"/>
                              <a:gd name="T3" fmla="*/ 43 h 91"/>
                              <a:gd name="T4" fmla="*/ 299 w 312"/>
                              <a:gd name="T5" fmla="*/ 91 h 91"/>
                              <a:gd name="T6" fmla="*/ 312 w 312"/>
                              <a:gd name="T7" fmla="*/ 45 h 91"/>
                              <a:gd name="T8" fmla="*/ 225 w 312"/>
                              <a:gd name="T9" fmla="*/ 29 h 91"/>
                              <a:gd name="T10" fmla="*/ 218 w 312"/>
                              <a:gd name="T11" fmla="*/ 38 h 91"/>
                              <a:gd name="T12" fmla="*/ 217 w 312"/>
                              <a:gd name="T13" fmla="*/ 38 h 91"/>
                              <a:gd name="T14" fmla="*/ 214 w 312"/>
                              <a:gd name="T15" fmla="*/ 39 h 91"/>
                              <a:gd name="T16" fmla="*/ 212 w 312"/>
                              <a:gd name="T17" fmla="*/ 39 h 91"/>
                              <a:gd name="T18" fmla="*/ 210 w 312"/>
                              <a:gd name="T19" fmla="*/ 41 h 91"/>
                              <a:gd name="T20" fmla="*/ 205 w 312"/>
                              <a:gd name="T21" fmla="*/ 41 h 91"/>
                              <a:gd name="T22" fmla="*/ 202 w 312"/>
                              <a:gd name="T23" fmla="*/ 42 h 91"/>
                              <a:gd name="T24" fmla="*/ 198 w 312"/>
                              <a:gd name="T25" fmla="*/ 42 h 91"/>
                              <a:gd name="T26" fmla="*/ 194 w 312"/>
                              <a:gd name="T27" fmla="*/ 42 h 91"/>
                              <a:gd name="T28" fmla="*/ 171 w 312"/>
                              <a:gd name="T29" fmla="*/ 35 h 91"/>
                              <a:gd name="T30" fmla="*/ 159 w 312"/>
                              <a:gd name="T31" fmla="*/ 18 h 91"/>
                              <a:gd name="T32" fmla="*/ 9 w 312"/>
                              <a:gd name="T33" fmla="*/ 0 h 91"/>
                              <a:gd name="T34" fmla="*/ 9 w 312"/>
                              <a:gd name="T35" fmla="*/ 0 h 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312" h="91">
                                <a:moveTo>
                                  <a:pt x="9" y="0"/>
                                </a:moveTo>
                                <a:lnTo>
                                  <a:pt x="0" y="43"/>
                                </a:lnTo>
                                <a:lnTo>
                                  <a:pt x="299" y="91"/>
                                </a:lnTo>
                                <a:lnTo>
                                  <a:pt x="312" y="45"/>
                                </a:lnTo>
                                <a:lnTo>
                                  <a:pt x="225" y="29"/>
                                </a:lnTo>
                                <a:lnTo>
                                  <a:pt x="218" y="38"/>
                                </a:lnTo>
                                <a:lnTo>
                                  <a:pt x="217" y="38"/>
                                </a:lnTo>
                                <a:lnTo>
                                  <a:pt x="214" y="39"/>
                                </a:lnTo>
                                <a:lnTo>
                                  <a:pt x="212" y="39"/>
                                </a:lnTo>
                                <a:lnTo>
                                  <a:pt x="210" y="41"/>
                                </a:lnTo>
                                <a:lnTo>
                                  <a:pt x="205" y="41"/>
                                </a:lnTo>
                                <a:lnTo>
                                  <a:pt x="202" y="42"/>
                                </a:lnTo>
                                <a:lnTo>
                                  <a:pt x="198" y="42"/>
                                </a:lnTo>
                                <a:lnTo>
                                  <a:pt x="194" y="42"/>
                                </a:lnTo>
                                <a:lnTo>
                                  <a:pt x="171" y="35"/>
                                </a:lnTo>
                                <a:lnTo>
                                  <a:pt x="159" y="18"/>
                                </a:lnTo>
                                <a:lnTo>
                                  <a:pt x="9" y="0"/>
                                </a:lnTo>
                                <a:lnTo>
                                  <a:pt x="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CC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Freeform 226"/>
                        <wps:cNvSpPr>
                          <a:spLocks/>
                        </wps:cNvSpPr>
                        <wps:spPr bwMode="auto">
                          <a:xfrm>
                            <a:off x="161290" y="122555"/>
                            <a:ext cx="16510" cy="10160"/>
                          </a:xfrm>
                          <a:custGeom>
                            <a:avLst/>
                            <a:gdLst>
                              <a:gd name="T0" fmla="*/ 0 w 79"/>
                              <a:gd name="T1" fmla="*/ 35 h 46"/>
                              <a:gd name="T2" fmla="*/ 34 w 79"/>
                              <a:gd name="T3" fmla="*/ 0 h 46"/>
                              <a:gd name="T4" fmla="*/ 79 w 79"/>
                              <a:gd name="T5" fmla="*/ 8 h 46"/>
                              <a:gd name="T6" fmla="*/ 62 w 79"/>
                              <a:gd name="T7" fmla="*/ 46 h 46"/>
                              <a:gd name="T8" fmla="*/ 0 w 79"/>
                              <a:gd name="T9" fmla="*/ 35 h 46"/>
                              <a:gd name="T10" fmla="*/ 0 w 79"/>
                              <a:gd name="T11" fmla="*/ 35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9" h="46">
                                <a:moveTo>
                                  <a:pt x="0" y="35"/>
                                </a:moveTo>
                                <a:lnTo>
                                  <a:pt x="34" y="0"/>
                                </a:lnTo>
                                <a:lnTo>
                                  <a:pt x="79" y="8"/>
                                </a:lnTo>
                                <a:lnTo>
                                  <a:pt x="62" y="46"/>
                                </a:lnTo>
                                <a:lnTo>
                                  <a:pt x="0" y="35"/>
                                </a:lnTo>
                                <a:lnTo>
                                  <a:pt x="0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5757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Freeform 227"/>
                        <wps:cNvSpPr>
                          <a:spLocks/>
                        </wps:cNvSpPr>
                        <wps:spPr bwMode="auto">
                          <a:xfrm>
                            <a:off x="69215" y="224790"/>
                            <a:ext cx="252730" cy="80010"/>
                          </a:xfrm>
                          <a:custGeom>
                            <a:avLst/>
                            <a:gdLst>
                              <a:gd name="T0" fmla="*/ 0 w 1194"/>
                              <a:gd name="T1" fmla="*/ 89 h 378"/>
                              <a:gd name="T2" fmla="*/ 59 w 1194"/>
                              <a:gd name="T3" fmla="*/ 70 h 378"/>
                              <a:gd name="T4" fmla="*/ 118 w 1194"/>
                              <a:gd name="T5" fmla="*/ 0 h 378"/>
                              <a:gd name="T6" fmla="*/ 241 w 1194"/>
                              <a:gd name="T7" fmla="*/ 2 h 378"/>
                              <a:gd name="T8" fmla="*/ 421 w 1194"/>
                              <a:gd name="T9" fmla="*/ 30 h 378"/>
                              <a:gd name="T10" fmla="*/ 530 w 1194"/>
                              <a:gd name="T11" fmla="*/ 65 h 378"/>
                              <a:gd name="T12" fmla="*/ 703 w 1194"/>
                              <a:gd name="T13" fmla="*/ 9 h 378"/>
                              <a:gd name="T14" fmla="*/ 848 w 1194"/>
                              <a:gd name="T15" fmla="*/ 7 h 378"/>
                              <a:gd name="T16" fmla="*/ 909 w 1194"/>
                              <a:gd name="T17" fmla="*/ 28 h 378"/>
                              <a:gd name="T18" fmla="*/ 964 w 1194"/>
                              <a:gd name="T19" fmla="*/ 24 h 378"/>
                              <a:gd name="T20" fmla="*/ 997 w 1194"/>
                              <a:gd name="T21" fmla="*/ 17 h 378"/>
                              <a:gd name="T22" fmla="*/ 1056 w 1194"/>
                              <a:gd name="T23" fmla="*/ 24 h 378"/>
                              <a:gd name="T24" fmla="*/ 1113 w 1194"/>
                              <a:gd name="T25" fmla="*/ 102 h 378"/>
                              <a:gd name="T26" fmla="*/ 1194 w 1194"/>
                              <a:gd name="T27" fmla="*/ 256 h 378"/>
                              <a:gd name="T28" fmla="*/ 954 w 1194"/>
                              <a:gd name="T29" fmla="*/ 257 h 378"/>
                              <a:gd name="T30" fmla="*/ 820 w 1194"/>
                              <a:gd name="T31" fmla="*/ 288 h 378"/>
                              <a:gd name="T32" fmla="*/ 684 w 1194"/>
                              <a:gd name="T33" fmla="*/ 365 h 378"/>
                              <a:gd name="T34" fmla="*/ 644 w 1194"/>
                              <a:gd name="T35" fmla="*/ 363 h 378"/>
                              <a:gd name="T36" fmla="*/ 593 w 1194"/>
                              <a:gd name="T37" fmla="*/ 378 h 378"/>
                              <a:gd name="T38" fmla="*/ 350 w 1194"/>
                              <a:gd name="T39" fmla="*/ 335 h 378"/>
                              <a:gd name="T40" fmla="*/ 219 w 1194"/>
                              <a:gd name="T41" fmla="*/ 339 h 378"/>
                              <a:gd name="T42" fmla="*/ 72 w 1194"/>
                              <a:gd name="T43" fmla="*/ 373 h 378"/>
                              <a:gd name="T44" fmla="*/ 0 w 1194"/>
                              <a:gd name="T45" fmla="*/ 89 h 378"/>
                              <a:gd name="T46" fmla="*/ 0 w 1194"/>
                              <a:gd name="T47" fmla="*/ 89 h 3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194" h="378">
                                <a:moveTo>
                                  <a:pt x="0" y="89"/>
                                </a:moveTo>
                                <a:lnTo>
                                  <a:pt x="59" y="70"/>
                                </a:lnTo>
                                <a:lnTo>
                                  <a:pt x="118" y="0"/>
                                </a:lnTo>
                                <a:lnTo>
                                  <a:pt x="241" y="2"/>
                                </a:lnTo>
                                <a:lnTo>
                                  <a:pt x="421" y="30"/>
                                </a:lnTo>
                                <a:lnTo>
                                  <a:pt x="530" y="65"/>
                                </a:lnTo>
                                <a:lnTo>
                                  <a:pt x="703" y="9"/>
                                </a:lnTo>
                                <a:lnTo>
                                  <a:pt x="848" y="7"/>
                                </a:lnTo>
                                <a:lnTo>
                                  <a:pt x="909" y="28"/>
                                </a:lnTo>
                                <a:lnTo>
                                  <a:pt x="964" y="24"/>
                                </a:lnTo>
                                <a:lnTo>
                                  <a:pt x="997" y="17"/>
                                </a:lnTo>
                                <a:lnTo>
                                  <a:pt x="1056" y="24"/>
                                </a:lnTo>
                                <a:lnTo>
                                  <a:pt x="1113" y="102"/>
                                </a:lnTo>
                                <a:lnTo>
                                  <a:pt x="1194" y="256"/>
                                </a:lnTo>
                                <a:lnTo>
                                  <a:pt x="954" y="257"/>
                                </a:lnTo>
                                <a:lnTo>
                                  <a:pt x="820" y="288"/>
                                </a:lnTo>
                                <a:lnTo>
                                  <a:pt x="684" y="365"/>
                                </a:lnTo>
                                <a:lnTo>
                                  <a:pt x="644" y="363"/>
                                </a:lnTo>
                                <a:lnTo>
                                  <a:pt x="593" y="378"/>
                                </a:lnTo>
                                <a:lnTo>
                                  <a:pt x="350" y="335"/>
                                </a:lnTo>
                                <a:lnTo>
                                  <a:pt x="219" y="339"/>
                                </a:lnTo>
                                <a:lnTo>
                                  <a:pt x="72" y="373"/>
                                </a:lnTo>
                                <a:lnTo>
                                  <a:pt x="0" y="89"/>
                                </a:lnTo>
                                <a:lnTo>
                                  <a:pt x="0" y="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DE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Freeform 228"/>
                        <wps:cNvSpPr>
                          <a:spLocks/>
                        </wps:cNvSpPr>
                        <wps:spPr bwMode="auto">
                          <a:xfrm>
                            <a:off x="71120" y="226060"/>
                            <a:ext cx="25400" cy="24765"/>
                          </a:xfrm>
                          <a:custGeom>
                            <a:avLst/>
                            <a:gdLst>
                              <a:gd name="T0" fmla="*/ 5 w 119"/>
                              <a:gd name="T1" fmla="*/ 116 h 116"/>
                              <a:gd name="T2" fmla="*/ 5 w 119"/>
                              <a:gd name="T3" fmla="*/ 116 h 116"/>
                              <a:gd name="T4" fmla="*/ 8 w 119"/>
                              <a:gd name="T5" fmla="*/ 116 h 116"/>
                              <a:gd name="T6" fmla="*/ 10 w 119"/>
                              <a:gd name="T7" fmla="*/ 115 h 116"/>
                              <a:gd name="T8" fmla="*/ 14 w 119"/>
                              <a:gd name="T9" fmla="*/ 115 h 116"/>
                              <a:gd name="T10" fmla="*/ 17 w 119"/>
                              <a:gd name="T11" fmla="*/ 114 h 116"/>
                              <a:gd name="T12" fmla="*/ 23 w 119"/>
                              <a:gd name="T13" fmla="*/ 114 h 116"/>
                              <a:gd name="T14" fmla="*/ 24 w 119"/>
                              <a:gd name="T15" fmla="*/ 113 h 116"/>
                              <a:gd name="T16" fmla="*/ 27 w 119"/>
                              <a:gd name="T17" fmla="*/ 113 h 116"/>
                              <a:gd name="T18" fmla="*/ 30 w 119"/>
                              <a:gd name="T19" fmla="*/ 112 h 116"/>
                              <a:gd name="T20" fmla="*/ 33 w 119"/>
                              <a:gd name="T21" fmla="*/ 112 h 116"/>
                              <a:gd name="T22" fmla="*/ 35 w 119"/>
                              <a:gd name="T23" fmla="*/ 111 h 116"/>
                              <a:gd name="T24" fmla="*/ 39 w 119"/>
                              <a:gd name="T25" fmla="*/ 110 h 116"/>
                              <a:gd name="T26" fmla="*/ 41 w 119"/>
                              <a:gd name="T27" fmla="*/ 109 h 116"/>
                              <a:gd name="T28" fmla="*/ 45 w 119"/>
                              <a:gd name="T29" fmla="*/ 109 h 116"/>
                              <a:gd name="T30" fmla="*/ 47 w 119"/>
                              <a:gd name="T31" fmla="*/ 106 h 116"/>
                              <a:gd name="T32" fmla="*/ 50 w 119"/>
                              <a:gd name="T33" fmla="*/ 106 h 116"/>
                              <a:gd name="T34" fmla="*/ 54 w 119"/>
                              <a:gd name="T35" fmla="*/ 104 h 116"/>
                              <a:gd name="T36" fmla="*/ 56 w 119"/>
                              <a:gd name="T37" fmla="*/ 103 h 116"/>
                              <a:gd name="T38" fmla="*/ 60 w 119"/>
                              <a:gd name="T39" fmla="*/ 102 h 116"/>
                              <a:gd name="T40" fmla="*/ 62 w 119"/>
                              <a:gd name="T41" fmla="*/ 100 h 116"/>
                              <a:gd name="T42" fmla="*/ 65 w 119"/>
                              <a:gd name="T43" fmla="*/ 98 h 116"/>
                              <a:gd name="T44" fmla="*/ 69 w 119"/>
                              <a:gd name="T45" fmla="*/ 96 h 116"/>
                              <a:gd name="T46" fmla="*/ 74 w 119"/>
                              <a:gd name="T47" fmla="*/ 92 h 116"/>
                              <a:gd name="T48" fmla="*/ 79 w 119"/>
                              <a:gd name="T49" fmla="*/ 88 h 116"/>
                              <a:gd name="T50" fmla="*/ 82 w 119"/>
                              <a:gd name="T51" fmla="*/ 85 h 116"/>
                              <a:gd name="T52" fmla="*/ 83 w 119"/>
                              <a:gd name="T53" fmla="*/ 82 h 116"/>
                              <a:gd name="T54" fmla="*/ 85 w 119"/>
                              <a:gd name="T55" fmla="*/ 79 h 116"/>
                              <a:gd name="T56" fmla="*/ 89 w 119"/>
                              <a:gd name="T57" fmla="*/ 76 h 116"/>
                              <a:gd name="T58" fmla="*/ 90 w 119"/>
                              <a:gd name="T59" fmla="*/ 73 h 116"/>
                              <a:gd name="T60" fmla="*/ 92 w 119"/>
                              <a:gd name="T61" fmla="*/ 69 h 116"/>
                              <a:gd name="T62" fmla="*/ 94 w 119"/>
                              <a:gd name="T63" fmla="*/ 66 h 116"/>
                              <a:gd name="T64" fmla="*/ 95 w 119"/>
                              <a:gd name="T65" fmla="*/ 64 h 116"/>
                              <a:gd name="T66" fmla="*/ 98 w 119"/>
                              <a:gd name="T67" fmla="*/ 59 h 116"/>
                              <a:gd name="T68" fmla="*/ 99 w 119"/>
                              <a:gd name="T69" fmla="*/ 56 h 116"/>
                              <a:gd name="T70" fmla="*/ 100 w 119"/>
                              <a:gd name="T71" fmla="*/ 52 h 116"/>
                              <a:gd name="T72" fmla="*/ 102 w 119"/>
                              <a:gd name="T73" fmla="*/ 48 h 116"/>
                              <a:gd name="T74" fmla="*/ 104 w 119"/>
                              <a:gd name="T75" fmla="*/ 45 h 116"/>
                              <a:gd name="T76" fmla="*/ 105 w 119"/>
                              <a:gd name="T77" fmla="*/ 41 h 116"/>
                              <a:gd name="T78" fmla="*/ 107 w 119"/>
                              <a:gd name="T79" fmla="*/ 38 h 116"/>
                              <a:gd name="T80" fmla="*/ 108 w 119"/>
                              <a:gd name="T81" fmla="*/ 34 h 116"/>
                              <a:gd name="T82" fmla="*/ 109 w 119"/>
                              <a:gd name="T83" fmla="*/ 31 h 116"/>
                              <a:gd name="T84" fmla="*/ 110 w 119"/>
                              <a:gd name="T85" fmla="*/ 27 h 116"/>
                              <a:gd name="T86" fmla="*/ 110 w 119"/>
                              <a:gd name="T87" fmla="*/ 24 h 116"/>
                              <a:gd name="T88" fmla="*/ 113 w 119"/>
                              <a:gd name="T89" fmla="*/ 21 h 116"/>
                              <a:gd name="T90" fmla="*/ 114 w 119"/>
                              <a:gd name="T91" fmla="*/ 15 h 116"/>
                              <a:gd name="T92" fmla="*/ 116 w 119"/>
                              <a:gd name="T93" fmla="*/ 11 h 116"/>
                              <a:gd name="T94" fmla="*/ 116 w 119"/>
                              <a:gd name="T95" fmla="*/ 6 h 116"/>
                              <a:gd name="T96" fmla="*/ 117 w 119"/>
                              <a:gd name="T97" fmla="*/ 4 h 116"/>
                              <a:gd name="T98" fmla="*/ 119 w 119"/>
                              <a:gd name="T99" fmla="*/ 2 h 116"/>
                              <a:gd name="T100" fmla="*/ 119 w 119"/>
                              <a:gd name="T101" fmla="*/ 1 h 116"/>
                              <a:gd name="T102" fmla="*/ 104 w 119"/>
                              <a:gd name="T103" fmla="*/ 0 h 116"/>
                              <a:gd name="T104" fmla="*/ 49 w 119"/>
                              <a:gd name="T105" fmla="*/ 61 h 116"/>
                              <a:gd name="T106" fmla="*/ 0 w 119"/>
                              <a:gd name="T107" fmla="*/ 79 h 116"/>
                              <a:gd name="T108" fmla="*/ 5 w 119"/>
                              <a:gd name="T109" fmla="*/ 116 h 116"/>
                              <a:gd name="T110" fmla="*/ 5 w 119"/>
                              <a:gd name="T111" fmla="*/ 116 h 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19" h="116">
                                <a:moveTo>
                                  <a:pt x="5" y="116"/>
                                </a:moveTo>
                                <a:lnTo>
                                  <a:pt x="5" y="116"/>
                                </a:lnTo>
                                <a:lnTo>
                                  <a:pt x="8" y="116"/>
                                </a:lnTo>
                                <a:lnTo>
                                  <a:pt x="10" y="115"/>
                                </a:lnTo>
                                <a:lnTo>
                                  <a:pt x="14" y="115"/>
                                </a:lnTo>
                                <a:lnTo>
                                  <a:pt x="17" y="114"/>
                                </a:lnTo>
                                <a:lnTo>
                                  <a:pt x="23" y="114"/>
                                </a:lnTo>
                                <a:lnTo>
                                  <a:pt x="24" y="113"/>
                                </a:lnTo>
                                <a:lnTo>
                                  <a:pt x="27" y="113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1"/>
                                </a:lnTo>
                                <a:lnTo>
                                  <a:pt x="39" y="110"/>
                                </a:lnTo>
                                <a:lnTo>
                                  <a:pt x="41" y="109"/>
                                </a:lnTo>
                                <a:lnTo>
                                  <a:pt x="45" y="109"/>
                                </a:lnTo>
                                <a:lnTo>
                                  <a:pt x="47" y="106"/>
                                </a:lnTo>
                                <a:lnTo>
                                  <a:pt x="50" y="106"/>
                                </a:lnTo>
                                <a:lnTo>
                                  <a:pt x="54" y="104"/>
                                </a:lnTo>
                                <a:lnTo>
                                  <a:pt x="56" y="103"/>
                                </a:lnTo>
                                <a:lnTo>
                                  <a:pt x="60" y="102"/>
                                </a:lnTo>
                                <a:lnTo>
                                  <a:pt x="62" y="100"/>
                                </a:lnTo>
                                <a:lnTo>
                                  <a:pt x="65" y="98"/>
                                </a:lnTo>
                                <a:lnTo>
                                  <a:pt x="69" y="96"/>
                                </a:lnTo>
                                <a:lnTo>
                                  <a:pt x="74" y="92"/>
                                </a:lnTo>
                                <a:lnTo>
                                  <a:pt x="79" y="88"/>
                                </a:lnTo>
                                <a:lnTo>
                                  <a:pt x="82" y="85"/>
                                </a:lnTo>
                                <a:lnTo>
                                  <a:pt x="83" y="82"/>
                                </a:lnTo>
                                <a:lnTo>
                                  <a:pt x="85" y="79"/>
                                </a:lnTo>
                                <a:lnTo>
                                  <a:pt x="89" y="76"/>
                                </a:lnTo>
                                <a:lnTo>
                                  <a:pt x="90" y="73"/>
                                </a:lnTo>
                                <a:lnTo>
                                  <a:pt x="92" y="69"/>
                                </a:lnTo>
                                <a:lnTo>
                                  <a:pt x="94" y="66"/>
                                </a:lnTo>
                                <a:lnTo>
                                  <a:pt x="95" y="64"/>
                                </a:lnTo>
                                <a:lnTo>
                                  <a:pt x="98" y="59"/>
                                </a:lnTo>
                                <a:lnTo>
                                  <a:pt x="99" y="56"/>
                                </a:lnTo>
                                <a:lnTo>
                                  <a:pt x="100" y="52"/>
                                </a:lnTo>
                                <a:lnTo>
                                  <a:pt x="102" y="48"/>
                                </a:lnTo>
                                <a:lnTo>
                                  <a:pt x="104" y="45"/>
                                </a:lnTo>
                                <a:lnTo>
                                  <a:pt x="105" y="41"/>
                                </a:lnTo>
                                <a:lnTo>
                                  <a:pt x="107" y="38"/>
                                </a:lnTo>
                                <a:lnTo>
                                  <a:pt x="108" y="34"/>
                                </a:lnTo>
                                <a:lnTo>
                                  <a:pt x="109" y="31"/>
                                </a:lnTo>
                                <a:lnTo>
                                  <a:pt x="110" y="27"/>
                                </a:lnTo>
                                <a:lnTo>
                                  <a:pt x="110" y="24"/>
                                </a:lnTo>
                                <a:lnTo>
                                  <a:pt x="113" y="21"/>
                                </a:lnTo>
                                <a:lnTo>
                                  <a:pt x="114" y="15"/>
                                </a:lnTo>
                                <a:lnTo>
                                  <a:pt x="116" y="11"/>
                                </a:lnTo>
                                <a:lnTo>
                                  <a:pt x="116" y="6"/>
                                </a:lnTo>
                                <a:lnTo>
                                  <a:pt x="117" y="4"/>
                                </a:lnTo>
                                <a:lnTo>
                                  <a:pt x="119" y="2"/>
                                </a:lnTo>
                                <a:lnTo>
                                  <a:pt x="119" y="1"/>
                                </a:lnTo>
                                <a:lnTo>
                                  <a:pt x="104" y="0"/>
                                </a:lnTo>
                                <a:lnTo>
                                  <a:pt x="49" y="61"/>
                                </a:lnTo>
                                <a:lnTo>
                                  <a:pt x="0" y="79"/>
                                </a:lnTo>
                                <a:lnTo>
                                  <a:pt x="5" y="116"/>
                                </a:lnTo>
                                <a:lnTo>
                                  <a:pt x="5" y="1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Freeform 229"/>
                        <wps:cNvSpPr>
                          <a:spLocks/>
                        </wps:cNvSpPr>
                        <wps:spPr bwMode="auto">
                          <a:xfrm>
                            <a:off x="53975" y="43815"/>
                            <a:ext cx="47625" cy="100965"/>
                          </a:xfrm>
                          <a:custGeom>
                            <a:avLst/>
                            <a:gdLst>
                              <a:gd name="T0" fmla="*/ 61 w 225"/>
                              <a:gd name="T1" fmla="*/ 458 h 478"/>
                              <a:gd name="T2" fmla="*/ 49 w 225"/>
                              <a:gd name="T3" fmla="*/ 428 h 478"/>
                              <a:gd name="T4" fmla="*/ 39 w 225"/>
                              <a:gd name="T5" fmla="*/ 393 h 478"/>
                              <a:gd name="T6" fmla="*/ 38 w 225"/>
                              <a:gd name="T7" fmla="*/ 361 h 478"/>
                              <a:gd name="T8" fmla="*/ 38 w 225"/>
                              <a:gd name="T9" fmla="*/ 321 h 478"/>
                              <a:gd name="T10" fmla="*/ 40 w 225"/>
                              <a:gd name="T11" fmla="*/ 279 h 478"/>
                              <a:gd name="T12" fmla="*/ 39 w 225"/>
                              <a:gd name="T13" fmla="*/ 247 h 478"/>
                              <a:gd name="T14" fmla="*/ 24 w 225"/>
                              <a:gd name="T15" fmla="*/ 215 h 478"/>
                              <a:gd name="T16" fmla="*/ 9 w 225"/>
                              <a:gd name="T17" fmla="*/ 190 h 478"/>
                              <a:gd name="T18" fmla="*/ 3 w 225"/>
                              <a:gd name="T19" fmla="*/ 157 h 478"/>
                              <a:gd name="T20" fmla="*/ 33 w 225"/>
                              <a:gd name="T21" fmla="*/ 131 h 478"/>
                              <a:gd name="T22" fmla="*/ 66 w 225"/>
                              <a:gd name="T23" fmla="*/ 108 h 478"/>
                              <a:gd name="T24" fmla="*/ 96 w 225"/>
                              <a:gd name="T25" fmla="*/ 79 h 478"/>
                              <a:gd name="T26" fmla="*/ 98 w 225"/>
                              <a:gd name="T27" fmla="*/ 61 h 478"/>
                              <a:gd name="T28" fmla="*/ 128 w 225"/>
                              <a:gd name="T29" fmla="*/ 43 h 478"/>
                              <a:gd name="T30" fmla="*/ 101 w 225"/>
                              <a:gd name="T31" fmla="*/ 15 h 478"/>
                              <a:gd name="T32" fmla="*/ 126 w 225"/>
                              <a:gd name="T33" fmla="*/ 4 h 478"/>
                              <a:gd name="T34" fmla="*/ 151 w 225"/>
                              <a:gd name="T35" fmla="*/ 1 h 478"/>
                              <a:gd name="T36" fmla="*/ 176 w 225"/>
                              <a:gd name="T37" fmla="*/ 0 h 478"/>
                              <a:gd name="T38" fmla="*/ 201 w 225"/>
                              <a:gd name="T39" fmla="*/ 3 h 478"/>
                              <a:gd name="T40" fmla="*/ 199 w 225"/>
                              <a:gd name="T41" fmla="*/ 11 h 478"/>
                              <a:gd name="T42" fmla="*/ 158 w 225"/>
                              <a:gd name="T43" fmla="*/ 13 h 478"/>
                              <a:gd name="T44" fmla="*/ 130 w 225"/>
                              <a:gd name="T45" fmla="*/ 16 h 478"/>
                              <a:gd name="T46" fmla="*/ 134 w 225"/>
                              <a:gd name="T47" fmla="*/ 29 h 478"/>
                              <a:gd name="T48" fmla="*/ 158 w 225"/>
                              <a:gd name="T49" fmla="*/ 25 h 478"/>
                              <a:gd name="T50" fmla="*/ 183 w 225"/>
                              <a:gd name="T51" fmla="*/ 30 h 478"/>
                              <a:gd name="T52" fmla="*/ 181 w 225"/>
                              <a:gd name="T53" fmla="*/ 42 h 478"/>
                              <a:gd name="T54" fmla="*/ 157 w 225"/>
                              <a:gd name="T55" fmla="*/ 43 h 478"/>
                              <a:gd name="T56" fmla="*/ 131 w 225"/>
                              <a:gd name="T57" fmla="*/ 55 h 478"/>
                              <a:gd name="T58" fmla="*/ 111 w 225"/>
                              <a:gd name="T59" fmla="*/ 75 h 478"/>
                              <a:gd name="T60" fmla="*/ 134 w 225"/>
                              <a:gd name="T61" fmla="*/ 86 h 478"/>
                              <a:gd name="T62" fmla="*/ 136 w 225"/>
                              <a:gd name="T63" fmla="*/ 114 h 478"/>
                              <a:gd name="T64" fmla="*/ 130 w 225"/>
                              <a:gd name="T65" fmla="*/ 139 h 478"/>
                              <a:gd name="T66" fmla="*/ 116 w 225"/>
                              <a:gd name="T67" fmla="*/ 152 h 478"/>
                              <a:gd name="T68" fmla="*/ 145 w 225"/>
                              <a:gd name="T69" fmla="*/ 146 h 478"/>
                              <a:gd name="T70" fmla="*/ 177 w 225"/>
                              <a:gd name="T71" fmla="*/ 128 h 478"/>
                              <a:gd name="T72" fmla="*/ 212 w 225"/>
                              <a:gd name="T73" fmla="*/ 106 h 478"/>
                              <a:gd name="T74" fmla="*/ 225 w 225"/>
                              <a:gd name="T75" fmla="*/ 123 h 478"/>
                              <a:gd name="T76" fmla="*/ 198 w 225"/>
                              <a:gd name="T77" fmla="*/ 154 h 478"/>
                              <a:gd name="T78" fmla="*/ 165 w 225"/>
                              <a:gd name="T79" fmla="*/ 173 h 478"/>
                              <a:gd name="T80" fmla="*/ 139 w 225"/>
                              <a:gd name="T81" fmla="*/ 168 h 478"/>
                              <a:gd name="T82" fmla="*/ 119 w 225"/>
                              <a:gd name="T83" fmla="*/ 165 h 478"/>
                              <a:gd name="T84" fmla="*/ 96 w 225"/>
                              <a:gd name="T85" fmla="*/ 161 h 478"/>
                              <a:gd name="T86" fmla="*/ 96 w 225"/>
                              <a:gd name="T87" fmla="*/ 146 h 478"/>
                              <a:gd name="T88" fmla="*/ 117 w 225"/>
                              <a:gd name="T89" fmla="*/ 120 h 478"/>
                              <a:gd name="T90" fmla="*/ 115 w 225"/>
                              <a:gd name="T91" fmla="*/ 94 h 478"/>
                              <a:gd name="T92" fmla="*/ 99 w 225"/>
                              <a:gd name="T93" fmla="*/ 95 h 478"/>
                              <a:gd name="T94" fmla="*/ 69 w 225"/>
                              <a:gd name="T95" fmla="*/ 123 h 478"/>
                              <a:gd name="T96" fmla="*/ 45 w 225"/>
                              <a:gd name="T97" fmla="*/ 141 h 478"/>
                              <a:gd name="T98" fmla="*/ 23 w 225"/>
                              <a:gd name="T99" fmla="*/ 164 h 478"/>
                              <a:gd name="T100" fmla="*/ 29 w 225"/>
                              <a:gd name="T101" fmla="*/ 193 h 478"/>
                              <a:gd name="T102" fmla="*/ 41 w 225"/>
                              <a:gd name="T103" fmla="*/ 216 h 478"/>
                              <a:gd name="T104" fmla="*/ 55 w 225"/>
                              <a:gd name="T105" fmla="*/ 245 h 478"/>
                              <a:gd name="T106" fmla="*/ 56 w 225"/>
                              <a:gd name="T107" fmla="*/ 269 h 478"/>
                              <a:gd name="T108" fmla="*/ 55 w 225"/>
                              <a:gd name="T109" fmla="*/ 302 h 478"/>
                              <a:gd name="T110" fmla="*/ 53 w 225"/>
                              <a:gd name="T111" fmla="*/ 325 h 478"/>
                              <a:gd name="T112" fmla="*/ 52 w 225"/>
                              <a:gd name="T113" fmla="*/ 356 h 478"/>
                              <a:gd name="T114" fmla="*/ 53 w 225"/>
                              <a:gd name="T115" fmla="*/ 386 h 478"/>
                              <a:gd name="T116" fmla="*/ 63 w 225"/>
                              <a:gd name="T117" fmla="*/ 410 h 478"/>
                              <a:gd name="T118" fmla="*/ 75 w 225"/>
                              <a:gd name="T119" fmla="*/ 436 h 478"/>
                              <a:gd name="T120" fmla="*/ 83 w 225"/>
                              <a:gd name="T121" fmla="*/ 459 h 478"/>
                              <a:gd name="T122" fmla="*/ 73 w 225"/>
                              <a:gd name="T123" fmla="*/ 478 h 4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25" h="478">
                                <a:moveTo>
                                  <a:pt x="71" y="478"/>
                                </a:moveTo>
                                <a:lnTo>
                                  <a:pt x="70" y="477"/>
                                </a:lnTo>
                                <a:lnTo>
                                  <a:pt x="69" y="475"/>
                                </a:lnTo>
                                <a:lnTo>
                                  <a:pt x="67" y="472"/>
                                </a:lnTo>
                                <a:lnTo>
                                  <a:pt x="66" y="467"/>
                                </a:lnTo>
                                <a:lnTo>
                                  <a:pt x="64" y="464"/>
                                </a:lnTo>
                                <a:lnTo>
                                  <a:pt x="62" y="461"/>
                                </a:lnTo>
                                <a:lnTo>
                                  <a:pt x="61" y="458"/>
                                </a:lnTo>
                                <a:lnTo>
                                  <a:pt x="60" y="455"/>
                                </a:lnTo>
                                <a:lnTo>
                                  <a:pt x="59" y="451"/>
                                </a:lnTo>
                                <a:lnTo>
                                  <a:pt x="56" y="448"/>
                                </a:lnTo>
                                <a:lnTo>
                                  <a:pt x="55" y="445"/>
                                </a:lnTo>
                                <a:lnTo>
                                  <a:pt x="54" y="441"/>
                                </a:lnTo>
                                <a:lnTo>
                                  <a:pt x="53" y="436"/>
                                </a:lnTo>
                                <a:lnTo>
                                  <a:pt x="51" y="432"/>
                                </a:lnTo>
                                <a:lnTo>
                                  <a:pt x="49" y="428"/>
                                </a:lnTo>
                                <a:lnTo>
                                  <a:pt x="48" y="423"/>
                                </a:lnTo>
                                <a:lnTo>
                                  <a:pt x="46" y="419"/>
                                </a:lnTo>
                                <a:lnTo>
                                  <a:pt x="45" y="414"/>
                                </a:lnTo>
                                <a:lnTo>
                                  <a:pt x="44" y="411"/>
                                </a:lnTo>
                                <a:lnTo>
                                  <a:pt x="43" y="406"/>
                                </a:lnTo>
                                <a:lnTo>
                                  <a:pt x="41" y="402"/>
                                </a:lnTo>
                                <a:lnTo>
                                  <a:pt x="40" y="397"/>
                                </a:lnTo>
                                <a:lnTo>
                                  <a:pt x="39" y="393"/>
                                </a:lnTo>
                                <a:lnTo>
                                  <a:pt x="39" y="390"/>
                                </a:lnTo>
                                <a:lnTo>
                                  <a:pt x="38" y="385"/>
                                </a:lnTo>
                                <a:lnTo>
                                  <a:pt x="38" y="382"/>
                                </a:lnTo>
                                <a:lnTo>
                                  <a:pt x="38" y="377"/>
                                </a:lnTo>
                                <a:lnTo>
                                  <a:pt x="38" y="374"/>
                                </a:lnTo>
                                <a:lnTo>
                                  <a:pt x="38" y="370"/>
                                </a:lnTo>
                                <a:lnTo>
                                  <a:pt x="38" y="366"/>
                                </a:lnTo>
                                <a:lnTo>
                                  <a:pt x="38" y="361"/>
                                </a:lnTo>
                                <a:lnTo>
                                  <a:pt x="38" y="357"/>
                                </a:lnTo>
                                <a:lnTo>
                                  <a:pt x="38" y="352"/>
                                </a:lnTo>
                                <a:lnTo>
                                  <a:pt x="38" y="348"/>
                                </a:lnTo>
                                <a:lnTo>
                                  <a:pt x="38" y="342"/>
                                </a:lnTo>
                                <a:lnTo>
                                  <a:pt x="38" y="338"/>
                                </a:lnTo>
                                <a:lnTo>
                                  <a:pt x="38" y="332"/>
                                </a:lnTo>
                                <a:lnTo>
                                  <a:pt x="38" y="327"/>
                                </a:lnTo>
                                <a:lnTo>
                                  <a:pt x="38" y="321"/>
                                </a:lnTo>
                                <a:lnTo>
                                  <a:pt x="39" y="317"/>
                                </a:lnTo>
                                <a:lnTo>
                                  <a:pt x="39" y="311"/>
                                </a:lnTo>
                                <a:lnTo>
                                  <a:pt x="39" y="305"/>
                                </a:lnTo>
                                <a:lnTo>
                                  <a:pt x="39" y="300"/>
                                </a:lnTo>
                                <a:lnTo>
                                  <a:pt x="40" y="295"/>
                                </a:lnTo>
                                <a:lnTo>
                                  <a:pt x="40" y="290"/>
                                </a:lnTo>
                                <a:lnTo>
                                  <a:pt x="40" y="285"/>
                                </a:lnTo>
                                <a:lnTo>
                                  <a:pt x="40" y="279"/>
                                </a:lnTo>
                                <a:lnTo>
                                  <a:pt x="40" y="275"/>
                                </a:lnTo>
                                <a:lnTo>
                                  <a:pt x="40" y="269"/>
                                </a:lnTo>
                                <a:lnTo>
                                  <a:pt x="40" y="265"/>
                                </a:lnTo>
                                <a:lnTo>
                                  <a:pt x="40" y="261"/>
                                </a:lnTo>
                                <a:lnTo>
                                  <a:pt x="40" y="258"/>
                                </a:lnTo>
                                <a:lnTo>
                                  <a:pt x="39" y="252"/>
                                </a:lnTo>
                                <a:lnTo>
                                  <a:pt x="39" y="250"/>
                                </a:lnTo>
                                <a:lnTo>
                                  <a:pt x="39" y="247"/>
                                </a:lnTo>
                                <a:lnTo>
                                  <a:pt x="39" y="243"/>
                                </a:lnTo>
                                <a:lnTo>
                                  <a:pt x="38" y="239"/>
                                </a:lnTo>
                                <a:lnTo>
                                  <a:pt x="38" y="237"/>
                                </a:lnTo>
                                <a:lnTo>
                                  <a:pt x="36" y="232"/>
                                </a:lnTo>
                                <a:lnTo>
                                  <a:pt x="33" y="229"/>
                                </a:lnTo>
                                <a:lnTo>
                                  <a:pt x="31" y="224"/>
                                </a:lnTo>
                                <a:lnTo>
                                  <a:pt x="29" y="221"/>
                                </a:lnTo>
                                <a:lnTo>
                                  <a:pt x="24" y="215"/>
                                </a:lnTo>
                                <a:lnTo>
                                  <a:pt x="21" y="210"/>
                                </a:lnTo>
                                <a:lnTo>
                                  <a:pt x="18" y="208"/>
                                </a:lnTo>
                                <a:lnTo>
                                  <a:pt x="17" y="204"/>
                                </a:lnTo>
                                <a:lnTo>
                                  <a:pt x="16" y="202"/>
                                </a:lnTo>
                                <a:lnTo>
                                  <a:pt x="14" y="200"/>
                                </a:lnTo>
                                <a:lnTo>
                                  <a:pt x="11" y="196"/>
                                </a:lnTo>
                                <a:lnTo>
                                  <a:pt x="10" y="193"/>
                                </a:lnTo>
                                <a:lnTo>
                                  <a:pt x="9" y="190"/>
                                </a:lnTo>
                                <a:lnTo>
                                  <a:pt x="7" y="187"/>
                                </a:lnTo>
                                <a:lnTo>
                                  <a:pt x="4" y="182"/>
                                </a:lnTo>
                                <a:lnTo>
                                  <a:pt x="2" y="177"/>
                                </a:lnTo>
                                <a:lnTo>
                                  <a:pt x="1" y="172"/>
                                </a:lnTo>
                                <a:lnTo>
                                  <a:pt x="0" y="167"/>
                                </a:lnTo>
                                <a:lnTo>
                                  <a:pt x="0" y="163"/>
                                </a:lnTo>
                                <a:lnTo>
                                  <a:pt x="2" y="160"/>
                                </a:lnTo>
                                <a:lnTo>
                                  <a:pt x="3" y="157"/>
                                </a:lnTo>
                                <a:lnTo>
                                  <a:pt x="7" y="154"/>
                                </a:lnTo>
                                <a:lnTo>
                                  <a:pt x="10" y="149"/>
                                </a:lnTo>
                                <a:lnTo>
                                  <a:pt x="15" y="146"/>
                                </a:lnTo>
                                <a:lnTo>
                                  <a:pt x="19" y="141"/>
                                </a:lnTo>
                                <a:lnTo>
                                  <a:pt x="24" y="138"/>
                                </a:lnTo>
                                <a:lnTo>
                                  <a:pt x="28" y="136"/>
                                </a:lnTo>
                                <a:lnTo>
                                  <a:pt x="30" y="133"/>
                                </a:lnTo>
                                <a:lnTo>
                                  <a:pt x="33" y="131"/>
                                </a:lnTo>
                                <a:lnTo>
                                  <a:pt x="36" y="130"/>
                                </a:lnTo>
                                <a:lnTo>
                                  <a:pt x="41" y="125"/>
                                </a:lnTo>
                                <a:lnTo>
                                  <a:pt x="46" y="122"/>
                                </a:lnTo>
                                <a:lnTo>
                                  <a:pt x="51" y="118"/>
                                </a:lnTo>
                                <a:lnTo>
                                  <a:pt x="55" y="115"/>
                                </a:lnTo>
                                <a:lnTo>
                                  <a:pt x="60" y="112"/>
                                </a:lnTo>
                                <a:lnTo>
                                  <a:pt x="63" y="109"/>
                                </a:lnTo>
                                <a:lnTo>
                                  <a:pt x="66" y="108"/>
                                </a:lnTo>
                                <a:lnTo>
                                  <a:pt x="68" y="105"/>
                                </a:lnTo>
                                <a:lnTo>
                                  <a:pt x="70" y="102"/>
                                </a:lnTo>
                                <a:lnTo>
                                  <a:pt x="75" y="97"/>
                                </a:lnTo>
                                <a:lnTo>
                                  <a:pt x="79" y="93"/>
                                </a:lnTo>
                                <a:lnTo>
                                  <a:pt x="84" y="88"/>
                                </a:lnTo>
                                <a:lnTo>
                                  <a:pt x="89" y="84"/>
                                </a:lnTo>
                                <a:lnTo>
                                  <a:pt x="93" y="82"/>
                                </a:lnTo>
                                <a:lnTo>
                                  <a:pt x="96" y="79"/>
                                </a:lnTo>
                                <a:lnTo>
                                  <a:pt x="97" y="79"/>
                                </a:lnTo>
                                <a:lnTo>
                                  <a:pt x="97" y="78"/>
                                </a:lnTo>
                                <a:lnTo>
                                  <a:pt x="96" y="76"/>
                                </a:lnTo>
                                <a:lnTo>
                                  <a:pt x="96" y="74"/>
                                </a:lnTo>
                                <a:lnTo>
                                  <a:pt x="96" y="72"/>
                                </a:lnTo>
                                <a:lnTo>
                                  <a:pt x="96" y="68"/>
                                </a:lnTo>
                                <a:lnTo>
                                  <a:pt x="97" y="65"/>
                                </a:lnTo>
                                <a:lnTo>
                                  <a:pt x="98" y="61"/>
                                </a:lnTo>
                                <a:lnTo>
                                  <a:pt x="101" y="59"/>
                                </a:lnTo>
                                <a:lnTo>
                                  <a:pt x="105" y="56"/>
                                </a:lnTo>
                                <a:lnTo>
                                  <a:pt x="109" y="54"/>
                                </a:lnTo>
                                <a:lnTo>
                                  <a:pt x="114" y="50"/>
                                </a:lnTo>
                                <a:lnTo>
                                  <a:pt x="119" y="48"/>
                                </a:lnTo>
                                <a:lnTo>
                                  <a:pt x="122" y="46"/>
                                </a:lnTo>
                                <a:lnTo>
                                  <a:pt x="126" y="45"/>
                                </a:lnTo>
                                <a:lnTo>
                                  <a:pt x="128" y="43"/>
                                </a:lnTo>
                                <a:lnTo>
                                  <a:pt x="129" y="43"/>
                                </a:lnTo>
                                <a:lnTo>
                                  <a:pt x="93" y="31"/>
                                </a:lnTo>
                                <a:lnTo>
                                  <a:pt x="93" y="30"/>
                                </a:lnTo>
                                <a:lnTo>
                                  <a:pt x="93" y="28"/>
                                </a:lnTo>
                                <a:lnTo>
                                  <a:pt x="94" y="25"/>
                                </a:lnTo>
                                <a:lnTo>
                                  <a:pt x="97" y="22"/>
                                </a:lnTo>
                                <a:lnTo>
                                  <a:pt x="99" y="19"/>
                                </a:lnTo>
                                <a:lnTo>
                                  <a:pt x="101" y="15"/>
                                </a:lnTo>
                                <a:lnTo>
                                  <a:pt x="104" y="13"/>
                                </a:lnTo>
                                <a:lnTo>
                                  <a:pt x="107" y="11"/>
                                </a:lnTo>
                                <a:lnTo>
                                  <a:pt x="108" y="10"/>
                                </a:lnTo>
                                <a:lnTo>
                                  <a:pt x="112" y="7"/>
                                </a:lnTo>
                                <a:lnTo>
                                  <a:pt x="115" y="6"/>
                                </a:lnTo>
                                <a:lnTo>
                                  <a:pt x="121" y="5"/>
                                </a:lnTo>
                                <a:lnTo>
                                  <a:pt x="122" y="5"/>
                                </a:lnTo>
                                <a:lnTo>
                                  <a:pt x="126" y="4"/>
                                </a:lnTo>
                                <a:lnTo>
                                  <a:pt x="129" y="4"/>
                                </a:lnTo>
                                <a:lnTo>
                                  <a:pt x="131" y="4"/>
                                </a:lnTo>
                                <a:lnTo>
                                  <a:pt x="135" y="3"/>
                                </a:lnTo>
                                <a:lnTo>
                                  <a:pt x="138" y="3"/>
                                </a:lnTo>
                                <a:lnTo>
                                  <a:pt x="142" y="2"/>
                                </a:lnTo>
                                <a:lnTo>
                                  <a:pt x="145" y="2"/>
                                </a:lnTo>
                                <a:lnTo>
                                  <a:pt x="149" y="2"/>
                                </a:lnTo>
                                <a:lnTo>
                                  <a:pt x="151" y="1"/>
                                </a:lnTo>
                                <a:lnTo>
                                  <a:pt x="154" y="1"/>
                                </a:lnTo>
                                <a:lnTo>
                                  <a:pt x="158" y="1"/>
                                </a:lnTo>
                                <a:lnTo>
                                  <a:pt x="160" y="0"/>
                                </a:lnTo>
                                <a:lnTo>
                                  <a:pt x="164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3" y="0"/>
                                </a:lnTo>
                                <a:lnTo>
                                  <a:pt x="176" y="0"/>
                                </a:lnTo>
                                <a:lnTo>
                                  <a:pt x="179" y="0"/>
                                </a:lnTo>
                                <a:lnTo>
                                  <a:pt x="181" y="0"/>
                                </a:lnTo>
                                <a:lnTo>
                                  <a:pt x="186" y="0"/>
                                </a:lnTo>
                                <a:lnTo>
                                  <a:pt x="189" y="0"/>
                                </a:lnTo>
                                <a:lnTo>
                                  <a:pt x="192" y="0"/>
                                </a:lnTo>
                                <a:lnTo>
                                  <a:pt x="195" y="1"/>
                                </a:lnTo>
                                <a:lnTo>
                                  <a:pt x="198" y="1"/>
                                </a:lnTo>
                                <a:lnTo>
                                  <a:pt x="201" y="3"/>
                                </a:lnTo>
                                <a:lnTo>
                                  <a:pt x="204" y="5"/>
                                </a:lnTo>
                                <a:lnTo>
                                  <a:pt x="209" y="7"/>
                                </a:lnTo>
                                <a:lnTo>
                                  <a:pt x="212" y="12"/>
                                </a:lnTo>
                                <a:lnTo>
                                  <a:pt x="211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2"/>
                                </a:lnTo>
                                <a:lnTo>
                                  <a:pt x="203" y="11"/>
                                </a:lnTo>
                                <a:lnTo>
                                  <a:pt x="199" y="11"/>
                                </a:lnTo>
                                <a:lnTo>
                                  <a:pt x="195" y="11"/>
                                </a:lnTo>
                                <a:lnTo>
                                  <a:pt x="190" y="11"/>
                                </a:lnTo>
                                <a:lnTo>
                                  <a:pt x="184" y="11"/>
                                </a:lnTo>
                                <a:lnTo>
                                  <a:pt x="180" y="12"/>
                                </a:lnTo>
                                <a:lnTo>
                                  <a:pt x="174" y="12"/>
                                </a:lnTo>
                                <a:lnTo>
                                  <a:pt x="168" y="12"/>
                                </a:lnTo>
                                <a:lnTo>
                                  <a:pt x="162" y="12"/>
                                </a:lnTo>
                                <a:lnTo>
                                  <a:pt x="158" y="13"/>
                                </a:lnTo>
                                <a:lnTo>
                                  <a:pt x="152" y="13"/>
                                </a:lnTo>
                                <a:lnTo>
                                  <a:pt x="149" y="13"/>
                                </a:lnTo>
                                <a:lnTo>
                                  <a:pt x="144" y="14"/>
                                </a:lnTo>
                                <a:lnTo>
                                  <a:pt x="141" y="15"/>
                                </a:lnTo>
                                <a:lnTo>
                                  <a:pt x="137" y="15"/>
                                </a:lnTo>
                                <a:lnTo>
                                  <a:pt x="135" y="15"/>
                                </a:lnTo>
                                <a:lnTo>
                                  <a:pt x="131" y="15"/>
                                </a:lnTo>
                                <a:lnTo>
                                  <a:pt x="130" y="16"/>
                                </a:lnTo>
                                <a:lnTo>
                                  <a:pt x="126" y="19"/>
                                </a:lnTo>
                                <a:lnTo>
                                  <a:pt x="122" y="21"/>
                                </a:lnTo>
                                <a:lnTo>
                                  <a:pt x="119" y="23"/>
                                </a:lnTo>
                                <a:lnTo>
                                  <a:pt x="121" y="27"/>
                                </a:lnTo>
                                <a:lnTo>
                                  <a:pt x="122" y="27"/>
                                </a:lnTo>
                                <a:lnTo>
                                  <a:pt x="127" y="28"/>
                                </a:lnTo>
                                <a:lnTo>
                                  <a:pt x="130" y="28"/>
                                </a:lnTo>
                                <a:lnTo>
                                  <a:pt x="134" y="29"/>
                                </a:lnTo>
                                <a:lnTo>
                                  <a:pt x="137" y="30"/>
                                </a:lnTo>
                                <a:lnTo>
                                  <a:pt x="141" y="30"/>
                                </a:lnTo>
                                <a:lnTo>
                                  <a:pt x="143" y="30"/>
                                </a:lnTo>
                                <a:lnTo>
                                  <a:pt x="143" y="31"/>
                                </a:lnTo>
                                <a:lnTo>
                                  <a:pt x="144" y="30"/>
                                </a:lnTo>
                                <a:lnTo>
                                  <a:pt x="147" y="29"/>
                                </a:lnTo>
                                <a:lnTo>
                                  <a:pt x="152" y="27"/>
                                </a:lnTo>
                                <a:lnTo>
                                  <a:pt x="158" y="25"/>
                                </a:lnTo>
                                <a:lnTo>
                                  <a:pt x="160" y="24"/>
                                </a:lnTo>
                                <a:lnTo>
                                  <a:pt x="164" y="24"/>
                                </a:lnTo>
                                <a:lnTo>
                                  <a:pt x="166" y="23"/>
                                </a:lnTo>
                                <a:lnTo>
                                  <a:pt x="169" y="23"/>
                                </a:lnTo>
                                <a:lnTo>
                                  <a:pt x="173" y="23"/>
                                </a:lnTo>
                                <a:lnTo>
                                  <a:pt x="177" y="25"/>
                                </a:lnTo>
                                <a:lnTo>
                                  <a:pt x="180" y="27"/>
                                </a:lnTo>
                                <a:lnTo>
                                  <a:pt x="183" y="30"/>
                                </a:lnTo>
                                <a:lnTo>
                                  <a:pt x="186" y="32"/>
                                </a:lnTo>
                                <a:lnTo>
                                  <a:pt x="189" y="37"/>
                                </a:lnTo>
                                <a:lnTo>
                                  <a:pt x="191" y="38"/>
                                </a:lnTo>
                                <a:lnTo>
                                  <a:pt x="192" y="41"/>
                                </a:lnTo>
                                <a:lnTo>
                                  <a:pt x="191" y="42"/>
                                </a:lnTo>
                                <a:lnTo>
                                  <a:pt x="189" y="42"/>
                                </a:lnTo>
                                <a:lnTo>
                                  <a:pt x="186" y="42"/>
                                </a:lnTo>
                                <a:lnTo>
                                  <a:pt x="181" y="42"/>
                                </a:lnTo>
                                <a:lnTo>
                                  <a:pt x="177" y="42"/>
                                </a:lnTo>
                                <a:lnTo>
                                  <a:pt x="175" y="42"/>
                                </a:lnTo>
                                <a:lnTo>
                                  <a:pt x="172" y="42"/>
                                </a:lnTo>
                                <a:lnTo>
                                  <a:pt x="169" y="42"/>
                                </a:lnTo>
                                <a:lnTo>
                                  <a:pt x="166" y="42"/>
                                </a:lnTo>
                                <a:lnTo>
                                  <a:pt x="162" y="42"/>
                                </a:lnTo>
                                <a:lnTo>
                                  <a:pt x="159" y="43"/>
                                </a:lnTo>
                                <a:lnTo>
                                  <a:pt x="157" y="43"/>
                                </a:lnTo>
                                <a:lnTo>
                                  <a:pt x="151" y="45"/>
                                </a:lnTo>
                                <a:lnTo>
                                  <a:pt x="147" y="47"/>
                                </a:lnTo>
                                <a:lnTo>
                                  <a:pt x="145" y="48"/>
                                </a:lnTo>
                                <a:lnTo>
                                  <a:pt x="143" y="48"/>
                                </a:lnTo>
                                <a:lnTo>
                                  <a:pt x="141" y="50"/>
                                </a:lnTo>
                                <a:lnTo>
                                  <a:pt x="137" y="51"/>
                                </a:lnTo>
                                <a:lnTo>
                                  <a:pt x="135" y="54"/>
                                </a:lnTo>
                                <a:lnTo>
                                  <a:pt x="131" y="55"/>
                                </a:lnTo>
                                <a:lnTo>
                                  <a:pt x="129" y="57"/>
                                </a:lnTo>
                                <a:lnTo>
                                  <a:pt x="127" y="59"/>
                                </a:lnTo>
                                <a:lnTo>
                                  <a:pt x="123" y="61"/>
                                </a:lnTo>
                                <a:lnTo>
                                  <a:pt x="120" y="64"/>
                                </a:lnTo>
                                <a:lnTo>
                                  <a:pt x="117" y="65"/>
                                </a:lnTo>
                                <a:lnTo>
                                  <a:pt x="115" y="68"/>
                                </a:lnTo>
                                <a:lnTo>
                                  <a:pt x="112" y="70"/>
                                </a:lnTo>
                                <a:lnTo>
                                  <a:pt x="111" y="75"/>
                                </a:lnTo>
                                <a:lnTo>
                                  <a:pt x="111" y="75"/>
                                </a:lnTo>
                                <a:lnTo>
                                  <a:pt x="113" y="75"/>
                                </a:lnTo>
                                <a:lnTo>
                                  <a:pt x="115" y="75"/>
                                </a:lnTo>
                                <a:lnTo>
                                  <a:pt x="120" y="76"/>
                                </a:lnTo>
                                <a:lnTo>
                                  <a:pt x="123" y="78"/>
                                </a:lnTo>
                                <a:lnTo>
                                  <a:pt x="128" y="81"/>
                                </a:lnTo>
                                <a:lnTo>
                                  <a:pt x="131" y="83"/>
                                </a:lnTo>
                                <a:lnTo>
                                  <a:pt x="134" y="86"/>
                                </a:lnTo>
                                <a:lnTo>
                                  <a:pt x="135" y="88"/>
                                </a:lnTo>
                                <a:lnTo>
                                  <a:pt x="135" y="91"/>
                                </a:lnTo>
                                <a:lnTo>
                                  <a:pt x="136" y="94"/>
                                </a:lnTo>
                                <a:lnTo>
                                  <a:pt x="136" y="97"/>
                                </a:lnTo>
                                <a:lnTo>
                                  <a:pt x="136" y="102"/>
                                </a:lnTo>
                                <a:lnTo>
                                  <a:pt x="136" y="105"/>
                                </a:lnTo>
                                <a:lnTo>
                                  <a:pt x="136" y="110"/>
                                </a:lnTo>
                                <a:lnTo>
                                  <a:pt x="136" y="114"/>
                                </a:lnTo>
                                <a:lnTo>
                                  <a:pt x="135" y="118"/>
                                </a:lnTo>
                                <a:lnTo>
                                  <a:pt x="135" y="122"/>
                                </a:lnTo>
                                <a:lnTo>
                                  <a:pt x="134" y="125"/>
                                </a:lnTo>
                                <a:lnTo>
                                  <a:pt x="134" y="130"/>
                                </a:lnTo>
                                <a:lnTo>
                                  <a:pt x="132" y="132"/>
                                </a:lnTo>
                                <a:lnTo>
                                  <a:pt x="131" y="136"/>
                                </a:lnTo>
                                <a:lnTo>
                                  <a:pt x="130" y="138"/>
                                </a:lnTo>
                                <a:lnTo>
                                  <a:pt x="130" y="139"/>
                                </a:lnTo>
                                <a:lnTo>
                                  <a:pt x="127" y="141"/>
                                </a:lnTo>
                                <a:lnTo>
                                  <a:pt x="124" y="143"/>
                                </a:lnTo>
                                <a:lnTo>
                                  <a:pt x="121" y="145"/>
                                </a:lnTo>
                                <a:lnTo>
                                  <a:pt x="119" y="148"/>
                                </a:lnTo>
                                <a:lnTo>
                                  <a:pt x="113" y="150"/>
                                </a:lnTo>
                                <a:lnTo>
                                  <a:pt x="112" y="151"/>
                                </a:lnTo>
                                <a:lnTo>
                                  <a:pt x="114" y="152"/>
                                </a:lnTo>
                                <a:lnTo>
                                  <a:pt x="116" y="152"/>
                                </a:lnTo>
                                <a:lnTo>
                                  <a:pt x="120" y="154"/>
                                </a:lnTo>
                                <a:lnTo>
                                  <a:pt x="123" y="154"/>
                                </a:lnTo>
                                <a:lnTo>
                                  <a:pt x="128" y="154"/>
                                </a:lnTo>
                                <a:lnTo>
                                  <a:pt x="132" y="152"/>
                                </a:lnTo>
                                <a:lnTo>
                                  <a:pt x="137" y="151"/>
                                </a:lnTo>
                                <a:lnTo>
                                  <a:pt x="138" y="150"/>
                                </a:lnTo>
                                <a:lnTo>
                                  <a:pt x="142" y="148"/>
                                </a:lnTo>
                                <a:lnTo>
                                  <a:pt x="145" y="146"/>
                                </a:lnTo>
                                <a:lnTo>
                                  <a:pt x="151" y="143"/>
                                </a:lnTo>
                                <a:lnTo>
                                  <a:pt x="156" y="140"/>
                                </a:lnTo>
                                <a:lnTo>
                                  <a:pt x="160" y="138"/>
                                </a:lnTo>
                                <a:lnTo>
                                  <a:pt x="164" y="136"/>
                                </a:lnTo>
                                <a:lnTo>
                                  <a:pt x="166" y="134"/>
                                </a:lnTo>
                                <a:lnTo>
                                  <a:pt x="169" y="133"/>
                                </a:lnTo>
                                <a:lnTo>
                                  <a:pt x="173" y="131"/>
                                </a:lnTo>
                                <a:lnTo>
                                  <a:pt x="177" y="128"/>
                                </a:lnTo>
                                <a:lnTo>
                                  <a:pt x="183" y="124"/>
                                </a:lnTo>
                                <a:lnTo>
                                  <a:pt x="189" y="121"/>
                                </a:lnTo>
                                <a:lnTo>
                                  <a:pt x="194" y="118"/>
                                </a:lnTo>
                                <a:lnTo>
                                  <a:pt x="198" y="115"/>
                                </a:lnTo>
                                <a:lnTo>
                                  <a:pt x="203" y="113"/>
                                </a:lnTo>
                                <a:lnTo>
                                  <a:pt x="205" y="110"/>
                                </a:lnTo>
                                <a:lnTo>
                                  <a:pt x="209" y="109"/>
                                </a:lnTo>
                                <a:lnTo>
                                  <a:pt x="212" y="106"/>
                                </a:lnTo>
                                <a:lnTo>
                                  <a:pt x="213" y="108"/>
                                </a:lnTo>
                                <a:lnTo>
                                  <a:pt x="212" y="112"/>
                                </a:lnTo>
                                <a:lnTo>
                                  <a:pt x="210" y="116"/>
                                </a:lnTo>
                                <a:lnTo>
                                  <a:pt x="207" y="122"/>
                                </a:lnTo>
                                <a:lnTo>
                                  <a:pt x="205" y="127"/>
                                </a:lnTo>
                                <a:lnTo>
                                  <a:pt x="203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25" y="123"/>
                                </a:lnTo>
                                <a:lnTo>
                                  <a:pt x="222" y="139"/>
                                </a:lnTo>
                                <a:lnTo>
                                  <a:pt x="221" y="139"/>
                                </a:lnTo>
                                <a:lnTo>
                                  <a:pt x="219" y="140"/>
                                </a:lnTo>
                                <a:lnTo>
                                  <a:pt x="217" y="142"/>
                                </a:lnTo>
                                <a:lnTo>
                                  <a:pt x="213" y="145"/>
                                </a:lnTo>
                                <a:lnTo>
                                  <a:pt x="209" y="147"/>
                                </a:lnTo>
                                <a:lnTo>
                                  <a:pt x="204" y="150"/>
                                </a:lnTo>
                                <a:lnTo>
                                  <a:pt x="198" y="154"/>
                                </a:lnTo>
                                <a:lnTo>
                                  <a:pt x="192" y="157"/>
                                </a:lnTo>
                                <a:lnTo>
                                  <a:pt x="190" y="159"/>
                                </a:lnTo>
                                <a:lnTo>
                                  <a:pt x="187" y="160"/>
                                </a:lnTo>
                                <a:lnTo>
                                  <a:pt x="183" y="161"/>
                                </a:lnTo>
                                <a:lnTo>
                                  <a:pt x="181" y="164"/>
                                </a:lnTo>
                                <a:lnTo>
                                  <a:pt x="175" y="167"/>
                                </a:lnTo>
                                <a:lnTo>
                                  <a:pt x="171" y="170"/>
                                </a:lnTo>
                                <a:lnTo>
                                  <a:pt x="165" y="173"/>
                                </a:lnTo>
                                <a:lnTo>
                                  <a:pt x="160" y="175"/>
                                </a:lnTo>
                                <a:lnTo>
                                  <a:pt x="157" y="177"/>
                                </a:lnTo>
                                <a:lnTo>
                                  <a:pt x="154" y="178"/>
                                </a:lnTo>
                                <a:lnTo>
                                  <a:pt x="149" y="178"/>
                                </a:lnTo>
                                <a:lnTo>
                                  <a:pt x="146" y="177"/>
                                </a:lnTo>
                                <a:lnTo>
                                  <a:pt x="143" y="175"/>
                                </a:lnTo>
                                <a:lnTo>
                                  <a:pt x="142" y="173"/>
                                </a:lnTo>
                                <a:lnTo>
                                  <a:pt x="139" y="168"/>
                                </a:lnTo>
                                <a:lnTo>
                                  <a:pt x="138" y="166"/>
                                </a:lnTo>
                                <a:lnTo>
                                  <a:pt x="137" y="166"/>
                                </a:lnTo>
                                <a:lnTo>
                                  <a:pt x="134" y="166"/>
                                </a:lnTo>
                                <a:lnTo>
                                  <a:pt x="130" y="165"/>
                                </a:lnTo>
                                <a:lnTo>
                                  <a:pt x="128" y="165"/>
                                </a:lnTo>
                                <a:lnTo>
                                  <a:pt x="124" y="165"/>
                                </a:lnTo>
                                <a:lnTo>
                                  <a:pt x="122" y="165"/>
                                </a:lnTo>
                                <a:lnTo>
                                  <a:pt x="119" y="165"/>
                                </a:lnTo>
                                <a:lnTo>
                                  <a:pt x="115" y="164"/>
                                </a:lnTo>
                                <a:lnTo>
                                  <a:pt x="112" y="164"/>
                                </a:lnTo>
                                <a:lnTo>
                                  <a:pt x="108" y="163"/>
                                </a:lnTo>
                                <a:lnTo>
                                  <a:pt x="105" y="163"/>
                                </a:lnTo>
                                <a:lnTo>
                                  <a:pt x="102" y="161"/>
                                </a:lnTo>
                                <a:lnTo>
                                  <a:pt x="99" y="161"/>
                                </a:lnTo>
                                <a:lnTo>
                                  <a:pt x="98" y="161"/>
                                </a:lnTo>
                                <a:lnTo>
                                  <a:pt x="96" y="161"/>
                                </a:lnTo>
                                <a:lnTo>
                                  <a:pt x="91" y="161"/>
                                </a:lnTo>
                                <a:lnTo>
                                  <a:pt x="87" y="161"/>
                                </a:lnTo>
                                <a:lnTo>
                                  <a:pt x="86" y="161"/>
                                </a:lnTo>
                                <a:lnTo>
                                  <a:pt x="85" y="159"/>
                                </a:lnTo>
                                <a:lnTo>
                                  <a:pt x="85" y="157"/>
                                </a:lnTo>
                                <a:lnTo>
                                  <a:pt x="87" y="154"/>
                                </a:lnTo>
                                <a:lnTo>
                                  <a:pt x="91" y="150"/>
                                </a:lnTo>
                                <a:lnTo>
                                  <a:pt x="96" y="146"/>
                                </a:lnTo>
                                <a:lnTo>
                                  <a:pt x="101" y="142"/>
                                </a:lnTo>
                                <a:lnTo>
                                  <a:pt x="107" y="138"/>
                                </a:lnTo>
                                <a:lnTo>
                                  <a:pt x="112" y="134"/>
                                </a:lnTo>
                                <a:lnTo>
                                  <a:pt x="115" y="130"/>
                                </a:lnTo>
                                <a:lnTo>
                                  <a:pt x="117" y="128"/>
                                </a:lnTo>
                                <a:lnTo>
                                  <a:pt x="117" y="124"/>
                                </a:lnTo>
                                <a:lnTo>
                                  <a:pt x="117" y="123"/>
                                </a:lnTo>
                                <a:lnTo>
                                  <a:pt x="117" y="120"/>
                                </a:lnTo>
                                <a:lnTo>
                                  <a:pt x="119" y="118"/>
                                </a:lnTo>
                                <a:lnTo>
                                  <a:pt x="117" y="113"/>
                                </a:lnTo>
                                <a:lnTo>
                                  <a:pt x="117" y="111"/>
                                </a:lnTo>
                                <a:lnTo>
                                  <a:pt x="117" y="108"/>
                                </a:lnTo>
                                <a:lnTo>
                                  <a:pt x="117" y="104"/>
                                </a:lnTo>
                                <a:lnTo>
                                  <a:pt x="116" y="101"/>
                                </a:lnTo>
                                <a:lnTo>
                                  <a:pt x="115" y="96"/>
                                </a:lnTo>
                                <a:lnTo>
                                  <a:pt x="115" y="94"/>
                                </a:lnTo>
                                <a:lnTo>
                                  <a:pt x="115" y="92"/>
                                </a:lnTo>
                                <a:lnTo>
                                  <a:pt x="113" y="87"/>
                                </a:lnTo>
                                <a:lnTo>
                                  <a:pt x="112" y="86"/>
                                </a:lnTo>
                                <a:lnTo>
                                  <a:pt x="109" y="86"/>
                                </a:lnTo>
                                <a:lnTo>
                                  <a:pt x="107" y="87"/>
                                </a:lnTo>
                                <a:lnTo>
                                  <a:pt x="105" y="90"/>
                                </a:lnTo>
                                <a:lnTo>
                                  <a:pt x="102" y="92"/>
                                </a:lnTo>
                                <a:lnTo>
                                  <a:pt x="99" y="95"/>
                                </a:lnTo>
                                <a:lnTo>
                                  <a:pt x="94" y="99"/>
                                </a:lnTo>
                                <a:lnTo>
                                  <a:pt x="91" y="102"/>
                                </a:lnTo>
                                <a:lnTo>
                                  <a:pt x="87" y="106"/>
                                </a:lnTo>
                                <a:lnTo>
                                  <a:pt x="83" y="110"/>
                                </a:lnTo>
                                <a:lnTo>
                                  <a:pt x="79" y="113"/>
                                </a:lnTo>
                                <a:lnTo>
                                  <a:pt x="76" y="116"/>
                                </a:lnTo>
                                <a:lnTo>
                                  <a:pt x="73" y="121"/>
                                </a:lnTo>
                                <a:lnTo>
                                  <a:pt x="69" y="123"/>
                                </a:lnTo>
                                <a:lnTo>
                                  <a:pt x="66" y="125"/>
                                </a:lnTo>
                                <a:lnTo>
                                  <a:pt x="64" y="128"/>
                                </a:lnTo>
                                <a:lnTo>
                                  <a:pt x="63" y="129"/>
                                </a:lnTo>
                                <a:lnTo>
                                  <a:pt x="60" y="131"/>
                                </a:lnTo>
                                <a:lnTo>
                                  <a:pt x="55" y="134"/>
                                </a:lnTo>
                                <a:lnTo>
                                  <a:pt x="52" y="136"/>
                                </a:lnTo>
                                <a:lnTo>
                                  <a:pt x="48" y="139"/>
                                </a:lnTo>
                                <a:lnTo>
                                  <a:pt x="45" y="141"/>
                                </a:lnTo>
                                <a:lnTo>
                                  <a:pt x="43" y="145"/>
                                </a:lnTo>
                                <a:lnTo>
                                  <a:pt x="39" y="146"/>
                                </a:lnTo>
                                <a:lnTo>
                                  <a:pt x="36" y="149"/>
                                </a:lnTo>
                                <a:lnTo>
                                  <a:pt x="33" y="151"/>
                                </a:lnTo>
                                <a:lnTo>
                                  <a:pt x="30" y="155"/>
                                </a:lnTo>
                                <a:lnTo>
                                  <a:pt x="28" y="158"/>
                                </a:lnTo>
                                <a:lnTo>
                                  <a:pt x="25" y="161"/>
                                </a:lnTo>
                                <a:lnTo>
                                  <a:pt x="23" y="164"/>
                                </a:lnTo>
                                <a:lnTo>
                                  <a:pt x="23" y="167"/>
                                </a:lnTo>
                                <a:lnTo>
                                  <a:pt x="22" y="170"/>
                                </a:lnTo>
                                <a:lnTo>
                                  <a:pt x="22" y="174"/>
                                </a:lnTo>
                                <a:lnTo>
                                  <a:pt x="23" y="178"/>
                                </a:lnTo>
                                <a:lnTo>
                                  <a:pt x="24" y="184"/>
                                </a:lnTo>
                                <a:lnTo>
                                  <a:pt x="25" y="187"/>
                                </a:lnTo>
                                <a:lnTo>
                                  <a:pt x="26" y="190"/>
                                </a:lnTo>
                                <a:lnTo>
                                  <a:pt x="29" y="193"/>
                                </a:lnTo>
                                <a:lnTo>
                                  <a:pt x="30" y="195"/>
                                </a:lnTo>
                                <a:lnTo>
                                  <a:pt x="31" y="199"/>
                                </a:lnTo>
                                <a:lnTo>
                                  <a:pt x="33" y="202"/>
                                </a:lnTo>
                                <a:lnTo>
                                  <a:pt x="34" y="204"/>
                                </a:lnTo>
                                <a:lnTo>
                                  <a:pt x="37" y="208"/>
                                </a:lnTo>
                                <a:lnTo>
                                  <a:pt x="38" y="210"/>
                                </a:lnTo>
                                <a:lnTo>
                                  <a:pt x="39" y="213"/>
                                </a:lnTo>
                                <a:lnTo>
                                  <a:pt x="41" y="216"/>
                                </a:lnTo>
                                <a:lnTo>
                                  <a:pt x="43" y="220"/>
                                </a:lnTo>
                                <a:lnTo>
                                  <a:pt x="44" y="222"/>
                                </a:lnTo>
                                <a:lnTo>
                                  <a:pt x="46" y="225"/>
                                </a:lnTo>
                                <a:lnTo>
                                  <a:pt x="47" y="228"/>
                                </a:lnTo>
                                <a:lnTo>
                                  <a:pt x="49" y="231"/>
                                </a:lnTo>
                                <a:lnTo>
                                  <a:pt x="52" y="236"/>
                                </a:lnTo>
                                <a:lnTo>
                                  <a:pt x="54" y="241"/>
                                </a:lnTo>
                                <a:lnTo>
                                  <a:pt x="55" y="245"/>
                                </a:lnTo>
                                <a:lnTo>
                                  <a:pt x="58" y="248"/>
                                </a:lnTo>
                                <a:lnTo>
                                  <a:pt x="58" y="249"/>
                                </a:lnTo>
                                <a:lnTo>
                                  <a:pt x="58" y="252"/>
                                </a:lnTo>
                                <a:lnTo>
                                  <a:pt x="58" y="255"/>
                                </a:lnTo>
                                <a:lnTo>
                                  <a:pt x="58" y="258"/>
                                </a:lnTo>
                                <a:lnTo>
                                  <a:pt x="56" y="260"/>
                                </a:lnTo>
                                <a:lnTo>
                                  <a:pt x="56" y="265"/>
                                </a:lnTo>
                                <a:lnTo>
                                  <a:pt x="56" y="269"/>
                                </a:lnTo>
                                <a:lnTo>
                                  <a:pt x="56" y="274"/>
                                </a:lnTo>
                                <a:lnTo>
                                  <a:pt x="56" y="278"/>
                                </a:lnTo>
                                <a:lnTo>
                                  <a:pt x="55" y="284"/>
                                </a:lnTo>
                                <a:lnTo>
                                  <a:pt x="55" y="288"/>
                                </a:lnTo>
                                <a:lnTo>
                                  <a:pt x="55" y="294"/>
                                </a:lnTo>
                                <a:lnTo>
                                  <a:pt x="55" y="296"/>
                                </a:lnTo>
                                <a:lnTo>
                                  <a:pt x="55" y="300"/>
                                </a:lnTo>
                                <a:lnTo>
                                  <a:pt x="55" y="302"/>
                                </a:lnTo>
                                <a:lnTo>
                                  <a:pt x="55" y="305"/>
                                </a:lnTo>
                                <a:lnTo>
                                  <a:pt x="54" y="308"/>
                                </a:lnTo>
                                <a:lnTo>
                                  <a:pt x="54" y="311"/>
                                </a:lnTo>
                                <a:lnTo>
                                  <a:pt x="54" y="314"/>
                                </a:lnTo>
                                <a:lnTo>
                                  <a:pt x="54" y="318"/>
                                </a:lnTo>
                                <a:lnTo>
                                  <a:pt x="54" y="320"/>
                                </a:lnTo>
                                <a:lnTo>
                                  <a:pt x="54" y="323"/>
                                </a:lnTo>
                                <a:lnTo>
                                  <a:pt x="53" y="325"/>
                                </a:lnTo>
                                <a:lnTo>
                                  <a:pt x="53" y="329"/>
                                </a:lnTo>
                                <a:lnTo>
                                  <a:pt x="53" y="331"/>
                                </a:lnTo>
                                <a:lnTo>
                                  <a:pt x="53" y="334"/>
                                </a:lnTo>
                                <a:lnTo>
                                  <a:pt x="53" y="337"/>
                                </a:lnTo>
                                <a:lnTo>
                                  <a:pt x="53" y="339"/>
                                </a:lnTo>
                                <a:lnTo>
                                  <a:pt x="52" y="345"/>
                                </a:lnTo>
                                <a:lnTo>
                                  <a:pt x="52" y="350"/>
                                </a:lnTo>
                                <a:lnTo>
                                  <a:pt x="52" y="356"/>
                                </a:lnTo>
                                <a:lnTo>
                                  <a:pt x="52" y="360"/>
                                </a:lnTo>
                                <a:lnTo>
                                  <a:pt x="52" y="365"/>
                                </a:lnTo>
                                <a:lnTo>
                                  <a:pt x="52" y="369"/>
                                </a:lnTo>
                                <a:lnTo>
                                  <a:pt x="52" y="374"/>
                                </a:lnTo>
                                <a:lnTo>
                                  <a:pt x="52" y="377"/>
                                </a:lnTo>
                                <a:lnTo>
                                  <a:pt x="52" y="381"/>
                                </a:lnTo>
                                <a:lnTo>
                                  <a:pt x="53" y="384"/>
                                </a:lnTo>
                                <a:lnTo>
                                  <a:pt x="53" y="386"/>
                                </a:lnTo>
                                <a:lnTo>
                                  <a:pt x="54" y="388"/>
                                </a:lnTo>
                                <a:lnTo>
                                  <a:pt x="55" y="392"/>
                                </a:lnTo>
                                <a:lnTo>
                                  <a:pt x="58" y="396"/>
                                </a:lnTo>
                                <a:lnTo>
                                  <a:pt x="59" y="399"/>
                                </a:lnTo>
                                <a:lnTo>
                                  <a:pt x="60" y="401"/>
                                </a:lnTo>
                                <a:lnTo>
                                  <a:pt x="60" y="404"/>
                                </a:lnTo>
                                <a:lnTo>
                                  <a:pt x="62" y="408"/>
                                </a:lnTo>
                                <a:lnTo>
                                  <a:pt x="63" y="410"/>
                                </a:lnTo>
                                <a:lnTo>
                                  <a:pt x="64" y="413"/>
                                </a:lnTo>
                                <a:lnTo>
                                  <a:pt x="66" y="415"/>
                                </a:lnTo>
                                <a:lnTo>
                                  <a:pt x="68" y="419"/>
                                </a:lnTo>
                                <a:lnTo>
                                  <a:pt x="69" y="422"/>
                                </a:lnTo>
                                <a:lnTo>
                                  <a:pt x="70" y="426"/>
                                </a:lnTo>
                                <a:lnTo>
                                  <a:pt x="71" y="429"/>
                                </a:lnTo>
                                <a:lnTo>
                                  <a:pt x="74" y="432"/>
                                </a:lnTo>
                                <a:lnTo>
                                  <a:pt x="75" y="436"/>
                                </a:lnTo>
                                <a:lnTo>
                                  <a:pt x="76" y="438"/>
                                </a:lnTo>
                                <a:lnTo>
                                  <a:pt x="77" y="441"/>
                                </a:lnTo>
                                <a:lnTo>
                                  <a:pt x="78" y="445"/>
                                </a:lnTo>
                                <a:lnTo>
                                  <a:pt x="79" y="447"/>
                                </a:lnTo>
                                <a:lnTo>
                                  <a:pt x="81" y="450"/>
                                </a:lnTo>
                                <a:lnTo>
                                  <a:pt x="82" y="452"/>
                                </a:lnTo>
                                <a:lnTo>
                                  <a:pt x="83" y="456"/>
                                </a:lnTo>
                                <a:lnTo>
                                  <a:pt x="83" y="459"/>
                                </a:lnTo>
                                <a:lnTo>
                                  <a:pt x="84" y="464"/>
                                </a:lnTo>
                                <a:lnTo>
                                  <a:pt x="85" y="467"/>
                                </a:lnTo>
                                <a:lnTo>
                                  <a:pt x="85" y="469"/>
                                </a:lnTo>
                                <a:lnTo>
                                  <a:pt x="84" y="473"/>
                                </a:lnTo>
                                <a:lnTo>
                                  <a:pt x="83" y="474"/>
                                </a:lnTo>
                                <a:lnTo>
                                  <a:pt x="79" y="475"/>
                                </a:lnTo>
                                <a:lnTo>
                                  <a:pt x="77" y="477"/>
                                </a:lnTo>
                                <a:lnTo>
                                  <a:pt x="73" y="478"/>
                                </a:lnTo>
                                <a:lnTo>
                                  <a:pt x="71" y="478"/>
                                </a:lnTo>
                                <a:lnTo>
                                  <a:pt x="71" y="4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Freeform 230"/>
                        <wps:cNvSpPr>
                          <a:spLocks/>
                        </wps:cNvSpPr>
                        <wps:spPr bwMode="auto">
                          <a:xfrm>
                            <a:off x="37465" y="125730"/>
                            <a:ext cx="158115" cy="119380"/>
                          </a:xfrm>
                          <a:custGeom>
                            <a:avLst/>
                            <a:gdLst>
                              <a:gd name="T0" fmla="*/ 133 w 747"/>
                              <a:gd name="T1" fmla="*/ 131 h 564"/>
                              <a:gd name="T2" fmla="*/ 118 w 747"/>
                              <a:gd name="T3" fmla="*/ 178 h 564"/>
                              <a:gd name="T4" fmla="*/ 98 w 747"/>
                              <a:gd name="T5" fmla="*/ 217 h 564"/>
                              <a:gd name="T6" fmla="*/ 67 w 747"/>
                              <a:gd name="T7" fmla="*/ 263 h 564"/>
                              <a:gd name="T8" fmla="*/ 36 w 747"/>
                              <a:gd name="T9" fmla="*/ 314 h 564"/>
                              <a:gd name="T10" fmla="*/ 10 w 747"/>
                              <a:gd name="T11" fmla="*/ 368 h 564"/>
                              <a:gd name="T12" fmla="*/ 0 w 747"/>
                              <a:gd name="T13" fmla="*/ 413 h 564"/>
                              <a:gd name="T14" fmla="*/ 7 w 747"/>
                              <a:gd name="T15" fmla="*/ 458 h 564"/>
                              <a:gd name="T16" fmla="*/ 29 w 747"/>
                              <a:gd name="T17" fmla="*/ 504 h 564"/>
                              <a:gd name="T18" fmla="*/ 95 w 747"/>
                              <a:gd name="T19" fmla="*/ 559 h 564"/>
                              <a:gd name="T20" fmla="*/ 169 w 747"/>
                              <a:gd name="T21" fmla="*/ 561 h 564"/>
                              <a:gd name="T22" fmla="*/ 236 w 747"/>
                              <a:gd name="T23" fmla="*/ 525 h 564"/>
                              <a:gd name="T24" fmla="*/ 275 w 747"/>
                              <a:gd name="T25" fmla="*/ 464 h 564"/>
                              <a:gd name="T26" fmla="*/ 288 w 747"/>
                              <a:gd name="T27" fmla="*/ 399 h 564"/>
                              <a:gd name="T28" fmla="*/ 283 w 747"/>
                              <a:gd name="T29" fmla="*/ 352 h 564"/>
                              <a:gd name="T30" fmla="*/ 273 w 747"/>
                              <a:gd name="T31" fmla="*/ 286 h 564"/>
                              <a:gd name="T32" fmla="*/ 265 w 747"/>
                              <a:gd name="T33" fmla="*/ 225 h 564"/>
                              <a:gd name="T34" fmla="*/ 261 w 747"/>
                              <a:gd name="T35" fmla="*/ 181 h 564"/>
                              <a:gd name="T36" fmla="*/ 273 w 747"/>
                              <a:gd name="T37" fmla="*/ 143 h 564"/>
                              <a:gd name="T38" fmla="*/ 306 w 747"/>
                              <a:gd name="T39" fmla="*/ 98 h 564"/>
                              <a:gd name="T40" fmla="*/ 343 w 747"/>
                              <a:gd name="T41" fmla="*/ 54 h 564"/>
                              <a:gd name="T42" fmla="*/ 394 w 747"/>
                              <a:gd name="T43" fmla="*/ 80 h 564"/>
                              <a:gd name="T44" fmla="*/ 454 w 747"/>
                              <a:gd name="T45" fmla="*/ 101 h 564"/>
                              <a:gd name="T46" fmla="*/ 526 w 747"/>
                              <a:gd name="T47" fmla="*/ 115 h 564"/>
                              <a:gd name="T48" fmla="*/ 605 w 747"/>
                              <a:gd name="T49" fmla="*/ 110 h 564"/>
                              <a:gd name="T50" fmla="*/ 667 w 747"/>
                              <a:gd name="T51" fmla="*/ 94 h 564"/>
                              <a:gd name="T52" fmla="*/ 721 w 747"/>
                              <a:gd name="T53" fmla="*/ 65 h 564"/>
                              <a:gd name="T54" fmla="*/ 705 w 747"/>
                              <a:gd name="T55" fmla="*/ 52 h 564"/>
                              <a:gd name="T56" fmla="*/ 647 w 747"/>
                              <a:gd name="T57" fmla="*/ 85 h 564"/>
                              <a:gd name="T58" fmla="*/ 605 w 747"/>
                              <a:gd name="T59" fmla="*/ 99 h 564"/>
                              <a:gd name="T60" fmla="*/ 557 w 747"/>
                              <a:gd name="T61" fmla="*/ 103 h 564"/>
                              <a:gd name="T62" fmla="*/ 507 w 747"/>
                              <a:gd name="T63" fmla="*/ 98 h 564"/>
                              <a:gd name="T64" fmla="*/ 455 w 747"/>
                              <a:gd name="T65" fmla="*/ 87 h 564"/>
                              <a:gd name="T66" fmla="*/ 401 w 747"/>
                              <a:gd name="T67" fmla="*/ 70 h 564"/>
                              <a:gd name="T68" fmla="*/ 345 w 747"/>
                              <a:gd name="T69" fmla="*/ 44 h 564"/>
                              <a:gd name="T70" fmla="*/ 326 w 747"/>
                              <a:gd name="T71" fmla="*/ 4 h 564"/>
                              <a:gd name="T72" fmla="*/ 269 w 747"/>
                              <a:gd name="T73" fmla="*/ 6 h 564"/>
                              <a:gd name="T74" fmla="*/ 283 w 747"/>
                              <a:gd name="T75" fmla="*/ 12 h 564"/>
                              <a:gd name="T76" fmla="*/ 318 w 747"/>
                              <a:gd name="T77" fmla="*/ 23 h 564"/>
                              <a:gd name="T78" fmla="*/ 316 w 747"/>
                              <a:gd name="T79" fmla="*/ 72 h 564"/>
                              <a:gd name="T80" fmla="*/ 288 w 747"/>
                              <a:gd name="T81" fmla="*/ 53 h 564"/>
                              <a:gd name="T82" fmla="*/ 280 w 747"/>
                              <a:gd name="T83" fmla="*/ 95 h 564"/>
                              <a:gd name="T84" fmla="*/ 243 w 747"/>
                              <a:gd name="T85" fmla="*/ 139 h 564"/>
                              <a:gd name="T86" fmla="*/ 246 w 747"/>
                              <a:gd name="T87" fmla="*/ 153 h 564"/>
                              <a:gd name="T88" fmla="*/ 247 w 747"/>
                              <a:gd name="T89" fmla="*/ 197 h 564"/>
                              <a:gd name="T90" fmla="*/ 250 w 747"/>
                              <a:gd name="T91" fmla="*/ 248 h 564"/>
                              <a:gd name="T92" fmla="*/ 253 w 747"/>
                              <a:gd name="T93" fmla="*/ 297 h 564"/>
                              <a:gd name="T94" fmla="*/ 259 w 747"/>
                              <a:gd name="T95" fmla="*/ 351 h 564"/>
                              <a:gd name="T96" fmla="*/ 263 w 747"/>
                              <a:gd name="T97" fmla="*/ 397 h 564"/>
                              <a:gd name="T98" fmla="*/ 260 w 747"/>
                              <a:gd name="T99" fmla="*/ 441 h 564"/>
                              <a:gd name="T100" fmla="*/ 245 w 747"/>
                              <a:gd name="T101" fmla="*/ 485 h 564"/>
                              <a:gd name="T102" fmla="*/ 200 w 747"/>
                              <a:gd name="T103" fmla="*/ 528 h 564"/>
                              <a:gd name="T104" fmla="*/ 132 w 747"/>
                              <a:gd name="T105" fmla="*/ 546 h 564"/>
                              <a:gd name="T106" fmla="*/ 77 w 747"/>
                              <a:gd name="T107" fmla="*/ 530 h 564"/>
                              <a:gd name="T108" fmla="*/ 34 w 747"/>
                              <a:gd name="T109" fmla="*/ 478 h 564"/>
                              <a:gd name="T110" fmla="*/ 19 w 747"/>
                              <a:gd name="T111" fmla="*/ 418 h 564"/>
                              <a:gd name="T112" fmla="*/ 27 w 747"/>
                              <a:gd name="T113" fmla="*/ 376 h 564"/>
                              <a:gd name="T114" fmla="*/ 51 w 747"/>
                              <a:gd name="T115" fmla="*/ 325 h 564"/>
                              <a:gd name="T116" fmla="*/ 82 w 747"/>
                              <a:gd name="T117" fmla="*/ 272 h 564"/>
                              <a:gd name="T118" fmla="*/ 111 w 747"/>
                              <a:gd name="T119" fmla="*/ 224 h 564"/>
                              <a:gd name="T120" fmla="*/ 139 w 747"/>
                              <a:gd name="T121" fmla="*/ 181 h 564"/>
                              <a:gd name="T122" fmla="*/ 155 w 747"/>
                              <a:gd name="T123" fmla="*/ 126 h 564"/>
                              <a:gd name="T124" fmla="*/ 163 w 747"/>
                              <a:gd name="T125" fmla="*/ 83 h 5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747" h="564">
                                <a:moveTo>
                                  <a:pt x="150" y="81"/>
                                </a:moveTo>
                                <a:lnTo>
                                  <a:pt x="149" y="82"/>
                                </a:lnTo>
                                <a:lnTo>
                                  <a:pt x="148" y="86"/>
                                </a:lnTo>
                                <a:lnTo>
                                  <a:pt x="147" y="87"/>
                                </a:lnTo>
                                <a:lnTo>
                                  <a:pt x="146" y="91"/>
                                </a:lnTo>
                                <a:lnTo>
                                  <a:pt x="145" y="94"/>
                                </a:lnTo>
                                <a:lnTo>
                                  <a:pt x="143" y="98"/>
                                </a:lnTo>
                                <a:lnTo>
                                  <a:pt x="142" y="103"/>
                                </a:lnTo>
                                <a:lnTo>
                                  <a:pt x="140" y="107"/>
                                </a:lnTo>
                                <a:lnTo>
                                  <a:pt x="139" y="112"/>
                                </a:lnTo>
                                <a:lnTo>
                                  <a:pt x="138" y="117"/>
                                </a:lnTo>
                                <a:lnTo>
                                  <a:pt x="135" y="123"/>
                                </a:lnTo>
                                <a:lnTo>
                                  <a:pt x="134" y="128"/>
                                </a:lnTo>
                                <a:lnTo>
                                  <a:pt x="133" y="131"/>
                                </a:lnTo>
                                <a:lnTo>
                                  <a:pt x="133" y="134"/>
                                </a:lnTo>
                                <a:lnTo>
                                  <a:pt x="132" y="136"/>
                                </a:lnTo>
                                <a:lnTo>
                                  <a:pt x="131" y="140"/>
                                </a:lnTo>
                                <a:lnTo>
                                  <a:pt x="130" y="142"/>
                                </a:lnTo>
                                <a:lnTo>
                                  <a:pt x="128" y="145"/>
                                </a:lnTo>
                                <a:lnTo>
                                  <a:pt x="127" y="147"/>
                                </a:lnTo>
                                <a:lnTo>
                                  <a:pt x="127" y="151"/>
                                </a:lnTo>
                                <a:lnTo>
                                  <a:pt x="126" y="153"/>
                                </a:lnTo>
                                <a:lnTo>
                                  <a:pt x="125" y="156"/>
                                </a:lnTo>
                                <a:lnTo>
                                  <a:pt x="124" y="159"/>
                                </a:lnTo>
                                <a:lnTo>
                                  <a:pt x="123" y="162"/>
                                </a:lnTo>
                                <a:lnTo>
                                  <a:pt x="122" y="168"/>
                                </a:lnTo>
                                <a:lnTo>
                                  <a:pt x="119" y="172"/>
                                </a:lnTo>
                                <a:lnTo>
                                  <a:pt x="118" y="178"/>
                                </a:lnTo>
                                <a:lnTo>
                                  <a:pt x="117" y="182"/>
                                </a:lnTo>
                                <a:lnTo>
                                  <a:pt x="115" y="187"/>
                                </a:lnTo>
                                <a:lnTo>
                                  <a:pt x="113" y="190"/>
                                </a:lnTo>
                                <a:lnTo>
                                  <a:pt x="112" y="195"/>
                                </a:lnTo>
                                <a:lnTo>
                                  <a:pt x="111" y="198"/>
                                </a:lnTo>
                                <a:lnTo>
                                  <a:pt x="110" y="200"/>
                                </a:lnTo>
                                <a:lnTo>
                                  <a:pt x="109" y="203"/>
                                </a:lnTo>
                                <a:lnTo>
                                  <a:pt x="108" y="204"/>
                                </a:lnTo>
                                <a:lnTo>
                                  <a:pt x="108" y="206"/>
                                </a:lnTo>
                                <a:lnTo>
                                  <a:pt x="107" y="206"/>
                                </a:lnTo>
                                <a:lnTo>
                                  <a:pt x="105" y="208"/>
                                </a:lnTo>
                                <a:lnTo>
                                  <a:pt x="103" y="210"/>
                                </a:lnTo>
                                <a:lnTo>
                                  <a:pt x="102" y="214"/>
                                </a:lnTo>
                                <a:lnTo>
                                  <a:pt x="98" y="217"/>
                                </a:lnTo>
                                <a:lnTo>
                                  <a:pt x="96" y="222"/>
                                </a:lnTo>
                                <a:lnTo>
                                  <a:pt x="93" y="225"/>
                                </a:lnTo>
                                <a:lnTo>
                                  <a:pt x="90" y="231"/>
                                </a:lnTo>
                                <a:lnTo>
                                  <a:pt x="88" y="233"/>
                                </a:lnTo>
                                <a:lnTo>
                                  <a:pt x="86" y="235"/>
                                </a:lnTo>
                                <a:lnTo>
                                  <a:pt x="83" y="239"/>
                                </a:lnTo>
                                <a:lnTo>
                                  <a:pt x="82" y="241"/>
                                </a:lnTo>
                                <a:lnTo>
                                  <a:pt x="80" y="243"/>
                                </a:lnTo>
                                <a:lnTo>
                                  <a:pt x="78" y="246"/>
                                </a:lnTo>
                                <a:lnTo>
                                  <a:pt x="75" y="250"/>
                                </a:lnTo>
                                <a:lnTo>
                                  <a:pt x="74" y="253"/>
                                </a:lnTo>
                                <a:lnTo>
                                  <a:pt x="71" y="256"/>
                                </a:lnTo>
                                <a:lnTo>
                                  <a:pt x="68" y="260"/>
                                </a:lnTo>
                                <a:lnTo>
                                  <a:pt x="67" y="263"/>
                                </a:lnTo>
                                <a:lnTo>
                                  <a:pt x="65" y="267"/>
                                </a:lnTo>
                                <a:lnTo>
                                  <a:pt x="63" y="270"/>
                                </a:lnTo>
                                <a:lnTo>
                                  <a:pt x="60" y="273"/>
                                </a:lnTo>
                                <a:lnTo>
                                  <a:pt x="58" y="277"/>
                                </a:lnTo>
                                <a:lnTo>
                                  <a:pt x="57" y="281"/>
                                </a:lnTo>
                                <a:lnTo>
                                  <a:pt x="53" y="285"/>
                                </a:lnTo>
                                <a:lnTo>
                                  <a:pt x="52" y="288"/>
                                </a:lnTo>
                                <a:lnTo>
                                  <a:pt x="49" y="291"/>
                                </a:lnTo>
                                <a:lnTo>
                                  <a:pt x="47" y="296"/>
                                </a:lnTo>
                                <a:lnTo>
                                  <a:pt x="44" y="299"/>
                                </a:lnTo>
                                <a:lnTo>
                                  <a:pt x="42" y="303"/>
                                </a:lnTo>
                                <a:lnTo>
                                  <a:pt x="40" y="307"/>
                                </a:lnTo>
                                <a:lnTo>
                                  <a:pt x="38" y="310"/>
                                </a:lnTo>
                                <a:lnTo>
                                  <a:pt x="36" y="314"/>
                                </a:lnTo>
                                <a:lnTo>
                                  <a:pt x="34" y="318"/>
                                </a:lnTo>
                                <a:lnTo>
                                  <a:pt x="32" y="322"/>
                                </a:lnTo>
                                <a:lnTo>
                                  <a:pt x="29" y="326"/>
                                </a:lnTo>
                                <a:lnTo>
                                  <a:pt x="27" y="330"/>
                                </a:lnTo>
                                <a:lnTo>
                                  <a:pt x="25" y="334"/>
                                </a:lnTo>
                                <a:lnTo>
                                  <a:pt x="23" y="337"/>
                                </a:lnTo>
                                <a:lnTo>
                                  <a:pt x="22" y="342"/>
                                </a:lnTo>
                                <a:lnTo>
                                  <a:pt x="20" y="345"/>
                                </a:lnTo>
                                <a:lnTo>
                                  <a:pt x="18" y="349"/>
                                </a:lnTo>
                                <a:lnTo>
                                  <a:pt x="17" y="352"/>
                                </a:lnTo>
                                <a:lnTo>
                                  <a:pt x="14" y="356"/>
                                </a:lnTo>
                                <a:lnTo>
                                  <a:pt x="13" y="360"/>
                                </a:lnTo>
                                <a:lnTo>
                                  <a:pt x="12" y="363"/>
                                </a:lnTo>
                                <a:lnTo>
                                  <a:pt x="10" y="368"/>
                                </a:lnTo>
                                <a:lnTo>
                                  <a:pt x="9" y="371"/>
                                </a:lnTo>
                                <a:lnTo>
                                  <a:pt x="7" y="374"/>
                                </a:lnTo>
                                <a:lnTo>
                                  <a:pt x="6" y="378"/>
                                </a:lnTo>
                                <a:lnTo>
                                  <a:pt x="5" y="381"/>
                                </a:lnTo>
                                <a:lnTo>
                                  <a:pt x="5" y="385"/>
                                </a:lnTo>
                                <a:lnTo>
                                  <a:pt x="3" y="388"/>
                                </a:lnTo>
                                <a:lnTo>
                                  <a:pt x="3" y="391"/>
                                </a:lnTo>
                                <a:lnTo>
                                  <a:pt x="3" y="395"/>
                                </a:lnTo>
                                <a:lnTo>
                                  <a:pt x="3" y="398"/>
                                </a:lnTo>
                                <a:lnTo>
                                  <a:pt x="2" y="400"/>
                                </a:lnTo>
                                <a:lnTo>
                                  <a:pt x="0" y="404"/>
                                </a:lnTo>
                                <a:lnTo>
                                  <a:pt x="0" y="407"/>
                                </a:lnTo>
                                <a:lnTo>
                                  <a:pt x="0" y="410"/>
                                </a:lnTo>
                                <a:lnTo>
                                  <a:pt x="0" y="413"/>
                                </a:lnTo>
                                <a:lnTo>
                                  <a:pt x="0" y="416"/>
                                </a:lnTo>
                                <a:lnTo>
                                  <a:pt x="0" y="419"/>
                                </a:lnTo>
                                <a:lnTo>
                                  <a:pt x="0" y="423"/>
                                </a:lnTo>
                                <a:lnTo>
                                  <a:pt x="0" y="426"/>
                                </a:lnTo>
                                <a:lnTo>
                                  <a:pt x="0" y="428"/>
                                </a:lnTo>
                                <a:lnTo>
                                  <a:pt x="2" y="432"/>
                                </a:lnTo>
                                <a:lnTo>
                                  <a:pt x="2" y="435"/>
                                </a:lnTo>
                                <a:lnTo>
                                  <a:pt x="3" y="439"/>
                                </a:lnTo>
                                <a:lnTo>
                                  <a:pt x="3" y="442"/>
                                </a:lnTo>
                                <a:lnTo>
                                  <a:pt x="4" y="445"/>
                                </a:lnTo>
                                <a:lnTo>
                                  <a:pt x="5" y="449"/>
                                </a:lnTo>
                                <a:lnTo>
                                  <a:pt x="5" y="452"/>
                                </a:lnTo>
                                <a:lnTo>
                                  <a:pt x="6" y="454"/>
                                </a:lnTo>
                                <a:lnTo>
                                  <a:pt x="7" y="458"/>
                                </a:lnTo>
                                <a:lnTo>
                                  <a:pt x="9" y="461"/>
                                </a:lnTo>
                                <a:lnTo>
                                  <a:pt x="10" y="464"/>
                                </a:lnTo>
                                <a:lnTo>
                                  <a:pt x="11" y="468"/>
                                </a:lnTo>
                                <a:lnTo>
                                  <a:pt x="12" y="470"/>
                                </a:lnTo>
                                <a:lnTo>
                                  <a:pt x="14" y="474"/>
                                </a:lnTo>
                                <a:lnTo>
                                  <a:pt x="14" y="477"/>
                                </a:lnTo>
                                <a:lnTo>
                                  <a:pt x="17" y="480"/>
                                </a:lnTo>
                                <a:lnTo>
                                  <a:pt x="18" y="483"/>
                                </a:lnTo>
                                <a:lnTo>
                                  <a:pt x="19" y="486"/>
                                </a:lnTo>
                                <a:lnTo>
                                  <a:pt x="21" y="489"/>
                                </a:lnTo>
                                <a:lnTo>
                                  <a:pt x="22" y="492"/>
                                </a:lnTo>
                                <a:lnTo>
                                  <a:pt x="25" y="496"/>
                                </a:lnTo>
                                <a:lnTo>
                                  <a:pt x="26" y="498"/>
                                </a:lnTo>
                                <a:lnTo>
                                  <a:pt x="29" y="504"/>
                                </a:lnTo>
                                <a:lnTo>
                                  <a:pt x="34" y="509"/>
                                </a:lnTo>
                                <a:lnTo>
                                  <a:pt x="37" y="514"/>
                                </a:lnTo>
                                <a:lnTo>
                                  <a:pt x="42" y="519"/>
                                </a:lnTo>
                                <a:lnTo>
                                  <a:pt x="45" y="524"/>
                                </a:lnTo>
                                <a:lnTo>
                                  <a:pt x="50" y="530"/>
                                </a:lnTo>
                                <a:lnTo>
                                  <a:pt x="55" y="534"/>
                                </a:lnTo>
                                <a:lnTo>
                                  <a:pt x="60" y="539"/>
                                </a:lnTo>
                                <a:lnTo>
                                  <a:pt x="65" y="542"/>
                                </a:lnTo>
                                <a:lnTo>
                                  <a:pt x="70" y="545"/>
                                </a:lnTo>
                                <a:lnTo>
                                  <a:pt x="74" y="549"/>
                                </a:lnTo>
                                <a:lnTo>
                                  <a:pt x="80" y="552"/>
                                </a:lnTo>
                                <a:lnTo>
                                  <a:pt x="85" y="554"/>
                                </a:lnTo>
                                <a:lnTo>
                                  <a:pt x="89" y="557"/>
                                </a:lnTo>
                                <a:lnTo>
                                  <a:pt x="95" y="559"/>
                                </a:lnTo>
                                <a:lnTo>
                                  <a:pt x="101" y="561"/>
                                </a:lnTo>
                                <a:lnTo>
                                  <a:pt x="105" y="561"/>
                                </a:lnTo>
                                <a:lnTo>
                                  <a:pt x="110" y="562"/>
                                </a:lnTo>
                                <a:lnTo>
                                  <a:pt x="116" y="562"/>
                                </a:lnTo>
                                <a:lnTo>
                                  <a:pt x="120" y="563"/>
                                </a:lnTo>
                                <a:lnTo>
                                  <a:pt x="126" y="563"/>
                                </a:lnTo>
                                <a:lnTo>
                                  <a:pt x="132" y="564"/>
                                </a:lnTo>
                                <a:lnTo>
                                  <a:pt x="137" y="564"/>
                                </a:lnTo>
                                <a:lnTo>
                                  <a:pt x="142" y="564"/>
                                </a:lnTo>
                                <a:lnTo>
                                  <a:pt x="147" y="564"/>
                                </a:lnTo>
                                <a:lnTo>
                                  <a:pt x="153" y="563"/>
                                </a:lnTo>
                                <a:lnTo>
                                  <a:pt x="157" y="563"/>
                                </a:lnTo>
                                <a:lnTo>
                                  <a:pt x="163" y="562"/>
                                </a:lnTo>
                                <a:lnTo>
                                  <a:pt x="169" y="561"/>
                                </a:lnTo>
                                <a:lnTo>
                                  <a:pt x="173" y="560"/>
                                </a:lnTo>
                                <a:lnTo>
                                  <a:pt x="179" y="559"/>
                                </a:lnTo>
                                <a:lnTo>
                                  <a:pt x="185" y="558"/>
                                </a:lnTo>
                                <a:lnTo>
                                  <a:pt x="190" y="555"/>
                                </a:lnTo>
                                <a:lnTo>
                                  <a:pt x="194" y="553"/>
                                </a:lnTo>
                                <a:lnTo>
                                  <a:pt x="200" y="551"/>
                                </a:lnTo>
                                <a:lnTo>
                                  <a:pt x="205" y="549"/>
                                </a:lnTo>
                                <a:lnTo>
                                  <a:pt x="209" y="545"/>
                                </a:lnTo>
                                <a:lnTo>
                                  <a:pt x="214" y="543"/>
                                </a:lnTo>
                                <a:lnTo>
                                  <a:pt x="218" y="540"/>
                                </a:lnTo>
                                <a:lnTo>
                                  <a:pt x="223" y="537"/>
                                </a:lnTo>
                                <a:lnTo>
                                  <a:pt x="228" y="533"/>
                                </a:lnTo>
                                <a:lnTo>
                                  <a:pt x="232" y="530"/>
                                </a:lnTo>
                                <a:lnTo>
                                  <a:pt x="236" y="525"/>
                                </a:lnTo>
                                <a:lnTo>
                                  <a:pt x="240" y="522"/>
                                </a:lnTo>
                                <a:lnTo>
                                  <a:pt x="244" y="517"/>
                                </a:lnTo>
                                <a:lnTo>
                                  <a:pt x="248" y="513"/>
                                </a:lnTo>
                                <a:lnTo>
                                  <a:pt x="252" y="507"/>
                                </a:lnTo>
                                <a:lnTo>
                                  <a:pt x="256" y="503"/>
                                </a:lnTo>
                                <a:lnTo>
                                  <a:pt x="258" y="499"/>
                                </a:lnTo>
                                <a:lnTo>
                                  <a:pt x="260" y="497"/>
                                </a:lnTo>
                                <a:lnTo>
                                  <a:pt x="261" y="494"/>
                                </a:lnTo>
                                <a:lnTo>
                                  <a:pt x="262" y="491"/>
                                </a:lnTo>
                                <a:lnTo>
                                  <a:pt x="265" y="486"/>
                                </a:lnTo>
                                <a:lnTo>
                                  <a:pt x="268" y="481"/>
                                </a:lnTo>
                                <a:lnTo>
                                  <a:pt x="270" y="476"/>
                                </a:lnTo>
                                <a:lnTo>
                                  <a:pt x="273" y="470"/>
                                </a:lnTo>
                                <a:lnTo>
                                  <a:pt x="275" y="464"/>
                                </a:lnTo>
                                <a:lnTo>
                                  <a:pt x="277" y="460"/>
                                </a:lnTo>
                                <a:lnTo>
                                  <a:pt x="278" y="454"/>
                                </a:lnTo>
                                <a:lnTo>
                                  <a:pt x="280" y="450"/>
                                </a:lnTo>
                                <a:lnTo>
                                  <a:pt x="282" y="444"/>
                                </a:lnTo>
                                <a:lnTo>
                                  <a:pt x="283" y="440"/>
                                </a:lnTo>
                                <a:lnTo>
                                  <a:pt x="283" y="435"/>
                                </a:lnTo>
                                <a:lnTo>
                                  <a:pt x="284" y="431"/>
                                </a:lnTo>
                                <a:lnTo>
                                  <a:pt x="285" y="426"/>
                                </a:lnTo>
                                <a:lnTo>
                                  <a:pt x="286" y="422"/>
                                </a:lnTo>
                                <a:lnTo>
                                  <a:pt x="286" y="417"/>
                                </a:lnTo>
                                <a:lnTo>
                                  <a:pt x="286" y="413"/>
                                </a:lnTo>
                                <a:lnTo>
                                  <a:pt x="286" y="408"/>
                                </a:lnTo>
                                <a:lnTo>
                                  <a:pt x="288" y="404"/>
                                </a:lnTo>
                                <a:lnTo>
                                  <a:pt x="288" y="399"/>
                                </a:lnTo>
                                <a:lnTo>
                                  <a:pt x="288" y="396"/>
                                </a:lnTo>
                                <a:lnTo>
                                  <a:pt x="288" y="391"/>
                                </a:lnTo>
                                <a:lnTo>
                                  <a:pt x="288" y="389"/>
                                </a:lnTo>
                                <a:lnTo>
                                  <a:pt x="286" y="385"/>
                                </a:lnTo>
                                <a:lnTo>
                                  <a:pt x="286" y="381"/>
                                </a:lnTo>
                                <a:lnTo>
                                  <a:pt x="286" y="378"/>
                                </a:lnTo>
                                <a:lnTo>
                                  <a:pt x="286" y="374"/>
                                </a:lnTo>
                                <a:lnTo>
                                  <a:pt x="286" y="371"/>
                                </a:lnTo>
                                <a:lnTo>
                                  <a:pt x="286" y="368"/>
                                </a:lnTo>
                                <a:lnTo>
                                  <a:pt x="285" y="365"/>
                                </a:lnTo>
                                <a:lnTo>
                                  <a:pt x="285" y="362"/>
                                </a:lnTo>
                                <a:lnTo>
                                  <a:pt x="284" y="359"/>
                                </a:lnTo>
                                <a:lnTo>
                                  <a:pt x="284" y="356"/>
                                </a:lnTo>
                                <a:lnTo>
                                  <a:pt x="283" y="352"/>
                                </a:lnTo>
                                <a:lnTo>
                                  <a:pt x="283" y="349"/>
                                </a:lnTo>
                                <a:lnTo>
                                  <a:pt x="282" y="344"/>
                                </a:lnTo>
                                <a:lnTo>
                                  <a:pt x="282" y="341"/>
                                </a:lnTo>
                                <a:lnTo>
                                  <a:pt x="281" y="335"/>
                                </a:lnTo>
                                <a:lnTo>
                                  <a:pt x="281" y="332"/>
                                </a:lnTo>
                                <a:lnTo>
                                  <a:pt x="280" y="326"/>
                                </a:lnTo>
                                <a:lnTo>
                                  <a:pt x="278" y="322"/>
                                </a:lnTo>
                                <a:lnTo>
                                  <a:pt x="277" y="316"/>
                                </a:lnTo>
                                <a:lnTo>
                                  <a:pt x="277" y="312"/>
                                </a:lnTo>
                                <a:lnTo>
                                  <a:pt x="276" y="306"/>
                                </a:lnTo>
                                <a:lnTo>
                                  <a:pt x="276" y="301"/>
                                </a:lnTo>
                                <a:lnTo>
                                  <a:pt x="275" y="296"/>
                                </a:lnTo>
                                <a:lnTo>
                                  <a:pt x="274" y="291"/>
                                </a:lnTo>
                                <a:lnTo>
                                  <a:pt x="273" y="286"/>
                                </a:lnTo>
                                <a:lnTo>
                                  <a:pt x="273" y="280"/>
                                </a:lnTo>
                                <a:lnTo>
                                  <a:pt x="271" y="276"/>
                                </a:lnTo>
                                <a:lnTo>
                                  <a:pt x="271" y="270"/>
                                </a:lnTo>
                                <a:lnTo>
                                  <a:pt x="270" y="265"/>
                                </a:lnTo>
                                <a:lnTo>
                                  <a:pt x="269" y="261"/>
                                </a:lnTo>
                                <a:lnTo>
                                  <a:pt x="268" y="256"/>
                                </a:lnTo>
                                <a:lnTo>
                                  <a:pt x="268" y="253"/>
                                </a:lnTo>
                                <a:lnTo>
                                  <a:pt x="267" y="249"/>
                                </a:lnTo>
                                <a:lnTo>
                                  <a:pt x="267" y="244"/>
                                </a:lnTo>
                                <a:lnTo>
                                  <a:pt x="266" y="241"/>
                                </a:lnTo>
                                <a:lnTo>
                                  <a:pt x="266" y="239"/>
                                </a:lnTo>
                                <a:lnTo>
                                  <a:pt x="265" y="233"/>
                                </a:lnTo>
                                <a:lnTo>
                                  <a:pt x="265" y="230"/>
                                </a:lnTo>
                                <a:lnTo>
                                  <a:pt x="265" y="225"/>
                                </a:lnTo>
                                <a:lnTo>
                                  <a:pt x="265" y="221"/>
                                </a:lnTo>
                                <a:lnTo>
                                  <a:pt x="263" y="218"/>
                                </a:lnTo>
                                <a:lnTo>
                                  <a:pt x="263" y="216"/>
                                </a:lnTo>
                                <a:lnTo>
                                  <a:pt x="263" y="213"/>
                                </a:lnTo>
                                <a:lnTo>
                                  <a:pt x="263" y="210"/>
                                </a:lnTo>
                                <a:lnTo>
                                  <a:pt x="263" y="206"/>
                                </a:lnTo>
                                <a:lnTo>
                                  <a:pt x="262" y="204"/>
                                </a:lnTo>
                                <a:lnTo>
                                  <a:pt x="262" y="200"/>
                                </a:lnTo>
                                <a:lnTo>
                                  <a:pt x="262" y="197"/>
                                </a:lnTo>
                                <a:lnTo>
                                  <a:pt x="262" y="195"/>
                                </a:lnTo>
                                <a:lnTo>
                                  <a:pt x="261" y="191"/>
                                </a:lnTo>
                                <a:lnTo>
                                  <a:pt x="261" y="188"/>
                                </a:lnTo>
                                <a:lnTo>
                                  <a:pt x="261" y="185"/>
                                </a:lnTo>
                                <a:lnTo>
                                  <a:pt x="261" y="181"/>
                                </a:lnTo>
                                <a:lnTo>
                                  <a:pt x="261" y="178"/>
                                </a:lnTo>
                                <a:lnTo>
                                  <a:pt x="260" y="176"/>
                                </a:lnTo>
                                <a:lnTo>
                                  <a:pt x="260" y="173"/>
                                </a:lnTo>
                                <a:lnTo>
                                  <a:pt x="260" y="170"/>
                                </a:lnTo>
                                <a:lnTo>
                                  <a:pt x="260" y="168"/>
                                </a:lnTo>
                                <a:lnTo>
                                  <a:pt x="260" y="164"/>
                                </a:lnTo>
                                <a:lnTo>
                                  <a:pt x="260" y="162"/>
                                </a:lnTo>
                                <a:lnTo>
                                  <a:pt x="260" y="159"/>
                                </a:lnTo>
                                <a:lnTo>
                                  <a:pt x="260" y="155"/>
                                </a:lnTo>
                                <a:lnTo>
                                  <a:pt x="260" y="153"/>
                                </a:lnTo>
                                <a:lnTo>
                                  <a:pt x="260" y="152"/>
                                </a:lnTo>
                                <a:lnTo>
                                  <a:pt x="263" y="151"/>
                                </a:lnTo>
                                <a:lnTo>
                                  <a:pt x="267" y="146"/>
                                </a:lnTo>
                                <a:lnTo>
                                  <a:pt x="273" y="143"/>
                                </a:lnTo>
                                <a:lnTo>
                                  <a:pt x="277" y="139"/>
                                </a:lnTo>
                                <a:lnTo>
                                  <a:pt x="283" y="134"/>
                                </a:lnTo>
                                <a:lnTo>
                                  <a:pt x="288" y="130"/>
                                </a:lnTo>
                                <a:lnTo>
                                  <a:pt x="292" y="125"/>
                                </a:lnTo>
                                <a:lnTo>
                                  <a:pt x="294" y="119"/>
                                </a:lnTo>
                                <a:lnTo>
                                  <a:pt x="297" y="116"/>
                                </a:lnTo>
                                <a:lnTo>
                                  <a:pt x="298" y="112"/>
                                </a:lnTo>
                                <a:lnTo>
                                  <a:pt x="299" y="108"/>
                                </a:lnTo>
                                <a:lnTo>
                                  <a:pt x="299" y="105"/>
                                </a:lnTo>
                                <a:lnTo>
                                  <a:pt x="299" y="103"/>
                                </a:lnTo>
                                <a:lnTo>
                                  <a:pt x="299" y="100"/>
                                </a:lnTo>
                                <a:lnTo>
                                  <a:pt x="300" y="100"/>
                                </a:lnTo>
                                <a:lnTo>
                                  <a:pt x="301" y="99"/>
                                </a:lnTo>
                                <a:lnTo>
                                  <a:pt x="306" y="98"/>
                                </a:lnTo>
                                <a:lnTo>
                                  <a:pt x="308" y="96"/>
                                </a:lnTo>
                                <a:lnTo>
                                  <a:pt x="312" y="94"/>
                                </a:lnTo>
                                <a:lnTo>
                                  <a:pt x="315" y="92"/>
                                </a:lnTo>
                                <a:lnTo>
                                  <a:pt x="320" y="90"/>
                                </a:lnTo>
                                <a:lnTo>
                                  <a:pt x="323" y="88"/>
                                </a:lnTo>
                                <a:lnTo>
                                  <a:pt x="327" y="86"/>
                                </a:lnTo>
                                <a:lnTo>
                                  <a:pt x="330" y="82"/>
                                </a:lnTo>
                                <a:lnTo>
                                  <a:pt x="334" y="80"/>
                                </a:lnTo>
                                <a:lnTo>
                                  <a:pt x="336" y="78"/>
                                </a:lnTo>
                                <a:lnTo>
                                  <a:pt x="339" y="76"/>
                                </a:lnTo>
                                <a:lnTo>
                                  <a:pt x="341" y="72"/>
                                </a:lnTo>
                                <a:lnTo>
                                  <a:pt x="342" y="71"/>
                                </a:lnTo>
                                <a:lnTo>
                                  <a:pt x="342" y="53"/>
                                </a:lnTo>
                                <a:lnTo>
                                  <a:pt x="343" y="54"/>
                                </a:lnTo>
                                <a:lnTo>
                                  <a:pt x="346" y="56"/>
                                </a:lnTo>
                                <a:lnTo>
                                  <a:pt x="349" y="58"/>
                                </a:lnTo>
                                <a:lnTo>
                                  <a:pt x="352" y="60"/>
                                </a:lnTo>
                                <a:lnTo>
                                  <a:pt x="357" y="61"/>
                                </a:lnTo>
                                <a:lnTo>
                                  <a:pt x="361" y="64"/>
                                </a:lnTo>
                                <a:lnTo>
                                  <a:pt x="366" y="67"/>
                                </a:lnTo>
                                <a:lnTo>
                                  <a:pt x="371" y="70"/>
                                </a:lnTo>
                                <a:lnTo>
                                  <a:pt x="374" y="71"/>
                                </a:lnTo>
                                <a:lnTo>
                                  <a:pt x="376" y="72"/>
                                </a:lnTo>
                                <a:lnTo>
                                  <a:pt x="380" y="74"/>
                                </a:lnTo>
                                <a:lnTo>
                                  <a:pt x="383" y="76"/>
                                </a:lnTo>
                                <a:lnTo>
                                  <a:pt x="387" y="77"/>
                                </a:lnTo>
                                <a:lnTo>
                                  <a:pt x="390" y="79"/>
                                </a:lnTo>
                                <a:lnTo>
                                  <a:pt x="394" y="80"/>
                                </a:lnTo>
                                <a:lnTo>
                                  <a:pt x="397" y="82"/>
                                </a:lnTo>
                                <a:lnTo>
                                  <a:pt x="401" y="83"/>
                                </a:lnTo>
                                <a:lnTo>
                                  <a:pt x="405" y="86"/>
                                </a:lnTo>
                                <a:lnTo>
                                  <a:pt x="409" y="87"/>
                                </a:lnTo>
                                <a:lnTo>
                                  <a:pt x="413" y="89"/>
                                </a:lnTo>
                                <a:lnTo>
                                  <a:pt x="417" y="90"/>
                                </a:lnTo>
                                <a:lnTo>
                                  <a:pt x="421" y="91"/>
                                </a:lnTo>
                                <a:lnTo>
                                  <a:pt x="425" y="92"/>
                                </a:lnTo>
                                <a:lnTo>
                                  <a:pt x="429" y="95"/>
                                </a:lnTo>
                                <a:lnTo>
                                  <a:pt x="434" y="96"/>
                                </a:lnTo>
                                <a:lnTo>
                                  <a:pt x="439" y="98"/>
                                </a:lnTo>
                                <a:lnTo>
                                  <a:pt x="443" y="99"/>
                                </a:lnTo>
                                <a:lnTo>
                                  <a:pt x="449" y="100"/>
                                </a:lnTo>
                                <a:lnTo>
                                  <a:pt x="454" y="101"/>
                                </a:lnTo>
                                <a:lnTo>
                                  <a:pt x="458" y="104"/>
                                </a:lnTo>
                                <a:lnTo>
                                  <a:pt x="463" y="104"/>
                                </a:lnTo>
                                <a:lnTo>
                                  <a:pt x="467" y="106"/>
                                </a:lnTo>
                                <a:lnTo>
                                  <a:pt x="473" y="107"/>
                                </a:lnTo>
                                <a:lnTo>
                                  <a:pt x="478" y="108"/>
                                </a:lnTo>
                                <a:lnTo>
                                  <a:pt x="484" y="108"/>
                                </a:lnTo>
                                <a:lnTo>
                                  <a:pt x="489" y="110"/>
                                </a:lnTo>
                                <a:lnTo>
                                  <a:pt x="494" y="110"/>
                                </a:lnTo>
                                <a:lnTo>
                                  <a:pt x="500" y="112"/>
                                </a:lnTo>
                                <a:lnTo>
                                  <a:pt x="504" y="113"/>
                                </a:lnTo>
                                <a:lnTo>
                                  <a:pt x="510" y="114"/>
                                </a:lnTo>
                                <a:lnTo>
                                  <a:pt x="516" y="114"/>
                                </a:lnTo>
                                <a:lnTo>
                                  <a:pt x="522" y="114"/>
                                </a:lnTo>
                                <a:lnTo>
                                  <a:pt x="526" y="115"/>
                                </a:lnTo>
                                <a:lnTo>
                                  <a:pt x="532" y="115"/>
                                </a:lnTo>
                                <a:lnTo>
                                  <a:pt x="538" y="115"/>
                                </a:lnTo>
                                <a:lnTo>
                                  <a:pt x="544" y="115"/>
                                </a:lnTo>
                                <a:lnTo>
                                  <a:pt x="549" y="115"/>
                                </a:lnTo>
                                <a:lnTo>
                                  <a:pt x="555" y="116"/>
                                </a:lnTo>
                                <a:lnTo>
                                  <a:pt x="561" y="115"/>
                                </a:lnTo>
                                <a:lnTo>
                                  <a:pt x="567" y="115"/>
                                </a:lnTo>
                                <a:lnTo>
                                  <a:pt x="572" y="115"/>
                                </a:lnTo>
                                <a:lnTo>
                                  <a:pt x="578" y="115"/>
                                </a:lnTo>
                                <a:lnTo>
                                  <a:pt x="584" y="114"/>
                                </a:lnTo>
                                <a:lnTo>
                                  <a:pt x="590" y="113"/>
                                </a:lnTo>
                                <a:lnTo>
                                  <a:pt x="594" y="112"/>
                                </a:lnTo>
                                <a:lnTo>
                                  <a:pt x="600" y="112"/>
                                </a:lnTo>
                                <a:lnTo>
                                  <a:pt x="605" y="110"/>
                                </a:lnTo>
                                <a:lnTo>
                                  <a:pt x="610" y="109"/>
                                </a:lnTo>
                                <a:lnTo>
                                  <a:pt x="615" y="108"/>
                                </a:lnTo>
                                <a:lnTo>
                                  <a:pt x="621" y="108"/>
                                </a:lnTo>
                                <a:lnTo>
                                  <a:pt x="625" y="106"/>
                                </a:lnTo>
                                <a:lnTo>
                                  <a:pt x="630" y="105"/>
                                </a:lnTo>
                                <a:lnTo>
                                  <a:pt x="635" y="104"/>
                                </a:lnTo>
                                <a:lnTo>
                                  <a:pt x="639" y="103"/>
                                </a:lnTo>
                                <a:lnTo>
                                  <a:pt x="643" y="101"/>
                                </a:lnTo>
                                <a:lnTo>
                                  <a:pt x="647" y="100"/>
                                </a:lnTo>
                                <a:lnTo>
                                  <a:pt x="652" y="99"/>
                                </a:lnTo>
                                <a:lnTo>
                                  <a:pt x="657" y="98"/>
                                </a:lnTo>
                                <a:lnTo>
                                  <a:pt x="660" y="97"/>
                                </a:lnTo>
                                <a:lnTo>
                                  <a:pt x="664" y="95"/>
                                </a:lnTo>
                                <a:lnTo>
                                  <a:pt x="667" y="94"/>
                                </a:lnTo>
                                <a:lnTo>
                                  <a:pt x="672" y="92"/>
                                </a:lnTo>
                                <a:lnTo>
                                  <a:pt x="675" y="90"/>
                                </a:lnTo>
                                <a:lnTo>
                                  <a:pt x="679" y="89"/>
                                </a:lnTo>
                                <a:lnTo>
                                  <a:pt x="682" y="87"/>
                                </a:lnTo>
                                <a:lnTo>
                                  <a:pt x="685" y="87"/>
                                </a:lnTo>
                                <a:lnTo>
                                  <a:pt x="689" y="85"/>
                                </a:lnTo>
                                <a:lnTo>
                                  <a:pt x="691" y="83"/>
                                </a:lnTo>
                                <a:lnTo>
                                  <a:pt x="695" y="82"/>
                                </a:lnTo>
                                <a:lnTo>
                                  <a:pt x="698" y="81"/>
                                </a:lnTo>
                                <a:lnTo>
                                  <a:pt x="703" y="78"/>
                                </a:lnTo>
                                <a:lnTo>
                                  <a:pt x="708" y="76"/>
                                </a:lnTo>
                                <a:lnTo>
                                  <a:pt x="713" y="72"/>
                                </a:lnTo>
                                <a:lnTo>
                                  <a:pt x="718" y="69"/>
                                </a:lnTo>
                                <a:lnTo>
                                  <a:pt x="721" y="65"/>
                                </a:lnTo>
                                <a:lnTo>
                                  <a:pt x="726" y="63"/>
                                </a:lnTo>
                                <a:lnTo>
                                  <a:pt x="729" y="61"/>
                                </a:lnTo>
                                <a:lnTo>
                                  <a:pt x="732" y="59"/>
                                </a:lnTo>
                                <a:lnTo>
                                  <a:pt x="735" y="55"/>
                                </a:lnTo>
                                <a:lnTo>
                                  <a:pt x="737" y="54"/>
                                </a:lnTo>
                                <a:lnTo>
                                  <a:pt x="741" y="50"/>
                                </a:lnTo>
                                <a:lnTo>
                                  <a:pt x="744" y="47"/>
                                </a:lnTo>
                                <a:lnTo>
                                  <a:pt x="745" y="45"/>
                                </a:lnTo>
                                <a:lnTo>
                                  <a:pt x="747" y="45"/>
                                </a:lnTo>
                                <a:lnTo>
                                  <a:pt x="717" y="43"/>
                                </a:lnTo>
                                <a:lnTo>
                                  <a:pt x="715" y="43"/>
                                </a:lnTo>
                                <a:lnTo>
                                  <a:pt x="713" y="45"/>
                                </a:lnTo>
                                <a:lnTo>
                                  <a:pt x="710" y="47"/>
                                </a:lnTo>
                                <a:lnTo>
                                  <a:pt x="705" y="52"/>
                                </a:lnTo>
                                <a:lnTo>
                                  <a:pt x="702" y="53"/>
                                </a:lnTo>
                                <a:lnTo>
                                  <a:pt x="698" y="55"/>
                                </a:lnTo>
                                <a:lnTo>
                                  <a:pt x="695" y="58"/>
                                </a:lnTo>
                                <a:lnTo>
                                  <a:pt x="691" y="61"/>
                                </a:lnTo>
                                <a:lnTo>
                                  <a:pt x="687" y="63"/>
                                </a:lnTo>
                                <a:lnTo>
                                  <a:pt x="683" y="65"/>
                                </a:lnTo>
                                <a:lnTo>
                                  <a:pt x="679" y="69"/>
                                </a:lnTo>
                                <a:lnTo>
                                  <a:pt x="675" y="72"/>
                                </a:lnTo>
                                <a:lnTo>
                                  <a:pt x="669" y="74"/>
                                </a:lnTo>
                                <a:lnTo>
                                  <a:pt x="665" y="77"/>
                                </a:lnTo>
                                <a:lnTo>
                                  <a:pt x="659" y="80"/>
                                </a:lnTo>
                                <a:lnTo>
                                  <a:pt x="653" y="82"/>
                                </a:lnTo>
                                <a:lnTo>
                                  <a:pt x="650" y="83"/>
                                </a:lnTo>
                                <a:lnTo>
                                  <a:pt x="647" y="85"/>
                                </a:lnTo>
                                <a:lnTo>
                                  <a:pt x="644" y="86"/>
                                </a:lnTo>
                                <a:lnTo>
                                  <a:pt x="642" y="87"/>
                                </a:lnTo>
                                <a:lnTo>
                                  <a:pt x="638" y="88"/>
                                </a:lnTo>
                                <a:lnTo>
                                  <a:pt x="636" y="90"/>
                                </a:lnTo>
                                <a:lnTo>
                                  <a:pt x="632" y="91"/>
                                </a:lnTo>
                                <a:lnTo>
                                  <a:pt x="630" y="92"/>
                                </a:lnTo>
                                <a:lnTo>
                                  <a:pt x="627" y="92"/>
                                </a:lnTo>
                                <a:lnTo>
                                  <a:pt x="623" y="94"/>
                                </a:lnTo>
                                <a:lnTo>
                                  <a:pt x="620" y="95"/>
                                </a:lnTo>
                                <a:lnTo>
                                  <a:pt x="617" y="96"/>
                                </a:lnTo>
                                <a:lnTo>
                                  <a:pt x="614" y="97"/>
                                </a:lnTo>
                                <a:lnTo>
                                  <a:pt x="610" y="98"/>
                                </a:lnTo>
                                <a:lnTo>
                                  <a:pt x="608" y="98"/>
                                </a:lnTo>
                                <a:lnTo>
                                  <a:pt x="605" y="99"/>
                                </a:lnTo>
                                <a:lnTo>
                                  <a:pt x="601" y="99"/>
                                </a:lnTo>
                                <a:lnTo>
                                  <a:pt x="598" y="100"/>
                                </a:lnTo>
                                <a:lnTo>
                                  <a:pt x="594" y="100"/>
                                </a:lnTo>
                                <a:lnTo>
                                  <a:pt x="592" y="101"/>
                                </a:lnTo>
                                <a:lnTo>
                                  <a:pt x="589" y="101"/>
                                </a:lnTo>
                                <a:lnTo>
                                  <a:pt x="585" y="101"/>
                                </a:lnTo>
                                <a:lnTo>
                                  <a:pt x="582" y="103"/>
                                </a:lnTo>
                                <a:lnTo>
                                  <a:pt x="578" y="103"/>
                                </a:lnTo>
                                <a:lnTo>
                                  <a:pt x="575" y="103"/>
                                </a:lnTo>
                                <a:lnTo>
                                  <a:pt x="571" y="103"/>
                                </a:lnTo>
                                <a:lnTo>
                                  <a:pt x="568" y="103"/>
                                </a:lnTo>
                                <a:lnTo>
                                  <a:pt x="564" y="103"/>
                                </a:lnTo>
                                <a:lnTo>
                                  <a:pt x="561" y="103"/>
                                </a:lnTo>
                                <a:lnTo>
                                  <a:pt x="557" y="103"/>
                                </a:lnTo>
                                <a:lnTo>
                                  <a:pt x="554" y="103"/>
                                </a:lnTo>
                                <a:lnTo>
                                  <a:pt x="550" y="103"/>
                                </a:lnTo>
                                <a:lnTo>
                                  <a:pt x="547" y="101"/>
                                </a:lnTo>
                                <a:lnTo>
                                  <a:pt x="544" y="101"/>
                                </a:lnTo>
                                <a:lnTo>
                                  <a:pt x="539" y="101"/>
                                </a:lnTo>
                                <a:lnTo>
                                  <a:pt x="537" y="101"/>
                                </a:lnTo>
                                <a:lnTo>
                                  <a:pt x="533" y="100"/>
                                </a:lnTo>
                                <a:lnTo>
                                  <a:pt x="529" y="100"/>
                                </a:lnTo>
                                <a:lnTo>
                                  <a:pt x="525" y="100"/>
                                </a:lnTo>
                                <a:lnTo>
                                  <a:pt x="522" y="100"/>
                                </a:lnTo>
                                <a:lnTo>
                                  <a:pt x="518" y="99"/>
                                </a:lnTo>
                                <a:lnTo>
                                  <a:pt x="515" y="99"/>
                                </a:lnTo>
                                <a:lnTo>
                                  <a:pt x="511" y="98"/>
                                </a:lnTo>
                                <a:lnTo>
                                  <a:pt x="507" y="98"/>
                                </a:lnTo>
                                <a:lnTo>
                                  <a:pt x="503" y="97"/>
                                </a:lnTo>
                                <a:lnTo>
                                  <a:pt x="500" y="97"/>
                                </a:lnTo>
                                <a:lnTo>
                                  <a:pt x="495" y="96"/>
                                </a:lnTo>
                                <a:lnTo>
                                  <a:pt x="493" y="96"/>
                                </a:lnTo>
                                <a:lnTo>
                                  <a:pt x="488" y="95"/>
                                </a:lnTo>
                                <a:lnTo>
                                  <a:pt x="485" y="95"/>
                                </a:lnTo>
                                <a:lnTo>
                                  <a:pt x="481" y="94"/>
                                </a:lnTo>
                                <a:lnTo>
                                  <a:pt x="478" y="92"/>
                                </a:lnTo>
                                <a:lnTo>
                                  <a:pt x="473" y="92"/>
                                </a:lnTo>
                                <a:lnTo>
                                  <a:pt x="470" y="91"/>
                                </a:lnTo>
                                <a:lnTo>
                                  <a:pt x="466" y="90"/>
                                </a:lnTo>
                                <a:lnTo>
                                  <a:pt x="463" y="90"/>
                                </a:lnTo>
                                <a:lnTo>
                                  <a:pt x="458" y="88"/>
                                </a:lnTo>
                                <a:lnTo>
                                  <a:pt x="455" y="87"/>
                                </a:lnTo>
                                <a:lnTo>
                                  <a:pt x="451" y="87"/>
                                </a:lnTo>
                                <a:lnTo>
                                  <a:pt x="447" y="86"/>
                                </a:lnTo>
                                <a:lnTo>
                                  <a:pt x="443" y="83"/>
                                </a:lnTo>
                                <a:lnTo>
                                  <a:pt x="440" y="82"/>
                                </a:lnTo>
                                <a:lnTo>
                                  <a:pt x="435" y="82"/>
                                </a:lnTo>
                                <a:lnTo>
                                  <a:pt x="432" y="81"/>
                                </a:lnTo>
                                <a:lnTo>
                                  <a:pt x="427" y="79"/>
                                </a:lnTo>
                                <a:lnTo>
                                  <a:pt x="424" y="78"/>
                                </a:lnTo>
                                <a:lnTo>
                                  <a:pt x="419" y="77"/>
                                </a:lnTo>
                                <a:lnTo>
                                  <a:pt x="416" y="76"/>
                                </a:lnTo>
                                <a:lnTo>
                                  <a:pt x="412" y="74"/>
                                </a:lnTo>
                                <a:lnTo>
                                  <a:pt x="408" y="72"/>
                                </a:lnTo>
                                <a:lnTo>
                                  <a:pt x="404" y="71"/>
                                </a:lnTo>
                                <a:lnTo>
                                  <a:pt x="401" y="70"/>
                                </a:lnTo>
                                <a:lnTo>
                                  <a:pt x="396" y="68"/>
                                </a:lnTo>
                                <a:lnTo>
                                  <a:pt x="393" y="67"/>
                                </a:lnTo>
                                <a:lnTo>
                                  <a:pt x="388" y="65"/>
                                </a:lnTo>
                                <a:lnTo>
                                  <a:pt x="384" y="63"/>
                                </a:lnTo>
                                <a:lnTo>
                                  <a:pt x="380" y="61"/>
                                </a:lnTo>
                                <a:lnTo>
                                  <a:pt x="376" y="60"/>
                                </a:lnTo>
                                <a:lnTo>
                                  <a:pt x="373" y="58"/>
                                </a:lnTo>
                                <a:lnTo>
                                  <a:pt x="369" y="56"/>
                                </a:lnTo>
                                <a:lnTo>
                                  <a:pt x="364" y="54"/>
                                </a:lnTo>
                                <a:lnTo>
                                  <a:pt x="360" y="52"/>
                                </a:lnTo>
                                <a:lnTo>
                                  <a:pt x="357" y="50"/>
                                </a:lnTo>
                                <a:lnTo>
                                  <a:pt x="353" y="49"/>
                                </a:lnTo>
                                <a:lnTo>
                                  <a:pt x="349" y="45"/>
                                </a:lnTo>
                                <a:lnTo>
                                  <a:pt x="345" y="44"/>
                                </a:lnTo>
                                <a:lnTo>
                                  <a:pt x="341" y="42"/>
                                </a:lnTo>
                                <a:lnTo>
                                  <a:pt x="337" y="40"/>
                                </a:lnTo>
                                <a:lnTo>
                                  <a:pt x="336" y="39"/>
                                </a:lnTo>
                                <a:lnTo>
                                  <a:pt x="336" y="34"/>
                                </a:lnTo>
                                <a:lnTo>
                                  <a:pt x="335" y="32"/>
                                </a:lnTo>
                                <a:lnTo>
                                  <a:pt x="334" y="28"/>
                                </a:lnTo>
                                <a:lnTo>
                                  <a:pt x="334" y="25"/>
                                </a:lnTo>
                                <a:lnTo>
                                  <a:pt x="333" y="22"/>
                                </a:lnTo>
                                <a:lnTo>
                                  <a:pt x="331" y="18"/>
                                </a:lnTo>
                                <a:lnTo>
                                  <a:pt x="330" y="15"/>
                                </a:lnTo>
                                <a:lnTo>
                                  <a:pt x="329" y="12"/>
                                </a:lnTo>
                                <a:lnTo>
                                  <a:pt x="328" y="9"/>
                                </a:lnTo>
                                <a:lnTo>
                                  <a:pt x="327" y="6"/>
                                </a:lnTo>
                                <a:lnTo>
                                  <a:pt x="326" y="4"/>
                                </a:lnTo>
                                <a:lnTo>
                                  <a:pt x="323" y="1"/>
                                </a:lnTo>
                                <a:lnTo>
                                  <a:pt x="322" y="1"/>
                                </a:lnTo>
                                <a:lnTo>
                                  <a:pt x="320" y="0"/>
                                </a:lnTo>
                                <a:lnTo>
                                  <a:pt x="316" y="0"/>
                                </a:lnTo>
                                <a:lnTo>
                                  <a:pt x="313" y="0"/>
                                </a:lnTo>
                                <a:lnTo>
                                  <a:pt x="308" y="0"/>
                                </a:lnTo>
                                <a:lnTo>
                                  <a:pt x="304" y="0"/>
                                </a:lnTo>
                                <a:lnTo>
                                  <a:pt x="298" y="0"/>
                                </a:lnTo>
                                <a:lnTo>
                                  <a:pt x="292" y="1"/>
                                </a:lnTo>
                                <a:lnTo>
                                  <a:pt x="288" y="3"/>
                                </a:lnTo>
                                <a:lnTo>
                                  <a:pt x="282" y="4"/>
                                </a:lnTo>
                                <a:lnTo>
                                  <a:pt x="277" y="5"/>
                                </a:lnTo>
                                <a:lnTo>
                                  <a:pt x="273" y="5"/>
                                </a:lnTo>
                                <a:lnTo>
                                  <a:pt x="269" y="6"/>
                                </a:lnTo>
                                <a:lnTo>
                                  <a:pt x="265" y="6"/>
                                </a:lnTo>
                                <a:lnTo>
                                  <a:pt x="262" y="7"/>
                                </a:lnTo>
                                <a:lnTo>
                                  <a:pt x="260" y="7"/>
                                </a:lnTo>
                                <a:lnTo>
                                  <a:pt x="260" y="8"/>
                                </a:lnTo>
                                <a:lnTo>
                                  <a:pt x="260" y="8"/>
                                </a:lnTo>
                                <a:lnTo>
                                  <a:pt x="261" y="12"/>
                                </a:lnTo>
                                <a:lnTo>
                                  <a:pt x="262" y="12"/>
                                </a:lnTo>
                                <a:lnTo>
                                  <a:pt x="265" y="13"/>
                                </a:lnTo>
                                <a:lnTo>
                                  <a:pt x="267" y="13"/>
                                </a:lnTo>
                                <a:lnTo>
                                  <a:pt x="271" y="14"/>
                                </a:lnTo>
                                <a:lnTo>
                                  <a:pt x="274" y="13"/>
                                </a:lnTo>
                                <a:lnTo>
                                  <a:pt x="277" y="13"/>
                                </a:lnTo>
                                <a:lnTo>
                                  <a:pt x="280" y="12"/>
                                </a:lnTo>
                                <a:lnTo>
                                  <a:pt x="283" y="12"/>
                                </a:lnTo>
                                <a:lnTo>
                                  <a:pt x="286" y="12"/>
                                </a:lnTo>
                                <a:lnTo>
                                  <a:pt x="289" y="10"/>
                                </a:lnTo>
                                <a:lnTo>
                                  <a:pt x="292" y="10"/>
                                </a:lnTo>
                                <a:lnTo>
                                  <a:pt x="296" y="10"/>
                                </a:lnTo>
                                <a:lnTo>
                                  <a:pt x="298" y="9"/>
                                </a:lnTo>
                                <a:lnTo>
                                  <a:pt x="301" y="9"/>
                                </a:lnTo>
                                <a:lnTo>
                                  <a:pt x="304" y="9"/>
                                </a:lnTo>
                                <a:lnTo>
                                  <a:pt x="307" y="10"/>
                                </a:lnTo>
                                <a:lnTo>
                                  <a:pt x="311" y="12"/>
                                </a:lnTo>
                                <a:lnTo>
                                  <a:pt x="314" y="14"/>
                                </a:lnTo>
                                <a:lnTo>
                                  <a:pt x="314" y="15"/>
                                </a:lnTo>
                                <a:lnTo>
                                  <a:pt x="315" y="17"/>
                                </a:lnTo>
                                <a:lnTo>
                                  <a:pt x="316" y="19"/>
                                </a:lnTo>
                                <a:lnTo>
                                  <a:pt x="318" y="23"/>
                                </a:lnTo>
                                <a:lnTo>
                                  <a:pt x="319" y="26"/>
                                </a:lnTo>
                                <a:lnTo>
                                  <a:pt x="320" y="31"/>
                                </a:lnTo>
                                <a:lnTo>
                                  <a:pt x="321" y="34"/>
                                </a:lnTo>
                                <a:lnTo>
                                  <a:pt x="323" y="39"/>
                                </a:lnTo>
                                <a:lnTo>
                                  <a:pt x="323" y="43"/>
                                </a:lnTo>
                                <a:lnTo>
                                  <a:pt x="324" y="46"/>
                                </a:lnTo>
                                <a:lnTo>
                                  <a:pt x="326" y="51"/>
                                </a:lnTo>
                                <a:lnTo>
                                  <a:pt x="326" y="55"/>
                                </a:lnTo>
                                <a:lnTo>
                                  <a:pt x="326" y="58"/>
                                </a:lnTo>
                                <a:lnTo>
                                  <a:pt x="326" y="61"/>
                                </a:lnTo>
                                <a:lnTo>
                                  <a:pt x="324" y="64"/>
                                </a:lnTo>
                                <a:lnTo>
                                  <a:pt x="323" y="67"/>
                                </a:lnTo>
                                <a:lnTo>
                                  <a:pt x="320" y="69"/>
                                </a:lnTo>
                                <a:lnTo>
                                  <a:pt x="316" y="72"/>
                                </a:lnTo>
                                <a:lnTo>
                                  <a:pt x="313" y="73"/>
                                </a:lnTo>
                                <a:lnTo>
                                  <a:pt x="309" y="76"/>
                                </a:lnTo>
                                <a:lnTo>
                                  <a:pt x="306" y="77"/>
                                </a:lnTo>
                                <a:lnTo>
                                  <a:pt x="304" y="78"/>
                                </a:lnTo>
                                <a:lnTo>
                                  <a:pt x="301" y="78"/>
                                </a:lnTo>
                                <a:lnTo>
                                  <a:pt x="301" y="78"/>
                                </a:lnTo>
                                <a:lnTo>
                                  <a:pt x="300" y="77"/>
                                </a:lnTo>
                                <a:lnTo>
                                  <a:pt x="300" y="74"/>
                                </a:lnTo>
                                <a:lnTo>
                                  <a:pt x="299" y="70"/>
                                </a:lnTo>
                                <a:lnTo>
                                  <a:pt x="299" y="65"/>
                                </a:lnTo>
                                <a:lnTo>
                                  <a:pt x="297" y="61"/>
                                </a:lnTo>
                                <a:lnTo>
                                  <a:pt x="294" y="56"/>
                                </a:lnTo>
                                <a:lnTo>
                                  <a:pt x="291" y="54"/>
                                </a:lnTo>
                                <a:lnTo>
                                  <a:pt x="288" y="53"/>
                                </a:lnTo>
                                <a:lnTo>
                                  <a:pt x="283" y="53"/>
                                </a:lnTo>
                                <a:lnTo>
                                  <a:pt x="282" y="55"/>
                                </a:lnTo>
                                <a:lnTo>
                                  <a:pt x="280" y="56"/>
                                </a:lnTo>
                                <a:lnTo>
                                  <a:pt x="280" y="60"/>
                                </a:lnTo>
                                <a:lnTo>
                                  <a:pt x="278" y="62"/>
                                </a:lnTo>
                                <a:lnTo>
                                  <a:pt x="280" y="67"/>
                                </a:lnTo>
                                <a:lnTo>
                                  <a:pt x="280" y="69"/>
                                </a:lnTo>
                                <a:lnTo>
                                  <a:pt x="280" y="72"/>
                                </a:lnTo>
                                <a:lnTo>
                                  <a:pt x="281" y="76"/>
                                </a:lnTo>
                                <a:lnTo>
                                  <a:pt x="281" y="78"/>
                                </a:lnTo>
                                <a:lnTo>
                                  <a:pt x="281" y="83"/>
                                </a:lnTo>
                                <a:lnTo>
                                  <a:pt x="281" y="89"/>
                                </a:lnTo>
                                <a:lnTo>
                                  <a:pt x="280" y="91"/>
                                </a:lnTo>
                                <a:lnTo>
                                  <a:pt x="280" y="95"/>
                                </a:lnTo>
                                <a:lnTo>
                                  <a:pt x="278" y="97"/>
                                </a:lnTo>
                                <a:lnTo>
                                  <a:pt x="278" y="100"/>
                                </a:lnTo>
                                <a:lnTo>
                                  <a:pt x="276" y="105"/>
                                </a:lnTo>
                                <a:lnTo>
                                  <a:pt x="274" y="110"/>
                                </a:lnTo>
                                <a:lnTo>
                                  <a:pt x="271" y="115"/>
                                </a:lnTo>
                                <a:lnTo>
                                  <a:pt x="268" y="121"/>
                                </a:lnTo>
                                <a:lnTo>
                                  <a:pt x="266" y="123"/>
                                </a:lnTo>
                                <a:lnTo>
                                  <a:pt x="263" y="125"/>
                                </a:lnTo>
                                <a:lnTo>
                                  <a:pt x="260" y="127"/>
                                </a:lnTo>
                                <a:lnTo>
                                  <a:pt x="256" y="130"/>
                                </a:lnTo>
                                <a:lnTo>
                                  <a:pt x="253" y="132"/>
                                </a:lnTo>
                                <a:lnTo>
                                  <a:pt x="250" y="134"/>
                                </a:lnTo>
                                <a:lnTo>
                                  <a:pt x="245" y="135"/>
                                </a:lnTo>
                                <a:lnTo>
                                  <a:pt x="243" y="139"/>
                                </a:lnTo>
                                <a:lnTo>
                                  <a:pt x="238" y="140"/>
                                </a:lnTo>
                                <a:lnTo>
                                  <a:pt x="236" y="142"/>
                                </a:lnTo>
                                <a:lnTo>
                                  <a:pt x="232" y="143"/>
                                </a:lnTo>
                                <a:lnTo>
                                  <a:pt x="230" y="145"/>
                                </a:lnTo>
                                <a:lnTo>
                                  <a:pt x="228" y="147"/>
                                </a:lnTo>
                                <a:lnTo>
                                  <a:pt x="228" y="151"/>
                                </a:lnTo>
                                <a:lnTo>
                                  <a:pt x="230" y="152"/>
                                </a:lnTo>
                                <a:lnTo>
                                  <a:pt x="232" y="153"/>
                                </a:lnTo>
                                <a:lnTo>
                                  <a:pt x="236" y="154"/>
                                </a:lnTo>
                                <a:lnTo>
                                  <a:pt x="238" y="154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4"/>
                                </a:lnTo>
                                <a:lnTo>
                                  <a:pt x="245" y="153"/>
                                </a:lnTo>
                                <a:lnTo>
                                  <a:pt x="246" y="153"/>
                                </a:lnTo>
                                <a:lnTo>
                                  <a:pt x="246" y="154"/>
                                </a:lnTo>
                                <a:lnTo>
                                  <a:pt x="246" y="159"/>
                                </a:lnTo>
                                <a:lnTo>
                                  <a:pt x="246" y="162"/>
                                </a:lnTo>
                                <a:lnTo>
                                  <a:pt x="246" y="165"/>
                                </a:lnTo>
                                <a:lnTo>
                                  <a:pt x="246" y="170"/>
                                </a:lnTo>
                                <a:lnTo>
                                  <a:pt x="246" y="174"/>
                                </a:lnTo>
                                <a:lnTo>
                                  <a:pt x="246" y="177"/>
                                </a:lnTo>
                                <a:lnTo>
                                  <a:pt x="246" y="179"/>
                                </a:lnTo>
                                <a:lnTo>
                                  <a:pt x="246" y="182"/>
                                </a:lnTo>
                                <a:lnTo>
                                  <a:pt x="246" y="185"/>
                                </a:lnTo>
                                <a:lnTo>
                                  <a:pt x="246" y="188"/>
                                </a:lnTo>
                                <a:lnTo>
                                  <a:pt x="246" y="190"/>
                                </a:lnTo>
                                <a:lnTo>
                                  <a:pt x="246" y="194"/>
                                </a:lnTo>
                                <a:lnTo>
                                  <a:pt x="247" y="197"/>
                                </a:lnTo>
                                <a:lnTo>
                                  <a:pt x="247" y="200"/>
                                </a:lnTo>
                                <a:lnTo>
                                  <a:pt x="247" y="204"/>
                                </a:lnTo>
                                <a:lnTo>
                                  <a:pt x="247" y="207"/>
                                </a:lnTo>
                                <a:lnTo>
                                  <a:pt x="247" y="210"/>
                                </a:lnTo>
                                <a:lnTo>
                                  <a:pt x="247" y="214"/>
                                </a:lnTo>
                                <a:lnTo>
                                  <a:pt x="248" y="217"/>
                                </a:lnTo>
                                <a:lnTo>
                                  <a:pt x="248" y="222"/>
                                </a:lnTo>
                                <a:lnTo>
                                  <a:pt x="248" y="225"/>
                                </a:lnTo>
                                <a:lnTo>
                                  <a:pt x="248" y="228"/>
                                </a:lnTo>
                                <a:lnTo>
                                  <a:pt x="248" y="233"/>
                                </a:lnTo>
                                <a:lnTo>
                                  <a:pt x="248" y="235"/>
                                </a:lnTo>
                                <a:lnTo>
                                  <a:pt x="250" y="240"/>
                                </a:lnTo>
                                <a:lnTo>
                                  <a:pt x="250" y="243"/>
                                </a:lnTo>
                                <a:lnTo>
                                  <a:pt x="250" y="248"/>
                                </a:lnTo>
                                <a:lnTo>
                                  <a:pt x="250" y="251"/>
                                </a:lnTo>
                                <a:lnTo>
                                  <a:pt x="250" y="254"/>
                                </a:lnTo>
                                <a:lnTo>
                                  <a:pt x="250" y="259"/>
                                </a:lnTo>
                                <a:lnTo>
                                  <a:pt x="250" y="262"/>
                                </a:lnTo>
                                <a:lnTo>
                                  <a:pt x="250" y="265"/>
                                </a:lnTo>
                                <a:lnTo>
                                  <a:pt x="251" y="270"/>
                                </a:lnTo>
                                <a:lnTo>
                                  <a:pt x="251" y="273"/>
                                </a:lnTo>
                                <a:lnTo>
                                  <a:pt x="251" y="277"/>
                                </a:lnTo>
                                <a:lnTo>
                                  <a:pt x="251" y="280"/>
                                </a:lnTo>
                                <a:lnTo>
                                  <a:pt x="252" y="285"/>
                                </a:lnTo>
                                <a:lnTo>
                                  <a:pt x="252" y="287"/>
                                </a:lnTo>
                                <a:lnTo>
                                  <a:pt x="252" y="291"/>
                                </a:lnTo>
                                <a:lnTo>
                                  <a:pt x="252" y="294"/>
                                </a:lnTo>
                                <a:lnTo>
                                  <a:pt x="253" y="297"/>
                                </a:lnTo>
                                <a:lnTo>
                                  <a:pt x="253" y="300"/>
                                </a:lnTo>
                                <a:lnTo>
                                  <a:pt x="253" y="304"/>
                                </a:lnTo>
                                <a:lnTo>
                                  <a:pt x="253" y="307"/>
                                </a:lnTo>
                                <a:lnTo>
                                  <a:pt x="254" y="310"/>
                                </a:lnTo>
                                <a:lnTo>
                                  <a:pt x="254" y="313"/>
                                </a:lnTo>
                                <a:lnTo>
                                  <a:pt x="254" y="316"/>
                                </a:lnTo>
                                <a:lnTo>
                                  <a:pt x="254" y="318"/>
                                </a:lnTo>
                                <a:lnTo>
                                  <a:pt x="255" y="322"/>
                                </a:lnTo>
                                <a:lnTo>
                                  <a:pt x="255" y="326"/>
                                </a:lnTo>
                                <a:lnTo>
                                  <a:pt x="256" y="332"/>
                                </a:lnTo>
                                <a:lnTo>
                                  <a:pt x="256" y="335"/>
                                </a:lnTo>
                                <a:lnTo>
                                  <a:pt x="258" y="341"/>
                                </a:lnTo>
                                <a:lnTo>
                                  <a:pt x="258" y="345"/>
                                </a:lnTo>
                                <a:lnTo>
                                  <a:pt x="259" y="351"/>
                                </a:lnTo>
                                <a:lnTo>
                                  <a:pt x="259" y="355"/>
                                </a:lnTo>
                                <a:lnTo>
                                  <a:pt x="260" y="361"/>
                                </a:lnTo>
                                <a:lnTo>
                                  <a:pt x="260" y="363"/>
                                </a:lnTo>
                                <a:lnTo>
                                  <a:pt x="260" y="367"/>
                                </a:lnTo>
                                <a:lnTo>
                                  <a:pt x="261" y="370"/>
                                </a:lnTo>
                                <a:lnTo>
                                  <a:pt x="261" y="373"/>
                                </a:lnTo>
                                <a:lnTo>
                                  <a:pt x="261" y="376"/>
                                </a:lnTo>
                                <a:lnTo>
                                  <a:pt x="261" y="378"/>
                                </a:lnTo>
                                <a:lnTo>
                                  <a:pt x="261" y="381"/>
                                </a:lnTo>
                                <a:lnTo>
                                  <a:pt x="262" y="385"/>
                                </a:lnTo>
                                <a:lnTo>
                                  <a:pt x="262" y="388"/>
                                </a:lnTo>
                                <a:lnTo>
                                  <a:pt x="262" y="390"/>
                                </a:lnTo>
                                <a:lnTo>
                                  <a:pt x="262" y="394"/>
                                </a:lnTo>
                                <a:lnTo>
                                  <a:pt x="263" y="397"/>
                                </a:lnTo>
                                <a:lnTo>
                                  <a:pt x="263" y="399"/>
                                </a:lnTo>
                                <a:lnTo>
                                  <a:pt x="263" y="403"/>
                                </a:lnTo>
                                <a:lnTo>
                                  <a:pt x="263" y="406"/>
                                </a:lnTo>
                                <a:lnTo>
                                  <a:pt x="263" y="409"/>
                                </a:lnTo>
                                <a:lnTo>
                                  <a:pt x="263" y="413"/>
                                </a:lnTo>
                                <a:lnTo>
                                  <a:pt x="263" y="416"/>
                                </a:lnTo>
                                <a:lnTo>
                                  <a:pt x="263" y="419"/>
                                </a:lnTo>
                                <a:lnTo>
                                  <a:pt x="263" y="423"/>
                                </a:lnTo>
                                <a:lnTo>
                                  <a:pt x="262" y="426"/>
                                </a:lnTo>
                                <a:lnTo>
                                  <a:pt x="262" y="428"/>
                                </a:lnTo>
                                <a:lnTo>
                                  <a:pt x="261" y="432"/>
                                </a:lnTo>
                                <a:lnTo>
                                  <a:pt x="261" y="435"/>
                                </a:lnTo>
                                <a:lnTo>
                                  <a:pt x="260" y="437"/>
                                </a:lnTo>
                                <a:lnTo>
                                  <a:pt x="260" y="441"/>
                                </a:lnTo>
                                <a:lnTo>
                                  <a:pt x="260" y="444"/>
                                </a:lnTo>
                                <a:lnTo>
                                  <a:pt x="259" y="448"/>
                                </a:lnTo>
                                <a:lnTo>
                                  <a:pt x="258" y="451"/>
                                </a:lnTo>
                                <a:lnTo>
                                  <a:pt x="256" y="453"/>
                                </a:lnTo>
                                <a:lnTo>
                                  <a:pt x="255" y="457"/>
                                </a:lnTo>
                                <a:lnTo>
                                  <a:pt x="255" y="460"/>
                                </a:lnTo>
                                <a:lnTo>
                                  <a:pt x="254" y="463"/>
                                </a:lnTo>
                                <a:lnTo>
                                  <a:pt x="253" y="467"/>
                                </a:lnTo>
                                <a:lnTo>
                                  <a:pt x="252" y="470"/>
                                </a:lnTo>
                                <a:lnTo>
                                  <a:pt x="251" y="473"/>
                                </a:lnTo>
                                <a:lnTo>
                                  <a:pt x="250" y="476"/>
                                </a:lnTo>
                                <a:lnTo>
                                  <a:pt x="248" y="479"/>
                                </a:lnTo>
                                <a:lnTo>
                                  <a:pt x="246" y="481"/>
                                </a:lnTo>
                                <a:lnTo>
                                  <a:pt x="245" y="485"/>
                                </a:lnTo>
                                <a:lnTo>
                                  <a:pt x="243" y="487"/>
                                </a:lnTo>
                                <a:lnTo>
                                  <a:pt x="241" y="490"/>
                                </a:lnTo>
                                <a:lnTo>
                                  <a:pt x="239" y="492"/>
                                </a:lnTo>
                                <a:lnTo>
                                  <a:pt x="238" y="496"/>
                                </a:lnTo>
                                <a:lnTo>
                                  <a:pt x="233" y="501"/>
                                </a:lnTo>
                                <a:lnTo>
                                  <a:pt x="228" y="507"/>
                                </a:lnTo>
                                <a:lnTo>
                                  <a:pt x="223" y="512"/>
                                </a:lnTo>
                                <a:lnTo>
                                  <a:pt x="217" y="517"/>
                                </a:lnTo>
                                <a:lnTo>
                                  <a:pt x="215" y="518"/>
                                </a:lnTo>
                                <a:lnTo>
                                  <a:pt x="211" y="521"/>
                                </a:lnTo>
                                <a:lnTo>
                                  <a:pt x="208" y="523"/>
                                </a:lnTo>
                                <a:lnTo>
                                  <a:pt x="206" y="525"/>
                                </a:lnTo>
                                <a:lnTo>
                                  <a:pt x="202" y="526"/>
                                </a:lnTo>
                                <a:lnTo>
                                  <a:pt x="200" y="528"/>
                                </a:lnTo>
                                <a:lnTo>
                                  <a:pt x="196" y="530"/>
                                </a:lnTo>
                                <a:lnTo>
                                  <a:pt x="194" y="532"/>
                                </a:lnTo>
                                <a:lnTo>
                                  <a:pt x="188" y="534"/>
                                </a:lnTo>
                                <a:lnTo>
                                  <a:pt x="183" y="536"/>
                                </a:lnTo>
                                <a:lnTo>
                                  <a:pt x="177" y="539"/>
                                </a:lnTo>
                                <a:lnTo>
                                  <a:pt x="172" y="541"/>
                                </a:lnTo>
                                <a:lnTo>
                                  <a:pt x="166" y="542"/>
                                </a:lnTo>
                                <a:lnTo>
                                  <a:pt x="161" y="544"/>
                                </a:lnTo>
                                <a:lnTo>
                                  <a:pt x="156" y="544"/>
                                </a:lnTo>
                                <a:lnTo>
                                  <a:pt x="150" y="545"/>
                                </a:lnTo>
                                <a:lnTo>
                                  <a:pt x="146" y="545"/>
                                </a:lnTo>
                                <a:lnTo>
                                  <a:pt x="141" y="545"/>
                                </a:lnTo>
                                <a:lnTo>
                                  <a:pt x="137" y="545"/>
                                </a:lnTo>
                                <a:lnTo>
                                  <a:pt x="132" y="546"/>
                                </a:lnTo>
                                <a:lnTo>
                                  <a:pt x="127" y="545"/>
                                </a:lnTo>
                                <a:lnTo>
                                  <a:pt x="123" y="545"/>
                                </a:lnTo>
                                <a:lnTo>
                                  <a:pt x="118" y="544"/>
                                </a:lnTo>
                                <a:lnTo>
                                  <a:pt x="115" y="544"/>
                                </a:lnTo>
                                <a:lnTo>
                                  <a:pt x="110" y="543"/>
                                </a:lnTo>
                                <a:lnTo>
                                  <a:pt x="107" y="542"/>
                                </a:lnTo>
                                <a:lnTo>
                                  <a:pt x="102" y="541"/>
                                </a:lnTo>
                                <a:lnTo>
                                  <a:pt x="100" y="540"/>
                                </a:lnTo>
                                <a:lnTo>
                                  <a:pt x="96" y="539"/>
                                </a:lnTo>
                                <a:lnTo>
                                  <a:pt x="92" y="536"/>
                                </a:lnTo>
                                <a:lnTo>
                                  <a:pt x="89" y="535"/>
                                </a:lnTo>
                                <a:lnTo>
                                  <a:pt x="86" y="534"/>
                                </a:lnTo>
                                <a:lnTo>
                                  <a:pt x="80" y="532"/>
                                </a:lnTo>
                                <a:lnTo>
                                  <a:pt x="77" y="530"/>
                                </a:lnTo>
                                <a:lnTo>
                                  <a:pt x="71" y="525"/>
                                </a:lnTo>
                                <a:lnTo>
                                  <a:pt x="66" y="521"/>
                                </a:lnTo>
                                <a:lnTo>
                                  <a:pt x="63" y="518"/>
                                </a:lnTo>
                                <a:lnTo>
                                  <a:pt x="60" y="515"/>
                                </a:lnTo>
                                <a:lnTo>
                                  <a:pt x="58" y="513"/>
                                </a:lnTo>
                                <a:lnTo>
                                  <a:pt x="55" y="509"/>
                                </a:lnTo>
                                <a:lnTo>
                                  <a:pt x="52" y="506"/>
                                </a:lnTo>
                                <a:lnTo>
                                  <a:pt x="49" y="503"/>
                                </a:lnTo>
                                <a:lnTo>
                                  <a:pt x="47" y="498"/>
                                </a:lnTo>
                                <a:lnTo>
                                  <a:pt x="43" y="495"/>
                                </a:lnTo>
                                <a:lnTo>
                                  <a:pt x="41" y="490"/>
                                </a:lnTo>
                                <a:lnTo>
                                  <a:pt x="38" y="486"/>
                                </a:lnTo>
                                <a:lnTo>
                                  <a:pt x="36" y="481"/>
                                </a:lnTo>
                                <a:lnTo>
                                  <a:pt x="34" y="478"/>
                                </a:lnTo>
                                <a:lnTo>
                                  <a:pt x="30" y="472"/>
                                </a:lnTo>
                                <a:lnTo>
                                  <a:pt x="29" y="468"/>
                                </a:lnTo>
                                <a:lnTo>
                                  <a:pt x="27" y="463"/>
                                </a:lnTo>
                                <a:lnTo>
                                  <a:pt x="25" y="458"/>
                                </a:lnTo>
                                <a:lnTo>
                                  <a:pt x="23" y="452"/>
                                </a:lnTo>
                                <a:lnTo>
                                  <a:pt x="21" y="448"/>
                                </a:lnTo>
                                <a:lnTo>
                                  <a:pt x="20" y="442"/>
                                </a:lnTo>
                                <a:lnTo>
                                  <a:pt x="20" y="436"/>
                                </a:lnTo>
                                <a:lnTo>
                                  <a:pt x="19" y="433"/>
                                </a:lnTo>
                                <a:lnTo>
                                  <a:pt x="19" y="431"/>
                                </a:lnTo>
                                <a:lnTo>
                                  <a:pt x="19" y="427"/>
                                </a:lnTo>
                                <a:lnTo>
                                  <a:pt x="19" y="425"/>
                                </a:lnTo>
                                <a:lnTo>
                                  <a:pt x="19" y="422"/>
                                </a:lnTo>
                                <a:lnTo>
                                  <a:pt x="19" y="418"/>
                                </a:lnTo>
                                <a:lnTo>
                                  <a:pt x="19" y="416"/>
                                </a:lnTo>
                                <a:lnTo>
                                  <a:pt x="19" y="413"/>
                                </a:lnTo>
                                <a:lnTo>
                                  <a:pt x="19" y="410"/>
                                </a:lnTo>
                                <a:lnTo>
                                  <a:pt x="19" y="407"/>
                                </a:lnTo>
                                <a:lnTo>
                                  <a:pt x="19" y="404"/>
                                </a:lnTo>
                                <a:lnTo>
                                  <a:pt x="20" y="400"/>
                                </a:lnTo>
                                <a:lnTo>
                                  <a:pt x="20" y="398"/>
                                </a:lnTo>
                                <a:lnTo>
                                  <a:pt x="21" y="395"/>
                                </a:lnTo>
                                <a:lnTo>
                                  <a:pt x="22" y="391"/>
                                </a:lnTo>
                                <a:lnTo>
                                  <a:pt x="23" y="389"/>
                                </a:lnTo>
                                <a:lnTo>
                                  <a:pt x="25" y="386"/>
                                </a:lnTo>
                                <a:lnTo>
                                  <a:pt x="25" y="382"/>
                                </a:lnTo>
                                <a:lnTo>
                                  <a:pt x="26" y="378"/>
                                </a:lnTo>
                                <a:lnTo>
                                  <a:pt x="27" y="376"/>
                                </a:lnTo>
                                <a:lnTo>
                                  <a:pt x="28" y="372"/>
                                </a:lnTo>
                                <a:lnTo>
                                  <a:pt x="30" y="369"/>
                                </a:lnTo>
                                <a:lnTo>
                                  <a:pt x="32" y="365"/>
                                </a:lnTo>
                                <a:lnTo>
                                  <a:pt x="33" y="362"/>
                                </a:lnTo>
                                <a:lnTo>
                                  <a:pt x="35" y="358"/>
                                </a:lnTo>
                                <a:lnTo>
                                  <a:pt x="36" y="354"/>
                                </a:lnTo>
                                <a:lnTo>
                                  <a:pt x="37" y="351"/>
                                </a:lnTo>
                                <a:lnTo>
                                  <a:pt x="40" y="348"/>
                                </a:lnTo>
                                <a:lnTo>
                                  <a:pt x="41" y="343"/>
                                </a:lnTo>
                                <a:lnTo>
                                  <a:pt x="43" y="340"/>
                                </a:lnTo>
                                <a:lnTo>
                                  <a:pt x="45" y="336"/>
                                </a:lnTo>
                                <a:lnTo>
                                  <a:pt x="47" y="333"/>
                                </a:lnTo>
                                <a:lnTo>
                                  <a:pt x="49" y="328"/>
                                </a:lnTo>
                                <a:lnTo>
                                  <a:pt x="51" y="325"/>
                                </a:lnTo>
                                <a:lnTo>
                                  <a:pt x="52" y="321"/>
                                </a:lnTo>
                                <a:lnTo>
                                  <a:pt x="55" y="317"/>
                                </a:lnTo>
                                <a:lnTo>
                                  <a:pt x="57" y="313"/>
                                </a:lnTo>
                                <a:lnTo>
                                  <a:pt x="59" y="309"/>
                                </a:lnTo>
                                <a:lnTo>
                                  <a:pt x="62" y="305"/>
                                </a:lnTo>
                                <a:lnTo>
                                  <a:pt x="64" y="301"/>
                                </a:lnTo>
                                <a:lnTo>
                                  <a:pt x="65" y="297"/>
                                </a:lnTo>
                                <a:lnTo>
                                  <a:pt x="68" y="294"/>
                                </a:lnTo>
                                <a:lnTo>
                                  <a:pt x="70" y="290"/>
                                </a:lnTo>
                                <a:lnTo>
                                  <a:pt x="73" y="287"/>
                                </a:lnTo>
                                <a:lnTo>
                                  <a:pt x="74" y="282"/>
                                </a:lnTo>
                                <a:lnTo>
                                  <a:pt x="78" y="279"/>
                                </a:lnTo>
                                <a:lnTo>
                                  <a:pt x="80" y="276"/>
                                </a:lnTo>
                                <a:lnTo>
                                  <a:pt x="82" y="272"/>
                                </a:lnTo>
                                <a:lnTo>
                                  <a:pt x="83" y="268"/>
                                </a:lnTo>
                                <a:lnTo>
                                  <a:pt x="86" y="264"/>
                                </a:lnTo>
                                <a:lnTo>
                                  <a:pt x="88" y="260"/>
                                </a:lnTo>
                                <a:lnTo>
                                  <a:pt x="90" y="256"/>
                                </a:lnTo>
                                <a:lnTo>
                                  <a:pt x="93" y="253"/>
                                </a:lnTo>
                                <a:lnTo>
                                  <a:pt x="95" y="250"/>
                                </a:lnTo>
                                <a:lnTo>
                                  <a:pt x="96" y="246"/>
                                </a:lnTo>
                                <a:lnTo>
                                  <a:pt x="100" y="243"/>
                                </a:lnTo>
                                <a:lnTo>
                                  <a:pt x="101" y="240"/>
                                </a:lnTo>
                                <a:lnTo>
                                  <a:pt x="103" y="236"/>
                                </a:lnTo>
                                <a:lnTo>
                                  <a:pt x="105" y="233"/>
                                </a:lnTo>
                                <a:lnTo>
                                  <a:pt x="108" y="231"/>
                                </a:lnTo>
                                <a:lnTo>
                                  <a:pt x="109" y="227"/>
                                </a:lnTo>
                                <a:lnTo>
                                  <a:pt x="111" y="224"/>
                                </a:lnTo>
                                <a:lnTo>
                                  <a:pt x="113" y="222"/>
                                </a:lnTo>
                                <a:lnTo>
                                  <a:pt x="116" y="219"/>
                                </a:lnTo>
                                <a:lnTo>
                                  <a:pt x="117" y="216"/>
                                </a:lnTo>
                                <a:lnTo>
                                  <a:pt x="118" y="213"/>
                                </a:lnTo>
                                <a:lnTo>
                                  <a:pt x="120" y="210"/>
                                </a:lnTo>
                                <a:lnTo>
                                  <a:pt x="122" y="208"/>
                                </a:lnTo>
                                <a:lnTo>
                                  <a:pt x="125" y="204"/>
                                </a:lnTo>
                                <a:lnTo>
                                  <a:pt x="128" y="199"/>
                                </a:lnTo>
                                <a:lnTo>
                                  <a:pt x="130" y="195"/>
                                </a:lnTo>
                                <a:lnTo>
                                  <a:pt x="133" y="191"/>
                                </a:lnTo>
                                <a:lnTo>
                                  <a:pt x="134" y="189"/>
                                </a:lnTo>
                                <a:lnTo>
                                  <a:pt x="137" y="187"/>
                                </a:lnTo>
                                <a:lnTo>
                                  <a:pt x="138" y="183"/>
                                </a:lnTo>
                                <a:lnTo>
                                  <a:pt x="139" y="181"/>
                                </a:lnTo>
                                <a:lnTo>
                                  <a:pt x="139" y="178"/>
                                </a:lnTo>
                                <a:lnTo>
                                  <a:pt x="141" y="174"/>
                                </a:lnTo>
                                <a:lnTo>
                                  <a:pt x="142" y="171"/>
                                </a:lnTo>
                                <a:lnTo>
                                  <a:pt x="143" y="168"/>
                                </a:lnTo>
                                <a:lnTo>
                                  <a:pt x="145" y="163"/>
                                </a:lnTo>
                                <a:lnTo>
                                  <a:pt x="146" y="160"/>
                                </a:lnTo>
                                <a:lnTo>
                                  <a:pt x="147" y="155"/>
                                </a:lnTo>
                                <a:lnTo>
                                  <a:pt x="148" y="152"/>
                                </a:lnTo>
                                <a:lnTo>
                                  <a:pt x="149" y="146"/>
                                </a:lnTo>
                                <a:lnTo>
                                  <a:pt x="150" y="143"/>
                                </a:lnTo>
                                <a:lnTo>
                                  <a:pt x="150" y="139"/>
                                </a:lnTo>
                                <a:lnTo>
                                  <a:pt x="153" y="134"/>
                                </a:lnTo>
                                <a:lnTo>
                                  <a:pt x="153" y="131"/>
                                </a:lnTo>
                                <a:lnTo>
                                  <a:pt x="155" y="126"/>
                                </a:lnTo>
                                <a:lnTo>
                                  <a:pt x="155" y="122"/>
                                </a:lnTo>
                                <a:lnTo>
                                  <a:pt x="156" y="117"/>
                                </a:lnTo>
                                <a:lnTo>
                                  <a:pt x="156" y="113"/>
                                </a:lnTo>
                                <a:lnTo>
                                  <a:pt x="157" y="109"/>
                                </a:lnTo>
                                <a:lnTo>
                                  <a:pt x="158" y="105"/>
                                </a:lnTo>
                                <a:lnTo>
                                  <a:pt x="160" y="101"/>
                                </a:lnTo>
                                <a:lnTo>
                                  <a:pt x="160" y="98"/>
                                </a:lnTo>
                                <a:lnTo>
                                  <a:pt x="161" y="96"/>
                                </a:lnTo>
                                <a:lnTo>
                                  <a:pt x="161" y="92"/>
                                </a:lnTo>
                                <a:lnTo>
                                  <a:pt x="162" y="90"/>
                                </a:lnTo>
                                <a:lnTo>
                                  <a:pt x="162" y="88"/>
                                </a:lnTo>
                                <a:lnTo>
                                  <a:pt x="162" y="87"/>
                                </a:lnTo>
                                <a:lnTo>
                                  <a:pt x="163" y="85"/>
                                </a:lnTo>
                                <a:lnTo>
                                  <a:pt x="163" y="83"/>
                                </a:lnTo>
                                <a:lnTo>
                                  <a:pt x="150" y="81"/>
                                </a:lnTo>
                                <a:lnTo>
                                  <a:pt x="150" y="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Freeform 231"/>
                        <wps:cNvSpPr>
                          <a:spLocks/>
                        </wps:cNvSpPr>
                        <wps:spPr bwMode="auto">
                          <a:xfrm>
                            <a:off x="70485" y="79375"/>
                            <a:ext cx="37465" cy="46990"/>
                          </a:xfrm>
                          <a:custGeom>
                            <a:avLst/>
                            <a:gdLst>
                              <a:gd name="T0" fmla="*/ 4 w 176"/>
                              <a:gd name="T1" fmla="*/ 8 h 222"/>
                              <a:gd name="T2" fmla="*/ 11 w 176"/>
                              <a:gd name="T3" fmla="*/ 24 h 222"/>
                              <a:gd name="T4" fmla="*/ 18 w 176"/>
                              <a:gd name="T5" fmla="*/ 40 h 222"/>
                              <a:gd name="T6" fmla="*/ 20 w 176"/>
                              <a:gd name="T7" fmla="*/ 54 h 222"/>
                              <a:gd name="T8" fmla="*/ 23 w 176"/>
                              <a:gd name="T9" fmla="*/ 74 h 222"/>
                              <a:gd name="T10" fmla="*/ 30 w 176"/>
                              <a:gd name="T11" fmla="*/ 78 h 222"/>
                              <a:gd name="T12" fmla="*/ 44 w 176"/>
                              <a:gd name="T13" fmla="*/ 70 h 222"/>
                              <a:gd name="T14" fmla="*/ 65 w 176"/>
                              <a:gd name="T15" fmla="*/ 59 h 222"/>
                              <a:gd name="T16" fmla="*/ 85 w 176"/>
                              <a:gd name="T17" fmla="*/ 51 h 222"/>
                              <a:gd name="T18" fmla="*/ 100 w 176"/>
                              <a:gd name="T19" fmla="*/ 51 h 222"/>
                              <a:gd name="T20" fmla="*/ 112 w 176"/>
                              <a:gd name="T21" fmla="*/ 64 h 222"/>
                              <a:gd name="T22" fmla="*/ 125 w 176"/>
                              <a:gd name="T23" fmla="*/ 83 h 222"/>
                              <a:gd name="T24" fmla="*/ 134 w 176"/>
                              <a:gd name="T25" fmla="*/ 101 h 222"/>
                              <a:gd name="T26" fmla="*/ 136 w 176"/>
                              <a:gd name="T27" fmla="*/ 107 h 222"/>
                              <a:gd name="T28" fmla="*/ 122 w 176"/>
                              <a:gd name="T29" fmla="*/ 113 h 222"/>
                              <a:gd name="T30" fmla="*/ 108 w 176"/>
                              <a:gd name="T31" fmla="*/ 118 h 222"/>
                              <a:gd name="T32" fmla="*/ 96 w 176"/>
                              <a:gd name="T33" fmla="*/ 123 h 222"/>
                              <a:gd name="T34" fmla="*/ 80 w 176"/>
                              <a:gd name="T35" fmla="*/ 131 h 222"/>
                              <a:gd name="T36" fmla="*/ 80 w 176"/>
                              <a:gd name="T37" fmla="*/ 134 h 222"/>
                              <a:gd name="T38" fmla="*/ 95 w 176"/>
                              <a:gd name="T39" fmla="*/ 131 h 222"/>
                              <a:gd name="T40" fmla="*/ 116 w 176"/>
                              <a:gd name="T41" fmla="*/ 126 h 222"/>
                              <a:gd name="T42" fmla="*/ 134 w 176"/>
                              <a:gd name="T43" fmla="*/ 122 h 222"/>
                              <a:gd name="T44" fmla="*/ 145 w 176"/>
                              <a:gd name="T45" fmla="*/ 126 h 222"/>
                              <a:gd name="T46" fmla="*/ 150 w 176"/>
                              <a:gd name="T47" fmla="*/ 139 h 222"/>
                              <a:gd name="T48" fmla="*/ 156 w 176"/>
                              <a:gd name="T49" fmla="*/ 158 h 222"/>
                              <a:gd name="T50" fmla="*/ 160 w 176"/>
                              <a:gd name="T51" fmla="*/ 177 h 222"/>
                              <a:gd name="T52" fmla="*/ 160 w 176"/>
                              <a:gd name="T53" fmla="*/ 191 h 222"/>
                              <a:gd name="T54" fmla="*/ 158 w 176"/>
                              <a:gd name="T55" fmla="*/ 204 h 222"/>
                              <a:gd name="T56" fmla="*/ 158 w 176"/>
                              <a:gd name="T57" fmla="*/ 214 h 222"/>
                              <a:gd name="T58" fmla="*/ 162 w 176"/>
                              <a:gd name="T59" fmla="*/ 218 h 222"/>
                              <a:gd name="T60" fmla="*/ 170 w 176"/>
                              <a:gd name="T61" fmla="*/ 219 h 222"/>
                              <a:gd name="T62" fmla="*/ 175 w 176"/>
                              <a:gd name="T63" fmla="*/ 209 h 222"/>
                              <a:gd name="T64" fmla="*/ 176 w 176"/>
                              <a:gd name="T65" fmla="*/ 196 h 222"/>
                              <a:gd name="T66" fmla="*/ 176 w 176"/>
                              <a:gd name="T67" fmla="*/ 183 h 222"/>
                              <a:gd name="T68" fmla="*/ 176 w 176"/>
                              <a:gd name="T69" fmla="*/ 170 h 222"/>
                              <a:gd name="T70" fmla="*/ 173 w 176"/>
                              <a:gd name="T71" fmla="*/ 156 h 222"/>
                              <a:gd name="T72" fmla="*/ 172 w 176"/>
                              <a:gd name="T73" fmla="*/ 144 h 222"/>
                              <a:gd name="T74" fmla="*/ 169 w 176"/>
                              <a:gd name="T75" fmla="*/ 127 h 222"/>
                              <a:gd name="T76" fmla="*/ 158 w 176"/>
                              <a:gd name="T77" fmla="*/ 114 h 222"/>
                              <a:gd name="T78" fmla="*/ 149 w 176"/>
                              <a:gd name="T79" fmla="*/ 110 h 222"/>
                              <a:gd name="T80" fmla="*/ 147 w 176"/>
                              <a:gd name="T81" fmla="*/ 101 h 222"/>
                              <a:gd name="T82" fmla="*/ 142 w 176"/>
                              <a:gd name="T83" fmla="*/ 85 h 222"/>
                              <a:gd name="T84" fmla="*/ 134 w 176"/>
                              <a:gd name="T85" fmla="*/ 65 h 222"/>
                              <a:gd name="T86" fmla="*/ 125 w 176"/>
                              <a:gd name="T87" fmla="*/ 51 h 222"/>
                              <a:gd name="T88" fmla="*/ 113 w 176"/>
                              <a:gd name="T89" fmla="*/ 40 h 222"/>
                              <a:gd name="T90" fmla="*/ 101 w 176"/>
                              <a:gd name="T91" fmla="*/ 37 h 222"/>
                              <a:gd name="T92" fmla="*/ 87 w 176"/>
                              <a:gd name="T93" fmla="*/ 39 h 222"/>
                              <a:gd name="T94" fmla="*/ 70 w 176"/>
                              <a:gd name="T95" fmla="*/ 42 h 222"/>
                              <a:gd name="T96" fmla="*/ 55 w 176"/>
                              <a:gd name="T97" fmla="*/ 49 h 222"/>
                              <a:gd name="T98" fmla="*/ 43 w 176"/>
                              <a:gd name="T99" fmla="*/ 53 h 222"/>
                              <a:gd name="T100" fmla="*/ 37 w 176"/>
                              <a:gd name="T101" fmla="*/ 56 h 222"/>
                              <a:gd name="T102" fmla="*/ 35 w 176"/>
                              <a:gd name="T103" fmla="*/ 44 h 222"/>
                              <a:gd name="T104" fmla="*/ 32 w 176"/>
                              <a:gd name="T105" fmla="*/ 33 h 222"/>
                              <a:gd name="T106" fmla="*/ 26 w 176"/>
                              <a:gd name="T107" fmla="*/ 19 h 222"/>
                              <a:gd name="T108" fmla="*/ 15 w 176"/>
                              <a:gd name="T109" fmla="*/ 7 h 222"/>
                              <a:gd name="T110" fmla="*/ 2 w 176"/>
                              <a:gd name="T111" fmla="*/ 0 h 2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76" h="222">
                                <a:moveTo>
                                  <a:pt x="0" y="0"/>
                                </a:moveTo>
                                <a:lnTo>
                                  <a:pt x="2" y="1"/>
                                </a:lnTo>
                                <a:lnTo>
                                  <a:pt x="4" y="6"/>
                                </a:lnTo>
                                <a:lnTo>
                                  <a:pt x="4" y="8"/>
                                </a:lnTo>
                                <a:lnTo>
                                  <a:pt x="6" y="12"/>
                                </a:lnTo>
                                <a:lnTo>
                                  <a:pt x="7" y="15"/>
                                </a:lnTo>
                                <a:lnTo>
                                  <a:pt x="10" y="19"/>
                                </a:lnTo>
                                <a:lnTo>
                                  <a:pt x="11" y="24"/>
                                </a:lnTo>
                                <a:lnTo>
                                  <a:pt x="13" y="28"/>
                                </a:lnTo>
                                <a:lnTo>
                                  <a:pt x="14" y="32"/>
                                </a:lnTo>
                                <a:lnTo>
                                  <a:pt x="17" y="36"/>
                                </a:lnTo>
                                <a:lnTo>
                                  <a:pt x="18" y="40"/>
                                </a:lnTo>
                                <a:lnTo>
                                  <a:pt x="19" y="44"/>
                                </a:lnTo>
                                <a:lnTo>
                                  <a:pt x="19" y="46"/>
                                </a:lnTo>
                                <a:lnTo>
                                  <a:pt x="20" y="50"/>
                                </a:lnTo>
                                <a:lnTo>
                                  <a:pt x="20" y="54"/>
                                </a:lnTo>
                                <a:lnTo>
                                  <a:pt x="21" y="60"/>
                                </a:lnTo>
                                <a:lnTo>
                                  <a:pt x="21" y="65"/>
                                </a:lnTo>
                                <a:lnTo>
                                  <a:pt x="23" y="70"/>
                                </a:lnTo>
                                <a:lnTo>
                                  <a:pt x="23" y="74"/>
                                </a:lnTo>
                                <a:lnTo>
                                  <a:pt x="26" y="78"/>
                                </a:lnTo>
                                <a:lnTo>
                                  <a:pt x="27" y="79"/>
                                </a:lnTo>
                                <a:lnTo>
                                  <a:pt x="29" y="79"/>
                                </a:lnTo>
                                <a:lnTo>
                                  <a:pt x="30" y="78"/>
                                </a:lnTo>
                                <a:lnTo>
                                  <a:pt x="34" y="77"/>
                                </a:lnTo>
                                <a:lnTo>
                                  <a:pt x="36" y="74"/>
                                </a:lnTo>
                                <a:lnTo>
                                  <a:pt x="41" y="73"/>
                                </a:lnTo>
                                <a:lnTo>
                                  <a:pt x="44" y="70"/>
                                </a:lnTo>
                                <a:lnTo>
                                  <a:pt x="50" y="68"/>
                                </a:lnTo>
                                <a:lnTo>
                                  <a:pt x="55" y="64"/>
                                </a:lnTo>
                                <a:lnTo>
                                  <a:pt x="60" y="62"/>
                                </a:lnTo>
                                <a:lnTo>
                                  <a:pt x="65" y="59"/>
                                </a:lnTo>
                                <a:lnTo>
                                  <a:pt x="70" y="56"/>
                                </a:lnTo>
                                <a:lnTo>
                                  <a:pt x="75" y="53"/>
                                </a:lnTo>
                                <a:lnTo>
                                  <a:pt x="80" y="52"/>
                                </a:lnTo>
                                <a:lnTo>
                                  <a:pt x="85" y="51"/>
                                </a:lnTo>
                                <a:lnTo>
                                  <a:pt x="89" y="50"/>
                                </a:lnTo>
                                <a:lnTo>
                                  <a:pt x="93" y="50"/>
                                </a:lnTo>
                                <a:lnTo>
                                  <a:pt x="97" y="50"/>
                                </a:lnTo>
                                <a:lnTo>
                                  <a:pt x="100" y="51"/>
                                </a:lnTo>
                                <a:lnTo>
                                  <a:pt x="102" y="53"/>
                                </a:lnTo>
                                <a:lnTo>
                                  <a:pt x="105" y="55"/>
                                </a:lnTo>
                                <a:lnTo>
                                  <a:pt x="109" y="60"/>
                                </a:lnTo>
                                <a:lnTo>
                                  <a:pt x="112" y="64"/>
                                </a:lnTo>
                                <a:lnTo>
                                  <a:pt x="116" y="69"/>
                                </a:lnTo>
                                <a:lnTo>
                                  <a:pt x="119" y="73"/>
                                </a:lnTo>
                                <a:lnTo>
                                  <a:pt x="123" y="79"/>
                                </a:lnTo>
                                <a:lnTo>
                                  <a:pt x="125" y="83"/>
                                </a:lnTo>
                                <a:lnTo>
                                  <a:pt x="128" y="89"/>
                                </a:lnTo>
                                <a:lnTo>
                                  <a:pt x="130" y="94"/>
                                </a:lnTo>
                                <a:lnTo>
                                  <a:pt x="133" y="98"/>
                                </a:lnTo>
                                <a:lnTo>
                                  <a:pt x="134" y="101"/>
                                </a:lnTo>
                                <a:lnTo>
                                  <a:pt x="135" y="105"/>
                                </a:lnTo>
                                <a:lnTo>
                                  <a:pt x="136" y="106"/>
                                </a:lnTo>
                                <a:lnTo>
                                  <a:pt x="138" y="107"/>
                                </a:lnTo>
                                <a:lnTo>
                                  <a:pt x="136" y="107"/>
                                </a:lnTo>
                                <a:lnTo>
                                  <a:pt x="134" y="108"/>
                                </a:lnTo>
                                <a:lnTo>
                                  <a:pt x="131" y="109"/>
                                </a:lnTo>
                                <a:lnTo>
                                  <a:pt x="127" y="110"/>
                                </a:lnTo>
                                <a:lnTo>
                                  <a:pt x="122" y="113"/>
                                </a:lnTo>
                                <a:lnTo>
                                  <a:pt x="117" y="115"/>
                                </a:lnTo>
                                <a:lnTo>
                                  <a:pt x="113" y="116"/>
                                </a:lnTo>
                                <a:lnTo>
                                  <a:pt x="111" y="117"/>
                                </a:lnTo>
                                <a:lnTo>
                                  <a:pt x="108" y="118"/>
                                </a:lnTo>
                                <a:lnTo>
                                  <a:pt x="105" y="121"/>
                                </a:lnTo>
                                <a:lnTo>
                                  <a:pt x="102" y="122"/>
                                </a:lnTo>
                                <a:lnTo>
                                  <a:pt x="98" y="122"/>
                                </a:lnTo>
                                <a:lnTo>
                                  <a:pt x="96" y="123"/>
                                </a:lnTo>
                                <a:lnTo>
                                  <a:pt x="94" y="125"/>
                                </a:lnTo>
                                <a:lnTo>
                                  <a:pt x="88" y="126"/>
                                </a:lnTo>
                                <a:lnTo>
                                  <a:pt x="85" y="130"/>
                                </a:lnTo>
                                <a:lnTo>
                                  <a:pt x="80" y="131"/>
                                </a:lnTo>
                                <a:lnTo>
                                  <a:pt x="79" y="132"/>
                                </a:lnTo>
                                <a:lnTo>
                                  <a:pt x="78" y="133"/>
                                </a:lnTo>
                                <a:lnTo>
                                  <a:pt x="79" y="134"/>
                                </a:lnTo>
                                <a:lnTo>
                                  <a:pt x="80" y="134"/>
                                </a:lnTo>
                                <a:lnTo>
                                  <a:pt x="83" y="134"/>
                                </a:lnTo>
                                <a:lnTo>
                                  <a:pt x="86" y="133"/>
                                </a:lnTo>
                                <a:lnTo>
                                  <a:pt x="92" y="132"/>
                                </a:lnTo>
                                <a:lnTo>
                                  <a:pt x="95" y="131"/>
                                </a:lnTo>
                                <a:lnTo>
                                  <a:pt x="101" y="130"/>
                                </a:lnTo>
                                <a:lnTo>
                                  <a:pt x="105" y="128"/>
                                </a:lnTo>
                                <a:lnTo>
                                  <a:pt x="111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22" y="124"/>
                                </a:lnTo>
                                <a:lnTo>
                                  <a:pt x="126" y="123"/>
                                </a:lnTo>
                                <a:lnTo>
                                  <a:pt x="131" y="123"/>
                                </a:lnTo>
                                <a:lnTo>
                                  <a:pt x="134" y="122"/>
                                </a:lnTo>
                                <a:lnTo>
                                  <a:pt x="139" y="123"/>
                                </a:lnTo>
                                <a:lnTo>
                                  <a:pt x="141" y="123"/>
                                </a:lnTo>
                                <a:lnTo>
                                  <a:pt x="143" y="125"/>
                                </a:lnTo>
                                <a:lnTo>
                                  <a:pt x="145" y="126"/>
                                </a:lnTo>
                                <a:lnTo>
                                  <a:pt x="146" y="128"/>
                                </a:lnTo>
                                <a:lnTo>
                                  <a:pt x="147" y="132"/>
                                </a:lnTo>
                                <a:lnTo>
                                  <a:pt x="149" y="135"/>
                                </a:lnTo>
                                <a:lnTo>
                                  <a:pt x="150" y="139"/>
                                </a:lnTo>
                                <a:lnTo>
                                  <a:pt x="151" y="144"/>
                                </a:lnTo>
                                <a:lnTo>
                                  <a:pt x="153" y="149"/>
                                </a:lnTo>
                                <a:lnTo>
                                  <a:pt x="155" y="153"/>
                                </a:lnTo>
                                <a:lnTo>
                                  <a:pt x="156" y="158"/>
                                </a:lnTo>
                                <a:lnTo>
                                  <a:pt x="156" y="163"/>
                                </a:lnTo>
                                <a:lnTo>
                                  <a:pt x="157" y="168"/>
                                </a:lnTo>
                                <a:lnTo>
                                  <a:pt x="158" y="172"/>
                                </a:lnTo>
                                <a:lnTo>
                                  <a:pt x="160" y="177"/>
                                </a:lnTo>
                                <a:lnTo>
                                  <a:pt x="160" y="181"/>
                                </a:lnTo>
                                <a:lnTo>
                                  <a:pt x="160" y="185"/>
                                </a:lnTo>
                                <a:lnTo>
                                  <a:pt x="161" y="188"/>
                                </a:lnTo>
                                <a:lnTo>
                                  <a:pt x="160" y="191"/>
                                </a:lnTo>
                                <a:lnTo>
                                  <a:pt x="160" y="194"/>
                                </a:lnTo>
                                <a:lnTo>
                                  <a:pt x="158" y="197"/>
                                </a:lnTo>
                                <a:lnTo>
                                  <a:pt x="158" y="199"/>
                                </a:lnTo>
                                <a:lnTo>
                                  <a:pt x="158" y="204"/>
                                </a:lnTo>
                                <a:lnTo>
                                  <a:pt x="158" y="208"/>
                                </a:lnTo>
                                <a:lnTo>
                                  <a:pt x="158" y="210"/>
                                </a:lnTo>
                                <a:lnTo>
                                  <a:pt x="158" y="213"/>
                                </a:lnTo>
                                <a:lnTo>
                                  <a:pt x="158" y="214"/>
                                </a:lnTo>
                                <a:lnTo>
                                  <a:pt x="158" y="215"/>
                                </a:lnTo>
                                <a:lnTo>
                                  <a:pt x="158" y="215"/>
                                </a:lnTo>
                                <a:lnTo>
                                  <a:pt x="160" y="217"/>
                                </a:lnTo>
                                <a:lnTo>
                                  <a:pt x="162" y="218"/>
                                </a:lnTo>
                                <a:lnTo>
                                  <a:pt x="164" y="221"/>
                                </a:lnTo>
                                <a:lnTo>
                                  <a:pt x="166" y="222"/>
                                </a:lnTo>
                                <a:lnTo>
                                  <a:pt x="169" y="222"/>
                                </a:lnTo>
                                <a:lnTo>
                                  <a:pt x="170" y="219"/>
                                </a:lnTo>
                                <a:lnTo>
                                  <a:pt x="171" y="218"/>
                                </a:lnTo>
                                <a:lnTo>
                                  <a:pt x="172" y="216"/>
                                </a:lnTo>
                                <a:lnTo>
                                  <a:pt x="173" y="214"/>
                                </a:lnTo>
                                <a:lnTo>
                                  <a:pt x="175" y="209"/>
                                </a:lnTo>
                                <a:lnTo>
                                  <a:pt x="175" y="205"/>
                                </a:lnTo>
                                <a:lnTo>
                                  <a:pt x="175" y="201"/>
                                </a:lnTo>
                                <a:lnTo>
                                  <a:pt x="176" y="199"/>
                                </a:lnTo>
                                <a:lnTo>
                                  <a:pt x="176" y="196"/>
                                </a:lnTo>
                                <a:lnTo>
                                  <a:pt x="176" y="194"/>
                                </a:lnTo>
                                <a:lnTo>
                                  <a:pt x="176" y="190"/>
                                </a:lnTo>
                                <a:lnTo>
                                  <a:pt x="176" y="187"/>
                                </a:lnTo>
                                <a:lnTo>
                                  <a:pt x="176" y="183"/>
                                </a:lnTo>
                                <a:lnTo>
                                  <a:pt x="176" y="180"/>
                                </a:lnTo>
                                <a:lnTo>
                                  <a:pt x="176" y="177"/>
                                </a:lnTo>
                                <a:lnTo>
                                  <a:pt x="176" y="173"/>
                                </a:lnTo>
                                <a:lnTo>
                                  <a:pt x="176" y="170"/>
                                </a:lnTo>
                                <a:lnTo>
                                  <a:pt x="176" y="168"/>
                                </a:lnTo>
                                <a:lnTo>
                                  <a:pt x="175" y="164"/>
                                </a:lnTo>
                                <a:lnTo>
                                  <a:pt x="175" y="160"/>
                                </a:lnTo>
                                <a:lnTo>
                                  <a:pt x="173" y="156"/>
                                </a:lnTo>
                                <a:lnTo>
                                  <a:pt x="173" y="154"/>
                                </a:lnTo>
                                <a:lnTo>
                                  <a:pt x="173" y="150"/>
                                </a:lnTo>
                                <a:lnTo>
                                  <a:pt x="172" y="148"/>
                                </a:lnTo>
                                <a:lnTo>
                                  <a:pt x="172" y="144"/>
                                </a:lnTo>
                                <a:lnTo>
                                  <a:pt x="172" y="142"/>
                                </a:lnTo>
                                <a:lnTo>
                                  <a:pt x="171" y="136"/>
                                </a:lnTo>
                                <a:lnTo>
                                  <a:pt x="170" y="132"/>
                                </a:lnTo>
                                <a:lnTo>
                                  <a:pt x="169" y="127"/>
                                </a:lnTo>
                                <a:lnTo>
                                  <a:pt x="168" y="125"/>
                                </a:lnTo>
                                <a:lnTo>
                                  <a:pt x="164" y="119"/>
                                </a:lnTo>
                                <a:lnTo>
                                  <a:pt x="162" y="116"/>
                                </a:lnTo>
                                <a:lnTo>
                                  <a:pt x="158" y="114"/>
                                </a:lnTo>
                                <a:lnTo>
                                  <a:pt x="156" y="113"/>
                                </a:lnTo>
                                <a:lnTo>
                                  <a:pt x="151" y="110"/>
                                </a:lnTo>
                                <a:lnTo>
                                  <a:pt x="150" y="112"/>
                                </a:lnTo>
                                <a:lnTo>
                                  <a:pt x="149" y="110"/>
                                </a:lnTo>
                                <a:lnTo>
                                  <a:pt x="149" y="109"/>
                                </a:lnTo>
                                <a:lnTo>
                                  <a:pt x="149" y="107"/>
                                </a:lnTo>
                                <a:lnTo>
                                  <a:pt x="148" y="105"/>
                                </a:lnTo>
                                <a:lnTo>
                                  <a:pt x="147" y="101"/>
                                </a:lnTo>
                                <a:lnTo>
                                  <a:pt x="146" y="98"/>
                                </a:lnTo>
                                <a:lnTo>
                                  <a:pt x="146" y="94"/>
                                </a:lnTo>
                                <a:lnTo>
                                  <a:pt x="145" y="89"/>
                                </a:lnTo>
                                <a:lnTo>
                                  <a:pt x="142" y="85"/>
                                </a:lnTo>
                                <a:lnTo>
                                  <a:pt x="140" y="80"/>
                                </a:lnTo>
                                <a:lnTo>
                                  <a:pt x="139" y="74"/>
                                </a:lnTo>
                                <a:lnTo>
                                  <a:pt x="138" y="70"/>
                                </a:lnTo>
                                <a:lnTo>
                                  <a:pt x="134" y="65"/>
                                </a:lnTo>
                                <a:lnTo>
                                  <a:pt x="133" y="61"/>
                                </a:lnTo>
                                <a:lnTo>
                                  <a:pt x="131" y="58"/>
                                </a:lnTo>
                                <a:lnTo>
                                  <a:pt x="128" y="54"/>
                                </a:lnTo>
                                <a:lnTo>
                                  <a:pt x="125" y="51"/>
                                </a:lnTo>
                                <a:lnTo>
                                  <a:pt x="124" y="47"/>
                                </a:lnTo>
                                <a:lnTo>
                                  <a:pt x="120" y="45"/>
                                </a:lnTo>
                                <a:lnTo>
                                  <a:pt x="119" y="43"/>
                                </a:lnTo>
                                <a:lnTo>
                                  <a:pt x="113" y="40"/>
                                </a:lnTo>
                                <a:lnTo>
                                  <a:pt x="109" y="39"/>
                                </a:lnTo>
                                <a:lnTo>
                                  <a:pt x="107" y="37"/>
                                </a:lnTo>
                                <a:lnTo>
                                  <a:pt x="103" y="37"/>
                                </a:lnTo>
                                <a:lnTo>
                                  <a:pt x="101" y="37"/>
                                </a:lnTo>
                                <a:lnTo>
                                  <a:pt x="97" y="37"/>
                                </a:lnTo>
                                <a:lnTo>
                                  <a:pt x="94" y="37"/>
                                </a:lnTo>
                                <a:lnTo>
                                  <a:pt x="92" y="39"/>
                                </a:lnTo>
                                <a:lnTo>
                                  <a:pt x="87" y="39"/>
                                </a:lnTo>
                                <a:lnTo>
                                  <a:pt x="83" y="40"/>
                                </a:lnTo>
                                <a:lnTo>
                                  <a:pt x="79" y="41"/>
                                </a:lnTo>
                                <a:lnTo>
                                  <a:pt x="74" y="41"/>
                                </a:lnTo>
                                <a:lnTo>
                                  <a:pt x="70" y="42"/>
                                </a:lnTo>
                                <a:lnTo>
                                  <a:pt x="66" y="44"/>
                                </a:lnTo>
                                <a:lnTo>
                                  <a:pt x="63" y="45"/>
                                </a:lnTo>
                                <a:lnTo>
                                  <a:pt x="58" y="46"/>
                                </a:lnTo>
                                <a:lnTo>
                                  <a:pt x="55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1"/>
                                </a:lnTo>
                                <a:lnTo>
                                  <a:pt x="47" y="52"/>
                                </a:lnTo>
                                <a:lnTo>
                                  <a:pt x="43" y="53"/>
                                </a:lnTo>
                                <a:lnTo>
                                  <a:pt x="42" y="55"/>
                                </a:lnTo>
                                <a:lnTo>
                                  <a:pt x="38" y="56"/>
                                </a:lnTo>
                                <a:lnTo>
                                  <a:pt x="38" y="58"/>
                                </a:lnTo>
                                <a:lnTo>
                                  <a:pt x="37" y="56"/>
                                </a:lnTo>
                                <a:lnTo>
                                  <a:pt x="37" y="54"/>
                                </a:lnTo>
                                <a:lnTo>
                                  <a:pt x="36" y="52"/>
                                </a:lnTo>
                                <a:lnTo>
                                  <a:pt x="36" y="47"/>
                                </a:lnTo>
                                <a:lnTo>
                                  <a:pt x="35" y="44"/>
                                </a:lnTo>
                                <a:lnTo>
                                  <a:pt x="34" y="42"/>
                                </a:lnTo>
                                <a:lnTo>
                                  <a:pt x="33" y="39"/>
                                </a:lnTo>
                                <a:lnTo>
                                  <a:pt x="33" y="36"/>
                                </a:lnTo>
                                <a:lnTo>
                                  <a:pt x="32" y="33"/>
                                </a:lnTo>
                                <a:lnTo>
                                  <a:pt x="30" y="30"/>
                                </a:lnTo>
                                <a:lnTo>
                                  <a:pt x="29" y="26"/>
                                </a:lnTo>
                                <a:lnTo>
                                  <a:pt x="28" y="24"/>
                                </a:lnTo>
                                <a:lnTo>
                                  <a:pt x="26" y="19"/>
                                </a:lnTo>
                                <a:lnTo>
                                  <a:pt x="23" y="17"/>
                                </a:lnTo>
                                <a:lnTo>
                                  <a:pt x="21" y="14"/>
                                </a:lnTo>
                                <a:lnTo>
                                  <a:pt x="20" y="12"/>
                                </a:lnTo>
                                <a:lnTo>
                                  <a:pt x="15" y="7"/>
                                </a:lnTo>
                                <a:lnTo>
                                  <a:pt x="11" y="5"/>
                                </a:lnTo>
                                <a:lnTo>
                                  <a:pt x="6" y="3"/>
                                </a:lnTo>
                                <a:lnTo>
                                  <a:pt x="4" y="0"/>
                                </a:lnTo>
                                <a:lnTo>
                                  <a:pt x="2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Freeform 232"/>
                        <wps:cNvSpPr>
                          <a:spLocks/>
                        </wps:cNvSpPr>
                        <wps:spPr bwMode="auto">
                          <a:xfrm>
                            <a:off x="89535" y="72390"/>
                            <a:ext cx="23495" cy="12700"/>
                          </a:xfrm>
                          <a:custGeom>
                            <a:avLst/>
                            <a:gdLst>
                              <a:gd name="T0" fmla="*/ 0 w 110"/>
                              <a:gd name="T1" fmla="*/ 52 h 60"/>
                              <a:gd name="T2" fmla="*/ 1 w 110"/>
                              <a:gd name="T3" fmla="*/ 52 h 60"/>
                              <a:gd name="T4" fmla="*/ 6 w 110"/>
                              <a:gd name="T5" fmla="*/ 52 h 60"/>
                              <a:gd name="T6" fmla="*/ 8 w 110"/>
                              <a:gd name="T7" fmla="*/ 51 h 60"/>
                              <a:gd name="T8" fmla="*/ 12 w 110"/>
                              <a:gd name="T9" fmla="*/ 50 h 60"/>
                              <a:gd name="T10" fmla="*/ 15 w 110"/>
                              <a:gd name="T11" fmla="*/ 49 h 60"/>
                              <a:gd name="T12" fmla="*/ 19 w 110"/>
                              <a:gd name="T13" fmla="*/ 49 h 60"/>
                              <a:gd name="T14" fmla="*/ 23 w 110"/>
                              <a:gd name="T15" fmla="*/ 47 h 60"/>
                              <a:gd name="T16" fmla="*/ 27 w 110"/>
                              <a:gd name="T17" fmla="*/ 47 h 60"/>
                              <a:gd name="T18" fmla="*/ 31 w 110"/>
                              <a:gd name="T19" fmla="*/ 45 h 60"/>
                              <a:gd name="T20" fmla="*/ 35 w 110"/>
                              <a:gd name="T21" fmla="*/ 43 h 60"/>
                              <a:gd name="T22" fmla="*/ 39 w 110"/>
                              <a:gd name="T23" fmla="*/ 42 h 60"/>
                              <a:gd name="T24" fmla="*/ 43 w 110"/>
                              <a:gd name="T25" fmla="*/ 40 h 60"/>
                              <a:gd name="T26" fmla="*/ 45 w 110"/>
                              <a:gd name="T27" fmla="*/ 38 h 60"/>
                              <a:gd name="T28" fmla="*/ 49 w 110"/>
                              <a:gd name="T29" fmla="*/ 36 h 60"/>
                              <a:gd name="T30" fmla="*/ 53 w 110"/>
                              <a:gd name="T31" fmla="*/ 30 h 60"/>
                              <a:gd name="T32" fmla="*/ 58 w 110"/>
                              <a:gd name="T33" fmla="*/ 25 h 60"/>
                              <a:gd name="T34" fmla="*/ 62 w 110"/>
                              <a:gd name="T35" fmla="*/ 20 h 60"/>
                              <a:gd name="T36" fmla="*/ 67 w 110"/>
                              <a:gd name="T37" fmla="*/ 16 h 60"/>
                              <a:gd name="T38" fmla="*/ 73 w 110"/>
                              <a:gd name="T39" fmla="*/ 12 h 60"/>
                              <a:gd name="T40" fmla="*/ 77 w 110"/>
                              <a:gd name="T41" fmla="*/ 9 h 60"/>
                              <a:gd name="T42" fmla="*/ 81 w 110"/>
                              <a:gd name="T43" fmla="*/ 5 h 60"/>
                              <a:gd name="T44" fmla="*/ 86 w 110"/>
                              <a:gd name="T45" fmla="*/ 3 h 60"/>
                              <a:gd name="T46" fmla="*/ 90 w 110"/>
                              <a:gd name="T47" fmla="*/ 2 h 60"/>
                              <a:gd name="T48" fmla="*/ 95 w 110"/>
                              <a:gd name="T49" fmla="*/ 1 h 60"/>
                              <a:gd name="T50" fmla="*/ 99 w 110"/>
                              <a:gd name="T51" fmla="*/ 0 h 60"/>
                              <a:gd name="T52" fmla="*/ 104 w 110"/>
                              <a:gd name="T53" fmla="*/ 0 h 60"/>
                              <a:gd name="T54" fmla="*/ 106 w 110"/>
                              <a:gd name="T55" fmla="*/ 0 h 60"/>
                              <a:gd name="T56" fmla="*/ 109 w 110"/>
                              <a:gd name="T57" fmla="*/ 1 h 60"/>
                              <a:gd name="T58" fmla="*/ 110 w 110"/>
                              <a:gd name="T59" fmla="*/ 2 h 60"/>
                              <a:gd name="T60" fmla="*/ 109 w 110"/>
                              <a:gd name="T61" fmla="*/ 3 h 60"/>
                              <a:gd name="T62" fmla="*/ 105 w 110"/>
                              <a:gd name="T63" fmla="*/ 5 h 60"/>
                              <a:gd name="T64" fmla="*/ 101 w 110"/>
                              <a:gd name="T65" fmla="*/ 7 h 60"/>
                              <a:gd name="T66" fmla="*/ 96 w 110"/>
                              <a:gd name="T67" fmla="*/ 10 h 60"/>
                              <a:gd name="T68" fmla="*/ 91 w 110"/>
                              <a:gd name="T69" fmla="*/ 14 h 60"/>
                              <a:gd name="T70" fmla="*/ 86 w 110"/>
                              <a:gd name="T71" fmla="*/ 16 h 60"/>
                              <a:gd name="T72" fmla="*/ 81 w 110"/>
                              <a:gd name="T73" fmla="*/ 20 h 60"/>
                              <a:gd name="T74" fmla="*/ 77 w 110"/>
                              <a:gd name="T75" fmla="*/ 24 h 60"/>
                              <a:gd name="T76" fmla="*/ 74 w 110"/>
                              <a:gd name="T77" fmla="*/ 29 h 60"/>
                              <a:gd name="T78" fmla="*/ 72 w 110"/>
                              <a:gd name="T79" fmla="*/ 32 h 60"/>
                              <a:gd name="T80" fmla="*/ 71 w 110"/>
                              <a:gd name="T81" fmla="*/ 36 h 60"/>
                              <a:gd name="T82" fmla="*/ 68 w 110"/>
                              <a:gd name="T83" fmla="*/ 38 h 60"/>
                              <a:gd name="T84" fmla="*/ 67 w 110"/>
                              <a:gd name="T85" fmla="*/ 41 h 60"/>
                              <a:gd name="T86" fmla="*/ 65 w 110"/>
                              <a:gd name="T87" fmla="*/ 43 h 60"/>
                              <a:gd name="T88" fmla="*/ 61 w 110"/>
                              <a:gd name="T89" fmla="*/ 47 h 60"/>
                              <a:gd name="T90" fmla="*/ 58 w 110"/>
                              <a:gd name="T91" fmla="*/ 47 h 60"/>
                              <a:gd name="T92" fmla="*/ 56 w 110"/>
                              <a:gd name="T93" fmla="*/ 49 h 60"/>
                              <a:gd name="T94" fmla="*/ 52 w 110"/>
                              <a:gd name="T95" fmla="*/ 50 h 60"/>
                              <a:gd name="T96" fmla="*/ 49 w 110"/>
                              <a:gd name="T97" fmla="*/ 52 h 60"/>
                              <a:gd name="T98" fmla="*/ 44 w 110"/>
                              <a:gd name="T99" fmla="*/ 52 h 60"/>
                              <a:gd name="T100" fmla="*/ 39 w 110"/>
                              <a:gd name="T101" fmla="*/ 54 h 60"/>
                              <a:gd name="T102" fmla="*/ 35 w 110"/>
                              <a:gd name="T103" fmla="*/ 55 h 60"/>
                              <a:gd name="T104" fmla="*/ 33 w 110"/>
                              <a:gd name="T105" fmla="*/ 56 h 60"/>
                              <a:gd name="T106" fmla="*/ 29 w 110"/>
                              <a:gd name="T107" fmla="*/ 57 h 60"/>
                              <a:gd name="T108" fmla="*/ 26 w 110"/>
                              <a:gd name="T109" fmla="*/ 58 h 60"/>
                              <a:gd name="T110" fmla="*/ 22 w 110"/>
                              <a:gd name="T111" fmla="*/ 58 h 60"/>
                              <a:gd name="T112" fmla="*/ 20 w 110"/>
                              <a:gd name="T113" fmla="*/ 59 h 60"/>
                              <a:gd name="T114" fmla="*/ 15 w 110"/>
                              <a:gd name="T115" fmla="*/ 59 h 60"/>
                              <a:gd name="T116" fmla="*/ 12 w 110"/>
                              <a:gd name="T117" fmla="*/ 60 h 60"/>
                              <a:gd name="T118" fmla="*/ 9 w 110"/>
                              <a:gd name="T119" fmla="*/ 60 h 60"/>
                              <a:gd name="T120" fmla="*/ 9 w 110"/>
                              <a:gd name="T121" fmla="*/ 60 h 60"/>
                              <a:gd name="T122" fmla="*/ 0 w 110"/>
                              <a:gd name="T123" fmla="*/ 52 h 60"/>
                              <a:gd name="T124" fmla="*/ 0 w 110"/>
                              <a:gd name="T125" fmla="*/ 5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10" h="60">
                                <a:moveTo>
                                  <a:pt x="0" y="52"/>
                                </a:moveTo>
                                <a:lnTo>
                                  <a:pt x="1" y="52"/>
                                </a:lnTo>
                                <a:lnTo>
                                  <a:pt x="6" y="52"/>
                                </a:lnTo>
                                <a:lnTo>
                                  <a:pt x="8" y="51"/>
                                </a:lnTo>
                                <a:lnTo>
                                  <a:pt x="12" y="50"/>
                                </a:lnTo>
                                <a:lnTo>
                                  <a:pt x="15" y="49"/>
                                </a:lnTo>
                                <a:lnTo>
                                  <a:pt x="19" y="49"/>
                                </a:lnTo>
                                <a:lnTo>
                                  <a:pt x="23" y="47"/>
                                </a:lnTo>
                                <a:lnTo>
                                  <a:pt x="27" y="47"/>
                                </a:lnTo>
                                <a:lnTo>
                                  <a:pt x="31" y="45"/>
                                </a:lnTo>
                                <a:lnTo>
                                  <a:pt x="35" y="43"/>
                                </a:lnTo>
                                <a:lnTo>
                                  <a:pt x="39" y="42"/>
                                </a:lnTo>
                                <a:lnTo>
                                  <a:pt x="43" y="40"/>
                                </a:lnTo>
                                <a:lnTo>
                                  <a:pt x="45" y="38"/>
                                </a:lnTo>
                                <a:lnTo>
                                  <a:pt x="49" y="36"/>
                                </a:lnTo>
                                <a:lnTo>
                                  <a:pt x="53" y="30"/>
                                </a:lnTo>
                                <a:lnTo>
                                  <a:pt x="58" y="25"/>
                                </a:lnTo>
                                <a:lnTo>
                                  <a:pt x="62" y="20"/>
                                </a:lnTo>
                                <a:lnTo>
                                  <a:pt x="67" y="16"/>
                                </a:lnTo>
                                <a:lnTo>
                                  <a:pt x="73" y="12"/>
                                </a:lnTo>
                                <a:lnTo>
                                  <a:pt x="77" y="9"/>
                                </a:lnTo>
                                <a:lnTo>
                                  <a:pt x="81" y="5"/>
                                </a:lnTo>
                                <a:lnTo>
                                  <a:pt x="86" y="3"/>
                                </a:lnTo>
                                <a:lnTo>
                                  <a:pt x="90" y="2"/>
                                </a:lnTo>
                                <a:lnTo>
                                  <a:pt x="95" y="1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6" y="0"/>
                                </a:lnTo>
                                <a:lnTo>
                                  <a:pt x="109" y="1"/>
                                </a:lnTo>
                                <a:lnTo>
                                  <a:pt x="110" y="2"/>
                                </a:lnTo>
                                <a:lnTo>
                                  <a:pt x="109" y="3"/>
                                </a:lnTo>
                                <a:lnTo>
                                  <a:pt x="105" y="5"/>
                                </a:lnTo>
                                <a:lnTo>
                                  <a:pt x="101" y="7"/>
                                </a:lnTo>
                                <a:lnTo>
                                  <a:pt x="96" y="10"/>
                                </a:lnTo>
                                <a:lnTo>
                                  <a:pt x="91" y="14"/>
                                </a:lnTo>
                                <a:lnTo>
                                  <a:pt x="86" y="16"/>
                                </a:lnTo>
                                <a:lnTo>
                                  <a:pt x="81" y="20"/>
                                </a:lnTo>
                                <a:lnTo>
                                  <a:pt x="77" y="24"/>
                                </a:lnTo>
                                <a:lnTo>
                                  <a:pt x="74" y="29"/>
                                </a:lnTo>
                                <a:lnTo>
                                  <a:pt x="72" y="32"/>
                                </a:lnTo>
                                <a:lnTo>
                                  <a:pt x="71" y="36"/>
                                </a:lnTo>
                                <a:lnTo>
                                  <a:pt x="68" y="38"/>
                                </a:lnTo>
                                <a:lnTo>
                                  <a:pt x="67" y="41"/>
                                </a:lnTo>
                                <a:lnTo>
                                  <a:pt x="65" y="43"/>
                                </a:lnTo>
                                <a:lnTo>
                                  <a:pt x="61" y="47"/>
                                </a:lnTo>
                                <a:lnTo>
                                  <a:pt x="58" y="47"/>
                                </a:lnTo>
                                <a:lnTo>
                                  <a:pt x="56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2"/>
                                </a:lnTo>
                                <a:lnTo>
                                  <a:pt x="44" y="52"/>
                                </a:lnTo>
                                <a:lnTo>
                                  <a:pt x="39" y="54"/>
                                </a:lnTo>
                                <a:lnTo>
                                  <a:pt x="35" y="55"/>
                                </a:lnTo>
                                <a:lnTo>
                                  <a:pt x="33" y="56"/>
                                </a:lnTo>
                                <a:lnTo>
                                  <a:pt x="29" y="57"/>
                                </a:lnTo>
                                <a:lnTo>
                                  <a:pt x="26" y="58"/>
                                </a:lnTo>
                                <a:lnTo>
                                  <a:pt x="22" y="58"/>
                                </a:lnTo>
                                <a:lnTo>
                                  <a:pt x="20" y="59"/>
                                </a:lnTo>
                                <a:lnTo>
                                  <a:pt x="15" y="59"/>
                                </a:lnTo>
                                <a:lnTo>
                                  <a:pt x="12" y="60"/>
                                </a:lnTo>
                                <a:lnTo>
                                  <a:pt x="9" y="60"/>
                                </a:lnTo>
                                <a:lnTo>
                                  <a:pt x="9" y="60"/>
                                </a:lnTo>
                                <a:lnTo>
                                  <a:pt x="0" y="52"/>
                                </a:lnTo>
                                <a:lnTo>
                                  <a:pt x="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Freeform 233"/>
                        <wps:cNvSpPr>
                          <a:spLocks/>
                        </wps:cNvSpPr>
                        <wps:spPr bwMode="auto">
                          <a:xfrm>
                            <a:off x="124460" y="92710"/>
                            <a:ext cx="6350" cy="12700"/>
                          </a:xfrm>
                          <a:custGeom>
                            <a:avLst/>
                            <a:gdLst>
                              <a:gd name="T0" fmla="*/ 22 w 30"/>
                              <a:gd name="T1" fmla="*/ 6 h 60"/>
                              <a:gd name="T2" fmla="*/ 20 w 30"/>
                              <a:gd name="T3" fmla="*/ 2 h 60"/>
                              <a:gd name="T4" fmla="*/ 16 w 30"/>
                              <a:gd name="T5" fmla="*/ 0 h 60"/>
                              <a:gd name="T6" fmla="*/ 14 w 30"/>
                              <a:gd name="T7" fmla="*/ 0 h 60"/>
                              <a:gd name="T8" fmla="*/ 12 w 30"/>
                              <a:gd name="T9" fmla="*/ 0 h 60"/>
                              <a:gd name="T10" fmla="*/ 8 w 30"/>
                              <a:gd name="T11" fmla="*/ 0 h 60"/>
                              <a:gd name="T12" fmla="*/ 6 w 30"/>
                              <a:gd name="T13" fmla="*/ 2 h 60"/>
                              <a:gd name="T14" fmla="*/ 5 w 30"/>
                              <a:gd name="T15" fmla="*/ 6 h 60"/>
                              <a:gd name="T16" fmla="*/ 4 w 30"/>
                              <a:gd name="T17" fmla="*/ 10 h 60"/>
                              <a:gd name="T18" fmla="*/ 3 w 30"/>
                              <a:gd name="T19" fmla="*/ 11 h 60"/>
                              <a:gd name="T20" fmla="*/ 1 w 30"/>
                              <a:gd name="T21" fmla="*/ 16 h 60"/>
                              <a:gd name="T22" fmla="*/ 0 w 30"/>
                              <a:gd name="T23" fmla="*/ 18 h 60"/>
                              <a:gd name="T24" fmla="*/ 0 w 30"/>
                              <a:gd name="T25" fmla="*/ 23 h 60"/>
                              <a:gd name="T26" fmla="*/ 0 w 30"/>
                              <a:gd name="T27" fmla="*/ 26 h 60"/>
                              <a:gd name="T28" fmla="*/ 0 w 30"/>
                              <a:gd name="T29" fmla="*/ 30 h 60"/>
                              <a:gd name="T30" fmla="*/ 0 w 30"/>
                              <a:gd name="T31" fmla="*/ 34 h 60"/>
                              <a:gd name="T32" fmla="*/ 0 w 30"/>
                              <a:gd name="T33" fmla="*/ 38 h 60"/>
                              <a:gd name="T34" fmla="*/ 0 w 30"/>
                              <a:gd name="T35" fmla="*/ 42 h 60"/>
                              <a:gd name="T36" fmla="*/ 1 w 30"/>
                              <a:gd name="T37" fmla="*/ 45 h 60"/>
                              <a:gd name="T38" fmla="*/ 1 w 30"/>
                              <a:gd name="T39" fmla="*/ 48 h 60"/>
                              <a:gd name="T40" fmla="*/ 3 w 30"/>
                              <a:gd name="T41" fmla="*/ 52 h 60"/>
                              <a:gd name="T42" fmla="*/ 5 w 30"/>
                              <a:gd name="T43" fmla="*/ 55 h 60"/>
                              <a:gd name="T44" fmla="*/ 8 w 30"/>
                              <a:gd name="T45" fmla="*/ 59 h 60"/>
                              <a:gd name="T46" fmla="*/ 11 w 30"/>
                              <a:gd name="T47" fmla="*/ 59 h 60"/>
                              <a:gd name="T48" fmla="*/ 14 w 30"/>
                              <a:gd name="T49" fmla="*/ 59 h 60"/>
                              <a:gd name="T50" fmla="*/ 16 w 30"/>
                              <a:gd name="T51" fmla="*/ 59 h 60"/>
                              <a:gd name="T52" fmla="*/ 21 w 30"/>
                              <a:gd name="T53" fmla="*/ 60 h 60"/>
                              <a:gd name="T54" fmla="*/ 23 w 30"/>
                              <a:gd name="T55" fmla="*/ 59 h 60"/>
                              <a:gd name="T56" fmla="*/ 27 w 30"/>
                              <a:gd name="T57" fmla="*/ 57 h 60"/>
                              <a:gd name="T58" fmla="*/ 28 w 30"/>
                              <a:gd name="T59" fmla="*/ 55 h 60"/>
                              <a:gd name="T60" fmla="*/ 30 w 30"/>
                              <a:gd name="T61" fmla="*/ 53 h 60"/>
                              <a:gd name="T62" fmla="*/ 30 w 30"/>
                              <a:gd name="T63" fmla="*/ 50 h 60"/>
                              <a:gd name="T64" fmla="*/ 30 w 30"/>
                              <a:gd name="T65" fmla="*/ 48 h 60"/>
                              <a:gd name="T66" fmla="*/ 30 w 30"/>
                              <a:gd name="T67" fmla="*/ 45 h 60"/>
                              <a:gd name="T68" fmla="*/ 30 w 30"/>
                              <a:gd name="T69" fmla="*/ 42 h 60"/>
                              <a:gd name="T70" fmla="*/ 29 w 30"/>
                              <a:gd name="T71" fmla="*/ 38 h 60"/>
                              <a:gd name="T72" fmla="*/ 29 w 30"/>
                              <a:gd name="T73" fmla="*/ 34 h 60"/>
                              <a:gd name="T74" fmla="*/ 28 w 30"/>
                              <a:gd name="T75" fmla="*/ 30 h 60"/>
                              <a:gd name="T76" fmla="*/ 28 w 30"/>
                              <a:gd name="T77" fmla="*/ 27 h 60"/>
                              <a:gd name="T78" fmla="*/ 27 w 30"/>
                              <a:gd name="T79" fmla="*/ 23 h 60"/>
                              <a:gd name="T80" fmla="*/ 27 w 30"/>
                              <a:gd name="T81" fmla="*/ 19 h 60"/>
                              <a:gd name="T82" fmla="*/ 26 w 30"/>
                              <a:gd name="T83" fmla="*/ 16 h 60"/>
                              <a:gd name="T84" fmla="*/ 26 w 30"/>
                              <a:gd name="T85" fmla="*/ 12 h 60"/>
                              <a:gd name="T86" fmla="*/ 24 w 30"/>
                              <a:gd name="T87" fmla="*/ 10 h 60"/>
                              <a:gd name="T88" fmla="*/ 23 w 30"/>
                              <a:gd name="T89" fmla="*/ 8 h 60"/>
                              <a:gd name="T90" fmla="*/ 23 w 30"/>
                              <a:gd name="T91" fmla="*/ 6 h 60"/>
                              <a:gd name="T92" fmla="*/ 22 w 30"/>
                              <a:gd name="T93" fmla="*/ 6 h 60"/>
                              <a:gd name="T94" fmla="*/ 22 w 30"/>
                              <a:gd name="T95" fmla="*/ 6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0" h="60">
                                <a:moveTo>
                                  <a:pt x="22" y="6"/>
                                </a:moveTo>
                                <a:lnTo>
                                  <a:pt x="20" y="2"/>
                                </a:lnTo>
                                <a:lnTo>
                                  <a:pt x="16" y="0"/>
                                </a:lnTo>
                                <a:lnTo>
                                  <a:pt x="14" y="0"/>
                                </a:lnTo>
                                <a:lnTo>
                                  <a:pt x="12" y="0"/>
                                </a:lnTo>
                                <a:lnTo>
                                  <a:pt x="8" y="0"/>
                                </a:lnTo>
                                <a:lnTo>
                                  <a:pt x="6" y="2"/>
                                </a:lnTo>
                                <a:lnTo>
                                  <a:pt x="5" y="6"/>
                                </a:lnTo>
                                <a:lnTo>
                                  <a:pt x="4" y="10"/>
                                </a:lnTo>
                                <a:lnTo>
                                  <a:pt x="3" y="11"/>
                                </a:lnTo>
                                <a:lnTo>
                                  <a:pt x="1" y="16"/>
                                </a:lnTo>
                                <a:lnTo>
                                  <a:pt x="0" y="18"/>
                                </a:lnTo>
                                <a:lnTo>
                                  <a:pt x="0" y="23"/>
                                </a:lnTo>
                                <a:lnTo>
                                  <a:pt x="0" y="26"/>
                                </a:lnTo>
                                <a:lnTo>
                                  <a:pt x="0" y="30"/>
                                </a:lnTo>
                                <a:lnTo>
                                  <a:pt x="0" y="34"/>
                                </a:lnTo>
                                <a:lnTo>
                                  <a:pt x="0" y="38"/>
                                </a:lnTo>
                                <a:lnTo>
                                  <a:pt x="0" y="42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3" y="52"/>
                                </a:lnTo>
                                <a:lnTo>
                                  <a:pt x="5" y="55"/>
                                </a:lnTo>
                                <a:lnTo>
                                  <a:pt x="8" y="59"/>
                                </a:lnTo>
                                <a:lnTo>
                                  <a:pt x="11" y="59"/>
                                </a:lnTo>
                                <a:lnTo>
                                  <a:pt x="14" y="59"/>
                                </a:lnTo>
                                <a:lnTo>
                                  <a:pt x="16" y="59"/>
                                </a:lnTo>
                                <a:lnTo>
                                  <a:pt x="21" y="60"/>
                                </a:lnTo>
                                <a:lnTo>
                                  <a:pt x="23" y="59"/>
                                </a:lnTo>
                                <a:lnTo>
                                  <a:pt x="27" y="57"/>
                                </a:lnTo>
                                <a:lnTo>
                                  <a:pt x="28" y="55"/>
                                </a:lnTo>
                                <a:lnTo>
                                  <a:pt x="30" y="53"/>
                                </a:lnTo>
                                <a:lnTo>
                                  <a:pt x="30" y="50"/>
                                </a:lnTo>
                                <a:lnTo>
                                  <a:pt x="30" y="48"/>
                                </a:lnTo>
                                <a:lnTo>
                                  <a:pt x="30" y="45"/>
                                </a:lnTo>
                                <a:lnTo>
                                  <a:pt x="30" y="42"/>
                                </a:lnTo>
                                <a:lnTo>
                                  <a:pt x="29" y="38"/>
                                </a:lnTo>
                                <a:lnTo>
                                  <a:pt x="29" y="34"/>
                                </a:lnTo>
                                <a:lnTo>
                                  <a:pt x="28" y="30"/>
                                </a:lnTo>
                                <a:lnTo>
                                  <a:pt x="28" y="27"/>
                                </a:lnTo>
                                <a:lnTo>
                                  <a:pt x="27" y="23"/>
                                </a:lnTo>
                                <a:lnTo>
                                  <a:pt x="27" y="19"/>
                                </a:lnTo>
                                <a:lnTo>
                                  <a:pt x="26" y="16"/>
                                </a:lnTo>
                                <a:lnTo>
                                  <a:pt x="26" y="12"/>
                                </a:lnTo>
                                <a:lnTo>
                                  <a:pt x="24" y="10"/>
                                </a:lnTo>
                                <a:lnTo>
                                  <a:pt x="23" y="8"/>
                                </a:lnTo>
                                <a:lnTo>
                                  <a:pt x="23" y="6"/>
                                </a:lnTo>
                                <a:lnTo>
                                  <a:pt x="22" y="6"/>
                                </a:lnTo>
                                <a:lnTo>
                                  <a:pt x="22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Freeform 234"/>
                        <wps:cNvSpPr>
                          <a:spLocks/>
                        </wps:cNvSpPr>
                        <wps:spPr bwMode="auto">
                          <a:xfrm>
                            <a:off x="175895" y="84455"/>
                            <a:ext cx="6985" cy="13335"/>
                          </a:xfrm>
                          <a:custGeom>
                            <a:avLst/>
                            <a:gdLst>
                              <a:gd name="T0" fmla="*/ 18 w 34"/>
                              <a:gd name="T1" fmla="*/ 2 h 62"/>
                              <a:gd name="T2" fmla="*/ 12 w 34"/>
                              <a:gd name="T3" fmla="*/ 0 h 62"/>
                              <a:gd name="T4" fmla="*/ 7 w 34"/>
                              <a:gd name="T5" fmla="*/ 2 h 62"/>
                              <a:gd name="T6" fmla="*/ 5 w 34"/>
                              <a:gd name="T7" fmla="*/ 3 h 62"/>
                              <a:gd name="T8" fmla="*/ 3 w 34"/>
                              <a:gd name="T9" fmla="*/ 7 h 62"/>
                              <a:gd name="T10" fmla="*/ 1 w 34"/>
                              <a:gd name="T11" fmla="*/ 9 h 62"/>
                              <a:gd name="T12" fmla="*/ 1 w 34"/>
                              <a:gd name="T13" fmla="*/ 12 h 62"/>
                              <a:gd name="T14" fmla="*/ 1 w 34"/>
                              <a:gd name="T15" fmla="*/ 15 h 62"/>
                              <a:gd name="T16" fmla="*/ 1 w 34"/>
                              <a:gd name="T17" fmla="*/ 17 h 62"/>
                              <a:gd name="T18" fmla="*/ 1 w 34"/>
                              <a:gd name="T19" fmla="*/ 19 h 62"/>
                              <a:gd name="T20" fmla="*/ 1 w 34"/>
                              <a:gd name="T21" fmla="*/ 22 h 62"/>
                              <a:gd name="T22" fmla="*/ 0 w 34"/>
                              <a:gd name="T23" fmla="*/ 26 h 62"/>
                              <a:gd name="T24" fmla="*/ 0 w 34"/>
                              <a:gd name="T25" fmla="*/ 29 h 62"/>
                              <a:gd name="T26" fmla="*/ 0 w 34"/>
                              <a:gd name="T27" fmla="*/ 34 h 62"/>
                              <a:gd name="T28" fmla="*/ 1 w 34"/>
                              <a:gd name="T29" fmla="*/ 38 h 62"/>
                              <a:gd name="T30" fmla="*/ 1 w 34"/>
                              <a:gd name="T31" fmla="*/ 41 h 62"/>
                              <a:gd name="T32" fmla="*/ 1 w 34"/>
                              <a:gd name="T33" fmla="*/ 45 h 62"/>
                              <a:gd name="T34" fmla="*/ 1 w 34"/>
                              <a:gd name="T35" fmla="*/ 48 h 62"/>
                              <a:gd name="T36" fmla="*/ 4 w 34"/>
                              <a:gd name="T37" fmla="*/ 52 h 62"/>
                              <a:gd name="T38" fmla="*/ 4 w 34"/>
                              <a:gd name="T39" fmla="*/ 54 h 62"/>
                              <a:gd name="T40" fmla="*/ 5 w 34"/>
                              <a:gd name="T41" fmla="*/ 56 h 62"/>
                              <a:gd name="T42" fmla="*/ 6 w 34"/>
                              <a:gd name="T43" fmla="*/ 58 h 62"/>
                              <a:gd name="T44" fmla="*/ 8 w 34"/>
                              <a:gd name="T45" fmla="*/ 59 h 62"/>
                              <a:gd name="T46" fmla="*/ 12 w 34"/>
                              <a:gd name="T47" fmla="*/ 61 h 62"/>
                              <a:gd name="T48" fmla="*/ 15 w 34"/>
                              <a:gd name="T49" fmla="*/ 62 h 62"/>
                              <a:gd name="T50" fmla="*/ 20 w 34"/>
                              <a:gd name="T51" fmla="*/ 62 h 62"/>
                              <a:gd name="T52" fmla="*/ 25 w 34"/>
                              <a:gd name="T53" fmla="*/ 61 h 62"/>
                              <a:gd name="T54" fmla="*/ 28 w 34"/>
                              <a:gd name="T55" fmla="*/ 59 h 62"/>
                              <a:gd name="T56" fmla="*/ 31 w 34"/>
                              <a:gd name="T57" fmla="*/ 58 h 62"/>
                              <a:gd name="T58" fmla="*/ 33 w 34"/>
                              <a:gd name="T59" fmla="*/ 55 h 62"/>
                              <a:gd name="T60" fmla="*/ 34 w 34"/>
                              <a:gd name="T61" fmla="*/ 53 h 62"/>
                              <a:gd name="T62" fmla="*/ 34 w 34"/>
                              <a:gd name="T63" fmla="*/ 49 h 62"/>
                              <a:gd name="T64" fmla="*/ 33 w 34"/>
                              <a:gd name="T65" fmla="*/ 47 h 62"/>
                              <a:gd name="T66" fmla="*/ 33 w 34"/>
                              <a:gd name="T67" fmla="*/ 44 h 62"/>
                              <a:gd name="T68" fmla="*/ 33 w 34"/>
                              <a:gd name="T69" fmla="*/ 40 h 62"/>
                              <a:gd name="T70" fmla="*/ 30 w 34"/>
                              <a:gd name="T71" fmla="*/ 37 h 62"/>
                              <a:gd name="T72" fmla="*/ 29 w 34"/>
                              <a:gd name="T73" fmla="*/ 32 h 62"/>
                              <a:gd name="T74" fmla="*/ 28 w 34"/>
                              <a:gd name="T75" fmla="*/ 28 h 62"/>
                              <a:gd name="T76" fmla="*/ 27 w 34"/>
                              <a:gd name="T77" fmla="*/ 25 h 62"/>
                              <a:gd name="T78" fmla="*/ 26 w 34"/>
                              <a:gd name="T79" fmla="*/ 21 h 62"/>
                              <a:gd name="T80" fmla="*/ 25 w 34"/>
                              <a:gd name="T81" fmla="*/ 17 h 62"/>
                              <a:gd name="T82" fmla="*/ 22 w 34"/>
                              <a:gd name="T83" fmla="*/ 13 h 62"/>
                              <a:gd name="T84" fmla="*/ 21 w 34"/>
                              <a:gd name="T85" fmla="*/ 11 h 62"/>
                              <a:gd name="T86" fmla="*/ 20 w 34"/>
                              <a:gd name="T87" fmla="*/ 8 h 62"/>
                              <a:gd name="T88" fmla="*/ 19 w 34"/>
                              <a:gd name="T89" fmla="*/ 6 h 62"/>
                              <a:gd name="T90" fmla="*/ 18 w 34"/>
                              <a:gd name="T91" fmla="*/ 3 h 62"/>
                              <a:gd name="T92" fmla="*/ 18 w 34"/>
                              <a:gd name="T93" fmla="*/ 2 h 62"/>
                              <a:gd name="T94" fmla="*/ 18 w 34"/>
                              <a:gd name="T95" fmla="*/ 2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4" h="62">
                                <a:moveTo>
                                  <a:pt x="18" y="2"/>
                                </a:moveTo>
                                <a:lnTo>
                                  <a:pt x="12" y="0"/>
                                </a:lnTo>
                                <a:lnTo>
                                  <a:pt x="7" y="2"/>
                                </a:lnTo>
                                <a:lnTo>
                                  <a:pt x="5" y="3"/>
                                </a:lnTo>
                                <a:lnTo>
                                  <a:pt x="3" y="7"/>
                                </a:lnTo>
                                <a:lnTo>
                                  <a:pt x="1" y="9"/>
                                </a:lnTo>
                                <a:lnTo>
                                  <a:pt x="1" y="12"/>
                                </a:lnTo>
                                <a:lnTo>
                                  <a:pt x="1" y="15"/>
                                </a:lnTo>
                                <a:lnTo>
                                  <a:pt x="1" y="17"/>
                                </a:lnTo>
                                <a:lnTo>
                                  <a:pt x="1" y="19"/>
                                </a:lnTo>
                                <a:lnTo>
                                  <a:pt x="1" y="22"/>
                                </a:lnTo>
                                <a:lnTo>
                                  <a:pt x="0" y="26"/>
                                </a:lnTo>
                                <a:lnTo>
                                  <a:pt x="0" y="29"/>
                                </a:lnTo>
                                <a:lnTo>
                                  <a:pt x="0" y="34"/>
                                </a:lnTo>
                                <a:lnTo>
                                  <a:pt x="1" y="38"/>
                                </a:lnTo>
                                <a:lnTo>
                                  <a:pt x="1" y="41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4" y="52"/>
                                </a:lnTo>
                                <a:lnTo>
                                  <a:pt x="4" y="54"/>
                                </a:lnTo>
                                <a:lnTo>
                                  <a:pt x="5" y="56"/>
                                </a:lnTo>
                                <a:lnTo>
                                  <a:pt x="6" y="58"/>
                                </a:lnTo>
                                <a:lnTo>
                                  <a:pt x="8" y="59"/>
                                </a:lnTo>
                                <a:lnTo>
                                  <a:pt x="12" y="61"/>
                                </a:lnTo>
                                <a:lnTo>
                                  <a:pt x="15" y="62"/>
                                </a:lnTo>
                                <a:lnTo>
                                  <a:pt x="20" y="62"/>
                                </a:lnTo>
                                <a:lnTo>
                                  <a:pt x="25" y="61"/>
                                </a:lnTo>
                                <a:lnTo>
                                  <a:pt x="28" y="59"/>
                                </a:lnTo>
                                <a:lnTo>
                                  <a:pt x="31" y="58"/>
                                </a:lnTo>
                                <a:lnTo>
                                  <a:pt x="33" y="55"/>
                                </a:lnTo>
                                <a:lnTo>
                                  <a:pt x="34" y="53"/>
                                </a:lnTo>
                                <a:lnTo>
                                  <a:pt x="34" y="49"/>
                                </a:lnTo>
                                <a:lnTo>
                                  <a:pt x="33" y="47"/>
                                </a:lnTo>
                                <a:lnTo>
                                  <a:pt x="33" y="44"/>
                                </a:lnTo>
                                <a:lnTo>
                                  <a:pt x="33" y="40"/>
                                </a:lnTo>
                                <a:lnTo>
                                  <a:pt x="30" y="37"/>
                                </a:lnTo>
                                <a:lnTo>
                                  <a:pt x="29" y="32"/>
                                </a:lnTo>
                                <a:lnTo>
                                  <a:pt x="28" y="28"/>
                                </a:lnTo>
                                <a:lnTo>
                                  <a:pt x="27" y="25"/>
                                </a:lnTo>
                                <a:lnTo>
                                  <a:pt x="26" y="21"/>
                                </a:lnTo>
                                <a:lnTo>
                                  <a:pt x="25" y="17"/>
                                </a:lnTo>
                                <a:lnTo>
                                  <a:pt x="22" y="13"/>
                                </a:lnTo>
                                <a:lnTo>
                                  <a:pt x="21" y="11"/>
                                </a:lnTo>
                                <a:lnTo>
                                  <a:pt x="20" y="8"/>
                                </a:lnTo>
                                <a:lnTo>
                                  <a:pt x="19" y="6"/>
                                </a:lnTo>
                                <a:lnTo>
                                  <a:pt x="18" y="3"/>
                                </a:lnTo>
                                <a:lnTo>
                                  <a:pt x="18" y="2"/>
                                </a:lnTo>
                                <a:lnTo>
                                  <a:pt x="18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Freeform 235"/>
                        <wps:cNvSpPr>
                          <a:spLocks/>
                        </wps:cNvSpPr>
                        <wps:spPr bwMode="auto">
                          <a:xfrm>
                            <a:off x="147955" y="105410"/>
                            <a:ext cx="17780" cy="10795"/>
                          </a:xfrm>
                          <a:custGeom>
                            <a:avLst/>
                            <a:gdLst>
                              <a:gd name="T0" fmla="*/ 72 w 84"/>
                              <a:gd name="T1" fmla="*/ 2 h 49"/>
                              <a:gd name="T2" fmla="*/ 69 w 84"/>
                              <a:gd name="T3" fmla="*/ 2 h 49"/>
                              <a:gd name="T4" fmla="*/ 65 w 84"/>
                              <a:gd name="T5" fmla="*/ 6 h 49"/>
                              <a:gd name="T6" fmla="*/ 61 w 84"/>
                              <a:gd name="T7" fmla="*/ 9 h 49"/>
                              <a:gd name="T8" fmla="*/ 57 w 84"/>
                              <a:gd name="T9" fmla="*/ 13 h 49"/>
                              <a:gd name="T10" fmla="*/ 53 w 84"/>
                              <a:gd name="T11" fmla="*/ 17 h 49"/>
                              <a:gd name="T12" fmla="*/ 48 w 84"/>
                              <a:gd name="T13" fmla="*/ 20 h 49"/>
                              <a:gd name="T14" fmla="*/ 43 w 84"/>
                              <a:gd name="T15" fmla="*/ 24 h 49"/>
                              <a:gd name="T16" fmla="*/ 39 w 84"/>
                              <a:gd name="T17" fmla="*/ 26 h 49"/>
                              <a:gd name="T18" fmla="*/ 35 w 84"/>
                              <a:gd name="T19" fmla="*/ 26 h 49"/>
                              <a:gd name="T20" fmla="*/ 33 w 84"/>
                              <a:gd name="T21" fmla="*/ 27 h 49"/>
                              <a:gd name="T22" fmla="*/ 30 w 84"/>
                              <a:gd name="T23" fmla="*/ 26 h 49"/>
                              <a:gd name="T24" fmla="*/ 27 w 84"/>
                              <a:gd name="T25" fmla="*/ 26 h 49"/>
                              <a:gd name="T26" fmla="*/ 24 w 84"/>
                              <a:gd name="T27" fmla="*/ 25 h 49"/>
                              <a:gd name="T28" fmla="*/ 20 w 84"/>
                              <a:gd name="T29" fmla="*/ 25 h 49"/>
                              <a:gd name="T30" fmla="*/ 17 w 84"/>
                              <a:gd name="T31" fmla="*/ 24 h 49"/>
                              <a:gd name="T32" fmla="*/ 15 w 84"/>
                              <a:gd name="T33" fmla="*/ 22 h 49"/>
                              <a:gd name="T34" fmla="*/ 11 w 84"/>
                              <a:gd name="T35" fmla="*/ 21 h 49"/>
                              <a:gd name="T36" fmla="*/ 8 w 84"/>
                              <a:gd name="T37" fmla="*/ 20 h 49"/>
                              <a:gd name="T38" fmla="*/ 5 w 84"/>
                              <a:gd name="T39" fmla="*/ 20 h 49"/>
                              <a:gd name="T40" fmla="*/ 3 w 84"/>
                              <a:gd name="T41" fmla="*/ 20 h 49"/>
                              <a:gd name="T42" fmla="*/ 0 w 84"/>
                              <a:gd name="T43" fmla="*/ 20 h 49"/>
                              <a:gd name="T44" fmla="*/ 0 w 84"/>
                              <a:gd name="T45" fmla="*/ 21 h 49"/>
                              <a:gd name="T46" fmla="*/ 0 w 84"/>
                              <a:gd name="T47" fmla="*/ 24 h 49"/>
                              <a:gd name="T48" fmla="*/ 3 w 84"/>
                              <a:gd name="T49" fmla="*/ 27 h 49"/>
                              <a:gd name="T50" fmla="*/ 4 w 84"/>
                              <a:gd name="T51" fmla="*/ 29 h 49"/>
                              <a:gd name="T52" fmla="*/ 7 w 84"/>
                              <a:gd name="T53" fmla="*/ 31 h 49"/>
                              <a:gd name="T54" fmla="*/ 10 w 84"/>
                              <a:gd name="T55" fmla="*/ 34 h 49"/>
                              <a:gd name="T56" fmla="*/ 12 w 84"/>
                              <a:gd name="T57" fmla="*/ 36 h 49"/>
                              <a:gd name="T58" fmla="*/ 16 w 84"/>
                              <a:gd name="T59" fmla="*/ 38 h 49"/>
                              <a:gd name="T60" fmla="*/ 18 w 84"/>
                              <a:gd name="T61" fmla="*/ 40 h 49"/>
                              <a:gd name="T62" fmla="*/ 22 w 84"/>
                              <a:gd name="T63" fmla="*/ 41 h 49"/>
                              <a:gd name="T64" fmla="*/ 25 w 84"/>
                              <a:gd name="T65" fmla="*/ 44 h 49"/>
                              <a:gd name="T66" fmla="*/ 27 w 84"/>
                              <a:gd name="T67" fmla="*/ 46 h 49"/>
                              <a:gd name="T68" fmla="*/ 31 w 84"/>
                              <a:gd name="T69" fmla="*/ 47 h 49"/>
                              <a:gd name="T70" fmla="*/ 33 w 84"/>
                              <a:gd name="T71" fmla="*/ 48 h 49"/>
                              <a:gd name="T72" fmla="*/ 37 w 84"/>
                              <a:gd name="T73" fmla="*/ 49 h 49"/>
                              <a:gd name="T74" fmla="*/ 41 w 84"/>
                              <a:gd name="T75" fmla="*/ 49 h 49"/>
                              <a:gd name="T76" fmla="*/ 47 w 84"/>
                              <a:gd name="T77" fmla="*/ 49 h 49"/>
                              <a:gd name="T78" fmla="*/ 53 w 84"/>
                              <a:gd name="T79" fmla="*/ 47 h 49"/>
                              <a:gd name="T80" fmla="*/ 58 w 84"/>
                              <a:gd name="T81" fmla="*/ 46 h 49"/>
                              <a:gd name="T82" fmla="*/ 63 w 84"/>
                              <a:gd name="T83" fmla="*/ 45 h 49"/>
                              <a:gd name="T84" fmla="*/ 68 w 84"/>
                              <a:gd name="T85" fmla="*/ 41 h 49"/>
                              <a:gd name="T86" fmla="*/ 72 w 84"/>
                              <a:gd name="T87" fmla="*/ 38 h 49"/>
                              <a:gd name="T88" fmla="*/ 76 w 84"/>
                              <a:gd name="T89" fmla="*/ 35 h 49"/>
                              <a:gd name="T90" fmla="*/ 77 w 84"/>
                              <a:gd name="T91" fmla="*/ 31 h 49"/>
                              <a:gd name="T92" fmla="*/ 78 w 84"/>
                              <a:gd name="T93" fmla="*/ 29 h 49"/>
                              <a:gd name="T94" fmla="*/ 79 w 84"/>
                              <a:gd name="T95" fmla="*/ 26 h 49"/>
                              <a:gd name="T96" fmla="*/ 80 w 84"/>
                              <a:gd name="T97" fmla="*/ 24 h 49"/>
                              <a:gd name="T98" fmla="*/ 82 w 84"/>
                              <a:gd name="T99" fmla="*/ 20 h 49"/>
                              <a:gd name="T100" fmla="*/ 82 w 84"/>
                              <a:gd name="T101" fmla="*/ 17 h 49"/>
                              <a:gd name="T102" fmla="*/ 83 w 84"/>
                              <a:gd name="T103" fmla="*/ 13 h 49"/>
                              <a:gd name="T104" fmla="*/ 84 w 84"/>
                              <a:gd name="T105" fmla="*/ 11 h 49"/>
                              <a:gd name="T106" fmla="*/ 83 w 84"/>
                              <a:gd name="T107" fmla="*/ 8 h 49"/>
                              <a:gd name="T108" fmla="*/ 83 w 84"/>
                              <a:gd name="T109" fmla="*/ 6 h 49"/>
                              <a:gd name="T110" fmla="*/ 82 w 84"/>
                              <a:gd name="T111" fmla="*/ 3 h 49"/>
                              <a:gd name="T112" fmla="*/ 82 w 84"/>
                              <a:gd name="T113" fmla="*/ 2 h 49"/>
                              <a:gd name="T114" fmla="*/ 79 w 84"/>
                              <a:gd name="T115" fmla="*/ 0 h 49"/>
                              <a:gd name="T116" fmla="*/ 78 w 84"/>
                              <a:gd name="T117" fmla="*/ 0 h 49"/>
                              <a:gd name="T118" fmla="*/ 76 w 84"/>
                              <a:gd name="T119" fmla="*/ 0 h 49"/>
                              <a:gd name="T120" fmla="*/ 72 w 84"/>
                              <a:gd name="T121" fmla="*/ 2 h 49"/>
                              <a:gd name="T122" fmla="*/ 72 w 84"/>
                              <a:gd name="T123" fmla="*/ 2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84" h="49">
                                <a:moveTo>
                                  <a:pt x="72" y="2"/>
                                </a:moveTo>
                                <a:lnTo>
                                  <a:pt x="69" y="2"/>
                                </a:lnTo>
                                <a:lnTo>
                                  <a:pt x="65" y="6"/>
                                </a:lnTo>
                                <a:lnTo>
                                  <a:pt x="61" y="9"/>
                                </a:lnTo>
                                <a:lnTo>
                                  <a:pt x="57" y="13"/>
                                </a:lnTo>
                                <a:lnTo>
                                  <a:pt x="53" y="17"/>
                                </a:lnTo>
                                <a:lnTo>
                                  <a:pt x="48" y="20"/>
                                </a:lnTo>
                                <a:lnTo>
                                  <a:pt x="43" y="24"/>
                                </a:lnTo>
                                <a:lnTo>
                                  <a:pt x="39" y="26"/>
                                </a:lnTo>
                                <a:lnTo>
                                  <a:pt x="35" y="26"/>
                                </a:lnTo>
                                <a:lnTo>
                                  <a:pt x="33" y="27"/>
                                </a:lnTo>
                                <a:lnTo>
                                  <a:pt x="30" y="26"/>
                                </a:lnTo>
                                <a:lnTo>
                                  <a:pt x="27" y="26"/>
                                </a:lnTo>
                                <a:lnTo>
                                  <a:pt x="24" y="25"/>
                                </a:lnTo>
                                <a:lnTo>
                                  <a:pt x="20" y="25"/>
                                </a:lnTo>
                                <a:lnTo>
                                  <a:pt x="17" y="24"/>
                                </a:lnTo>
                                <a:lnTo>
                                  <a:pt x="15" y="22"/>
                                </a:lnTo>
                                <a:lnTo>
                                  <a:pt x="11" y="21"/>
                                </a:lnTo>
                                <a:lnTo>
                                  <a:pt x="8" y="20"/>
                                </a:lnTo>
                                <a:lnTo>
                                  <a:pt x="5" y="20"/>
                                </a:lnTo>
                                <a:lnTo>
                                  <a:pt x="3" y="20"/>
                                </a:lnTo>
                                <a:lnTo>
                                  <a:pt x="0" y="20"/>
                                </a:lnTo>
                                <a:lnTo>
                                  <a:pt x="0" y="21"/>
                                </a:lnTo>
                                <a:lnTo>
                                  <a:pt x="0" y="24"/>
                                </a:lnTo>
                                <a:lnTo>
                                  <a:pt x="3" y="27"/>
                                </a:lnTo>
                                <a:lnTo>
                                  <a:pt x="4" y="29"/>
                                </a:lnTo>
                                <a:lnTo>
                                  <a:pt x="7" y="31"/>
                                </a:lnTo>
                                <a:lnTo>
                                  <a:pt x="10" y="34"/>
                                </a:lnTo>
                                <a:lnTo>
                                  <a:pt x="12" y="36"/>
                                </a:lnTo>
                                <a:lnTo>
                                  <a:pt x="16" y="38"/>
                                </a:lnTo>
                                <a:lnTo>
                                  <a:pt x="18" y="40"/>
                                </a:lnTo>
                                <a:lnTo>
                                  <a:pt x="22" y="41"/>
                                </a:lnTo>
                                <a:lnTo>
                                  <a:pt x="25" y="44"/>
                                </a:lnTo>
                                <a:lnTo>
                                  <a:pt x="27" y="46"/>
                                </a:lnTo>
                                <a:lnTo>
                                  <a:pt x="31" y="47"/>
                                </a:lnTo>
                                <a:lnTo>
                                  <a:pt x="33" y="48"/>
                                </a:lnTo>
                                <a:lnTo>
                                  <a:pt x="37" y="49"/>
                                </a:lnTo>
                                <a:lnTo>
                                  <a:pt x="41" y="49"/>
                                </a:lnTo>
                                <a:lnTo>
                                  <a:pt x="47" y="49"/>
                                </a:lnTo>
                                <a:lnTo>
                                  <a:pt x="53" y="47"/>
                                </a:lnTo>
                                <a:lnTo>
                                  <a:pt x="58" y="46"/>
                                </a:lnTo>
                                <a:lnTo>
                                  <a:pt x="63" y="45"/>
                                </a:lnTo>
                                <a:lnTo>
                                  <a:pt x="68" y="41"/>
                                </a:lnTo>
                                <a:lnTo>
                                  <a:pt x="72" y="38"/>
                                </a:lnTo>
                                <a:lnTo>
                                  <a:pt x="76" y="35"/>
                                </a:lnTo>
                                <a:lnTo>
                                  <a:pt x="77" y="31"/>
                                </a:lnTo>
                                <a:lnTo>
                                  <a:pt x="78" y="29"/>
                                </a:lnTo>
                                <a:lnTo>
                                  <a:pt x="79" y="26"/>
                                </a:lnTo>
                                <a:lnTo>
                                  <a:pt x="80" y="24"/>
                                </a:lnTo>
                                <a:lnTo>
                                  <a:pt x="82" y="20"/>
                                </a:lnTo>
                                <a:lnTo>
                                  <a:pt x="82" y="17"/>
                                </a:lnTo>
                                <a:lnTo>
                                  <a:pt x="83" y="13"/>
                                </a:lnTo>
                                <a:lnTo>
                                  <a:pt x="84" y="11"/>
                                </a:lnTo>
                                <a:lnTo>
                                  <a:pt x="83" y="8"/>
                                </a:lnTo>
                                <a:lnTo>
                                  <a:pt x="83" y="6"/>
                                </a:lnTo>
                                <a:lnTo>
                                  <a:pt x="82" y="3"/>
                                </a:lnTo>
                                <a:lnTo>
                                  <a:pt x="82" y="2"/>
                                </a:lnTo>
                                <a:lnTo>
                                  <a:pt x="79" y="0"/>
                                </a:lnTo>
                                <a:lnTo>
                                  <a:pt x="78" y="0"/>
                                </a:lnTo>
                                <a:lnTo>
                                  <a:pt x="76" y="0"/>
                                </a:lnTo>
                                <a:lnTo>
                                  <a:pt x="72" y="2"/>
                                </a:lnTo>
                                <a:lnTo>
                                  <a:pt x="72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Freeform 236"/>
                        <wps:cNvSpPr>
                          <a:spLocks/>
                        </wps:cNvSpPr>
                        <wps:spPr bwMode="auto">
                          <a:xfrm>
                            <a:off x="156210" y="123190"/>
                            <a:ext cx="108585" cy="22860"/>
                          </a:xfrm>
                          <a:custGeom>
                            <a:avLst/>
                            <a:gdLst>
                              <a:gd name="T0" fmla="*/ 3 w 512"/>
                              <a:gd name="T1" fmla="*/ 26 h 107"/>
                              <a:gd name="T2" fmla="*/ 13 w 512"/>
                              <a:gd name="T3" fmla="*/ 18 h 107"/>
                              <a:gd name="T4" fmla="*/ 27 w 512"/>
                              <a:gd name="T5" fmla="*/ 10 h 107"/>
                              <a:gd name="T6" fmla="*/ 38 w 512"/>
                              <a:gd name="T7" fmla="*/ 2 h 107"/>
                              <a:gd name="T8" fmla="*/ 47 w 512"/>
                              <a:gd name="T9" fmla="*/ 0 h 107"/>
                              <a:gd name="T10" fmla="*/ 50 w 512"/>
                              <a:gd name="T11" fmla="*/ 3 h 107"/>
                              <a:gd name="T12" fmla="*/ 43 w 512"/>
                              <a:gd name="T13" fmla="*/ 17 h 107"/>
                              <a:gd name="T14" fmla="*/ 36 w 512"/>
                              <a:gd name="T15" fmla="*/ 28 h 107"/>
                              <a:gd name="T16" fmla="*/ 456 w 512"/>
                              <a:gd name="T17" fmla="*/ 91 h 107"/>
                              <a:gd name="T18" fmla="*/ 465 w 512"/>
                              <a:gd name="T19" fmla="*/ 71 h 107"/>
                              <a:gd name="T20" fmla="*/ 479 w 512"/>
                              <a:gd name="T21" fmla="*/ 76 h 107"/>
                              <a:gd name="T22" fmla="*/ 495 w 512"/>
                              <a:gd name="T23" fmla="*/ 82 h 107"/>
                              <a:gd name="T24" fmla="*/ 507 w 512"/>
                              <a:gd name="T25" fmla="*/ 89 h 107"/>
                              <a:gd name="T26" fmla="*/ 512 w 512"/>
                              <a:gd name="T27" fmla="*/ 94 h 107"/>
                              <a:gd name="T28" fmla="*/ 504 w 512"/>
                              <a:gd name="T29" fmla="*/ 98 h 107"/>
                              <a:gd name="T30" fmla="*/ 495 w 512"/>
                              <a:gd name="T31" fmla="*/ 99 h 107"/>
                              <a:gd name="T32" fmla="*/ 484 w 512"/>
                              <a:gd name="T33" fmla="*/ 100 h 107"/>
                              <a:gd name="T34" fmla="*/ 472 w 512"/>
                              <a:gd name="T35" fmla="*/ 102 h 107"/>
                              <a:gd name="T36" fmla="*/ 460 w 512"/>
                              <a:gd name="T37" fmla="*/ 103 h 107"/>
                              <a:gd name="T38" fmla="*/ 446 w 512"/>
                              <a:gd name="T39" fmla="*/ 103 h 107"/>
                              <a:gd name="T40" fmla="*/ 436 w 512"/>
                              <a:gd name="T41" fmla="*/ 105 h 107"/>
                              <a:gd name="T42" fmla="*/ 427 w 512"/>
                              <a:gd name="T43" fmla="*/ 106 h 107"/>
                              <a:gd name="T44" fmla="*/ 420 w 512"/>
                              <a:gd name="T45" fmla="*/ 107 h 107"/>
                              <a:gd name="T46" fmla="*/ 415 w 512"/>
                              <a:gd name="T47" fmla="*/ 107 h 107"/>
                              <a:gd name="T48" fmla="*/ 406 w 512"/>
                              <a:gd name="T49" fmla="*/ 105 h 107"/>
                              <a:gd name="T50" fmla="*/ 394 w 512"/>
                              <a:gd name="T51" fmla="*/ 103 h 107"/>
                              <a:gd name="T52" fmla="*/ 379 w 512"/>
                              <a:gd name="T53" fmla="*/ 101 h 107"/>
                              <a:gd name="T54" fmla="*/ 361 w 512"/>
                              <a:gd name="T55" fmla="*/ 98 h 107"/>
                              <a:gd name="T56" fmla="*/ 339 w 512"/>
                              <a:gd name="T57" fmla="*/ 94 h 107"/>
                              <a:gd name="T58" fmla="*/ 316 w 512"/>
                              <a:gd name="T59" fmla="*/ 90 h 107"/>
                              <a:gd name="T60" fmla="*/ 291 w 512"/>
                              <a:gd name="T61" fmla="*/ 87 h 107"/>
                              <a:gd name="T62" fmla="*/ 263 w 512"/>
                              <a:gd name="T63" fmla="*/ 82 h 107"/>
                              <a:gd name="T64" fmla="*/ 235 w 512"/>
                              <a:gd name="T65" fmla="*/ 78 h 107"/>
                              <a:gd name="T66" fmla="*/ 208 w 512"/>
                              <a:gd name="T67" fmla="*/ 73 h 107"/>
                              <a:gd name="T68" fmla="*/ 180 w 512"/>
                              <a:gd name="T69" fmla="*/ 69 h 107"/>
                              <a:gd name="T70" fmla="*/ 152 w 512"/>
                              <a:gd name="T71" fmla="*/ 64 h 107"/>
                              <a:gd name="T72" fmla="*/ 126 w 512"/>
                              <a:gd name="T73" fmla="*/ 60 h 107"/>
                              <a:gd name="T74" fmla="*/ 102 w 512"/>
                              <a:gd name="T75" fmla="*/ 55 h 107"/>
                              <a:gd name="T76" fmla="*/ 78 w 512"/>
                              <a:gd name="T77" fmla="*/ 52 h 107"/>
                              <a:gd name="T78" fmla="*/ 58 w 512"/>
                              <a:gd name="T79" fmla="*/ 48 h 107"/>
                              <a:gd name="T80" fmla="*/ 42 w 512"/>
                              <a:gd name="T81" fmla="*/ 45 h 107"/>
                              <a:gd name="T82" fmla="*/ 27 w 512"/>
                              <a:gd name="T83" fmla="*/ 42 h 107"/>
                              <a:gd name="T84" fmla="*/ 18 w 512"/>
                              <a:gd name="T85" fmla="*/ 41 h 107"/>
                              <a:gd name="T86" fmla="*/ 9 w 512"/>
                              <a:gd name="T87" fmla="*/ 36 h 107"/>
                              <a:gd name="T88" fmla="*/ 2 w 512"/>
                              <a:gd name="T89" fmla="*/ 32 h 107"/>
                              <a:gd name="T90" fmla="*/ 0 w 512"/>
                              <a:gd name="T91" fmla="*/ 28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12" h="107">
                                <a:moveTo>
                                  <a:pt x="0" y="28"/>
                                </a:moveTo>
                                <a:lnTo>
                                  <a:pt x="1" y="27"/>
                                </a:lnTo>
                                <a:lnTo>
                                  <a:pt x="3" y="26"/>
                                </a:lnTo>
                                <a:lnTo>
                                  <a:pt x="6" y="23"/>
                                </a:lnTo>
                                <a:lnTo>
                                  <a:pt x="9" y="21"/>
                                </a:lnTo>
                                <a:lnTo>
                                  <a:pt x="13" y="18"/>
                                </a:lnTo>
                                <a:lnTo>
                                  <a:pt x="17" y="16"/>
                                </a:lnTo>
                                <a:lnTo>
                                  <a:pt x="22" y="12"/>
                                </a:lnTo>
                                <a:lnTo>
                                  <a:pt x="27" y="10"/>
                                </a:lnTo>
                                <a:lnTo>
                                  <a:pt x="31" y="7"/>
                                </a:lnTo>
                                <a:lnTo>
                                  <a:pt x="35" y="6"/>
                                </a:lnTo>
                                <a:lnTo>
                                  <a:pt x="38" y="2"/>
                                </a:lnTo>
                                <a:lnTo>
                                  <a:pt x="43" y="1"/>
                                </a:lnTo>
                                <a:lnTo>
                                  <a:pt x="45" y="0"/>
                                </a:lnTo>
                                <a:lnTo>
                                  <a:pt x="47" y="0"/>
                                </a:lnTo>
                                <a:lnTo>
                                  <a:pt x="48" y="0"/>
                                </a:lnTo>
                                <a:lnTo>
                                  <a:pt x="51" y="1"/>
                                </a:lnTo>
                                <a:lnTo>
                                  <a:pt x="50" y="3"/>
                                </a:lnTo>
                                <a:lnTo>
                                  <a:pt x="48" y="8"/>
                                </a:lnTo>
                                <a:lnTo>
                                  <a:pt x="46" y="11"/>
                                </a:lnTo>
                                <a:lnTo>
                                  <a:pt x="43" y="17"/>
                                </a:lnTo>
                                <a:lnTo>
                                  <a:pt x="40" y="21"/>
                                </a:lnTo>
                                <a:lnTo>
                                  <a:pt x="37" y="26"/>
                                </a:lnTo>
                                <a:lnTo>
                                  <a:pt x="36" y="28"/>
                                </a:lnTo>
                                <a:lnTo>
                                  <a:pt x="35" y="30"/>
                                </a:lnTo>
                                <a:lnTo>
                                  <a:pt x="417" y="92"/>
                                </a:lnTo>
                                <a:lnTo>
                                  <a:pt x="456" y="91"/>
                                </a:lnTo>
                                <a:lnTo>
                                  <a:pt x="460" y="70"/>
                                </a:lnTo>
                                <a:lnTo>
                                  <a:pt x="462" y="70"/>
                                </a:lnTo>
                                <a:lnTo>
                                  <a:pt x="465" y="71"/>
                                </a:lnTo>
                                <a:lnTo>
                                  <a:pt x="469" y="72"/>
                                </a:lnTo>
                                <a:lnTo>
                                  <a:pt x="474" y="74"/>
                                </a:lnTo>
                                <a:lnTo>
                                  <a:pt x="479" y="76"/>
                                </a:lnTo>
                                <a:lnTo>
                                  <a:pt x="484" y="78"/>
                                </a:lnTo>
                                <a:lnTo>
                                  <a:pt x="490" y="81"/>
                                </a:lnTo>
                                <a:lnTo>
                                  <a:pt x="495" y="82"/>
                                </a:lnTo>
                                <a:lnTo>
                                  <a:pt x="499" y="84"/>
                                </a:lnTo>
                                <a:lnTo>
                                  <a:pt x="503" y="87"/>
                                </a:lnTo>
                                <a:lnTo>
                                  <a:pt x="507" y="89"/>
                                </a:lnTo>
                                <a:lnTo>
                                  <a:pt x="510" y="91"/>
                                </a:lnTo>
                                <a:lnTo>
                                  <a:pt x="512" y="93"/>
                                </a:lnTo>
                                <a:lnTo>
                                  <a:pt x="512" y="94"/>
                                </a:lnTo>
                                <a:lnTo>
                                  <a:pt x="511" y="96"/>
                                </a:lnTo>
                                <a:lnTo>
                                  <a:pt x="507" y="97"/>
                                </a:lnTo>
                                <a:lnTo>
                                  <a:pt x="504" y="98"/>
                                </a:lnTo>
                                <a:lnTo>
                                  <a:pt x="501" y="98"/>
                                </a:lnTo>
                                <a:lnTo>
                                  <a:pt x="498" y="99"/>
                                </a:lnTo>
                                <a:lnTo>
                                  <a:pt x="495" y="99"/>
                                </a:lnTo>
                                <a:lnTo>
                                  <a:pt x="491" y="100"/>
                                </a:lnTo>
                                <a:lnTo>
                                  <a:pt x="488" y="100"/>
                                </a:lnTo>
                                <a:lnTo>
                                  <a:pt x="484" y="100"/>
                                </a:lnTo>
                                <a:lnTo>
                                  <a:pt x="480" y="101"/>
                                </a:lnTo>
                                <a:lnTo>
                                  <a:pt x="476" y="101"/>
                                </a:lnTo>
                                <a:lnTo>
                                  <a:pt x="472" y="102"/>
                                </a:lnTo>
                                <a:lnTo>
                                  <a:pt x="467" y="102"/>
                                </a:lnTo>
                                <a:lnTo>
                                  <a:pt x="464" y="103"/>
                                </a:lnTo>
                                <a:lnTo>
                                  <a:pt x="460" y="103"/>
                                </a:lnTo>
                                <a:lnTo>
                                  <a:pt x="456" y="103"/>
                                </a:lnTo>
                                <a:lnTo>
                                  <a:pt x="451" y="103"/>
                                </a:lnTo>
                                <a:lnTo>
                                  <a:pt x="446" y="103"/>
                                </a:lnTo>
                                <a:lnTo>
                                  <a:pt x="443" y="105"/>
                                </a:lnTo>
                                <a:lnTo>
                                  <a:pt x="439" y="105"/>
                                </a:lnTo>
                                <a:lnTo>
                                  <a:pt x="436" y="105"/>
                                </a:lnTo>
                                <a:lnTo>
                                  <a:pt x="432" y="106"/>
                                </a:lnTo>
                                <a:lnTo>
                                  <a:pt x="430" y="106"/>
                                </a:lnTo>
                                <a:lnTo>
                                  <a:pt x="427" y="106"/>
                                </a:lnTo>
                                <a:lnTo>
                                  <a:pt x="424" y="106"/>
                                </a:lnTo>
                                <a:lnTo>
                                  <a:pt x="421" y="106"/>
                                </a:lnTo>
                                <a:lnTo>
                                  <a:pt x="420" y="107"/>
                                </a:lnTo>
                                <a:lnTo>
                                  <a:pt x="417" y="107"/>
                                </a:lnTo>
                                <a:lnTo>
                                  <a:pt x="416" y="107"/>
                                </a:lnTo>
                                <a:lnTo>
                                  <a:pt x="415" y="107"/>
                                </a:lnTo>
                                <a:lnTo>
                                  <a:pt x="412" y="106"/>
                                </a:lnTo>
                                <a:lnTo>
                                  <a:pt x="408" y="106"/>
                                </a:lnTo>
                                <a:lnTo>
                                  <a:pt x="406" y="105"/>
                                </a:lnTo>
                                <a:lnTo>
                                  <a:pt x="402" y="105"/>
                                </a:lnTo>
                                <a:lnTo>
                                  <a:pt x="399" y="103"/>
                                </a:lnTo>
                                <a:lnTo>
                                  <a:pt x="394" y="103"/>
                                </a:lnTo>
                                <a:lnTo>
                                  <a:pt x="390" y="102"/>
                                </a:lnTo>
                                <a:lnTo>
                                  <a:pt x="385" y="101"/>
                                </a:lnTo>
                                <a:lnTo>
                                  <a:pt x="379" y="101"/>
                                </a:lnTo>
                                <a:lnTo>
                                  <a:pt x="374" y="99"/>
                                </a:lnTo>
                                <a:lnTo>
                                  <a:pt x="367" y="99"/>
                                </a:lnTo>
                                <a:lnTo>
                                  <a:pt x="361" y="98"/>
                                </a:lnTo>
                                <a:lnTo>
                                  <a:pt x="354" y="97"/>
                                </a:lnTo>
                                <a:lnTo>
                                  <a:pt x="347" y="96"/>
                                </a:lnTo>
                                <a:lnTo>
                                  <a:pt x="339" y="94"/>
                                </a:lnTo>
                                <a:lnTo>
                                  <a:pt x="331" y="93"/>
                                </a:lnTo>
                                <a:lnTo>
                                  <a:pt x="324" y="92"/>
                                </a:lnTo>
                                <a:lnTo>
                                  <a:pt x="316" y="90"/>
                                </a:lnTo>
                                <a:lnTo>
                                  <a:pt x="307" y="89"/>
                                </a:lnTo>
                                <a:lnTo>
                                  <a:pt x="299" y="88"/>
                                </a:lnTo>
                                <a:lnTo>
                                  <a:pt x="291" y="87"/>
                                </a:lnTo>
                                <a:lnTo>
                                  <a:pt x="281" y="85"/>
                                </a:lnTo>
                                <a:lnTo>
                                  <a:pt x="272" y="83"/>
                                </a:lnTo>
                                <a:lnTo>
                                  <a:pt x="263" y="82"/>
                                </a:lnTo>
                                <a:lnTo>
                                  <a:pt x="255" y="81"/>
                                </a:lnTo>
                                <a:lnTo>
                                  <a:pt x="245" y="79"/>
                                </a:lnTo>
                                <a:lnTo>
                                  <a:pt x="235" y="78"/>
                                </a:lnTo>
                                <a:lnTo>
                                  <a:pt x="226" y="76"/>
                                </a:lnTo>
                                <a:lnTo>
                                  <a:pt x="217" y="75"/>
                                </a:lnTo>
                                <a:lnTo>
                                  <a:pt x="208" y="73"/>
                                </a:lnTo>
                                <a:lnTo>
                                  <a:pt x="198" y="72"/>
                                </a:lnTo>
                                <a:lnTo>
                                  <a:pt x="189" y="71"/>
                                </a:lnTo>
                                <a:lnTo>
                                  <a:pt x="180" y="69"/>
                                </a:lnTo>
                                <a:lnTo>
                                  <a:pt x="171" y="67"/>
                                </a:lnTo>
                                <a:lnTo>
                                  <a:pt x="161" y="66"/>
                                </a:lnTo>
                                <a:lnTo>
                                  <a:pt x="152" y="64"/>
                                </a:lnTo>
                                <a:lnTo>
                                  <a:pt x="143" y="63"/>
                                </a:lnTo>
                                <a:lnTo>
                                  <a:pt x="134" y="61"/>
                                </a:lnTo>
                                <a:lnTo>
                                  <a:pt x="126" y="60"/>
                                </a:lnTo>
                                <a:lnTo>
                                  <a:pt x="118" y="58"/>
                                </a:lnTo>
                                <a:lnTo>
                                  <a:pt x="110" y="56"/>
                                </a:lnTo>
                                <a:lnTo>
                                  <a:pt x="102" y="55"/>
                                </a:lnTo>
                                <a:lnTo>
                                  <a:pt x="93" y="54"/>
                                </a:lnTo>
                                <a:lnTo>
                                  <a:pt x="85" y="53"/>
                                </a:lnTo>
                                <a:lnTo>
                                  <a:pt x="78" y="52"/>
                                </a:lnTo>
                                <a:lnTo>
                                  <a:pt x="70" y="51"/>
                                </a:lnTo>
                                <a:lnTo>
                                  <a:pt x="65" y="50"/>
                                </a:lnTo>
                                <a:lnTo>
                                  <a:pt x="58" y="48"/>
                                </a:lnTo>
                                <a:lnTo>
                                  <a:pt x="52" y="47"/>
                                </a:lnTo>
                                <a:lnTo>
                                  <a:pt x="46" y="45"/>
                                </a:lnTo>
                                <a:lnTo>
                                  <a:pt x="42" y="45"/>
                                </a:lnTo>
                                <a:lnTo>
                                  <a:pt x="36" y="44"/>
                                </a:lnTo>
                                <a:lnTo>
                                  <a:pt x="31" y="44"/>
                                </a:lnTo>
                                <a:lnTo>
                                  <a:pt x="27" y="42"/>
                                </a:lnTo>
                                <a:lnTo>
                                  <a:pt x="24" y="42"/>
                                </a:lnTo>
                                <a:lnTo>
                                  <a:pt x="20" y="41"/>
                                </a:lnTo>
                                <a:lnTo>
                                  <a:pt x="18" y="41"/>
                                </a:lnTo>
                                <a:lnTo>
                                  <a:pt x="14" y="38"/>
                                </a:lnTo>
                                <a:lnTo>
                                  <a:pt x="13" y="38"/>
                                </a:lnTo>
                                <a:lnTo>
                                  <a:pt x="9" y="36"/>
                                </a:lnTo>
                                <a:lnTo>
                                  <a:pt x="6" y="34"/>
                                </a:lnTo>
                                <a:lnTo>
                                  <a:pt x="5" y="33"/>
                                </a:lnTo>
                                <a:lnTo>
                                  <a:pt x="2" y="32"/>
                                </a:lnTo>
                                <a:lnTo>
                                  <a:pt x="0" y="29"/>
                                </a:lnTo>
                                <a:lnTo>
                                  <a:pt x="0" y="28"/>
                                </a:lnTo>
                                <a:lnTo>
                                  <a:pt x="0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Freeform 237"/>
                        <wps:cNvSpPr>
                          <a:spLocks/>
                        </wps:cNvSpPr>
                        <wps:spPr bwMode="auto">
                          <a:xfrm>
                            <a:off x="167005" y="99060"/>
                            <a:ext cx="109855" cy="67945"/>
                          </a:xfrm>
                          <a:custGeom>
                            <a:avLst/>
                            <a:gdLst>
                              <a:gd name="T0" fmla="*/ 10 w 520"/>
                              <a:gd name="T1" fmla="*/ 108 h 323"/>
                              <a:gd name="T2" fmla="*/ 38 w 520"/>
                              <a:gd name="T3" fmla="*/ 112 h 323"/>
                              <a:gd name="T4" fmla="*/ 76 w 520"/>
                              <a:gd name="T5" fmla="*/ 116 h 323"/>
                              <a:gd name="T6" fmla="*/ 120 w 520"/>
                              <a:gd name="T7" fmla="*/ 122 h 323"/>
                              <a:gd name="T8" fmla="*/ 161 w 520"/>
                              <a:gd name="T9" fmla="*/ 126 h 323"/>
                              <a:gd name="T10" fmla="*/ 196 w 520"/>
                              <a:gd name="T11" fmla="*/ 131 h 323"/>
                              <a:gd name="T12" fmla="*/ 220 w 520"/>
                              <a:gd name="T13" fmla="*/ 131 h 323"/>
                              <a:gd name="T14" fmla="*/ 231 w 520"/>
                              <a:gd name="T15" fmla="*/ 96 h 323"/>
                              <a:gd name="T16" fmla="*/ 248 w 520"/>
                              <a:gd name="T17" fmla="*/ 61 h 323"/>
                              <a:gd name="T18" fmla="*/ 272 w 520"/>
                              <a:gd name="T19" fmla="*/ 32 h 323"/>
                              <a:gd name="T20" fmla="*/ 302 w 520"/>
                              <a:gd name="T21" fmla="*/ 23 h 323"/>
                              <a:gd name="T22" fmla="*/ 323 w 520"/>
                              <a:gd name="T23" fmla="*/ 40 h 323"/>
                              <a:gd name="T24" fmla="*/ 328 w 520"/>
                              <a:gd name="T25" fmla="*/ 66 h 323"/>
                              <a:gd name="T26" fmla="*/ 332 w 520"/>
                              <a:gd name="T27" fmla="*/ 90 h 323"/>
                              <a:gd name="T28" fmla="*/ 371 w 520"/>
                              <a:gd name="T29" fmla="*/ 99 h 323"/>
                              <a:gd name="T30" fmla="*/ 396 w 520"/>
                              <a:gd name="T31" fmla="*/ 102 h 323"/>
                              <a:gd name="T32" fmla="*/ 436 w 520"/>
                              <a:gd name="T33" fmla="*/ 109 h 323"/>
                              <a:gd name="T34" fmla="*/ 442 w 520"/>
                              <a:gd name="T35" fmla="*/ 91 h 323"/>
                              <a:gd name="T36" fmla="*/ 451 w 520"/>
                              <a:gd name="T37" fmla="*/ 59 h 323"/>
                              <a:gd name="T38" fmla="*/ 462 w 520"/>
                              <a:gd name="T39" fmla="*/ 27 h 323"/>
                              <a:gd name="T40" fmla="*/ 489 w 520"/>
                              <a:gd name="T41" fmla="*/ 4 h 323"/>
                              <a:gd name="T42" fmla="*/ 519 w 520"/>
                              <a:gd name="T43" fmla="*/ 22 h 323"/>
                              <a:gd name="T44" fmla="*/ 516 w 520"/>
                              <a:gd name="T45" fmla="*/ 56 h 323"/>
                              <a:gd name="T46" fmla="*/ 510 w 520"/>
                              <a:gd name="T47" fmla="*/ 84 h 323"/>
                              <a:gd name="T48" fmla="*/ 506 w 520"/>
                              <a:gd name="T49" fmla="*/ 116 h 323"/>
                              <a:gd name="T50" fmla="*/ 502 w 520"/>
                              <a:gd name="T51" fmla="*/ 154 h 323"/>
                              <a:gd name="T52" fmla="*/ 498 w 520"/>
                              <a:gd name="T53" fmla="*/ 194 h 323"/>
                              <a:gd name="T54" fmla="*/ 492 w 520"/>
                              <a:gd name="T55" fmla="*/ 227 h 323"/>
                              <a:gd name="T56" fmla="*/ 486 w 520"/>
                              <a:gd name="T57" fmla="*/ 258 h 323"/>
                              <a:gd name="T58" fmla="*/ 468 w 520"/>
                              <a:gd name="T59" fmla="*/ 298 h 323"/>
                              <a:gd name="T60" fmla="*/ 449 w 520"/>
                              <a:gd name="T61" fmla="*/ 323 h 323"/>
                              <a:gd name="T62" fmla="*/ 439 w 520"/>
                              <a:gd name="T63" fmla="*/ 302 h 323"/>
                              <a:gd name="T64" fmla="*/ 468 w 520"/>
                              <a:gd name="T65" fmla="*/ 272 h 323"/>
                              <a:gd name="T66" fmla="*/ 478 w 520"/>
                              <a:gd name="T67" fmla="*/ 241 h 323"/>
                              <a:gd name="T68" fmla="*/ 483 w 520"/>
                              <a:gd name="T69" fmla="*/ 209 h 323"/>
                              <a:gd name="T70" fmla="*/ 489 w 520"/>
                              <a:gd name="T71" fmla="*/ 170 h 323"/>
                              <a:gd name="T72" fmla="*/ 494 w 520"/>
                              <a:gd name="T73" fmla="*/ 127 h 323"/>
                              <a:gd name="T74" fmla="*/ 500 w 520"/>
                              <a:gd name="T75" fmla="*/ 87 h 323"/>
                              <a:gd name="T76" fmla="*/ 505 w 520"/>
                              <a:gd name="T77" fmla="*/ 52 h 323"/>
                              <a:gd name="T78" fmla="*/ 508 w 520"/>
                              <a:gd name="T79" fmla="*/ 26 h 323"/>
                              <a:gd name="T80" fmla="*/ 479 w 520"/>
                              <a:gd name="T81" fmla="*/ 26 h 323"/>
                              <a:gd name="T82" fmla="*/ 468 w 520"/>
                              <a:gd name="T83" fmla="*/ 48 h 323"/>
                              <a:gd name="T84" fmla="*/ 460 w 520"/>
                              <a:gd name="T85" fmla="*/ 82 h 323"/>
                              <a:gd name="T86" fmla="*/ 451 w 520"/>
                              <a:gd name="T87" fmla="*/ 121 h 323"/>
                              <a:gd name="T88" fmla="*/ 441 w 520"/>
                              <a:gd name="T89" fmla="*/ 156 h 323"/>
                              <a:gd name="T90" fmla="*/ 434 w 520"/>
                              <a:gd name="T91" fmla="*/ 139 h 323"/>
                              <a:gd name="T92" fmla="*/ 434 w 520"/>
                              <a:gd name="T93" fmla="*/ 116 h 323"/>
                              <a:gd name="T94" fmla="*/ 391 w 520"/>
                              <a:gd name="T95" fmla="*/ 120 h 323"/>
                              <a:gd name="T96" fmla="*/ 367 w 520"/>
                              <a:gd name="T97" fmla="*/ 116 h 323"/>
                              <a:gd name="T98" fmla="*/ 321 w 520"/>
                              <a:gd name="T99" fmla="*/ 117 h 323"/>
                              <a:gd name="T100" fmla="*/ 297 w 520"/>
                              <a:gd name="T101" fmla="*/ 153 h 323"/>
                              <a:gd name="T102" fmla="*/ 278 w 520"/>
                              <a:gd name="T103" fmla="*/ 157 h 323"/>
                              <a:gd name="T104" fmla="*/ 305 w 520"/>
                              <a:gd name="T105" fmla="*/ 122 h 323"/>
                              <a:gd name="T106" fmla="*/ 317 w 520"/>
                              <a:gd name="T107" fmla="*/ 85 h 323"/>
                              <a:gd name="T108" fmla="*/ 314 w 520"/>
                              <a:gd name="T109" fmla="*/ 50 h 323"/>
                              <a:gd name="T110" fmla="*/ 288 w 520"/>
                              <a:gd name="T111" fmla="*/ 43 h 323"/>
                              <a:gd name="T112" fmla="*/ 258 w 520"/>
                              <a:gd name="T113" fmla="*/ 62 h 323"/>
                              <a:gd name="T114" fmla="*/ 244 w 520"/>
                              <a:gd name="T115" fmla="*/ 91 h 323"/>
                              <a:gd name="T116" fmla="*/ 234 w 520"/>
                              <a:gd name="T117" fmla="*/ 120 h 323"/>
                              <a:gd name="T118" fmla="*/ 241 w 520"/>
                              <a:gd name="T119" fmla="*/ 154 h 323"/>
                              <a:gd name="T120" fmla="*/ 258 w 520"/>
                              <a:gd name="T121" fmla="*/ 165 h 323"/>
                              <a:gd name="T122" fmla="*/ 231 w 520"/>
                              <a:gd name="T123" fmla="*/ 165 h 323"/>
                              <a:gd name="T124" fmla="*/ 55 w 520"/>
                              <a:gd name="T125" fmla="*/ 127 h 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20" h="323">
                                <a:moveTo>
                                  <a:pt x="31" y="153"/>
                                </a:moveTo>
                                <a:lnTo>
                                  <a:pt x="43" y="125"/>
                                </a:lnTo>
                                <a:lnTo>
                                  <a:pt x="0" y="118"/>
                                </a:lnTo>
                                <a:lnTo>
                                  <a:pt x="0" y="116"/>
                                </a:lnTo>
                                <a:lnTo>
                                  <a:pt x="1" y="114"/>
                                </a:lnTo>
                                <a:lnTo>
                                  <a:pt x="3" y="111"/>
                                </a:lnTo>
                                <a:lnTo>
                                  <a:pt x="8" y="108"/>
                                </a:lnTo>
                                <a:lnTo>
                                  <a:pt x="8" y="108"/>
                                </a:lnTo>
                                <a:lnTo>
                                  <a:pt x="10" y="108"/>
                                </a:lnTo>
                                <a:lnTo>
                                  <a:pt x="13" y="108"/>
                                </a:lnTo>
                                <a:lnTo>
                                  <a:pt x="18" y="109"/>
                                </a:lnTo>
                                <a:lnTo>
                                  <a:pt x="19" y="109"/>
                                </a:lnTo>
                                <a:lnTo>
                                  <a:pt x="22" y="109"/>
                                </a:lnTo>
                                <a:lnTo>
                                  <a:pt x="25" y="111"/>
                                </a:lnTo>
                                <a:lnTo>
                                  <a:pt x="28" y="111"/>
                                </a:lnTo>
                                <a:lnTo>
                                  <a:pt x="31" y="111"/>
                                </a:lnTo>
                                <a:lnTo>
                                  <a:pt x="34" y="111"/>
                                </a:lnTo>
                                <a:lnTo>
                                  <a:pt x="38" y="112"/>
                                </a:lnTo>
                                <a:lnTo>
                                  <a:pt x="42" y="112"/>
                                </a:lnTo>
                                <a:lnTo>
                                  <a:pt x="46" y="112"/>
                                </a:lnTo>
                                <a:lnTo>
                                  <a:pt x="49" y="113"/>
                                </a:lnTo>
                                <a:lnTo>
                                  <a:pt x="53" y="113"/>
                                </a:lnTo>
                                <a:lnTo>
                                  <a:pt x="57" y="114"/>
                                </a:lnTo>
                                <a:lnTo>
                                  <a:pt x="62" y="114"/>
                                </a:lnTo>
                                <a:lnTo>
                                  <a:pt x="67" y="115"/>
                                </a:lnTo>
                                <a:lnTo>
                                  <a:pt x="71" y="115"/>
                                </a:lnTo>
                                <a:lnTo>
                                  <a:pt x="76" y="116"/>
                                </a:lnTo>
                                <a:lnTo>
                                  <a:pt x="80" y="116"/>
                                </a:lnTo>
                                <a:lnTo>
                                  <a:pt x="85" y="117"/>
                                </a:lnTo>
                                <a:lnTo>
                                  <a:pt x="90" y="117"/>
                                </a:lnTo>
                                <a:lnTo>
                                  <a:pt x="95" y="118"/>
                                </a:lnTo>
                                <a:lnTo>
                                  <a:pt x="100" y="118"/>
                                </a:lnTo>
                                <a:lnTo>
                                  <a:pt x="105" y="120"/>
                                </a:lnTo>
                                <a:lnTo>
                                  <a:pt x="109" y="121"/>
                                </a:lnTo>
                                <a:lnTo>
                                  <a:pt x="115" y="122"/>
                                </a:lnTo>
                                <a:lnTo>
                                  <a:pt x="120" y="122"/>
                                </a:lnTo>
                                <a:lnTo>
                                  <a:pt x="124" y="122"/>
                                </a:lnTo>
                                <a:lnTo>
                                  <a:pt x="129" y="122"/>
                                </a:lnTo>
                                <a:lnTo>
                                  <a:pt x="133" y="123"/>
                                </a:lnTo>
                                <a:lnTo>
                                  <a:pt x="138" y="123"/>
                                </a:lnTo>
                                <a:lnTo>
                                  <a:pt x="143" y="124"/>
                                </a:lnTo>
                                <a:lnTo>
                                  <a:pt x="147" y="124"/>
                                </a:lnTo>
                                <a:lnTo>
                                  <a:pt x="153" y="125"/>
                                </a:lnTo>
                                <a:lnTo>
                                  <a:pt x="156" y="125"/>
                                </a:lnTo>
                                <a:lnTo>
                                  <a:pt x="161" y="126"/>
                                </a:lnTo>
                                <a:lnTo>
                                  <a:pt x="166" y="126"/>
                                </a:lnTo>
                                <a:lnTo>
                                  <a:pt x="170" y="127"/>
                                </a:lnTo>
                                <a:lnTo>
                                  <a:pt x="174" y="127"/>
                                </a:lnTo>
                                <a:lnTo>
                                  <a:pt x="177" y="129"/>
                                </a:lnTo>
                                <a:lnTo>
                                  <a:pt x="182" y="129"/>
                                </a:lnTo>
                                <a:lnTo>
                                  <a:pt x="186" y="130"/>
                                </a:lnTo>
                                <a:lnTo>
                                  <a:pt x="189" y="130"/>
                                </a:lnTo>
                                <a:lnTo>
                                  <a:pt x="192" y="131"/>
                                </a:lnTo>
                                <a:lnTo>
                                  <a:pt x="196" y="131"/>
                                </a:lnTo>
                                <a:lnTo>
                                  <a:pt x="199" y="131"/>
                                </a:lnTo>
                                <a:lnTo>
                                  <a:pt x="205" y="132"/>
                                </a:lnTo>
                                <a:lnTo>
                                  <a:pt x="209" y="132"/>
                                </a:lnTo>
                                <a:lnTo>
                                  <a:pt x="213" y="133"/>
                                </a:lnTo>
                                <a:lnTo>
                                  <a:pt x="216" y="133"/>
                                </a:lnTo>
                                <a:lnTo>
                                  <a:pt x="218" y="133"/>
                                </a:lnTo>
                                <a:lnTo>
                                  <a:pt x="219" y="134"/>
                                </a:lnTo>
                                <a:lnTo>
                                  <a:pt x="219" y="133"/>
                                </a:lnTo>
                                <a:lnTo>
                                  <a:pt x="220" y="131"/>
                                </a:lnTo>
                                <a:lnTo>
                                  <a:pt x="221" y="126"/>
                                </a:lnTo>
                                <a:lnTo>
                                  <a:pt x="222" y="122"/>
                                </a:lnTo>
                                <a:lnTo>
                                  <a:pt x="223" y="117"/>
                                </a:lnTo>
                                <a:lnTo>
                                  <a:pt x="224" y="115"/>
                                </a:lnTo>
                                <a:lnTo>
                                  <a:pt x="226" y="111"/>
                                </a:lnTo>
                                <a:lnTo>
                                  <a:pt x="227" y="108"/>
                                </a:lnTo>
                                <a:lnTo>
                                  <a:pt x="228" y="104"/>
                                </a:lnTo>
                                <a:lnTo>
                                  <a:pt x="230" y="100"/>
                                </a:lnTo>
                                <a:lnTo>
                                  <a:pt x="231" y="96"/>
                                </a:lnTo>
                                <a:lnTo>
                                  <a:pt x="233" y="93"/>
                                </a:lnTo>
                                <a:lnTo>
                                  <a:pt x="235" y="88"/>
                                </a:lnTo>
                                <a:lnTo>
                                  <a:pt x="236" y="84"/>
                                </a:lnTo>
                                <a:lnTo>
                                  <a:pt x="238" y="80"/>
                                </a:lnTo>
                                <a:lnTo>
                                  <a:pt x="239" y="77"/>
                                </a:lnTo>
                                <a:lnTo>
                                  <a:pt x="242" y="72"/>
                                </a:lnTo>
                                <a:lnTo>
                                  <a:pt x="243" y="68"/>
                                </a:lnTo>
                                <a:lnTo>
                                  <a:pt x="245" y="64"/>
                                </a:lnTo>
                                <a:lnTo>
                                  <a:pt x="248" y="61"/>
                                </a:lnTo>
                                <a:lnTo>
                                  <a:pt x="249" y="57"/>
                                </a:lnTo>
                                <a:lnTo>
                                  <a:pt x="251" y="54"/>
                                </a:lnTo>
                                <a:lnTo>
                                  <a:pt x="252" y="51"/>
                                </a:lnTo>
                                <a:lnTo>
                                  <a:pt x="254" y="49"/>
                                </a:lnTo>
                                <a:lnTo>
                                  <a:pt x="258" y="43"/>
                                </a:lnTo>
                                <a:lnTo>
                                  <a:pt x="263" y="40"/>
                                </a:lnTo>
                                <a:lnTo>
                                  <a:pt x="266" y="38"/>
                                </a:lnTo>
                                <a:lnTo>
                                  <a:pt x="269" y="34"/>
                                </a:lnTo>
                                <a:lnTo>
                                  <a:pt x="272" y="32"/>
                                </a:lnTo>
                                <a:lnTo>
                                  <a:pt x="275" y="30"/>
                                </a:lnTo>
                                <a:lnTo>
                                  <a:pt x="279" y="29"/>
                                </a:lnTo>
                                <a:lnTo>
                                  <a:pt x="282" y="26"/>
                                </a:lnTo>
                                <a:lnTo>
                                  <a:pt x="286" y="25"/>
                                </a:lnTo>
                                <a:lnTo>
                                  <a:pt x="289" y="24"/>
                                </a:lnTo>
                                <a:lnTo>
                                  <a:pt x="293" y="24"/>
                                </a:lnTo>
                                <a:lnTo>
                                  <a:pt x="295" y="23"/>
                                </a:lnTo>
                                <a:lnTo>
                                  <a:pt x="298" y="23"/>
                                </a:lnTo>
                                <a:lnTo>
                                  <a:pt x="302" y="23"/>
                                </a:lnTo>
                                <a:lnTo>
                                  <a:pt x="304" y="23"/>
                                </a:lnTo>
                                <a:lnTo>
                                  <a:pt x="308" y="23"/>
                                </a:lnTo>
                                <a:lnTo>
                                  <a:pt x="310" y="24"/>
                                </a:lnTo>
                                <a:lnTo>
                                  <a:pt x="313" y="25"/>
                                </a:lnTo>
                                <a:lnTo>
                                  <a:pt x="316" y="26"/>
                                </a:lnTo>
                                <a:lnTo>
                                  <a:pt x="318" y="29"/>
                                </a:lnTo>
                                <a:lnTo>
                                  <a:pt x="320" y="32"/>
                                </a:lnTo>
                                <a:lnTo>
                                  <a:pt x="323" y="38"/>
                                </a:lnTo>
                                <a:lnTo>
                                  <a:pt x="323" y="40"/>
                                </a:lnTo>
                                <a:lnTo>
                                  <a:pt x="324" y="42"/>
                                </a:lnTo>
                                <a:lnTo>
                                  <a:pt x="325" y="45"/>
                                </a:lnTo>
                                <a:lnTo>
                                  <a:pt x="325" y="48"/>
                                </a:lnTo>
                                <a:lnTo>
                                  <a:pt x="326" y="51"/>
                                </a:lnTo>
                                <a:lnTo>
                                  <a:pt x="326" y="53"/>
                                </a:lnTo>
                                <a:lnTo>
                                  <a:pt x="327" y="57"/>
                                </a:lnTo>
                                <a:lnTo>
                                  <a:pt x="328" y="60"/>
                                </a:lnTo>
                                <a:lnTo>
                                  <a:pt x="328" y="62"/>
                                </a:lnTo>
                                <a:lnTo>
                                  <a:pt x="328" y="66"/>
                                </a:lnTo>
                                <a:lnTo>
                                  <a:pt x="328" y="69"/>
                                </a:lnTo>
                                <a:lnTo>
                                  <a:pt x="329" y="72"/>
                                </a:lnTo>
                                <a:lnTo>
                                  <a:pt x="329" y="77"/>
                                </a:lnTo>
                                <a:lnTo>
                                  <a:pt x="331" y="82"/>
                                </a:lnTo>
                                <a:lnTo>
                                  <a:pt x="331" y="86"/>
                                </a:lnTo>
                                <a:lnTo>
                                  <a:pt x="331" y="89"/>
                                </a:lnTo>
                                <a:lnTo>
                                  <a:pt x="331" y="91"/>
                                </a:lnTo>
                                <a:lnTo>
                                  <a:pt x="331" y="93"/>
                                </a:lnTo>
                                <a:lnTo>
                                  <a:pt x="332" y="90"/>
                                </a:lnTo>
                                <a:lnTo>
                                  <a:pt x="336" y="89"/>
                                </a:lnTo>
                                <a:lnTo>
                                  <a:pt x="340" y="88"/>
                                </a:lnTo>
                                <a:lnTo>
                                  <a:pt x="343" y="87"/>
                                </a:lnTo>
                                <a:lnTo>
                                  <a:pt x="348" y="87"/>
                                </a:lnTo>
                                <a:lnTo>
                                  <a:pt x="352" y="88"/>
                                </a:lnTo>
                                <a:lnTo>
                                  <a:pt x="358" y="89"/>
                                </a:lnTo>
                                <a:lnTo>
                                  <a:pt x="363" y="91"/>
                                </a:lnTo>
                                <a:lnTo>
                                  <a:pt x="367" y="95"/>
                                </a:lnTo>
                                <a:lnTo>
                                  <a:pt x="371" y="99"/>
                                </a:lnTo>
                                <a:lnTo>
                                  <a:pt x="374" y="102"/>
                                </a:lnTo>
                                <a:lnTo>
                                  <a:pt x="378" y="105"/>
                                </a:lnTo>
                                <a:lnTo>
                                  <a:pt x="379" y="106"/>
                                </a:lnTo>
                                <a:lnTo>
                                  <a:pt x="380" y="107"/>
                                </a:lnTo>
                                <a:lnTo>
                                  <a:pt x="380" y="106"/>
                                </a:lnTo>
                                <a:lnTo>
                                  <a:pt x="384" y="106"/>
                                </a:lnTo>
                                <a:lnTo>
                                  <a:pt x="387" y="105"/>
                                </a:lnTo>
                                <a:lnTo>
                                  <a:pt x="392" y="103"/>
                                </a:lnTo>
                                <a:lnTo>
                                  <a:pt x="396" y="102"/>
                                </a:lnTo>
                                <a:lnTo>
                                  <a:pt x="402" y="99"/>
                                </a:lnTo>
                                <a:lnTo>
                                  <a:pt x="406" y="99"/>
                                </a:lnTo>
                                <a:lnTo>
                                  <a:pt x="410" y="99"/>
                                </a:lnTo>
                                <a:lnTo>
                                  <a:pt x="414" y="99"/>
                                </a:lnTo>
                                <a:lnTo>
                                  <a:pt x="418" y="100"/>
                                </a:lnTo>
                                <a:lnTo>
                                  <a:pt x="423" y="103"/>
                                </a:lnTo>
                                <a:lnTo>
                                  <a:pt x="429" y="105"/>
                                </a:lnTo>
                                <a:lnTo>
                                  <a:pt x="432" y="107"/>
                                </a:lnTo>
                                <a:lnTo>
                                  <a:pt x="436" y="109"/>
                                </a:lnTo>
                                <a:lnTo>
                                  <a:pt x="439" y="111"/>
                                </a:lnTo>
                                <a:lnTo>
                                  <a:pt x="440" y="112"/>
                                </a:lnTo>
                                <a:lnTo>
                                  <a:pt x="440" y="111"/>
                                </a:lnTo>
                                <a:lnTo>
                                  <a:pt x="440" y="108"/>
                                </a:lnTo>
                                <a:lnTo>
                                  <a:pt x="440" y="105"/>
                                </a:lnTo>
                                <a:lnTo>
                                  <a:pt x="441" y="100"/>
                                </a:lnTo>
                                <a:lnTo>
                                  <a:pt x="441" y="97"/>
                                </a:lnTo>
                                <a:lnTo>
                                  <a:pt x="442" y="95"/>
                                </a:lnTo>
                                <a:lnTo>
                                  <a:pt x="442" y="91"/>
                                </a:lnTo>
                                <a:lnTo>
                                  <a:pt x="444" y="88"/>
                                </a:lnTo>
                                <a:lnTo>
                                  <a:pt x="444" y="85"/>
                                </a:lnTo>
                                <a:lnTo>
                                  <a:pt x="445" y="81"/>
                                </a:lnTo>
                                <a:lnTo>
                                  <a:pt x="445" y="78"/>
                                </a:lnTo>
                                <a:lnTo>
                                  <a:pt x="447" y="75"/>
                                </a:lnTo>
                                <a:lnTo>
                                  <a:pt x="447" y="70"/>
                                </a:lnTo>
                                <a:lnTo>
                                  <a:pt x="448" y="67"/>
                                </a:lnTo>
                                <a:lnTo>
                                  <a:pt x="449" y="62"/>
                                </a:lnTo>
                                <a:lnTo>
                                  <a:pt x="451" y="59"/>
                                </a:lnTo>
                                <a:lnTo>
                                  <a:pt x="452" y="56"/>
                                </a:lnTo>
                                <a:lnTo>
                                  <a:pt x="453" y="52"/>
                                </a:lnTo>
                                <a:lnTo>
                                  <a:pt x="454" y="48"/>
                                </a:lnTo>
                                <a:lnTo>
                                  <a:pt x="455" y="45"/>
                                </a:lnTo>
                                <a:lnTo>
                                  <a:pt x="456" y="41"/>
                                </a:lnTo>
                                <a:lnTo>
                                  <a:pt x="457" y="38"/>
                                </a:lnTo>
                                <a:lnTo>
                                  <a:pt x="459" y="34"/>
                                </a:lnTo>
                                <a:lnTo>
                                  <a:pt x="460" y="32"/>
                                </a:lnTo>
                                <a:lnTo>
                                  <a:pt x="462" y="27"/>
                                </a:lnTo>
                                <a:lnTo>
                                  <a:pt x="465" y="24"/>
                                </a:lnTo>
                                <a:lnTo>
                                  <a:pt x="468" y="21"/>
                                </a:lnTo>
                                <a:lnTo>
                                  <a:pt x="471" y="17"/>
                                </a:lnTo>
                                <a:lnTo>
                                  <a:pt x="474" y="14"/>
                                </a:lnTo>
                                <a:lnTo>
                                  <a:pt x="477" y="12"/>
                                </a:lnTo>
                                <a:lnTo>
                                  <a:pt x="479" y="8"/>
                                </a:lnTo>
                                <a:lnTo>
                                  <a:pt x="483" y="7"/>
                                </a:lnTo>
                                <a:lnTo>
                                  <a:pt x="485" y="5"/>
                                </a:lnTo>
                                <a:lnTo>
                                  <a:pt x="489" y="4"/>
                                </a:lnTo>
                                <a:lnTo>
                                  <a:pt x="493" y="2"/>
                                </a:lnTo>
                                <a:lnTo>
                                  <a:pt x="499" y="0"/>
                                </a:lnTo>
                                <a:lnTo>
                                  <a:pt x="505" y="2"/>
                                </a:lnTo>
                                <a:lnTo>
                                  <a:pt x="509" y="5"/>
                                </a:lnTo>
                                <a:lnTo>
                                  <a:pt x="513" y="8"/>
                                </a:lnTo>
                                <a:lnTo>
                                  <a:pt x="516" y="13"/>
                                </a:lnTo>
                                <a:lnTo>
                                  <a:pt x="517" y="16"/>
                                </a:lnTo>
                                <a:lnTo>
                                  <a:pt x="519" y="18"/>
                                </a:lnTo>
                                <a:lnTo>
                                  <a:pt x="519" y="22"/>
                                </a:lnTo>
                                <a:lnTo>
                                  <a:pt x="520" y="25"/>
                                </a:lnTo>
                                <a:lnTo>
                                  <a:pt x="520" y="29"/>
                                </a:lnTo>
                                <a:lnTo>
                                  <a:pt x="520" y="31"/>
                                </a:lnTo>
                                <a:lnTo>
                                  <a:pt x="520" y="34"/>
                                </a:lnTo>
                                <a:lnTo>
                                  <a:pt x="520" y="39"/>
                                </a:lnTo>
                                <a:lnTo>
                                  <a:pt x="519" y="42"/>
                                </a:lnTo>
                                <a:lnTo>
                                  <a:pt x="519" y="47"/>
                                </a:lnTo>
                                <a:lnTo>
                                  <a:pt x="517" y="51"/>
                                </a:lnTo>
                                <a:lnTo>
                                  <a:pt x="516" y="56"/>
                                </a:lnTo>
                                <a:lnTo>
                                  <a:pt x="515" y="58"/>
                                </a:lnTo>
                                <a:lnTo>
                                  <a:pt x="514" y="61"/>
                                </a:lnTo>
                                <a:lnTo>
                                  <a:pt x="513" y="64"/>
                                </a:lnTo>
                                <a:lnTo>
                                  <a:pt x="513" y="70"/>
                                </a:lnTo>
                                <a:lnTo>
                                  <a:pt x="512" y="72"/>
                                </a:lnTo>
                                <a:lnTo>
                                  <a:pt x="512" y="75"/>
                                </a:lnTo>
                                <a:lnTo>
                                  <a:pt x="510" y="78"/>
                                </a:lnTo>
                                <a:lnTo>
                                  <a:pt x="510" y="81"/>
                                </a:lnTo>
                                <a:lnTo>
                                  <a:pt x="510" y="84"/>
                                </a:lnTo>
                                <a:lnTo>
                                  <a:pt x="510" y="87"/>
                                </a:lnTo>
                                <a:lnTo>
                                  <a:pt x="509" y="90"/>
                                </a:lnTo>
                                <a:lnTo>
                                  <a:pt x="509" y="95"/>
                                </a:lnTo>
                                <a:lnTo>
                                  <a:pt x="508" y="97"/>
                                </a:lnTo>
                                <a:lnTo>
                                  <a:pt x="508" y="100"/>
                                </a:lnTo>
                                <a:lnTo>
                                  <a:pt x="507" y="105"/>
                                </a:lnTo>
                                <a:lnTo>
                                  <a:pt x="507" y="109"/>
                                </a:lnTo>
                                <a:lnTo>
                                  <a:pt x="507" y="113"/>
                                </a:lnTo>
                                <a:lnTo>
                                  <a:pt x="506" y="116"/>
                                </a:lnTo>
                                <a:lnTo>
                                  <a:pt x="506" y="121"/>
                                </a:lnTo>
                                <a:lnTo>
                                  <a:pt x="506" y="125"/>
                                </a:lnTo>
                                <a:lnTo>
                                  <a:pt x="505" y="129"/>
                                </a:lnTo>
                                <a:lnTo>
                                  <a:pt x="505" y="133"/>
                                </a:lnTo>
                                <a:lnTo>
                                  <a:pt x="504" y="138"/>
                                </a:lnTo>
                                <a:lnTo>
                                  <a:pt x="504" y="142"/>
                                </a:lnTo>
                                <a:lnTo>
                                  <a:pt x="504" y="145"/>
                                </a:lnTo>
                                <a:lnTo>
                                  <a:pt x="502" y="150"/>
                                </a:lnTo>
                                <a:lnTo>
                                  <a:pt x="502" y="154"/>
                                </a:lnTo>
                                <a:lnTo>
                                  <a:pt x="502" y="159"/>
                                </a:lnTo>
                                <a:lnTo>
                                  <a:pt x="501" y="163"/>
                                </a:lnTo>
                                <a:lnTo>
                                  <a:pt x="500" y="168"/>
                                </a:lnTo>
                                <a:lnTo>
                                  <a:pt x="500" y="171"/>
                                </a:lnTo>
                                <a:lnTo>
                                  <a:pt x="500" y="176"/>
                                </a:lnTo>
                                <a:lnTo>
                                  <a:pt x="499" y="180"/>
                                </a:lnTo>
                                <a:lnTo>
                                  <a:pt x="499" y="185"/>
                                </a:lnTo>
                                <a:lnTo>
                                  <a:pt x="498" y="189"/>
                                </a:lnTo>
                                <a:lnTo>
                                  <a:pt x="498" y="194"/>
                                </a:lnTo>
                                <a:lnTo>
                                  <a:pt x="497" y="197"/>
                                </a:lnTo>
                                <a:lnTo>
                                  <a:pt x="495" y="202"/>
                                </a:lnTo>
                                <a:lnTo>
                                  <a:pt x="495" y="205"/>
                                </a:lnTo>
                                <a:lnTo>
                                  <a:pt x="494" y="209"/>
                                </a:lnTo>
                                <a:lnTo>
                                  <a:pt x="494" y="213"/>
                                </a:lnTo>
                                <a:lnTo>
                                  <a:pt x="494" y="217"/>
                                </a:lnTo>
                                <a:lnTo>
                                  <a:pt x="493" y="221"/>
                                </a:lnTo>
                                <a:lnTo>
                                  <a:pt x="493" y="224"/>
                                </a:lnTo>
                                <a:lnTo>
                                  <a:pt x="492" y="227"/>
                                </a:lnTo>
                                <a:lnTo>
                                  <a:pt x="492" y="231"/>
                                </a:lnTo>
                                <a:lnTo>
                                  <a:pt x="491" y="234"/>
                                </a:lnTo>
                                <a:lnTo>
                                  <a:pt x="491" y="238"/>
                                </a:lnTo>
                                <a:lnTo>
                                  <a:pt x="490" y="240"/>
                                </a:lnTo>
                                <a:lnTo>
                                  <a:pt x="490" y="243"/>
                                </a:lnTo>
                                <a:lnTo>
                                  <a:pt x="489" y="245"/>
                                </a:lnTo>
                                <a:lnTo>
                                  <a:pt x="489" y="249"/>
                                </a:lnTo>
                                <a:lnTo>
                                  <a:pt x="487" y="253"/>
                                </a:lnTo>
                                <a:lnTo>
                                  <a:pt x="486" y="258"/>
                                </a:lnTo>
                                <a:lnTo>
                                  <a:pt x="485" y="261"/>
                                </a:lnTo>
                                <a:lnTo>
                                  <a:pt x="485" y="263"/>
                                </a:lnTo>
                                <a:lnTo>
                                  <a:pt x="483" y="268"/>
                                </a:lnTo>
                                <a:lnTo>
                                  <a:pt x="480" y="272"/>
                                </a:lnTo>
                                <a:lnTo>
                                  <a:pt x="478" y="278"/>
                                </a:lnTo>
                                <a:lnTo>
                                  <a:pt x="476" y="284"/>
                                </a:lnTo>
                                <a:lnTo>
                                  <a:pt x="472" y="288"/>
                                </a:lnTo>
                                <a:lnTo>
                                  <a:pt x="470" y="294"/>
                                </a:lnTo>
                                <a:lnTo>
                                  <a:pt x="468" y="298"/>
                                </a:lnTo>
                                <a:lnTo>
                                  <a:pt x="465" y="304"/>
                                </a:lnTo>
                                <a:lnTo>
                                  <a:pt x="462" y="307"/>
                                </a:lnTo>
                                <a:lnTo>
                                  <a:pt x="460" y="311"/>
                                </a:lnTo>
                                <a:lnTo>
                                  <a:pt x="457" y="314"/>
                                </a:lnTo>
                                <a:lnTo>
                                  <a:pt x="455" y="317"/>
                                </a:lnTo>
                                <a:lnTo>
                                  <a:pt x="453" y="321"/>
                                </a:lnTo>
                                <a:lnTo>
                                  <a:pt x="452" y="322"/>
                                </a:lnTo>
                                <a:lnTo>
                                  <a:pt x="451" y="323"/>
                                </a:lnTo>
                                <a:lnTo>
                                  <a:pt x="449" y="323"/>
                                </a:lnTo>
                                <a:lnTo>
                                  <a:pt x="446" y="322"/>
                                </a:lnTo>
                                <a:lnTo>
                                  <a:pt x="445" y="318"/>
                                </a:lnTo>
                                <a:lnTo>
                                  <a:pt x="442" y="315"/>
                                </a:lnTo>
                                <a:lnTo>
                                  <a:pt x="440" y="312"/>
                                </a:lnTo>
                                <a:lnTo>
                                  <a:pt x="439" y="308"/>
                                </a:lnTo>
                                <a:lnTo>
                                  <a:pt x="438" y="306"/>
                                </a:lnTo>
                                <a:lnTo>
                                  <a:pt x="438" y="304"/>
                                </a:lnTo>
                                <a:lnTo>
                                  <a:pt x="438" y="304"/>
                                </a:lnTo>
                                <a:lnTo>
                                  <a:pt x="439" y="302"/>
                                </a:lnTo>
                                <a:lnTo>
                                  <a:pt x="442" y="298"/>
                                </a:lnTo>
                                <a:lnTo>
                                  <a:pt x="445" y="295"/>
                                </a:lnTo>
                                <a:lnTo>
                                  <a:pt x="448" y="293"/>
                                </a:lnTo>
                                <a:lnTo>
                                  <a:pt x="452" y="289"/>
                                </a:lnTo>
                                <a:lnTo>
                                  <a:pt x="456" y="287"/>
                                </a:lnTo>
                                <a:lnTo>
                                  <a:pt x="459" y="282"/>
                                </a:lnTo>
                                <a:lnTo>
                                  <a:pt x="462" y="279"/>
                                </a:lnTo>
                                <a:lnTo>
                                  <a:pt x="465" y="276"/>
                                </a:lnTo>
                                <a:lnTo>
                                  <a:pt x="468" y="272"/>
                                </a:lnTo>
                                <a:lnTo>
                                  <a:pt x="470" y="268"/>
                                </a:lnTo>
                                <a:lnTo>
                                  <a:pt x="472" y="265"/>
                                </a:lnTo>
                                <a:lnTo>
                                  <a:pt x="474" y="261"/>
                                </a:lnTo>
                                <a:lnTo>
                                  <a:pt x="476" y="258"/>
                                </a:lnTo>
                                <a:lnTo>
                                  <a:pt x="476" y="256"/>
                                </a:lnTo>
                                <a:lnTo>
                                  <a:pt x="476" y="252"/>
                                </a:lnTo>
                                <a:lnTo>
                                  <a:pt x="477" y="249"/>
                                </a:lnTo>
                                <a:lnTo>
                                  <a:pt x="478" y="244"/>
                                </a:lnTo>
                                <a:lnTo>
                                  <a:pt x="478" y="241"/>
                                </a:lnTo>
                                <a:lnTo>
                                  <a:pt x="478" y="239"/>
                                </a:lnTo>
                                <a:lnTo>
                                  <a:pt x="478" y="235"/>
                                </a:lnTo>
                                <a:lnTo>
                                  <a:pt x="479" y="232"/>
                                </a:lnTo>
                                <a:lnTo>
                                  <a:pt x="479" y="229"/>
                                </a:lnTo>
                                <a:lnTo>
                                  <a:pt x="479" y="225"/>
                                </a:lnTo>
                                <a:lnTo>
                                  <a:pt x="480" y="222"/>
                                </a:lnTo>
                                <a:lnTo>
                                  <a:pt x="482" y="218"/>
                                </a:lnTo>
                                <a:lnTo>
                                  <a:pt x="482" y="214"/>
                                </a:lnTo>
                                <a:lnTo>
                                  <a:pt x="483" y="209"/>
                                </a:lnTo>
                                <a:lnTo>
                                  <a:pt x="483" y="206"/>
                                </a:lnTo>
                                <a:lnTo>
                                  <a:pt x="484" y="202"/>
                                </a:lnTo>
                                <a:lnTo>
                                  <a:pt x="484" y="197"/>
                                </a:lnTo>
                                <a:lnTo>
                                  <a:pt x="485" y="193"/>
                                </a:lnTo>
                                <a:lnTo>
                                  <a:pt x="485" y="188"/>
                                </a:lnTo>
                                <a:lnTo>
                                  <a:pt x="486" y="184"/>
                                </a:lnTo>
                                <a:lnTo>
                                  <a:pt x="486" y="179"/>
                                </a:lnTo>
                                <a:lnTo>
                                  <a:pt x="487" y="175"/>
                                </a:lnTo>
                                <a:lnTo>
                                  <a:pt x="489" y="170"/>
                                </a:lnTo>
                                <a:lnTo>
                                  <a:pt x="489" y="166"/>
                                </a:lnTo>
                                <a:lnTo>
                                  <a:pt x="490" y="160"/>
                                </a:lnTo>
                                <a:lnTo>
                                  <a:pt x="491" y="156"/>
                                </a:lnTo>
                                <a:lnTo>
                                  <a:pt x="491" y="151"/>
                                </a:lnTo>
                                <a:lnTo>
                                  <a:pt x="492" y="147"/>
                                </a:lnTo>
                                <a:lnTo>
                                  <a:pt x="492" y="142"/>
                                </a:lnTo>
                                <a:lnTo>
                                  <a:pt x="493" y="138"/>
                                </a:lnTo>
                                <a:lnTo>
                                  <a:pt x="493" y="132"/>
                                </a:lnTo>
                                <a:lnTo>
                                  <a:pt x="494" y="127"/>
                                </a:lnTo>
                                <a:lnTo>
                                  <a:pt x="494" y="123"/>
                                </a:lnTo>
                                <a:lnTo>
                                  <a:pt x="495" y="118"/>
                                </a:lnTo>
                                <a:lnTo>
                                  <a:pt x="495" y="114"/>
                                </a:lnTo>
                                <a:lnTo>
                                  <a:pt x="497" y="109"/>
                                </a:lnTo>
                                <a:lnTo>
                                  <a:pt x="497" y="105"/>
                                </a:lnTo>
                                <a:lnTo>
                                  <a:pt x="498" y="99"/>
                                </a:lnTo>
                                <a:lnTo>
                                  <a:pt x="498" y="96"/>
                                </a:lnTo>
                                <a:lnTo>
                                  <a:pt x="499" y="91"/>
                                </a:lnTo>
                                <a:lnTo>
                                  <a:pt x="500" y="87"/>
                                </a:lnTo>
                                <a:lnTo>
                                  <a:pt x="500" y="84"/>
                                </a:lnTo>
                                <a:lnTo>
                                  <a:pt x="500" y="79"/>
                                </a:lnTo>
                                <a:lnTo>
                                  <a:pt x="501" y="77"/>
                                </a:lnTo>
                                <a:lnTo>
                                  <a:pt x="501" y="72"/>
                                </a:lnTo>
                                <a:lnTo>
                                  <a:pt x="502" y="69"/>
                                </a:lnTo>
                                <a:lnTo>
                                  <a:pt x="502" y="66"/>
                                </a:lnTo>
                                <a:lnTo>
                                  <a:pt x="504" y="62"/>
                                </a:lnTo>
                                <a:lnTo>
                                  <a:pt x="504" y="57"/>
                                </a:lnTo>
                                <a:lnTo>
                                  <a:pt x="505" y="52"/>
                                </a:lnTo>
                                <a:lnTo>
                                  <a:pt x="506" y="48"/>
                                </a:lnTo>
                                <a:lnTo>
                                  <a:pt x="506" y="45"/>
                                </a:lnTo>
                                <a:lnTo>
                                  <a:pt x="506" y="43"/>
                                </a:lnTo>
                                <a:lnTo>
                                  <a:pt x="506" y="42"/>
                                </a:lnTo>
                                <a:lnTo>
                                  <a:pt x="506" y="39"/>
                                </a:lnTo>
                                <a:lnTo>
                                  <a:pt x="507" y="35"/>
                                </a:lnTo>
                                <a:lnTo>
                                  <a:pt x="507" y="32"/>
                                </a:lnTo>
                                <a:lnTo>
                                  <a:pt x="508" y="30"/>
                                </a:lnTo>
                                <a:lnTo>
                                  <a:pt x="508" y="26"/>
                                </a:lnTo>
                                <a:lnTo>
                                  <a:pt x="507" y="23"/>
                                </a:lnTo>
                                <a:lnTo>
                                  <a:pt x="506" y="21"/>
                                </a:lnTo>
                                <a:lnTo>
                                  <a:pt x="501" y="20"/>
                                </a:lnTo>
                                <a:lnTo>
                                  <a:pt x="497" y="18"/>
                                </a:lnTo>
                                <a:lnTo>
                                  <a:pt x="493" y="18"/>
                                </a:lnTo>
                                <a:lnTo>
                                  <a:pt x="489" y="18"/>
                                </a:lnTo>
                                <a:lnTo>
                                  <a:pt x="486" y="21"/>
                                </a:lnTo>
                                <a:lnTo>
                                  <a:pt x="483" y="23"/>
                                </a:lnTo>
                                <a:lnTo>
                                  <a:pt x="479" y="26"/>
                                </a:lnTo>
                                <a:lnTo>
                                  <a:pt x="478" y="27"/>
                                </a:lnTo>
                                <a:lnTo>
                                  <a:pt x="477" y="30"/>
                                </a:lnTo>
                                <a:lnTo>
                                  <a:pt x="475" y="33"/>
                                </a:lnTo>
                                <a:lnTo>
                                  <a:pt x="474" y="35"/>
                                </a:lnTo>
                                <a:lnTo>
                                  <a:pt x="472" y="36"/>
                                </a:lnTo>
                                <a:lnTo>
                                  <a:pt x="471" y="40"/>
                                </a:lnTo>
                                <a:lnTo>
                                  <a:pt x="470" y="42"/>
                                </a:lnTo>
                                <a:lnTo>
                                  <a:pt x="469" y="45"/>
                                </a:lnTo>
                                <a:lnTo>
                                  <a:pt x="468" y="48"/>
                                </a:lnTo>
                                <a:lnTo>
                                  <a:pt x="467" y="52"/>
                                </a:lnTo>
                                <a:lnTo>
                                  <a:pt x="465" y="57"/>
                                </a:lnTo>
                                <a:lnTo>
                                  <a:pt x="465" y="62"/>
                                </a:lnTo>
                                <a:lnTo>
                                  <a:pt x="463" y="67"/>
                                </a:lnTo>
                                <a:lnTo>
                                  <a:pt x="462" y="71"/>
                                </a:lnTo>
                                <a:lnTo>
                                  <a:pt x="462" y="73"/>
                                </a:lnTo>
                                <a:lnTo>
                                  <a:pt x="461" y="77"/>
                                </a:lnTo>
                                <a:lnTo>
                                  <a:pt x="460" y="79"/>
                                </a:lnTo>
                                <a:lnTo>
                                  <a:pt x="460" y="82"/>
                                </a:lnTo>
                                <a:lnTo>
                                  <a:pt x="459" y="88"/>
                                </a:lnTo>
                                <a:lnTo>
                                  <a:pt x="457" y="94"/>
                                </a:lnTo>
                                <a:lnTo>
                                  <a:pt x="456" y="96"/>
                                </a:lnTo>
                                <a:lnTo>
                                  <a:pt x="456" y="99"/>
                                </a:lnTo>
                                <a:lnTo>
                                  <a:pt x="455" y="102"/>
                                </a:lnTo>
                                <a:lnTo>
                                  <a:pt x="455" y="105"/>
                                </a:lnTo>
                                <a:lnTo>
                                  <a:pt x="454" y="111"/>
                                </a:lnTo>
                                <a:lnTo>
                                  <a:pt x="453" y="115"/>
                                </a:lnTo>
                                <a:lnTo>
                                  <a:pt x="451" y="121"/>
                                </a:lnTo>
                                <a:lnTo>
                                  <a:pt x="451" y="126"/>
                                </a:lnTo>
                                <a:lnTo>
                                  <a:pt x="448" y="131"/>
                                </a:lnTo>
                                <a:lnTo>
                                  <a:pt x="447" y="135"/>
                                </a:lnTo>
                                <a:lnTo>
                                  <a:pt x="446" y="140"/>
                                </a:lnTo>
                                <a:lnTo>
                                  <a:pt x="446" y="144"/>
                                </a:lnTo>
                                <a:lnTo>
                                  <a:pt x="445" y="148"/>
                                </a:lnTo>
                                <a:lnTo>
                                  <a:pt x="444" y="150"/>
                                </a:lnTo>
                                <a:lnTo>
                                  <a:pt x="442" y="153"/>
                                </a:lnTo>
                                <a:lnTo>
                                  <a:pt x="441" y="156"/>
                                </a:lnTo>
                                <a:lnTo>
                                  <a:pt x="440" y="158"/>
                                </a:lnTo>
                                <a:lnTo>
                                  <a:pt x="439" y="159"/>
                                </a:lnTo>
                                <a:lnTo>
                                  <a:pt x="437" y="157"/>
                                </a:lnTo>
                                <a:lnTo>
                                  <a:pt x="436" y="154"/>
                                </a:lnTo>
                                <a:lnTo>
                                  <a:pt x="436" y="152"/>
                                </a:lnTo>
                                <a:lnTo>
                                  <a:pt x="436" y="149"/>
                                </a:lnTo>
                                <a:lnTo>
                                  <a:pt x="434" y="145"/>
                                </a:lnTo>
                                <a:lnTo>
                                  <a:pt x="434" y="143"/>
                                </a:lnTo>
                                <a:lnTo>
                                  <a:pt x="434" y="139"/>
                                </a:lnTo>
                                <a:lnTo>
                                  <a:pt x="436" y="136"/>
                                </a:lnTo>
                                <a:lnTo>
                                  <a:pt x="436" y="132"/>
                                </a:lnTo>
                                <a:lnTo>
                                  <a:pt x="436" y="129"/>
                                </a:lnTo>
                                <a:lnTo>
                                  <a:pt x="436" y="126"/>
                                </a:lnTo>
                                <a:lnTo>
                                  <a:pt x="436" y="124"/>
                                </a:lnTo>
                                <a:lnTo>
                                  <a:pt x="437" y="120"/>
                                </a:lnTo>
                                <a:lnTo>
                                  <a:pt x="438" y="118"/>
                                </a:lnTo>
                                <a:lnTo>
                                  <a:pt x="437" y="117"/>
                                </a:lnTo>
                                <a:lnTo>
                                  <a:pt x="434" y="116"/>
                                </a:lnTo>
                                <a:lnTo>
                                  <a:pt x="431" y="114"/>
                                </a:lnTo>
                                <a:lnTo>
                                  <a:pt x="426" y="112"/>
                                </a:lnTo>
                                <a:lnTo>
                                  <a:pt x="422" y="109"/>
                                </a:lnTo>
                                <a:lnTo>
                                  <a:pt x="416" y="108"/>
                                </a:lnTo>
                                <a:lnTo>
                                  <a:pt x="410" y="107"/>
                                </a:lnTo>
                                <a:lnTo>
                                  <a:pt x="406" y="108"/>
                                </a:lnTo>
                                <a:lnTo>
                                  <a:pt x="401" y="111"/>
                                </a:lnTo>
                                <a:lnTo>
                                  <a:pt x="395" y="115"/>
                                </a:lnTo>
                                <a:lnTo>
                                  <a:pt x="391" y="120"/>
                                </a:lnTo>
                                <a:lnTo>
                                  <a:pt x="387" y="124"/>
                                </a:lnTo>
                                <a:lnTo>
                                  <a:pt x="382" y="129"/>
                                </a:lnTo>
                                <a:lnTo>
                                  <a:pt x="380" y="132"/>
                                </a:lnTo>
                                <a:lnTo>
                                  <a:pt x="377" y="132"/>
                                </a:lnTo>
                                <a:lnTo>
                                  <a:pt x="376" y="132"/>
                                </a:lnTo>
                                <a:lnTo>
                                  <a:pt x="373" y="129"/>
                                </a:lnTo>
                                <a:lnTo>
                                  <a:pt x="371" y="125"/>
                                </a:lnTo>
                                <a:lnTo>
                                  <a:pt x="369" y="121"/>
                                </a:lnTo>
                                <a:lnTo>
                                  <a:pt x="367" y="116"/>
                                </a:lnTo>
                                <a:lnTo>
                                  <a:pt x="365" y="112"/>
                                </a:lnTo>
                                <a:lnTo>
                                  <a:pt x="364" y="108"/>
                                </a:lnTo>
                                <a:lnTo>
                                  <a:pt x="363" y="106"/>
                                </a:lnTo>
                                <a:lnTo>
                                  <a:pt x="363" y="105"/>
                                </a:lnTo>
                                <a:lnTo>
                                  <a:pt x="327" y="108"/>
                                </a:lnTo>
                                <a:lnTo>
                                  <a:pt x="326" y="108"/>
                                </a:lnTo>
                                <a:lnTo>
                                  <a:pt x="325" y="111"/>
                                </a:lnTo>
                                <a:lnTo>
                                  <a:pt x="324" y="114"/>
                                </a:lnTo>
                                <a:lnTo>
                                  <a:pt x="321" y="117"/>
                                </a:lnTo>
                                <a:lnTo>
                                  <a:pt x="318" y="122"/>
                                </a:lnTo>
                                <a:lnTo>
                                  <a:pt x="316" y="126"/>
                                </a:lnTo>
                                <a:lnTo>
                                  <a:pt x="313" y="130"/>
                                </a:lnTo>
                                <a:lnTo>
                                  <a:pt x="312" y="132"/>
                                </a:lnTo>
                                <a:lnTo>
                                  <a:pt x="310" y="135"/>
                                </a:lnTo>
                                <a:lnTo>
                                  <a:pt x="309" y="138"/>
                                </a:lnTo>
                                <a:lnTo>
                                  <a:pt x="304" y="143"/>
                                </a:lnTo>
                                <a:lnTo>
                                  <a:pt x="301" y="149"/>
                                </a:lnTo>
                                <a:lnTo>
                                  <a:pt x="297" y="153"/>
                                </a:lnTo>
                                <a:lnTo>
                                  <a:pt x="294" y="158"/>
                                </a:lnTo>
                                <a:lnTo>
                                  <a:pt x="290" y="161"/>
                                </a:lnTo>
                                <a:lnTo>
                                  <a:pt x="287" y="165"/>
                                </a:lnTo>
                                <a:lnTo>
                                  <a:pt x="283" y="166"/>
                                </a:lnTo>
                                <a:lnTo>
                                  <a:pt x="281" y="166"/>
                                </a:lnTo>
                                <a:lnTo>
                                  <a:pt x="278" y="165"/>
                                </a:lnTo>
                                <a:lnTo>
                                  <a:pt x="276" y="162"/>
                                </a:lnTo>
                                <a:lnTo>
                                  <a:pt x="276" y="159"/>
                                </a:lnTo>
                                <a:lnTo>
                                  <a:pt x="278" y="157"/>
                                </a:lnTo>
                                <a:lnTo>
                                  <a:pt x="280" y="153"/>
                                </a:lnTo>
                                <a:lnTo>
                                  <a:pt x="283" y="149"/>
                                </a:lnTo>
                                <a:lnTo>
                                  <a:pt x="288" y="144"/>
                                </a:lnTo>
                                <a:lnTo>
                                  <a:pt x="293" y="141"/>
                                </a:lnTo>
                                <a:lnTo>
                                  <a:pt x="295" y="138"/>
                                </a:lnTo>
                                <a:lnTo>
                                  <a:pt x="297" y="134"/>
                                </a:lnTo>
                                <a:lnTo>
                                  <a:pt x="301" y="130"/>
                                </a:lnTo>
                                <a:lnTo>
                                  <a:pt x="303" y="126"/>
                                </a:lnTo>
                                <a:lnTo>
                                  <a:pt x="305" y="122"/>
                                </a:lnTo>
                                <a:lnTo>
                                  <a:pt x="308" y="116"/>
                                </a:lnTo>
                                <a:lnTo>
                                  <a:pt x="309" y="112"/>
                                </a:lnTo>
                                <a:lnTo>
                                  <a:pt x="311" y="106"/>
                                </a:lnTo>
                                <a:lnTo>
                                  <a:pt x="312" y="104"/>
                                </a:lnTo>
                                <a:lnTo>
                                  <a:pt x="312" y="100"/>
                                </a:lnTo>
                                <a:lnTo>
                                  <a:pt x="313" y="98"/>
                                </a:lnTo>
                                <a:lnTo>
                                  <a:pt x="314" y="95"/>
                                </a:lnTo>
                                <a:lnTo>
                                  <a:pt x="314" y="89"/>
                                </a:lnTo>
                                <a:lnTo>
                                  <a:pt x="317" y="85"/>
                                </a:lnTo>
                                <a:lnTo>
                                  <a:pt x="317" y="80"/>
                                </a:lnTo>
                                <a:lnTo>
                                  <a:pt x="318" y="76"/>
                                </a:lnTo>
                                <a:lnTo>
                                  <a:pt x="318" y="71"/>
                                </a:lnTo>
                                <a:lnTo>
                                  <a:pt x="318" y="68"/>
                                </a:lnTo>
                                <a:lnTo>
                                  <a:pt x="318" y="63"/>
                                </a:lnTo>
                                <a:lnTo>
                                  <a:pt x="317" y="60"/>
                                </a:lnTo>
                                <a:lnTo>
                                  <a:pt x="317" y="57"/>
                                </a:lnTo>
                                <a:lnTo>
                                  <a:pt x="317" y="54"/>
                                </a:lnTo>
                                <a:lnTo>
                                  <a:pt x="314" y="50"/>
                                </a:lnTo>
                                <a:lnTo>
                                  <a:pt x="314" y="47"/>
                                </a:lnTo>
                                <a:lnTo>
                                  <a:pt x="312" y="43"/>
                                </a:lnTo>
                                <a:lnTo>
                                  <a:pt x="309" y="42"/>
                                </a:lnTo>
                                <a:lnTo>
                                  <a:pt x="304" y="41"/>
                                </a:lnTo>
                                <a:lnTo>
                                  <a:pt x="299" y="41"/>
                                </a:lnTo>
                                <a:lnTo>
                                  <a:pt x="297" y="41"/>
                                </a:lnTo>
                                <a:lnTo>
                                  <a:pt x="294" y="41"/>
                                </a:lnTo>
                                <a:lnTo>
                                  <a:pt x="290" y="42"/>
                                </a:lnTo>
                                <a:lnTo>
                                  <a:pt x="288" y="43"/>
                                </a:lnTo>
                                <a:lnTo>
                                  <a:pt x="284" y="43"/>
                                </a:lnTo>
                                <a:lnTo>
                                  <a:pt x="281" y="44"/>
                                </a:lnTo>
                                <a:lnTo>
                                  <a:pt x="279" y="47"/>
                                </a:lnTo>
                                <a:lnTo>
                                  <a:pt x="276" y="48"/>
                                </a:lnTo>
                                <a:lnTo>
                                  <a:pt x="271" y="50"/>
                                </a:lnTo>
                                <a:lnTo>
                                  <a:pt x="266" y="53"/>
                                </a:lnTo>
                                <a:lnTo>
                                  <a:pt x="261" y="57"/>
                                </a:lnTo>
                                <a:lnTo>
                                  <a:pt x="259" y="60"/>
                                </a:lnTo>
                                <a:lnTo>
                                  <a:pt x="258" y="62"/>
                                </a:lnTo>
                                <a:lnTo>
                                  <a:pt x="256" y="66"/>
                                </a:lnTo>
                                <a:lnTo>
                                  <a:pt x="254" y="69"/>
                                </a:lnTo>
                                <a:lnTo>
                                  <a:pt x="252" y="73"/>
                                </a:lnTo>
                                <a:lnTo>
                                  <a:pt x="250" y="77"/>
                                </a:lnTo>
                                <a:lnTo>
                                  <a:pt x="249" y="79"/>
                                </a:lnTo>
                                <a:lnTo>
                                  <a:pt x="249" y="82"/>
                                </a:lnTo>
                                <a:lnTo>
                                  <a:pt x="248" y="85"/>
                                </a:lnTo>
                                <a:lnTo>
                                  <a:pt x="245" y="88"/>
                                </a:lnTo>
                                <a:lnTo>
                                  <a:pt x="244" y="91"/>
                                </a:lnTo>
                                <a:lnTo>
                                  <a:pt x="244" y="95"/>
                                </a:lnTo>
                                <a:lnTo>
                                  <a:pt x="243" y="98"/>
                                </a:lnTo>
                                <a:lnTo>
                                  <a:pt x="241" y="100"/>
                                </a:lnTo>
                                <a:lnTo>
                                  <a:pt x="239" y="104"/>
                                </a:lnTo>
                                <a:lnTo>
                                  <a:pt x="238" y="107"/>
                                </a:lnTo>
                                <a:lnTo>
                                  <a:pt x="237" y="111"/>
                                </a:lnTo>
                                <a:lnTo>
                                  <a:pt x="236" y="114"/>
                                </a:lnTo>
                                <a:lnTo>
                                  <a:pt x="235" y="116"/>
                                </a:lnTo>
                                <a:lnTo>
                                  <a:pt x="234" y="120"/>
                                </a:lnTo>
                                <a:lnTo>
                                  <a:pt x="234" y="123"/>
                                </a:lnTo>
                                <a:lnTo>
                                  <a:pt x="233" y="127"/>
                                </a:lnTo>
                                <a:lnTo>
                                  <a:pt x="231" y="133"/>
                                </a:lnTo>
                                <a:lnTo>
                                  <a:pt x="230" y="138"/>
                                </a:lnTo>
                                <a:lnTo>
                                  <a:pt x="231" y="141"/>
                                </a:lnTo>
                                <a:lnTo>
                                  <a:pt x="231" y="145"/>
                                </a:lnTo>
                                <a:lnTo>
                                  <a:pt x="234" y="149"/>
                                </a:lnTo>
                                <a:lnTo>
                                  <a:pt x="237" y="152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6"/>
                                </a:lnTo>
                                <a:lnTo>
                                  <a:pt x="248" y="158"/>
                                </a:lnTo>
                                <a:lnTo>
                                  <a:pt x="249" y="158"/>
                                </a:lnTo>
                                <a:lnTo>
                                  <a:pt x="250" y="159"/>
                                </a:lnTo>
                                <a:lnTo>
                                  <a:pt x="251" y="159"/>
                                </a:lnTo>
                                <a:lnTo>
                                  <a:pt x="252" y="159"/>
                                </a:lnTo>
                                <a:lnTo>
                                  <a:pt x="254" y="161"/>
                                </a:lnTo>
                                <a:lnTo>
                                  <a:pt x="257" y="163"/>
                                </a:lnTo>
                                <a:lnTo>
                                  <a:pt x="258" y="165"/>
                                </a:lnTo>
                                <a:lnTo>
                                  <a:pt x="258" y="166"/>
                                </a:lnTo>
                                <a:lnTo>
                                  <a:pt x="256" y="168"/>
                                </a:lnTo>
                                <a:lnTo>
                                  <a:pt x="252" y="169"/>
                                </a:lnTo>
                                <a:lnTo>
                                  <a:pt x="249" y="169"/>
                                </a:lnTo>
                                <a:lnTo>
                                  <a:pt x="246" y="169"/>
                                </a:lnTo>
                                <a:lnTo>
                                  <a:pt x="244" y="168"/>
                                </a:lnTo>
                                <a:lnTo>
                                  <a:pt x="241" y="168"/>
                                </a:lnTo>
                                <a:lnTo>
                                  <a:pt x="236" y="166"/>
                                </a:lnTo>
                                <a:lnTo>
                                  <a:pt x="231" y="165"/>
                                </a:lnTo>
                                <a:lnTo>
                                  <a:pt x="227" y="160"/>
                                </a:lnTo>
                                <a:lnTo>
                                  <a:pt x="223" y="157"/>
                                </a:lnTo>
                                <a:lnTo>
                                  <a:pt x="220" y="152"/>
                                </a:lnTo>
                                <a:lnTo>
                                  <a:pt x="218" y="148"/>
                                </a:lnTo>
                                <a:lnTo>
                                  <a:pt x="78" y="131"/>
                                </a:lnTo>
                                <a:lnTo>
                                  <a:pt x="68" y="160"/>
                                </a:lnTo>
                                <a:lnTo>
                                  <a:pt x="58" y="160"/>
                                </a:lnTo>
                                <a:lnTo>
                                  <a:pt x="68" y="131"/>
                                </a:lnTo>
                                <a:lnTo>
                                  <a:pt x="55" y="127"/>
                                </a:lnTo>
                                <a:lnTo>
                                  <a:pt x="40" y="157"/>
                                </a:lnTo>
                                <a:lnTo>
                                  <a:pt x="31" y="153"/>
                                </a:lnTo>
                                <a:lnTo>
                                  <a:pt x="31" y="1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Freeform 238"/>
                        <wps:cNvSpPr>
                          <a:spLocks/>
                        </wps:cNvSpPr>
                        <wps:spPr bwMode="auto">
                          <a:xfrm>
                            <a:off x="135890" y="26670"/>
                            <a:ext cx="67945" cy="34290"/>
                          </a:xfrm>
                          <a:custGeom>
                            <a:avLst/>
                            <a:gdLst>
                              <a:gd name="T0" fmla="*/ 18 w 319"/>
                              <a:gd name="T1" fmla="*/ 121 h 161"/>
                              <a:gd name="T2" fmla="*/ 42 w 319"/>
                              <a:gd name="T3" fmla="*/ 128 h 161"/>
                              <a:gd name="T4" fmla="*/ 65 w 319"/>
                              <a:gd name="T5" fmla="*/ 123 h 161"/>
                              <a:gd name="T6" fmla="*/ 86 w 319"/>
                              <a:gd name="T7" fmla="*/ 117 h 161"/>
                              <a:gd name="T8" fmla="*/ 71 w 319"/>
                              <a:gd name="T9" fmla="*/ 112 h 161"/>
                              <a:gd name="T10" fmla="*/ 39 w 319"/>
                              <a:gd name="T11" fmla="*/ 96 h 161"/>
                              <a:gd name="T12" fmla="*/ 45 w 319"/>
                              <a:gd name="T13" fmla="*/ 86 h 161"/>
                              <a:gd name="T14" fmla="*/ 66 w 319"/>
                              <a:gd name="T15" fmla="*/ 92 h 161"/>
                              <a:gd name="T16" fmla="*/ 90 w 319"/>
                              <a:gd name="T17" fmla="*/ 98 h 161"/>
                              <a:gd name="T18" fmla="*/ 123 w 319"/>
                              <a:gd name="T19" fmla="*/ 102 h 161"/>
                              <a:gd name="T20" fmla="*/ 158 w 319"/>
                              <a:gd name="T21" fmla="*/ 107 h 161"/>
                              <a:gd name="T22" fmla="*/ 190 w 319"/>
                              <a:gd name="T23" fmla="*/ 104 h 161"/>
                              <a:gd name="T24" fmla="*/ 216 w 319"/>
                              <a:gd name="T25" fmla="*/ 101 h 161"/>
                              <a:gd name="T26" fmla="*/ 244 w 319"/>
                              <a:gd name="T27" fmla="*/ 92 h 161"/>
                              <a:gd name="T28" fmla="*/ 303 w 319"/>
                              <a:gd name="T29" fmla="*/ 111 h 161"/>
                              <a:gd name="T30" fmla="*/ 278 w 319"/>
                              <a:gd name="T31" fmla="*/ 90 h 161"/>
                              <a:gd name="T32" fmla="*/ 256 w 319"/>
                              <a:gd name="T33" fmla="*/ 70 h 161"/>
                              <a:gd name="T34" fmla="*/ 236 w 319"/>
                              <a:gd name="T35" fmla="*/ 54 h 161"/>
                              <a:gd name="T36" fmla="*/ 209 w 319"/>
                              <a:gd name="T37" fmla="*/ 44 h 161"/>
                              <a:gd name="T38" fmla="*/ 179 w 319"/>
                              <a:gd name="T39" fmla="*/ 39 h 161"/>
                              <a:gd name="T40" fmla="*/ 176 w 319"/>
                              <a:gd name="T41" fmla="*/ 37 h 161"/>
                              <a:gd name="T42" fmla="*/ 201 w 319"/>
                              <a:gd name="T43" fmla="*/ 35 h 161"/>
                              <a:gd name="T44" fmla="*/ 223 w 319"/>
                              <a:gd name="T45" fmla="*/ 37 h 161"/>
                              <a:gd name="T46" fmla="*/ 258 w 319"/>
                              <a:gd name="T47" fmla="*/ 49 h 161"/>
                              <a:gd name="T48" fmla="*/ 276 w 319"/>
                              <a:gd name="T49" fmla="*/ 41 h 161"/>
                              <a:gd name="T50" fmla="*/ 254 w 319"/>
                              <a:gd name="T51" fmla="*/ 31 h 161"/>
                              <a:gd name="T52" fmla="*/ 226 w 319"/>
                              <a:gd name="T53" fmla="*/ 19 h 161"/>
                              <a:gd name="T54" fmla="*/ 198 w 319"/>
                              <a:gd name="T55" fmla="*/ 10 h 161"/>
                              <a:gd name="T56" fmla="*/ 173 w 319"/>
                              <a:gd name="T57" fmla="*/ 10 h 161"/>
                              <a:gd name="T58" fmla="*/ 168 w 319"/>
                              <a:gd name="T59" fmla="*/ 3 h 161"/>
                              <a:gd name="T60" fmla="*/ 190 w 319"/>
                              <a:gd name="T61" fmla="*/ 1 h 161"/>
                              <a:gd name="T62" fmla="*/ 212 w 319"/>
                              <a:gd name="T63" fmla="*/ 4 h 161"/>
                              <a:gd name="T64" fmla="*/ 233 w 319"/>
                              <a:gd name="T65" fmla="*/ 10 h 161"/>
                              <a:gd name="T66" fmla="*/ 254 w 319"/>
                              <a:gd name="T67" fmla="*/ 14 h 161"/>
                              <a:gd name="T68" fmla="*/ 281 w 319"/>
                              <a:gd name="T69" fmla="*/ 29 h 161"/>
                              <a:gd name="T70" fmla="*/ 289 w 319"/>
                              <a:gd name="T71" fmla="*/ 58 h 161"/>
                              <a:gd name="T72" fmla="*/ 300 w 319"/>
                              <a:gd name="T73" fmla="*/ 92 h 161"/>
                              <a:gd name="T74" fmla="*/ 318 w 319"/>
                              <a:gd name="T75" fmla="*/ 113 h 161"/>
                              <a:gd name="T76" fmla="*/ 299 w 319"/>
                              <a:gd name="T77" fmla="*/ 123 h 161"/>
                              <a:gd name="T78" fmla="*/ 296 w 319"/>
                              <a:gd name="T79" fmla="*/ 158 h 161"/>
                              <a:gd name="T80" fmla="*/ 267 w 319"/>
                              <a:gd name="T81" fmla="*/ 155 h 161"/>
                              <a:gd name="T82" fmla="*/ 240 w 319"/>
                              <a:gd name="T83" fmla="*/ 127 h 161"/>
                              <a:gd name="T84" fmla="*/ 243 w 319"/>
                              <a:gd name="T85" fmla="*/ 116 h 161"/>
                              <a:gd name="T86" fmla="*/ 220 w 319"/>
                              <a:gd name="T87" fmla="*/ 126 h 161"/>
                              <a:gd name="T88" fmla="*/ 185 w 319"/>
                              <a:gd name="T89" fmla="*/ 139 h 161"/>
                              <a:gd name="T90" fmla="*/ 153 w 319"/>
                              <a:gd name="T91" fmla="*/ 150 h 161"/>
                              <a:gd name="T92" fmla="*/ 130 w 319"/>
                              <a:gd name="T93" fmla="*/ 157 h 161"/>
                              <a:gd name="T94" fmla="*/ 107 w 319"/>
                              <a:gd name="T95" fmla="*/ 157 h 161"/>
                              <a:gd name="T96" fmla="*/ 74 w 319"/>
                              <a:gd name="T97" fmla="*/ 154 h 161"/>
                              <a:gd name="T98" fmla="*/ 69 w 319"/>
                              <a:gd name="T99" fmla="*/ 152 h 161"/>
                              <a:gd name="T100" fmla="*/ 96 w 319"/>
                              <a:gd name="T101" fmla="*/ 150 h 161"/>
                              <a:gd name="T102" fmla="*/ 118 w 319"/>
                              <a:gd name="T103" fmla="*/ 146 h 161"/>
                              <a:gd name="T104" fmla="*/ 109 w 319"/>
                              <a:gd name="T105" fmla="*/ 127 h 161"/>
                              <a:gd name="T106" fmla="*/ 82 w 319"/>
                              <a:gd name="T107" fmla="*/ 135 h 161"/>
                              <a:gd name="T108" fmla="*/ 54 w 319"/>
                              <a:gd name="T109" fmla="*/ 140 h 161"/>
                              <a:gd name="T110" fmla="*/ 27 w 319"/>
                              <a:gd name="T111" fmla="*/ 136 h 161"/>
                              <a:gd name="T112" fmla="*/ 6 w 319"/>
                              <a:gd name="T113" fmla="*/ 119 h 1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319" h="161">
                                <a:moveTo>
                                  <a:pt x="0" y="113"/>
                                </a:moveTo>
                                <a:lnTo>
                                  <a:pt x="2" y="114"/>
                                </a:lnTo>
                                <a:lnTo>
                                  <a:pt x="6" y="116"/>
                                </a:lnTo>
                                <a:lnTo>
                                  <a:pt x="7" y="117"/>
                                </a:lnTo>
                                <a:lnTo>
                                  <a:pt x="11" y="118"/>
                                </a:lnTo>
                                <a:lnTo>
                                  <a:pt x="14" y="120"/>
                                </a:lnTo>
                                <a:lnTo>
                                  <a:pt x="18" y="121"/>
                                </a:lnTo>
                                <a:lnTo>
                                  <a:pt x="21" y="122"/>
                                </a:lnTo>
                                <a:lnTo>
                                  <a:pt x="25" y="123"/>
                                </a:lnTo>
                                <a:lnTo>
                                  <a:pt x="28" y="125"/>
                                </a:lnTo>
                                <a:lnTo>
                                  <a:pt x="32" y="127"/>
                                </a:lnTo>
                                <a:lnTo>
                                  <a:pt x="35" y="127"/>
                                </a:lnTo>
                                <a:lnTo>
                                  <a:pt x="39" y="128"/>
                                </a:lnTo>
                                <a:lnTo>
                                  <a:pt x="42" y="128"/>
                                </a:lnTo>
                                <a:lnTo>
                                  <a:pt x="45" y="128"/>
                                </a:lnTo>
                                <a:lnTo>
                                  <a:pt x="48" y="127"/>
                                </a:lnTo>
                                <a:lnTo>
                                  <a:pt x="51" y="127"/>
                                </a:lnTo>
                                <a:lnTo>
                                  <a:pt x="55" y="126"/>
                                </a:lnTo>
                                <a:lnTo>
                                  <a:pt x="58" y="126"/>
                                </a:lnTo>
                                <a:lnTo>
                                  <a:pt x="60" y="125"/>
                                </a:lnTo>
                                <a:lnTo>
                                  <a:pt x="65" y="123"/>
                                </a:lnTo>
                                <a:lnTo>
                                  <a:pt x="67" y="122"/>
                                </a:lnTo>
                                <a:lnTo>
                                  <a:pt x="72" y="122"/>
                                </a:lnTo>
                                <a:lnTo>
                                  <a:pt x="74" y="120"/>
                                </a:lnTo>
                                <a:lnTo>
                                  <a:pt x="78" y="120"/>
                                </a:lnTo>
                                <a:lnTo>
                                  <a:pt x="80" y="119"/>
                                </a:lnTo>
                                <a:lnTo>
                                  <a:pt x="82" y="118"/>
                                </a:lnTo>
                                <a:lnTo>
                                  <a:pt x="86" y="117"/>
                                </a:lnTo>
                                <a:lnTo>
                                  <a:pt x="87" y="117"/>
                                </a:lnTo>
                                <a:lnTo>
                                  <a:pt x="86" y="117"/>
                                </a:lnTo>
                                <a:lnTo>
                                  <a:pt x="85" y="117"/>
                                </a:lnTo>
                                <a:lnTo>
                                  <a:pt x="82" y="116"/>
                                </a:lnTo>
                                <a:lnTo>
                                  <a:pt x="79" y="116"/>
                                </a:lnTo>
                                <a:lnTo>
                                  <a:pt x="74" y="113"/>
                                </a:lnTo>
                                <a:lnTo>
                                  <a:pt x="71" y="112"/>
                                </a:lnTo>
                                <a:lnTo>
                                  <a:pt x="66" y="111"/>
                                </a:lnTo>
                                <a:lnTo>
                                  <a:pt x="62" y="110"/>
                                </a:lnTo>
                                <a:lnTo>
                                  <a:pt x="56" y="107"/>
                                </a:lnTo>
                                <a:lnTo>
                                  <a:pt x="51" y="105"/>
                                </a:lnTo>
                                <a:lnTo>
                                  <a:pt x="47" y="102"/>
                                </a:lnTo>
                                <a:lnTo>
                                  <a:pt x="43" y="101"/>
                                </a:lnTo>
                                <a:lnTo>
                                  <a:pt x="39" y="96"/>
                                </a:lnTo>
                                <a:lnTo>
                                  <a:pt x="35" y="94"/>
                                </a:lnTo>
                                <a:lnTo>
                                  <a:pt x="33" y="90"/>
                                </a:lnTo>
                                <a:lnTo>
                                  <a:pt x="32" y="87"/>
                                </a:lnTo>
                                <a:lnTo>
                                  <a:pt x="33" y="86"/>
                                </a:lnTo>
                                <a:lnTo>
                                  <a:pt x="36" y="85"/>
                                </a:lnTo>
                                <a:lnTo>
                                  <a:pt x="41" y="84"/>
                                </a:lnTo>
                                <a:lnTo>
                                  <a:pt x="45" y="86"/>
                                </a:lnTo>
                                <a:lnTo>
                                  <a:pt x="47" y="86"/>
                                </a:lnTo>
                                <a:lnTo>
                                  <a:pt x="49" y="87"/>
                                </a:lnTo>
                                <a:lnTo>
                                  <a:pt x="52" y="90"/>
                                </a:lnTo>
                                <a:lnTo>
                                  <a:pt x="57" y="91"/>
                                </a:lnTo>
                                <a:lnTo>
                                  <a:pt x="59" y="91"/>
                                </a:lnTo>
                                <a:lnTo>
                                  <a:pt x="63" y="92"/>
                                </a:lnTo>
                                <a:lnTo>
                                  <a:pt x="66" y="92"/>
                                </a:lnTo>
                                <a:lnTo>
                                  <a:pt x="69" y="93"/>
                                </a:lnTo>
                                <a:lnTo>
                                  <a:pt x="72" y="94"/>
                                </a:lnTo>
                                <a:lnTo>
                                  <a:pt x="75" y="95"/>
                                </a:lnTo>
                                <a:lnTo>
                                  <a:pt x="79" y="95"/>
                                </a:lnTo>
                                <a:lnTo>
                                  <a:pt x="83" y="96"/>
                                </a:lnTo>
                                <a:lnTo>
                                  <a:pt x="87" y="98"/>
                                </a:lnTo>
                                <a:lnTo>
                                  <a:pt x="90" y="98"/>
                                </a:lnTo>
                                <a:lnTo>
                                  <a:pt x="95" y="99"/>
                                </a:lnTo>
                                <a:lnTo>
                                  <a:pt x="100" y="100"/>
                                </a:lnTo>
                                <a:lnTo>
                                  <a:pt x="104" y="100"/>
                                </a:lnTo>
                                <a:lnTo>
                                  <a:pt x="109" y="101"/>
                                </a:lnTo>
                                <a:lnTo>
                                  <a:pt x="113" y="101"/>
                                </a:lnTo>
                                <a:lnTo>
                                  <a:pt x="118" y="102"/>
                                </a:lnTo>
                                <a:lnTo>
                                  <a:pt x="123" y="102"/>
                                </a:lnTo>
                                <a:lnTo>
                                  <a:pt x="127" y="103"/>
                                </a:lnTo>
                                <a:lnTo>
                                  <a:pt x="132" y="103"/>
                                </a:lnTo>
                                <a:lnTo>
                                  <a:pt x="138" y="104"/>
                                </a:lnTo>
                                <a:lnTo>
                                  <a:pt x="142" y="104"/>
                                </a:lnTo>
                                <a:lnTo>
                                  <a:pt x="148" y="105"/>
                                </a:lnTo>
                                <a:lnTo>
                                  <a:pt x="153" y="105"/>
                                </a:lnTo>
                                <a:lnTo>
                                  <a:pt x="158" y="107"/>
                                </a:lnTo>
                                <a:lnTo>
                                  <a:pt x="163" y="107"/>
                                </a:lnTo>
                                <a:lnTo>
                                  <a:pt x="168" y="107"/>
                                </a:lnTo>
                                <a:lnTo>
                                  <a:pt x="172" y="107"/>
                                </a:lnTo>
                                <a:lnTo>
                                  <a:pt x="177" y="107"/>
                                </a:lnTo>
                                <a:lnTo>
                                  <a:pt x="180" y="105"/>
                                </a:lnTo>
                                <a:lnTo>
                                  <a:pt x="186" y="105"/>
                                </a:lnTo>
                                <a:lnTo>
                                  <a:pt x="190" y="104"/>
                                </a:lnTo>
                                <a:lnTo>
                                  <a:pt x="194" y="104"/>
                                </a:lnTo>
                                <a:lnTo>
                                  <a:pt x="198" y="103"/>
                                </a:lnTo>
                                <a:lnTo>
                                  <a:pt x="202" y="103"/>
                                </a:lnTo>
                                <a:lnTo>
                                  <a:pt x="206" y="102"/>
                                </a:lnTo>
                                <a:lnTo>
                                  <a:pt x="209" y="102"/>
                                </a:lnTo>
                                <a:lnTo>
                                  <a:pt x="213" y="101"/>
                                </a:lnTo>
                                <a:lnTo>
                                  <a:pt x="216" y="101"/>
                                </a:lnTo>
                                <a:lnTo>
                                  <a:pt x="220" y="100"/>
                                </a:lnTo>
                                <a:lnTo>
                                  <a:pt x="223" y="100"/>
                                </a:lnTo>
                                <a:lnTo>
                                  <a:pt x="229" y="98"/>
                                </a:lnTo>
                                <a:lnTo>
                                  <a:pt x="233" y="95"/>
                                </a:lnTo>
                                <a:lnTo>
                                  <a:pt x="238" y="94"/>
                                </a:lnTo>
                                <a:lnTo>
                                  <a:pt x="241" y="93"/>
                                </a:lnTo>
                                <a:lnTo>
                                  <a:pt x="244" y="92"/>
                                </a:lnTo>
                                <a:lnTo>
                                  <a:pt x="246" y="91"/>
                                </a:lnTo>
                                <a:lnTo>
                                  <a:pt x="247" y="91"/>
                                </a:lnTo>
                                <a:lnTo>
                                  <a:pt x="248" y="91"/>
                                </a:lnTo>
                                <a:lnTo>
                                  <a:pt x="267" y="95"/>
                                </a:lnTo>
                                <a:lnTo>
                                  <a:pt x="263" y="108"/>
                                </a:lnTo>
                                <a:lnTo>
                                  <a:pt x="304" y="112"/>
                                </a:lnTo>
                                <a:lnTo>
                                  <a:pt x="303" y="111"/>
                                </a:lnTo>
                                <a:lnTo>
                                  <a:pt x="300" y="110"/>
                                </a:lnTo>
                                <a:lnTo>
                                  <a:pt x="298" y="107"/>
                                </a:lnTo>
                                <a:lnTo>
                                  <a:pt x="295" y="104"/>
                                </a:lnTo>
                                <a:lnTo>
                                  <a:pt x="290" y="100"/>
                                </a:lnTo>
                                <a:lnTo>
                                  <a:pt x="284" y="95"/>
                                </a:lnTo>
                                <a:lnTo>
                                  <a:pt x="282" y="92"/>
                                </a:lnTo>
                                <a:lnTo>
                                  <a:pt x="278" y="90"/>
                                </a:lnTo>
                                <a:lnTo>
                                  <a:pt x="276" y="87"/>
                                </a:lnTo>
                                <a:lnTo>
                                  <a:pt x="273" y="85"/>
                                </a:lnTo>
                                <a:lnTo>
                                  <a:pt x="269" y="82"/>
                                </a:lnTo>
                                <a:lnTo>
                                  <a:pt x="267" y="79"/>
                                </a:lnTo>
                                <a:lnTo>
                                  <a:pt x="263" y="75"/>
                                </a:lnTo>
                                <a:lnTo>
                                  <a:pt x="260" y="73"/>
                                </a:lnTo>
                                <a:lnTo>
                                  <a:pt x="256" y="70"/>
                                </a:lnTo>
                                <a:lnTo>
                                  <a:pt x="253" y="67"/>
                                </a:lnTo>
                                <a:lnTo>
                                  <a:pt x="251" y="65"/>
                                </a:lnTo>
                                <a:lnTo>
                                  <a:pt x="247" y="63"/>
                                </a:lnTo>
                                <a:lnTo>
                                  <a:pt x="244" y="61"/>
                                </a:lnTo>
                                <a:lnTo>
                                  <a:pt x="241" y="58"/>
                                </a:lnTo>
                                <a:lnTo>
                                  <a:pt x="238" y="56"/>
                                </a:lnTo>
                                <a:lnTo>
                                  <a:pt x="236" y="54"/>
                                </a:lnTo>
                                <a:lnTo>
                                  <a:pt x="232" y="53"/>
                                </a:lnTo>
                                <a:lnTo>
                                  <a:pt x="230" y="50"/>
                                </a:lnTo>
                                <a:lnTo>
                                  <a:pt x="226" y="49"/>
                                </a:lnTo>
                                <a:lnTo>
                                  <a:pt x="224" y="48"/>
                                </a:lnTo>
                                <a:lnTo>
                                  <a:pt x="220" y="47"/>
                                </a:lnTo>
                                <a:lnTo>
                                  <a:pt x="214" y="45"/>
                                </a:lnTo>
                                <a:lnTo>
                                  <a:pt x="209" y="44"/>
                                </a:lnTo>
                                <a:lnTo>
                                  <a:pt x="205" y="43"/>
                                </a:lnTo>
                                <a:lnTo>
                                  <a:pt x="200" y="41"/>
                                </a:lnTo>
                                <a:lnTo>
                                  <a:pt x="195" y="40"/>
                                </a:lnTo>
                                <a:lnTo>
                                  <a:pt x="191" y="40"/>
                                </a:lnTo>
                                <a:lnTo>
                                  <a:pt x="186" y="40"/>
                                </a:lnTo>
                                <a:lnTo>
                                  <a:pt x="182" y="39"/>
                                </a:lnTo>
                                <a:lnTo>
                                  <a:pt x="179" y="39"/>
                                </a:lnTo>
                                <a:lnTo>
                                  <a:pt x="176" y="39"/>
                                </a:lnTo>
                                <a:lnTo>
                                  <a:pt x="173" y="39"/>
                                </a:lnTo>
                                <a:lnTo>
                                  <a:pt x="170" y="39"/>
                                </a:lnTo>
                                <a:lnTo>
                                  <a:pt x="169" y="39"/>
                                </a:lnTo>
                                <a:lnTo>
                                  <a:pt x="170" y="38"/>
                                </a:lnTo>
                                <a:lnTo>
                                  <a:pt x="173" y="38"/>
                                </a:lnTo>
                                <a:lnTo>
                                  <a:pt x="176" y="37"/>
                                </a:lnTo>
                                <a:lnTo>
                                  <a:pt x="179" y="37"/>
                                </a:lnTo>
                                <a:lnTo>
                                  <a:pt x="183" y="37"/>
                                </a:lnTo>
                                <a:lnTo>
                                  <a:pt x="186" y="37"/>
                                </a:lnTo>
                                <a:lnTo>
                                  <a:pt x="190" y="36"/>
                                </a:lnTo>
                                <a:lnTo>
                                  <a:pt x="194" y="36"/>
                                </a:lnTo>
                                <a:lnTo>
                                  <a:pt x="198" y="35"/>
                                </a:lnTo>
                                <a:lnTo>
                                  <a:pt x="201" y="35"/>
                                </a:lnTo>
                                <a:lnTo>
                                  <a:pt x="205" y="35"/>
                                </a:lnTo>
                                <a:lnTo>
                                  <a:pt x="208" y="35"/>
                                </a:lnTo>
                                <a:lnTo>
                                  <a:pt x="210" y="35"/>
                                </a:lnTo>
                                <a:lnTo>
                                  <a:pt x="214" y="36"/>
                                </a:lnTo>
                                <a:lnTo>
                                  <a:pt x="216" y="36"/>
                                </a:lnTo>
                                <a:lnTo>
                                  <a:pt x="220" y="37"/>
                                </a:lnTo>
                                <a:lnTo>
                                  <a:pt x="223" y="37"/>
                                </a:lnTo>
                                <a:lnTo>
                                  <a:pt x="228" y="39"/>
                                </a:lnTo>
                                <a:lnTo>
                                  <a:pt x="232" y="40"/>
                                </a:lnTo>
                                <a:lnTo>
                                  <a:pt x="238" y="41"/>
                                </a:lnTo>
                                <a:lnTo>
                                  <a:pt x="243" y="44"/>
                                </a:lnTo>
                                <a:lnTo>
                                  <a:pt x="248" y="46"/>
                                </a:lnTo>
                                <a:lnTo>
                                  <a:pt x="253" y="47"/>
                                </a:lnTo>
                                <a:lnTo>
                                  <a:pt x="258" y="49"/>
                                </a:lnTo>
                                <a:lnTo>
                                  <a:pt x="262" y="50"/>
                                </a:lnTo>
                                <a:lnTo>
                                  <a:pt x="266" y="53"/>
                                </a:lnTo>
                                <a:lnTo>
                                  <a:pt x="269" y="53"/>
                                </a:lnTo>
                                <a:lnTo>
                                  <a:pt x="271" y="54"/>
                                </a:lnTo>
                                <a:lnTo>
                                  <a:pt x="273" y="55"/>
                                </a:lnTo>
                                <a:lnTo>
                                  <a:pt x="274" y="55"/>
                                </a:lnTo>
                                <a:lnTo>
                                  <a:pt x="276" y="41"/>
                                </a:lnTo>
                                <a:lnTo>
                                  <a:pt x="275" y="41"/>
                                </a:lnTo>
                                <a:lnTo>
                                  <a:pt x="274" y="40"/>
                                </a:lnTo>
                                <a:lnTo>
                                  <a:pt x="270" y="39"/>
                                </a:lnTo>
                                <a:lnTo>
                                  <a:pt x="268" y="37"/>
                                </a:lnTo>
                                <a:lnTo>
                                  <a:pt x="263" y="36"/>
                                </a:lnTo>
                                <a:lnTo>
                                  <a:pt x="259" y="34"/>
                                </a:lnTo>
                                <a:lnTo>
                                  <a:pt x="254" y="31"/>
                                </a:lnTo>
                                <a:lnTo>
                                  <a:pt x="248" y="29"/>
                                </a:lnTo>
                                <a:lnTo>
                                  <a:pt x="246" y="27"/>
                                </a:lnTo>
                                <a:lnTo>
                                  <a:pt x="243" y="26"/>
                                </a:lnTo>
                                <a:lnTo>
                                  <a:pt x="240" y="25"/>
                                </a:lnTo>
                                <a:lnTo>
                                  <a:pt x="237" y="23"/>
                                </a:lnTo>
                                <a:lnTo>
                                  <a:pt x="231" y="20"/>
                                </a:lnTo>
                                <a:lnTo>
                                  <a:pt x="226" y="19"/>
                                </a:lnTo>
                                <a:lnTo>
                                  <a:pt x="221" y="16"/>
                                </a:lnTo>
                                <a:lnTo>
                                  <a:pt x="216" y="14"/>
                                </a:lnTo>
                                <a:lnTo>
                                  <a:pt x="213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1"/>
                                </a:lnTo>
                                <a:lnTo>
                                  <a:pt x="202" y="10"/>
                                </a:lnTo>
                                <a:lnTo>
                                  <a:pt x="198" y="10"/>
                                </a:lnTo>
                                <a:lnTo>
                                  <a:pt x="194" y="10"/>
                                </a:lnTo>
                                <a:lnTo>
                                  <a:pt x="191" y="10"/>
                                </a:lnTo>
                                <a:lnTo>
                                  <a:pt x="187" y="10"/>
                                </a:lnTo>
                                <a:lnTo>
                                  <a:pt x="183" y="10"/>
                                </a:lnTo>
                                <a:lnTo>
                                  <a:pt x="180" y="10"/>
                                </a:lnTo>
                                <a:lnTo>
                                  <a:pt x="176" y="10"/>
                                </a:lnTo>
                                <a:lnTo>
                                  <a:pt x="173" y="10"/>
                                </a:lnTo>
                                <a:lnTo>
                                  <a:pt x="170" y="10"/>
                                </a:lnTo>
                                <a:lnTo>
                                  <a:pt x="169" y="10"/>
                                </a:lnTo>
                                <a:lnTo>
                                  <a:pt x="164" y="11"/>
                                </a:lnTo>
                                <a:lnTo>
                                  <a:pt x="164" y="11"/>
                                </a:lnTo>
                                <a:lnTo>
                                  <a:pt x="164" y="10"/>
                                </a:lnTo>
                                <a:lnTo>
                                  <a:pt x="165" y="7"/>
                                </a:lnTo>
                                <a:lnTo>
                                  <a:pt x="168" y="3"/>
                                </a:lnTo>
                                <a:lnTo>
                                  <a:pt x="172" y="0"/>
                                </a:lnTo>
                                <a:lnTo>
                                  <a:pt x="175" y="0"/>
                                </a:lnTo>
                                <a:lnTo>
                                  <a:pt x="177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1"/>
                                </a:lnTo>
                                <a:lnTo>
                                  <a:pt x="187" y="1"/>
                                </a:lnTo>
                                <a:lnTo>
                                  <a:pt x="190" y="1"/>
                                </a:lnTo>
                                <a:lnTo>
                                  <a:pt x="192" y="1"/>
                                </a:lnTo>
                                <a:lnTo>
                                  <a:pt x="195" y="2"/>
                                </a:lnTo>
                                <a:lnTo>
                                  <a:pt x="198" y="2"/>
                                </a:lnTo>
                                <a:lnTo>
                                  <a:pt x="201" y="3"/>
                                </a:lnTo>
                                <a:lnTo>
                                  <a:pt x="205" y="3"/>
                                </a:lnTo>
                                <a:lnTo>
                                  <a:pt x="208" y="4"/>
                                </a:lnTo>
                                <a:lnTo>
                                  <a:pt x="212" y="4"/>
                                </a:lnTo>
                                <a:lnTo>
                                  <a:pt x="214" y="4"/>
                                </a:lnTo>
                                <a:lnTo>
                                  <a:pt x="217" y="5"/>
                                </a:lnTo>
                                <a:lnTo>
                                  <a:pt x="221" y="7"/>
                                </a:lnTo>
                                <a:lnTo>
                                  <a:pt x="224" y="7"/>
                                </a:lnTo>
                                <a:lnTo>
                                  <a:pt x="226" y="8"/>
                                </a:lnTo>
                                <a:lnTo>
                                  <a:pt x="230" y="9"/>
                                </a:lnTo>
                                <a:lnTo>
                                  <a:pt x="233" y="10"/>
                                </a:lnTo>
                                <a:lnTo>
                                  <a:pt x="237" y="10"/>
                                </a:lnTo>
                                <a:lnTo>
                                  <a:pt x="240" y="11"/>
                                </a:lnTo>
                                <a:lnTo>
                                  <a:pt x="243" y="11"/>
                                </a:lnTo>
                                <a:lnTo>
                                  <a:pt x="246" y="12"/>
                                </a:lnTo>
                                <a:lnTo>
                                  <a:pt x="248" y="13"/>
                                </a:lnTo>
                                <a:lnTo>
                                  <a:pt x="252" y="14"/>
                                </a:lnTo>
                                <a:lnTo>
                                  <a:pt x="254" y="14"/>
                                </a:lnTo>
                                <a:lnTo>
                                  <a:pt x="258" y="16"/>
                                </a:lnTo>
                                <a:lnTo>
                                  <a:pt x="262" y="18"/>
                                </a:lnTo>
                                <a:lnTo>
                                  <a:pt x="267" y="19"/>
                                </a:lnTo>
                                <a:lnTo>
                                  <a:pt x="270" y="21"/>
                                </a:lnTo>
                                <a:lnTo>
                                  <a:pt x="275" y="25"/>
                                </a:lnTo>
                                <a:lnTo>
                                  <a:pt x="278" y="26"/>
                                </a:lnTo>
                                <a:lnTo>
                                  <a:pt x="281" y="29"/>
                                </a:lnTo>
                                <a:lnTo>
                                  <a:pt x="284" y="31"/>
                                </a:lnTo>
                                <a:lnTo>
                                  <a:pt x="286" y="35"/>
                                </a:lnTo>
                                <a:lnTo>
                                  <a:pt x="290" y="38"/>
                                </a:lnTo>
                                <a:lnTo>
                                  <a:pt x="293" y="43"/>
                                </a:lnTo>
                                <a:lnTo>
                                  <a:pt x="295" y="45"/>
                                </a:lnTo>
                                <a:lnTo>
                                  <a:pt x="296" y="47"/>
                                </a:lnTo>
                                <a:lnTo>
                                  <a:pt x="289" y="58"/>
                                </a:lnTo>
                                <a:lnTo>
                                  <a:pt x="313" y="83"/>
                                </a:lnTo>
                                <a:lnTo>
                                  <a:pt x="286" y="80"/>
                                </a:lnTo>
                                <a:lnTo>
                                  <a:pt x="288" y="81"/>
                                </a:lnTo>
                                <a:lnTo>
                                  <a:pt x="292" y="84"/>
                                </a:lnTo>
                                <a:lnTo>
                                  <a:pt x="295" y="85"/>
                                </a:lnTo>
                                <a:lnTo>
                                  <a:pt x="297" y="89"/>
                                </a:lnTo>
                                <a:lnTo>
                                  <a:pt x="300" y="92"/>
                                </a:lnTo>
                                <a:lnTo>
                                  <a:pt x="304" y="95"/>
                                </a:lnTo>
                                <a:lnTo>
                                  <a:pt x="306" y="98"/>
                                </a:lnTo>
                                <a:lnTo>
                                  <a:pt x="308" y="101"/>
                                </a:lnTo>
                                <a:lnTo>
                                  <a:pt x="312" y="104"/>
                                </a:lnTo>
                                <a:lnTo>
                                  <a:pt x="314" y="108"/>
                                </a:lnTo>
                                <a:lnTo>
                                  <a:pt x="315" y="110"/>
                                </a:lnTo>
                                <a:lnTo>
                                  <a:pt x="318" y="113"/>
                                </a:lnTo>
                                <a:lnTo>
                                  <a:pt x="318" y="116"/>
                                </a:lnTo>
                                <a:lnTo>
                                  <a:pt x="319" y="118"/>
                                </a:lnTo>
                                <a:lnTo>
                                  <a:pt x="316" y="121"/>
                                </a:lnTo>
                                <a:lnTo>
                                  <a:pt x="313" y="122"/>
                                </a:lnTo>
                                <a:lnTo>
                                  <a:pt x="308" y="123"/>
                                </a:lnTo>
                                <a:lnTo>
                                  <a:pt x="304" y="123"/>
                                </a:lnTo>
                                <a:lnTo>
                                  <a:pt x="299" y="123"/>
                                </a:lnTo>
                                <a:lnTo>
                                  <a:pt x="296" y="123"/>
                                </a:lnTo>
                                <a:lnTo>
                                  <a:pt x="292" y="122"/>
                                </a:lnTo>
                                <a:lnTo>
                                  <a:pt x="291" y="122"/>
                                </a:lnTo>
                                <a:lnTo>
                                  <a:pt x="291" y="146"/>
                                </a:lnTo>
                                <a:lnTo>
                                  <a:pt x="298" y="158"/>
                                </a:lnTo>
                                <a:lnTo>
                                  <a:pt x="297" y="158"/>
                                </a:lnTo>
                                <a:lnTo>
                                  <a:pt x="296" y="158"/>
                                </a:lnTo>
                                <a:lnTo>
                                  <a:pt x="293" y="159"/>
                                </a:lnTo>
                                <a:lnTo>
                                  <a:pt x="290" y="161"/>
                                </a:lnTo>
                                <a:lnTo>
                                  <a:pt x="285" y="161"/>
                                </a:lnTo>
                                <a:lnTo>
                                  <a:pt x="282" y="161"/>
                                </a:lnTo>
                                <a:lnTo>
                                  <a:pt x="277" y="159"/>
                                </a:lnTo>
                                <a:lnTo>
                                  <a:pt x="273" y="158"/>
                                </a:lnTo>
                                <a:lnTo>
                                  <a:pt x="267" y="155"/>
                                </a:lnTo>
                                <a:lnTo>
                                  <a:pt x="261" y="150"/>
                                </a:lnTo>
                                <a:lnTo>
                                  <a:pt x="255" y="145"/>
                                </a:lnTo>
                                <a:lnTo>
                                  <a:pt x="251" y="140"/>
                                </a:lnTo>
                                <a:lnTo>
                                  <a:pt x="246" y="135"/>
                                </a:lnTo>
                                <a:lnTo>
                                  <a:pt x="243" y="130"/>
                                </a:lnTo>
                                <a:lnTo>
                                  <a:pt x="241" y="128"/>
                                </a:lnTo>
                                <a:lnTo>
                                  <a:pt x="240" y="127"/>
                                </a:lnTo>
                                <a:lnTo>
                                  <a:pt x="250" y="127"/>
                                </a:lnTo>
                                <a:lnTo>
                                  <a:pt x="273" y="148"/>
                                </a:lnTo>
                                <a:lnTo>
                                  <a:pt x="271" y="121"/>
                                </a:lnTo>
                                <a:lnTo>
                                  <a:pt x="250" y="113"/>
                                </a:lnTo>
                                <a:lnTo>
                                  <a:pt x="248" y="113"/>
                                </a:lnTo>
                                <a:lnTo>
                                  <a:pt x="246" y="116"/>
                                </a:lnTo>
                                <a:lnTo>
                                  <a:pt x="243" y="116"/>
                                </a:lnTo>
                                <a:lnTo>
                                  <a:pt x="241" y="117"/>
                                </a:lnTo>
                                <a:lnTo>
                                  <a:pt x="238" y="118"/>
                                </a:lnTo>
                                <a:lnTo>
                                  <a:pt x="235" y="120"/>
                                </a:lnTo>
                                <a:lnTo>
                                  <a:pt x="230" y="121"/>
                                </a:lnTo>
                                <a:lnTo>
                                  <a:pt x="226" y="122"/>
                                </a:lnTo>
                                <a:lnTo>
                                  <a:pt x="223" y="123"/>
                                </a:lnTo>
                                <a:lnTo>
                                  <a:pt x="220" y="126"/>
                                </a:lnTo>
                                <a:lnTo>
                                  <a:pt x="214" y="128"/>
                                </a:lnTo>
                                <a:lnTo>
                                  <a:pt x="209" y="129"/>
                                </a:lnTo>
                                <a:lnTo>
                                  <a:pt x="205" y="131"/>
                                </a:lnTo>
                                <a:lnTo>
                                  <a:pt x="201" y="134"/>
                                </a:lnTo>
                                <a:lnTo>
                                  <a:pt x="195" y="135"/>
                                </a:lnTo>
                                <a:lnTo>
                                  <a:pt x="191" y="137"/>
                                </a:lnTo>
                                <a:lnTo>
                                  <a:pt x="185" y="139"/>
                                </a:lnTo>
                                <a:lnTo>
                                  <a:pt x="180" y="140"/>
                                </a:lnTo>
                                <a:lnTo>
                                  <a:pt x="176" y="143"/>
                                </a:lnTo>
                                <a:lnTo>
                                  <a:pt x="171" y="145"/>
                                </a:lnTo>
                                <a:lnTo>
                                  <a:pt x="167" y="146"/>
                                </a:lnTo>
                                <a:lnTo>
                                  <a:pt x="162" y="148"/>
                                </a:lnTo>
                                <a:lnTo>
                                  <a:pt x="157" y="149"/>
                                </a:lnTo>
                                <a:lnTo>
                                  <a:pt x="153" y="150"/>
                                </a:lnTo>
                                <a:lnTo>
                                  <a:pt x="149" y="152"/>
                                </a:lnTo>
                                <a:lnTo>
                                  <a:pt x="146" y="154"/>
                                </a:lnTo>
                                <a:lnTo>
                                  <a:pt x="142" y="154"/>
                                </a:lnTo>
                                <a:lnTo>
                                  <a:pt x="139" y="155"/>
                                </a:lnTo>
                                <a:lnTo>
                                  <a:pt x="137" y="156"/>
                                </a:lnTo>
                                <a:lnTo>
                                  <a:pt x="134" y="157"/>
                                </a:lnTo>
                                <a:lnTo>
                                  <a:pt x="130" y="157"/>
                                </a:lnTo>
                                <a:lnTo>
                                  <a:pt x="124" y="157"/>
                                </a:lnTo>
                                <a:lnTo>
                                  <a:pt x="122" y="157"/>
                                </a:lnTo>
                                <a:lnTo>
                                  <a:pt x="118" y="157"/>
                                </a:lnTo>
                                <a:lnTo>
                                  <a:pt x="115" y="157"/>
                                </a:lnTo>
                                <a:lnTo>
                                  <a:pt x="112" y="157"/>
                                </a:lnTo>
                                <a:lnTo>
                                  <a:pt x="109" y="157"/>
                                </a:lnTo>
                                <a:lnTo>
                                  <a:pt x="107" y="157"/>
                                </a:lnTo>
                                <a:lnTo>
                                  <a:pt x="103" y="156"/>
                                </a:lnTo>
                                <a:lnTo>
                                  <a:pt x="100" y="156"/>
                                </a:lnTo>
                                <a:lnTo>
                                  <a:pt x="94" y="156"/>
                                </a:lnTo>
                                <a:lnTo>
                                  <a:pt x="89" y="156"/>
                                </a:lnTo>
                                <a:lnTo>
                                  <a:pt x="83" y="155"/>
                                </a:lnTo>
                                <a:lnTo>
                                  <a:pt x="79" y="155"/>
                                </a:lnTo>
                                <a:lnTo>
                                  <a:pt x="74" y="154"/>
                                </a:lnTo>
                                <a:lnTo>
                                  <a:pt x="71" y="154"/>
                                </a:lnTo>
                                <a:lnTo>
                                  <a:pt x="66" y="153"/>
                                </a:lnTo>
                                <a:lnTo>
                                  <a:pt x="65" y="153"/>
                                </a:lnTo>
                                <a:lnTo>
                                  <a:pt x="63" y="153"/>
                                </a:lnTo>
                                <a:lnTo>
                                  <a:pt x="64" y="152"/>
                                </a:lnTo>
                                <a:lnTo>
                                  <a:pt x="66" y="152"/>
                                </a:lnTo>
                                <a:lnTo>
                                  <a:pt x="69" y="152"/>
                                </a:lnTo>
                                <a:lnTo>
                                  <a:pt x="73" y="152"/>
                                </a:lnTo>
                                <a:lnTo>
                                  <a:pt x="78" y="152"/>
                                </a:lnTo>
                                <a:lnTo>
                                  <a:pt x="82" y="150"/>
                                </a:lnTo>
                                <a:lnTo>
                                  <a:pt x="86" y="150"/>
                                </a:lnTo>
                                <a:lnTo>
                                  <a:pt x="89" y="150"/>
                                </a:lnTo>
                                <a:lnTo>
                                  <a:pt x="93" y="150"/>
                                </a:lnTo>
                                <a:lnTo>
                                  <a:pt x="96" y="150"/>
                                </a:lnTo>
                                <a:lnTo>
                                  <a:pt x="100" y="149"/>
                                </a:lnTo>
                                <a:lnTo>
                                  <a:pt x="102" y="149"/>
                                </a:lnTo>
                                <a:lnTo>
                                  <a:pt x="105" y="148"/>
                                </a:lnTo>
                                <a:lnTo>
                                  <a:pt x="109" y="148"/>
                                </a:lnTo>
                                <a:lnTo>
                                  <a:pt x="112" y="147"/>
                                </a:lnTo>
                                <a:lnTo>
                                  <a:pt x="115" y="147"/>
                                </a:lnTo>
                                <a:lnTo>
                                  <a:pt x="118" y="146"/>
                                </a:lnTo>
                                <a:lnTo>
                                  <a:pt x="122" y="146"/>
                                </a:lnTo>
                                <a:lnTo>
                                  <a:pt x="126" y="145"/>
                                </a:lnTo>
                                <a:lnTo>
                                  <a:pt x="131" y="144"/>
                                </a:lnTo>
                                <a:lnTo>
                                  <a:pt x="135" y="143"/>
                                </a:lnTo>
                                <a:lnTo>
                                  <a:pt x="139" y="141"/>
                                </a:lnTo>
                                <a:lnTo>
                                  <a:pt x="109" y="127"/>
                                </a:lnTo>
                                <a:lnTo>
                                  <a:pt x="109" y="127"/>
                                </a:lnTo>
                                <a:lnTo>
                                  <a:pt x="107" y="128"/>
                                </a:lnTo>
                                <a:lnTo>
                                  <a:pt x="104" y="128"/>
                                </a:lnTo>
                                <a:lnTo>
                                  <a:pt x="101" y="129"/>
                                </a:lnTo>
                                <a:lnTo>
                                  <a:pt x="96" y="130"/>
                                </a:lnTo>
                                <a:lnTo>
                                  <a:pt x="93" y="132"/>
                                </a:lnTo>
                                <a:lnTo>
                                  <a:pt x="87" y="134"/>
                                </a:lnTo>
                                <a:lnTo>
                                  <a:pt x="82" y="135"/>
                                </a:lnTo>
                                <a:lnTo>
                                  <a:pt x="79" y="136"/>
                                </a:lnTo>
                                <a:lnTo>
                                  <a:pt x="75" y="136"/>
                                </a:lnTo>
                                <a:lnTo>
                                  <a:pt x="72" y="137"/>
                                </a:lnTo>
                                <a:lnTo>
                                  <a:pt x="70" y="138"/>
                                </a:lnTo>
                                <a:lnTo>
                                  <a:pt x="64" y="139"/>
                                </a:lnTo>
                                <a:lnTo>
                                  <a:pt x="59" y="140"/>
                                </a:lnTo>
                                <a:lnTo>
                                  <a:pt x="54" y="140"/>
                                </a:lnTo>
                                <a:lnTo>
                                  <a:pt x="49" y="141"/>
                                </a:lnTo>
                                <a:lnTo>
                                  <a:pt x="44" y="141"/>
                                </a:lnTo>
                                <a:lnTo>
                                  <a:pt x="41" y="141"/>
                                </a:lnTo>
                                <a:lnTo>
                                  <a:pt x="37" y="140"/>
                                </a:lnTo>
                                <a:lnTo>
                                  <a:pt x="33" y="139"/>
                                </a:lnTo>
                                <a:lnTo>
                                  <a:pt x="29" y="137"/>
                                </a:lnTo>
                                <a:lnTo>
                                  <a:pt x="27" y="136"/>
                                </a:lnTo>
                                <a:lnTo>
                                  <a:pt x="22" y="134"/>
                                </a:lnTo>
                                <a:lnTo>
                                  <a:pt x="20" y="131"/>
                                </a:lnTo>
                                <a:lnTo>
                                  <a:pt x="17" y="128"/>
                                </a:lnTo>
                                <a:lnTo>
                                  <a:pt x="14" y="127"/>
                                </a:lnTo>
                                <a:lnTo>
                                  <a:pt x="11" y="123"/>
                                </a:lnTo>
                                <a:lnTo>
                                  <a:pt x="9" y="121"/>
                                </a:lnTo>
                                <a:lnTo>
                                  <a:pt x="6" y="119"/>
                                </a:lnTo>
                                <a:lnTo>
                                  <a:pt x="4" y="117"/>
                                </a:lnTo>
                                <a:lnTo>
                                  <a:pt x="2" y="114"/>
                                </a:lnTo>
                                <a:lnTo>
                                  <a:pt x="0" y="113"/>
                                </a:lnTo>
                                <a:lnTo>
                                  <a:pt x="0" y="1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Freeform 239"/>
                        <wps:cNvSpPr>
                          <a:spLocks/>
                        </wps:cNvSpPr>
                        <wps:spPr bwMode="auto">
                          <a:xfrm>
                            <a:off x="83185" y="38100"/>
                            <a:ext cx="19685" cy="3810"/>
                          </a:xfrm>
                          <a:custGeom>
                            <a:avLst/>
                            <a:gdLst>
                              <a:gd name="T0" fmla="*/ 92 w 92"/>
                              <a:gd name="T1" fmla="*/ 17 h 20"/>
                              <a:gd name="T2" fmla="*/ 91 w 92"/>
                              <a:gd name="T3" fmla="*/ 15 h 20"/>
                              <a:gd name="T4" fmla="*/ 89 w 92"/>
                              <a:gd name="T5" fmla="*/ 15 h 20"/>
                              <a:gd name="T6" fmla="*/ 86 w 92"/>
                              <a:gd name="T7" fmla="*/ 13 h 20"/>
                              <a:gd name="T8" fmla="*/ 81 w 92"/>
                              <a:gd name="T9" fmla="*/ 12 h 20"/>
                              <a:gd name="T10" fmla="*/ 75 w 92"/>
                              <a:gd name="T11" fmla="*/ 11 h 20"/>
                              <a:gd name="T12" fmla="*/ 71 w 92"/>
                              <a:gd name="T13" fmla="*/ 10 h 20"/>
                              <a:gd name="T14" fmla="*/ 67 w 92"/>
                              <a:gd name="T15" fmla="*/ 9 h 20"/>
                              <a:gd name="T16" fmla="*/ 65 w 92"/>
                              <a:gd name="T17" fmla="*/ 8 h 20"/>
                              <a:gd name="T18" fmla="*/ 61 w 92"/>
                              <a:gd name="T19" fmla="*/ 8 h 20"/>
                              <a:gd name="T20" fmla="*/ 59 w 92"/>
                              <a:gd name="T21" fmla="*/ 6 h 20"/>
                              <a:gd name="T22" fmla="*/ 54 w 92"/>
                              <a:gd name="T23" fmla="*/ 5 h 20"/>
                              <a:gd name="T24" fmla="*/ 52 w 92"/>
                              <a:gd name="T25" fmla="*/ 5 h 20"/>
                              <a:gd name="T26" fmla="*/ 48 w 92"/>
                              <a:gd name="T27" fmla="*/ 4 h 20"/>
                              <a:gd name="T28" fmla="*/ 45 w 92"/>
                              <a:gd name="T29" fmla="*/ 4 h 20"/>
                              <a:gd name="T30" fmla="*/ 42 w 92"/>
                              <a:gd name="T31" fmla="*/ 3 h 20"/>
                              <a:gd name="T32" fmla="*/ 38 w 92"/>
                              <a:gd name="T33" fmla="*/ 3 h 20"/>
                              <a:gd name="T34" fmla="*/ 36 w 92"/>
                              <a:gd name="T35" fmla="*/ 2 h 20"/>
                              <a:gd name="T36" fmla="*/ 34 w 92"/>
                              <a:gd name="T37" fmla="*/ 2 h 20"/>
                              <a:gd name="T38" fmla="*/ 30 w 92"/>
                              <a:gd name="T39" fmla="*/ 1 h 20"/>
                              <a:gd name="T40" fmla="*/ 27 w 92"/>
                              <a:gd name="T41" fmla="*/ 1 h 20"/>
                              <a:gd name="T42" fmla="*/ 24 w 92"/>
                              <a:gd name="T43" fmla="*/ 0 h 20"/>
                              <a:gd name="T44" fmla="*/ 23 w 92"/>
                              <a:gd name="T45" fmla="*/ 0 h 20"/>
                              <a:gd name="T46" fmla="*/ 19 w 92"/>
                              <a:gd name="T47" fmla="*/ 0 h 20"/>
                              <a:gd name="T48" fmla="*/ 16 w 92"/>
                              <a:gd name="T49" fmla="*/ 0 h 20"/>
                              <a:gd name="T50" fmla="*/ 11 w 92"/>
                              <a:gd name="T51" fmla="*/ 1 h 20"/>
                              <a:gd name="T52" fmla="*/ 7 w 92"/>
                              <a:gd name="T53" fmla="*/ 3 h 20"/>
                              <a:gd name="T54" fmla="*/ 5 w 92"/>
                              <a:gd name="T55" fmla="*/ 5 h 20"/>
                              <a:gd name="T56" fmla="*/ 3 w 92"/>
                              <a:gd name="T57" fmla="*/ 8 h 20"/>
                              <a:gd name="T58" fmla="*/ 0 w 92"/>
                              <a:gd name="T59" fmla="*/ 13 h 20"/>
                              <a:gd name="T60" fmla="*/ 3 w 92"/>
                              <a:gd name="T61" fmla="*/ 17 h 20"/>
                              <a:gd name="T62" fmla="*/ 4 w 92"/>
                              <a:gd name="T63" fmla="*/ 17 h 20"/>
                              <a:gd name="T64" fmla="*/ 7 w 92"/>
                              <a:gd name="T65" fmla="*/ 18 h 20"/>
                              <a:gd name="T66" fmla="*/ 11 w 92"/>
                              <a:gd name="T67" fmla="*/ 18 h 20"/>
                              <a:gd name="T68" fmla="*/ 16 w 92"/>
                              <a:gd name="T69" fmla="*/ 18 h 20"/>
                              <a:gd name="T70" fmla="*/ 19 w 92"/>
                              <a:gd name="T71" fmla="*/ 18 h 20"/>
                              <a:gd name="T72" fmla="*/ 22 w 92"/>
                              <a:gd name="T73" fmla="*/ 18 h 20"/>
                              <a:gd name="T74" fmla="*/ 26 w 92"/>
                              <a:gd name="T75" fmla="*/ 18 h 20"/>
                              <a:gd name="T76" fmla="*/ 28 w 92"/>
                              <a:gd name="T77" fmla="*/ 18 h 20"/>
                              <a:gd name="T78" fmla="*/ 31 w 92"/>
                              <a:gd name="T79" fmla="*/ 18 h 20"/>
                              <a:gd name="T80" fmla="*/ 35 w 92"/>
                              <a:gd name="T81" fmla="*/ 18 h 20"/>
                              <a:gd name="T82" fmla="*/ 38 w 92"/>
                              <a:gd name="T83" fmla="*/ 18 h 20"/>
                              <a:gd name="T84" fmla="*/ 43 w 92"/>
                              <a:gd name="T85" fmla="*/ 19 h 20"/>
                              <a:gd name="T86" fmla="*/ 45 w 92"/>
                              <a:gd name="T87" fmla="*/ 19 h 20"/>
                              <a:gd name="T88" fmla="*/ 49 w 92"/>
                              <a:gd name="T89" fmla="*/ 19 h 20"/>
                              <a:gd name="T90" fmla="*/ 52 w 92"/>
                              <a:gd name="T91" fmla="*/ 19 h 20"/>
                              <a:gd name="T92" fmla="*/ 56 w 92"/>
                              <a:gd name="T93" fmla="*/ 19 h 20"/>
                              <a:gd name="T94" fmla="*/ 59 w 92"/>
                              <a:gd name="T95" fmla="*/ 19 h 20"/>
                              <a:gd name="T96" fmla="*/ 61 w 92"/>
                              <a:gd name="T97" fmla="*/ 19 h 20"/>
                              <a:gd name="T98" fmla="*/ 65 w 92"/>
                              <a:gd name="T99" fmla="*/ 19 h 20"/>
                              <a:gd name="T100" fmla="*/ 68 w 92"/>
                              <a:gd name="T101" fmla="*/ 19 h 20"/>
                              <a:gd name="T102" fmla="*/ 73 w 92"/>
                              <a:gd name="T103" fmla="*/ 19 h 20"/>
                              <a:gd name="T104" fmla="*/ 76 w 92"/>
                              <a:gd name="T105" fmla="*/ 19 h 20"/>
                              <a:gd name="T106" fmla="*/ 80 w 92"/>
                              <a:gd name="T107" fmla="*/ 20 h 20"/>
                              <a:gd name="T108" fmla="*/ 82 w 92"/>
                              <a:gd name="T109" fmla="*/ 20 h 20"/>
                              <a:gd name="T110" fmla="*/ 86 w 92"/>
                              <a:gd name="T111" fmla="*/ 20 h 20"/>
                              <a:gd name="T112" fmla="*/ 89 w 92"/>
                              <a:gd name="T113" fmla="*/ 19 h 20"/>
                              <a:gd name="T114" fmla="*/ 91 w 92"/>
                              <a:gd name="T115" fmla="*/ 18 h 20"/>
                              <a:gd name="T116" fmla="*/ 92 w 92"/>
                              <a:gd name="T117" fmla="*/ 17 h 20"/>
                              <a:gd name="T118" fmla="*/ 92 w 92"/>
                              <a:gd name="T119" fmla="*/ 17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2" h="20">
                                <a:moveTo>
                                  <a:pt x="92" y="17"/>
                                </a:moveTo>
                                <a:lnTo>
                                  <a:pt x="91" y="15"/>
                                </a:lnTo>
                                <a:lnTo>
                                  <a:pt x="89" y="15"/>
                                </a:lnTo>
                                <a:lnTo>
                                  <a:pt x="86" y="13"/>
                                </a:lnTo>
                                <a:lnTo>
                                  <a:pt x="81" y="12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7" y="9"/>
                                </a:lnTo>
                                <a:lnTo>
                                  <a:pt x="65" y="8"/>
                                </a:lnTo>
                                <a:lnTo>
                                  <a:pt x="61" y="8"/>
                                </a:lnTo>
                                <a:lnTo>
                                  <a:pt x="59" y="6"/>
                                </a:lnTo>
                                <a:lnTo>
                                  <a:pt x="54" y="5"/>
                                </a:lnTo>
                                <a:lnTo>
                                  <a:pt x="52" y="5"/>
                                </a:lnTo>
                                <a:lnTo>
                                  <a:pt x="48" y="4"/>
                                </a:lnTo>
                                <a:lnTo>
                                  <a:pt x="45" y="4"/>
                                </a:lnTo>
                                <a:lnTo>
                                  <a:pt x="42" y="3"/>
                                </a:lnTo>
                                <a:lnTo>
                                  <a:pt x="38" y="3"/>
                                </a:lnTo>
                                <a:lnTo>
                                  <a:pt x="36" y="2"/>
                                </a:lnTo>
                                <a:lnTo>
                                  <a:pt x="34" y="2"/>
                                </a:lnTo>
                                <a:lnTo>
                                  <a:pt x="30" y="1"/>
                                </a:lnTo>
                                <a:lnTo>
                                  <a:pt x="27" y="1"/>
                                </a:lnTo>
                                <a:lnTo>
                                  <a:pt x="24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1"/>
                                </a:lnTo>
                                <a:lnTo>
                                  <a:pt x="7" y="3"/>
                                </a:lnTo>
                                <a:lnTo>
                                  <a:pt x="5" y="5"/>
                                </a:lnTo>
                                <a:lnTo>
                                  <a:pt x="3" y="8"/>
                                </a:lnTo>
                                <a:lnTo>
                                  <a:pt x="0" y="13"/>
                                </a:lnTo>
                                <a:lnTo>
                                  <a:pt x="3" y="17"/>
                                </a:lnTo>
                                <a:lnTo>
                                  <a:pt x="4" y="17"/>
                                </a:lnTo>
                                <a:lnTo>
                                  <a:pt x="7" y="18"/>
                                </a:lnTo>
                                <a:lnTo>
                                  <a:pt x="11" y="18"/>
                                </a:lnTo>
                                <a:lnTo>
                                  <a:pt x="16" y="18"/>
                                </a:lnTo>
                                <a:lnTo>
                                  <a:pt x="19" y="18"/>
                                </a:lnTo>
                                <a:lnTo>
                                  <a:pt x="22" y="18"/>
                                </a:lnTo>
                                <a:lnTo>
                                  <a:pt x="26" y="18"/>
                                </a:lnTo>
                                <a:lnTo>
                                  <a:pt x="28" y="18"/>
                                </a:lnTo>
                                <a:lnTo>
                                  <a:pt x="31" y="18"/>
                                </a:lnTo>
                                <a:lnTo>
                                  <a:pt x="35" y="18"/>
                                </a:lnTo>
                                <a:lnTo>
                                  <a:pt x="38" y="18"/>
                                </a:lnTo>
                                <a:lnTo>
                                  <a:pt x="43" y="19"/>
                                </a:lnTo>
                                <a:lnTo>
                                  <a:pt x="45" y="19"/>
                                </a:lnTo>
                                <a:lnTo>
                                  <a:pt x="49" y="19"/>
                                </a:lnTo>
                                <a:lnTo>
                                  <a:pt x="52" y="19"/>
                                </a:lnTo>
                                <a:lnTo>
                                  <a:pt x="56" y="19"/>
                                </a:lnTo>
                                <a:lnTo>
                                  <a:pt x="59" y="19"/>
                                </a:lnTo>
                                <a:lnTo>
                                  <a:pt x="61" y="19"/>
                                </a:lnTo>
                                <a:lnTo>
                                  <a:pt x="65" y="19"/>
                                </a:lnTo>
                                <a:lnTo>
                                  <a:pt x="68" y="19"/>
                                </a:lnTo>
                                <a:lnTo>
                                  <a:pt x="73" y="19"/>
                                </a:lnTo>
                                <a:lnTo>
                                  <a:pt x="76" y="19"/>
                                </a:lnTo>
                                <a:lnTo>
                                  <a:pt x="80" y="20"/>
                                </a:lnTo>
                                <a:lnTo>
                                  <a:pt x="82" y="20"/>
                                </a:lnTo>
                                <a:lnTo>
                                  <a:pt x="86" y="20"/>
                                </a:lnTo>
                                <a:lnTo>
                                  <a:pt x="89" y="19"/>
                                </a:lnTo>
                                <a:lnTo>
                                  <a:pt x="91" y="18"/>
                                </a:lnTo>
                                <a:lnTo>
                                  <a:pt x="92" y="17"/>
                                </a:lnTo>
                                <a:lnTo>
                                  <a:pt x="92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Freeform 240"/>
                        <wps:cNvSpPr>
                          <a:spLocks/>
                        </wps:cNvSpPr>
                        <wps:spPr bwMode="auto">
                          <a:xfrm>
                            <a:off x="90170" y="26670"/>
                            <a:ext cx="26035" cy="13335"/>
                          </a:xfrm>
                          <a:custGeom>
                            <a:avLst/>
                            <a:gdLst>
                              <a:gd name="T0" fmla="*/ 0 w 123"/>
                              <a:gd name="T1" fmla="*/ 38 h 64"/>
                              <a:gd name="T2" fmla="*/ 1 w 123"/>
                              <a:gd name="T3" fmla="*/ 34 h 64"/>
                              <a:gd name="T4" fmla="*/ 4 w 123"/>
                              <a:gd name="T5" fmla="*/ 30 h 64"/>
                              <a:gd name="T6" fmla="*/ 9 w 123"/>
                              <a:gd name="T7" fmla="*/ 29 h 64"/>
                              <a:gd name="T8" fmla="*/ 16 w 123"/>
                              <a:gd name="T9" fmla="*/ 29 h 64"/>
                              <a:gd name="T10" fmla="*/ 23 w 123"/>
                              <a:gd name="T11" fmla="*/ 30 h 64"/>
                              <a:gd name="T12" fmla="*/ 31 w 123"/>
                              <a:gd name="T13" fmla="*/ 32 h 64"/>
                              <a:gd name="T14" fmla="*/ 39 w 123"/>
                              <a:gd name="T15" fmla="*/ 36 h 64"/>
                              <a:gd name="T16" fmla="*/ 47 w 123"/>
                              <a:gd name="T17" fmla="*/ 38 h 64"/>
                              <a:gd name="T18" fmla="*/ 54 w 123"/>
                              <a:gd name="T19" fmla="*/ 41 h 64"/>
                              <a:gd name="T20" fmla="*/ 62 w 123"/>
                              <a:gd name="T21" fmla="*/ 44 h 64"/>
                              <a:gd name="T22" fmla="*/ 63 w 123"/>
                              <a:gd name="T23" fmla="*/ 41 h 64"/>
                              <a:gd name="T24" fmla="*/ 60 w 123"/>
                              <a:gd name="T25" fmla="*/ 38 h 64"/>
                              <a:gd name="T26" fmla="*/ 56 w 123"/>
                              <a:gd name="T27" fmla="*/ 31 h 64"/>
                              <a:gd name="T28" fmla="*/ 52 w 123"/>
                              <a:gd name="T29" fmla="*/ 26 h 64"/>
                              <a:gd name="T30" fmla="*/ 47 w 123"/>
                              <a:gd name="T31" fmla="*/ 18 h 64"/>
                              <a:gd name="T32" fmla="*/ 42 w 123"/>
                              <a:gd name="T33" fmla="*/ 10 h 64"/>
                              <a:gd name="T34" fmla="*/ 40 w 123"/>
                              <a:gd name="T35" fmla="*/ 4 h 64"/>
                              <a:gd name="T36" fmla="*/ 40 w 123"/>
                              <a:gd name="T37" fmla="*/ 1 h 64"/>
                              <a:gd name="T38" fmla="*/ 45 w 123"/>
                              <a:gd name="T39" fmla="*/ 0 h 64"/>
                              <a:gd name="T40" fmla="*/ 53 w 123"/>
                              <a:gd name="T41" fmla="*/ 3 h 64"/>
                              <a:gd name="T42" fmla="*/ 60 w 123"/>
                              <a:gd name="T43" fmla="*/ 7 h 64"/>
                              <a:gd name="T44" fmla="*/ 67 w 123"/>
                              <a:gd name="T45" fmla="*/ 10 h 64"/>
                              <a:gd name="T46" fmla="*/ 75 w 123"/>
                              <a:gd name="T47" fmla="*/ 14 h 64"/>
                              <a:gd name="T48" fmla="*/ 82 w 123"/>
                              <a:gd name="T49" fmla="*/ 19 h 64"/>
                              <a:gd name="T50" fmla="*/ 87 w 123"/>
                              <a:gd name="T51" fmla="*/ 22 h 64"/>
                              <a:gd name="T52" fmla="*/ 95 w 123"/>
                              <a:gd name="T53" fmla="*/ 28 h 64"/>
                              <a:gd name="T54" fmla="*/ 106 w 123"/>
                              <a:gd name="T55" fmla="*/ 35 h 64"/>
                              <a:gd name="T56" fmla="*/ 115 w 123"/>
                              <a:gd name="T57" fmla="*/ 41 h 64"/>
                              <a:gd name="T58" fmla="*/ 122 w 123"/>
                              <a:gd name="T59" fmla="*/ 46 h 64"/>
                              <a:gd name="T60" fmla="*/ 122 w 123"/>
                              <a:gd name="T61" fmla="*/ 47 h 64"/>
                              <a:gd name="T62" fmla="*/ 117 w 123"/>
                              <a:gd name="T63" fmla="*/ 49 h 64"/>
                              <a:gd name="T64" fmla="*/ 110 w 123"/>
                              <a:gd name="T65" fmla="*/ 47 h 64"/>
                              <a:gd name="T66" fmla="*/ 105 w 123"/>
                              <a:gd name="T67" fmla="*/ 46 h 64"/>
                              <a:gd name="T68" fmla="*/ 98 w 123"/>
                              <a:gd name="T69" fmla="*/ 43 h 64"/>
                              <a:gd name="T70" fmla="*/ 91 w 123"/>
                              <a:gd name="T71" fmla="*/ 39 h 64"/>
                              <a:gd name="T72" fmla="*/ 85 w 123"/>
                              <a:gd name="T73" fmla="*/ 36 h 64"/>
                              <a:gd name="T74" fmla="*/ 78 w 123"/>
                              <a:gd name="T75" fmla="*/ 32 h 64"/>
                              <a:gd name="T76" fmla="*/ 71 w 123"/>
                              <a:gd name="T77" fmla="*/ 29 h 64"/>
                              <a:gd name="T78" fmla="*/ 71 w 123"/>
                              <a:gd name="T79" fmla="*/ 30 h 64"/>
                              <a:gd name="T80" fmla="*/ 78 w 123"/>
                              <a:gd name="T81" fmla="*/ 37 h 64"/>
                              <a:gd name="T82" fmla="*/ 84 w 123"/>
                              <a:gd name="T83" fmla="*/ 43 h 64"/>
                              <a:gd name="T84" fmla="*/ 90 w 123"/>
                              <a:gd name="T85" fmla="*/ 49 h 64"/>
                              <a:gd name="T86" fmla="*/ 93 w 123"/>
                              <a:gd name="T87" fmla="*/ 55 h 64"/>
                              <a:gd name="T88" fmla="*/ 97 w 123"/>
                              <a:gd name="T89" fmla="*/ 63 h 64"/>
                              <a:gd name="T90" fmla="*/ 91 w 123"/>
                              <a:gd name="T91" fmla="*/ 64 h 64"/>
                              <a:gd name="T92" fmla="*/ 82 w 123"/>
                              <a:gd name="T93" fmla="*/ 62 h 64"/>
                              <a:gd name="T94" fmla="*/ 73 w 123"/>
                              <a:gd name="T95" fmla="*/ 59 h 64"/>
                              <a:gd name="T96" fmla="*/ 68 w 123"/>
                              <a:gd name="T97" fmla="*/ 58 h 64"/>
                              <a:gd name="T98" fmla="*/ 61 w 123"/>
                              <a:gd name="T99" fmla="*/ 56 h 64"/>
                              <a:gd name="T100" fmla="*/ 54 w 123"/>
                              <a:gd name="T101" fmla="*/ 54 h 64"/>
                              <a:gd name="T102" fmla="*/ 47 w 123"/>
                              <a:gd name="T103" fmla="*/ 53 h 64"/>
                              <a:gd name="T104" fmla="*/ 41 w 123"/>
                              <a:gd name="T105" fmla="*/ 50 h 64"/>
                              <a:gd name="T106" fmla="*/ 35 w 123"/>
                              <a:gd name="T107" fmla="*/ 48 h 64"/>
                              <a:gd name="T108" fmla="*/ 29 w 123"/>
                              <a:gd name="T109" fmla="*/ 47 h 64"/>
                              <a:gd name="T110" fmla="*/ 22 w 123"/>
                              <a:gd name="T111" fmla="*/ 45 h 64"/>
                              <a:gd name="T112" fmla="*/ 15 w 123"/>
                              <a:gd name="T113" fmla="*/ 44 h 64"/>
                              <a:gd name="T114" fmla="*/ 9 w 123"/>
                              <a:gd name="T115" fmla="*/ 44 h 64"/>
                              <a:gd name="T116" fmla="*/ 2 w 123"/>
                              <a:gd name="T117" fmla="*/ 41 h 64"/>
                              <a:gd name="T118" fmla="*/ 1 w 123"/>
                              <a:gd name="T119" fmla="*/ 41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3" h="64">
                                <a:moveTo>
                                  <a:pt x="1" y="41"/>
                                </a:moveTo>
                                <a:lnTo>
                                  <a:pt x="0" y="38"/>
                                </a:lnTo>
                                <a:lnTo>
                                  <a:pt x="0" y="36"/>
                                </a:lnTo>
                                <a:lnTo>
                                  <a:pt x="1" y="34"/>
                                </a:lnTo>
                                <a:lnTo>
                                  <a:pt x="2" y="31"/>
                                </a:lnTo>
                                <a:lnTo>
                                  <a:pt x="4" y="30"/>
                                </a:lnTo>
                                <a:lnTo>
                                  <a:pt x="7" y="29"/>
                                </a:lnTo>
                                <a:lnTo>
                                  <a:pt x="9" y="29"/>
                                </a:lnTo>
                                <a:lnTo>
                                  <a:pt x="14" y="29"/>
                                </a:lnTo>
                                <a:lnTo>
                                  <a:pt x="16" y="29"/>
                                </a:lnTo>
                                <a:lnTo>
                                  <a:pt x="19" y="29"/>
                                </a:lnTo>
                                <a:lnTo>
                                  <a:pt x="23" y="30"/>
                                </a:lnTo>
                                <a:lnTo>
                                  <a:pt x="26" y="31"/>
                                </a:lnTo>
                                <a:lnTo>
                                  <a:pt x="31" y="32"/>
                                </a:lnTo>
                                <a:lnTo>
                                  <a:pt x="34" y="35"/>
                                </a:lnTo>
                                <a:lnTo>
                                  <a:pt x="39" y="36"/>
                                </a:lnTo>
                                <a:lnTo>
                                  <a:pt x="43" y="37"/>
                                </a:lnTo>
                                <a:lnTo>
                                  <a:pt x="47" y="38"/>
                                </a:lnTo>
                                <a:lnTo>
                                  <a:pt x="50" y="40"/>
                                </a:lnTo>
                                <a:lnTo>
                                  <a:pt x="54" y="41"/>
                                </a:lnTo>
                                <a:lnTo>
                                  <a:pt x="57" y="43"/>
                                </a:lnTo>
                                <a:lnTo>
                                  <a:pt x="62" y="44"/>
                                </a:lnTo>
                                <a:lnTo>
                                  <a:pt x="63" y="44"/>
                                </a:lnTo>
                                <a:lnTo>
                                  <a:pt x="63" y="41"/>
                                </a:lnTo>
                                <a:lnTo>
                                  <a:pt x="62" y="40"/>
                                </a:lnTo>
                                <a:lnTo>
                                  <a:pt x="60" y="38"/>
                                </a:lnTo>
                                <a:lnTo>
                                  <a:pt x="58" y="36"/>
                                </a:lnTo>
                                <a:lnTo>
                                  <a:pt x="56" y="31"/>
                                </a:lnTo>
                                <a:lnTo>
                                  <a:pt x="54" y="29"/>
                                </a:lnTo>
                                <a:lnTo>
                                  <a:pt x="52" y="26"/>
                                </a:lnTo>
                                <a:lnTo>
                                  <a:pt x="49" y="21"/>
                                </a:lnTo>
                                <a:lnTo>
                                  <a:pt x="47" y="18"/>
                                </a:lnTo>
                                <a:lnTo>
                                  <a:pt x="45" y="14"/>
                                </a:lnTo>
                                <a:lnTo>
                                  <a:pt x="42" y="10"/>
                                </a:lnTo>
                                <a:lnTo>
                                  <a:pt x="41" y="8"/>
                                </a:lnTo>
                                <a:lnTo>
                                  <a:pt x="40" y="4"/>
                                </a:lnTo>
                                <a:lnTo>
                                  <a:pt x="40" y="2"/>
                                </a:lnTo>
                                <a:lnTo>
                                  <a:pt x="40" y="1"/>
                                </a:lnTo>
                                <a:lnTo>
                                  <a:pt x="41" y="0"/>
                                </a:lnTo>
                                <a:lnTo>
                                  <a:pt x="45" y="0"/>
                                </a:lnTo>
                                <a:lnTo>
                                  <a:pt x="49" y="2"/>
                                </a:lnTo>
                                <a:lnTo>
                                  <a:pt x="53" y="3"/>
                                </a:lnTo>
                                <a:lnTo>
                                  <a:pt x="56" y="4"/>
                                </a:lnTo>
                                <a:lnTo>
                                  <a:pt x="60" y="7"/>
                                </a:lnTo>
                                <a:lnTo>
                                  <a:pt x="63" y="9"/>
                                </a:lnTo>
                                <a:lnTo>
                                  <a:pt x="67" y="10"/>
                                </a:lnTo>
                                <a:lnTo>
                                  <a:pt x="71" y="12"/>
                                </a:lnTo>
                                <a:lnTo>
                                  <a:pt x="75" y="14"/>
                                </a:lnTo>
                                <a:lnTo>
                                  <a:pt x="78" y="17"/>
                                </a:lnTo>
                                <a:lnTo>
                                  <a:pt x="82" y="19"/>
                                </a:lnTo>
                                <a:lnTo>
                                  <a:pt x="85" y="20"/>
                                </a:lnTo>
                                <a:lnTo>
                                  <a:pt x="87" y="22"/>
                                </a:lnTo>
                                <a:lnTo>
                                  <a:pt x="91" y="25"/>
                                </a:lnTo>
                                <a:lnTo>
                                  <a:pt x="95" y="28"/>
                                </a:lnTo>
                                <a:lnTo>
                                  <a:pt x="100" y="31"/>
                                </a:lnTo>
                                <a:lnTo>
                                  <a:pt x="106" y="35"/>
                                </a:lnTo>
                                <a:lnTo>
                                  <a:pt x="110" y="38"/>
                                </a:lnTo>
                                <a:lnTo>
                                  <a:pt x="115" y="41"/>
                                </a:lnTo>
                                <a:lnTo>
                                  <a:pt x="118" y="44"/>
                                </a:lnTo>
                                <a:lnTo>
                                  <a:pt x="122" y="46"/>
                                </a:lnTo>
                                <a:lnTo>
                                  <a:pt x="123" y="47"/>
                                </a:lnTo>
                                <a:lnTo>
                                  <a:pt x="122" y="47"/>
                                </a:lnTo>
                                <a:lnTo>
                                  <a:pt x="120" y="48"/>
                                </a:lnTo>
                                <a:lnTo>
                                  <a:pt x="117" y="49"/>
                                </a:lnTo>
                                <a:lnTo>
                                  <a:pt x="113" y="48"/>
                                </a:lnTo>
                                <a:lnTo>
                                  <a:pt x="110" y="47"/>
                                </a:lnTo>
                                <a:lnTo>
                                  <a:pt x="107" y="47"/>
                                </a:lnTo>
                                <a:lnTo>
                                  <a:pt x="105" y="46"/>
                                </a:lnTo>
                                <a:lnTo>
                                  <a:pt x="102" y="45"/>
                                </a:lnTo>
                                <a:lnTo>
                                  <a:pt x="98" y="43"/>
                                </a:lnTo>
                                <a:lnTo>
                                  <a:pt x="95" y="41"/>
                                </a:lnTo>
                                <a:lnTo>
                                  <a:pt x="91" y="39"/>
                                </a:lnTo>
                                <a:lnTo>
                                  <a:pt x="88" y="38"/>
                                </a:lnTo>
                                <a:lnTo>
                                  <a:pt x="85" y="36"/>
                                </a:lnTo>
                                <a:lnTo>
                                  <a:pt x="80" y="34"/>
                                </a:lnTo>
                                <a:lnTo>
                                  <a:pt x="78" y="32"/>
                                </a:lnTo>
                                <a:lnTo>
                                  <a:pt x="76" y="31"/>
                                </a:lnTo>
                                <a:lnTo>
                                  <a:pt x="71" y="29"/>
                                </a:lnTo>
                                <a:lnTo>
                                  <a:pt x="70" y="29"/>
                                </a:lnTo>
                                <a:lnTo>
                                  <a:pt x="71" y="30"/>
                                </a:lnTo>
                                <a:lnTo>
                                  <a:pt x="76" y="34"/>
                                </a:lnTo>
                                <a:lnTo>
                                  <a:pt x="78" y="37"/>
                                </a:lnTo>
                                <a:lnTo>
                                  <a:pt x="80" y="39"/>
                                </a:lnTo>
                                <a:lnTo>
                                  <a:pt x="84" y="43"/>
                                </a:lnTo>
                                <a:lnTo>
                                  <a:pt x="86" y="47"/>
                                </a:lnTo>
                                <a:lnTo>
                                  <a:pt x="90" y="49"/>
                                </a:lnTo>
                                <a:lnTo>
                                  <a:pt x="92" y="53"/>
                                </a:lnTo>
                                <a:lnTo>
                                  <a:pt x="93" y="55"/>
                                </a:lnTo>
                                <a:lnTo>
                                  <a:pt x="95" y="58"/>
                                </a:lnTo>
                                <a:lnTo>
                                  <a:pt x="97" y="63"/>
                                </a:lnTo>
                                <a:lnTo>
                                  <a:pt x="94" y="64"/>
                                </a:lnTo>
                                <a:lnTo>
                                  <a:pt x="91" y="64"/>
                                </a:lnTo>
                                <a:lnTo>
                                  <a:pt x="87" y="63"/>
                                </a:lnTo>
                                <a:lnTo>
                                  <a:pt x="82" y="62"/>
                                </a:lnTo>
                                <a:lnTo>
                                  <a:pt x="77" y="61"/>
                                </a:lnTo>
                                <a:lnTo>
                                  <a:pt x="73" y="59"/>
                                </a:lnTo>
                                <a:lnTo>
                                  <a:pt x="70" y="58"/>
                                </a:lnTo>
                                <a:lnTo>
                                  <a:pt x="68" y="58"/>
                                </a:lnTo>
                                <a:lnTo>
                                  <a:pt x="64" y="57"/>
                                </a:lnTo>
                                <a:lnTo>
                                  <a:pt x="61" y="56"/>
                                </a:lnTo>
                                <a:lnTo>
                                  <a:pt x="57" y="55"/>
                                </a:lnTo>
                                <a:lnTo>
                                  <a:pt x="54" y="54"/>
                                </a:lnTo>
                                <a:lnTo>
                                  <a:pt x="52" y="54"/>
                                </a:lnTo>
                                <a:lnTo>
                                  <a:pt x="47" y="53"/>
                                </a:lnTo>
                                <a:lnTo>
                                  <a:pt x="45" y="52"/>
                                </a:lnTo>
                                <a:lnTo>
                                  <a:pt x="41" y="50"/>
                                </a:lnTo>
                                <a:lnTo>
                                  <a:pt x="38" y="49"/>
                                </a:lnTo>
                                <a:lnTo>
                                  <a:pt x="35" y="48"/>
                                </a:lnTo>
                                <a:lnTo>
                                  <a:pt x="32" y="48"/>
                                </a:lnTo>
                                <a:lnTo>
                                  <a:pt x="29" y="47"/>
                                </a:lnTo>
                                <a:lnTo>
                                  <a:pt x="26" y="47"/>
                                </a:lnTo>
                                <a:lnTo>
                                  <a:pt x="22" y="45"/>
                                </a:lnTo>
                                <a:lnTo>
                                  <a:pt x="18" y="45"/>
                                </a:lnTo>
                                <a:lnTo>
                                  <a:pt x="15" y="44"/>
                                </a:lnTo>
                                <a:lnTo>
                                  <a:pt x="14" y="45"/>
                                </a:lnTo>
                                <a:lnTo>
                                  <a:pt x="9" y="44"/>
                                </a:lnTo>
                                <a:lnTo>
                                  <a:pt x="4" y="43"/>
                                </a:lnTo>
                                <a:lnTo>
                                  <a:pt x="2" y="41"/>
                                </a:lnTo>
                                <a:lnTo>
                                  <a:pt x="1" y="41"/>
                                </a:lnTo>
                                <a:lnTo>
                                  <a:pt x="1" y="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Freeform 241"/>
                        <wps:cNvSpPr>
                          <a:spLocks/>
                        </wps:cNvSpPr>
                        <wps:spPr bwMode="auto">
                          <a:xfrm>
                            <a:off x="113030" y="13335"/>
                            <a:ext cx="40640" cy="19050"/>
                          </a:xfrm>
                          <a:custGeom>
                            <a:avLst/>
                            <a:gdLst>
                              <a:gd name="T0" fmla="*/ 1 w 191"/>
                              <a:gd name="T1" fmla="*/ 42 h 89"/>
                              <a:gd name="T2" fmla="*/ 8 w 191"/>
                              <a:gd name="T3" fmla="*/ 52 h 89"/>
                              <a:gd name="T4" fmla="*/ 22 w 191"/>
                              <a:gd name="T5" fmla="*/ 66 h 89"/>
                              <a:gd name="T6" fmla="*/ 29 w 191"/>
                              <a:gd name="T7" fmla="*/ 73 h 89"/>
                              <a:gd name="T8" fmla="*/ 38 w 191"/>
                              <a:gd name="T9" fmla="*/ 80 h 89"/>
                              <a:gd name="T10" fmla="*/ 47 w 191"/>
                              <a:gd name="T11" fmla="*/ 84 h 89"/>
                              <a:gd name="T12" fmla="*/ 58 w 191"/>
                              <a:gd name="T13" fmla="*/ 88 h 89"/>
                              <a:gd name="T14" fmla="*/ 68 w 191"/>
                              <a:gd name="T15" fmla="*/ 89 h 89"/>
                              <a:gd name="T16" fmla="*/ 73 w 191"/>
                              <a:gd name="T17" fmla="*/ 87 h 89"/>
                              <a:gd name="T18" fmla="*/ 74 w 191"/>
                              <a:gd name="T19" fmla="*/ 74 h 89"/>
                              <a:gd name="T20" fmla="*/ 77 w 191"/>
                              <a:gd name="T21" fmla="*/ 62 h 89"/>
                              <a:gd name="T22" fmla="*/ 82 w 191"/>
                              <a:gd name="T23" fmla="*/ 52 h 89"/>
                              <a:gd name="T24" fmla="*/ 86 w 191"/>
                              <a:gd name="T25" fmla="*/ 53 h 89"/>
                              <a:gd name="T26" fmla="*/ 91 w 191"/>
                              <a:gd name="T27" fmla="*/ 63 h 89"/>
                              <a:gd name="T28" fmla="*/ 96 w 191"/>
                              <a:gd name="T29" fmla="*/ 73 h 89"/>
                              <a:gd name="T30" fmla="*/ 108 w 191"/>
                              <a:gd name="T31" fmla="*/ 78 h 89"/>
                              <a:gd name="T32" fmla="*/ 116 w 191"/>
                              <a:gd name="T33" fmla="*/ 70 h 89"/>
                              <a:gd name="T34" fmla="*/ 128 w 191"/>
                              <a:gd name="T35" fmla="*/ 58 h 89"/>
                              <a:gd name="T36" fmla="*/ 137 w 191"/>
                              <a:gd name="T37" fmla="*/ 51 h 89"/>
                              <a:gd name="T38" fmla="*/ 148 w 191"/>
                              <a:gd name="T39" fmla="*/ 43 h 89"/>
                              <a:gd name="T40" fmla="*/ 159 w 191"/>
                              <a:gd name="T41" fmla="*/ 34 h 89"/>
                              <a:gd name="T42" fmla="*/ 168 w 191"/>
                              <a:gd name="T43" fmla="*/ 25 h 89"/>
                              <a:gd name="T44" fmla="*/ 178 w 191"/>
                              <a:gd name="T45" fmla="*/ 18 h 89"/>
                              <a:gd name="T46" fmla="*/ 188 w 191"/>
                              <a:gd name="T47" fmla="*/ 9 h 89"/>
                              <a:gd name="T48" fmla="*/ 191 w 191"/>
                              <a:gd name="T49" fmla="*/ 2 h 89"/>
                              <a:gd name="T50" fmla="*/ 184 w 191"/>
                              <a:gd name="T51" fmla="*/ 0 h 89"/>
                              <a:gd name="T52" fmla="*/ 176 w 191"/>
                              <a:gd name="T53" fmla="*/ 3 h 89"/>
                              <a:gd name="T54" fmla="*/ 167 w 191"/>
                              <a:gd name="T55" fmla="*/ 9 h 89"/>
                              <a:gd name="T56" fmla="*/ 158 w 191"/>
                              <a:gd name="T57" fmla="*/ 15 h 89"/>
                              <a:gd name="T58" fmla="*/ 148 w 191"/>
                              <a:gd name="T59" fmla="*/ 21 h 89"/>
                              <a:gd name="T60" fmla="*/ 136 w 191"/>
                              <a:gd name="T61" fmla="*/ 28 h 89"/>
                              <a:gd name="T62" fmla="*/ 126 w 191"/>
                              <a:gd name="T63" fmla="*/ 35 h 89"/>
                              <a:gd name="T64" fmla="*/ 118 w 191"/>
                              <a:gd name="T65" fmla="*/ 41 h 89"/>
                              <a:gd name="T66" fmla="*/ 106 w 191"/>
                              <a:gd name="T67" fmla="*/ 48 h 89"/>
                              <a:gd name="T68" fmla="*/ 105 w 191"/>
                              <a:gd name="T69" fmla="*/ 46 h 89"/>
                              <a:gd name="T70" fmla="*/ 104 w 191"/>
                              <a:gd name="T71" fmla="*/ 34 h 89"/>
                              <a:gd name="T72" fmla="*/ 100 w 191"/>
                              <a:gd name="T73" fmla="*/ 23 h 89"/>
                              <a:gd name="T74" fmla="*/ 92 w 191"/>
                              <a:gd name="T75" fmla="*/ 16 h 89"/>
                              <a:gd name="T76" fmla="*/ 79 w 191"/>
                              <a:gd name="T77" fmla="*/ 18 h 89"/>
                              <a:gd name="T78" fmla="*/ 70 w 191"/>
                              <a:gd name="T79" fmla="*/ 28 h 89"/>
                              <a:gd name="T80" fmla="*/ 63 w 191"/>
                              <a:gd name="T81" fmla="*/ 38 h 89"/>
                              <a:gd name="T82" fmla="*/ 58 w 191"/>
                              <a:gd name="T83" fmla="*/ 47 h 89"/>
                              <a:gd name="T84" fmla="*/ 53 w 191"/>
                              <a:gd name="T85" fmla="*/ 60 h 89"/>
                              <a:gd name="T86" fmla="*/ 53 w 191"/>
                              <a:gd name="T87" fmla="*/ 66 h 89"/>
                              <a:gd name="T88" fmla="*/ 50 w 191"/>
                              <a:gd name="T89" fmla="*/ 73 h 89"/>
                              <a:gd name="T90" fmla="*/ 37 w 191"/>
                              <a:gd name="T91" fmla="*/ 64 h 89"/>
                              <a:gd name="T92" fmla="*/ 25 w 191"/>
                              <a:gd name="T93" fmla="*/ 55 h 89"/>
                              <a:gd name="T94" fmla="*/ 17 w 191"/>
                              <a:gd name="T95" fmla="*/ 44 h 89"/>
                              <a:gd name="T96" fmla="*/ 9 w 191"/>
                              <a:gd name="T97" fmla="*/ 34 h 89"/>
                              <a:gd name="T98" fmla="*/ 2 w 191"/>
                              <a:gd name="T99" fmla="*/ 36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91" h="89">
                                <a:moveTo>
                                  <a:pt x="1" y="38"/>
                                </a:moveTo>
                                <a:lnTo>
                                  <a:pt x="0" y="39"/>
                                </a:lnTo>
                                <a:lnTo>
                                  <a:pt x="1" y="42"/>
                                </a:lnTo>
                                <a:lnTo>
                                  <a:pt x="3" y="44"/>
                                </a:lnTo>
                                <a:lnTo>
                                  <a:pt x="6" y="48"/>
                                </a:lnTo>
                                <a:lnTo>
                                  <a:pt x="8" y="52"/>
                                </a:lnTo>
                                <a:lnTo>
                                  <a:pt x="11" y="56"/>
                                </a:lnTo>
                                <a:lnTo>
                                  <a:pt x="16" y="62"/>
                                </a:lnTo>
                                <a:lnTo>
                                  <a:pt x="22" y="66"/>
                                </a:lnTo>
                                <a:lnTo>
                                  <a:pt x="23" y="69"/>
                                </a:lnTo>
                                <a:lnTo>
                                  <a:pt x="26" y="71"/>
                                </a:lnTo>
                                <a:lnTo>
                                  <a:pt x="29" y="73"/>
                                </a:lnTo>
                                <a:lnTo>
                                  <a:pt x="32" y="75"/>
                                </a:lnTo>
                                <a:lnTo>
                                  <a:pt x="35" y="78"/>
                                </a:lnTo>
                                <a:lnTo>
                                  <a:pt x="38" y="80"/>
                                </a:lnTo>
                                <a:lnTo>
                                  <a:pt x="40" y="81"/>
                                </a:lnTo>
                                <a:lnTo>
                                  <a:pt x="44" y="83"/>
                                </a:lnTo>
                                <a:lnTo>
                                  <a:pt x="47" y="84"/>
                                </a:lnTo>
                                <a:lnTo>
                                  <a:pt x="51" y="85"/>
                                </a:lnTo>
                                <a:lnTo>
                                  <a:pt x="54" y="87"/>
                                </a:lnTo>
                                <a:lnTo>
                                  <a:pt x="58" y="88"/>
                                </a:lnTo>
                                <a:lnTo>
                                  <a:pt x="61" y="88"/>
                                </a:lnTo>
                                <a:lnTo>
                                  <a:pt x="64" y="89"/>
                                </a:lnTo>
                                <a:lnTo>
                                  <a:pt x="68" y="89"/>
                                </a:lnTo>
                                <a:lnTo>
                                  <a:pt x="71" y="89"/>
                                </a:lnTo>
                                <a:lnTo>
                                  <a:pt x="71" y="88"/>
                                </a:lnTo>
                                <a:lnTo>
                                  <a:pt x="73" y="87"/>
                                </a:lnTo>
                                <a:lnTo>
                                  <a:pt x="74" y="82"/>
                                </a:lnTo>
                                <a:lnTo>
                                  <a:pt x="74" y="78"/>
                                </a:lnTo>
                                <a:lnTo>
                                  <a:pt x="74" y="74"/>
                                </a:lnTo>
                                <a:lnTo>
                                  <a:pt x="75" y="71"/>
                                </a:lnTo>
                                <a:lnTo>
                                  <a:pt x="76" y="66"/>
                                </a:lnTo>
                                <a:lnTo>
                                  <a:pt x="77" y="62"/>
                                </a:lnTo>
                                <a:lnTo>
                                  <a:pt x="78" y="57"/>
                                </a:lnTo>
                                <a:lnTo>
                                  <a:pt x="79" y="55"/>
                                </a:lnTo>
                                <a:lnTo>
                                  <a:pt x="82" y="52"/>
                                </a:lnTo>
                                <a:lnTo>
                                  <a:pt x="83" y="52"/>
                                </a:lnTo>
                                <a:lnTo>
                                  <a:pt x="84" y="51"/>
                                </a:lnTo>
                                <a:lnTo>
                                  <a:pt x="86" y="53"/>
                                </a:lnTo>
                                <a:lnTo>
                                  <a:pt x="88" y="55"/>
                                </a:lnTo>
                                <a:lnTo>
                                  <a:pt x="89" y="60"/>
                                </a:lnTo>
                                <a:lnTo>
                                  <a:pt x="91" y="63"/>
                                </a:lnTo>
                                <a:lnTo>
                                  <a:pt x="92" y="67"/>
                                </a:lnTo>
                                <a:lnTo>
                                  <a:pt x="93" y="71"/>
                                </a:lnTo>
                                <a:lnTo>
                                  <a:pt x="96" y="73"/>
                                </a:lnTo>
                                <a:lnTo>
                                  <a:pt x="99" y="76"/>
                                </a:lnTo>
                                <a:lnTo>
                                  <a:pt x="104" y="79"/>
                                </a:lnTo>
                                <a:lnTo>
                                  <a:pt x="108" y="78"/>
                                </a:lnTo>
                                <a:lnTo>
                                  <a:pt x="113" y="74"/>
                                </a:lnTo>
                                <a:lnTo>
                                  <a:pt x="114" y="72"/>
                                </a:lnTo>
                                <a:lnTo>
                                  <a:pt x="116" y="70"/>
                                </a:lnTo>
                                <a:lnTo>
                                  <a:pt x="120" y="65"/>
                                </a:lnTo>
                                <a:lnTo>
                                  <a:pt x="126" y="61"/>
                                </a:lnTo>
                                <a:lnTo>
                                  <a:pt x="128" y="58"/>
                                </a:lnTo>
                                <a:lnTo>
                                  <a:pt x="131" y="56"/>
                                </a:lnTo>
                                <a:lnTo>
                                  <a:pt x="134" y="54"/>
                                </a:lnTo>
                                <a:lnTo>
                                  <a:pt x="137" y="51"/>
                                </a:lnTo>
                                <a:lnTo>
                                  <a:pt x="141" y="48"/>
                                </a:lnTo>
                                <a:lnTo>
                                  <a:pt x="144" y="45"/>
                                </a:lnTo>
                                <a:lnTo>
                                  <a:pt x="148" y="43"/>
                                </a:lnTo>
                                <a:lnTo>
                                  <a:pt x="152" y="39"/>
                                </a:lnTo>
                                <a:lnTo>
                                  <a:pt x="154" y="37"/>
                                </a:lnTo>
                                <a:lnTo>
                                  <a:pt x="159" y="34"/>
                                </a:lnTo>
                                <a:lnTo>
                                  <a:pt x="161" y="30"/>
                                </a:lnTo>
                                <a:lnTo>
                                  <a:pt x="165" y="28"/>
                                </a:lnTo>
                                <a:lnTo>
                                  <a:pt x="168" y="25"/>
                                </a:lnTo>
                                <a:lnTo>
                                  <a:pt x="171" y="23"/>
                                </a:lnTo>
                                <a:lnTo>
                                  <a:pt x="174" y="20"/>
                                </a:lnTo>
                                <a:lnTo>
                                  <a:pt x="178" y="18"/>
                                </a:lnTo>
                                <a:lnTo>
                                  <a:pt x="182" y="14"/>
                                </a:lnTo>
                                <a:lnTo>
                                  <a:pt x="186" y="11"/>
                                </a:lnTo>
                                <a:lnTo>
                                  <a:pt x="188" y="9"/>
                                </a:lnTo>
                                <a:lnTo>
                                  <a:pt x="189" y="8"/>
                                </a:lnTo>
                                <a:lnTo>
                                  <a:pt x="190" y="6"/>
                                </a:lnTo>
                                <a:lnTo>
                                  <a:pt x="191" y="2"/>
                                </a:lnTo>
                                <a:lnTo>
                                  <a:pt x="190" y="0"/>
                                </a:lnTo>
                                <a:lnTo>
                                  <a:pt x="187" y="0"/>
                                </a:lnTo>
                                <a:lnTo>
                                  <a:pt x="184" y="0"/>
                                </a:lnTo>
                                <a:lnTo>
                                  <a:pt x="181" y="1"/>
                                </a:lnTo>
                                <a:lnTo>
                                  <a:pt x="179" y="2"/>
                                </a:lnTo>
                                <a:lnTo>
                                  <a:pt x="176" y="3"/>
                                </a:lnTo>
                                <a:lnTo>
                                  <a:pt x="174" y="6"/>
                                </a:lnTo>
                                <a:lnTo>
                                  <a:pt x="171" y="7"/>
                                </a:lnTo>
                                <a:lnTo>
                                  <a:pt x="167" y="9"/>
                                </a:lnTo>
                                <a:lnTo>
                                  <a:pt x="164" y="10"/>
                                </a:lnTo>
                                <a:lnTo>
                                  <a:pt x="161" y="12"/>
                                </a:lnTo>
                                <a:lnTo>
                                  <a:pt x="158" y="15"/>
                                </a:lnTo>
                                <a:lnTo>
                                  <a:pt x="154" y="17"/>
                                </a:lnTo>
                                <a:lnTo>
                                  <a:pt x="151" y="19"/>
                                </a:lnTo>
                                <a:lnTo>
                                  <a:pt x="148" y="21"/>
                                </a:lnTo>
                                <a:lnTo>
                                  <a:pt x="144" y="24"/>
                                </a:lnTo>
                                <a:lnTo>
                                  <a:pt x="139" y="26"/>
                                </a:lnTo>
                                <a:lnTo>
                                  <a:pt x="136" y="28"/>
                                </a:lnTo>
                                <a:lnTo>
                                  <a:pt x="133" y="30"/>
                                </a:lnTo>
                                <a:lnTo>
                                  <a:pt x="129" y="33"/>
                                </a:lnTo>
                                <a:lnTo>
                                  <a:pt x="126" y="35"/>
                                </a:lnTo>
                                <a:lnTo>
                                  <a:pt x="122" y="37"/>
                                </a:lnTo>
                                <a:lnTo>
                                  <a:pt x="120" y="38"/>
                                </a:lnTo>
                                <a:lnTo>
                                  <a:pt x="118" y="41"/>
                                </a:lnTo>
                                <a:lnTo>
                                  <a:pt x="112" y="44"/>
                                </a:lnTo>
                                <a:lnTo>
                                  <a:pt x="108" y="46"/>
                                </a:lnTo>
                                <a:lnTo>
                                  <a:pt x="106" y="48"/>
                                </a:lnTo>
                                <a:lnTo>
                                  <a:pt x="106" y="49"/>
                                </a:lnTo>
                                <a:lnTo>
                                  <a:pt x="105" y="48"/>
                                </a:lnTo>
                                <a:lnTo>
                                  <a:pt x="105" y="46"/>
                                </a:lnTo>
                                <a:lnTo>
                                  <a:pt x="105" y="43"/>
                                </a:lnTo>
                                <a:lnTo>
                                  <a:pt x="105" y="38"/>
                                </a:lnTo>
                                <a:lnTo>
                                  <a:pt x="104" y="34"/>
                                </a:lnTo>
                                <a:lnTo>
                                  <a:pt x="104" y="30"/>
                                </a:lnTo>
                                <a:lnTo>
                                  <a:pt x="101" y="26"/>
                                </a:lnTo>
                                <a:lnTo>
                                  <a:pt x="100" y="23"/>
                                </a:lnTo>
                                <a:lnTo>
                                  <a:pt x="98" y="19"/>
                                </a:lnTo>
                                <a:lnTo>
                                  <a:pt x="94" y="17"/>
                                </a:lnTo>
                                <a:lnTo>
                                  <a:pt x="92" y="16"/>
                                </a:lnTo>
                                <a:lnTo>
                                  <a:pt x="90" y="16"/>
                                </a:lnTo>
                                <a:lnTo>
                                  <a:pt x="84" y="16"/>
                                </a:lnTo>
                                <a:lnTo>
                                  <a:pt x="79" y="18"/>
                                </a:lnTo>
                                <a:lnTo>
                                  <a:pt x="76" y="21"/>
                                </a:lnTo>
                                <a:lnTo>
                                  <a:pt x="73" y="26"/>
                                </a:lnTo>
                                <a:lnTo>
                                  <a:pt x="70" y="28"/>
                                </a:lnTo>
                                <a:lnTo>
                                  <a:pt x="68" y="32"/>
                                </a:lnTo>
                                <a:lnTo>
                                  <a:pt x="66" y="35"/>
                                </a:lnTo>
                                <a:lnTo>
                                  <a:pt x="63" y="38"/>
                                </a:lnTo>
                                <a:lnTo>
                                  <a:pt x="61" y="42"/>
                                </a:lnTo>
                                <a:lnTo>
                                  <a:pt x="59" y="44"/>
                                </a:lnTo>
                                <a:lnTo>
                                  <a:pt x="58" y="47"/>
                                </a:lnTo>
                                <a:lnTo>
                                  <a:pt x="55" y="51"/>
                                </a:lnTo>
                                <a:lnTo>
                                  <a:pt x="53" y="55"/>
                                </a:lnTo>
                                <a:lnTo>
                                  <a:pt x="53" y="60"/>
                                </a:lnTo>
                                <a:lnTo>
                                  <a:pt x="53" y="61"/>
                                </a:lnTo>
                                <a:lnTo>
                                  <a:pt x="53" y="64"/>
                                </a:lnTo>
                                <a:lnTo>
                                  <a:pt x="53" y="66"/>
                                </a:lnTo>
                                <a:lnTo>
                                  <a:pt x="53" y="69"/>
                                </a:lnTo>
                                <a:lnTo>
                                  <a:pt x="53" y="72"/>
                                </a:lnTo>
                                <a:lnTo>
                                  <a:pt x="50" y="73"/>
                                </a:lnTo>
                                <a:lnTo>
                                  <a:pt x="46" y="72"/>
                                </a:lnTo>
                                <a:lnTo>
                                  <a:pt x="43" y="69"/>
                                </a:lnTo>
                                <a:lnTo>
                                  <a:pt x="37" y="64"/>
                                </a:lnTo>
                                <a:lnTo>
                                  <a:pt x="32" y="61"/>
                                </a:lnTo>
                                <a:lnTo>
                                  <a:pt x="29" y="57"/>
                                </a:lnTo>
                                <a:lnTo>
                                  <a:pt x="25" y="55"/>
                                </a:lnTo>
                                <a:lnTo>
                                  <a:pt x="23" y="52"/>
                                </a:lnTo>
                                <a:lnTo>
                                  <a:pt x="21" y="49"/>
                                </a:lnTo>
                                <a:lnTo>
                                  <a:pt x="17" y="44"/>
                                </a:lnTo>
                                <a:lnTo>
                                  <a:pt x="14" y="39"/>
                                </a:lnTo>
                                <a:lnTo>
                                  <a:pt x="11" y="35"/>
                                </a:lnTo>
                                <a:lnTo>
                                  <a:pt x="9" y="34"/>
                                </a:lnTo>
                                <a:lnTo>
                                  <a:pt x="7" y="34"/>
                                </a:lnTo>
                                <a:lnTo>
                                  <a:pt x="6" y="34"/>
                                </a:lnTo>
                                <a:lnTo>
                                  <a:pt x="2" y="36"/>
                                </a:lnTo>
                                <a:lnTo>
                                  <a:pt x="1" y="38"/>
                                </a:lnTo>
                                <a:lnTo>
                                  <a:pt x="1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Freeform 242"/>
                        <wps:cNvSpPr>
                          <a:spLocks/>
                        </wps:cNvSpPr>
                        <wps:spPr bwMode="auto">
                          <a:xfrm>
                            <a:off x="155575" y="9525"/>
                            <a:ext cx="37465" cy="17145"/>
                          </a:xfrm>
                          <a:custGeom>
                            <a:avLst/>
                            <a:gdLst>
                              <a:gd name="T0" fmla="*/ 8 w 177"/>
                              <a:gd name="T1" fmla="*/ 28 h 81"/>
                              <a:gd name="T2" fmla="*/ 21 w 177"/>
                              <a:gd name="T3" fmla="*/ 23 h 81"/>
                              <a:gd name="T4" fmla="*/ 39 w 177"/>
                              <a:gd name="T5" fmla="*/ 17 h 81"/>
                              <a:gd name="T6" fmla="*/ 56 w 177"/>
                              <a:gd name="T7" fmla="*/ 14 h 81"/>
                              <a:gd name="T8" fmla="*/ 72 w 177"/>
                              <a:gd name="T9" fmla="*/ 15 h 81"/>
                              <a:gd name="T10" fmla="*/ 80 w 177"/>
                              <a:gd name="T11" fmla="*/ 18 h 81"/>
                              <a:gd name="T12" fmla="*/ 70 w 177"/>
                              <a:gd name="T13" fmla="*/ 20 h 81"/>
                              <a:gd name="T14" fmla="*/ 50 w 177"/>
                              <a:gd name="T15" fmla="*/ 26 h 81"/>
                              <a:gd name="T16" fmla="*/ 32 w 177"/>
                              <a:gd name="T17" fmla="*/ 32 h 81"/>
                              <a:gd name="T18" fmla="*/ 20 w 177"/>
                              <a:gd name="T19" fmla="*/ 36 h 81"/>
                              <a:gd name="T20" fmla="*/ 32 w 177"/>
                              <a:gd name="T21" fmla="*/ 46 h 81"/>
                              <a:gd name="T22" fmla="*/ 43 w 177"/>
                              <a:gd name="T23" fmla="*/ 46 h 81"/>
                              <a:gd name="T24" fmla="*/ 60 w 177"/>
                              <a:gd name="T25" fmla="*/ 46 h 81"/>
                              <a:gd name="T26" fmla="*/ 71 w 177"/>
                              <a:gd name="T27" fmla="*/ 47 h 81"/>
                              <a:gd name="T28" fmla="*/ 83 w 177"/>
                              <a:gd name="T29" fmla="*/ 47 h 81"/>
                              <a:gd name="T30" fmla="*/ 95 w 177"/>
                              <a:gd name="T31" fmla="*/ 48 h 81"/>
                              <a:gd name="T32" fmla="*/ 110 w 177"/>
                              <a:gd name="T33" fmla="*/ 51 h 81"/>
                              <a:gd name="T34" fmla="*/ 124 w 177"/>
                              <a:gd name="T35" fmla="*/ 55 h 81"/>
                              <a:gd name="T36" fmla="*/ 138 w 177"/>
                              <a:gd name="T37" fmla="*/ 61 h 81"/>
                              <a:gd name="T38" fmla="*/ 147 w 177"/>
                              <a:gd name="T39" fmla="*/ 67 h 81"/>
                              <a:gd name="T40" fmla="*/ 134 w 177"/>
                              <a:gd name="T41" fmla="*/ 70 h 81"/>
                              <a:gd name="T42" fmla="*/ 118 w 177"/>
                              <a:gd name="T43" fmla="*/ 69 h 81"/>
                              <a:gd name="T44" fmla="*/ 103 w 177"/>
                              <a:gd name="T45" fmla="*/ 64 h 81"/>
                              <a:gd name="T46" fmla="*/ 108 w 177"/>
                              <a:gd name="T47" fmla="*/ 75 h 81"/>
                              <a:gd name="T48" fmla="*/ 122 w 177"/>
                              <a:gd name="T49" fmla="*/ 80 h 81"/>
                              <a:gd name="T50" fmla="*/ 139 w 177"/>
                              <a:gd name="T51" fmla="*/ 81 h 81"/>
                              <a:gd name="T52" fmla="*/ 161 w 177"/>
                              <a:gd name="T53" fmla="*/ 79 h 81"/>
                              <a:gd name="T54" fmla="*/ 175 w 177"/>
                              <a:gd name="T55" fmla="*/ 74 h 81"/>
                              <a:gd name="T56" fmla="*/ 171 w 177"/>
                              <a:gd name="T57" fmla="*/ 67 h 81"/>
                              <a:gd name="T58" fmla="*/ 158 w 177"/>
                              <a:gd name="T59" fmla="*/ 61 h 81"/>
                              <a:gd name="T60" fmla="*/ 143 w 177"/>
                              <a:gd name="T61" fmla="*/ 55 h 81"/>
                              <a:gd name="T62" fmla="*/ 125 w 177"/>
                              <a:gd name="T63" fmla="*/ 51 h 81"/>
                              <a:gd name="T64" fmla="*/ 108 w 177"/>
                              <a:gd name="T65" fmla="*/ 45 h 81"/>
                              <a:gd name="T66" fmla="*/ 93 w 177"/>
                              <a:gd name="T67" fmla="*/ 41 h 81"/>
                              <a:gd name="T68" fmla="*/ 81 w 177"/>
                              <a:gd name="T69" fmla="*/ 37 h 81"/>
                              <a:gd name="T70" fmla="*/ 78 w 177"/>
                              <a:gd name="T71" fmla="*/ 35 h 81"/>
                              <a:gd name="T72" fmla="*/ 93 w 177"/>
                              <a:gd name="T73" fmla="*/ 28 h 81"/>
                              <a:gd name="T74" fmla="*/ 108 w 177"/>
                              <a:gd name="T75" fmla="*/ 20 h 81"/>
                              <a:gd name="T76" fmla="*/ 115 w 177"/>
                              <a:gd name="T77" fmla="*/ 8 h 81"/>
                              <a:gd name="T78" fmla="*/ 106 w 177"/>
                              <a:gd name="T79" fmla="*/ 1 h 81"/>
                              <a:gd name="T80" fmla="*/ 94 w 177"/>
                              <a:gd name="T81" fmla="*/ 0 h 81"/>
                              <a:gd name="T82" fmla="*/ 76 w 177"/>
                              <a:gd name="T83" fmla="*/ 0 h 81"/>
                              <a:gd name="T84" fmla="*/ 64 w 177"/>
                              <a:gd name="T85" fmla="*/ 1 h 81"/>
                              <a:gd name="T86" fmla="*/ 50 w 177"/>
                              <a:gd name="T87" fmla="*/ 1 h 81"/>
                              <a:gd name="T88" fmla="*/ 33 w 177"/>
                              <a:gd name="T89" fmla="*/ 3 h 81"/>
                              <a:gd name="T90" fmla="*/ 17 w 177"/>
                              <a:gd name="T91" fmla="*/ 12 h 81"/>
                              <a:gd name="T92" fmla="*/ 1 w 177"/>
                              <a:gd name="T93" fmla="*/ 24 h 81"/>
                              <a:gd name="T94" fmla="*/ 3 w 177"/>
                              <a:gd name="T95" fmla="*/ 29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177" h="81">
                                <a:moveTo>
                                  <a:pt x="5" y="30"/>
                                </a:moveTo>
                                <a:lnTo>
                                  <a:pt x="5" y="29"/>
                                </a:lnTo>
                                <a:lnTo>
                                  <a:pt x="6" y="29"/>
                                </a:lnTo>
                                <a:lnTo>
                                  <a:pt x="8" y="28"/>
                                </a:lnTo>
                                <a:lnTo>
                                  <a:pt x="11" y="27"/>
                                </a:lnTo>
                                <a:lnTo>
                                  <a:pt x="13" y="26"/>
                                </a:lnTo>
                                <a:lnTo>
                                  <a:pt x="18" y="25"/>
                                </a:lnTo>
                                <a:lnTo>
                                  <a:pt x="21" y="23"/>
                                </a:lnTo>
                                <a:lnTo>
                                  <a:pt x="26" y="21"/>
                                </a:lnTo>
                                <a:lnTo>
                                  <a:pt x="31" y="20"/>
                                </a:lnTo>
                                <a:lnTo>
                                  <a:pt x="35" y="19"/>
                                </a:lnTo>
                                <a:lnTo>
                                  <a:pt x="39" y="17"/>
                                </a:lnTo>
                                <a:lnTo>
                                  <a:pt x="45" y="16"/>
                                </a:lnTo>
                                <a:lnTo>
                                  <a:pt x="48" y="15"/>
                                </a:lnTo>
                                <a:lnTo>
                                  <a:pt x="53" y="14"/>
                                </a:lnTo>
                                <a:lnTo>
                                  <a:pt x="56" y="14"/>
                                </a:lnTo>
                                <a:lnTo>
                                  <a:pt x="60" y="14"/>
                                </a:lnTo>
                                <a:lnTo>
                                  <a:pt x="64" y="14"/>
                                </a:lnTo>
                                <a:lnTo>
                                  <a:pt x="69" y="14"/>
                                </a:lnTo>
                                <a:lnTo>
                                  <a:pt x="72" y="15"/>
                                </a:lnTo>
                                <a:lnTo>
                                  <a:pt x="77" y="16"/>
                                </a:lnTo>
                                <a:lnTo>
                                  <a:pt x="78" y="16"/>
                                </a:lnTo>
                                <a:lnTo>
                                  <a:pt x="80" y="17"/>
                                </a:lnTo>
                                <a:lnTo>
                                  <a:pt x="80" y="18"/>
                                </a:lnTo>
                                <a:lnTo>
                                  <a:pt x="78" y="19"/>
                                </a:lnTo>
                                <a:lnTo>
                                  <a:pt x="76" y="19"/>
                                </a:lnTo>
                                <a:lnTo>
                                  <a:pt x="73" y="19"/>
                                </a:lnTo>
                                <a:lnTo>
                                  <a:pt x="70" y="20"/>
                                </a:lnTo>
                                <a:lnTo>
                                  <a:pt x="65" y="23"/>
                                </a:lnTo>
                                <a:lnTo>
                                  <a:pt x="61" y="24"/>
                                </a:lnTo>
                                <a:lnTo>
                                  <a:pt x="56" y="25"/>
                                </a:lnTo>
                                <a:lnTo>
                                  <a:pt x="50" y="26"/>
                                </a:lnTo>
                                <a:lnTo>
                                  <a:pt x="46" y="27"/>
                                </a:lnTo>
                                <a:lnTo>
                                  <a:pt x="41" y="28"/>
                                </a:lnTo>
                                <a:lnTo>
                                  <a:pt x="36" y="30"/>
                                </a:lnTo>
                                <a:lnTo>
                                  <a:pt x="32" y="32"/>
                                </a:lnTo>
                                <a:lnTo>
                                  <a:pt x="28" y="33"/>
                                </a:lnTo>
                                <a:lnTo>
                                  <a:pt x="24" y="34"/>
                                </a:lnTo>
                                <a:lnTo>
                                  <a:pt x="23" y="35"/>
                                </a:lnTo>
                                <a:lnTo>
                                  <a:pt x="20" y="36"/>
                                </a:lnTo>
                                <a:lnTo>
                                  <a:pt x="21" y="37"/>
                                </a:lnTo>
                                <a:lnTo>
                                  <a:pt x="23" y="41"/>
                                </a:lnTo>
                                <a:lnTo>
                                  <a:pt x="27" y="45"/>
                                </a:lnTo>
                                <a:lnTo>
                                  <a:pt x="32" y="46"/>
                                </a:lnTo>
                                <a:lnTo>
                                  <a:pt x="36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3" y="46"/>
                                </a:lnTo>
                                <a:lnTo>
                                  <a:pt x="47" y="46"/>
                                </a:lnTo>
                                <a:lnTo>
                                  <a:pt x="51" y="46"/>
                                </a:lnTo>
                                <a:lnTo>
                                  <a:pt x="56" y="46"/>
                                </a:lnTo>
                                <a:lnTo>
                                  <a:pt x="60" y="46"/>
                                </a:lnTo>
                                <a:lnTo>
                                  <a:pt x="62" y="46"/>
                                </a:lnTo>
                                <a:lnTo>
                                  <a:pt x="65" y="46"/>
                                </a:lnTo>
                                <a:lnTo>
                                  <a:pt x="68" y="47"/>
                                </a:lnTo>
                                <a:lnTo>
                                  <a:pt x="71" y="47"/>
                                </a:lnTo>
                                <a:lnTo>
                                  <a:pt x="73" y="47"/>
                                </a:lnTo>
                                <a:lnTo>
                                  <a:pt x="77" y="47"/>
                                </a:lnTo>
                                <a:lnTo>
                                  <a:pt x="79" y="47"/>
                                </a:lnTo>
                                <a:lnTo>
                                  <a:pt x="83" y="47"/>
                                </a:lnTo>
                                <a:lnTo>
                                  <a:pt x="85" y="48"/>
                                </a:lnTo>
                                <a:lnTo>
                                  <a:pt x="88" y="48"/>
                                </a:lnTo>
                                <a:lnTo>
                                  <a:pt x="91" y="48"/>
                                </a:lnTo>
                                <a:lnTo>
                                  <a:pt x="95" y="48"/>
                                </a:lnTo>
                                <a:lnTo>
                                  <a:pt x="100" y="50"/>
                                </a:lnTo>
                                <a:lnTo>
                                  <a:pt x="105" y="50"/>
                                </a:lnTo>
                                <a:lnTo>
                                  <a:pt x="108" y="51"/>
                                </a:lnTo>
                                <a:lnTo>
                                  <a:pt x="110" y="51"/>
                                </a:lnTo>
                                <a:lnTo>
                                  <a:pt x="114" y="52"/>
                                </a:lnTo>
                                <a:lnTo>
                                  <a:pt x="117" y="52"/>
                                </a:lnTo>
                                <a:lnTo>
                                  <a:pt x="122" y="54"/>
                                </a:lnTo>
                                <a:lnTo>
                                  <a:pt x="124" y="55"/>
                                </a:lnTo>
                                <a:lnTo>
                                  <a:pt x="128" y="56"/>
                                </a:lnTo>
                                <a:lnTo>
                                  <a:pt x="132" y="59"/>
                                </a:lnTo>
                                <a:lnTo>
                                  <a:pt x="136" y="60"/>
                                </a:lnTo>
                                <a:lnTo>
                                  <a:pt x="138" y="61"/>
                                </a:lnTo>
                                <a:lnTo>
                                  <a:pt x="140" y="62"/>
                                </a:lnTo>
                                <a:lnTo>
                                  <a:pt x="143" y="64"/>
                                </a:lnTo>
                                <a:lnTo>
                                  <a:pt x="145" y="65"/>
                                </a:lnTo>
                                <a:lnTo>
                                  <a:pt x="147" y="67"/>
                                </a:lnTo>
                                <a:lnTo>
                                  <a:pt x="146" y="70"/>
                                </a:lnTo>
                                <a:lnTo>
                                  <a:pt x="143" y="70"/>
                                </a:lnTo>
                                <a:lnTo>
                                  <a:pt x="139" y="70"/>
                                </a:lnTo>
                                <a:lnTo>
                                  <a:pt x="134" y="70"/>
                                </a:lnTo>
                                <a:lnTo>
                                  <a:pt x="131" y="70"/>
                                </a:lnTo>
                                <a:lnTo>
                                  <a:pt x="126" y="70"/>
                                </a:lnTo>
                                <a:lnTo>
                                  <a:pt x="122" y="69"/>
                                </a:lnTo>
                                <a:lnTo>
                                  <a:pt x="118" y="69"/>
                                </a:lnTo>
                                <a:lnTo>
                                  <a:pt x="117" y="69"/>
                                </a:lnTo>
                                <a:lnTo>
                                  <a:pt x="113" y="66"/>
                                </a:lnTo>
                                <a:lnTo>
                                  <a:pt x="108" y="65"/>
                                </a:lnTo>
                                <a:lnTo>
                                  <a:pt x="103" y="64"/>
                                </a:lnTo>
                                <a:lnTo>
                                  <a:pt x="101" y="66"/>
                                </a:lnTo>
                                <a:lnTo>
                                  <a:pt x="101" y="69"/>
                                </a:lnTo>
                                <a:lnTo>
                                  <a:pt x="106" y="73"/>
                                </a:lnTo>
                                <a:lnTo>
                                  <a:pt x="108" y="75"/>
                                </a:lnTo>
                                <a:lnTo>
                                  <a:pt x="111" y="78"/>
                                </a:lnTo>
                                <a:lnTo>
                                  <a:pt x="116" y="79"/>
                                </a:lnTo>
                                <a:lnTo>
                                  <a:pt x="121" y="80"/>
                                </a:lnTo>
                                <a:lnTo>
                                  <a:pt x="122" y="80"/>
                                </a:lnTo>
                                <a:lnTo>
                                  <a:pt x="126" y="81"/>
                                </a:lnTo>
                                <a:lnTo>
                                  <a:pt x="130" y="81"/>
                                </a:lnTo>
                                <a:lnTo>
                                  <a:pt x="134" y="81"/>
                                </a:lnTo>
                                <a:lnTo>
                                  <a:pt x="139" y="81"/>
                                </a:lnTo>
                                <a:lnTo>
                                  <a:pt x="145" y="81"/>
                                </a:lnTo>
                                <a:lnTo>
                                  <a:pt x="151" y="80"/>
                                </a:lnTo>
                                <a:lnTo>
                                  <a:pt x="156" y="80"/>
                                </a:lnTo>
                                <a:lnTo>
                                  <a:pt x="161" y="79"/>
                                </a:lnTo>
                                <a:lnTo>
                                  <a:pt x="166" y="79"/>
                                </a:lnTo>
                                <a:lnTo>
                                  <a:pt x="169" y="76"/>
                                </a:lnTo>
                                <a:lnTo>
                                  <a:pt x="173" y="75"/>
                                </a:lnTo>
                                <a:lnTo>
                                  <a:pt x="175" y="74"/>
                                </a:lnTo>
                                <a:lnTo>
                                  <a:pt x="177" y="73"/>
                                </a:lnTo>
                                <a:lnTo>
                                  <a:pt x="177" y="71"/>
                                </a:lnTo>
                                <a:lnTo>
                                  <a:pt x="176" y="70"/>
                                </a:lnTo>
                                <a:lnTo>
                                  <a:pt x="171" y="67"/>
                                </a:lnTo>
                                <a:lnTo>
                                  <a:pt x="167" y="65"/>
                                </a:lnTo>
                                <a:lnTo>
                                  <a:pt x="164" y="63"/>
                                </a:lnTo>
                                <a:lnTo>
                                  <a:pt x="161" y="62"/>
                                </a:lnTo>
                                <a:lnTo>
                                  <a:pt x="158" y="61"/>
                                </a:lnTo>
                                <a:lnTo>
                                  <a:pt x="154" y="60"/>
                                </a:lnTo>
                                <a:lnTo>
                                  <a:pt x="151" y="59"/>
                                </a:lnTo>
                                <a:lnTo>
                                  <a:pt x="146" y="56"/>
                                </a:lnTo>
                                <a:lnTo>
                                  <a:pt x="143" y="55"/>
                                </a:lnTo>
                                <a:lnTo>
                                  <a:pt x="138" y="54"/>
                                </a:lnTo>
                                <a:lnTo>
                                  <a:pt x="133" y="53"/>
                                </a:lnTo>
                                <a:lnTo>
                                  <a:pt x="130" y="52"/>
                                </a:lnTo>
                                <a:lnTo>
                                  <a:pt x="125" y="51"/>
                                </a:lnTo>
                                <a:lnTo>
                                  <a:pt x="122" y="50"/>
                                </a:lnTo>
                                <a:lnTo>
                                  <a:pt x="116" y="47"/>
                                </a:lnTo>
                                <a:lnTo>
                                  <a:pt x="113" y="46"/>
                                </a:lnTo>
                                <a:lnTo>
                                  <a:pt x="108" y="45"/>
                                </a:lnTo>
                                <a:lnTo>
                                  <a:pt x="105" y="44"/>
                                </a:lnTo>
                                <a:lnTo>
                                  <a:pt x="100" y="42"/>
                                </a:lnTo>
                                <a:lnTo>
                                  <a:pt x="96" y="42"/>
                                </a:lnTo>
                                <a:lnTo>
                                  <a:pt x="93" y="41"/>
                                </a:lnTo>
                                <a:lnTo>
                                  <a:pt x="90" y="41"/>
                                </a:lnTo>
                                <a:lnTo>
                                  <a:pt x="87" y="38"/>
                                </a:lnTo>
                                <a:lnTo>
                                  <a:pt x="84" y="38"/>
                                </a:lnTo>
                                <a:lnTo>
                                  <a:pt x="81" y="37"/>
                                </a:lnTo>
                                <a:lnTo>
                                  <a:pt x="80" y="37"/>
                                </a:lnTo>
                                <a:lnTo>
                                  <a:pt x="77" y="36"/>
                                </a:lnTo>
                                <a:lnTo>
                                  <a:pt x="77" y="36"/>
                                </a:lnTo>
                                <a:lnTo>
                                  <a:pt x="78" y="35"/>
                                </a:lnTo>
                                <a:lnTo>
                                  <a:pt x="83" y="34"/>
                                </a:lnTo>
                                <a:lnTo>
                                  <a:pt x="86" y="32"/>
                                </a:lnTo>
                                <a:lnTo>
                                  <a:pt x="90" y="30"/>
                                </a:lnTo>
                                <a:lnTo>
                                  <a:pt x="93" y="28"/>
                                </a:lnTo>
                                <a:lnTo>
                                  <a:pt x="98" y="27"/>
                                </a:lnTo>
                                <a:lnTo>
                                  <a:pt x="101" y="25"/>
                                </a:lnTo>
                                <a:lnTo>
                                  <a:pt x="105" y="23"/>
                                </a:lnTo>
                                <a:lnTo>
                                  <a:pt x="108" y="20"/>
                                </a:lnTo>
                                <a:lnTo>
                                  <a:pt x="111" y="19"/>
                                </a:lnTo>
                                <a:lnTo>
                                  <a:pt x="116" y="15"/>
                                </a:lnTo>
                                <a:lnTo>
                                  <a:pt x="117" y="14"/>
                                </a:lnTo>
                                <a:lnTo>
                                  <a:pt x="115" y="8"/>
                                </a:lnTo>
                                <a:lnTo>
                                  <a:pt x="111" y="6"/>
                                </a:lnTo>
                                <a:lnTo>
                                  <a:pt x="110" y="3"/>
                                </a:lnTo>
                                <a:lnTo>
                                  <a:pt x="108" y="2"/>
                                </a:lnTo>
                                <a:lnTo>
                                  <a:pt x="106" y="1"/>
                                </a:lnTo>
                                <a:lnTo>
                                  <a:pt x="103" y="1"/>
                                </a:lnTo>
                                <a:lnTo>
                                  <a:pt x="100" y="0"/>
                                </a:lnTo>
                                <a:lnTo>
                                  <a:pt x="98" y="0"/>
                                </a:lnTo>
                                <a:lnTo>
                                  <a:pt x="94" y="0"/>
                                </a:lnTo>
                                <a:lnTo>
                                  <a:pt x="90" y="0"/>
                                </a:lnTo>
                                <a:lnTo>
                                  <a:pt x="84" y="0"/>
                                </a:lnTo>
                                <a:lnTo>
                                  <a:pt x="79" y="0"/>
                                </a:lnTo>
                                <a:lnTo>
                                  <a:pt x="76" y="0"/>
                                </a:lnTo>
                                <a:lnTo>
                                  <a:pt x="73" y="0"/>
                                </a:lnTo>
                                <a:lnTo>
                                  <a:pt x="70" y="0"/>
                                </a:lnTo>
                                <a:lnTo>
                                  <a:pt x="68" y="1"/>
                                </a:lnTo>
                                <a:lnTo>
                                  <a:pt x="64" y="1"/>
                                </a:lnTo>
                                <a:lnTo>
                                  <a:pt x="61" y="1"/>
                                </a:lnTo>
                                <a:lnTo>
                                  <a:pt x="58" y="1"/>
                                </a:lnTo>
                                <a:lnTo>
                                  <a:pt x="56" y="1"/>
                                </a:lnTo>
                                <a:lnTo>
                                  <a:pt x="50" y="1"/>
                                </a:lnTo>
                                <a:lnTo>
                                  <a:pt x="45" y="2"/>
                                </a:lnTo>
                                <a:lnTo>
                                  <a:pt x="40" y="2"/>
                                </a:lnTo>
                                <a:lnTo>
                                  <a:pt x="36" y="3"/>
                                </a:lnTo>
                                <a:lnTo>
                                  <a:pt x="33" y="3"/>
                                </a:lnTo>
                                <a:lnTo>
                                  <a:pt x="31" y="6"/>
                                </a:lnTo>
                                <a:lnTo>
                                  <a:pt x="26" y="7"/>
                                </a:lnTo>
                                <a:lnTo>
                                  <a:pt x="21" y="9"/>
                                </a:lnTo>
                                <a:lnTo>
                                  <a:pt x="17" y="12"/>
                                </a:lnTo>
                                <a:lnTo>
                                  <a:pt x="12" y="16"/>
                                </a:lnTo>
                                <a:lnTo>
                                  <a:pt x="8" y="19"/>
                                </a:lnTo>
                                <a:lnTo>
                                  <a:pt x="3" y="21"/>
                                </a:lnTo>
                                <a:lnTo>
                                  <a:pt x="1" y="24"/>
                                </a:lnTo>
                                <a:lnTo>
                                  <a:pt x="0" y="25"/>
                                </a:lnTo>
                                <a:lnTo>
                                  <a:pt x="0" y="27"/>
                                </a:lnTo>
                                <a:lnTo>
                                  <a:pt x="2" y="29"/>
                                </a:lnTo>
                                <a:lnTo>
                                  <a:pt x="3" y="29"/>
                                </a:lnTo>
                                <a:lnTo>
                                  <a:pt x="5" y="30"/>
                                </a:lnTo>
                                <a:lnTo>
                                  <a:pt x="5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Freeform 243"/>
                        <wps:cNvSpPr>
                          <a:spLocks/>
                        </wps:cNvSpPr>
                        <wps:spPr bwMode="auto">
                          <a:xfrm>
                            <a:off x="193040" y="59055"/>
                            <a:ext cx="18415" cy="67945"/>
                          </a:xfrm>
                          <a:custGeom>
                            <a:avLst/>
                            <a:gdLst>
                              <a:gd name="T0" fmla="*/ 0 w 87"/>
                              <a:gd name="T1" fmla="*/ 5 h 321"/>
                              <a:gd name="T2" fmla="*/ 4 w 87"/>
                              <a:gd name="T3" fmla="*/ 15 h 321"/>
                              <a:gd name="T4" fmla="*/ 7 w 87"/>
                              <a:gd name="T5" fmla="*/ 24 h 321"/>
                              <a:gd name="T6" fmla="*/ 12 w 87"/>
                              <a:gd name="T7" fmla="*/ 35 h 321"/>
                              <a:gd name="T8" fmla="*/ 16 w 87"/>
                              <a:gd name="T9" fmla="*/ 47 h 321"/>
                              <a:gd name="T10" fmla="*/ 21 w 87"/>
                              <a:gd name="T11" fmla="*/ 58 h 321"/>
                              <a:gd name="T12" fmla="*/ 27 w 87"/>
                              <a:gd name="T13" fmla="*/ 70 h 321"/>
                              <a:gd name="T14" fmla="*/ 31 w 87"/>
                              <a:gd name="T15" fmla="*/ 81 h 321"/>
                              <a:gd name="T16" fmla="*/ 37 w 87"/>
                              <a:gd name="T17" fmla="*/ 90 h 321"/>
                              <a:gd name="T18" fmla="*/ 42 w 87"/>
                              <a:gd name="T19" fmla="*/ 99 h 321"/>
                              <a:gd name="T20" fmla="*/ 45 w 87"/>
                              <a:gd name="T21" fmla="*/ 106 h 321"/>
                              <a:gd name="T22" fmla="*/ 50 w 87"/>
                              <a:gd name="T23" fmla="*/ 115 h 321"/>
                              <a:gd name="T24" fmla="*/ 53 w 87"/>
                              <a:gd name="T25" fmla="*/ 126 h 321"/>
                              <a:gd name="T26" fmla="*/ 57 w 87"/>
                              <a:gd name="T27" fmla="*/ 137 h 321"/>
                              <a:gd name="T28" fmla="*/ 60 w 87"/>
                              <a:gd name="T29" fmla="*/ 149 h 321"/>
                              <a:gd name="T30" fmla="*/ 62 w 87"/>
                              <a:gd name="T31" fmla="*/ 160 h 321"/>
                              <a:gd name="T32" fmla="*/ 65 w 87"/>
                              <a:gd name="T33" fmla="*/ 174 h 321"/>
                              <a:gd name="T34" fmla="*/ 66 w 87"/>
                              <a:gd name="T35" fmla="*/ 186 h 321"/>
                              <a:gd name="T36" fmla="*/ 66 w 87"/>
                              <a:gd name="T37" fmla="*/ 201 h 321"/>
                              <a:gd name="T38" fmla="*/ 65 w 87"/>
                              <a:gd name="T39" fmla="*/ 214 h 321"/>
                              <a:gd name="T40" fmla="*/ 64 w 87"/>
                              <a:gd name="T41" fmla="*/ 227 h 321"/>
                              <a:gd name="T42" fmla="*/ 59 w 87"/>
                              <a:gd name="T43" fmla="*/ 240 h 321"/>
                              <a:gd name="T44" fmla="*/ 53 w 87"/>
                              <a:gd name="T45" fmla="*/ 254 h 321"/>
                              <a:gd name="T46" fmla="*/ 47 w 87"/>
                              <a:gd name="T47" fmla="*/ 265 h 321"/>
                              <a:gd name="T48" fmla="*/ 39 w 87"/>
                              <a:gd name="T49" fmla="*/ 277 h 321"/>
                              <a:gd name="T50" fmla="*/ 31 w 87"/>
                              <a:gd name="T51" fmla="*/ 287 h 321"/>
                              <a:gd name="T52" fmla="*/ 26 w 87"/>
                              <a:gd name="T53" fmla="*/ 299 h 321"/>
                              <a:gd name="T54" fmla="*/ 14 w 87"/>
                              <a:gd name="T55" fmla="*/ 312 h 321"/>
                              <a:gd name="T56" fmla="*/ 9 w 87"/>
                              <a:gd name="T57" fmla="*/ 318 h 321"/>
                              <a:gd name="T58" fmla="*/ 35 w 87"/>
                              <a:gd name="T59" fmla="*/ 319 h 321"/>
                              <a:gd name="T60" fmla="*/ 44 w 87"/>
                              <a:gd name="T61" fmla="*/ 310 h 321"/>
                              <a:gd name="T62" fmla="*/ 53 w 87"/>
                              <a:gd name="T63" fmla="*/ 299 h 321"/>
                              <a:gd name="T64" fmla="*/ 59 w 87"/>
                              <a:gd name="T65" fmla="*/ 290 h 321"/>
                              <a:gd name="T66" fmla="*/ 67 w 87"/>
                              <a:gd name="T67" fmla="*/ 278 h 321"/>
                              <a:gd name="T68" fmla="*/ 73 w 87"/>
                              <a:gd name="T69" fmla="*/ 266 h 321"/>
                              <a:gd name="T70" fmla="*/ 79 w 87"/>
                              <a:gd name="T71" fmla="*/ 251 h 321"/>
                              <a:gd name="T72" fmla="*/ 82 w 87"/>
                              <a:gd name="T73" fmla="*/ 239 h 321"/>
                              <a:gd name="T74" fmla="*/ 84 w 87"/>
                              <a:gd name="T75" fmla="*/ 230 h 321"/>
                              <a:gd name="T76" fmla="*/ 87 w 87"/>
                              <a:gd name="T77" fmla="*/ 217 h 321"/>
                              <a:gd name="T78" fmla="*/ 87 w 87"/>
                              <a:gd name="T79" fmla="*/ 208 h 321"/>
                              <a:gd name="T80" fmla="*/ 87 w 87"/>
                              <a:gd name="T81" fmla="*/ 199 h 321"/>
                              <a:gd name="T82" fmla="*/ 87 w 87"/>
                              <a:gd name="T83" fmla="*/ 191 h 321"/>
                              <a:gd name="T84" fmla="*/ 85 w 87"/>
                              <a:gd name="T85" fmla="*/ 179 h 321"/>
                              <a:gd name="T86" fmla="*/ 83 w 87"/>
                              <a:gd name="T87" fmla="*/ 164 h 321"/>
                              <a:gd name="T88" fmla="*/ 80 w 87"/>
                              <a:gd name="T89" fmla="*/ 150 h 321"/>
                              <a:gd name="T90" fmla="*/ 75 w 87"/>
                              <a:gd name="T91" fmla="*/ 138 h 321"/>
                              <a:gd name="T92" fmla="*/ 71 w 87"/>
                              <a:gd name="T93" fmla="*/ 126 h 321"/>
                              <a:gd name="T94" fmla="*/ 66 w 87"/>
                              <a:gd name="T95" fmla="*/ 115 h 321"/>
                              <a:gd name="T96" fmla="*/ 61 w 87"/>
                              <a:gd name="T97" fmla="*/ 106 h 321"/>
                              <a:gd name="T98" fmla="*/ 58 w 87"/>
                              <a:gd name="T99" fmla="*/ 99 h 321"/>
                              <a:gd name="T100" fmla="*/ 51 w 87"/>
                              <a:gd name="T101" fmla="*/ 88 h 321"/>
                              <a:gd name="T102" fmla="*/ 46 w 87"/>
                              <a:gd name="T103" fmla="*/ 77 h 321"/>
                              <a:gd name="T104" fmla="*/ 42 w 87"/>
                              <a:gd name="T105" fmla="*/ 67 h 321"/>
                              <a:gd name="T106" fmla="*/ 37 w 87"/>
                              <a:gd name="T107" fmla="*/ 56 h 321"/>
                              <a:gd name="T108" fmla="*/ 31 w 87"/>
                              <a:gd name="T109" fmla="*/ 43 h 321"/>
                              <a:gd name="T110" fmla="*/ 27 w 87"/>
                              <a:gd name="T111" fmla="*/ 32 h 321"/>
                              <a:gd name="T112" fmla="*/ 22 w 87"/>
                              <a:gd name="T113" fmla="*/ 21 h 321"/>
                              <a:gd name="T114" fmla="*/ 19 w 87"/>
                              <a:gd name="T115" fmla="*/ 12 h 321"/>
                              <a:gd name="T116" fmla="*/ 15 w 87"/>
                              <a:gd name="T117" fmla="*/ 4 h 321"/>
                              <a:gd name="T118" fmla="*/ 14 w 87"/>
                              <a:gd name="T119" fmla="*/ 0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7" h="321">
                                <a:moveTo>
                                  <a:pt x="0" y="2"/>
                                </a:moveTo>
                                <a:lnTo>
                                  <a:pt x="0" y="3"/>
                                </a:lnTo>
                                <a:lnTo>
                                  <a:pt x="0" y="5"/>
                                </a:lnTo>
                                <a:lnTo>
                                  <a:pt x="1" y="8"/>
                                </a:lnTo>
                                <a:lnTo>
                                  <a:pt x="4" y="13"/>
                                </a:lnTo>
                                <a:lnTo>
                                  <a:pt x="4" y="15"/>
                                </a:lnTo>
                                <a:lnTo>
                                  <a:pt x="5" y="19"/>
                                </a:lnTo>
                                <a:lnTo>
                                  <a:pt x="6" y="21"/>
                                </a:lnTo>
                                <a:lnTo>
                                  <a:pt x="7" y="24"/>
                                </a:lnTo>
                                <a:lnTo>
                                  <a:pt x="9" y="28"/>
                                </a:lnTo>
                                <a:lnTo>
                                  <a:pt x="11" y="31"/>
                                </a:lnTo>
                                <a:lnTo>
                                  <a:pt x="12" y="35"/>
                                </a:lnTo>
                                <a:lnTo>
                                  <a:pt x="14" y="39"/>
                                </a:lnTo>
                                <a:lnTo>
                                  <a:pt x="15" y="42"/>
                                </a:lnTo>
                                <a:lnTo>
                                  <a:pt x="16" y="47"/>
                                </a:lnTo>
                                <a:lnTo>
                                  <a:pt x="19" y="50"/>
                                </a:lnTo>
                                <a:lnTo>
                                  <a:pt x="20" y="55"/>
                                </a:lnTo>
                                <a:lnTo>
                                  <a:pt x="21" y="58"/>
                                </a:lnTo>
                                <a:lnTo>
                                  <a:pt x="23" y="61"/>
                                </a:lnTo>
                                <a:lnTo>
                                  <a:pt x="24" y="66"/>
                                </a:lnTo>
                                <a:lnTo>
                                  <a:pt x="27" y="70"/>
                                </a:lnTo>
                                <a:lnTo>
                                  <a:pt x="28" y="74"/>
                                </a:lnTo>
                                <a:lnTo>
                                  <a:pt x="30" y="77"/>
                                </a:lnTo>
                                <a:lnTo>
                                  <a:pt x="31" y="81"/>
                                </a:lnTo>
                                <a:lnTo>
                                  <a:pt x="34" y="84"/>
                                </a:lnTo>
                                <a:lnTo>
                                  <a:pt x="35" y="87"/>
                                </a:lnTo>
                                <a:lnTo>
                                  <a:pt x="37" y="90"/>
                                </a:lnTo>
                                <a:lnTo>
                                  <a:pt x="38" y="93"/>
                                </a:lnTo>
                                <a:lnTo>
                                  <a:pt x="41" y="96"/>
                                </a:lnTo>
                                <a:lnTo>
                                  <a:pt x="42" y="99"/>
                                </a:lnTo>
                                <a:lnTo>
                                  <a:pt x="43" y="101"/>
                                </a:lnTo>
                                <a:lnTo>
                                  <a:pt x="44" y="104"/>
                                </a:lnTo>
                                <a:lnTo>
                                  <a:pt x="45" y="106"/>
                                </a:lnTo>
                                <a:lnTo>
                                  <a:pt x="46" y="110"/>
                                </a:lnTo>
                                <a:lnTo>
                                  <a:pt x="49" y="112"/>
                                </a:lnTo>
                                <a:lnTo>
                                  <a:pt x="50" y="115"/>
                                </a:lnTo>
                                <a:lnTo>
                                  <a:pt x="51" y="120"/>
                                </a:lnTo>
                                <a:lnTo>
                                  <a:pt x="52" y="122"/>
                                </a:lnTo>
                                <a:lnTo>
                                  <a:pt x="53" y="126"/>
                                </a:lnTo>
                                <a:lnTo>
                                  <a:pt x="54" y="129"/>
                                </a:lnTo>
                                <a:lnTo>
                                  <a:pt x="56" y="133"/>
                                </a:lnTo>
                                <a:lnTo>
                                  <a:pt x="57" y="137"/>
                                </a:lnTo>
                                <a:lnTo>
                                  <a:pt x="58" y="141"/>
                                </a:lnTo>
                                <a:lnTo>
                                  <a:pt x="59" y="145"/>
                                </a:lnTo>
                                <a:lnTo>
                                  <a:pt x="60" y="149"/>
                                </a:lnTo>
                                <a:lnTo>
                                  <a:pt x="61" y="152"/>
                                </a:lnTo>
                                <a:lnTo>
                                  <a:pt x="62" y="157"/>
                                </a:lnTo>
                                <a:lnTo>
                                  <a:pt x="62" y="160"/>
                                </a:lnTo>
                                <a:lnTo>
                                  <a:pt x="64" y="165"/>
                                </a:lnTo>
                                <a:lnTo>
                                  <a:pt x="64" y="169"/>
                                </a:lnTo>
                                <a:lnTo>
                                  <a:pt x="65" y="174"/>
                                </a:lnTo>
                                <a:lnTo>
                                  <a:pt x="65" y="178"/>
                                </a:lnTo>
                                <a:lnTo>
                                  <a:pt x="66" y="183"/>
                                </a:lnTo>
                                <a:lnTo>
                                  <a:pt x="66" y="186"/>
                                </a:lnTo>
                                <a:lnTo>
                                  <a:pt x="66" y="191"/>
                                </a:lnTo>
                                <a:lnTo>
                                  <a:pt x="66" y="196"/>
                                </a:lnTo>
                                <a:lnTo>
                                  <a:pt x="66" y="201"/>
                                </a:lnTo>
                                <a:lnTo>
                                  <a:pt x="66" y="205"/>
                                </a:lnTo>
                                <a:lnTo>
                                  <a:pt x="66" y="210"/>
                                </a:lnTo>
                                <a:lnTo>
                                  <a:pt x="65" y="214"/>
                                </a:lnTo>
                                <a:lnTo>
                                  <a:pt x="65" y="219"/>
                                </a:lnTo>
                                <a:lnTo>
                                  <a:pt x="65" y="222"/>
                                </a:lnTo>
                                <a:lnTo>
                                  <a:pt x="64" y="227"/>
                                </a:lnTo>
                                <a:lnTo>
                                  <a:pt x="62" y="231"/>
                                </a:lnTo>
                                <a:lnTo>
                                  <a:pt x="61" y="236"/>
                                </a:lnTo>
                                <a:lnTo>
                                  <a:pt x="59" y="240"/>
                                </a:lnTo>
                                <a:lnTo>
                                  <a:pt x="58" y="245"/>
                                </a:lnTo>
                                <a:lnTo>
                                  <a:pt x="56" y="249"/>
                                </a:lnTo>
                                <a:lnTo>
                                  <a:pt x="53" y="254"/>
                                </a:lnTo>
                                <a:lnTo>
                                  <a:pt x="51" y="257"/>
                                </a:lnTo>
                                <a:lnTo>
                                  <a:pt x="49" y="261"/>
                                </a:lnTo>
                                <a:lnTo>
                                  <a:pt x="47" y="265"/>
                                </a:lnTo>
                                <a:lnTo>
                                  <a:pt x="45" y="269"/>
                                </a:lnTo>
                                <a:lnTo>
                                  <a:pt x="43" y="273"/>
                                </a:lnTo>
                                <a:lnTo>
                                  <a:pt x="39" y="277"/>
                                </a:lnTo>
                                <a:lnTo>
                                  <a:pt x="37" y="281"/>
                                </a:lnTo>
                                <a:lnTo>
                                  <a:pt x="35" y="285"/>
                                </a:lnTo>
                                <a:lnTo>
                                  <a:pt x="31" y="287"/>
                                </a:lnTo>
                                <a:lnTo>
                                  <a:pt x="30" y="292"/>
                                </a:lnTo>
                                <a:lnTo>
                                  <a:pt x="27" y="294"/>
                                </a:lnTo>
                                <a:lnTo>
                                  <a:pt x="26" y="299"/>
                                </a:lnTo>
                                <a:lnTo>
                                  <a:pt x="21" y="303"/>
                                </a:lnTo>
                                <a:lnTo>
                                  <a:pt x="17" y="309"/>
                                </a:lnTo>
                                <a:lnTo>
                                  <a:pt x="14" y="312"/>
                                </a:lnTo>
                                <a:lnTo>
                                  <a:pt x="12" y="314"/>
                                </a:lnTo>
                                <a:lnTo>
                                  <a:pt x="9" y="317"/>
                                </a:lnTo>
                                <a:lnTo>
                                  <a:pt x="9" y="318"/>
                                </a:lnTo>
                                <a:lnTo>
                                  <a:pt x="34" y="321"/>
                                </a:lnTo>
                                <a:lnTo>
                                  <a:pt x="34" y="320"/>
                                </a:lnTo>
                                <a:lnTo>
                                  <a:pt x="35" y="319"/>
                                </a:lnTo>
                                <a:lnTo>
                                  <a:pt x="37" y="317"/>
                                </a:lnTo>
                                <a:lnTo>
                                  <a:pt x="41" y="314"/>
                                </a:lnTo>
                                <a:lnTo>
                                  <a:pt x="44" y="310"/>
                                </a:lnTo>
                                <a:lnTo>
                                  <a:pt x="49" y="305"/>
                                </a:lnTo>
                                <a:lnTo>
                                  <a:pt x="50" y="302"/>
                                </a:lnTo>
                                <a:lnTo>
                                  <a:pt x="53" y="299"/>
                                </a:lnTo>
                                <a:lnTo>
                                  <a:pt x="54" y="296"/>
                                </a:lnTo>
                                <a:lnTo>
                                  <a:pt x="58" y="293"/>
                                </a:lnTo>
                                <a:lnTo>
                                  <a:pt x="59" y="290"/>
                                </a:lnTo>
                                <a:lnTo>
                                  <a:pt x="62" y="286"/>
                                </a:lnTo>
                                <a:lnTo>
                                  <a:pt x="65" y="283"/>
                                </a:lnTo>
                                <a:lnTo>
                                  <a:pt x="67" y="278"/>
                                </a:lnTo>
                                <a:lnTo>
                                  <a:pt x="69" y="274"/>
                                </a:lnTo>
                                <a:lnTo>
                                  <a:pt x="71" y="270"/>
                                </a:lnTo>
                                <a:lnTo>
                                  <a:pt x="73" y="266"/>
                                </a:lnTo>
                                <a:lnTo>
                                  <a:pt x="75" y="261"/>
                                </a:lnTo>
                                <a:lnTo>
                                  <a:pt x="77" y="256"/>
                                </a:lnTo>
                                <a:lnTo>
                                  <a:pt x="79" y="251"/>
                                </a:lnTo>
                                <a:lnTo>
                                  <a:pt x="81" y="247"/>
                                </a:lnTo>
                                <a:lnTo>
                                  <a:pt x="82" y="241"/>
                                </a:lnTo>
                                <a:lnTo>
                                  <a:pt x="82" y="239"/>
                                </a:lnTo>
                                <a:lnTo>
                                  <a:pt x="83" y="236"/>
                                </a:lnTo>
                                <a:lnTo>
                                  <a:pt x="83" y="233"/>
                                </a:lnTo>
                                <a:lnTo>
                                  <a:pt x="84" y="230"/>
                                </a:lnTo>
                                <a:lnTo>
                                  <a:pt x="85" y="224"/>
                                </a:lnTo>
                                <a:lnTo>
                                  <a:pt x="87" y="220"/>
                                </a:lnTo>
                                <a:lnTo>
                                  <a:pt x="87" y="217"/>
                                </a:lnTo>
                                <a:lnTo>
                                  <a:pt x="87" y="213"/>
                                </a:lnTo>
                                <a:lnTo>
                                  <a:pt x="87" y="211"/>
                                </a:lnTo>
                                <a:lnTo>
                                  <a:pt x="87" y="208"/>
                                </a:lnTo>
                                <a:lnTo>
                                  <a:pt x="87" y="204"/>
                                </a:lnTo>
                                <a:lnTo>
                                  <a:pt x="87" y="202"/>
                                </a:lnTo>
                                <a:lnTo>
                                  <a:pt x="87" y="199"/>
                                </a:lnTo>
                                <a:lnTo>
                                  <a:pt x="87" y="196"/>
                                </a:lnTo>
                                <a:lnTo>
                                  <a:pt x="87" y="193"/>
                                </a:lnTo>
                                <a:lnTo>
                                  <a:pt x="87" y="191"/>
                                </a:lnTo>
                                <a:lnTo>
                                  <a:pt x="87" y="187"/>
                                </a:lnTo>
                                <a:lnTo>
                                  <a:pt x="87" y="185"/>
                                </a:lnTo>
                                <a:lnTo>
                                  <a:pt x="85" y="179"/>
                                </a:lnTo>
                                <a:lnTo>
                                  <a:pt x="85" y="175"/>
                                </a:lnTo>
                                <a:lnTo>
                                  <a:pt x="84" y="169"/>
                                </a:lnTo>
                                <a:lnTo>
                                  <a:pt x="83" y="164"/>
                                </a:lnTo>
                                <a:lnTo>
                                  <a:pt x="82" y="159"/>
                                </a:lnTo>
                                <a:lnTo>
                                  <a:pt x="81" y="155"/>
                                </a:lnTo>
                                <a:lnTo>
                                  <a:pt x="80" y="150"/>
                                </a:lnTo>
                                <a:lnTo>
                                  <a:pt x="79" y="146"/>
                                </a:lnTo>
                                <a:lnTo>
                                  <a:pt x="76" y="141"/>
                                </a:lnTo>
                                <a:lnTo>
                                  <a:pt x="75" y="138"/>
                                </a:lnTo>
                                <a:lnTo>
                                  <a:pt x="74" y="133"/>
                                </a:lnTo>
                                <a:lnTo>
                                  <a:pt x="73" y="129"/>
                                </a:lnTo>
                                <a:lnTo>
                                  <a:pt x="71" y="126"/>
                                </a:lnTo>
                                <a:lnTo>
                                  <a:pt x="69" y="122"/>
                                </a:lnTo>
                                <a:lnTo>
                                  <a:pt x="68" y="119"/>
                                </a:lnTo>
                                <a:lnTo>
                                  <a:pt x="66" y="115"/>
                                </a:lnTo>
                                <a:lnTo>
                                  <a:pt x="65" y="112"/>
                                </a:lnTo>
                                <a:lnTo>
                                  <a:pt x="64" y="110"/>
                                </a:lnTo>
                                <a:lnTo>
                                  <a:pt x="61" y="106"/>
                                </a:lnTo>
                                <a:lnTo>
                                  <a:pt x="60" y="103"/>
                                </a:lnTo>
                                <a:lnTo>
                                  <a:pt x="59" y="101"/>
                                </a:lnTo>
                                <a:lnTo>
                                  <a:pt x="58" y="99"/>
                                </a:lnTo>
                                <a:lnTo>
                                  <a:pt x="56" y="94"/>
                                </a:lnTo>
                                <a:lnTo>
                                  <a:pt x="53" y="92"/>
                                </a:lnTo>
                                <a:lnTo>
                                  <a:pt x="51" y="88"/>
                                </a:lnTo>
                                <a:lnTo>
                                  <a:pt x="49" y="84"/>
                                </a:lnTo>
                                <a:lnTo>
                                  <a:pt x="47" y="81"/>
                                </a:lnTo>
                                <a:lnTo>
                                  <a:pt x="46" y="77"/>
                                </a:lnTo>
                                <a:lnTo>
                                  <a:pt x="44" y="74"/>
                                </a:lnTo>
                                <a:lnTo>
                                  <a:pt x="43" y="72"/>
                                </a:lnTo>
                                <a:lnTo>
                                  <a:pt x="42" y="67"/>
                                </a:lnTo>
                                <a:lnTo>
                                  <a:pt x="39" y="64"/>
                                </a:lnTo>
                                <a:lnTo>
                                  <a:pt x="38" y="59"/>
                                </a:lnTo>
                                <a:lnTo>
                                  <a:pt x="37" y="56"/>
                                </a:lnTo>
                                <a:lnTo>
                                  <a:pt x="35" y="51"/>
                                </a:lnTo>
                                <a:lnTo>
                                  <a:pt x="34" y="48"/>
                                </a:lnTo>
                                <a:lnTo>
                                  <a:pt x="31" y="43"/>
                                </a:lnTo>
                                <a:lnTo>
                                  <a:pt x="30" y="40"/>
                                </a:lnTo>
                                <a:lnTo>
                                  <a:pt x="28" y="36"/>
                                </a:lnTo>
                                <a:lnTo>
                                  <a:pt x="27" y="32"/>
                                </a:lnTo>
                                <a:lnTo>
                                  <a:pt x="26" y="28"/>
                                </a:lnTo>
                                <a:lnTo>
                                  <a:pt x="23" y="24"/>
                                </a:lnTo>
                                <a:lnTo>
                                  <a:pt x="22" y="21"/>
                                </a:lnTo>
                                <a:lnTo>
                                  <a:pt x="21" y="18"/>
                                </a:lnTo>
                                <a:lnTo>
                                  <a:pt x="20" y="14"/>
                                </a:lnTo>
                                <a:lnTo>
                                  <a:pt x="19" y="12"/>
                                </a:lnTo>
                                <a:lnTo>
                                  <a:pt x="17" y="9"/>
                                </a:lnTo>
                                <a:lnTo>
                                  <a:pt x="16" y="6"/>
                                </a:lnTo>
                                <a:lnTo>
                                  <a:pt x="15" y="4"/>
                                </a:lnTo>
                                <a:lnTo>
                                  <a:pt x="15" y="2"/>
                                </a:lnTo>
                                <a:lnTo>
                                  <a:pt x="14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2"/>
                                </a:lnTo>
                                <a:lnTo>
                                  <a:pt x="0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Freeform 244"/>
                        <wps:cNvSpPr>
                          <a:spLocks/>
                        </wps:cNvSpPr>
                        <wps:spPr bwMode="auto">
                          <a:xfrm>
                            <a:off x="198755" y="66675"/>
                            <a:ext cx="11430" cy="22860"/>
                          </a:xfrm>
                          <a:custGeom>
                            <a:avLst/>
                            <a:gdLst>
                              <a:gd name="T0" fmla="*/ 7 w 55"/>
                              <a:gd name="T1" fmla="*/ 14 h 107"/>
                              <a:gd name="T2" fmla="*/ 11 w 55"/>
                              <a:gd name="T3" fmla="*/ 13 h 107"/>
                              <a:gd name="T4" fmla="*/ 18 w 55"/>
                              <a:gd name="T5" fmla="*/ 12 h 107"/>
                              <a:gd name="T6" fmla="*/ 29 w 55"/>
                              <a:gd name="T7" fmla="*/ 15 h 107"/>
                              <a:gd name="T8" fmla="*/ 35 w 55"/>
                              <a:gd name="T9" fmla="*/ 23 h 107"/>
                              <a:gd name="T10" fmla="*/ 38 w 55"/>
                              <a:gd name="T11" fmla="*/ 30 h 107"/>
                              <a:gd name="T12" fmla="*/ 40 w 55"/>
                              <a:gd name="T13" fmla="*/ 41 h 107"/>
                              <a:gd name="T14" fmla="*/ 40 w 55"/>
                              <a:gd name="T15" fmla="*/ 49 h 107"/>
                              <a:gd name="T16" fmla="*/ 40 w 55"/>
                              <a:gd name="T17" fmla="*/ 55 h 107"/>
                              <a:gd name="T18" fmla="*/ 40 w 55"/>
                              <a:gd name="T19" fmla="*/ 63 h 107"/>
                              <a:gd name="T20" fmla="*/ 39 w 55"/>
                              <a:gd name="T21" fmla="*/ 74 h 107"/>
                              <a:gd name="T22" fmla="*/ 39 w 55"/>
                              <a:gd name="T23" fmla="*/ 81 h 107"/>
                              <a:gd name="T24" fmla="*/ 38 w 55"/>
                              <a:gd name="T25" fmla="*/ 85 h 107"/>
                              <a:gd name="T26" fmla="*/ 49 w 55"/>
                              <a:gd name="T27" fmla="*/ 107 h 107"/>
                              <a:gd name="T28" fmla="*/ 49 w 55"/>
                              <a:gd name="T29" fmla="*/ 104 h 107"/>
                              <a:gd name="T30" fmla="*/ 50 w 55"/>
                              <a:gd name="T31" fmla="*/ 95 h 107"/>
                              <a:gd name="T32" fmla="*/ 52 w 55"/>
                              <a:gd name="T33" fmla="*/ 88 h 107"/>
                              <a:gd name="T34" fmla="*/ 53 w 55"/>
                              <a:gd name="T35" fmla="*/ 82 h 107"/>
                              <a:gd name="T36" fmla="*/ 54 w 55"/>
                              <a:gd name="T37" fmla="*/ 74 h 107"/>
                              <a:gd name="T38" fmla="*/ 54 w 55"/>
                              <a:gd name="T39" fmla="*/ 67 h 107"/>
                              <a:gd name="T40" fmla="*/ 54 w 55"/>
                              <a:gd name="T41" fmla="*/ 58 h 107"/>
                              <a:gd name="T42" fmla="*/ 55 w 55"/>
                              <a:gd name="T43" fmla="*/ 50 h 107"/>
                              <a:gd name="T44" fmla="*/ 54 w 55"/>
                              <a:gd name="T45" fmla="*/ 41 h 107"/>
                              <a:gd name="T46" fmla="*/ 54 w 55"/>
                              <a:gd name="T47" fmla="*/ 34 h 107"/>
                              <a:gd name="T48" fmla="*/ 53 w 55"/>
                              <a:gd name="T49" fmla="*/ 27 h 107"/>
                              <a:gd name="T50" fmla="*/ 52 w 55"/>
                              <a:gd name="T51" fmla="*/ 21 h 107"/>
                              <a:gd name="T52" fmla="*/ 46 w 55"/>
                              <a:gd name="T53" fmla="*/ 12 h 107"/>
                              <a:gd name="T54" fmla="*/ 38 w 55"/>
                              <a:gd name="T55" fmla="*/ 5 h 107"/>
                              <a:gd name="T56" fmla="*/ 31 w 55"/>
                              <a:gd name="T57" fmla="*/ 2 h 107"/>
                              <a:gd name="T58" fmla="*/ 23 w 55"/>
                              <a:gd name="T59" fmla="*/ 0 h 107"/>
                              <a:gd name="T60" fmla="*/ 16 w 55"/>
                              <a:gd name="T61" fmla="*/ 0 h 107"/>
                              <a:gd name="T62" fmla="*/ 9 w 55"/>
                              <a:gd name="T63" fmla="*/ 0 h 107"/>
                              <a:gd name="T64" fmla="*/ 4 w 55"/>
                              <a:gd name="T65" fmla="*/ 1 h 107"/>
                              <a:gd name="T66" fmla="*/ 0 w 55"/>
                              <a:gd name="T67" fmla="*/ 2 h 107"/>
                              <a:gd name="T68" fmla="*/ 7 w 55"/>
                              <a:gd name="T69" fmla="*/ 15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5" h="107">
                                <a:moveTo>
                                  <a:pt x="7" y="15"/>
                                </a:moveTo>
                                <a:lnTo>
                                  <a:pt x="7" y="14"/>
                                </a:lnTo>
                                <a:lnTo>
                                  <a:pt x="9" y="14"/>
                                </a:lnTo>
                                <a:lnTo>
                                  <a:pt x="11" y="13"/>
                                </a:lnTo>
                                <a:lnTo>
                                  <a:pt x="15" y="13"/>
                                </a:lnTo>
                                <a:lnTo>
                                  <a:pt x="18" y="12"/>
                                </a:lnTo>
                                <a:lnTo>
                                  <a:pt x="23" y="14"/>
                                </a:lnTo>
                                <a:lnTo>
                                  <a:pt x="29" y="15"/>
                                </a:lnTo>
                                <a:lnTo>
                                  <a:pt x="33" y="20"/>
                                </a:lnTo>
                                <a:lnTo>
                                  <a:pt x="35" y="23"/>
                                </a:lnTo>
                                <a:lnTo>
                                  <a:pt x="38" y="27"/>
                                </a:lnTo>
                                <a:lnTo>
                                  <a:pt x="38" y="30"/>
                                </a:lnTo>
                                <a:lnTo>
                                  <a:pt x="40" y="36"/>
                                </a:lnTo>
                                <a:lnTo>
                                  <a:pt x="40" y="41"/>
                                </a:lnTo>
                                <a:lnTo>
                                  <a:pt x="40" y="47"/>
                                </a:lnTo>
                                <a:lnTo>
                                  <a:pt x="40" y="49"/>
                                </a:lnTo>
                                <a:lnTo>
                                  <a:pt x="40" y="52"/>
                                </a:lnTo>
                                <a:lnTo>
                                  <a:pt x="40" y="55"/>
                                </a:lnTo>
                                <a:lnTo>
                                  <a:pt x="41" y="58"/>
                                </a:lnTo>
                                <a:lnTo>
                                  <a:pt x="40" y="63"/>
                                </a:lnTo>
                                <a:lnTo>
                                  <a:pt x="40" y="69"/>
                                </a:lnTo>
                                <a:lnTo>
                                  <a:pt x="39" y="74"/>
                                </a:lnTo>
                                <a:lnTo>
                                  <a:pt x="39" y="78"/>
                                </a:lnTo>
                                <a:lnTo>
                                  <a:pt x="39" y="81"/>
                                </a:lnTo>
                                <a:lnTo>
                                  <a:pt x="38" y="84"/>
                                </a:lnTo>
                                <a:lnTo>
                                  <a:pt x="38" y="85"/>
                                </a:lnTo>
                                <a:lnTo>
                                  <a:pt x="38" y="86"/>
                                </a:lnTo>
                                <a:lnTo>
                                  <a:pt x="49" y="107"/>
                                </a:lnTo>
                                <a:lnTo>
                                  <a:pt x="49" y="106"/>
                                </a:lnTo>
                                <a:lnTo>
                                  <a:pt x="49" y="104"/>
                                </a:lnTo>
                                <a:lnTo>
                                  <a:pt x="49" y="100"/>
                                </a:lnTo>
                                <a:lnTo>
                                  <a:pt x="50" y="95"/>
                                </a:lnTo>
                                <a:lnTo>
                                  <a:pt x="50" y="92"/>
                                </a:lnTo>
                                <a:lnTo>
                                  <a:pt x="52" y="88"/>
                                </a:lnTo>
                                <a:lnTo>
                                  <a:pt x="52" y="85"/>
                                </a:lnTo>
                                <a:lnTo>
                                  <a:pt x="53" y="82"/>
                                </a:lnTo>
                                <a:lnTo>
                                  <a:pt x="53" y="78"/>
                                </a:lnTo>
                                <a:lnTo>
                                  <a:pt x="54" y="74"/>
                                </a:lnTo>
                                <a:lnTo>
                                  <a:pt x="54" y="70"/>
                                </a:lnTo>
                                <a:lnTo>
                                  <a:pt x="54" y="67"/>
                                </a:lnTo>
                                <a:lnTo>
                                  <a:pt x="54" y="63"/>
                                </a:lnTo>
                                <a:lnTo>
                                  <a:pt x="54" y="58"/>
                                </a:lnTo>
                                <a:lnTo>
                                  <a:pt x="54" y="54"/>
                                </a:lnTo>
                                <a:lnTo>
                                  <a:pt x="55" y="50"/>
                                </a:lnTo>
                                <a:lnTo>
                                  <a:pt x="54" y="46"/>
                                </a:lnTo>
                                <a:lnTo>
                                  <a:pt x="54" y="41"/>
                                </a:lnTo>
                                <a:lnTo>
                                  <a:pt x="54" y="38"/>
                                </a:lnTo>
                                <a:lnTo>
                                  <a:pt x="54" y="34"/>
                                </a:lnTo>
                                <a:lnTo>
                                  <a:pt x="54" y="30"/>
                                </a:lnTo>
                                <a:lnTo>
                                  <a:pt x="53" y="27"/>
                                </a:lnTo>
                                <a:lnTo>
                                  <a:pt x="52" y="24"/>
                                </a:lnTo>
                                <a:lnTo>
                                  <a:pt x="52" y="21"/>
                                </a:lnTo>
                                <a:lnTo>
                                  <a:pt x="48" y="15"/>
                                </a:lnTo>
                                <a:lnTo>
                                  <a:pt x="46" y="12"/>
                                </a:lnTo>
                                <a:lnTo>
                                  <a:pt x="42" y="9"/>
                                </a:lnTo>
                                <a:lnTo>
                                  <a:pt x="38" y="5"/>
                                </a:lnTo>
                                <a:lnTo>
                                  <a:pt x="34" y="3"/>
                                </a:lnTo>
                                <a:lnTo>
                                  <a:pt x="31" y="2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0"/>
                                </a:lnTo>
                                <a:lnTo>
                                  <a:pt x="9" y="0"/>
                                </a:lnTo>
                                <a:lnTo>
                                  <a:pt x="5" y="0"/>
                                </a:lnTo>
                                <a:lnTo>
                                  <a:pt x="4" y="1"/>
                                </a:lnTo>
                                <a:lnTo>
                                  <a:pt x="1" y="1"/>
                                </a:lnTo>
                                <a:lnTo>
                                  <a:pt x="0" y="2"/>
                                </a:lnTo>
                                <a:lnTo>
                                  <a:pt x="7" y="15"/>
                                </a:lnTo>
                                <a:lnTo>
                                  <a:pt x="7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Freeform 245"/>
                        <wps:cNvSpPr>
                          <a:spLocks/>
                        </wps:cNvSpPr>
                        <wps:spPr bwMode="auto">
                          <a:xfrm>
                            <a:off x="92710" y="140335"/>
                            <a:ext cx="198120" cy="159385"/>
                          </a:xfrm>
                          <a:custGeom>
                            <a:avLst/>
                            <a:gdLst>
                              <a:gd name="T0" fmla="*/ 44 w 936"/>
                              <a:gd name="T1" fmla="*/ 339 h 752"/>
                              <a:gd name="T2" fmla="*/ 55 w 936"/>
                              <a:gd name="T3" fmla="*/ 263 h 752"/>
                              <a:gd name="T4" fmla="*/ 73 w 936"/>
                              <a:gd name="T5" fmla="*/ 239 h 752"/>
                              <a:gd name="T6" fmla="*/ 72 w 936"/>
                              <a:gd name="T7" fmla="*/ 310 h 752"/>
                              <a:gd name="T8" fmla="*/ 48 w 936"/>
                              <a:gd name="T9" fmla="*/ 389 h 752"/>
                              <a:gd name="T10" fmla="*/ 122 w 936"/>
                              <a:gd name="T11" fmla="*/ 393 h 752"/>
                              <a:gd name="T12" fmla="*/ 257 w 936"/>
                              <a:gd name="T13" fmla="*/ 408 h 752"/>
                              <a:gd name="T14" fmla="*/ 378 w 936"/>
                              <a:gd name="T15" fmla="*/ 437 h 752"/>
                              <a:gd name="T16" fmla="*/ 436 w 936"/>
                              <a:gd name="T17" fmla="*/ 445 h 752"/>
                              <a:gd name="T18" fmla="*/ 504 w 936"/>
                              <a:gd name="T19" fmla="*/ 424 h 752"/>
                              <a:gd name="T20" fmla="*/ 580 w 936"/>
                              <a:gd name="T21" fmla="*/ 405 h 752"/>
                              <a:gd name="T22" fmla="*/ 617 w 936"/>
                              <a:gd name="T23" fmla="*/ 369 h 752"/>
                              <a:gd name="T24" fmla="*/ 612 w 936"/>
                              <a:gd name="T25" fmla="*/ 303 h 752"/>
                              <a:gd name="T26" fmla="*/ 595 w 936"/>
                              <a:gd name="T27" fmla="*/ 217 h 752"/>
                              <a:gd name="T28" fmla="*/ 599 w 936"/>
                              <a:gd name="T29" fmla="*/ 170 h 752"/>
                              <a:gd name="T30" fmla="*/ 618 w 936"/>
                              <a:gd name="T31" fmla="*/ 232 h 752"/>
                              <a:gd name="T32" fmla="*/ 631 w 936"/>
                              <a:gd name="T33" fmla="*/ 316 h 752"/>
                              <a:gd name="T34" fmla="*/ 638 w 936"/>
                              <a:gd name="T35" fmla="*/ 379 h 752"/>
                              <a:gd name="T36" fmla="*/ 709 w 936"/>
                              <a:gd name="T37" fmla="*/ 366 h 752"/>
                              <a:gd name="T38" fmla="*/ 694 w 936"/>
                              <a:gd name="T39" fmla="*/ 289 h 752"/>
                              <a:gd name="T40" fmla="*/ 690 w 936"/>
                              <a:gd name="T41" fmla="*/ 225 h 752"/>
                              <a:gd name="T42" fmla="*/ 675 w 936"/>
                              <a:gd name="T43" fmla="*/ 163 h 752"/>
                              <a:gd name="T44" fmla="*/ 632 w 936"/>
                              <a:gd name="T45" fmla="*/ 106 h 752"/>
                              <a:gd name="T46" fmla="*/ 570 w 936"/>
                              <a:gd name="T47" fmla="*/ 87 h 752"/>
                              <a:gd name="T48" fmla="*/ 569 w 936"/>
                              <a:gd name="T49" fmla="*/ 23 h 752"/>
                              <a:gd name="T50" fmla="*/ 580 w 936"/>
                              <a:gd name="T51" fmla="*/ 27 h 752"/>
                              <a:gd name="T52" fmla="*/ 592 w 936"/>
                              <a:gd name="T53" fmla="*/ 82 h 752"/>
                              <a:gd name="T54" fmla="*/ 660 w 936"/>
                              <a:gd name="T55" fmla="*/ 112 h 752"/>
                              <a:gd name="T56" fmla="*/ 724 w 936"/>
                              <a:gd name="T57" fmla="*/ 120 h 752"/>
                              <a:gd name="T58" fmla="*/ 732 w 936"/>
                              <a:gd name="T59" fmla="*/ 136 h 752"/>
                              <a:gd name="T60" fmla="*/ 693 w 936"/>
                              <a:gd name="T61" fmla="*/ 162 h 752"/>
                              <a:gd name="T62" fmla="*/ 705 w 936"/>
                              <a:gd name="T63" fmla="*/ 228 h 752"/>
                              <a:gd name="T64" fmla="*/ 715 w 936"/>
                              <a:gd name="T65" fmla="*/ 318 h 752"/>
                              <a:gd name="T66" fmla="*/ 736 w 936"/>
                              <a:gd name="T67" fmla="*/ 375 h 752"/>
                              <a:gd name="T68" fmla="*/ 793 w 936"/>
                              <a:gd name="T69" fmla="*/ 420 h 752"/>
                              <a:gd name="T70" fmla="*/ 873 w 936"/>
                              <a:gd name="T71" fmla="*/ 410 h 752"/>
                              <a:gd name="T72" fmla="*/ 916 w 936"/>
                              <a:gd name="T73" fmla="*/ 357 h 752"/>
                              <a:gd name="T74" fmla="*/ 901 w 936"/>
                              <a:gd name="T75" fmla="*/ 275 h 752"/>
                              <a:gd name="T76" fmla="*/ 840 w 936"/>
                              <a:gd name="T77" fmla="*/ 184 h 752"/>
                              <a:gd name="T78" fmla="*/ 795 w 936"/>
                              <a:gd name="T79" fmla="*/ 118 h 752"/>
                              <a:gd name="T80" fmla="*/ 844 w 936"/>
                              <a:gd name="T81" fmla="*/ 156 h 752"/>
                              <a:gd name="T82" fmla="*/ 880 w 936"/>
                              <a:gd name="T83" fmla="*/ 215 h 752"/>
                              <a:gd name="T84" fmla="*/ 917 w 936"/>
                              <a:gd name="T85" fmla="*/ 279 h 752"/>
                              <a:gd name="T86" fmla="*/ 935 w 936"/>
                              <a:gd name="T87" fmla="*/ 350 h 752"/>
                              <a:gd name="T88" fmla="*/ 911 w 936"/>
                              <a:gd name="T89" fmla="*/ 406 h 752"/>
                              <a:gd name="T90" fmla="*/ 840 w 936"/>
                              <a:gd name="T91" fmla="*/ 435 h 752"/>
                              <a:gd name="T92" fmla="*/ 767 w 936"/>
                              <a:gd name="T93" fmla="*/ 424 h 752"/>
                              <a:gd name="T94" fmla="*/ 705 w 936"/>
                              <a:gd name="T95" fmla="*/ 414 h 752"/>
                              <a:gd name="T96" fmla="*/ 627 w 936"/>
                              <a:gd name="T97" fmla="*/ 412 h 752"/>
                              <a:gd name="T98" fmla="*/ 556 w 936"/>
                              <a:gd name="T99" fmla="*/ 423 h 752"/>
                              <a:gd name="T100" fmla="*/ 489 w 936"/>
                              <a:gd name="T101" fmla="*/ 444 h 752"/>
                              <a:gd name="T102" fmla="*/ 430 w 936"/>
                              <a:gd name="T103" fmla="*/ 465 h 752"/>
                              <a:gd name="T104" fmla="*/ 457 w 936"/>
                              <a:gd name="T105" fmla="*/ 532 h 752"/>
                              <a:gd name="T106" fmla="*/ 504 w 936"/>
                              <a:gd name="T107" fmla="*/ 648 h 752"/>
                              <a:gd name="T108" fmla="*/ 539 w 936"/>
                              <a:gd name="T109" fmla="*/ 739 h 752"/>
                              <a:gd name="T110" fmla="*/ 522 w 936"/>
                              <a:gd name="T111" fmla="*/ 715 h 752"/>
                              <a:gd name="T112" fmla="*/ 479 w 936"/>
                              <a:gd name="T113" fmla="*/ 612 h 752"/>
                              <a:gd name="T114" fmla="*/ 434 w 936"/>
                              <a:gd name="T115" fmla="*/ 509 h 752"/>
                              <a:gd name="T116" fmla="*/ 394 w 936"/>
                              <a:gd name="T117" fmla="*/ 463 h 752"/>
                              <a:gd name="T118" fmla="*/ 314 w 936"/>
                              <a:gd name="T119" fmla="*/ 437 h 752"/>
                              <a:gd name="T120" fmla="*/ 174 w 936"/>
                              <a:gd name="T121" fmla="*/ 414 h 752"/>
                              <a:gd name="T122" fmla="*/ 5 w 936"/>
                              <a:gd name="T123" fmla="*/ 391 h 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936" h="752">
                                <a:moveTo>
                                  <a:pt x="5" y="391"/>
                                </a:moveTo>
                                <a:lnTo>
                                  <a:pt x="7" y="392"/>
                                </a:lnTo>
                                <a:lnTo>
                                  <a:pt x="10" y="392"/>
                                </a:lnTo>
                                <a:lnTo>
                                  <a:pt x="14" y="392"/>
                                </a:lnTo>
                                <a:lnTo>
                                  <a:pt x="15" y="390"/>
                                </a:lnTo>
                                <a:lnTo>
                                  <a:pt x="17" y="389"/>
                                </a:lnTo>
                                <a:lnTo>
                                  <a:pt x="21" y="386"/>
                                </a:lnTo>
                                <a:lnTo>
                                  <a:pt x="24" y="382"/>
                                </a:lnTo>
                                <a:lnTo>
                                  <a:pt x="27" y="378"/>
                                </a:lnTo>
                                <a:lnTo>
                                  <a:pt x="30" y="373"/>
                                </a:lnTo>
                                <a:lnTo>
                                  <a:pt x="31" y="370"/>
                                </a:lnTo>
                                <a:lnTo>
                                  <a:pt x="33" y="366"/>
                                </a:lnTo>
                                <a:lnTo>
                                  <a:pt x="36" y="362"/>
                                </a:lnTo>
                                <a:lnTo>
                                  <a:pt x="38" y="359"/>
                                </a:lnTo>
                                <a:lnTo>
                                  <a:pt x="39" y="354"/>
                                </a:lnTo>
                                <a:lnTo>
                                  <a:pt x="42" y="350"/>
                                </a:lnTo>
                                <a:lnTo>
                                  <a:pt x="43" y="344"/>
                                </a:lnTo>
                                <a:lnTo>
                                  <a:pt x="44" y="339"/>
                                </a:lnTo>
                                <a:lnTo>
                                  <a:pt x="45" y="334"/>
                                </a:lnTo>
                                <a:lnTo>
                                  <a:pt x="47" y="328"/>
                                </a:lnTo>
                                <a:lnTo>
                                  <a:pt x="47" y="323"/>
                                </a:lnTo>
                                <a:lnTo>
                                  <a:pt x="50" y="318"/>
                                </a:lnTo>
                                <a:lnTo>
                                  <a:pt x="50" y="315"/>
                                </a:lnTo>
                                <a:lnTo>
                                  <a:pt x="50" y="311"/>
                                </a:lnTo>
                                <a:lnTo>
                                  <a:pt x="51" y="309"/>
                                </a:lnTo>
                                <a:lnTo>
                                  <a:pt x="51" y="307"/>
                                </a:lnTo>
                                <a:lnTo>
                                  <a:pt x="51" y="303"/>
                                </a:lnTo>
                                <a:lnTo>
                                  <a:pt x="52" y="300"/>
                                </a:lnTo>
                                <a:lnTo>
                                  <a:pt x="52" y="298"/>
                                </a:lnTo>
                                <a:lnTo>
                                  <a:pt x="53" y="296"/>
                                </a:lnTo>
                                <a:lnTo>
                                  <a:pt x="53" y="290"/>
                                </a:lnTo>
                                <a:lnTo>
                                  <a:pt x="53" y="284"/>
                                </a:lnTo>
                                <a:lnTo>
                                  <a:pt x="54" y="279"/>
                                </a:lnTo>
                                <a:lnTo>
                                  <a:pt x="55" y="274"/>
                                </a:lnTo>
                                <a:lnTo>
                                  <a:pt x="55" y="269"/>
                                </a:lnTo>
                                <a:lnTo>
                                  <a:pt x="55" y="263"/>
                                </a:lnTo>
                                <a:lnTo>
                                  <a:pt x="55" y="259"/>
                                </a:lnTo>
                                <a:lnTo>
                                  <a:pt x="57" y="255"/>
                                </a:lnTo>
                                <a:lnTo>
                                  <a:pt x="57" y="251"/>
                                </a:lnTo>
                                <a:lnTo>
                                  <a:pt x="57" y="246"/>
                                </a:lnTo>
                                <a:lnTo>
                                  <a:pt x="58" y="242"/>
                                </a:lnTo>
                                <a:lnTo>
                                  <a:pt x="58" y="239"/>
                                </a:lnTo>
                                <a:lnTo>
                                  <a:pt x="58" y="236"/>
                                </a:lnTo>
                                <a:lnTo>
                                  <a:pt x="59" y="233"/>
                                </a:lnTo>
                                <a:lnTo>
                                  <a:pt x="59" y="230"/>
                                </a:lnTo>
                                <a:lnTo>
                                  <a:pt x="59" y="229"/>
                                </a:lnTo>
                                <a:lnTo>
                                  <a:pt x="61" y="226"/>
                                </a:lnTo>
                                <a:lnTo>
                                  <a:pt x="62" y="226"/>
                                </a:lnTo>
                                <a:lnTo>
                                  <a:pt x="67" y="225"/>
                                </a:lnTo>
                                <a:lnTo>
                                  <a:pt x="69" y="226"/>
                                </a:lnTo>
                                <a:lnTo>
                                  <a:pt x="70" y="228"/>
                                </a:lnTo>
                                <a:lnTo>
                                  <a:pt x="72" y="233"/>
                                </a:lnTo>
                                <a:lnTo>
                                  <a:pt x="72" y="235"/>
                                </a:lnTo>
                                <a:lnTo>
                                  <a:pt x="73" y="239"/>
                                </a:lnTo>
                                <a:lnTo>
                                  <a:pt x="73" y="242"/>
                                </a:lnTo>
                                <a:lnTo>
                                  <a:pt x="73" y="244"/>
                                </a:lnTo>
                                <a:lnTo>
                                  <a:pt x="74" y="247"/>
                                </a:lnTo>
                                <a:lnTo>
                                  <a:pt x="74" y="250"/>
                                </a:lnTo>
                                <a:lnTo>
                                  <a:pt x="74" y="253"/>
                                </a:lnTo>
                                <a:lnTo>
                                  <a:pt x="74" y="255"/>
                                </a:lnTo>
                                <a:lnTo>
                                  <a:pt x="74" y="259"/>
                                </a:lnTo>
                                <a:lnTo>
                                  <a:pt x="75" y="263"/>
                                </a:lnTo>
                                <a:lnTo>
                                  <a:pt x="75" y="266"/>
                                </a:lnTo>
                                <a:lnTo>
                                  <a:pt x="75" y="271"/>
                                </a:lnTo>
                                <a:lnTo>
                                  <a:pt x="75" y="275"/>
                                </a:lnTo>
                                <a:lnTo>
                                  <a:pt x="75" y="281"/>
                                </a:lnTo>
                                <a:lnTo>
                                  <a:pt x="74" y="285"/>
                                </a:lnTo>
                                <a:lnTo>
                                  <a:pt x="74" y="290"/>
                                </a:lnTo>
                                <a:lnTo>
                                  <a:pt x="73" y="294"/>
                                </a:lnTo>
                                <a:lnTo>
                                  <a:pt x="73" y="300"/>
                                </a:lnTo>
                                <a:lnTo>
                                  <a:pt x="73" y="305"/>
                                </a:lnTo>
                                <a:lnTo>
                                  <a:pt x="72" y="310"/>
                                </a:lnTo>
                                <a:lnTo>
                                  <a:pt x="72" y="315"/>
                                </a:lnTo>
                                <a:lnTo>
                                  <a:pt x="72" y="320"/>
                                </a:lnTo>
                                <a:lnTo>
                                  <a:pt x="70" y="325"/>
                                </a:lnTo>
                                <a:lnTo>
                                  <a:pt x="69" y="330"/>
                                </a:lnTo>
                                <a:lnTo>
                                  <a:pt x="68" y="335"/>
                                </a:lnTo>
                                <a:lnTo>
                                  <a:pt x="67" y="341"/>
                                </a:lnTo>
                                <a:lnTo>
                                  <a:pt x="66" y="345"/>
                                </a:lnTo>
                                <a:lnTo>
                                  <a:pt x="65" y="350"/>
                                </a:lnTo>
                                <a:lnTo>
                                  <a:pt x="63" y="355"/>
                                </a:lnTo>
                                <a:lnTo>
                                  <a:pt x="62" y="360"/>
                                </a:lnTo>
                                <a:lnTo>
                                  <a:pt x="61" y="364"/>
                                </a:lnTo>
                                <a:lnTo>
                                  <a:pt x="59" y="368"/>
                                </a:lnTo>
                                <a:lnTo>
                                  <a:pt x="58" y="372"/>
                                </a:lnTo>
                                <a:lnTo>
                                  <a:pt x="57" y="375"/>
                                </a:lnTo>
                                <a:lnTo>
                                  <a:pt x="54" y="379"/>
                                </a:lnTo>
                                <a:lnTo>
                                  <a:pt x="53" y="382"/>
                                </a:lnTo>
                                <a:lnTo>
                                  <a:pt x="51" y="386"/>
                                </a:lnTo>
                                <a:lnTo>
                                  <a:pt x="48" y="389"/>
                                </a:lnTo>
                                <a:lnTo>
                                  <a:pt x="50" y="389"/>
                                </a:lnTo>
                                <a:lnTo>
                                  <a:pt x="52" y="389"/>
                                </a:lnTo>
                                <a:lnTo>
                                  <a:pt x="53" y="389"/>
                                </a:lnTo>
                                <a:lnTo>
                                  <a:pt x="57" y="389"/>
                                </a:lnTo>
                                <a:lnTo>
                                  <a:pt x="59" y="389"/>
                                </a:lnTo>
                                <a:lnTo>
                                  <a:pt x="62" y="389"/>
                                </a:lnTo>
                                <a:lnTo>
                                  <a:pt x="65" y="389"/>
                                </a:lnTo>
                                <a:lnTo>
                                  <a:pt x="69" y="389"/>
                                </a:lnTo>
                                <a:lnTo>
                                  <a:pt x="73" y="389"/>
                                </a:lnTo>
                                <a:lnTo>
                                  <a:pt x="77" y="389"/>
                                </a:lnTo>
                                <a:lnTo>
                                  <a:pt x="82" y="389"/>
                                </a:lnTo>
                                <a:lnTo>
                                  <a:pt x="87" y="390"/>
                                </a:lnTo>
                                <a:lnTo>
                                  <a:pt x="92" y="390"/>
                                </a:lnTo>
                                <a:lnTo>
                                  <a:pt x="98" y="391"/>
                                </a:lnTo>
                                <a:lnTo>
                                  <a:pt x="103" y="391"/>
                                </a:lnTo>
                                <a:lnTo>
                                  <a:pt x="110" y="392"/>
                                </a:lnTo>
                                <a:lnTo>
                                  <a:pt x="115" y="392"/>
                                </a:lnTo>
                                <a:lnTo>
                                  <a:pt x="122" y="393"/>
                                </a:lnTo>
                                <a:lnTo>
                                  <a:pt x="128" y="393"/>
                                </a:lnTo>
                                <a:lnTo>
                                  <a:pt x="135" y="393"/>
                                </a:lnTo>
                                <a:lnTo>
                                  <a:pt x="142" y="394"/>
                                </a:lnTo>
                                <a:lnTo>
                                  <a:pt x="150" y="396"/>
                                </a:lnTo>
                                <a:lnTo>
                                  <a:pt x="157" y="396"/>
                                </a:lnTo>
                                <a:lnTo>
                                  <a:pt x="164" y="397"/>
                                </a:lnTo>
                                <a:lnTo>
                                  <a:pt x="172" y="397"/>
                                </a:lnTo>
                                <a:lnTo>
                                  <a:pt x="179" y="398"/>
                                </a:lnTo>
                                <a:lnTo>
                                  <a:pt x="187" y="399"/>
                                </a:lnTo>
                                <a:lnTo>
                                  <a:pt x="195" y="400"/>
                                </a:lnTo>
                                <a:lnTo>
                                  <a:pt x="202" y="400"/>
                                </a:lnTo>
                                <a:lnTo>
                                  <a:pt x="211" y="402"/>
                                </a:lnTo>
                                <a:lnTo>
                                  <a:pt x="218" y="402"/>
                                </a:lnTo>
                                <a:lnTo>
                                  <a:pt x="226" y="403"/>
                                </a:lnTo>
                                <a:lnTo>
                                  <a:pt x="234" y="405"/>
                                </a:lnTo>
                                <a:lnTo>
                                  <a:pt x="242" y="406"/>
                                </a:lnTo>
                                <a:lnTo>
                                  <a:pt x="250" y="407"/>
                                </a:lnTo>
                                <a:lnTo>
                                  <a:pt x="257" y="408"/>
                                </a:lnTo>
                                <a:lnTo>
                                  <a:pt x="265" y="409"/>
                                </a:lnTo>
                                <a:lnTo>
                                  <a:pt x="273" y="410"/>
                                </a:lnTo>
                                <a:lnTo>
                                  <a:pt x="280" y="411"/>
                                </a:lnTo>
                                <a:lnTo>
                                  <a:pt x="288" y="414"/>
                                </a:lnTo>
                                <a:lnTo>
                                  <a:pt x="295" y="415"/>
                                </a:lnTo>
                                <a:lnTo>
                                  <a:pt x="303" y="416"/>
                                </a:lnTo>
                                <a:lnTo>
                                  <a:pt x="310" y="417"/>
                                </a:lnTo>
                                <a:lnTo>
                                  <a:pt x="317" y="419"/>
                                </a:lnTo>
                                <a:lnTo>
                                  <a:pt x="324" y="420"/>
                                </a:lnTo>
                                <a:lnTo>
                                  <a:pt x="331" y="423"/>
                                </a:lnTo>
                                <a:lnTo>
                                  <a:pt x="337" y="424"/>
                                </a:lnTo>
                                <a:lnTo>
                                  <a:pt x="344" y="426"/>
                                </a:lnTo>
                                <a:lnTo>
                                  <a:pt x="349" y="427"/>
                                </a:lnTo>
                                <a:lnTo>
                                  <a:pt x="356" y="429"/>
                                </a:lnTo>
                                <a:lnTo>
                                  <a:pt x="361" y="430"/>
                                </a:lnTo>
                                <a:lnTo>
                                  <a:pt x="367" y="433"/>
                                </a:lnTo>
                                <a:lnTo>
                                  <a:pt x="373" y="435"/>
                                </a:lnTo>
                                <a:lnTo>
                                  <a:pt x="378" y="437"/>
                                </a:lnTo>
                                <a:lnTo>
                                  <a:pt x="382" y="438"/>
                                </a:lnTo>
                                <a:lnTo>
                                  <a:pt x="386" y="442"/>
                                </a:lnTo>
                                <a:lnTo>
                                  <a:pt x="391" y="443"/>
                                </a:lnTo>
                                <a:lnTo>
                                  <a:pt x="394" y="446"/>
                                </a:lnTo>
                                <a:lnTo>
                                  <a:pt x="398" y="447"/>
                                </a:lnTo>
                                <a:lnTo>
                                  <a:pt x="401" y="451"/>
                                </a:lnTo>
                                <a:lnTo>
                                  <a:pt x="404" y="453"/>
                                </a:lnTo>
                                <a:lnTo>
                                  <a:pt x="407" y="455"/>
                                </a:lnTo>
                                <a:lnTo>
                                  <a:pt x="407" y="455"/>
                                </a:lnTo>
                                <a:lnTo>
                                  <a:pt x="408" y="454"/>
                                </a:lnTo>
                                <a:lnTo>
                                  <a:pt x="409" y="453"/>
                                </a:lnTo>
                                <a:lnTo>
                                  <a:pt x="413" y="453"/>
                                </a:lnTo>
                                <a:lnTo>
                                  <a:pt x="415" y="452"/>
                                </a:lnTo>
                                <a:lnTo>
                                  <a:pt x="420" y="450"/>
                                </a:lnTo>
                                <a:lnTo>
                                  <a:pt x="424" y="448"/>
                                </a:lnTo>
                                <a:lnTo>
                                  <a:pt x="430" y="447"/>
                                </a:lnTo>
                                <a:lnTo>
                                  <a:pt x="432" y="445"/>
                                </a:lnTo>
                                <a:lnTo>
                                  <a:pt x="436" y="445"/>
                                </a:lnTo>
                                <a:lnTo>
                                  <a:pt x="438" y="443"/>
                                </a:lnTo>
                                <a:lnTo>
                                  <a:pt x="442" y="443"/>
                                </a:lnTo>
                                <a:lnTo>
                                  <a:pt x="445" y="442"/>
                                </a:lnTo>
                                <a:lnTo>
                                  <a:pt x="447" y="441"/>
                                </a:lnTo>
                                <a:lnTo>
                                  <a:pt x="452" y="439"/>
                                </a:lnTo>
                                <a:lnTo>
                                  <a:pt x="456" y="438"/>
                                </a:lnTo>
                                <a:lnTo>
                                  <a:pt x="459" y="437"/>
                                </a:lnTo>
                                <a:lnTo>
                                  <a:pt x="464" y="436"/>
                                </a:lnTo>
                                <a:lnTo>
                                  <a:pt x="467" y="435"/>
                                </a:lnTo>
                                <a:lnTo>
                                  <a:pt x="471" y="434"/>
                                </a:lnTo>
                                <a:lnTo>
                                  <a:pt x="475" y="432"/>
                                </a:lnTo>
                                <a:lnTo>
                                  <a:pt x="479" y="432"/>
                                </a:lnTo>
                                <a:lnTo>
                                  <a:pt x="483" y="430"/>
                                </a:lnTo>
                                <a:lnTo>
                                  <a:pt x="488" y="429"/>
                                </a:lnTo>
                                <a:lnTo>
                                  <a:pt x="491" y="427"/>
                                </a:lnTo>
                                <a:lnTo>
                                  <a:pt x="496" y="426"/>
                                </a:lnTo>
                                <a:lnTo>
                                  <a:pt x="499" y="425"/>
                                </a:lnTo>
                                <a:lnTo>
                                  <a:pt x="504" y="424"/>
                                </a:lnTo>
                                <a:lnTo>
                                  <a:pt x="509" y="421"/>
                                </a:lnTo>
                                <a:lnTo>
                                  <a:pt x="512" y="420"/>
                                </a:lnTo>
                                <a:lnTo>
                                  <a:pt x="517" y="419"/>
                                </a:lnTo>
                                <a:lnTo>
                                  <a:pt x="521" y="418"/>
                                </a:lnTo>
                                <a:lnTo>
                                  <a:pt x="526" y="417"/>
                                </a:lnTo>
                                <a:lnTo>
                                  <a:pt x="529" y="416"/>
                                </a:lnTo>
                                <a:lnTo>
                                  <a:pt x="534" y="415"/>
                                </a:lnTo>
                                <a:lnTo>
                                  <a:pt x="539" y="414"/>
                                </a:lnTo>
                                <a:lnTo>
                                  <a:pt x="543" y="412"/>
                                </a:lnTo>
                                <a:lnTo>
                                  <a:pt x="547" y="411"/>
                                </a:lnTo>
                                <a:lnTo>
                                  <a:pt x="551" y="410"/>
                                </a:lnTo>
                                <a:lnTo>
                                  <a:pt x="556" y="410"/>
                                </a:lnTo>
                                <a:lnTo>
                                  <a:pt x="559" y="408"/>
                                </a:lnTo>
                                <a:lnTo>
                                  <a:pt x="564" y="407"/>
                                </a:lnTo>
                                <a:lnTo>
                                  <a:pt x="567" y="406"/>
                                </a:lnTo>
                                <a:lnTo>
                                  <a:pt x="572" y="406"/>
                                </a:lnTo>
                                <a:lnTo>
                                  <a:pt x="575" y="405"/>
                                </a:lnTo>
                                <a:lnTo>
                                  <a:pt x="580" y="405"/>
                                </a:lnTo>
                                <a:lnTo>
                                  <a:pt x="584" y="403"/>
                                </a:lnTo>
                                <a:lnTo>
                                  <a:pt x="588" y="402"/>
                                </a:lnTo>
                                <a:lnTo>
                                  <a:pt x="590" y="401"/>
                                </a:lnTo>
                                <a:lnTo>
                                  <a:pt x="595" y="401"/>
                                </a:lnTo>
                                <a:lnTo>
                                  <a:pt x="599" y="400"/>
                                </a:lnTo>
                                <a:lnTo>
                                  <a:pt x="602" y="400"/>
                                </a:lnTo>
                                <a:lnTo>
                                  <a:pt x="605" y="400"/>
                                </a:lnTo>
                                <a:lnTo>
                                  <a:pt x="608" y="399"/>
                                </a:lnTo>
                                <a:lnTo>
                                  <a:pt x="611" y="399"/>
                                </a:lnTo>
                                <a:lnTo>
                                  <a:pt x="615" y="399"/>
                                </a:lnTo>
                                <a:lnTo>
                                  <a:pt x="615" y="398"/>
                                </a:lnTo>
                                <a:lnTo>
                                  <a:pt x="616" y="393"/>
                                </a:lnTo>
                                <a:lnTo>
                                  <a:pt x="616" y="390"/>
                                </a:lnTo>
                                <a:lnTo>
                                  <a:pt x="616" y="387"/>
                                </a:lnTo>
                                <a:lnTo>
                                  <a:pt x="617" y="382"/>
                                </a:lnTo>
                                <a:lnTo>
                                  <a:pt x="617" y="379"/>
                                </a:lnTo>
                                <a:lnTo>
                                  <a:pt x="617" y="373"/>
                                </a:lnTo>
                                <a:lnTo>
                                  <a:pt x="617" y="369"/>
                                </a:lnTo>
                                <a:lnTo>
                                  <a:pt x="617" y="363"/>
                                </a:lnTo>
                                <a:lnTo>
                                  <a:pt x="617" y="359"/>
                                </a:lnTo>
                                <a:lnTo>
                                  <a:pt x="617" y="355"/>
                                </a:lnTo>
                                <a:lnTo>
                                  <a:pt x="617" y="352"/>
                                </a:lnTo>
                                <a:lnTo>
                                  <a:pt x="617" y="350"/>
                                </a:lnTo>
                                <a:lnTo>
                                  <a:pt x="617" y="346"/>
                                </a:lnTo>
                                <a:lnTo>
                                  <a:pt x="617" y="344"/>
                                </a:lnTo>
                                <a:lnTo>
                                  <a:pt x="617" y="341"/>
                                </a:lnTo>
                                <a:lnTo>
                                  <a:pt x="617" y="338"/>
                                </a:lnTo>
                                <a:lnTo>
                                  <a:pt x="617" y="335"/>
                                </a:lnTo>
                                <a:lnTo>
                                  <a:pt x="617" y="332"/>
                                </a:lnTo>
                                <a:lnTo>
                                  <a:pt x="616" y="328"/>
                                </a:lnTo>
                                <a:lnTo>
                                  <a:pt x="616" y="325"/>
                                </a:lnTo>
                                <a:lnTo>
                                  <a:pt x="615" y="321"/>
                                </a:lnTo>
                                <a:lnTo>
                                  <a:pt x="614" y="317"/>
                                </a:lnTo>
                                <a:lnTo>
                                  <a:pt x="614" y="312"/>
                                </a:lnTo>
                                <a:lnTo>
                                  <a:pt x="612" y="308"/>
                                </a:lnTo>
                                <a:lnTo>
                                  <a:pt x="612" y="303"/>
                                </a:lnTo>
                                <a:lnTo>
                                  <a:pt x="611" y="299"/>
                                </a:lnTo>
                                <a:lnTo>
                                  <a:pt x="610" y="294"/>
                                </a:lnTo>
                                <a:lnTo>
                                  <a:pt x="609" y="289"/>
                                </a:lnTo>
                                <a:lnTo>
                                  <a:pt x="608" y="284"/>
                                </a:lnTo>
                                <a:lnTo>
                                  <a:pt x="607" y="279"/>
                                </a:lnTo>
                                <a:lnTo>
                                  <a:pt x="605" y="274"/>
                                </a:lnTo>
                                <a:lnTo>
                                  <a:pt x="605" y="269"/>
                                </a:lnTo>
                                <a:lnTo>
                                  <a:pt x="604" y="264"/>
                                </a:lnTo>
                                <a:lnTo>
                                  <a:pt x="603" y="259"/>
                                </a:lnTo>
                                <a:lnTo>
                                  <a:pt x="602" y="254"/>
                                </a:lnTo>
                                <a:lnTo>
                                  <a:pt x="601" y="248"/>
                                </a:lnTo>
                                <a:lnTo>
                                  <a:pt x="600" y="244"/>
                                </a:lnTo>
                                <a:lnTo>
                                  <a:pt x="600" y="238"/>
                                </a:lnTo>
                                <a:lnTo>
                                  <a:pt x="599" y="234"/>
                                </a:lnTo>
                                <a:lnTo>
                                  <a:pt x="597" y="229"/>
                                </a:lnTo>
                                <a:lnTo>
                                  <a:pt x="597" y="226"/>
                                </a:lnTo>
                                <a:lnTo>
                                  <a:pt x="596" y="220"/>
                                </a:lnTo>
                                <a:lnTo>
                                  <a:pt x="595" y="217"/>
                                </a:lnTo>
                                <a:lnTo>
                                  <a:pt x="595" y="214"/>
                                </a:lnTo>
                                <a:lnTo>
                                  <a:pt x="595" y="210"/>
                                </a:lnTo>
                                <a:lnTo>
                                  <a:pt x="594" y="208"/>
                                </a:lnTo>
                                <a:lnTo>
                                  <a:pt x="594" y="205"/>
                                </a:lnTo>
                                <a:lnTo>
                                  <a:pt x="594" y="202"/>
                                </a:lnTo>
                                <a:lnTo>
                                  <a:pt x="594" y="201"/>
                                </a:lnTo>
                                <a:lnTo>
                                  <a:pt x="593" y="197"/>
                                </a:lnTo>
                                <a:lnTo>
                                  <a:pt x="593" y="193"/>
                                </a:lnTo>
                                <a:lnTo>
                                  <a:pt x="593" y="190"/>
                                </a:lnTo>
                                <a:lnTo>
                                  <a:pt x="593" y="187"/>
                                </a:lnTo>
                                <a:lnTo>
                                  <a:pt x="592" y="183"/>
                                </a:lnTo>
                                <a:lnTo>
                                  <a:pt x="592" y="180"/>
                                </a:lnTo>
                                <a:lnTo>
                                  <a:pt x="593" y="178"/>
                                </a:lnTo>
                                <a:lnTo>
                                  <a:pt x="593" y="175"/>
                                </a:lnTo>
                                <a:lnTo>
                                  <a:pt x="593" y="171"/>
                                </a:lnTo>
                                <a:lnTo>
                                  <a:pt x="595" y="168"/>
                                </a:lnTo>
                                <a:lnTo>
                                  <a:pt x="596" y="168"/>
                                </a:lnTo>
                                <a:lnTo>
                                  <a:pt x="599" y="170"/>
                                </a:lnTo>
                                <a:lnTo>
                                  <a:pt x="601" y="172"/>
                                </a:lnTo>
                                <a:lnTo>
                                  <a:pt x="603" y="178"/>
                                </a:lnTo>
                                <a:lnTo>
                                  <a:pt x="604" y="180"/>
                                </a:lnTo>
                                <a:lnTo>
                                  <a:pt x="605" y="183"/>
                                </a:lnTo>
                                <a:lnTo>
                                  <a:pt x="605" y="185"/>
                                </a:lnTo>
                                <a:lnTo>
                                  <a:pt x="607" y="189"/>
                                </a:lnTo>
                                <a:lnTo>
                                  <a:pt x="608" y="192"/>
                                </a:lnTo>
                                <a:lnTo>
                                  <a:pt x="609" y="197"/>
                                </a:lnTo>
                                <a:lnTo>
                                  <a:pt x="610" y="201"/>
                                </a:lnTo>
                                <a:lnTo>
                                  <a:pt x="611" y="206"/>
                                </a:lnTo>
                                <a:lnTo>
                                  <a:pt x="612" y="210"/>
                                </a:lnTo>
                                <a:lnTo>
                                  <a:pt x="614" y="216"/>
                                </a:lnTo>
                                <a:lnTo>
                                  <a:pt x="614" y="218"/>
                                </a:lnTo>
                                <a:lnTo>
                                  <a:pt x="615" y="220"/>
                                </a:lnTo>
                                <a:lnTo>
                                  <a:pt x="616" y="224"/>
                                </a:lnTo>
                                <a:lnTo>
                                  <a:pt x="617" y="226"/>
                                </a:lnTo>
                                <a:lnTo>
                                  <a:pt x="617" y="229"/>
                                </a:lnTo>
                                <a:lnTo>
                                  <a:pt x="618" y="232"/>
                                </a:lnTo>
                                <a:lnTo>
                                  <a:pt x="618" y="235"/>
                                </a:lnTo>
                                <a:lnTo>
                                  <a:pt x="619" y="239"/>
                                </a:lnTo>
                                <a:lnTo>
                                  <a:pt x="620" y="243"/>
                                </a:lnTo>
                                <a:lnTo>
                                  <a:pt x="622" y="247"/>
                                </a:lnTo>
                                <a:lnTo>
                                  <a:pt x="622" y="252"/>
                                </a:lnTo>
                                <a:lnTo>
                                  <a:pt x="623" y="257"/>
                                </a:lnTo>
                                <a:lnTo>
                                  <a:pt x="623" y="262"/>
                                </a:lnTo>
                                <a:lnTo>
                                  <a:pt x="624" y="266"/>
                                </a:lnTo>
                                <a:lnTo>
                                  <a:pt x="625" y="271"/>
                                </a:lnTo>
                                <a:lnTo>
                                  <a:pt x="626" y="275"/>
                                </a:lnTo>
                                <a:lnTo>
                                  <a:pt x="626" y="281"/>
                                </a:lnTo>
                                <a:lnTo>
                                  <a:pt x="627" y="285"/>
                                </a:lnTo>
                                <a:lnTo>
                                  <a:pt x="627" y="291"/>
                                </a:lnTo>
                                <a:lnTo>
                                  <a:pt x="629" y="297"/>
                                </a:lnTo>
                                <a:lnTo>
                                  <a:pt x="629" y="301"/>
                                </a:lnTo>
                                <a:lnTo>
                                  <a:pt x="630" y="307"/>
                                </a:lnTo>
                                <a:lnTo>
                                  <a:pt x="630" y="311"/>
                                </a:lnTo>
                                <a:lnTo>
                                  <a:pt x="631" y="316"/>
                                </a:lnTo>
                                <a:lnTo>
                                  <a:pt x="632" y="320"/>
                                </a:lnTo>
                                <a:lnTo>
                                  <a:pt x="632" y="325"/>
                                </a:lnTo>
                                <a:lnTo>
                                  <a:pt x="632" y="329"/>
                                </a:lnTo>
                                <a:lnTo>
                                  <a:pt x="633" y="334"/>
                                </a:lnTo>
                                <a:lnTo>
                                  <a:pt x="633" y="337"/>
                                </a:lnTo>
                                <a:lnTo>
                                  <a:pt x="634" y="342"/>
                                </a:lnTo>
                                <a:lnTo>
                                  <a:pt x="634" y="345"/>
                                </a:lnTo>
                                <a:lnTo>
                                  <a:pt x="635" y="348"/>
                                </a:lnTo>
                                <a:lnTo>
                                  <a:pt x="635" y="351"/>
                                </a:lnTo>
                                <a:lnTo>
                                  <a:pt x="637" y="354"/>
                                </a:lnTo>
                                <a:lnTo>
                                  <a:pt x="637" y="356"/>
                                </a:lnTo>
                                <a:lnTo>
                                  <a:pt x="638" y="359"/>
                                </a:lnTo>
                                <a:lnTo>
                                  <a:pt x="638" y="362"/>
                                </a:lnTo>
                                <a:lnTo>
                                  <a:pt x="638" y="365"/>
                                </a:lnTo>
                                <a:lnTo>
                                  <a:pt x="638" y="369"/>
                                </a:lnTo>
                                <a:lnTo>
                                  <a:pt x="638" y="372"/>
                                </a:lnTo>
                                <a:lnTo>
                                  <a:pt x="638" y="375"/>
                                </a:lnTo>
                                <a:lnTo>
                                  <a:pt x="638" y="379"/>
                                </a:lnTo>
                                <a:lnTo>
                                  <a:pt x="638" y="382"/>
                                </a:lnTo>
                                <a:lnTo>
                                  <a:pt x="638" y="386"/>
                                </a:lnTo>
                                <a:lnTo>
                                  <a:pt x="638" y="390"/>
                                </a:lnTo>
                                <a:lnTo>
                                  <a:pt x="638" y="394"/>
                                </a:lnTo>
                                <a:lnTo>
                                  <a:pt x="638" y="397"/>
                                </a:lnTo>
                                <a:lnTo>
                                  <a:pt x="638" y="399"/>
                                </a:lnTo>
                                <a:lnTo>
                                  <a:pt x="737" y="402"/>
                                </a:lnTo>
                                <a:lnTo>
                                  <a:pt x="735" y="401"/>
                                </a:lnTo>
                                <a:lnTo>
                                  <a:pt x="731" y="397"/>
                                </a:lnTo>
                                <a:lnTo>
                                  <a:pt x="728" y="393"/>
                                </a:lnTo>
                                <a:lnTo>
                                  <a:pt x="724" y="391"/>
                                </a:lnTo>
                                <a:lnTo>
                                  <a:pt x="721" y="387"/>
                                </a:lnTo>
                                <a:lnTo>
                                  <a:pt x="718" y="382"/>
                                </a:lnTo>
                                <a:lnTo>
                                  <a:pt x="716" y="379"/>
                                </a:lnTo>
                                <a:lnTo>
                                  <a:pt x="715" y="377"/>
                                </a:lnTo>
                                <a:lnTo>
                                  <a:pt x="713" y="373"/>
                                </a:lnTo>
                                <a:lnTo>
                                  <a:pt x="710" y="371"/>
                                </a:lnTo>
                                <a:lnTo>
                                  <a:pt x="709" y="366"/>
                                </a:lnTo>
                                <a:lnTo>
                                  <a:pt x="708" y="364"/>
                                </a:lnTo>
                                <a:lnTo>
                                  <a:pt x="706" y="361"/>
                                </a:lnTo>
                                <a:lnTo>
                                  <a:pt x="705" y="356"/>
                                </a:lnTo>
                                <a:lnTo>
                                  <a:pt x="703" y="353"/>
                                </a:lnTo>
                                <a:lnTo>
                                  <a:pt x="701" y="348"/>
                                </a:lnTo>
                                <a:lnTo>
                                  <a:pt x="700" y="345"/>
                                </a:lnTo>
                                <a:lnTo>
                                  <a:pt x="700" y="341"/>
                                </a:lnTo>
                                <a:lnTo>
                                  <a:pt x="698" y="336"/>
                                </a:lnTo>
                                <a:lnTo>
                                  <a:pt x="698" y="332"/>
                                </a:lnTo>
                                <a:lnTo>
                                  <a:pt x="698" y="327"/>
                                </a:lnTo>
                                <a:lnTo>
                                  <a:pt x="698" y="323"/>
                                </a:lnTo>
                                <a:lnTo>
                                  <a:pt x="697" y="317"/>
                                </a:lnTo>
                                <a:lnTo>
                                  <a:pt x="695" y="312"/>
                                </a:lnTo>
                                <a:lnTo>
                                  <a:pt x="695" y="307"/>
                                </a:lnTo>
                                <a:lnTo>
                                  <a:pt x="695" y="302"/>
                                </a:lnTo>
                                <a:lnTo>
                                  <a:pt x="694" y="298"/>
                                </a:lnTo>
                                <a:lnTo>
                                  <a:pt x="694" y="293"/>
                                </a:lnTo>
                                <a:lnTo>
                                  <a:pt x="694" y="289"/>
                                </a:lnTo>
                                <a:lnTo>
                                  <a:pt x="694" y="285"/>
                                </a:lnTo>
                                <a:lnTo>
                                  <a:pt x="693" y="281"/>
                                </a:lnTo>
                                <a:lnTo>
                                  <a:pt x="693" y="275"/>
                                </a:lnTo>
                                <a:lnTo>
                                  <a:pt x="693" y="272"/>
                                </a:lnTo>
                                <a:lnTo>
                                  <a:pt x="693" y="269"/>
                                </a:lnTo>
                                <a:lnTo>
                                  <a:pt x="693" y="264"/>
                                </a:lnTo>
                                <a:lnTo>
                                  <a:pt x="693" y="261"/>
                                </a:lnTo>
                                <a:lnTo>
                                  <a:pt x="693" y="257"/>
                                </a:lnTo>
                                <a:lnTo>
                                  <a:pt x="693" y="254"/>
                                </a:lnTo>
                                <a:lnTo>
                                  <a:pt x="692" y="251"/>
                                </a:lnTo>
                                <a:lnTo>
                                  <a:pt x="692" y="247"/>
                                </a:lnTo>
                                <a:lnTo>
                                  <a:pt x="692" y="244"/>
                                </a:lnTo>
                                <a:lnTo>
                                  <a:pt x="692" y="241"/>
                                </a:lnTo>
                                <a:lnTo>
                                  <a:pt x="691" y="237"/>
                                </a:lnTo>
                                <a:lnTo>
                                  <a:pt x="691" y="235"/>
                                </a:lnTo>
                                <a:lnTo>
                                  <a:pt x="691" y="232"/>
                                </a:lnTo>
                                <a:lnTo>
                                  <a:pt x="691" y="229"/>
                                </a:lnTo>
                                <a:lnTo>
                                  <a:pt x="690" y="225"/>
                                </a:lnTo>
                                <a:lnTo>
                                  <a:pt x="688" y="220"/>
                                </a:lnTo>
                                <a:lnTo>
                                  <a:pt x="688" y="216"/>
                                </a:lnTo>
                                <a:lnTo>
                                  <a:pt x="687" y="214"/>
                                </a:lnTo>
                                <a:lnTo>
                                  <a:pt x="686" y="209"/>
                                </a:lnTo>
                                <a:lnTo>
                                  <a:pt x="685" y="205"/>
                                </a:lnTo>
                                <a:lnTo>
                                  <a:pt x="683" y="200"/>
                                </a:lnTo>
                                <a:lnTo>
                                  <a:pt x="682" y="194"/>
                                </a:lnTo>
                                <a:lnTo>
                                  <a:pt x="682" y="192"/>
                                </a:lnTo>
                                <a:lnTo>
                                  <a:pt x="680" y="189"/>
                                </a:lnTo>
                                <a:lnTo>
                                  <a:pt x="679" y="185"/>
                                </a:lnTo>
                                <a:lnTo>
                                  <a:pt x="679" y="183"/>
                                </a:lnTo>
                                <a:lnTo>
                                  <a:pt x="678" y="180"/>
                                </a:lnTo>
                                <a:lnTo>
                                  <a:pt x="678" y="178"/>
                                </a:lnTo>
                                <a:lnTo>
                                  <a:pt x="677" y="174"/>
                                </a:lnTo>
                                <a:lnTo>
                                  <a:pt x="677" y="172"/>
                                </a:lnTo>
                                <a:lnTo>
                                  <a:pt x="676" y="169"/>
                                </a:lnTo>
                                <a:lnTo>
                                  <a:pt x="676" y="166"/>
                                </a:lnTo>
                                <a:lnTo>
                                  <a:pt x="675" y="163"/>
                                </a:lnTo>
                                <a:lnTo>
                                  <a:pt x="675" y="161"/>
                                </a:lnTo>
                                <a:lnTo>
                                  <a:pt x="674" y="155"/>
                                </a:lnTo>
                                <a:lnTo>
                                  <a:pt x="672" y="151"/>
                                </a:lnTo>
                                <a:lnTo>
                                  <a:pt x="671" y="147"/>
                                </a:lnTo>
                                <a:lnTo>
                                  <a:pt x="671" y="145"/>
                                </a:lnTo>
                                <a:lnTo>
                                  <a:pt x="671" y="143"/>
                                </a:lnTo>
                                <a:lnTo>
                                  <a:pt x="669" y="141"/>
                                </a:lnTo>
                                <a:lnTo>
                                  <a:pt x="665" y="137"/>
                                </a:lnTo>
                                <a:lnTo>
                                  <a:pt x="662" y="135"/>
                                </a:lnTo>
                                <a:lnTo>
                                  <a:pt x="659" y="132"/>
                                </a:lnTo>
                                <a:lnTo>
                                  <a:pt x="655" y="128"/>
                                </a:lnTo>
                                <a:lnTo>
                                  <a:pt x="652" y="125"/>
                                </a:lnTo>
                                <a:lnTo>
                                  <a:pt x="648" y="120"/>
                                </a:lnTo>
                                <a:lnTo>
                                  <a:pt x="645" y="118"/>
                                </a:lnTo>
                                <a:lnTo>
                                  <a:pt x="641" y="114"/>
                                </a:lnTo>
                                <a:lnTo>
                                  <a:pt x="638" y="111"/>
                                </a:lnTo>
                                <a:lnTo>
                                  <a:pt x="634" y="108"/>
                                </a:lnTo>
                                <a:lnTo>
                                  <a:pt x="632" y="106"/>
                                </a:lnTo>
                                <a:lnTo>
                                  <a:pt x="630" y="103"/>
                                </a:lnTo>
                                <a:lnTo>
                                  <a:pt x="629" y="102"/>
                                </a:lnTo>
                                <a:lnTo>
                                  <a:pt x="626" y="101"/>
                                </a:lnTo>
                                <a:lnTo>
                                  <a:pt x="623" y="100"/>
                                </a:lnTo>
                                <a:lnTo>
                                  <a:pt x="619" y="99"/>
                                </a:lnTo>
                                <a:lnTo>
                                  <a:pt x="616" y="99"/>
                                </a:lnTo>
                                <a:lnTo>
                                  <a:pt x="611" y="98"/>
                                </a:lnTo>
                                <a:lnTo>
                                  <a:pt x="607" y="98"/>
                                </a:lnTo>
                                <a:lnTo>
                                  <a:pt x="602" y="98"/>
                                </a:lnTo>
                                <a:lnTo>
                                  <a:pt x="597" y="98"/>
                                </a:lnTo>
                                <a:lnTo>
                                  <a:pt x="592" y="97"/>
                                </a:lnTo>
                                <a:lnTo>
                                  <a:pt x="587" y="97"/>
                                </a:lnTo>
                                <a:lnTo>
                                  <a:pt x="582" y="96"/>
                                </a:lnTo>
                                <a:lnTo>
                                  <a:pt x="579" y="96"/>
                                </a:lnTo>
                                <a:lnTo>
                                  <a:pt x="575" y="93"/>
                                </a:lnTo>
                                <a:lnTo>
                                  <a:pt x="573" y="91"/>
                                </a:lnTo>
                                <a:lnTo>
                                  <a:pt x="571" y="89"/>
                                </a:lnTo>
                                <a:lnTo>
                                  <a:pt x="570" y="87"/>
                                </a:lnTo>
                                <a:lnTo>
                                  <a:pt x="567" y="82"/>
                                </a:lnTo>
                                <a:lnTo>
                                  <a:pt x="567" y="78"/>
                                </a:lnTo>
                                <a:lnTo>
                                  <a:pt x="567" y="74"/>
                                </a:lnTo>
                                <a:lnTo>
                                  <a:pt x="567" y="71"/>
                                </a:lnTo>
                                <a:lnTo>
                                  <a:pt x="567" y="69"/>
                                </a:lnTo>
                                <a:lnTo>
                                  <a:pt x="567" y="65"/>
                                </a:lnTo>
                                <a:lnTo>
                                  <a:pt x="567" y="62"/>
                                </a:lnTo>
                                <a:lnTo>
                                  <a:pt x="567" y="59"/>
                                </a:lnTo>
                                <a:lnTo>
                                  <a:pt x="567" y="54"/>
                                </a:lnTo>
                                <a:lnTo>
                                  <a:pt x="567" y="51"/>
                                </a:lnTo>
                                <a:lnTo>
                                  <a:pt x="567" y="47"/>
                                </a:lnTo>
                                <a:lnTo>
                                  <a:pt x="567" y="44"/>
                                </a:lnTo>
                                <a:lnTo>
                                  <a:pt x="567" y="39"/>
                                </a:lnTo>
                                <a:lnTo>
                                  <a:pt x="569" y="37"/>
                                </a:lnTo>
                                <a:lnTo>
                                  <a:pt x="569" y="33"/>
                                </a:lnTo>
                                <a:lnTo>
                                  <a:pt x="569" y="29"/>
                                </a:lnTo>
                                <a:lnTo>
                                  <a:pt x="569" y="26"/>
                                </a:lnTo>
                                <a:lnTo>
                                  <a:pt x="569" y="23"/>
                                </a:lnTo>
                                <a:lnTo>
                                  <a:pt x="569" y="19"/>
                                </a:lnTo>
                                <a:lnTo>
                                  <a:pt x="570" y="16"/>
                                </a:lnTo>
                                <a:lnTo>
                                  <a:pt x="570" y="14"/>
                                </a:lnTo>
                                <a:lnTo>
                                  <a:pt x="570" y="11"/>
                                </a:lnTo>
                                <a:lnTo>
                                  <a:pt x="571" y="6"/>
                                </a:lnTo>
                                <a:lnTo>
                                  <a:pt x="571" y="3"/>
                                </a:lnTo>
                                <a:lnTo>
                                  <a:pt x="571" y="1"/>
                                </a:lnTo>
                                <a:lnTo>
                                  <a:pt x="572" y="0"/>
                                </a:lnTo>
                                <a:lnTo>
                                  <a:pt x="584" y="0"/>
                                </a:lnTo>
                                <a:lnTo>
                                  <a:pt x="584" y="1"/>
                                </a:lnTo>
                                <a:lnTo>
                                  <a:pt x="584" y="3"/>
                                </a:lnTo>
                                <a:lnTo>
                                  <a:pt x="582" y="7"/>
                                </a:lnTo>
                                <a:lnTo>
                                  <a:pt x="582" y="12"/>
                                </a:lnTo>
                                <a:lnTo>
                                  <a:pt x="582" y="15"/>
                                </a:lnTo>
                                <a:lnTo>
                                  <a:pt x="581" y="18"/>
                                </a:lnTo>
                                <a:lnTo>
                                  <a:pt x="581" y="21"/>
                                </a:lnTo>
                                <a:lnTo>
                                  <a:pt x="581" y="25"/>
                                </a:lnTo>
                                <a:lnTo>
                                  <a:pt x="580" y="27"/>
                                </a:lnTo>
                                <a:lnTo>
                                  <a:pt x="580" y="32"/>
                                </a:lnTo>
                                <a:lnTo>
                                  <a:pt x="580" y="35"/>
                                </a:lnTo>
                                <a:lnTo>
                                  <a:pt x="580" y="38"/>
                                </a:lnTo>
                                <a:lnTo>
                                  <a:pt x="579" y="42"/>
                                </a:lnTo>
                                <a:lnTo>
                                  <a:pt x="579" y="46"/>
                                </a:lnTo>
                                <a:lnTo>
                                  <a:pt x="578" y="48"/>
                                </a:lnTo>
                                <a:lnTo>
                                  <a:pt x="578" y="53"/>
                                </a:lnTo>
                                <a:lnTo>
                                  <a:pt x="578" y="56"/>
                                </a:lnTo>
                                <a:lnTo>
                                  <a:pt x="578" y="60"/>
                                </a:lnTo>
                                <a:lnTo>
                                  <a:pt x="578" y="62"/>
                                </a:lnTo>
                                <a:lnTo>
                                  <a:pt x="578" y="65"/>
                                </a:lnTo>
                                <a:lnTo>
                                  <a:pt x="578" y="71"/>
                                </a:lnTo>
                                <a:lnTo>
                                  <a:pt x="579" y="75"/>
                                </a:lnTo>
                                <a:lnTo>
                                  <a:pt x="579" y="78"/>
                                </a:lnTo>
                                <a:lnTo>
                                  <a:pt x="581" y="80"/>
                                </a:lnTo>
                                <a:lnTo>
                                  <a:pt x="584" y="81"/>
                                </a:lnTo>
                                <a:lnTo>
                                  <a:pt x="589" y="82"/>
                                </a:lnTo>
                                <a:lnTo>
                                  <a:pt x="592" y="82"/>
                                </a:lnTo>
                                <a:lnTo>
                                  <a:pt x="595" y="82"/>
                                </a:lnTo>
                                <a:lnTo>
                                  <a:pt x="597" y="82"/>
                                </a:lnTo>
                                <a:lnTo>
                                  <a:pt x="601" y="83"/>
                                </a:lnTo>
                                <a:lnTo>
                                  <a:pt x="604" y="83"/>
                                </a:lnTo>
                                <a:lnTo>
                                  <a:pt x="608" y="83"/>
                                </a:lnTo>
                                <a:lnTo>
                                  <a:pt x="611" y="83"/>
                                </a:lnTo>
                                <a:lnTo>
                                  <a:pt x="615" y="84"/>
                                </a:lnTo>
                                <a:lnTo>
                                  <a:pt x="618" y="84"/>
                                </a:lnTo>
                                <a:lnTo>
                                  <a:pt x="622" y="85"/>
                                </a:lnTo>
                                <a:lnTo>
                                  <a:pt x="625" y="85"/>
                                </a:lnTo>
                                <a:lnTo>
                                  <a:pt x="629" y="87"/>
                                </a:lnTo>
                                <a:lnTo>
                                  <a:pt x="633" y="88"/>
                                </a:lnTo>
                                <a:lnTo>
                                  <a:pt x="638" y="91"/>
                                </a:lnTo>
                                <a:lnTo>
                                  <a:pt x="642" y="93"/>
                                </a:lnTo>
                                <a:lnTo>
                                  <a:pt x="647" y="98"/>
                                </a:lnTo>
                                <a:lnTo>
                                  <a:pt x="652" y="102"/>
                                </a:lnTo>
                                <a:lnTo>
                                  <a:pt x="655" y="107"/>
                                </a:lnTo>
                                <a:lnTo>
                                  <a:pt x="660" y="112"/>
                                </a:lnTo>
                                <a:lnTo>
                                  <a:pt x="664" y="118"/>
                                </a:lnTo>
                                <a:lnTo>
                                  <a:pt x="668" y="123"/>
                                </a:lnTo>
                                <a:lnTo>
                                  <a:pt x="672" y="126"/>
                                </a:lnTo>
                                <a:lnTo>
                                  <a:pt x="676" y="126"/>
                                </a:lnTo>
                                <a:lnTo>
                                  <a:pt x="678" y="127"/>
                                </a:lnTo>
                                <a:lnTo>
                                  <a:pt x="682" y="128"/>
                                </a:lnTo>
                                <a:lnTo>
                                  <a:pt x="685" y="128"/>
                                </a:lnTo>
                                <a:lnTo>
                                  <a:pt x="687" y="128"/>
                                </a:lnTo>
                                <a:lnTo>
                                  <a:pt x="691" y="128"/>
                                </a:lnTo>
                                <a:lnTo>
                                  <a:pt x="694" y="128"/>
                                </a:lnTo>
                                <a:lnTo>
                                  <a:pt x="698" y="128"/>
                                </a:lnTo>
                                <a:lnTo>
                                  <a:pt x="701" y="127"/>
                                </a:lnTo>
                                <a:lnTo>
                                  <a:pt x="706" y="127"/>
                                </a:lnTo>
                                <a:lnTo>
                                  <a:pt x="709" y="126"/>
                                </a:lnTo>
                                <a:lnTo>
                                  <a:pt x="714" y="125"/>
                                </a:lnTo>
                                <a:lnTo>
                                  <a:pt x="717" y="124"/>
                                </a:lnTo>
                                <a:lnTo>
                                  <a:pt x="721" y="123"/>
                                </a:lnTo>
                                <a:lnTo>
                                  <a:pt x="724" y="120"/>
                                </a:lnTo>
                                <a:lnTo>
                                  <a:pt x="728" y="119"/>
                                </a:lnTo>
                                <a:lnTo>
                                  <a:pt x="731" y="117"/>
                                </a:lnTo>
                                <a:lnTo>
                                  <a:pt x="733" y="116"/>
                                </a:lnTo>
                                <a:lnTo>
                                  <a:pt x="737" y="114"/>
                                </a:lnTo>
                                <a:lnTo>
                                  <a:pt x="739" y="112"/>
                                </a:lnTo>
                                <a:lnTo>
                                  <a:pt x="744" y="110"/>
                                </a:lnTo>
                                <a:lnTo>
                                  <a:pt x="747" y="109"/>
                                </a:lnTo>
                                <a:lnTo>
                                  <a:pt x="751" y="109"/>
                                </a:lnTo>
                                <a:lnTo>
                                  <a:pt x="753" y="112"/>
                                </a:lnTo>
                                <a:lnTo>
                                  <a:pt x="753" y="115"/>
                                </a:lnTo>
                                <a:lnTo>
                                  <a:pt x="753" y="118"/>
                                </a:lnTo>
                                <a:lnTo>
                                  <a:pt x="752" y="121"/>
                                </a:lnTo>
                                <a:lnTo>
                                  <a:pt x="751" y="125"/>
                                </a:lnTo>
                                <a:lnTo>
                                  <a:pt x="748" y="127"/>
                                </a:lnTo>
                                <a:lnTo>
                                  <a:pt x="745" y="129"/>
                                </a:lnTo>
                                <a:lnTo>
                                  <a:pt x="742" y="132"/>
                                </a:lnTo>
                                <a:lnTo>
                                  <a:pt x="737" y="135"/>
                                </a:lnTo>
                                <a:lnTo>
                                  <a:pt x="732" y="136"/>
                                </a:lnTo>
                                <a:lnTo>
                                  <a:pt x="730" y="137"/>
                                </a:lnTo>
                                <a:lnTo>
                                  <a:pt x="725" y="138"/>
                                </a:lnTo>
                                <a:lnTo>
                                  <a:pt x="723" y="141"/>
                                </a:lnTo>
                                <a:lnTo>
                                  <a:pt x="718" y="141"/>
                                </a:lnTo>
                                <a:lnTo>
                                  <a:pt x="715" y="142"/>
                                </a:lnTo>
                                <a:lnTo>
                                  <a:pt x="712" y="143"/>
                                </a:lnTo>
                                <a:lnTo>
                                  <a:pt x="708" y="144"/>
                                </a:lnTo>
                                <a:lnTo>
                                  <a:pt x="705" y="145"/>
                                </a:lnTo>
                                <a:lnTo>
                                  <a:pt x="701" y="145"/>
                                </a:lnTo>
                                <a:lnTo>
                                  <a:pt x="699" y="146"/>
                                </a:lnTo>
                                <a:lnTo>
                                  <a:pt x="697" y="146"/>
                                </a:lnTo>
                                <a:lnTo>
                                  <a:pt x="693" y="146"/>
                                </a:lnTo>
                                <a:lnTo>
                                  <a:pt x="693" y="147"/>
                                </a:lnTo>
                                <a:lnTo>
                                  <a:pt x="693" y="148"/>
                                </a:lnTo>
                                <a:lnTo>
                                  <a:pt x="693" y="151"/>
                                </a:lnTo>
                                <a:lnTo>
                                  <a:pt x="693" y="154"/>
                                </a:lnTo>
                                <a:lnTo>
                                  <a:pt x="693" y="157"/>
                                </a:lnTo>
                                <a:lnTo>
                                  <a:pt x="693" y="162"/>
                                </a:lnTo>
                                <a:lnTo>
                                  <a:pt x="693" y="166"/>
                                </a:lnTo>
                                <a:lnTo>
                                  <a:pt x="694" y="171"/>
                                </a:lnTo>
                                <a:lnTo>
                                  <a:pt x="694" y="175"/>
                                </a:lnTo>
                                <a:lnTo>
                                  <a:pt x="695" y="181"/>
                                </a:lnTo>
                                <a:lnTo>
                                  <a:pt x="697" y="185"/>
                                </a:lnTo>
                                <a:lnTo>
                                  <a:pt x="698" y="190"/>
                                </a:lnTo>
                                <a:lnTo>
                                  <a:pt x="698" y="194"/>
                                </a:lnTo>
                                <a:lnTo>
                                  <a:pt x="699" y="199"/>
                                </a:lnTo>
                                <a:lnTo>
                                  <a:pt x="700" y="202"/>
                                </a:lnTo>
                                <a:lnTo>
                                  <a:pt x="701" y="206"/>
                                </a:lnTo>
                                <a:lnTo>
                                  <a:pt x="701" y="207"/>
                                </a:lnTo>
                                <a:lnTo>
                                  <a:pt x="702" y="209"/>
                                </a:lnTo>
                                <a:lnTo>
                                  <a:pt x="702" y="210"/>
                                </a:lnTo>
                                <a:lnTo>
                                  <a:pt x="703" y="214"/>
                                </a:lnTo>
                                <a:lnTo>
                                  <a:pt x="703" y="216"/>
                                </a:lnTo>
                                <a:lnTo>
                                  <a:pt x="703" y="220"/>
                                </a:lnTo>
                                <a:lnTo>
                                  <a:pt x="703" y="224"/>
                                </a:lnTo>
                                <a:lnTo>
                                  <a:pt x="705" y="228"/>
                                </a:lnTo>
                                <a:lnTo>
                                  <a:pt x="705" y="232"/>
                                </a:lnTo>
                                <a:lnTo>
                                  <a:pt x="706" y="236"/>
                                </a:lnTo>
                                <a:lnTo>
                                  <a:pt x="706" y="241"/>
                                </a:lnTo>
                                <a:lnTo>
                                  <a:pt x="707" y="246"/>
                                </a:lnTo>
                                <a:lnTo>
                                  <a:pt x="707" y="251"/>
                                </a:lnTo>
                                <a:lnTo>
                                  <a:pt x="707" y="256"/>
                                </a:lnTo>
                                <a:lnTo>
                                  <a:pt x="708" y="261"/>
                                </a:lnTo>
                                <a:lnTo>
                                  <a:pt x="709" y="266"/>
                                </a:lnTo>
                                <a:lnTo>
                                  <a:pt x="709" y="272"/>
                                </a:lnTo>
                                <a:lnTo>
                                  <a:pt x="709" y="278"/>
                                </a:lnTo>
                                <a:lnTo>
                                  <a:pt x="709" y="282"/>
                                </a:lnTo>
                                <a:lnTo>
                                  <a:pt x="710" y="288"/>
                                </a:lnTo>
                                <a:lnTo>
                                  <a:pt x="710" y="293"/>
                                </a:lnTo>
                                <a:lnTo>
                                  <a:pt x="712" y="298"/>
                                </a:lnTo>
                                <a:lnTo>
                                  <a:pt x="712" y="303"/>
                                </a:lnTo>
                                <a:lnTo>
                                  <a:pt x="713" y="308"/>
                                </a:lnTo>
                                <a:lnTo>
                                  <a:pt x="714" y="312"/>
                                </a:lnTo>
                                <a:lnTo>
                                  <a:pt x="715" y="318"/>
                                </a:lnTo>
                                <a:lnTo>
                                  <a:pt x="715" y="321"/>
                                </a:lnTo>
                                <a:lnTo>
                                  <a:pt x="716" y="326"/>
                                </a:lnTo>
                                <a:lnTo>
                                  <a:pt x="716" y="329"/>
                                </a:lnTo>
                                <a:lnTo>
                                  <a:pt x="717" y="334"/>
                                </a:lnTo>
                                <a:lnTo>
                                  <a:pt x="718" y="337"/>
                                </a:lnTo>
                                <a:lnTo>
                                  <a:pt x="720" y="339"/>
                                </a:lnTo>
                                <a:lnTo>
                                  <a:pt x="720" y="342"/>
                                </a:lnTo>
                                <a:lnTo>
                                  <a:pt x="721" y="345"/>
                                </a:lnTo>
                                <a:lnTo>
                                  <a:pt x="722" y="347"/>
                                </a:lnTo>
                                <a:lnTo>
                                  <a:pt x="723" y="351"/>
                                </a:lnTo>
                                <a:lnTo>
                                  <a:pt x="724" y="354"/>
                                </a:lnTo>
                                <a:lnTo>
                                  <a:pt x="725" y="356"/>
                                </a:lnTo>
                                <a:lnTo>
                                  <a:pt x="728" y="360"/>
                                </a:lnTo>
                                <a:lnTo>
                                  <a:pt x="729" y="363"/>
                                </a:lnTo>
                                <a:lnTo>
                                  <a:pt x="730" y="366"/>
                                </a:lnTo>
                                <a:lnTo>
                                  <a:pt x="731" y="369"/>
                                </a:lnTo>
                                <a:lnTo>
                                  <a:pt x="733" y="372"/>
                                </a:lnTo>
                                <a:lnTo>
                                  <a:pt x="736" y="375"/>
                                </a:lnTo>
                                <a:lnTo>
                                  <a:pt x="737" y="378"/>
                                </a:lnTo>
                                <a:lnTo>
                                  <a:pt x="739" y="381"/>
                                </a:lnTo>
                                <a:lnTo>
                                  <a:pt x="742" y="384"/>
                                </a:lnTo>
                                <a:lnTo>
                                  <a:pt x="744" y="388"/>
                                </a:lnTo>
                                <a:lnTo>
                                  <a:pt x="747" y="392"/>
                                </a:lnTo>
                                <a:lnTo>
                                  <a:pt x="753" y="398"/>
                                </a:lnTo>
                                <a:lnTo>
                                  <a:pt x="755" y="400"/>
                                </a:lnTo>
                                <a:lnTo>
                                  <a:pt x="759" y="403"/>
                                </a:lnTo>
                                <a:lnTo>
                                  <a:pt x="761" y="406"/>
                                </a:lnTo>
                                <a:lnTo>
                                  <a:pt x="765" y="408"/>
                                </a:lnTo>
                                <a:lnTo>
                                  <a:pt x="768" y="410"/>
                                </a:lnTo>
                                <a:lnTo>
                                  <a:pt x="770" y="411"/>
                                </a:lnTo>
                                <a:lnTo>
                                  <a:pt x="774" y="414"/>
                                </a:lnTo>
                                <a:lnTo>
                                  <a:pt x="777" y="415"/>
                                </a:lnTo>
                                <a:lnTo>
                                  <a:pt x="781" y="416"/>
                                </a:lnTo>
                                <a:lnTo>
                                  <a:pt x="785" y="418"/>
                                </a:lnTo>
                                <a:lnTo>
                                  <a:pt x="789" y="419"/>
                                </a:lnTo>
                                <a:lnTo>
                                  <a:pt x="793" y="420"/>
                                </a:lnTo>
                                <a:lnTo>
                                  <a:pt x="797" y="420"/>
                                </a:lnTo>
                                <a:lnTo>
                                  <a:pt x="802" y="420"/>
                                </a:lnTo>
                                <a:lnTo>
                                  <a:pt x="805" y="420"/>
                                </a:lnTo>
                                <a:lnTo>
                                  <a:pt x="810" y="421"/>
                                </a:lnTo>
                                <a:lnTo>
                                  <a:pt x="814" y="420"/>
                                </a:lnTo>
                                <a:lnTo>
                                  <a:pt x="819" y="420"/>
                                </a:lnTo>
                                <a:lnTo>
                                  <a:pt x="823" y="420"/>
                                </a:lnTo>
                                <a:lnTo>
                                  <a:pt x="828" y="420"/>
                                </a:lnTo>
                                <a:lnTo>
                                  <a:pt x="833" y="420"/>
                                </a:lnTo>
                                <a:lnTo>
                                  <a:pt x="837" y="419"/>
                                </a:lnTo>
                                <a:lnTo>
                                  <a:pt x="842" y="418"/>
                                </a:lnTo>
                                <a:lnTo>
                                  <a:pt x="846" y="418"/>
                                </a:lnTo>
                                <a:lnTo>
                                  <a:pt x="851" y="417"/>
                                </a:lnTo>
                                <a:lnTo>
                                  <a:pt x="856" y="416"/>
                                </a:lnTo>
                                <a:lnTo>
                                  <a:pt x="860" y="415"/>
                                </a:lnTo>
                                <a:lnTo>
                                  <a:pt x="865" y="414"/>
                                </a:lnTo>
                                <a:lnTo>
                                  <a:pt x="868" y="411"/>
                                </a:lnTo>
                                <a:lnTo>
                                  <a:pt x="873" y="410"/>
                                </a:lnTo>
                                <a:lnTo>
                                  <a:pt x="876" y="408"/>
                                </a:lnTo>
                                <a:lnTo>
                                  <a:pt x="880" y="406"/>
                                </a:lnTo>
                                <a:lnTo>
                                  <a:pt x="885" y="403"/>
                                </a:lnTo>
                                <a:lnTo>
                                  <a:pt x="888" y="401"/>
                                </a:lnTo>
                                <a:lnTo>
                                  <a:pt x="890" y="399"/>
                                </a:lnTo>
                                <a:lnTo>
                                  <a:pt x="895" y="398"/>
                                </a:lnTo>
                                <a:lnTo>
                                  <a:pt x="897" y="394"/>
                                </a:lnTo>
                                <a:lnTo>
                                  <a:pt x="901" y="392"/>
                                </a:lnTo>
                                <a:lnTo>
                                  <a:pt x="903" y="389"/>
                                </a:lnTo>
                                <a:lnTo>
                                  <a:pt x="905" y="387"/>
                                </a:lnTo>
                                <a:lnTo>
                                  <a:pt x="908" y="382"/>
                                </a:lnTo>
                                <a:lnTo>
                                  <a:pt x="910" y="380"/>
                                </a:lnTo>
                                <a:lnTo>
                                  <a:pt x="911" y="377"/>
                                </a:lnTo>
                                <a:lnTo>
                                  <a:pt x="912" y="373"/>
                                </a:lnTo>
                                <a:lnTo>
                                  <a:pt x="913" y="369"/>
                                </a:lnTo>
                                <a:lnTo>
                                  <a:pt x="913" y="365"/>
                                </a:lnTo>
                                <a:lnTo>
                                  <a:pt x="915" y="361"/>
                                </a:lnTo>
                                <a:lnTo>
                                  <a:pt x="916" y="357"/>
                                </a:lnTo>
                                <a:lnTo>
                                  <a:pt x="916" y="353"/>
                                </a:lnTo>
                                <a:lnTo>
                                  <a:pt x="917" y="350"/>
                                </a:lnTo>
                                <a:lnTo>
                                  <a:pt x="917" y="345"/>
                                </a:lnTo>
                                <a:lnTo>
                                  <a:pt x="917" y="342"/>
                                </a:lnTo>
                                <a:lnTo>
                                  <a:pt x="917" y="337"/>
                                </a:lnTo>
                                <a:lnTo>
                                  <a:pt x="916" y="333"/>
                                </a:lnTo>
                                <a:lnTo>
                                  <a:pt x="916" y="328"/>
                                </a:lnTo>
                                <a:lnTo>
                                  <a:pt x="915" y="324"/>
                                </a:lnTo>
                                <a:lnTo>
                                  <a:pt x="913" y="319"/>
                                </a:lnTo>
                                <a:lnTo>
                                  <a:pt x="913" y="315"/>
                                </a:lnTo>
                                <a:lnTo>
                                  <a:pt x="912" y="310"/>
                                </a:lnTo>
                                <a:lnTo>
                                  <a:pt x="911" y="306"/>
                                </a:lnTo>
                                <a:lnTo>
                                  <a:pt x="910" y="300"/>
                                </a:lnTo>
                                <a:lnTo>
                                  <a:pt x="909" y="296"/>
                                </a:lnTo>
                                <a:lnTo>
                                  <a:pt x="906" y="290"/>
                                </a:lnTo>
                                <a:lnTo>
                                  <a:pt x="905" y="285"/>
                                </a:lnTo>
                                <a:lnTo>
                                  <a:pt x="903" y="281"/>
                                </a:lnTo>
                                <a:lnTo>
                                  <a:pt x="901" y="275"/>
                                </a:lnTo>
                                <a:lnTo>
                                  <a:pt x="898" y="270"/>
                                </a:lnTo>
                                <a:lnTo>
                                  <a:pt x="896" y="265"/>
                                </a:lnTo>
                                <a:lnTo>
                                  <a:pt x="894" y="260"/>
                                </a:lnTo>
                                <a:lnTo>
                                  <a:pt x="890" y="255"/>
                                </a:lnTo>
                                <a:lnTo>
                                  <a:pt x="888" y="250"/>
                                </a:lnTo>
                                <a:lnTo>
                                  <a:pt x="885" y="245"/>
                                </a:lnTo>
                                <a:lnTo>
                                  <a:pt x="881" y="241"/>
                                </a:lnTo>
                                <a:lnTo>
                                  <a:pt x="878" y="235"/>
                                </a:lnTo>
                                <a:lnTo>
                                  <a:pt x="873" y="230"/>
                                </a:lnTo>
                                <a:lnTo>
                                  <a:pt x="870" y="226"/>
                                </a:lnTo>
                                <a:lnTo>
                                  <a:pt x="865" y="220"/>
                                </a:lnTo>
                                <a:lnTo>
                                  <a:pt x="861" y="215"/>
                                </a:lnTo>
                                <a:lnTo>
                                  <a:pt x="857" y="210"/>
                                </a:lnTo>
                                <a:lnTo>
                                  <a:pt x="853" y="205"/>
                                </a:lnTo>
                                <a:lnTo>
                                  <a:pt x="850" y="199"/>
                                </a:lnTo>
                                <a:lnTo>
                                  <a:pt x="845" y="194"/>
                                </a:lnTo>
                                <a:lnTo>
                                  <a:pt x="842" y="189"/>
                                </a:lnTo>
                                <a:lnTo>
                                  <a:pt x="840" y="184"/>
                                </a:lnTo>
                                <a:lnTo>
                                  <a:pt x="835" y="180"/>
                                </a:lnTo>
                                <a:lnTo>
                                  <a:pt x="831" y="175"/>
                                </a:lnTo>
                                <a:lnTo>
                                  <a:pt x="829" y="171"/>
                                </a:lnTo>
                                <a:lnTo>
                                  <a:pt x="826" y="166"/>
                                </a:lnTo>
                                <a:lnTo>
                                  <a:pt x="823" y="162"/>
                                </a:lnTo>
                                <a:lnTo>
                                  <a:pt x="820" y="157"/>
                                </a:lnTo>
                                <a:lnTo>
                                  <a:pt x="818" y="153"/>
                                </a:lnTo>
                                <a:lnTo>
                                  <a:pt x="815" y="150"/>
                                </a:lnTo>
                                <a:lnTo>
                                  <a:pt x="812" y="146"/>
                                </a:lnTo>
                                <a:lnTo>
                                  <a:pt x="810" y="142"/>
                                </a:lnTo>
                                <a:lnTo>
                                  <a:pt x="807" y="138"/>
                                </a:lnTo>
                                <a:lnTo>
                                  <a:pt x="806" y="135"/>
                                </a:lnTo>
                                <a:lnTo>
                                  <a:pt x="804" y="133"/>
                                </a:lnTo>
                                <a:lnTo>
                                  <a:pt x="802" y="129"/>
                                </a:lnTo>
                                <a:lnTo>
                                  <a:pt x="800" y="127"/>
                                </a:lnTo>
                                <a:lnTo>
                                  <a:pt x="799" y="125"/>
                                </a:lnTo>
                                <a:lnTo>
                                  <a:pt x="796" y="120"/>
                                </a:lnTo>
                                <a:lnTo>
                                  <a:pt x="795" y="118"/>
                                </a:lnTo>
                                <a:lnTo>
                                  <a:pt x="793" y="116"/>
                                </a:lnTo>
                                <a:lnTo>
                                  <a:pt x="814" y="103"/>
                                </a:lnTo>
                                <a:lnTo>
                                  <a:pt x="815" y="105"/>
                                </a:lnTo>
                                <a:lnTo>
                                  <a:pt x="815" y="106"/>
                                </a:lnTo>
                                <a:lnTo>
                                  <a:pt x="818" y="109"/>
                                </a:lnTo>
                                <a:lnTo>
                                  <a:pt x="819" y="112"/>
                                </a:lnTo>
                                <a:lnTo>
                                  <a:pt x="821" y="117"/>
                                </a:lnTo>
                                <a:lnTo>
                                  <a:pt x="822" y="119"/>
                                </a:lnTo>
                                <a:lnTo>
                                  <a:pt x="823" y="123"/>
                                </a:lnTo>
                                <a:lnTo>
                                  <a:pt x="826" y="125"/>
                                </a:lnTo>
                                <a:lnTo>
                                  <a:pt x="828" y="128"/>
                                </a:lnTo>
                                <a:lnTo>
                                  <a:pt x="829" y="132"/>
                                </a:lnTo>
                                <a:lnTo>
                                  <a:pt x="831" y="136"/>
                                </a:lnTo>
                                <a:lnTo>
                                  <a:pt x="834" y="139"/>
                                </a:lnTo>
                                <a:lnTo>
                                  <a:pt x="837" y="144"/>
                                </a:lnTo>
                                <a:lnTo>
                                  <a:pt x="840" y="148"/>
                                </a:lnTo>
                                <a:lnTo>
                                  <a:pt x="842" y="153"/>
                                </a:lnTo>
                                <a:lnTo>
                                  <a:pt x="844" y="156"/>
                                </a:lnTo>
                                <a:lnTo>
                                  <a:pt x="845" y="159"/>
                                </a:lnTo>
                                <a:lnTo>
                                  <a:pt x="846" y="162"/>
                                </a:lnTo>
                                <a:lnTo>
                                  <a:pt x="849" y="164"/>
                                </a:lnTo>
                                <a:lnTo>
                                  <a:pt x="851" y="168"/>
                                </a:lnTo>
                                <a:lnTo>
                                  <a:pt x="852" y="170"/>
                                </a:lnTo>
                                <a:lnTo>
                                  <a:pt x="853" y="172"/>
                                </a:lnTo>
                                <a:lnTo>
                                  <a:pt x="856" y="175"/>
                                </a:lnTo>
                                <a:lnTo>
                                  <a:pt x="857" y="179"/>
                                </a:lnTo>
                                <a:lnTo>
                                  <a:pt x="859" y="182"/>
                                </a:lnTo>
                                <a:lnTo>
                                  <a:pt x="861" y="185"/>
                                </a:lnTo>
                                <a:lnTo>
                                  <a:pt x="864" y="189"/>
                                </a:lnTo>
                                <a:lnTo>
                                  <a:pt x="866" y="192"/>
                                </a:lnTo>
                                <a:lnTo>
                                  <a:pt x="868" y="196"/>
                                </a:lnTo>
                                <a:lnTo>
                                  <a:pt x="871" y="199"/>
                                </a:lnTo>
                                <a:lnTo>
                                  <a:pt x="873" y="203"/>
                                </a:lnTo>
                                <a:lnTo>
                                  <a:pt x="875" y="207"/>
                                </a:lnTo>
                                <a:lnTo>
                                  <a:pt x="878" y="210"/>
                                </a:lnTo>
                                <a:lnTo>
                                  <a:pt x="880" y="215"/>
                                </a:lnTo>
                                <a:lnTo>
                                  <a:pt x="883" y="219"/>
                                </a:lnTo>
                                <a:lnTo>
                                  <a:pt x="886" y="223"/>
                                </a:lnTo>
                                <a:lnTo>
                                  <a:pt x="888" y="226"/>
                                </a:lnTo>
                                <a:lnTo>
                                  <a:pt x="890" y="230"/>
                                </a:lnTo>
                                <a:lnTo>
                                  <a:pt x="893" y="234"/>
                                </a:lnTo>
                                <a:lnTo>
                                  <a:pt x="895" y="237"/>
                                </a:lnTo>
                                <a:lnTo>
                                  <a:pt x="897" y="242"/>
                                </a:lnTo>
                                <a:lnTo>
                                  <a:pt x="900" y="244"/>
                                </a:lnTo>
                                <a:lnTo>
                                  <a:pt x="902" y="248"/>
                                </a:lnTo>
                                <a:lnTo>
                                  <a:pt x="903" y="252"/>
                                </a:lnTo>
                                <a:lnTo>
                                  <a:pt x="905" y="254"/>
                                </a:lnTo>
                                <a:lnTo>
                                  <a:pt x="906" y="257"/>
                                </a:lnTo>
                                <a:lnTo>
                                  <a:pt x="909" y="261"/>
                                </a:lnTo>
                                <a:lnTo>
                                  <a:pt x="910" y="264"/>
                                </a:lnTo>
                                <a:lnTo>
                                  <a:pt x="911" y="268"/>
                                </a:lnTo>
                                <a:lnTo>
                                  <a:pt x="913" y="270"/>
                                </a:lnTo>
                                <a:lnTo>
                                  <a:pt x="916" y="273"/>
                                </a:lnTo>
                                <a:lnTo>
                                  <a:pt x="917" y="279"/>
                                </a:lnTo>
                                <a:lnTo>
                                  <a:pt x="920" y="284"/>
                                </a:lnTo>
                                <a:lnTo>
                                  <a:pt x="923" y="289"/>
                                </a:lnTo>
                                <a:lnTo>
                                  <a:pt x="925" y="294"/>
                                </a:lnTo>
                                <a:lnTo>
                                  <a:pt x="926" y="299"/>
                                </a:lnTo>
                                <a:lnTo>
                                  <a:pt x="928" y="303"/>
                                </a:lnTo>
                                <a:lnTo>
                                  <a:pt x="930" y="308"/>
                                </a:lnTo>
                                <a:lnTo>
                                  <a:pt x="931" y="312"/>
                                </a:lnTo>
                                <a:lnTo>
                                  <a:pt x="932" y="317"/>
                                </a:lnTo>
                                <a:lnTo>
                                  <a:pt x="933" y="320"/>
                                </a:lnTo>
                                <a:lnTo>
                                  <a:pt x="933" y="324"/>
                                </a:lnTo>
                                <a:lnTo>
                                  <a:pt x="934" y="328"/>
                                </a:lnTo>
                                <a:lnTo>
                                  <a:pt x="934" y="332"/>
                                </a:lnTo>
                                <a:lnTo>
                                  <a:pt x="934" y="335"/>
                                </a:lnTo>
                                <a:lnTo>
                                  <a:pt x="935" y="338"/>
                                </a:lnTo>
                                <a:lnTo>
                                  <a:pt x="935" y="342"/>
                                </a:lnTo>
                                <a:lnTo>
                                  <a:pt x="935" y="344"/>
                                </a:lnTo>
                                <a:lnTo>
                                  <a:pt x="935" y="347"/>
                                </a:lnTo>
                                <a:lnTo>
                                  <a:pt x="935" y="350"/>
                                </a:lnTo>
                                <a:lnTo>
                                  <a:pt x="935" y="353"/>
                                </a:lnTo>
                                <a:lnTo>
                                  <a:pt x="935" y="355"/>
                                </a:lnTo>
                                <a:lnTo>
                                  <a:pt x="935" y="359"/>
                                </a:lnTo>
                                <a:lnTo>
                                  <a:pt x="935" y="361"/>
                                </a:lnTo>
                                <a:lnTo>
                                  <a:pt x="936" y="364"/>
                                </a:lnTo>
                                <a:lnTo>
                                  <a:pt x="935" y="369"/>
                                </a:lnTo>
                                <a:lnTo>
                                  <a:pt x="934" y="374"/>
                                </a:lnTo>
                                <a:lnTo>
                                  <a:pt x="933" y="378"/>
                                </a:lnTo>
                                <a:lnTo>
                                  <a:pt x="932" y="381"/>
                                </a:lnTo>
                                <a:lnTo>
                                  <a:pt x="930" y="383"/>
                                </a:lnTo>
                                <a:lnTo>
                                  <a:pt x="928" y="387"/>
                                </a:lnTo>
                                <a:lnTo>
                                  <a:pt x="927" y="389"/>
                                </a:lnTo>
                                <a:lnTo>
                                  <a:pt x="925" y="392"/>
                                </a:lnTo>
                                <a:lnTo>
                                  <a:pt x="923" y="394"/>
                                </a:lnTo>
                                <a:lnTo>
                                  <a:pt x="920" y="398"/>
                                </a:lnTo>
                                <a:lnTo>
                                  <a:pt x="917" y="400"/>
                                </a:lnTo>
                                <a:lnTo>
                                  <a:pt x="915" y="403"/>
                                </a:lnTo>
                                <a:lnTo>
                                  <a:pt x="911" y="406"/>
                                </a:lnTo>
                                <a:lnTo>
                                  <a:pt x="909" y="409"/>
                                </a:lnTo>
                                <a:lnTo>
                                  <a:pt x="905" y="411"/>
                                </a:lnTo>
                                <a:lnTo>
                                  <a:pt x="902" y="414"/>
                                </a:lnTo>
                                <a:lnTo>
                                  <a:pt x="898" y="416"/>
                                </a:lnTo>
                                <a:lnTo>
                                  <a:pt x="895" y="419"/>
                                </a:lnTo>
                                <a:lnTo>
                                  <a:pt x="890" y="420"/>
                                </a:lnTo>
                                <a:lnTo>
                                  <a:pt x="887" y="423"/>
                                </a:lnTo>
                                <a:lnTo>
                                  <a:pt x="883" y="425"/>
                                </a:lnTo>
                                <a:lnTo>
                                  <a:pt x="880" y="427"/>
                                </a:lnTo>
                                <a:lnTo>
                                  <a:pt x="875" y="428"/>
                                </a:lnTo>
                                <a:lnTo>
                                  <a:pt x="871" y="430"/>
                                </a:lnTo>
                                <a:lnTo>
                                  <a:pt x="867" y="432"/>
                                </a:lnTo>
                                <a:lnTo>
                                  <a:pt x="863" y="433"/>
                                </a:lnTo>
                                <a:lnTo>
                                  <a:pt x="858" y="433"/>
                                </a:lnTo>
                                <a:lnTo>
                                  <a:pt x="853" y="434"/>
                                </a:lnTo>
                                <a:lnTo>
                                  <a:pt x="849" y="435"/>
                                </a:lnTo>
                                <a:lnTo>
                                  <a:pt x="845" y="436"/>
                                </a:lnTo>
                                <a:lnTo>
                                  <a:pt x="840" y="435"/>
                                </a:lnTo>
                                <a:lnTo>
                                  <a:pt x="835" y="435"/>
                                </a:lnTo>
                                <a:lnTo>
                                  <a:pt x="830" y="435"/>
                                </a:lnTo>
                                <a:lnTo>
                                  <a:pt x="826" y="435"/>
                                </a:lnTo>
                                <a:lnTo>
                                  <a:pt x="821" y="435"/>
                                </a:lnTo>
                                <a:lnTo>
                                  <a:pt x="816" y="434"/>
                                </a:lnTo>
                                <a:lnTo>
                                  <a:pt x="813" y="434"/>
                                </a:lnTo>
                                <a:lnTo>
                                  <a:pt x="808" y="434"/>
                                </a:lnTo>
                                <a:lnTo>
                                  <a:pt x="804" y="433"/>
                                </a:lnTo>
                                <a:lnTo>
                                  <a:pt x="799" y="432"/>
                                </a:lnTo>
                                <a:lnTo>
                                  <a:pt x="796" y="432"/>
                                </a:lnTo>
                                <a:lnTo>
                                  <a:pt x="791" y="430"/>
                                </a:lnTo>
                                <a:lnTo>
                                  <a:pt x="788" y="429"/>
                                </a:lnTo>
                                <a:lnTo>
                                  <a:pt x="784" y="428"/>
                                </a:lnTo>
                                <a:lnTo>
                                  <a:pt x="781" y="427"/>
                                </a:lnTo>
                                <a:lnTo>
                                  <a:pt x="777" y="427"/>
                                </a:lnTo>
                                <a:lnTo>
                                  <a:pt x="774" y="426"/>
                                </a:lnTo>
                                <a:lnTo>
                                  <a:pt x="770" y="425"/>
                                </a:lnTo>
                                <a:lnTo>
                                  <a:pt x="767" y="424"/>
                                </a:lnTo>
                                <a:lnTo>
                                  <a:pt x="765" y="423"/>
                                </a:lnTo>
                                <a:lnTo>
                                  <a:pt x="759" y="420"/>
                                </a:lnTo>
                                <a:lnTo>
                                  <a:pt x="754" y="419"/>
                                </a:lnTo>
                                <a:lnTo>
                                  <a:pt x="751" y="417"/>
                                </a:lnTo>
                                <a:lnTo>
                                  <a:pt x="748" y="416"/>
                                </a:lnTo>
                                <a:lnTo>
                                  <a:pt x="747" y="416"/>
                                </a:lnTo>
                                <a:lnTo>
                                  <a:pt x="745" y="415"/>
                                </a:lnTo>
                                <a:lnTo>
                                  <a:pt x="742" y="415"/>
                                </a:lnTo>
                                <a:lnTo>
                                  <a:pt x="739" y="415"/>
                                </a:lnTo>
                                <a:lnTo>
                                  <a:pt x="737" y="415"/>
                                </a:lnTo>
                                <a:lnTo>
                                  <a:pt x="735" y="415"/>
                                </a:lnTo>
                                <a:lnTo>
                                  <a:pt x="731" y="415"/>
                                </a:lnTo>
                                <a:lnTo>
                                  <a:pt x="727" y="415"/>
                                </a:lnTo>
                                <a:lnTo>
                                  <a:pt x="723" y="415"/>
                                </a:lnTo>
                                <a:lnTo>
                                  <a:pt x="718" y="415"/>
                                </a:lnTo>
                                <a:lnTo>
                                  <a:pt x="715" y="415"/>
                                </a:lnTo>
                                <a:lnTo>
                                  <a:pt x="709" y="414"/>
                                </a:lnTo>
                                <a:lnTo>
                                  <a:pt x="705" y="414"/>
                                </a:lnTo>
                                <a:lnTo>
                                  <a:pt x="699" y="414"/>
                                </a:lnTo>
                                <a:lnTo>
                                  <a:pt x="694" y="414"/>
                                </a:lnTo>
                                <a:lnTo>
                                  <a:pt x="691" y="414"/>
                                </a:lnTo>
                                <a:lnTo>
                                  <a:pt x="688" y="414"/>
                                </a:lnTo>
                                <a:lnTo>
                                  <a:pt x="685" y="414"/>
                                </a:lnTo>
                                <a:lnTo>
                                  <a:pt x="683" y="414"/>
                                </a:lnTo>
                                <a:lnTo>
                                  <a:pt x="677" y="412"/>
                                </a:lnTo>
                                <a:lnTo>
                                  <a:pt x="671" y="412"/>
                                </a:lnTo>
                                <a:lnTo>
                                  <a:pt x="669" y="412"/>
                                </a:lnTo>
                                <a:lnTo>
                                  <a:pt x="665" y="412"/>
                                </a:lnTo>
                                <a:lnTo>
                                  <a:pt x="663" y="412"/>
                                </a:lnTo>
                                <a:lnTo>
                                  <a:pt x="660" y="412"/>
                                </a:lnTo>
                                <a:lnTo>
                                  <a:pt x="654" y="412"/>
                                </a:lnTo>
                                <a:lnTo>
                                  <a:pt x="649" y="412"/>
                                </a:lnTo>
                                <a:lnTo>
                                  <a:pt x="644" y="412"/>
                                </a:lnTo>
                                <a:lnTo>
                                  <a:pt x="638" y="412"/>
                                </a:lnTo>
                                <a:lnTo>
                                  <a:pt x="632" y="412"/>
                                </a:lnTo>
                                <a:lnTo>
                                  <a:pt x="627" y="412"/>
                                </a:lnTo>
                                <a:lnTo>
                                  <a:pt x="623" y="412"/>
                                </a:lnTo>
                                <a:lnTo>
                                  <a:pt x="618" y="412"/>
                                </a:lnTo>
                                <a:lnTo>
                                  <a:pt x="614" y="412"/>
                                </a:lnTo>
                                <a:lnTo>
                                  <a:pt x="610" y="412"/>
                                </a:lnTo>
                                <a:lnTo>
                                  <a:pt x="605" y="412"/>
                                </a:lnTo>
                                <a:lnTo>
                                  <a:pt x="601" y="412"/>
                                </a:lnTo>
                                <a:lnTo>
                                  <a:pt x="595" y="414"/>
                                </a:lnTo>
                                <a:lnTo>
                                  <a:pt x="589" y="415"/>
                                </a:lnTo>
                                <a:lnTo>
                                  <a:pt x="586" y="415"/>
                                </a:lnTo>
                                <a:lnTo>
                                  <a:pt x="584" y="416"/>
                                </a:lnTo>
                                <a:lnTo>
                                  <a:pt x="580" y="416"/>
                                </a:lnTo>
                                <a:lnTo>
                                  <a:pt x="577" y="417"/>
                                </a:lnTo>
                                <a:lnTo>
                                  <a:pt x="573" y="418"/>
                                </a:lnTo>
                                <a:lnTo>
                                  <a:pt x="570" y="419"/>
                                </a:lnTo>
                                <a:lnTo>
                                  <a:pt x="566" y="420"/>
                                </a:lnTo>
                                <a:lnTo>
                                  <a:pt x="563" y="421"/>
                                </a:lnTo>
                                <a:lnTo>
                                  <a:pt x="559" y="421"/>
                                </a:lnTo>
                                <a:lnTo>
                                  <a:pt x="556" y="423"/>
                                </a:lnTo>
                                <a:lnTo>
                                  <a:pt x="551" y="424"/>
                                </a:lnTo>
                                <a:lnTo>
                                  <a:pt x="549" y="425"/>
                                </a:lnTo>
                                <a:lnTo>
                                  <a:pt x="544" y="426"/>
                                </a:lnTo>
                                <a:lnTo>
                                  <a:pt x="541" y="427"/>
                                </a:lnTo>
                                <a:lnTo>
                                  <a:pt x="537" y="428"/>
                                </a:lnTo>
                                <a:lnTo>
                                  <a:pt x="534" y="429"/>
                                </a:lnTo>
                                <a:lnTo>
                                  <a:pt x="529" y="430"/>
                                </a:lnTo>
                                <a:lnTo>
                                  <a:pt x="526" y="432"/>
                                </a:lnTo>
                                <a:lnTo>
                                  <a:pt x="522" y="433"/>
                                </a:lnTo>
                                <a:lnTo>
                                  <a:pt x="518" y="434"/>
                                </a:lnTo>
                                <a:lnTo>
                                  <a:pt x="514" y="435"/>
                                </a:lnTo>
                                <a:lnTo>
                                  <a:pt x="511" y="436"/>
                                </a:lnTo>
                                <a:lnTo>
                                  <a:pt x="506" y="437"/>
                                </a:lnTo>
                                <a:lnTo>
                                  <a:pt x="504" y="439"/>
                                </a:lnTo>
                                <a:lnTo>
                                  <a:pt x="499" y="441"/>
                                </a:lnTo>
                                <a:lnTo>
                                  <a:pt x="496" y="442"/>
                                </a:lnTo>
                                <a:lnTo>
                                  <a:pt x="492" y="442"/>
                                </a:lnTo>
                                <a:lnTo>
                                  <a:pt x="489" y="444"/>
                                </a:lnTo>
                                <a:lnTo>
                                  <a:pt x="484" y="445"/>
                                </a:lnTo>
                                <a:lnTo>
                                  <a:pt x="482" y="446"/>
                                </a:lnTo>
                                <a:lnTo>
                                  <a:pt x="479" y="447"/>
                                </a:lnTo>
                                <a:lnTo>
                                  <a:pt x="475" y="448"/>
                                </a:lnTo>
                                <a:lnTo>
                                  <a:pt x="472" y="450"/>
                                </a:lnTo>
                                <a:lnTo>
                                  <a:pt x="469" y="451"/>
                                </a:lnTo>
                                <a:lnTo>
                                  <a:pt x="466" y="452"/>
                                </a:lnTo>
                                <a:lnTo>
                                  <a:pt x="464" y="453"/>
                                </a:lnTo>
                                <a:lnTo>
                                  <a:pt x="460" y="453"/>
                                </a:lnTo>
                                <a:lnTo>
                                  <a:pt x="457" y="455"/>
                                </a:lnTo>
                                <a:lnTo>
                                  <a:pt x="454" y="455"/>
                                </a:lnTo>
                                <a:lnTo>
                                  <a:pt x="452" y="457"/>
                                </a:lnTo>
                                <a:lnTo>
                                  <a:pt x="447" y="459"/>
                                </a:lnTo>
                                <a:lnTo>
                                  <a:pt x="443" y="460"/>
                                </a:lnTo>
                                <a:lnTo>
                                  <a:pt x="439" y="462"/>
                                </a:lnTo>
                                <a:lnTo>
                                  <a:pt x="436" y="463"/>
                                </a:lnTo>
                                <a:lnTo>
                                  <a:pt x="431" y="464"/>
                                </a:lnTo>
                                <a:lnTo>
                                  <a:pt x="430" y="465"/>
                                </a:lnTo>
                                <a:lnTo>
                                  <a:pt x="430" y="466"/>
                                </a:lnTo>
                                <a:lnTo>
                                  <a:pt x="431" y="469"/>
                                </a:lnTo>
                                <a:lnTo>
                                  <a:pt x="431" y="470"/>
                                </a:lnTo>
                                <a:lnTo>
                                  <a:pt x="432" y="472"/>
                                </a:lnTo>
                                <a:lnTo>
                                  <a:pt x="434" y="474"/>
                                </a:lnTo>
                                <a:lnTo>
                                  <a:pt x="436" y="478"/>
                                </a:lnTo>
                                <a:lnTo>
                                  <a:pt x="436" y="480"/>
                                </a:lnTo>
                                <a:lnTo>
                                  <a:pt x="437" y="484"/>
                                </a:lnTo>
                                <a:lnTo>
                                  <a:pt x="439" y="487"/>
                                </a:lnTo>
                                <a:lnTo>
                                  <a:pt x="442" y="491"/>
                                </a:lnTo>
                                <a:lnTo>
                                  <a:pt x="443" y="496"/>
                                </a:lnTo>
                                <a:lnTo>
                                  <a:pt x="444" y="500"/>
                                </a:lnTo>
                                <a:lnTo>
                                  <a:pt x="446" y="505"/>
                                </a:lnTo>
                                <a:lnTo>
                                  <a:pt x="449" y="510"/>
                                </a:lnTo>
                                <a:lnTo>
                                  <a:pt x="450" y="515"/>
                                </a:lnTo>
                                <a:lnTo>
                                  <a:pt x="452" y="520"/>
                                </a:lnTo>
                                <a:lnTo>
                                  <a:pt x="454" y="526"/>
                                </a:lnTo>
                                <a:lnTo>
                                  <a:pt x="457" y="532"/>
                                </a:lnTo>
                                <a:lnTo>
                                  <a:pt x="459" y="537"/>
                                </a:lnTo>
                                <a:lnTo>
                                  <a:pt x="461" y="544"/>
                                </a:lnTo>
                                <a:lnTo>
                                  <a:pt x="464" y="550"/>
                                </a:lnTo>
                                <a:lnTo>
                                  <a:pt x="467" y="556"/>
                                </a:lnTo>
                                <a:lnTo>
                                  <a:pt x="469" y="562"/>
                                </a:lnTo>
                                <a:lnTo>
                                  <a:pt x="472" y="569"/>
                                </a:lnTo>
                                <a:lnTo>
                                  <a:pt x="475" y="575"/>
                                </a:lnTo>
                                <a:lnTo>
                                  <a:pt x="477" y="582"/>
                                </a:lnTo>
                                <a:lnTo>
                                  <a:pt x="480" y="588"/>
                                </a:lnTo>
                                <a:lnTo>
                                  <a:pt x="483" y="596"/>
                                </a:lnTo>
                                <a:lnTo>
                                  <a:pt x="486" y="602"/>
                                </a:lnTo>
                                <a:lnTo>
                                  <a:pt x="489" y="609"/>
                                </a:lnTo>
                                <a:lnTo>
                                  <a:pt x="490" y="615"/>
                                </a:lnTo>
                                <a:lnTo>
                                  <a:pt x="494" y="623"/>
                                </a:lnTo>
                                <a:lnTo>
                                  <a:pt x="496" y="628"/>
                                </a:lnTo>
                                <a:lnTo>
                                  <a:pt x="498" y="636"/>
                                </a:lnTo>
                                <a:lnTo>
                                  <a:pt x="502" y="642"/>
                                </a:lnTo>
                                <a:lnTo>
                                  <a:pt x="504" y="648"/>
                                </a:lnTo>
                                <a:lnTo>
                                  <a:pt x="506" y="655"/>
                                </a:lnTo>
                                <a:lnTo>
                                  <a:pt x="509" y="662"/>
                                </a:lnTo>
                                <a:lnTo>
                                  <a:pt x="511" y="668"/>
                                </a:lnTo>
                                <a:lnTo>
                                  <a:pt x="513" y="673"/>
                                </a:lnTo>
                                <a:lnTo>
                                  <a:pt x="516" y="680"/>
                                </a:lnTo>
                                <a:lnTo>
                                  <a:pt x="518" y="686"/>
                                </a:lnTo>
                                <a:lnTo>
                                  <a:pt x="520" y="691"/>
                                </a:lnTo>
                                <a:lnTo>
                                  <a:pt x="522" y="697"/>
                                </a:lnTo>
                                <a:lnTo>
                                  <a:pt x="525" y="702"/>
                                </a:lnTo>
                                <a:lnTo>
                                  <a:pt x="527" y="708"/>
                                </a:lnTo>
                                <a:lnTo>
                                  <a:pt x="528" y="712"/>
                                </a:lnTo>
                                <a:lnTo>
                                  <a:pt x="531" y="717"/>
                                </a:lnTo>
                                <a:lnTo>
                                  <a:pt x="532" y="721"/>
                                </a:lnTo>
                                <a:lnTo>
                                  <a:pt x="534" y="726"/>
                                </a:lnTo>
                                <a:lnTo>
                                  <a:pt x="534" y="729"/>
                                </a:lnTo>
                                <a:lnTo>
                                  <a:pt x="536" y="733"/>
                                </a:lnTo>
                                <a:lnTo>
                                  <a:pt x="537" y="736"/>
                                </a:lnTo>
                                <a:lnTo>
                                  <a:pt x="539" y="739"/>
                                </a:lnTo>
                                <a:lnTo>
                                  <a:pt x="540" y="742"/>
                                </a:lnTo>
                                <a:lnTo>
                                  <a:pt x="540" y="744"/>
                                </a:lnTo>
                                <a:lnTo>
                                  <a:pt x="540" y="746"/>
                                </a:lnTo>
                                <a:lnTo>
                                  <a:pt x="541" y="748"/>
                                </a:lnTo>
                                <a:lnTo>
                                  <a:pt x="542" y="751"/>
                                </a:lnTo>
                                <a:lnTo>
                                  <a:pt x="542" y="752"/>
                                </a:lnTo>
                                <a:lnTo>
                                  <a:pt x="540" y="750"/>
                                </a:lnTo>
                                <a:lnTo>
                                  <a:pt x="539" y="747"/>
                                </a:lnTo>
                                <a:lnTo>
                                  <a:pt x="537" y="745"/>
                                </a:lnTo>
                                <a:lnTo>
                                  <a:pt x="536" y="743"/>
                                </a:lnTo>
                                <a:lnTo>
                                  <a:pt x="534" y="741"/>
                                </a:lnTo>
                                <a:lnTo>
                                  <a:pt x="534" y="738"/>
                                </a:lnTo>
                                <a:lnTo>
                                  <a:pt x="532" y="734"/>
                                </a:lnTo>
                                <a:lnTo>
                                  <a:pt x="529" y="732"/>
                                </a:lnTo>
                                <a:lnTo>
                                  <a:pt x="528" y="727"/>
                                </a:lnTo>
                                <a:lnTo>
                                  <a:pt x="527" y="724"/>
                                </a:lnTo>
                                <a:lnTo>
                                  <a:pt x="525" y="719"/>
                                </a:lnTo>
                                <a:lnTo>
                                  <a:pt x="522" y="715"/>
                                </a:lnTo>
                                <a:lnTo>
                                  <a:pt x="520" y="710"/>
                                </a:lnTo>
                                <a:lnTo>
                                  <a:pt x="519" y="706"/>
                                </a:lnTo>
                                <a:lnTo>
                                  <a:pt x="517" y="701"/>
                                </a:lnTo>
                                <a:lnTo>
                                  <a:pt x="514" y="696"/>
                                </a:lnTo>
                                <a:lnTo>
                                  <a:pt x="512" y="690"/>
                                </a:lnTo>
                                <a:lnTo>
                                  <a:pt x="510" y="686"/>
                                </a:lnTo>
                                <a:lnTo>
                                  <a:pt x="506" y="680"/>
                                </a:lnTo>
                                <a:lnTo>
                                  <a:pt x="504" y="674"/>
                                </a:lnTo>
                                <a:lnTo>
                                  <a:pt x="502" y="669"/>
                                </a:lnTo>
                                <a:lnTo>
                                  <a:pt x="499" y="663"/>
                                </a:lnTo>
                                <a:lnTo>
                                  <a:pt x="496" y="656"/>
                                </a:lnTo>
                                <a:lnTo>
                                  <a:pt x="494" y="650"/>
                                </a:lnTo>
                                <a:lnTo>
                                  <a:pt x="491" y="644"/>
                                </a:lnTo>
                                <a:lnTo>
                                  <a:pt x="489" y="637"/>
                                </a:lnTo>
                                <a:lnTo>
                                  <a:pt x="486" y="630"/>
                                </a:lnTo>
                                <a:lnTo>
                                  <a:pt x="483" y="625"/>
                                </a:lnTo>
                                <a:lnTo>
                                  <a:pt x="481" y="619"/>
                                </a:lnTo>
                                <a:lnTo>
                                  <a:pt x="479" y="612"/>
                                </a:lnTo>
                                <a:lnTo>
                                  <a:pt x="475" y="606"/>
                                </a:lnTo>
                                <a:lnTo>
                                  <a:pt x="473" y="599"/>
                                </a:lnTo>
                                <a:lnTo>
                                  <a:pt x="471" y="593"/>
                                </a:lnTo>
                                <a:lnTo>
                                  <a:pt x="468" y="587"/>
                                </a:lnTo>
                                <a:lnTo>
                                  <a:pt x="465" y="581"/>
                                </a:lnTo>
                                <a:lnTo>
                                  <a:pt x="462" y="574"/>
                                </a:lnTo>
                                <a:lnTo>
                                  <a:pt x="459" y="569"/>
                                </a:lnTo>
                                <a:lnTo>
                                  <a:pt x="458" y="562"/>
                                </a:lnTo>
                                <a:lnTo>
                                  <a:pt x="454" y="556"/>
                                </a:lnTo>
                                <a:lnTo>
                                  <a:pt x="452" y="550"/>
                                </a:lnTo>
                                <a:lnTo>
                                  <a:pt x="450" y="545"/>
                                </a:lnTo>
                                <a:lnTo>
                                  <a:pt x="447" y="539"/>
                                </a:lnTo>
                                <a:lnTo>
                                  <a:pt x="445" y="534"/>
                                </a:lnTo>
                                <a:lnTo>
                                  <a:pt x="443" y="528"/>
                                </a:lnTo>
                                <a:lnTo>
                                  <a:pt x="441" y="524"/>
                                </a:lnTo>
                                <a:lnTo>
                                  <a:pt x="438" y="518"/>
                                </a:lnTo>
                                <a:lnTo>
                                  <a:pt x="436" y="514"/>
                                </a:lnTo>
                                <a:lnTo>
                                  <a:pt x="434" y="509"/>
                                </a:lnTo>
                                <a:lnTo>
                                  <a:pt x="431" y="505"/>
                                </a:lnTo>
                                <a:lnTo>
                                  <a:pt x="430" y="500"/>
                                </a:lnTo>
                                <a:lnTo>
                                  <a:pt x="428" y="496"/>
                                </a:lnTo>
                                <a:lnTo>
                                  <a:pt x="427" y="492"/>
                                </a:lnTo>
                                <a:lnTo>
                                  <a:pt x="426" y="490"/>
                                </a:lnTo>
                                <a:lnTo>
                                  <a:pt x="423" y="487"/>
                                </a:lnTo>
                                <a:lnTo>
                                  <a:pt x="422" y="483"/>
                                </a:lnTo>
                                <a:lnTo>
                                  <a:pt x="420" y="481"/>
                                </a:lnTo>
                                <a:lnTo>
                                  <a:pt x="419" y="479"/>
                                </a:lnTo>
                                <a:lnTo>
                                  <a:pt x="419" y="477"/>
                                </a:lnTo>
                                <a:lnTo>
                                  <a:pt x="416" y="474"/>
                                </a:lnTo>
                                <a:lnTo>
                                  <a:pt x="415" y="473"/>
                                </a:lnTo>
                                <a:lnTo>
                                  <a:pt x="413" y="472"/>
                                </a:lnTo>
                                <a:lnTo>
                                  <a:pt x="411" y="471"/>
                                </a:lnTo>
                                <a:lnTo>
                                  <a:pt x="407" y="469"/>
                                </a:lnTo>
                                <a:lnTo>
                                  <a:pt x="404" y="468"/>
                                </a:lnTo>
                                <a:lnTo>
                                  <a:pt x="399" y="464"/>
                                </a:lnTo>
                                <a:lnTo>
                                  <a:pt x="394" y="463"/>
                                </a:lnTo>
                                <a:lnTo>
                                  <a:pt x="391" y="461"/>
                                </a:lnTo>
                                <a:lnTo>
                                  <a:pt x="388" y="460"/>
                                </a:lnTo>
                                <a:lnTo>
                                  <a:pt x="385" y="459"/>
                                </a:lnTo>
                                <a:lnTo>
                                  <a:pt x="382" y="459"/>
                                </a:lnTo>
                                <a:lnTo>
                                  <a:pt x="377" y="456"/>
                                </a:lnTo>
                                <a:lnTo>
                                  <a:pt x="374" y="455"/>
                                </a:lnTo>
                                <a:lnTo>
                                  <a:pt x="370" y="453"/>
                                </a:lnTo>
                                <a:lnTo>
                                  <a:pt x="366" y="452"/>
                                </a:lnTo>
                                <a:lnTo>
                                  <a:pt x="361" y="451"/>
                                </a:lnTo>
                                <a:lnTo>
                                  <a:pt x="356" y="448"/>
                                </a:lnTo>
                                <a:lnTo>
                                  <a:pt x="352" y="447"/>
                                </a:lnTo>
                                <a:lnTo>
                                  <a:pt x="347" y="446"/>
                                </a:lnTo>
                                <a:lnTo>
                                  <a:pt x="343" y="444"/>
                                </a:lnTo>
                                <a:lnTo>
                                  <a:pt x="337" y="443"/>
                                </a:lnTo>
                                <a:lnTo>
                                  <a:pt x="331" y="442"/>
                                </a:lnTo>
                                <a:lnTo>
                                  <a:pt x="326" y="439"/>
                                </a:lnTo>
                                <a:lnTo>
                                  <a:pt x="319" y="438"/>
                                </a:lnTo>
                                <a:lnTo>
                                  <a:pt x="314" y="437"/>
                                </a:lnTo>
                                <a:lnTo>
                                  <a:pt x="308" y="435"/>
                                </a:lnTo>
                                <a:lnTo>
                                  <a:pt x="302" y="434"/>
                                </a:lnTo>
                                <a:lnTo>
                                  <a:pt x="295" y="432"/>
                                </a:lnTo>
                                <a:lnTo>
                                  <a:pt x="288" y="430"/>
                                </a:lnTo>
                                <a:lnTo>
                                  <a:pt x="281" y="429"/>
                                </a:lnTo>
                                <a:lnTo>
                                  <a:pt x="275" y="427"/>
                                </a:lnTo>
                                <a:lnTo>
                                  <a:pt x="266" y="426"/>
                                </a:lnTo>
                                <a:lnTo>
                                  <a:pt x="260" y="425"/>
                                </a:lnTo>
                                <a:lnTo>
                                  <a:pt x="251" y="423"/>
                                </a:lnTo>
                                <a:lnTo>
                                  <a:pt x="245" y="421"/>
                                </a:lnTo>
                                <a:lnTo>
                                  <a:pt x="235" y="420"/>
                                </a:lnTo>
                                <a:lnTo>
                                  <a:pt x="227" y="419"/>
                                </a:lnTo>
                                <a:lnTo>
                                  <a:pt x="219" y="418"/>
                                </a:lnTo>
                                <a:lnTo>
                                  <a:pt x="211" y="417"/>
                                </a:lnTo>
                                <a:lnTo>
                                  <a:pt x="202" y="416"/>
                                </a:lnTo>
                                <a:lnTo>
                                  <a:pt x="193" y="415"/>
                                </a:lnTo>
                                <a:lnTo>
                                  <a:pt x="183" y="415"/>
                                </a:lnTo>
                                <a:lnTo>
                                  <a:pt x="174" y="414"/>
                                </a:lnTo>
                                <a:lnTo>
                                  <a:pt x="165" y="412"/>
                                </a:lnTo>
                                <a:lnTo>
                                  <a:pt x="156" y="411"/>
                                </a:lnTo>
                                <a:lnTo>
                                  <a:pt x="145" y="410"/>
                                </a:lnTo>
                                <a:lnTo>
                                  <a:pt x="136" y="410"/>
                                </a:lnTo>
                                <a:lnTo>
                                  <a:pt x="125" y="410"/>
                                </a:lnTo>
                                <a:lnTo>
                                  <a:pt x="114" y="410"/>
                                </a:lnTo>
                                <a:lnTo>
                                  <a:pt x="104" y="410"/>
                                </a:lnTo>
                                <a:lnTo>
                                  <a:pt x="93" y="410"/>
                                </a:lnTo>
                                <a:lnTo>
                                  <a:pt x="82" y="409"/>
                                </a:lnTo>
                                <a:lnTo>
                                  <a:pt x="70" y="409"/>
                                </a:lnTo>
                                <a:lnTo>
                                  <a:pt x="59" y="409"/>
                                </a:lnTo>
                                <a:lnTo>
                                  <a:pt x="48" y="410"/>
                                </a:lnTo>
                                <a:lnTo>
                                  <a:pt x="37" y="410"/>
                                </a:lnTo>
                                <a:lnTo>
                                  <a:pt x="24" y="410"/>
                                </a:lnTo>
                                <a:lnTo>
                                  <a:pt x="13" y="411"/>
                                </a:lnTo>
                                <a:lnTo>
                                  <a:pt x="0" y="412"/>
                                </a:lnTo>
                                <a:lnTo>
                                  <a:pt x="5" y="391"/>
                                </a:lnTo>
                                <a:lnTo>
                                  <a:pt x="5" y="3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Freeform 246"/>
                        <wps:cNvSpPr>
                          <a:spLocks/>
                        </wps:cNvSpPr>
                        <wps:spPr bwMode="auto">
                          <a:xfrm>
                            <a:off x="226060" y="201295"/>
                            <a:ext cx="23495" cy="26035"/>
                          </a:xfrm>
                          <a:custGeom>
                            <a:avLst/>
                            <a:gdLst>
                              <a:gd name="T0" fmla="*/ 67 w 111"/>
                              <a:gd name="T1" fmla="*/ 0 h 123"/>
                              <a:gd name="T2" fmla="*/ 0 w 111"/>
                              <a:gd name="T3" fmla="*/ 62 h 123"/>
                              <a:gd name="T4" fmla="*/ 111 w 111"/>
                              <a:gd name="T5" fmla="*/ 123 h 123"/>
                              <a:gd name="T6" fmla="*/ 108 w 111"/>
                              <a:gd name="T7" fmla="*/ 108 h 123"/>
                              <a:gd name="T8" fmla="*/ 36 w 111"/>
                              <a:gd name="T9" fmla="*/ 57 h 123"/>
                              <a:gd name="T10" fmla="*/ 71 w 111"/>
                              <a:gd name="T11" fmla="*/ 32 h 123"/>
                              <a:gd name="T12" fmla="*/ 67 w 111"/>
                              <a:gd name="T13" fmla="*/ 0 h 123"/>
                              <a:gd name="T14" fmla="*/ 67 w 111"/>
                              <a:gd name="T15" fmla="*/ 0 h 1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11" h="123">
                                <a:moveTo>
                                  <a:pt x="67" y="0"/>
                                </a:moveTo>
                                <a:lnTo>
                                  <a:pt x="0" y="62"/>
                                </a:lnTo>
                                <a:lnTo>
                                  <a:pt x="111" y="123"/>
                                </a:lnTo>
                                <a:lnTo>
                                  <a:pt x="108" y="108"/>
                                </a:lnTo>
                                <a:lnTo>
                                  <a:pt x="36" y="57"/>
                                </a:lnTo>
                                <a:lnTo>
                                  <a:pt x="71" y="32"/>
                                </a:lnTo>
                                <a:lnTo>
                                  <a:pt x="67" y="0"/>
                                </a:lnTo>
                                <a:lnTo>
                                  <a:pt x="6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Freeform 247"/>
                        <wps:cNvSpPr>
                          <a:spLocks/>
                        </wps:cNvSpPr>
                        <wps:spPr bwMode="auto">
                          <a:xfrm>
                            <a:off x="224790" y="141605"/>
                            <a:ext cx="22860" cy="18415"/>
                          </a:xfrm>
                          <a:custGeom>
                            <a:avLst/>
                            <a:gdLst>
                              <a:gd name="T0" fmla="*/ 1 w 108"/>
                              <a:gd name="T1" fmla="*/ 1 h 85"/>
                              <a:gd name="T2" fmla="*/ 7 w 108"/>
                              <a:gd name="T3" fmla="*/ 6 h 85"/>
                              <a:gd name="T4" fmla="*/ 12 w 108"/>
                              <a:gd name="T5" fmla="*/ 14 h 85"/>
                              <a:gd name="T6" fmla="*/ 13 w 108"/>
                              <a:gd name="T7" fmla="*/ 24 h 85"/>
                              <a:gd name="T8" fmla="*/ 10 w 108"/>
                              <a:gd name="T9" fmla="*/ 35 h 85"/>
                              <a:gd name="T10" fmla="*/ 7 w 108"/>
                              <a:gd name="T11" fmla="*/ 42 h 85"/>
                              <a:gd name="T12" fmla="*/ 7 w 108"/>
                              <a:gd name="T13" fmla="*/ 48 h 85"/>
                              <a:gd name="T14" fmla="*/ 13 w 108"/>
                              <a:gd name="T15" fmla="*/ 50 h 85"/>
                              <a:gd name="T16" fmla="*/ 21 w 108"/>
                              <a:gd name="T17" fmla="*/ 48 h 85"/>
                              <a:gd name="T18" fmla="*/ 28 w 108"/>
                              <a:gd name="T19" fmla="*/ 48 h 85"/>
                              <a:gd name="T20" fmla="*/ 35 w 108"/>
                              <a:gd name="T21" fmla="*/ 46 h 85"/>
                              <a:gd name="T22" fmla="*/ 42 w 108"/>
                              <a:gd name="T23" fmla="*/ 45 h 85"/>
                              <a:gd name="T24" fmla="*/ 50 w 108"/>
                              <a:gd name="T25" fmla="*/ 45 h 85"/>
                              <a:gd name="T26" fmla="*/ 57 w 108"/>
                              <a:gd name="T27" fmla="*/ 46 h 85"/>
                              <a:gd name="T28" fmla="*/ 62 w 108"/>
                              <a:gd name="T29" fmla="*/ 48 h 85"/>
                              <a:gd name="T30" fmla="*/ 69 w 108"/>
                              <a:gd name="T31" fmla="*/ 54 h 85"/>
                              <a:gd name="T32" fmla="*/ 78 w 108"/>
                              <a:gd name="T33" fmla="*/ 59 h 85"/>
                              <a:gd name="T34" fmla="*/ 87 w 108"/>
                              <a:gd name="T35" fmla="*/ 68 h 85"/>
                              <a:gd name="T36" fmla="*/ 93 w 108"/>
                              <a:gd name="T37" fmla="*/ 75 h 85"/>
                              <a:gd name="T38" fmla="*/ 100 w 108"/>
                              <a:gd name="T39" fmla="*/ 81 h 85"/>
                              <a:gd name="T40" fmla="*/ 106 w 108"/>
                              <a:gd name="T41" fmla="*/ 85 h 85"/>
                              <a:gd name="T42" fmla="*/ 107 w 108"/>
                              <a:gd name="T43" fmla="*/ 79 h 85"/>
                              <a:gd name="T44" fmla="*/ 105 w 108"/>
                              <a:gd name="T45" fmla="*/ 74 h 85"/>
                              <a:gd name="T46" fmla="*/ 102 w 108"/>
                              <a:gd name="T47" fmla="*/ 67 h 85"/>
                              <a:gd name="T48" fmla="*/ 97 w 108"/>
                              <a:gd name="T49" fmla="*/ 60 h 85"/>
                              <a:gd name="T50" fmla="*/ 91 w 108"/>
                              <a:gd name="T51" fmla="*/ 54 h 85"/>
                              <a:gd name="T52" fmla="*/ 87 w 108"/>
                              <a:gd name="T53" fmla="*/ 47 h 85"/>
                              <a:gd name="T54" fmla="*/ 78 w 108"/>
                              <a:gd name="T55" fmla="*/ 40 h 85"/>
                              <a:gd name="T56" fmla="*/ 70 w 108"/>
                              <a:gd name="T57" fmla="*/ 36 h 85"/>
                              <a:gd name="T58" fmla="*/ 63 w 108"/>
                              <a:gd name="T59" fmla="*/ 33 h 85"/>
                              <a:gd name="T60" fmla="*/ 55 w 108"/>
                              <a:gd name="T61" fmla="*/ 33 h 85"/>
                              <a:gd name="T62" fmla="*/ 47 w 108"/>
                              <a:gd name="T63" fmla="*/ 33 h 85"/>
                              <a:gd name="T64" fmla="*/ 38 w 108"/>
                              <a:gd name="T65" fmla="*/ 35 h 85"/>
                              <a:gd name="T66" fmla="*/ 31 w 108"/>
                              <a:gd name="T67" fmla="*/ 36 h 85"/>
                              <a:gd name="T68" fmla="*/ 25 w 108"/>
                              <a:gd name="T69" fmla="*/ 36 h 85"/>
                              <a:gd name="T70" fmla="*/ 22 w 108"/>
                              <a:gd name="T71" fmla="*/ 37 h 85"/>
                              <a:gd name="T72" fmla="*/ 22 w 108"/>
                              <a:gd name="T73" fmla="*/ 36 h 85"/>
                              <a:gd name="T74" fmla="*/ 24 w 108"/>
                              <a:gd name="T75" fmla="*/ 29 h 85"/>
                              <a:gd name="T76" fmla="*/ 29 w 108"/>
                              <a:gd name="T77" fmla="*/ 20 h 85"/>
                              <a:gd name="T78" fmla="*/ 30 w 108"/>
                              <a:gd name="T79" fmla="*/ 10 h 85"/>
                              <a:gd name="T80" fmla="*/ 0 w 108"/>
                              <a:gd name="T81" fmla="*/ 0 h 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08" h="85">
                                <a:moveTo>
                                  <a:pt x="0" y="0"/>
                                </a:moveTo>
                                <a:lnTo>
                                  <a:pt x="1" y="1"/>
                                </a:lnTo>
                                <a:lnTo>
                                  <a:pt x="5" y="4"/>
                                </a:lnTo>
                                <a:lnTo>
                                  <a:pt x="7" y="6"/>
                                </a:lnTo>
                                <a:lnTo>
                                  <a:pt x="9" y="10"/>
                                </a:lnTo>
                                <a:lnTo>
                                  <a:pt x="12" y="14"/>
                                </a:lnTo>
                                <a:lnTo>
                                  <a:pt x="13" y="19"/>
                                </a:lnTo>
                                <a:lnTo>
                                  <a:pt x="13" y="24"/>
                                </a:lnTo>
                                <a:lnTo>
                                  <a:pt x="13" y="30"/>
                                </a:lnTo>
                                <a:lnTo>
                                  <a:pt x="10" y="35"/>
                                </a:lnTo>
                                <a:lnTo>
                                  <a:pt x="9" y="39"/>
                                </a:lnTo>
                                <a:lnTo>
                                  <a:pt x="7" y="42"/>
                                </a:lnTo>
                                <a:lnTo>
                                  <a:pt x="6" y="46"/>
                                </a:lnTo>
                                <a:lnTo>
                                  <a:pt x="7" y="48"/>
                                </a:lnTo>
                                <a:lnTo>
                                  <a:pt x="8" y="50"/>
                                </a:lnTo>
                                <a:lnTo>
                                  <a:pt x="13" y="50"/>
                                </a:lnTo>
                                <a:lnTo>
                                  <a:pt x="17" y="49"/>
                                </a:lnTo>
                                <a:lnTo>
                                  <a:pt x="21" y="48"/>
                                </a:lnTo>
                                <a:lnTo>
                                  <a:pt x="23" y="48"/>
                                </a:lnTo>
                                <a:lnTo>
                                  <a:pt x="28" y="48"/>
                                </a:lnTo>
                                <a:lnTo>
                                  <a:pt x="31" y="47"/>
                                </a:lnTo>
                                <a:lnTo>
                                  <a:pt x="35" y="46"/>
                                </a:lnTo>
                                <a:lnTo>
                                  <a:pt x="38" y="46"/>
                                </a:lnTo>
                                <a:lnTo>
                                  <a:pt x="42" y="45"/>
                                </a:lnTo>
                                <a:lnTo>
                                  <a:pt x="46" y="45"/>
                                </a:lnTo>
                                <a:lnTo>
                                  <a:pt x="50" y="45"/>
                                </a:lnTo>
                                <a:lnTo>
                                  <a:pt x="53" y="46"/>
                                </a:lnTo>
                                <a:lnTo>
                                  <a:pt x="57" y="46"/>
                                </a:lnTo>
                                <a:lnTo>
                                  <a:pt x="60" y="48"/>
                                </a:lnTo>
                                <a:lnTo>
                                  <a:pt x="62" y="48"/>
                                </a:lnTo>
                                <a:lnTo>
                                  <a:pt x="66" y="50"/>
                                </a:lnTo>
                                <a:lnTo>
                                  <a:pt x="69" y="54"/>
                                </a:lnTo>
                                <a:lnTo>
                                  <a:pt x="74" y="57"/>
                                </a:lnTo>
                                <a:lnTo>
                                  <a:pt x="78" y="59"/>
                                </a:lnTo>
                                <a:lnTo>
                                  <a:pt x="82" y="64"/>
                                </a:lnTo>
                                <a:lnTo>
                                  <a:pt x="87" y="68"/>
                                </a:lnTo>
                                <a:lnTo>
                                  <a:pt x="90" y="72"/>
                                </a:lnTo>
                                <a:lnTo>
                                  <a:pt x="93" y="75"/>
                                </a:lnTo>
                                <a:lnTo>
                                  <a:pt x="97" y="78"/>
                                </a:lnTo>
                                <a:lnTo>
                                  <a:pt x="100" y="81"/>
                                </a:lnTo>
                                <a:lnTo>
                                  <a:pt x="103" y="84"/>
                                </a:lnTo>
                                <a:lnTo>
                                  <a:pt x="106" y="85"/>
                                </a:lnTo>
                                <a:lnTo>
                                  <a:pt x="108" y="83"/>
                                </a:lnTo>
                                <a:lnTo>
                                  <a:pt x="107" y="79"/>
                                </a:lnTo>
                                <a:lnTo>
                                  <a:pt x="106" y="77"/>
                                </a:lnTo>
                                <a:lnTo>
                                  <a:pt x="105" y="74"/>
                                </a:lnTo>
                                <a:lnTo>
                                  <a:pt x="104" y="70"/>
                                </a:lnTo>
                                <a:lnTo>
                                  <a:pt x="102" y="67"/>
                                </a:lnTo>
                                <a:lnTo>
                                  <a:pt x="99" y="64"/>
                                </a:lnTo>
                                <a:lnTo>
                                  <a:pt x="97" y="60"/>
                                </a:lnTo>
                                <a:lnTo>
                                  <a:pt x="95" y="57"/>
                                </a:lnTo>
                                <a:lnTo>
                                  <a:pt x="91" y="54"/>
                                </a:lnTo>
                                <a:lnTo>
                                  <a:pt x="89" y="50"/>
                                </a:lnTo>
                                <a:lnTo>
                                  <a:pt x="87" y="47"/>
                                </a:lnTo>
                                <a:lnTo>
                                  <a:pt x="84" y="45"/>
                                </a:lnTo>
                                <a:lnTo>
                                  <a:pt x="78" y="40"/>
                                </a:lnTo>
                                <a:lnTo>
                                  <a:pt x="73" y="37"/>
                                </a:lnTo>
                                <a:lnTo>
                                  <a:pt x="70" y="36"/>
                                </a:lnTo>
                                <a:lnTo>
                                  <a:pt x="68" y="35"/>
                                </a:lnTo>
                                <a:lnTo>
                                  <a:pt x="63" y="33"/>
                                </a:lnTo>
                                <a:lnTo>
                                  <a:pt x="60" y="33"/>
                                </a:lnTo>
                                <a:lnTo>
                                  <a:pt x="55" y="33"/>
                                </a:lnTo>
                                <a:lnTo>
                                  <a:pt x="51" y="33"/>
                                </a:lnTo>
                                <a:lnTo>
                                  <a:pt x="47" y="33"/>
                                </a:lnTo>
                                <a:lnTo>
                                  <a:pt x="43" y="35"/>
                                </a:lnTo>
                                <a:lnTo>
                                  <a:pt x="38" y="35"/>
                                </a:lnTo>
                                <a:lnTo>
                                  <a:pt x="35" y="35"/>
                                </a:lnTo>
                                <a:lnTo>
                                  <a:pt x="31" y="36"/>
                                </a:lnTo>
                                <a:lnTo>
                                  <a:pt x="29" y="36"/>
                                </a:lnTo>
                                <a:lnTo>
                                  <a:pt x="25" y="36"/>
                                </a:lnTo>
                                <a:lnTo>
                                  <a:pt x="23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4" y="29"/>
                                </a:lnTo>
                                <a:lnTo>
                                  <a:pt x="27" y="26"/>
                                </a:lnTo>
                                <a:lnTo>
                                  <a:pt x="29" y="20"/>
                                </a:lnTo>
                                <a:lnTo>
                                  <a:pt x="30" y="15"/>
                                </a:lnTo>
                                <a:lnTo>
                                  <a:pt x="30" y="10"/>
                                </a:lnTo>
                                <a:lnTo>
                                  <a:pt x="30" y="5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Freeform 248"/>
                        <wps:cNvSpPr>
                          <a:spLocks/>
                        </wps:cNvSpPr>
                        <wps:spPr bwMode="auto">
                          <a:xfrm>
                            <a:off x="69215" y="227330"/>
                            <a:ext cx="254635" cy="84455"/>
                          </a:xfrm>
                          <a:custGeom>
                            <a:avLst/>
                            <a:gdLst>
                              <a:gd name="T0" fmla="*/ 95 w 1205"/>
                              <a:gd name="T1" fmla="*/ 358 h 398"/>
                              <a:gd name="T2" fmla="*/ 131 w 1205"/>
                              <a:gd name="T3" fmla="*/ 349 h 398"/>
                              <a:gd name="T4" fmla="*/ 177 w 1205"/>
                              <a:gd name="T5" fmla="*/ 339 h 398"/>
                              <a:gd name="T6" fmla="*/ 233 w 1205"/>
                              <a:gd name="T7" fmla="*/ 332 h 398"/>
                              <a:gd name="T8" fmla="*/ 296 w 1205"/>
                              <a:gd name="T9" fmla="*/ 328 h 398"/>
                              <a:gd name="T10" fmla="*/ 364 w 1205"/>
                              <a:gd name="T11" fmla="*/ 333 h 398"/>
                              <a:gd name="T12" fmla="*/ 426 w 1205"/>
                              <a:gd name="T13" fmla="*/ 340 h 398"/>
                              <a:gd name="T14" fmla="*/ 480 w 1205"/>
                              <a:gd name="T15" fmla="*/ 349 h 398"/>
                              <a:gd name="T16" fmla="*/ 525 w 1205"/>
                              <a:gd name="T17" fmla="*/ 358 h 398"/>
                              <a:gd name="T18" fmla="*/ 560 w 1205"/>
                              <a:gd name="T19" fmla="*/ 366 h 398"/>
                              <a:gd name="T20" fmla="*/ 592 w 1205"/>
                              <a:gd name="T21" fmla="*/ 377 h 398"/>
                              <a:gd name="T22" fmla="*/ 620 w 1205"/>
                              <a:gd name="T23" fmla="*/ 398 h 398"/>
                              <a:gd name="T24" fmla="*/ 667 w 1205"/>
                              <a:gd name="T25" fmla="*/ 394 h 398"/>
                              <a:gd name="T26" fmla="*/ 692 w 1205"/>
                              <a:gd name="T27" fmla="*/ 361 h 398"/>
                              <a:gd name="T28" fmla="*/ 716 w 1205"/>
                              <a:gd name="T29" fmla="*/ 339 h 398"/>
                              <a:gd name="T30" fmla="*/ 752 w 1205"/>
                              <a:gd name="T31" fmla="*/ 317 h 398"/>
                              <a:gd name="T32" fmla="*/ 791 w 1205"/>
                              <a:gd name="T33" fmla="*/ 296 h 398"/>
                              <a:gd name="T34" fmla="*/ 841 w 1205"/>
                              <a:gd name="T35" fmla="*/ 277 h 398"/>
                              <a:gd name="T36" fmla="*/ 900 w 1205"/>
                              <a:gd name="T37" fmla="*/ 262 h 398"/>
                              <a:gd name="T38" fmla="*/ 964 w 1205"/>
                              <a:gd name="T39" fmla="*/ 252 h 398"/>
                              <a:gd name="T40" fmla="*/ 1029 w 1205"/>
                              <a:gd name="T41" fmla="*/ 248 h 398"/>
                              <a:gd name="T42" fmla="*/ 1089 w 1205"/>
                              <a:gd name="T43" fmla="*/ 246 h 398"/>
                              <a:gd name="T44" fmla="*/ 1140 w 1205"/>
                              <a:gd name="T45" fmla="*/ 248 h 398"/>
                              <a:gd name="T46" fmla="*/ 1179 w 1205"/>
                              <a:gd name="T47" fmla="*/ 250 h 398"/>
                              <a:gd name="T48" fmla="*/ 1205 w 1205"/>
                              <a:gd name="T49" fmla="*/ 252 h 398"/>
                              <a:gd name="T50" fmla="*/ 1192 w 1205"/>
                              <a:gd name="T51" fmla="*/ 223 h 398"/>
                              <a:gd name="T52" fmla="*/ 1172 w 1205"/>
                              <a:gd name="T53" fmla="*/ 182 h 398"/>
                              <a:gd name="T54" fmla="*/ 1147 w 1205"/>
                              <a:gd name="T55" fmla="*/ 133 h 398"/>
                              <a:gd name="T56" fmla="*/ 1115 w 1205"/>
                              <a:gd name="T57" fmla="*/ 80 h 398"/>
                              <a:gd name="T58" fmla="*/ 1082 w 1205"/>
                              <a:gd name="T59" fmla="*/ 34 h 398"/>
                              <a:gd name="T60" fmla="*/ 989 w 1205"/>
                              <a:gd name="T61" fmla="*/ 12 h 398"/>
                              <a:gd name="T62" fmla="*/ 1072 w 1205"/>
                              <a:gd name="T63" fmla="*/ 40 h 398"/>
                              <a:gd name="T64" fmla="*/ 1095 w 1205"/>
                              <a:gd name="T65" fmla="*/ 73 h 398"/>
                              <a:gd name="T66" fmla="*/ 1122 w 1205"/>
                              <a:gd name="T67" fmla="*/ 117 h 398"/>
                              <a:gd name="T68" fmla="*/ 1149 w 1205"/>
                              <a:gd name="T69" fmla="*/ 163 h 398"/>
                              <a:gd name="T70" fmla="*/ 1171 w 1205"/>
                              <a:gd name="T71" fmla="*/ 208 h 398"/>
                              <a:gd name="T72" fmla="*/ 1181 w 1205"/>
                              <a:gd name="T73" fmla="*/ 240 h 398"/>
                              <a:gd name="T74" fmla="*/ 1148 w 1205"/>
                              <a:gd name="T75" fmla="*/ 236 h 398"/>
                              <a:gd name="T76" fmla="*/ 1105 w 1205"/>
                              <a:gd name="T77" fmla="*/ 234 h 398"/>
                              <a:gd name="T78" fmla="*/ 1053 w 1205"/>
                              <a:gd name="T79" fmla="*/ 233 h 398"/>
                              <a:gd name="T80" fmla="*/ 996 w 1205"/>
                              <a:gd name="T81" fmla="*/ 234 h 398"/>
                              <a:gd name="T82" fmla="*/ 939 w 1205"/>
                              <a:gd name="T83" fmla="*/ 239 h 398"/>
                              <a:gd name="T84" fmla="*/ 886 w 1205"/>
                              <a:gd name="T85" fmla="*/ 250 h 398"/>
                              <a:gd name="T86" fmla="*/ 835 w 1205"/>
                              <a:gd name="T87" fmla="*/ 267 h 398"/>
                              <a:gd name="T88" fmla="*/ 787 w 1205"/>
                              <a:gd name="T89" fmla="*/ 288 h 398"/>
                              <a:gd name="T90" fmla="*/ 743 w 1205"/>
                              <a:gd name="T91" fmla="*/ 310 h 398"/>
                              <a:gd name="T92" fmla="*/ 708 w 1205"/>
                              <a:gd name="T93" fmla="*/ 330 h 398"/>
                              <a:gd name="T94" fmla="*/ 677 w 1205"/>
                              <a:gd name="T95" fmla="*/ 350 h 398"/>
                              <a:gd name="T96" fmla="*/ 631 w 1205"/>
                              <a:gd name="T97" fmla="*/ 359 h 398"/>
                              <a:gd name="T98" fmla="*/ 650 w 1205"/>
                              <a:gd name="T99" fmla="*/ 346 h 398"/>
                              <a:gd name="T100" fmla="*/ 617 w 1205"/>
                              <a:gd name="T101" fmla="*/ 348 h 398"/>
                              <a:gd name="T102" fmla="*/ 595 w 1205"/>
                              <a:gd name="T103" fmla="*/ 357 h 398"/>
                              <a:gd name="T104" fmla="*/ 557 w 1205"/>
                              <a:gd name="T105" fmla="*/ 346 h 398"/>
                              <a:gd name="T106" fmla="*/ 515 w 1205"/>
                              <a:gd name="T107" fmla="*/ 337 h 398"/>
                              <a:gd name="T108" fmla="*/ 464 w 1205"/>
                              <a:gd name="T109" fmla="*/ 327 h 398"/>
                              <a:gd name="T110" fmla="*/ 407 w 1205"/>
                              <a:gd name="T111" fmla="*/ 319 h 398"/>
                              <a:gd name="T112" fmla="*/ 350 w 1205"/>
                              <a:gd name="T113" fmla="*/ 316 h 398"/>
                              <a:gd name="T114" fmla="*/ 294 w 1205"/>
                              <a:gd name="T115" fmla="*/ 316 h 398"/>
                              <a:gd name="T116" fmla="*/ 238 w 1205"/>
                              <a:gd name="T117" fmla="*/ 321 h 398"/>
                              <a:gd name="T118" fmla="*/ 186 w 1205"/>
                              <a:gd name="T119" fmla="*/ 328 h 398"/>
                              <a:gd name="T120" fmla="*/ 140 w 1205"/>
                              <a:gd name="T121" fmla="*/ 336 h 398"/>
                              <a:gd name="T122" fmla="*/ 105 w 1205"/>
                              <a:gd name="T123" fmla="*/ 343 h 398"/>
                              <a:gd name="T124" fmla="*/ 0 w 1205"/>
                              <a:gd name="T125" fmla="*/ 85 h 3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205" h="398">
                                <a:moveTo>
                                  <a:pt x="0" y="85"/>
                                </a:moveTo>
                                <a:lnTo>
                                  <a:pt x="70" y="367"/>
                                </a:lnTo>
                                <a:lnTo>
                                  <a:pt x="71" y="366"/>
                                </a:lnTo>
                                <a:lnTo>
                                  <a:pt x="75" y="364"/>
                                </a:lnTo>
                                <a:lnTo>
                                  <a:pt x="78" y="363"/>
                                </a:lnTo>
                                <a:lnTo>
                                  <a:pt x="81" y="362"/>
                                </a:lnTo>
                                <a:lnTo>
                                  <a:pt x="86" y="360"/>
                                </a:lnTo>
                                <a:lnTo>
                                  <a:pt x="90" y="360"/>
                                </a:lnTo>
                                <a:lnTo>
                                  <a:pt x="93" y="359"/>
                                </a:lnTo>
                                <a:lnTo>
                                  <a:pt x="95" y="358"/>
                                </a:lnTo>
                                <a:lnTo>
                                  <a:pt x="98" y="357"/>
                                </a:lnTo>
                                <a:lnTo>
                                  <a:pt x="102" y="355"/>
                                </a:lnTo>
                                <a:lnTo>
                                  <a:pt x="105" y="354"/>
                                </a:lnTo>
                                <a:lnTo>
                                  <a:pt x="108" y="354"/>
                                </a:lnTo>
                                <a:lnTo>
                                  <a:pt x="111" y="353"/>
                                </a:lnTo>
                                <a:lnTo>
                                  <a:pt x="115" y="352"/>
                                </a:lnTo>
                                <a:lnTo>
                                  <a:pt x="118" y="351"/>
                                </a:lnTo>
                                <a:lnTo>
                                  <a:pt x="123" y="350"/>
                                </a:lnTo>
                                <a:lnTo>
                                  <a:pt x="126" y="349"/>
                                </a:lnTo>
                                <a:lnTo>
                                  <a:pt x="131" y="349"/>
                                </a:lnTo>
                                <a:lnTo>
                                  <a:pt x="134" y="348"/>
                                </a:lnTo>
                                <a:lnTo>
                                  <a:pt x="139" y="346"/>
                                </a:lnTo>
                                <a:lnTo>
                                  <a:pt x="143" y="345"/>
                                </a:lnTo>
                                <a:lnTo>
                                  <a:pt x="148" y="344"/>
                                </a:lnTo>
                                <a:lnTo>
                                  <a:pt x="153" y="343"/>
                                </a:lnTo>
                                <a:lnTo>
                                  <a:pt x="157" y="342"/>
                                </a:lnTo>
                                <a:lnTo>
                                  <a:pt x="162" y="341"/>
                                </a:lnTo>
                                <a:lnTo>
                                  <a:pt x="168" y="340"/>
                                </a:lnTo>
                                <a:lnTo>
                                  <a:pt x="172" y="339"/>
                                </a:lnTo>
                                <a:lnTo>
                                  <a:pt x="177" y="339"/>
                                </a:lnTo>
                                <a:lnTo>
                                  <a:pt x="183" y="337"/>
                                </a:lnTo>
                                <a:lnTo>
                                  <a:pt x="188" y="337"/>
                                </a:lnTo>
                                <a:lnTo>
                                  <a:pt x="193" y="335"/>
                                </a:lnTo>
                                <a:lnTo>
                                  <a:pt x="199" y="335"/>
                                </a:lnTo>
                                <a:lnTo>
                                  <a:pt x="203" y="334"/>
                                </a:lnTo>
                                <a:lnTo>
                                  <a:pt x="210" y="333"/>
                                </a:lnTo>
                                <a:lnTo>
                                  <a:pt x="215" y="333"/>
                                </a:lnTo>
                                <a:lnTo>
                                  <a:pt x="221" y="333"/>
                                </a:lnTo>
                                <a:lnTo>
                                  <a:pt x="228" y="332"/>
                                </a:lnTo>
                                <a:lnTo>
                                  <a:pt x="233" y="332"/>
                                </a:lnTo>
                                <a:lnTo>
                                  <a:pt x="239" y="331"/>
                                </a:lnTo>
                                <a:lnTo>
                                  <a:pt x="246" y="330"/>
                                </a:lnTo>
                                <a:lnTo>
                                  <a:pt x="252" y="330"/>
                                </a:lnTo>
                                <a:lnTo>
                                  <a:pt x="258" y="330"/>
                                </a:lnTo>
                                <a:lnTo>
                                  <a:pt x="264" y="328"/>
                                </a:lnTo>
                                <a:lnTo>
                                  <a:pt x="270" y="328"/>
                                </a:lnTo>
                                <a:lnTo>
                                  <a:pt x="277" y="328"/>
                                </a:lnTo>
                                <a:lnTo>
                                  <a:pt x="284" y="328"/>
                                </a:lnTo>
                                <a:lnTo>
                                  <a:pt x="290" y="328"/>
                                </a:lnTo>
                                <a:lnTo>
                                  <a:pt x="296" y="328"/>
                                </a:lnTo>
                                <a:lnTo>
                                  <a:pt x="302" y="328"/>
                                </a:lnTo>
                                <a:lnTo>
                                  <a:pt x="309" y="328"/>
                                </a:lnTo>
                                <a:lnTo>
                                  <a:pt x="316" y="328"/>
                                </a:lnTo>
                                <a:lnTo>
                                  <a:pt x="323" y="330"/>
                                </a:lnTo>
                                <a:lnTo>
                                  <a:pt x="330" y="330"/>
                                </a:lnTo>
                                <a:lnTo>
                                  <a:pt x="337" y="331"/>
                                </a:lnTo>
                                <a:lnTo>
                                  <a:pt x="344" y="331"/>
                                </a:lnTo>
                                <a:lnTo>
                                  <a:pt x="350" y="332"/>
                                </a:lnTo>
                                <a:lnTo>
                                  <a:pt x="357" y="332"/>
                                </a:lnTo>
                                <a:lnTo>
                                  <a:pt x="364" y="333"/>
                                </a:lnTo>
                                <a:lnTo>
                                  <a:pt x="369" y="333"/>
                                </a:lnTo>
                                <a:lnTo>
                                  <a:pt x="376" y="333"/>
                                </a:lnTo>
                                <a:lnTo>
                                  <a:pt x="383" y="334"/>
                                </a:lnTo>
                                <a:lnTo>
                                  <a:pt x="389" y="335"/>
                                </a:lnTo>
                                <a:lnTo>
                                  <a:pt x="395" y="335"/>
                                </a:lnTo>
                                <a:lnTo>
                                  <a:pt x="402" y="336"/>
                                </a:lnTo>
                                <a:lnTo>
                                  <a:pt x="407" y="337"/>
                                </a:lnTo>
                                <a:lnTo>
                                  <a:pt x="414" y="339"/>
                                </a:lnTo>
                                <a:lnTo>
                                  <a:pt x="420" y="339"/>
                                </a:lnTo>
                                <a:lnTo>
                                  <a:pt x="426" y="340"/>
                                </a:lnTo>
                                <a:lnTo>
                                  <a:pt x="432" y="340"/>
                                </a:lnTo>
                                <a:lnTo>
                                  <a:pt x="437" y="341"/>
                                </a:lnTo>
                                <a:lnTo>
                                  <a:pt x="443" y="342"/>
                                </a:lnTo>
                                <a:lnTo>
                                  <a:pt x="448" y="343"/>
                                </a:lnTo>
                                <a:lnTo>
                                  <a:pt x="454" y="343"/>
                                </a:lnTo>
                                <a:lnTo>
                                  <a:pt x="459" y="344"/>
                                </a:lnTo>
                                <a:lnTo>
                                  <a:pt x="464" y="344"/>
                                </a:lnTo>
                                <a:lnTo>
                                  <a:pt x="470" y="346"/>
                                </a:lnTo>
                                <a:lnTo>
                                  <a:pt x="474" y="346"/>
                                </a:lnTo>
                                <a:lnTo>
                                  <a:pt x="480" y="349"/>
                                </a:lnTo>
                                <a:lnTo>
                                  <a:pt x="485" y="349"/>
                                </a:lnTo>
                                <a:lnTo>
                                  <a:pt x="489" y="350"/>
                                </a:lnTo>
                                <a:lnTo>
                                  <a:pt x="494" y="351"/>
                                </a:lnTo>
                                <a:lnTo>
                                  <a:pt x="499" y="352"/>
                                </a:lnTo>
                                <a:lnTo>
                                  <a:pt x="503" y="352"/>
                                </a:lnTo>
                                <a:lnTo>
                                  <a:pt x="508" y="354"/>
                                </a:lnTo>
                                <a:lnTo>
                                  <a:pt x="512" y="354"/>
                                </a:lnTo>
                                <a:lnTo>
                                  <a:pt x="517" y="355"/>
                                </a:lnTo>
                                <a:lnTo>
                                  <a:pt x="520" y="357"/>
                                </a:lnTo>
                                <a:lnTo>
                                  <a:pt x="525" y="358"/>
                                </a:lnTo>
                                <a:lnTo>
                                  <a:pt x="529" y="358"/>
                                </a:lnTo>
                                <a:lnTo>
                                  <a:pt x="533" y="359"/>
                                </a:lnTo>
                                <a:lnTo>
                                  <a:pt x="537" y="360"/>
                                </a:lnTo>
                                <a:lnTo>
                                  <a:pt x="540" y="360"/>
                                </a:lnTo>
                                <a:lnTo>
                                  <a:pt x="543" y="361"/>
                                </a:lnTo>
                                <a:lnTo>
                                  <a:pt x="547" y="362"/>
                                </a:lnTo>
                                <a:lnTo>
                                  <a:pt x="550" y="363"/>
                                </a:lnTo>
                                <a:lnTo>
                                  <a:pt x="553" y="364"/>
                                </a:lnTo>
                                <a:lnTo>
                                  <a:pt x="556" y="364"/>
                                </a:lnTo>
                                <a:lnTo>
                                  <a:pt x="560" y="366"/>
                                </a:lnTo>
                                <a:lnTo>
                                  <a:pt x="564" y="367"/>
                                </a:lnTo>
                                <a:lnTo>
                                  <a:pt x="570" y="369"/>
                                </a:lnTo>
                                <a:lnTo>
                                  <a:pt x="575" y="370"/>
                                </a:lnTo>
                                <a:lnTo>
                                  <a:pt x="578" y="370"/>
                                </a:lnTo>
                                <a:lnTo>
                                  <a:pt x="582" y="371"/>
                                </a:lnTo>
                                <a:lnTo>
                                  <a:pt x="585" y="373"/>
                                </a:lnTo>
                                <a:lnTo>
                                  <a:pt x="587" y="373"/>
                                </a:lnTo>
                                <a:lnTo>
                                  <a:pt x="590" y="375"/>
                                </a:lnTo>
                                <a:lnTo>
                                  <a:pt x="591" y="376"/>
                                </a:lnTo>
                                <a:lnTo>
                                  <a:pt x="592" y="377"/>
                                </a:lnTo>
                                <a:lnTo>
                                  <a:pt x="594" y="377"/>
                                </a:lnTo>
                                <a:lnTo>
                                  <a:pt x="595" y="380"/>
                                </a:lnTo>
                                <a:lnTo>
                                  <a:pt x="598" y="384"/>
                                </a:lnTo>
                                <a:lnTo>
                                  <a:pt x="600" y="388"/>
                                </a:lnTo>
                                <a:lnTo>
                                  <a:pt x="602" y="391"/>
                                </a:lnTo>
                                <a:lnTo>
                                  <a:pt x="606" y="395"/>
                                </a:lnTo>
                                <a:lnTo>
                                  <a:pt x="608" y="397"/>
                                </a:lnTo>
                                <a:lnTo>
                                  <a:pt x="614" y="398"/>
                                </a:lnTo>
                                <a:lnTo>
                                  <a:pt x="616" y="398"/>
                                </a:lnTo>
                                <a:lnTo>
                                  <a:pt x="620" y="398"/>
                                </a:lnTo>
                                <a:lnTo>
                                  <a:pt x="623" y="398"/>
                                </a:lnTo>
                                <a:lnTo>
                                  <a:pt x="629" y="398"/>
                                </a:lnTo>
                                <a:lnTo>
                                  <a:pt x="633" y="398"/>
                                </a:lnTo>
                                <a:lnTo>
                                  <a:pt x="638" y="398"/>
                                </a:lnTo>
                                <a:lnTo>
                                  <a:pt x="643" y="397"/>
                                </a:lnTo>
                                <a:lnTo>
                                  <a:pt x="648" y="397"/>
                                </a:lnTo>
                                <a:lnTo>
                                  <a:pt x="653" y="396"/>
                                </a:lnTo>
                                <a:lnTo>
                                  <a:pt x="658" y="396"/>
                                </a:lnTo>
                                <a:lnTo>
                                  <a:pt x="662" y="395"/>
                                </a:lnTo>
                                <a:lnTo>
                                  <a:pt x="667" y="394"/>
                                </a:lnTo>
                                <a:lnTo>
                                  <a:pt x="670" y="393"/>
                                </a:lnTo>
                                <a:lnTo>
                                  <a:pt x="673" y="393"/>
                                </a:lnTo>
                                <a:lnTo>
                                  <a:pt x="675" y="390"/>
                                </a:lnTo>
                                <a:lnTo>
                                  <a:pt x="677" y="389"/>
                                </a:lnTo>
                                <a:lnTo>
                                  <a:pt x="678" y="385"/>
                                </a:lnTo>
                                <a:lnTo>
                                  <a:pt x="682" y="380"/>
                                </a:lnTo>
                                <a:lnTo>
                                  <a:pt x="684" y="375"/>
                                </a:lnTo>
                                <a:lnTo>
                                  <a:pt x="688" y="370"/>
                                </a:lnTo>
                                <a:lnTo>
                                  <a:pt x="689" y="364"/>
                                </a:lnTo>
                                <a:lnTo>
                                  <a:pt x="692" y="361"/>
                                </a:lnTo>
                                <a:lnTo>
                                  <a:pt x="693" y="358"/>
                                </a:lnTo>
                                <a:lnTo>
                                  <a:pt x="695" y="358"/>
                                </a:lnTo>
                                <a:lnTo>
                                  <a:pt x="695" y="357"/>
                                </a:lnTo>
                                <a:lnTo>
                                  <a:pt x="697" y="354"/>
                                </a:lnTo>
                                <a:lnTo>
                                  <a:pt x="699" y="352"/>
                                </a:lnTo>
                                <a:lnTo>
                                  <a:pt x="701" y="350"/>
                                </a:lnTo>
                                <a:lnTo>
                                  <a:pt x="705" y="348"/>
                                </a:lnTo>
                                <a:lnTo>
                                  <a:pt x="708" y="345"/>
                                </a:lnTo>
                                <a:lnTo>
                                  <a:pt x="712" y="342"/>
                                </a:lnTo>
                                <a:lnTo>
                                  <a:pt x="716" y="339"/>
                                </a:lnTo>
                                <a:lnTo>
                                  <a:pt x="721" y="335"/>
                                </a:lnTo>
                                <a:lnTo>
                                  <a:pt x="727" y="332"/>
                                </a:lnTo>
                                <a:lnTo>
                                  <a:pt x="729" y="330"/>
                                </a:lnTo>
                                <a:lnTo>
                                  <a:pt x="733" y="327"/>
                                </a:lnTo>
                                <a:lnTo>
                                  <a:pt x="735" y="326"/>
                                </a:lnTo>
                                <a:lnTo>
                                  <a:pt x="738" y="324"/>
                                </a:lnTo>
                                <a:lnTo>
                                  <a:pt x="742" y="322"/>
                                </a:lnTo>
                                <a:lnTo>
                                  <a:pt x="744" y="321"/>
                                </a:lnTo>
                                <a:lnTo>
                                  <a:pt x="749" y="318"/>
                                </a:lnTo>
                                <a:lnTo>
                                  <a:pt x="752" y="317"/>
                                </a:lnTo>
                                <a:lnTo>
                                  <a:pt x="755" y="315"/>
                                </a:lnTo>
                                <a:lnTo>
                                  <a:pt x="759" y="313"/>
                                </a:lnTo>
                                <a:lnTo>
                                  <a:pt x="763" y="310"/>
                                </a:lnTo>
                                <a:lnTo>
                                  <a:pt x="766" y="308"/>
                                </a:lnTo>
                                <a:lnTo>
                                  <a:pt x="771" y="306"/>
                                </a:lnTo>
                                <a:lnTo>
                                  <a:pt x="774" y="305"/>
                                </a:lnTo>
                                <a:lnTo>
                                  <a:pt x="779" y="301"/>
                                </a:lnTo>
                                <a:lnTo>
                                  <a:pt x="783" y="300"/>
                                </a:lnTo>
                                <a:lnTo>
                                  <a:pt x="787" y="298"/>
                                </a:lnTo>
                                <a:lnTo>
                                  <a:pt x="791" y="296"/>
                                </a:lnTo>
                                <a:lnTo>
                                  <a:pt x="796" y="294"/>
                                </a:lnTo>
                                <a:lnTo>
                                  <a:pt x="801" y="293"/>
                                </a:lnTo>
                                <a:lnTo>
                                  <a:pt x="805" y="290"/>
                                </a:lnTo>
                                <a:lnTo>
                                  <a:pt x="810" y="288"/>
                                </a:lnTo>
                                <a:lnTo>
                                  <a:pt x="816" y="286"/>
                                </a:lnTo>
                                <a:lnTo>
                                  <a:pt x="820" y="285"/>
                                </a:lnTo>
                                <a:lnTo>
                                  <a:pt x="826" y="282"/>
                                </a:lnTo>
                                <a:lnTo>
                                  <a:pt x="831" y="280"/>
                                </a:lnTo>
                                <a:lnTo>
                                  <a:pt x="835" y="279"/>
                                </a:lnTo>
                                <a:lnTo>
                                  <a:pt x="841" y="277"/>
                                </a:lnTo>
                                <a:lnTo>
                                  <a:pt x="847" y="276"/>
                                </a:lnTo>
                                <a:lnTo>
                                  <a:pt x="853" y="273"/>
                                </a:lnTo>
                                <a:lnTo>
                                  <a:pt x="857" y="272"/>
                                </a:lnTo>
                                <a:lnTo>
                                  <a:pt x="864" y="271"/>
                                </a:lnTo>
                                <a:lnTo>
                                  <a:pt x="870" y="269"/>
                                </a:lnTo>
                                <a:lnTo>
                                  <a:pt x="876" y="268"/>
                                </a:lnTo>
                                <a:lnTo>
                                  <a:pt x="881" y="266"/>
                                </a:lnTo>
                                <a:lnTo>
                                  <a:pt x="887" y="264"/>
                                </a:lnTo>
                                <a:lnTo>
                                  <a:pt x="894" y="263"/>
                                </a:lnTo>
                                <a:lnTo>
                                  <a:pt x="900" y="262"/>
                                </a:lnTo>
                                <a:lnTo>
                                  <a:pt x="907" y="261"/>
                                </a:lnTo>
                                <a:lnTo>
                                  <a:pt x="913" y="260"/>
                                </a:lnTo>
                                <a:lnTo>
                                  <a:pt x="919" y="259"/>
                                </a:lnTo>
                                <a:lnTo>
                                  <a:pt x="925" y="258"/>
                                </a:lnTo>
                                <a:lnTo>
                                  <a:pt x="932" y="257"/>
                                </a:lnTo>
                                <a:lnTo>
                                  <a:pt x="939" y="255"/>
                                </a:lnTo>
                                <a:lnTo>
                                  <a:pt x="945" y="254"/>
                                </a:lnTo>
                                <a:lnTo>
                                  <a:pt x="952" y="254"/>
                                </a:lnTo>
                                <a:lnTo>
                                  <a:pt x="957" y="253"/>
                                </a:lnTo>
                                <a:lnTo>
                                  <a:pt x="964" y="252"/>
                                </a:lnTo>
                                <a:lnTo>
                                  <a:pt x="971" y="252"/>
                                </a:lnTo>
                                <a:lnTo>
                                  <a:pt x="978" y="251"/>
                                </a:lnTo>
                                <a:lnTo>
                                  <a:pt x="984" y="250"/>
                                </a:lnTo>
                                <a:lnTo>
                                  <a:pt x="991" y="250"/>
                                </a:lnTo>
                                <a:lnTo>
                                  <a:pt x="997" y="250"/>
                                </a:lnTo>
                                <a:lnTo>
                                  <a:pt x="1004" y="249"/>
                                </a:lnTo>
                                <a:lnTo>
                                  <a:pt x="1011" y="249"/>
                                </a:lnTo>
                                <a:lnTo>
                                  <a:pt x="1017" y="249"/>
                                </a:lnTo>
                                <a:lnTo>
                                  <a:pt x="1022" y="248"/>
                                </a:lnTo>
                                <a:lnTo>
                                  <a:pt x="1029" y="248"/>
                                </a:lnTo>
                                <a:lnTo>
                                  <a:pt x="1035" y="248"/>
                                </a:lnTo>
                                <a:lnTo>
                                  <a:pt x="1042" y="248"/>
                                </a:lnTo>
                                <a:lnTo>
                                  <a:pt x="1047" y="246"/>
                                </a:lnTo>
                                <a:lnTo>
                                  <a:pt x="1053" y="246"/>
                                </a:lnTo>
                                <a:lnTo>
                                  <a:pt x="1060" y="246"/>
                                </a:lnTo>
                                <a:lnTo>
                                  <a:pt x="1066" y="246"/>
                                </a:lnTo>
                                <a:lnTo>
                                  <a:pt x="1070" y="246"/>
                                </a:lnTo>
                                <a:lnTo>
                                  <a:pt x="1077" y="246"/>
                                </a:lnTo>
                                <a:lnTo>
                                  <a:pt x="1082" y="246"/>
                                </a:lnTo>
                                <a:lnTo>
                                  <a:pt x="1089" y="246"/>
                                </a:lnTo>
                                <a:lnTo>
                                  <a:pt x="1094" y="246"/>
                                </a:lnTo>
                                <a:lnTo>
                                  <a:pt x="1099" y="246"/>
                                </a:lnTo>
                                <a:lnTo>
                                  <a:pt x="1105" y="246"/>
                                </a:lnTo>
                                <a:lnTo>
                                  <a:pt x="1111" y="248"/>
                                </a:lnTo>
                                <a:lnTo>
                                  <a:pt x="1115" y="248"/>
                                </a:lnTo>
                                <a:lnTo>
                                  <a:pt x="1120" y="248"/>
                                </a:lnTo>
                                <a:lnTo>
                                  <a:pt x="1125" y="248"/>
                                </a:lnTo>
                                <a:lnTo>
                                  <a:pt x="1130" y="248"/>
                                </a:lnTo>
                                <a:lnTo>
                                  <a:pt x="1135" y="248"/>
                                </a:lnTo>
                                <a:lnTo>
                                  <a:pt x="1140" y="248"/>
                                </a:lnTo>
                                <a:lnTo>
                                  <a:pt x="1143" y="248"/>
                                </a:lnTo>
                                <a:lnTo>
                                  <a:pt x="1148" y="248"/>
                                </a:lnTo>
                                <a:lnTo>
                                  <a:pt x="1152" y="248"/>
                                </a:lnTo>
                                <a:lnTo>
                                  <a:pt x="1156" y="248"/>
                                </a:lnTo>
                                <a:lnTo>
                                  <a:pt x="1160" y="249"/>
                                </a:lnTo>
                                <a:lnTo>
                                  <a:pt x="1164" y="249"/>
                                </a:lnTo>
                                <a:lnTo>
                                  <a:pt x="1169" y="249"/>
                                </a:lnTo>
                                <a:lnTo>
                                  <a:pt x="1172" y="249"/>
                                </a:lnTo>
                                <a:lnTo>
                                  <a:pt x="1175" y="250"/>
                                </a:lnTo>
                                <a:lnTo>
                                  <a:pt x="1179" y="250"/>
                                </a:lnTo>
                                <a:lnTo>
                                  <a:pt x="1181" y="250"/>
                                </a:lnTo>
                                <a:lnTo>
                                  <a:pt x="1185" y="250"/>
                                </a:lnTo>
                                <a:lnTo>
                                  <a:pt x="1187" y="250"/>
                                </a:lnTo>
                                <a:lnTo>
                                  <a:pt x="1189" y="251"/>
                                </a:lnTo>
                                <a:lnTo>
                                  <a:pt x="1194" y="251"/>
                                </a:lnTo>
                                <a:lnTo>
                                  <a:pt x="1197" y="252"/>
                                </a:lnTo>
                                <a:lnTo>
                                  <a:pt x="1201" y="252"/>
                                </a:lnTo>
                                <a:lnTo>
                                  <a:pt x="1203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5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4" y="250"/>
                                </a:lnTo>
                                <a:lnTo>
                                  <a:pt x="1203" y="248"/>
                                </a:lnTo>
                                <a:lnTo>
                                  <a:pt x="1202" y="244"/>
                                </a:lnTo>
                                <a:lnTo>
                                  <a:pt x="1198" y="240"/>
                                </a:lnTo>
                                <a:lnTo>
                                  <a:pt x="1196" y="235"/>
                                </a:lnTo>
                                <a:lnTo>
                                  <a:pt x="1195" y="232"/>
                                </a:lnTo>
                                <a:lnTo>
                                  <a:pt x="1194" y="228"/>
                                </a:lnTo>
                                <a:lnTo>
                                  <a:pt x="1193" y="225"/>
                                </a:lnTo>
                                <a:lnTo>
                                  <a:pt x="1192" y="223"/>
                                </a:lnTo>
                                <a:lnTo>
                                  <a:pt x="1189" y="218"/>
                                </a:lnTo>
                                <a:lnTo>
                                  <a:pt x="1188" y="215"/>
                                </a:lnTo>
                                <a:lnTo>
                                  <a:pt x="1186" y="210"/>
                                </a:lnTo>
                                <a:lnTo>
                                  <a:pt x="1185" y="207"/>
                                </a:lnTo>
                                <a:lnTo>
                                  <a:pt x="1182" y="204"/>
                                </a:lnTo>
                                <a:lnTo>
                                  <a:pt x="1180" y="199"/>
                                </a:lnTo>
                                <a:lnTo>
                                  <a:pt x="1178" y="195"/>
                                </a:lnTo>
                                <a:lnTo>
                                  <a:pt x="1177" y="191"/>
                                </a:lnTo>
                                <a:lnTo>
                                  <a:pt x="1174" y="187"/>
                                </a:lnTo>
                                <a:lnTo>
                                  <a:pt x="1172" y="182"/>
                                </a:lnTo>
                                <a:lnTo>
                                  <a:pt x="1170" y="177"/>
                                </a:lnTo>
                                <a:lnTo>
                                  <a:pt x="1167" y="172"/>
                                </a:lnTo>
                                <a:lnTo>
                                  <a:pt x="1164" y="168"/>
                                </a:lnTo>
                                <a:lnTo>
                                  <a:pt x="1163" y="163"/>
                                </a:lnTo>
                                <a:lnTo>
                                  <a:pt x="1159" y="158"/>
                                </a:lnTo>
                                <a:lnTo>
                                  <a:pt x="1158" y="153"/>
                                </a:lnTo>
                                <a:lnTo>
                                  <a:pt x="1155" y="148"/>
                                </a:lnTo>
                                <a:lnTo>
                                  <a:pt x="1152" y="143"/>
                                </a:lnTo>
                                <a:lnTo>
                                  <a:pt x="1149" y="137"/>
                                </a:lnTo>
                                <a:lnTo>
                                  <a:pt x="1147" y="133"/>
                                </a:lnTo>
                                <a:lnTo>
                                  <a:pt x="1143" y="127"/>
                                </a:lnTo>
                                <a:lnTo>
                                  <a:pt x="1141" y="122"/>
                                </a:lnTo>
                                <a:lnTo>
                                  <a:pt x="1137" y="117"/>
                                </a:lnTo>
                                <a:lnTo>
                                  <a:pt x="1135" y="112"/>
                                </a:lnTo>
                                <a:lnTo>
                                  <a:pt x="1132" y="106"/>
                                </a:lnTo>
                                <a:lnTo>
                                  <a:pt x="1128" y="100"/>
                                </a:lnTo>
                                <a:lnTo>
                                  <a:pt x="1126" y="96"/>
                                </a:lnTo>
                                <a:lnTo>
                                  <a:pt x="1122" y="90"/>
                                </a:lnTo>
                                <a:lnTo>
                                  <a:pt x="1119" y="86"/>
                                </a:lnTo>
                                <a:lnTo>
                                  <a:pt x="1115" y="80"/>
                                </a:lnTo>
                                <a:lnTo>
                                  <a:pt x="1113" y="76"/>
                                </a:lnTo>
                                <a:lnTo>
                                  <a:pt x="1110" y="71"/>
                                </a:lnTo>
                                <a:lnTo>
                                  <a:pt x="1106" y="66"/>
                                </a:lnTo>
                                <a:lnTo>
                                  <a:pt x="1103" y="61"/>
                                </a:lnTo>
                                <a:lnTo>
                                  <a:pt x="1099" y="57"/>
                                </a:lnTo>
                                <a:lnTo>
                                  <a:pt x="1096" y="52"/>
                                </a:lnTo>
                                <a:lnTo>
                                  <a:pt x="1092" y="48"/>
                                </a:lnTo>
                                <a:lnTo>
                                  <a:pt x="1089" y="42"/>
                                </a:lnTo>
                                <a:lnTo>
                                  <a:pt x="1085" y="37"/>
                                </a:lnTo>
                                <a:lnTo>
                                  <a:pt x="1082" y="34"/>
                                </a:lnTo>
                                <a:lnTo>
                                  <a:pt x="1079" y="30"/>
                                </a:lnTo>
                                <a:lnTo>
                                  <a:pt x="1075" y="25"/>
                                </a:lnTo>
                                <a:lnTo>
                                  <a:pt x="1072" y="21"/>
                                </a:lnTo>
                                <a:lnTo>
                                  <a:pt x="1069" y="18"/>
                                </a:lnTo>
                                <a:lnTo>
                                  <a:pt x="1066" y="14"/>
                                </a:lnTo>
                                <a:lnTo>
                                  <a:pt x="1061" y="10"/>
                                </a:lnTo>
                                <a:lnTo>
                                  <a:pt x="1059" y="8"/>
                                </a:lnTo>
                                <a:lnTo>
                                  <a:pt x="1056" y="5"/>
                                </a:lnTo>
                                <a:lnTo>
                                  <a:pt x="1008" y="0"/>
                                </a:lnTo>
                                <a:lnTo>
                                  <a:pt x="989" y="12"/>
                                </a:lnTo>
                                <a:lnTo>
                                  <a:pt x="1056" y="16"/>
                                </a:lnTo>
                                <a:lnTo>
                                  <a:pt x="1057" y="17"/>
                                </a:lnTo>
                                <a:lnTo>
                                  <a:pt x="1058" y="19"/>
                                </a:lnTo>
                                <a:lnTo>
                                  <a:pt x="1060" y="22"/>
                                </a:lnTo>
                                <a:lnTo>
                                  <a:pt x="1061" y="25"/>
                                </a:lnTo>
                                <a:lnTo>
                                  <a:pt x="1065" y="30"/>
                                </a:lnTo>
                                <a:lnTo>
                                  <a:pt x="1066" y="31"/>
                                </a:lnTo>
                                <a:lnTo>
                                  <a:pt x="1068" y="34"/>
                                </a:lnTo>
                                <a:lnTo>
                                  <a:pt x="1070" y="36"/>
                                </a:lnTo>
                                <a:lnTo>
                                  <a:pt x="1072" y="40"/>
                                </a:lnTo>
                                <a:lnTo>
                                  <a:pt x="1074" y="42"/>
                                </a:lnTo>
                                <a:lnTo>
                                  <a:pt x="1076" y="45"/>
                                </a:lnTo>
                                <a:lnTo>
                                  <a:pt x="1077" y="49"/>
                                </a:lnTo>
                                <a:lnTo>
                                  <a:pt x="1080" y="52"/>
                                </a:lnTo>
                                <a:lnTo>
                                  <a:pt x="1082" y="55"/>
                                </a:lnTo>
                                <a:lnTo>
                                  <a:pt x="1084" y="59"/>
                                </a:lnTo>
                                <a:lnTo>
                                  <a:pt x="1087" y="62"/>
                                </a:lnTo>
                                <a:lnTo>
                                  <a:pt x="1090" y="67"/>
                                </a:lnTo>
                                <a:lnTo>
                                  <a:pt x="1092" y="70"/>
                                </a:lnTo>
                                <a:lnTo>
                                  <a:pt x="1095" y="73"/>
                                </a:lnTo>
                                <a:lnTo>
                                  <a:pt x="1097" y="78"/>
                                </a:lnTo>
                                <a:lnTo>
                                  <a:pt x="1100" y="82"/>
                                </a:lnTo>
                                <a:lnTo>
                                  <a:pt x="1103" y="86"/>
                                </a:lnTo>
                                <a:lnTo>
                                  <a:pt x="1105" y="90"/>
                                </a:lnTo>
                                <a:lnTo>
                                  <a:pt x="1109" y="95"/>
                                </a:lnTo>
                                <a:lnTo>
                                  <a:pt x="1111" y="99"/>
                                </a:lnTo>
                                <a:lnTo>
                                  <a:pt x="1114" y="104"/>
                                </a:lnTo>
                                <a:lnTo>
                                  <a:pt x="1117" y="108"/>
                                </a:lnTo>
                                <a:lnTo>
                                  <a:pt x="1119" y="113"/>
                                </a:lnTo>
                                <a:lnTo>
                                  <a:pt x="1122" y="117"/>
                                </a:lnTo>
                                <a:lnTo>
                                  <a:pt x="1125" y="122"/>
                                </a:lnTo>
                                <a:lnTo>
                                  <a:pt x="1127" y="126"/>
                                </a:lnTo>
                                <a:lnTo>
                                  <a:pt x="1130" y="131"/>
                                </a:lnTo>
                                <a:lnTo>
                                  <a:pt x="1133" y="135"/>
                                </a:lnTo>
                                <a:lnTo>
                                  <a:pt x="1135" y="140"/>
                                </a:lnTo>
                                <a:lnTo>
                                  <a:pt x="1139" y="144"/>
                                </a:lnTo>
                                <a:lnTo>
                                  <a:pt x="1141" y="150"/>
                                </a:lnTo>
                                <a:lnTo>
                                  <a:pt x="1143" y="154"/>
                                </a:lnTo>
                                <a:lnTo>
                                  <a:pt x="1145" y="159"/>
                                </a:lnTo>
                                <a:lnTo>
                                  <a:pt x="1149" y="163"/>
                                </a:lnTo>
                                <a:lnTo>
                                  <a:pt x="1151" y="168"/>
                                </a:lnTo>
                                <a:lnTo>
                                  <a:pt x="1154" y="172"/>
                                </a:lnTo>
                                <a:lnTo>
                                  <a:pt x="1156" y="177"/>
                                </a:lnTo>
                                <a:lnTo>
                                  <a:pt x="1158" y="181"/>
                                </a:lnTo>
                                <a:lnTo>
                                  <a:pt x="1160" y="186"/>
                                </a:lnTo>
                                <a:lnTo>
                                  <a:pt x="1163" y="190"/>
                                </a:lnTo>
                                <a:lnTo>
                                  <a:pt x="1164" y="195"/>
                                </a:lnTo>
                                <a:lnTo>
                                  <a:pt x="1166" y="199"/>
                                </a:lnTo>
                                <a:lnTo>
                                  <a:pt x="1169" y="204"/>
                                </a:lnTo>
                                <a:lnTo>
                                  <a:pt x="1171" y="208"/>
                                </a:lnTo>
                                <a:lnTo>
                                  <a:pt x="1172" y="213"/>
                                </a:lnTo>
                                <a:lnTo>
                                  <a:pt x="1174" y="216"/>
                                </a:lnTo>
                                <a:lnTo>
                                  <a:pt x="1175" y="221"/>
                                </a:lnTo>
                                <a:lnTo>
                                  <a:pt x="1178" y="225"/>
                                </a:lnTo>
                                <a:lnTo>
                                  <a:pt x="1179" y="228"/>
                                </a:lnTo>
                                <a:lnTo>
                                  <a:pt x="1180" y="233"/>
                                </a:lnTo>
                                <a:lnTo>
                                  <a:pt x="1181" y="236"/>
                                </a:lnTo>
                                <a:lnTo>
                                  <a:pt x="1182" y="241"/>
                                </a:lnTo>
                                <a:lnTo>
                                  <a:pt x="1181" y="240"/>
                                </a:lnTo>
                                <a:lnTo>
                                  <a:pt x="1181" y="240"/>
                                </a:lnTo>
                                <a:lnTo>
                                  <a:pt x="1178" y="240"/>
                                </a:lnTo>
                                <a:lnTo>
                                  <a:pt x="1175" y="240"/>
                                </a:lnTo>
                                <a:lnTo>
                                  <a:pt x="1171" y="239"/>
                                </a:lnTo>
                                <a:lnTo>
                                  <a:pt x="1166" y="239"/>
                                </a:lnTo>
                                <a:lnTo>
                                  <a:pt x="1163" y="237"/>
                                </a:lnTo>
                                <a:lnTo>
                                  <a:pt x="1160" y="237"/>
                                </a:lnTo>
                                <a:lnTo>
                                  <a:pt x="1157" y="237"/>
                                </a:lnTo>
                                <a:lnTo>
                                  <a:pt x="1155" y="237"/>
                                </a:lnTo>
                                <a:lnTo>
                                  <a:pt x="1151" y="237"/>
                                </a:lnTo>
                                <a:lnTo>
                                  <a:pt x="1148" y="236"/>
                                </a:lnTo>
                                <a:lnTo>
                                  <a:pt x="1143" y="236"/>
                                </a:lnTo>
                                <a:lnTo>
                                  <a:pt x="1140" y="236"/>
                                </a:lnTo>
                                <a:lnTo>
                                  <a:pt x="1136" y="235"/>
                                </a:lnTo>
                                <a:lnTo>
                                  <a:pt x="1132" y="235"/>
                                </a:lnTo>
                                <a:lnTo>
                                  <a:pt x="1127" y="235"/>
                                </a:lnTo>
                                <a:lnTo>
                                  <a:pt x="1124" y="235"/>
                                </a:lnTo>
                                <a:lnTo>
                                  <a:pt x="1119" y="235"/>
                                </a:lnTo>
                                <a:lnTo>
                                  <a:pt x="1114" y="235"/>
                                </a:lnTo>
                                <a:lnTo>
                                  <a:pt x="1110" y="234"/>
                                </a:lnTo>
                                <a:lnTo>
                                  <a:pt x="1105" y="234"/>
                                </a:lnTo>
                                <a:lnTo>
                                  <a:pt x="1100" y="234"/>
                                </a:lnTo>
                                <a:lnTo>
                                  <a:pt x="1096" y="234"/>
                                </a:lnTo>
                                <a:lnTo>
                                  <a:pt x="1090" y="234"/>
                                </a:lnTo>
                                <a:lnTo>
                                  <a:pt x="1085" y="234"/>
                                </a:lnTo>
                                <a:lnTo>
                                  <a:pt x="1080" y="233"/>
                                </a:lnTo>
                                <a:lnTo>
                                  <a:pt x="1075" y="233"/>
                                </a:lnTo>
                                <a:lnTo>
                                  <a:pt x="1069" y="233"/>
                                </a:lnTo>
                                <a:lnTo>
                                  <a:pt x="1064" y="233"/>
                                </a:lnTo>
                                <a:lnTo>
                                  <a:pt x="1058" y="233"/>
                                </a:lnTo>
                                <a:lnTo>
                                  <a:pt x="1053" y="233"/>
                                </a:lnTo>
                                <a:lnTo>
                                  <a:pt x="1047" y="233"/>
                                </a:lnTo>
                                <a:lnTo>
                                  <a:pt x="1042" y="233"/>
                                </a:lnTo>
                                <a:lnTo>
                                  <a:pt x="1036" y="233"/>
                                </a:lnTo>
                                <a:lnTo>
                                  <a:pt x="1030" y="233"/>
                                </a:lnTo>
                                <a:lnTo>
                                  <a:pt x="1024" y="233"/>
                                </a:lnTo>
                                <a:lnTo>
                                  <a:pt x="1019" y="233"/>
                                </a:lnTo>
                                <a:lnTo>
                                  <a:pt x="1013" y="233"/>
                                </a:lnTo>
                                <a:lnTo>
                                  <a:pt x="1007" y="233"/>
                                </a:lnTo>
                                <a:lnTo>
                                  <a:pt x="1001" y="234"/>
                                </a:lnTo>
                                <a:lnTo>
                                  <a:pt x="996" y="234"/>
                                </a:lnTo>
                                <a:lnTo>
                                  <a:pt x="990" y="234"/>
                                </a:lnTo>
                                <a:lnTo>
                                  <a:pt x="984" y="234"/>
                                </a:lnTo>
                                <a:lnTo>
                                  <a:pt x="978" y="235"/>
                                </a:lnTo>
                                <a:lnTo>
                                  <a:pt x="972" y="235"/>
                                </a:lnTo>
                                <a:lnTo>
                                  <a:pt x="967" y="235"/>
                                </a:lnTo>
                                <a:lnTo>
                                  <a:pt x="961" y="236"/>
                                </a:lnTo>
                                <a:lnTo>
                                  <a:pt x="955" y="236"/>
                                </a:lnTo>
                                <a:lnTo>
                                  <a:pt x="951" y="237"/>
                                </a:lnTo>
                                <a:lnTo>
                                  <a:pt x="944" y="237"/>
                                </a:lnTo>
                                <a:lnTo>
                                  <a:pt x="939" y="239"/>
                                </a:lnTo>
                                <a:lnTo>
                                  <a:pt x="933" y="240"/>
                                </a:lnTo>
                                <a:lnTo>
                                  <a:pt x="927" y="241"/>
                                </a:lnTo>
                                <a:lnTo>
                                  <a:pt x="923" y="241"/>
                                </a:lnTo>
                                <a:lnTo>
                                  <a:pt x="917" y="242"/>
                                </a:lnTo>
                                <a:lnTo>
                                  <a:pt x="913" y="243"/>
                                </a:lnTo>
                                <a:lnTo>
                                  <a:pt x="907" y="245"/>
                                </a:lnTo>
                                <a:lnTo>
                                  <a:pt x="902" y="246"/>
                                </a:lnTo>
                                <a:lnTo>
                                  <a:pt x="898" y="248"/>
                                </a:lnTo>
                                <a:lnTo>
                                  <a:pt x="892" y="248"/>
                                </a:lnTo>
                                <a:lnTo>
                                  <a:pt x="886" y="250"/>
                                </a:lnTo>
                                <a:lnTo>
                                  <a:pt x="881" y="251"/>
                                </a:lnTo>
                                <a:lnTo>
                                  <a:pt x="876" y="252"/>
                                </a:lnTo>
                                <a:lnTo>
                                  <a:pt x="871" y="254"/>
                                </a:lnTo>
                                <a:lnTo>
                                  <a:pt x="866" y="257"/>
                                </a:lnTo>
                                <a:lnTo>
                                  <a:pt x="861" y="258"/>
                                </a:lnTo>
                                <a:lnTo>
                                  <a:pt x="855" y="259"/>
                                </a:lnTo>
                                <a:lnTo>
                                  <a:pt x="850" y="261"/>
                                </a:lnTo>
                                <a:lnTo>
                                  <a:pt x="846" y="263"/>
                                </a:lnTo>
                                <a:lnTo>
                                  <a:pt x="840" y="264"/>
                                </a:lnTo>
                                <a:lnTo>
                                  <a:pt x="835" y="267"/>
                                </a:lnTo>
                                <a:lnTo>
                                  <a:pt x="831" y="269"/>
                                </a:lnTo>
                                <a:lnTo>
                                  <a:pt x="826" y="271"/>
                                </a:lnTo>
                                <a:lnTo>
                                  <a:pt x="820" y="273"/>
                                </a:lnTo>
                                <a:lnTo>
                                  <a:pt x="814" y="275"/>
                                </a:lnTo>
                                <a:lnTo>
                                  <a:pt x="810" y="277"/>
                                </a:lnTo>
                                <a:lnTo>
                                  <a:pt x="805" y="279"/>
                                </a:lnTo>
                                <a:lnTo>
                                  <a:pt x="801" y="281"/>
                                </a:lnTo>
                                <a:lnTo>
                                  <a:pt x="796" y="284"/>
                                </a:lnTo>
                                <a:lnTo>
                                  <a:pt x="791" y="286"/>
                                </a:lnTo>
                                <a:lnTo>
                                  <a:pt x="787" y="288"/>
                                </a:lnTo>
                                <a:lnTo>
                                  <a:pt x="781" y="290"/>
                                </a:lnTo>
                                <a:lnTo>
                                  <a:pt x="776" y="293"/>
                                </a:lnTo>
                                <a:lnTo>
                                  <a:pt x="772" y="295"/>
                                </a:lnTo>
                                <a:lnTo>
                                  <a:pt x="768" y="297"/>
                                </a:lnTo>
                                <a:lnTo>
                                  <a:pt x="764" y="299"/>
                                </a:lnTo>
                                <a:lnTo>
                                  <a:pt x="759" y="301"/>
                                </a:lnTo>
                                <a:lnTo>
                                  <a:pt x="755" y="304"/>
                                </a:lnTo>
                                <a:lnTo>
                                  <a:pt x="751" y="306"/>
                                </a:lnTo>
                                <a:lnTo>
                                  <a:pt x="746" y="308"/>
                                </a:lnTo>
                                <a:lnTo>
                                  <a:pt x="743" y="310"/>
                                </a:lnTo>
                                <a:lnTo>
                                  <a:pt x="738" y="312"/>
                                </a:lnTo>
                                <a:lnTo>
                                  <a:pt x="735" y="314"/>
                                </a:lnTo>
                                <a:lnTo>
                                  <a:pt x="731" y="316"/>
                                </a:lnTo>
                                <a:lnTo>
                                  <a:pt x="728" y="318"/>
                                </a:lnTo>
                                <a:lnTo>
                                  <a:pt x="725" y="321"/>
                                </a:lnTo>
                                <a:lnTo>
                                  <a:pt x="721" y="322"/>
                                </a:lnTo>
                                <a:lnTo>
                                  <a:pt x="718" y="324"/>
                                </a:lnTo>
                                <a:lnTo>
                                  <a:pt x="714" y="326"/>
                                </a:lnTo>
                                <a:lnTo>
                                  <a:pt x="711" y="327"/>
                                </a:lnTo>
                                <a:lnTo>
                                  <a:pt x="708" y="330"/>
                                </a:lnTo>
                                <a:lnTo>
                                  <a:pt x="705" y="331"/>
                                </a:lnTo>
                                <a:lnTo>
                                  <a:pt x="703" y="333"/>
                                </a:lnTo>
                                <a:lnTo>
                                  <a:pt x="700" y="334"/>
                                </a:lnTo>
                                <a:lnTo>
                                  <a:pt x="698" y="336"/>
                                </a:lnTo>
                                <a:lnTo>
                                  <a:pt x="692" y="339"/>
                                </a:lnTo>
                                <a:lnTo>
                                  <a:pt x="689" y="342"/>
                                </a:lnTo>
                                <a:lnTo>
                                  <a:pt x="685" y="343"/>
                                </a:lnTo>
                                <a:lnTo>
                                  <a:pt x="683" y="346"/>
                                </a:lnTo>
                                <a:lnTo>
                                  <a:pt x="678" y="349"/>
                                </a:lnTo>
                                <a:lnTo>
                                  <a:pt x="677" y="350"/>
                                </a:lnTo>
                                <a:lnTo>
                                  <a:pt x="668" y="385"/>
                                </a:lnTo>
                                <a:lnTo>
                                  <a:pt x="617" y="389"/>
                                </a:lnTo>
                                <a:lnTo>
                                  <a:pt x="606" y="368"/>
                                </a:lnTo>
                                <a:lnTo>
                                  <a:pt x="607" y="367"/>
                                </a:lnTo>
                                <a:lnTo>
                                  <a:pt x="609" y="367"/>
                                </a:lnTo>
                                <a:lnTo>
                                  <a:pt x="613" y="364"/>
                                </a:lnTo>
                                <a:lnTo>
                                  <a:pt x="617" y="363"/>
                                </a:lnTo>
                                <a:lnTo>
                                  <a:pt x="622" y="361"/>
                                </a:lnTo>
                                <a:lnTo>
                                  <a:pt x="628" y="360"/>
                                </a:lnTo>
                                <a:lnTo>
                                  <a:pt x="631" y="359"/>
                                </a:lnTo>
                                <a:lnTo>
                                  <a:pt x="636" y="359"/>
                                </a:lnTo>
                                <a:lnTo>
                                  <a:pt x="638" y="358"/>
                                </a:lnTo>
                                <a:lnTo>
                                  <a:pt x="640" y="359"/>
                                </a:lnTo>
                                <a:lnTo>
                                  <a:pt x="644" y="360"/>
                                </a:lnTo>
                                <a:lnTo>
                                  <a:pt x="647" y="361"/>
                                </a:lnTo>
                                <a:lnTo>
                                  <a:pt x="652" y="362"/>
                                </a:lnTo>
                                <a:lnTo>
                                  <a:pt x="653" y="360"/>
                                </a:lnTo>
                                <a:lnTo>
                                  <a:pt x="652" y="354"/>
                                </a:lnTo>
                                <a:lnTo>
                                  <a:pt x="651" y="350"/>
                                </a:lnTo>
                                <a:lnTo>
                                  <a:pt x="650" y="346"/>
                                </a:lnTo>
                                <a:lnTo>
                                  <a:pt x="645" y="345"/>
                                </a:lnTo>
                                <a:lnTo>
                                  <a:pt x="644" y="344"/>
                                </a:lnTo>
                                <a:lnTo>
                                  <a:pt x="642" y="344"/>
                                </a:lnTo>
                                <a:lnTo>
                                  <a:pt x="638" y="344"/>
                                </a:lnTo>
                                <a:lnTo>
                                  <a:pt x="636" y="345"/>
                                </a:lnTo>
                                <a:lnTo>
                                  <a:pt x="632" y="345"/>
                                </a:lnTo>
                                <a:lnTo>
                                  <a:pt x="629" y="345"/>
                                </a:lnTo>
                                <a:lnTo>
                                  <a:pt x="624" y="346"/>
                                </a:lnTo>
                                <a:lnTo>
                                  <a:pt x="622" y="348"/>
                                </a:lnTo>
                                <a:lnTo>
                                  <a:pt x="617" y="348"/>
                                </a:lnTo>
                                <a:lnTo>
                                  <a:pt x="614" y="349"/>
                                </a:lnTo>
                                <a:lnTo>
                                  <a:pt x="610" y="350"/>
                                </a:lnTo>
                                <a:lnTo>
                                  <a:pt x="608" y="352"/>
                                </a:lnTo>
                                <a:lnTo>
                                  <a:pt x="605" y="353"/>
                                </a:lnTo>
                                <a:lnTo>
                                  <a:pt x="602" y="354"/>
                                </a:lnTo>
                                <a:lnTo>
                                  <a:pt x="600" y="357"/>
                                </a:lnTo>
                                <a:lnTo>
                                  <a:pt x="599" y="359"/>
                                </a:lnTo>
                                <a:lnTo>
                                  <a:pt x="598" y="358"/>
                                </a:lnTo>
                                <a:lnTo>
                                  <a:pt x="597" y="358"/>
                                </a:lnTo>
                                <a:lnTo>
                                  <a:pt x="595" y="357"/>
                                </a:lnTo>
                                <a:lnTo>
                                  <a:pt x="592" y="357"/>
                                </a:lnTo>
                                <a:lnTo>
                                  <a:pt x="588" y="354"/>
                                </a:lnTo>
                                <a:lnTo>
                                  <a:pt x="585" y="354"/>
                                </a:lnTo>
                                <a:lnTo>
                                  <a:pt x="579" y="352"/>
                                </a:lnTo>
                                <a:lnTo>
                                  <a:pt x="575" y="351"/>
                                </a:lnTo>
                                <a:lnTo>
                                  <a:pt x="570" y="350"/>
                                </a:lnTo>
                                <a:lnTo>
                                  <a:pt x="568" y="349"/>
                                </a:lnTo>
                                <a:lnTo>
                                  <a:pt x="564" y="349"/>
                                </a:lnTo>
                                <a:lnTo>
                                  <a:pt x="561" y="348"/>
                                </a:lnTo>
                                <a:lnTo>
                                  <a:pt x="557" y="346"/>
                                </a:lnTo>
                                <a:lnTo>
                                  <a:pt x="553" y="346"/>
                                </a:lnTo>
                                <a:lnTo>
                                  <a:pt x="549" y="345"/>
                                </a:lnTo>
                                <a:lnTo>
                                  <a:pt x="546" y="344"/>
                                </a:lnTo>
                                <a:lnTo>
                                  <a:pt x="541" y="343"/>
                                </a:lnTo>
                                <a:lnTo>
                                  <a:pt x="538" y="343"/>
                                </a:lnTo>
                                <a:lnTo>
                                  <a:pt x="533" y="341"/>
                                </a:lnTo>
                                <a:lnTo>
                                  <a:pt x="530" y="341"/>
                                </a:lnTo>
                                <a:lnTo>
                                  <a:pt x="525" y="340"/>
                                </a:lnTo>
                                <a:lnTo>
                                  <a:pt x="519" y="339"/>
                                </a:lnTo>
                                <a:lnTo>
                                  <a:pt x="515" y="337"/>
                                </a:lnTo>
                                <a:lnTo>
                                  <a:pt x="511" y="337"/>
                                </a:lnTo>
                                <a:lnTo>
                                  <a:pt x="505" y="335"/>
                                </a:lnTo>
                                <a:lnTo>
                                  <a:pt x="501" y="334"/>
                                </a:lnTo>
                                <a:lnTo>
                                  <a:pt x="495" y="333"/>
                                </a:lnTo>
                                <a:lnTo>
                                  <a:pt x="490" y="333"/>
                                </a:lnTo>
                                <a:lnTo>
                                  <a:pt x="486" y="332"/>
                                </a:lnTo>
                                <a:lnTo>
                                  <a:pt x="480" y="331"/>
                                </a:lnTo>
                                <a:lnTo>
                                  <a:pt x="475" y="330"/>
                                </a:lnTo>
                                <a:lnTo>
                                  <a:pt x="470" y="328"/>
                                </a:lnTo>
                                <a:lnTo>
                                  <a:pt x="464" y="327"/>
                                </a:lnTo>
                                <a:lnTo>
                                  <a:pt x="458" y="327"/>
                                </a:lnTo>
                                <a:lnTo>
                                  <a:pt x="452" y="326"/>
                                </a:lnTo>
                                <a:lnTo>
                                  <a:pt x="448" y="325"/>
                                </a:lnTo>
                                <a:lnTo>
                                  <a:pt x="442" y="324"/>
                                </a:lnTo>
                                <a:lnTo>
                                  <a:pt x="436" y="324"/>
                                </a:lnTo>
                                <a:lnTo>
                                  <a:pt x="430" y="323"/>
                                </a:lnTo>
                                <a:lnTo>
                                  <a:pt x="426" y="322"/>
                                </a:lnTo>
                                <a:lnTo>
                                  <a:pt x="419" y="322"/>
                                </a:lnTo>
                                <a:lnTo>
                                  <a:pt x="413" y="321"/>
                                </a:lnTo>
                                <a:lnTo>
                                  <a:pt x="407" y="319"/>
                                </a:lnTo>
                                <a:lnTo>
                                  <a:pt x="403" y="319"/>
                                </a:lnTo>
                                <a:lnTo>
                                  <a:pt x="396" y="318"/>
                                </a:lnTo>
                                <a:lnTo>
                                  <a:pt x="390" y="317"/>
                                </a:lnTo>
                                <a:lnTo>
                                  <a:pt x="384" y="317"/>
                                </a:lnTo>
                                <a:lnTo>
                                  <a:pt x="380" y="317"/>
                                </a:lnTo>
                                <a:lnTo>
                                  <a:pt x="373" y="317"/>
                                </a:lnTo>
                                <a:lnTo>
                                  <a:pt x="367" y="316"/>
                                </a:lnTo>
                                <a:lnTo>
                                  <a:pt x="361" y="316"/>
                                </a:lnTo>
                                <a:lnTo>
                                  <a:pt x="356" y="316"/>
                                </a:lnTo>
                                <a:lnTo>
                                  <a:pt x="350" y="316"/>
                                </a:lnTo>
                                <a:lnTo>
                                  <a:pt x="345" y="316"/>
                                </a:lnTo>
                                <a:lnTo>
                                  <a:pt x="339" y="316"/>
                                </a:lnTo>
                                <a:lnTo>
                                  <a:pt x="334" y="316"/>
                                </a:lnTo>
                                <a:lnTo>
                                  <a:pt x="328" y="316"/>
                                </a:lnTo>
                                <a:lnTo>
                                  <a:pt x="323" y="316"/>
                                </a:lnTo>
                                <a:lnTo>
                                  <a:pt x="316" y="316"/>
                                </a:lnTo>
                                <a:lnTo>
                                  <a:pt x="312" y="316"/>
                                </a:lnTo>
                                <a:lnTo>
                                  <a:pt x="306" y="316"/>
                                </a:lnTo>
                                <a:lnTo>
                                  <a:pt x="300" y="316"/>
                                </a:lnTo>
                                <a:lnTo>
                                  <a:pt x="294" y="316"/>
                                </a:lnTo>
                                <a:lnTo>
                                  <a:pt x="289" y="317"/>
                                </a:lnTo>
                                <a:lnTo>
                                  <a:pt x="283" y="317"/>
                                </a:lnTo>
                                <a:lnTo>
                                  <a:pt x="277" y="317"/>
                                </a:lnTo>
                                <a:lnTo>
                                  <a:pt x="271" y="317"/>
                                </a:lnTo>
                                <a:lnTo>
                                  <a:pt x="266" y="318"/>
                                </a:lnTo>
                                <a:lnTo>
                                  <a:pt x="260" y="318"/>
                                </a:lnTo>
                                <a:lnTo>
                                  <a:pt x="255" y="319"/>
                                </a:lnTo>
                                <a:lnTo>
                                  <a:pt x="249" y="319"/>
                                </a:lnTo>
                                <a:lnTo>
                                  <a:pt x="244" y="321"/>
                                </a:lnTo>
                                <a:lnTo>
                                  <a:pt x="238" y="321"/>
                                </a:lnTo>
                                <a:lnTo>
                                  <a:pt x="233" y="322"/>
                                </a:lnTo>
                                <a:lnTo>
                                  <a:pt x="228" y="322"/>
                                </a:lnTo>
                                <a:lnTo>
                                  <a:pt x="222" y="323"/>
                                </a:lnTo>
                                <a:lnTo>
                                  <a:pt x="216" y="324"/>
                                </a:lnTo>
                                <a:lnTo>
                                  <a:pt x="211" y="325"/>
                                </a:lnTo>
                                <a:lnTo>
                                  <a:pt x="206" y="325"/>
                                </a:lnTo>
                                <a:lnTo>
                                  <a:pt x="201" y="326"/>
                                </a:lnTo>
                                <a:lnTo>
                                  <a:pt x="196" y="327"/>
                                </a:lnTo>
                                <a:lnTo>
                                  <a:pt x="191" y="327"/>
                                </a:lnTo>
                                <a:lnTo>
                                  <a:pt x="186" y="328"/>
                                </a:lnTo>
                                <a:lnTo>
                                  <a:pt x="180" y="330"/>
                                </a:lnTo>
                                <a:lnTo>
                                  <a:pt x="176" y="330"/>
                                </a:lnTo>
                                <a:lnTo>
                                  <a:pt x="171" y="331"/>
                                </a:lnTo>
                                <a:lnTo>
                                  <a:pt x="166" y="332"/>
                                </a:lnTo>
                                <a:lnTo>
                                  <a:pt x="163" y="333"/>
                                </a:lnTo>
                                <a:lnTo>
                                  <a:pt x="158" y="333"/>
                                </a:lnTo>
                                <a:lnTo>
                                  <a:pt x="154" y="334"/>
                                </a:lnTo>
                                <a:lnTo>
                                  <a:pt x="148" y="335"/>
                                </a:lnTo>
                                <a:lnTo>
                                  <a:pt x="144" y="336"/>
                                </a:lnTo>
                                <a:lnTo>
                                  <a:pt x="140" y="336"/>
                                </a:lnTo>
                                <a:lnTo>
                                  <a:pt x="136" y="337"/>
                                </a:lnTo>
                                <a:lnTo>
                                  <a:pt x="132" y="339"/>
                                </a:lnTo>
                                <a:lnTo>
                                  <a:pt x="128" y="339"/>
                                </a:lnTo>
                                <a:lnTo>
                                  <a:pt x="125" y="340"/>
                                </a:lnTo>
                                <a:lnTo>
                                  <a:pt x="121" y="340"/>
                                </a:lnTo>
                                <a:lnTo>
                                  <a:pt x="118" y="341"/>
                                </a:lnTo>
                                <a:lnTo>
                                  <a:pt x="115" y="342"/>
                                </a:lnTo>
                                <a:lnTo>
                                  <a:pt x="111" y="342"/>
                                </a:lnTo>
                                <a:lnTo>
                                  <a:pt x="108" y="343"/>
                                </a:lnTo>
                                <a:lnTo>
                                  <a:pt x="105" y="343"/>
                                </a:lnTo>
                                <a:lnTo>
                                  <a:pt x="103" y="344"/>
                                </a:lnTo>
                                <a:lnTo>
                                  <a:pt x="97" y="345"/>
                                </a:lnTo>
                                <a:lnTo>
                                  <a:pt x="93" y="346"/>
                                </a:lnTo>
                                <a:lnTo>
                                  <a:pt x="88" y="348"/>
                                </a:lnTo>
                                <a:lnTo>
                                  <a:pt x="86" y="349"/>
                                </a:lnTo>
                                <a:lnTo>
                                  <a:pt x="81" y="350"/>
                                </a:lnTo>
                                <a:lnTo>
                                  <a:pt x="80" y="351"/>
                                </a:lnTo>
                                <a:lnTo>
                                  <a:pt x="12" y="76"/>
                                </a:lnTo>
                                <a:lnTo>
                                  <a:pt x="0" y="85"/>
                                </a:lnTo>
                                <a:lnTo>
                                  <a:pt x="0" y="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Freeform 249"/>
                        <wps:cNvSpPr>
                          <a:spLocks/>
                        </wps:cNvSpPr>
                        <wps:spPr bwMode="auto">
                          <a:xfrm>
                            <a:off x="86995" y="300355"/>
                            <a:ext cx="112395" cy="24130"/>
                          </a:xfrm>
                          <a:custGeom>
                            <a:avLst/>
                            <a:gdLst>
                              <a:gd name="T0" fmla="*/ 19 w 531"/>
                              <a:gd name="T1" fmla="*/ 32 h 114"/>
                              <a:gd name="T2" fmla="*/ 46 w 531"/>
                              <a:gd name="T3" fmla="*/ 26 h 114"/>
                              <a:gd name="T4" fmla="*/ 72 w 531"/>
                              <a:gd name="T5" fmla="*/ 21 h 114"/>
                              <a:gd name="T6" fmla="*/ 102 w 531"/>
                              <a:gd name="T7" fmla="*/ 15 h 114"/>
                              <a:gd name="T8" fmla="*/ 136 w 531"/>
                              <a:gd name="T9" fmla="*/ 10 h 114"/>
                              <a:gd name="T10" fmla="*/ 172 w 531"/>
                              <a:gd name="T11" fmla="*/ 6 h 114"/>
                              <a:gd name="T12" fmla="*/ 208 w 531"/>
                              <a:gd name="T13" fmla="*/ 2 h 114"/>
                              <a:gd name="T14" fmla="*/ 245 w 531"/>
                              <a:gd name="T15" fmla="*/ 0 h 114"/>
                              <a:gd name="T16" fmla="*/ 282 w 531"/>
                              <a:gd name="T17" fmla="*/ 0 h 114"/>
                              <a:gd name="T18" fmla="*/ 319 w 531"/>
                              <a:gd name="T19" fmla="*/ 2 h 114"/>
                              <a:gd name="T20" fmla="*/ 356 w 531"/>
                              <a:gd name="T21" fmla="*/ 7 h 114"/>
                              <a:gd name="T22" fmla="*/ 388 w 531"/>
                              <a:gd name="T23" fmla="*/ 12 h 114"/>
                              <a:gd name="T24" fmla="*/ 417 w 531"/>
                              <a:gd name="T25" fmla="*/ 18 h 114"/>
                              <a:gd name="T26" fmla="*/ 440 w 531"/>
                              <a:gd name="T27" fmla="*/ 24 h 114"/>
                              <a:gd name="T28" fmla="*/ 467 w 531"/>
                              <a:gd name="T29" fmla="*/ 32 h 114"/>
                              <a:gd name="T30" fmla="*/ 530 w 531"/>
                              <a:gd name="T31" fmla="*/ 61 h 114"/>
                              <a:gd name="T32" fmla="*/ 506 w 531"/>
                              <a:gd name="T33" fmla="*/ 69 h 114"/>
                              <a:gd name="T34" fmla="*/ 482 w 531"/>
                              <a:gd name="T35" fmla="*/ 69 h 114"/>
                              <a:gd name="T36" fmla="*/ 460 w 531"/>
                              <a:gd name="T37" fmla="*/ 69 h 114"/>
                              <a:gd name="T38" fmla="*/ 436 w 531"/>
                              <a:gd name="T39" fmla="*/ 69 h 114"/>
                              <a:gd name="T40" fmla="*/ 414 w 531"/>
                              <a:gd name="T41" fmla="*/ 67 h 114"/>
                              <a:gd name="T42" fmla="*/ 392 w 531"/>
                              <a:gd name="T43" fmla="*/ 69 h 114"/>
                              <a:gd name="T44" fmla="*/ 362 w 531"/>
                              <a:gd name="T45" fmla="*/ 71 h 114"/>
                              <a:gd name="T46" fmla="*/ 323 w 531"/>
                              <a:gd name="T47" fmla="*/ 74 h 114"/>
                              <a:gd name="T48" fmla="*/ 281 w 531"/>
                              <a:gd name="T49" fmla="*/ 80 h 114"/>
                              <a:gd name="T50" fmla="*/ 234 w 531"/>
                              <a:gd name="T51" fmla="*/ 84 h 114"/>
                              <a:gd name="T52" fmla="*/ 189 w 531"/>
                              <a:gd name="T53" fmla="*/ 91 h 114"/>
                              <a:gd name="T54" fmla="*/ 144 w 531"/>
                              <a:gd name="T55" fmla="*/ 99 h 114"/>
                              <a:gd name="T56" fmla="*/ 103 w 531"/>
                              <a:gd name="T57" fmla="*/ 108 h 114"/>
                              <a:gd name="T58" fmla="*/ 72 w 531"/>
                              <a:gd name="T59" fmla="*/ 99 h 114"/>
                              <a:gd name="T60" fmla="*/ 90 w 531"/>
                              <a:gd name="T61" fmla="*/ 94 h 114"/>
                              <a:gd name="T62" fmla="*/ 123 w 531"/>
                              <a:gd name="T63" fmla="*/ 89 h 114"/>
                              <a:gd name="T64" fmla="*/ 166 w 531"/>
                              <a:gd name="T65" fmla="*/ 81 h 114"/>
                              <a:gd name="T66" fmla="*/ 218 w 531"/>
                              <a:gd name="T67" fmla="*/ 73 h 114"/>
                              <a:gd name="T68" fmla="*/ 271 w 531"/>
                              <a:gd name="T69" fmla="*/ 64 h 114"/>
                              <a:gd name="T70" fmla="*/ 327 w 531"/>
                              <a:gd name="T71" fmla="*/ 58 h 114"/>
                              <a:gd name="T72" fmla="*/ 379 w 531"/>
                              <a:gd name="T73" fmla="*/ 55 h 114"/>
                              <a:gd name="T74" fmla="*/ 428 w 531"/>
                              <a:gd name="T75" fmla="*/ 56 h 114"/>
                              <a:gd name="T76" fmla="*/ 444 w 531"/>
                              <a:gd name="T77" fmla="*/ 55 h 114"/>
                              <a:gd name="T78" fmla="*/ 422 w 531"/>
                              <a:gd name="T79" fmla="*/ 50 h 114"/>
                              <a:gd name="T80" fmla="*/ 394 w 531"/>
                              <a:gd name="T81" fmla="*/ 44 h 114"/>
                              <a:gd name="T82" fmla="*/ 357 w 531"/>
                              <a:gd name="T83" fmla="*/ 42 h 114"/>
                              <a:gd name="T84" fmla="*/ 306 w 531"/>
                              <a:gd name="T85" fmla="*/ 42 h 114"/>
                              <a:gd name="T86" fmla="*/ 244 w 531"/>
                              <a:gd name="T87" fmla="*/ 46 h 114"/>
                              <a:gd name="T88" fmla="*/ 166 w 531"/>
                              <a:gd name="T89" fmla="*/ 56 h 114"/>
                              <a:gd name="T90" fmla="*/ 72 w 531"/>
                              <a:gd name="T91" fmla="*/ 75 h 114"/>
                              <a:gd name="T92" fmla="*/ 41 w 531"/>
                              <a:gd name="T93" fmla="*/ 66 h 114"/>
                              <a:gd name="T94" fmla="*/ 67 w 531"/>
                              <a:gd name="T95" fmla="*/ 61 h 114"/>
                              <a:gd name="T96" fmla="*/ 103 w 531"/>
                              <a:gd name="T97" fmla="*/ 54 h 114"/>
                              <a:gd name="T98" fmla="*/ 150 w 531"/>
                              <a:gd name="T99" fmla="*/ 45 h 114"/>
                              <a:gd name="T100" fmla="*/ 204 w 531"/>
                              <a:gd name="T101" fmla="*/ 38 h 114"/>
                              <a:gd name="T102" fmla="*/ 260 w 531"/>
                              <a:gd name="T103" fmla="*/ 33 h 114"/>
                              <a:gd name="T104" fmla="*/ 318 w 531"/>
                              <a:gd name="T105" fmla="*/ 29 h 114"/>
                              <a:gd name="T106" fmla="*/ 373 w 531"/>
                              <a:gd name="T107" fmla="*/ 30 h 114"/>
                              <a:gd name="T108" fmla="*/ 426 w 531"/>
                              <a:gd name="T109" fmla="*/ 36 h 114"/>
                              <a:gd name="T110" fmla="*/ 407 w 531"/>
                              <a:gd name="T111" fmla="*/ 29 h 114"/>
                              <a:gd name="T112" fmla="*/ 383 w 531"/>
                              <a:gd name="T113" fmla="*/ 24 h 114"/>
                              <a:gd name="T114" fmla="*/ 347 w 531"/>
                              <a:gd name="T115" fmla="*/ 18 h 114"/>
                              <a:gd name="T116" fmla="*/ 303 w 531"/>
                              <a:gd name="T117" fmla="*/ 14 h 114"/>
                              <a:gd name="T118" fmla="*/ 249 w 531"/>
                              <a:gd name="T119" fmla="*/ 11 h 114"/>
                              <a:gd name="T120" fmla="*/ 188 w 531"/>
                              <a:gd name="T121" fmla="*/ 15 h 114"/>
                              <a:gd name="T122" fmla="*/ 115 w 531"/>
                              <a:gd name="T123" fmla="*/ 24 h 114"/>
                              <a:gd name="T124" fmla="*/ 35 w 531"/>
                              <a:gd name="T125" fmla="*/ 41 h 1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31" h="114">
                                <a:moveTo>
                                  <a:pt x="0" y="36"/>
                                </a:moveTo>
                                <a:lnTo>
                                  <a:pt x="1" y="36"/>
                                </a:lnTo>
                                <a:lnTo>
                                  <a:pt x="5" y="35"/>
                                </a:lnTo>
                                <a:lnTo>
                                  <a:pt x="8" y="34"/>
                                </a:lnTo>
                                <a:lnTo>
                                  <a:pt x="11" y="34"/>
                                </a:lnTo>
                                <a:lnTo>
                                  <a:pt x="15" y="33"/>
                                </a:lnTo>
                                <a:lnTo>
                                  <a:pt x="19" y="32"/>
                                </a:lnTo>
                                <a:lnTo>
                                  <a:pt x="24" y="30"/>
                                </a:lnTo>
                                <a:lnTo>
                                  <a:pt x="30" y="29"/>
                                </a:lnTo>
                                <a:lnTo>
                                  <a:pt x="32" y="28"/>
                                </a:lnTo>
                                <a:lnTo>
                                  <a:pt x="35" y="27"/>
                                </a:lnTo>
                                <a:lnTo>
                                  <a:pt x="39" y="27"/>
                                </a:lnTo>
                                <a:lnTo>
                                  <a:pt x="42" y="27"/>
                                </a:lnTo>
                                <a:lnTo>
                                  <a:pt x="46" y="26"/>
                                </a:lnTo>
                                <a:lnTo>
                                  <a:pt x="48" y="25"/>
                                </a:lnTo>
                                <a:lnTo>
                                  <a:pt x="52" y="24"/>
                                </a:lnTo>
                                <a:lnTo>
                                  <a:pt x="56" y="24"/>
                                </a:lnTo>
                                <a:lnTo>
                                  <a:pt x="60" y="23"/>
                                </a:lnTo>
                                <a:lnTo>
                                  <a:pt x="64" y="21"/>
                                </a:lnTo>
                                <a:lnTo>
                                  <a:pt x="68" y="21"/>
                                </a:lnTo>
                                <a:lnTo>
                                  <a:pt x="72" y="21"/>
                                </a:lnTo>
                                <a:lnTo>
                                  <a:pt x="76" y="20"/>
                                </a:lnTo>
                                <a:lnTo>
                                  <a:pt x="80" y="19"/>
                                </a:lnTo>
                                <a:lnTo>
                                  <a:pt x="84" y="18"/>
                                </a:lnTo>
                                <a:lnTo>
                                  <a:pt x="88" y="17"/>
                                </a:lnTo>
                                <a:lnTo>
                                  <a:pt x="93" y="17"/>
                                </a:lnTo>
                                <a:lnTo>
                                  <a:pt x="98" y="16"/>
                                </a:lnTo>
                                <a:lnTo>
                                  <a:pt x="102" y="15"/>
                                </a:lnTo>
                                <a:lnTo>
                                  <a:pt x="107" y="15"/>
                                </a:lnTo>
                                <a:lnTo>
                                  <a:pt x="112" y="14"/>
                                </a:lnTo>
                                <a:lnTo>
                                  <a:pt x="116" y="12"/>
                                </a:lnTo>
                                <a:lnTo>
                                  <a:pt x="121" y="11"/>
                                </a:lnTo>
                                <a:lnTo>
                                  <a:pt x="125" y="11"/>
                                </a:lnTo>
                                <a:lnTo>
                                  <a:pt x="130" y="10"/>
                                </a:lnTo>
                                <a:lnTo>
                                  <a:pt x="136" y="10"/>
                                </a:lnTo>
                                <a:lnTo>
                                  <a:pt x="140" y="9"/>
                                </a:lnTo>
                                <a:lnTo>
                                  <a:pt x="146" y="9"/>
                                </a:lnTo>
                                <a:lnTo>
                                  <a:pt x="151" y="8"/>
                                </a:lnTo>
                                <a:lnTo>
                                  <a:pt x="155" y="7"/>
                                </a:lnTo>
                                <a:lnTo>
                                  <a:pt x="161" y="6"/>
                                </a:lnTo>
                                <a:lnTo>
                                  <a:pt x="166" y="6"/>
                                </a:lnTo>
                                <a:lnTo>
                                  <a:pt x="172" y="6"/>
                                </a:lnTo>
                                <a:lnTo>
                                  <a:pt x="176" y="5"/>
                                </a:lnTo>
                                <a:lnTo>
                                  <a:pt x="182" y="5"/>
                                </a:lnTo>
                                <a:lnTo>
                                  <a:pt x="188" y="5"/>
                                </a:lnTo>
                                <a:lnTo>
                                  <a:pt x="192" y="3"/>
                                </a:lnTo>
                                <a:lnTo>
                                  <a:pt x="198" y="2"/>
                                </a:lnTo>
                                <a:lnTo>
                                  <a:pt x="203" y="2"/>
                                </a:lnTo>
                                <a:lnTo>
                                  <a:pt x="208" y="2"/>
                                </a:lnTo>
                                <a:lnTo>
                                  <a:pt x="213" y="1"/>
                                </a:lnTo>
                                <a:lnTo>
                                  <a:pt x="219" y="1"/>
                                </a:lnTo>
                                <a:lnTo>
                                  <a:pt x="225" y="1"/>
                                </a:lnTo>
                                <a:lnTo>
                                  <a:pt x="230" y="1"/>
                                </a:lnTo>
                                <a:lnTo>
                                  <a:pt x="235" y="0"/>
                                </a:lnTo>
                                <a:lnTo>
                                  <a:pt x="241" y="0"/>
                                </a:lnTo>
                                <a:lnTo>
                                  <a:pt x="245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2" y="0"/>
                                </a:lnTo>
                                <a:lnTo>
                                  <a:pt x="278" y="0"/>
                                </a:lnTo>
                                <a:lnTo>
                                  <a:pt x="282" y="0"/>
                                </a:lnTo>
                                <a:lnTo>
                                  <a:pt x="288" y="0"/>
                                </a:lnTo>
                                <a:lnTo>
                                  <a:pt x="294" y="0"/>
                                </a:lnTo>
                                <a:lnTo>
                                  <a:pt x="298" y="0"/>
                                </a:lnTo>
                                <a:lnTo>
                                  <a:pt x="304" y="1"/>
                                </a:lnTo>
                                <a:lnTo>
                                  <a:pt x="309" y="1"/>
                                </a:lnTo>
                                <a:lnTo>
                                  <a:pt x="314" y="2"/>
                                </a:lnTo>
                                <a:lnTo>
                                  <a:pt x="319" y="2"/>
                                </a:lnTo>
                                <a:lnTo>
                                  <a:pt x="325" y="3"/>
                                </a:lnTo>
                                <a:lnTo>
                                  <a:pt x="331" y="3"/>
                                </a:lnTo>
                                <a:lnTo>
                                  <a:pt x="335" y="5"/>
                                </a:lnTo>
                                <a:lnTo>
                                  <a:pt x="340" y="5"/>
                                </a:lnTo>
                                <a:lnTo>
                                  <a:pt x="346" y="6"/>
                                </a:lnTo>
                                <a:lnTo>
                                  <a:pt x="350" y="6"/>
                                </a:lnTo>
                                <a:lnTo>
                                  <a:pt x="356" y="7"/>
                                </a:lnTo>
                                <a:lnTo>
                                  <a:pt x="361" y="8"/>
                                </a:lnTo>
                                <a:lnTo>
                                  <a:pt x="365" y="9"/>
                                </a:lnTo>
                                <a:lnTo>
                                  <a:pt x="370" y="9"/>
                                </a:lnTo>
                                <a:lnTo>
                                  <a:pt x="374" y="10"/>
                                </a:lnTo>
                                <a:lnTo>
                                  <a:pt x="379" y="11"/>
                                </a:lnTo>
                                <a:lnTo>
                                  <a:pt x="384" y="11"/>
                                </a:lnTo>
                                <a:lnTo>
                                  <a:pt x="388" y="12"/>
                                </a:lnTo>
                                <a:lnTo>
                                  <a:pt x="393" y="14"/>
                                </a:lnTo>
                                <a:lnTo>
                                  <a:pt x="396" y="15"/>
                                </a:lnTo>
                                <a:lnTo>
                                  <a:pt x="401" y="16"/>
                                </a:lnTo>
                                <a:lnTo>
                                  <a:pt x="406" y="16"/>
                                </a:lnTo>
                                <a:lnTo>
                                  <a:pt x="409" y="17"/>
                                </a:lnTo>
                                <a:lnTo>
                                  <a:pt x="413" y="17"/>
                                </a:lnTo>
                                <a:lnTo>
                                  <a:pt x="417" y="18"/>
                                </a:lnTo>
                                <a:lnTo>
                                  <a:pt x="421" y="19"/>
                                </a:lnTo>
                                <a:lnTo>
                                  <a:pt x="424" y="20"/>
                                </a:lnTo>
                                <a:lnTo>
                                  <a:pt x="428" y="21"/>
                                </a:lnTo>
                                <a:lnTo>
                                  <a:pt x="431" y="21"/>
                                </a:lnTo>
                                <a:lnTo>
                                  <a:pt x="434" y="23"/>
                                </a:lnTo>
                                <a:lnTo>
                                  <a:pt x="438" y="24"/>
                                </a:lnTo>
                                <a:lnTo>
                                  <a:pt x="440" y="24"/>
                                </a:lnTo>
                                <a:lnTo>
                                  <a:pt x="444" y="25"/>
                                </a:lnTo>
                                <a:lnTo>
                                  <a:pt x="447" y="26"/>
                                </a:lnTo>
                                <a:lnTo>
                                  <a:pt x="451" y="27"/>
                                </a:lnTo>
                                <a:lnTo>
                                  <a:pt x="454" y="27"/>
                                </a:lnTo>
                                <a:lnTo>
                                  <a:pt x="459" y="29"/>
                                </a:lnTo>
                                <a:lnTo>
                                  <a:pt x="462" y="30"/>
                                </a:lnTo>
                                <a:lnTo>
                                  <a:pt x="467" y="32"/>
                                </a:lnTo>
                                <a:lnTo>
                                  <a:pt x="469" y="32"/>
                                </a:lnTo>
                                <a:lnTo>
                                  <a:pt x="471" y="33"/>
                                </a:lnTo>
                                <a:lnTo>
                                  <a:pt x="472" y="33"/>
                                </a:lnTo>
                                <a:lnTo>
                                  <a:pt x="472" y="34"/>
                                </a:lnTo>
                                <a:lnTo>
                                  <a:pt x="522" y="46"/>
                                </a:lnTo>
                                <a:lnTo>
                                  <a:pt x="531" y="60"/>
                                </a:lnTo>
                                <a:lnTo>
                                  <a:pt x="530" y="61"/>
                                </a:lnTo>
                                <a:lnTo>
                                  <a:pt x="527" y="64"/>
                                </a:lnTo>
                                <a:lnTo>
                                  <a:pt x="524" y="65"/>
                                </a:lnTo>
                                <a:lnTo>
                                  <a:pt x="521" y="66"/>
                                </a:lnTo>
                                <a:lnTo>
                                  <a:pt x="517" y="67"/>
                                </a:lnTo>
                                <a:lnTo>
                                  <a:pt x="513" y="69"/>
                                </a:lnTo>
                                <a:lnTo>
                                  <a:pt x="509" y="69"/>
                                </a:lnTo>
                                <a:lnTo>
                                  <a:pt x="506" y="69"/>
                                </a:lnTo>
                                <a:lnTo>
                                  <a:pt x="501" y="69"/>
                                </a:lnTo>
                                <a:lnTo>
                                  <a:pt x="497" y="69"/>
                                </a:lnTo>
                                <a:lnTo>
                                  <a:pt x="494" y="69"/>
                                </a:lnTo>
                                <a:lnTo>
                                  <a:pt x="491" y="69"/>
                                </a:lnTo>
                                <a:lnTo>
                                  <a:pt x="487" y="69"/>
                                </a:lnTo>
                                <a:lnTo>
                                  <a:pt x="485" y="69"/>
                                </a:lnTo>
                                <a:lnTo>
                                  <a:pt x="482" y="69"/>
                                </a:lnTo>
                                <a:lnTo>
                                  <a:pt x="478" y="69"/>
                                </a:lnTo>
                                <a:lnTo>
                                  <a:pt x="476" y="69"/>
                                </a:lnTo>
                                <a:lnTo>
                                  <a:pt x="472" y="69"/>
                                </a:lnTo>
                                <a:lnTo>
                                  <a:pt x="469" y="69"/>
                                </a:lnTo>
                                <a:lnTo>
                                  <a:pt x="466" y="69"/>
                                </a:lnTo>
                                <a:lnTo>
                                  <a:pt x="462" y="69"/>
                                </a:lnTo>
                                <a:lnTo>
                                  <a:pt x="460" y="69"/>
                                </a:lnTo>
                                <a:lnTo>
                                  <a:pt x="455" y="69"/>
                                </a:lnTo>
                                <a:lnTo>
                                  <a:pt x="452" y="69"/>
                                </a:lnTo>
                                <a:lnTo>
                                  <a:pt x="449" y="69"/>
                                </a:lnTo>
                                <a:lnTo>
                                  <a:pt x="446" y="69"/>
                                </a:lnTo>
                                <a:lnTo>
                                  <a:pt x="443" y="69"/>
                                </a:lnTo>
                                <a:lnTo>
                                  <a:pt x="439" y="69"/>
                                </a:lnTo>
                                <a:lnTo>
                                  <a:pt x="436" y="69"/>
                                </a:lnTo>
                                <a:lnTo>
                                  <a:pt x="433" y="69"/>
                                </a:lnTo>
                                <a:lnTo>
                                  <a:pt x="430" y="69"/>
                                </a:lnTo>
                                <a:lnTo>
                                  <a:pt x="426" y="69"/>
                                </a:lnTo>
                                <a:lnTo>
                                  <a:pt x="424" y="69"/>
                                </a:lnTo>
                                <a:lnTo>
                                  <a:pt x="422" y="69"/>
                                </a:lnTo>
                                <a:lnTo>
                                  <a:pt x="418" y="67"/>
                                </a:lnTo>
                                <a:lnTo>
                                  <a:pt x="414" y="67"/>
                                </a:lnTo>
                                <a:lnTo>
                                  <a:pt x="411" y="67"/>
                                </a:lnTo>
                                <a:lnTo>
                                  <a:pt x="409" y="67"/>
                                </a:lnTo>
                                <a:lnTo>
                                  <a:pt x="406" y="67"/>
                                </a:lnTo>
                                <a:lnTo>
                                  <a:pt x="403" y="69"/>
                                </a:lnTo>
                                <a:lnTo>
                                  <a:pt x="400" y="69"/>
                                </a:lnTo>
                                <a:lnTo>
                                  <a:pt x="395" y="69"/>
                                </a:lnTo>
                                <a:lnTo>
                                  <a:pt x="392" y="69"/>
                                </a:lnTo>
                                <a:lnTo>
                                  <a:pt x="388" y="70"/>
                                </a:lnTo>
                                <a:lnTo>
                                  <a:pt x="384" y="70"/>
                                </a:lnTo>
                                <a:lnTo>
                                  <a:pt x="380" y="70"/>
                                </a:lnTo>
                                <a:lnTo>
                                  <a:pt x="376" y="71"/>
                                </a:lnTo>
                                <a:lnTo>
                                  <a:pt x="371" y="71"/>
                                </a:lnTo>
                                <a:lnTo>
                                  <a:pt x="366" y="71"/>
                                </a:lnTo>
                                <a:lnTo>
                                  <a:pt x="362" y="71"/>
                                </a:lnTo>
                                <a:lnTo>
                                  <a:pt x="356" y="71"/>
                                </a:lnTo>
                                <a:lnTo>
                                  <a:pt x="351" y="72"/>
                                </a:lnTo>
                                <a:lnTo>
                                  <a:pt x="346" y="72"/>
                                </a:lnTo>
                                <a:lnTo>
                                  <a:pt x="340" y="72"/>
                                </a:lnTo>
                                <a:lnTo>
                                  <a:pt x="334" y="73"/>
                                </a:lnTo>
                                <a:lnTo>
                                  <a:pt x="329" y="74"/>
                                </a:lnTo>
                                <a:lnTo>
                                  <a:pt x="323" y="74"/>
                                </a:lnTo>
                                <a:lnTo>
                                  <a:pt x="317" y="75"/>
                                </a:lnTo>
                                <a:lnTo>
                                  <a:pt x="311" y="75"/>
                                </a:lnTo>
                                <a:lnTo>
                                  <a:pt x="305" y="76"/>
                                </a:lnTo>
                                <a:lnTo>
                                  <a:pt x="298" y="76"/>
                                </a:lnTo>
                                <a:lnTo>
                                  <a:pt x="293" y="78"/>
                                </a:lnTo>
                                <a:lnTo>
                                  <a:pt x="286" y="79"/>
                                </a:lnTo>
                                <a:lnTo>
                                  <a:pt x="281" y="80"/>
                                </a:lnTo>
                                <a:lnTo>
                                  <a:pt x="274" y="80"/>
                                </a:lnTo>
                                <a:lnTo>
                                  <a:pt x="267" y="81"/>
                                </a:lnTo>
                                <a:lnTo>
                                  <a:pt x="260" y="81"/>
                                </a:lnTo>
                                <a:lnTo>
                                  <a:pt x="253" y="82"/>
                                </a:lnTo>
                                <a:lnTo>
                                  <a:pt x="248" y="82"/>
                                </a:lnTo>
                                <a:lnTo>
                                  <a:pt x="241" y="83"/>
                                </a:lnTo>
                                <a:lnTo>
                                  <a:pt x="234" y="84"/>
                                </a:lnTo>
                                <a:lnTo>
                                  <a:pt x="228" y="85"/>
                                </a:lnTo>
                                <a:lnTo>
                                  <a:pt x="221" y="87"/>
                                </a:lnTo>
                                <a:lnTo>
                                  <a:pt x="214" y="87"/>
                                </a:lnTo>
                                <a:lnTo>
                                  <a:pt x="208" y="88"/>
                                </a:lnTo>
                                <a:lnTo>
                                  <a:pt x="201" y="89"/>
                                </a:lnTo>
                                <a:lnTo>
                                  <a:pt x="195" y="90"/>
                                </a:lnTo>
                                <a:lnTo>
                                  <a:pt x="189" y="91"/>
                                </a:lnTo>
                                <a:lnTo>
                                  <a:pt x="182" y="92"/>
                                </a:lnTo>
                                <a:lnTo>
                                  <a:pt x="176" y="93"/>
                                </a:lnTo>
                                <a:lnTo>
                                  <a:pt x="169" y="94"/>
                                </a:lnTo>
                                <a:lnTo>
                                  <a:pt x="162" y="96"/>
                                </a:lnTo>
                                <a:lnTo>
                                  <a:pt x="157" y="97"/>
                                </a:lnTo>
                                <a:lnTo>
                                  <a:pt x="150" y="98"/>
                                </a:lnTo>
                                <a:lnTo>
                                  <a:pt x="144" y="99"/>
                                </a:lnTo>
                                <a:lnTo>
                                  <a:pt x="138" y="100"/>
                                </a:lnTo>
                                <a:lnTo>
                                  <a:pt x="132" y="101"/>
                                </a:lnTo>
                                <a:lnTo>
                                  <a:pt x="127" y="103"/>
                                </a:lnTo>
                                <a:lnTo>
                                  <a:pt x="120" y="103"/>
                                </a:lnTo>
                                <a:lnTo>
                                  <a:pt x="115" y="105"/>
                                </a:lnTo>
                                <a:lnTo>
                                  <a:pt x="109" y="106"/>
                                </a:lnTo>
                                <a:lnTo>
                                  <a:pt x="103" y="108"/>
                                </a:lnTo>
                                <a:lnTo>
                                  <a:pt x="98" y="109"/>
                                </a:lnTo>
                                <a:lnTo>
                                  <a:pt x="93" y="110"/>
                                </a:lnTo>
                                <a:lnTo>
                                  <a:pt x="88" y="112"/>
                                </a:lnTo>
                                <a:lnTo>
                                  <a:pt x="84" y="114"/>
                                </a:lnTo>
                                <a:lnTo>
                                  <a:pt x="70" y="100"/>
                                </a:lnTo>
                                <a:lnTo>
                                  <a:pt x="70" y="100"/>
                                </a:lnTo>
                                <a:lnTo>
                                  <a:pt x="72" y="99"/>
                                </a:lnTo>
                                <a:lnTo>
                                  <a:pt x="73" y="99"/>
                                </a:lnTo>
                                <a:lnTo>
                                  <a:pt x="76" y="98"/>
                                </a:lnTo>
                                <a:lnTo>
                                  <a:pt x="78" y="98"/>
                                </a:lnTo>
                                <a:lnTo>
                                  <a:pt x="82" y="98"/>
                                </a:lnTo>
                                <a:lnTo>
                                  <a:pt x="84" y="97"/>
                                </a:lnTo>
                                <a:lnTo>
                                  <a:pt x="87" y="96"/>
                                </a:lnTo>
                                <a:lnTo>
                                  <a:pt x="90" y="94"/>
                                </a:lnTo>
                                <a:lnTo>
                                  <a:pt x="94" y="94"/>
                                </a:lnTo>
                                <a:lnTo>
                                  <a:pt x="99" y="93"/>
                                </a:lnTo>
                                <a:lnTo>
                                  <a:pt x="103" y="92"/>
                                </a:lnTo>
                                <a:lnTo>
                                  <a:pt x="108" y="92"/>
                                </a:lnTo>
                                <a:lnTo>
                                  <a:pt x="113" y="91"/>
                                </a:lnTo>
                                <a:lnTo>
                                  <a:pt x="117" y="90"/>
                                </a:lnTo>
                                <a:lnTo>
                                  <a:pt x="123" y="89"/>
                                </a:lnTo>
                                <a:lnTo>
                                  <a:pt x="128" y="88"/>
                                </a:lnTo>
                                <a:lnTo>
                                  <a:pt x="135" y="87"/>
                                </a:lnTo>
                                <a:lnTo>
                                  <a:pt x="140" y="85"/>
                                </a:lnTo>
                                <a:lnTo>
                                  <a:pt x="146" y="84"/>
                                </a:lnTo>
                                <a:lnTo>
                                  <a:pt x="153" y="83"/>
                                </a:lnTo>
                                <a:lnTo>
                                  <a:pt x="160" y="82"/>
                                </a:lnTo>
                                <a:lnTo>
                                  <a:pt x="166" y="81"/>
                                </a:lnTo>
                                <a:lnTo>
                                  <a:pt x="173" y="80"/>
                                </a:lnTo>
                                <a:lnTo>
                                  <a:pt x="180" y="79"/>
                                </a:lnTo>
                                <a:lnTo>
                                  <a:pt x="188" y="78"/>
                                </a:lnTo>
                                <a:lnTo>
                                  <a:pt x="195" y="76"/>
                                </a:lnTo>
                                <a:lnTo>
                                  <a:pt x="201" y="75"/>
                                </a:lnTo>
                                <a:lnTo>
                                  <a:pt x="210" y="74"/>
                                </a:lnTo>
                                <a:lnTo>
                                  <a:pt x="218" y="73"/>
                                </a:lnTo>
                                <a:lnTo>
                                  <a:pt x="225" y="71"/>
                                </a:lnTo>
                                <a:lnTo>
                                  <a:pt x="231" y="70"/>
                                </a:lnTo>
                                <a:lnTo>
                                  <a:pt x="240" y="69"/>
                                </a:lnTo>
                                <a:lnTo>
                                  <a:pt x="248" y="67"/>
                                </a:lnTo>
                                <a:lnTo>
                                  <a:pt x="256" y="66"/>
                                </a:lnTo>
                                <a:lnTo>
                                  <a:pt x="264" y="65"/>
                                </a:lnTo>
                                <a:lnTo>
                                  <a:pt x="271" y="64"/>
                                </a:lnTo>
                                <a:lnTo>
                                  <a:pt x="280" y="64"/>
                                </a:lnTo>
                                <a:lnTo>
                                  <a:pt x="287" y="62"/>
                                </a:lnTo>
                                <a:lnTo>
                                  <a:pt x="295" y="62"/>
                                </a:lnTo>
                                <a:lnTo>
                                  <a:pt x="303" y="61"/>
                                </a:lnTo>
                                <a:lnTo>
                                  <a:pt x="311" y="61"/>
                                </a:lnTo>
                                <a:lnTo>
                                  <a:pt x="319" y="60"/>
                                </a:lnTo>
                                <a:lnTo>
                                  <a:pt x="327" y="58"/>
                                </a:lnTo>
                                <a:lnTo>
                                  <a:pt x="335" y="57"/>
                                </a:lnTo>
                                <a:lnTo>
                                  <a:pt x="342" y="57"/>
                                </a:lnTo>
                                <a:lnTo>
                                  <a:pt x="350" y="56"/>
                                </a:lnTo>
                                <a:lnTo>
                                  <a:pt x="357" y="56"/>
                                </a:lnTo>
                                <a:lnTo>
                                  <a:pt x="364" y="55"/>
                                </a:lnTo>
                                <a:lnTo>
                                  <a:pt x="372" y="55"/>
                                </a:lnTo>
                                <a:lnTo>
                                  <a:pt x="379" y="55"/>
                                </a:lnTo>
                                <a:lnTo>
                                  <a:pt x="387" y="55"/>
                                </a:lnTo>
                                <a:lnTo>
                                  <a:pt x="394" y="55"/>
                                </a:lnTo>
                                <a:lnTo>
                                  <a:pt x="401" y="55"/>
                                </a:lnTo>
                                <a:lnTo>
                                  <a:pt x="408" y="55"/>
                                </a:lnTo>
                                <a:lnTo>
                                  <a:pt x="415" y="55"/>
                                </a:lnTo>
                                <a:lnTo>
                                  <a:pt x="421" y="55"/>
                                </a:lnTo>
                                <a:lnTo>
                                  <a:pt x="428" y="56"/>
                                </a:lnTo>
                                <a:lnTo>
                                  <a:pt x="433" y="56"/>
                                </a:lnTo>
                                <a:lnTo>
                                  <a:pt x="439" y="57"/>
                                </a:lnTo>
                                <a:lnTo>
                                  <a:pt x="445" y="58"/>
                                </a:lnTo>
                                <a:lnTo>
                                  <a:pt x="451" y="60"/>
                                </a:lnTo>
                                <a:lnTo>
                                  <a:pt x="449" y="58"/>
                                </a:lnTo>
                                <a:lnTo>
                                  <a:pt x="446" y="57"/>
                                </a:lnTo>
                                <a:lnTo>
                                  <a:pt x="444" y="55"/>
                                </a:lnTo>
                                <a:lnTo>
                                  <a:pt x="440" y="55"/>
                                </a:lnTo>
                                <a:lnTo>
                                  <a:pt x="437" y="54"/>
                                </a:lnTo>
                                <a:lnTo>
                                  <a:pt x="433" y="53"/>
                                </a:lnTo>
                                <a:lnTo>
                                  <a:pt x="430" y="52"/>
                                </a:lnTo>
                                <a:lnTo>
                                  <a:pt x="428" y="51"/>
                                </a:lnTo>
                                <a:lnTo>
                                  <a:pt x="424" y="50"/>
                                </a:lnTo>
                                <a:lnTo>
                                  <a:pt x="422" y="50"/>
                                </a:lnTo>
                                <a:lnTo>
                                  <a:pt x="418" y="48"/>
                                </a:lnTo>
                                <a:lnTo>
                                  <a:pt x="415" y="48"/>
                                </a:lnTo>
                                <a:lnTo>
                                  <a:pt x="411" y="47"/>
                                </a:lnTo>
                                <a:lnTo>
                                  <a:pt x="408" y="46"/>
                                </a:lnTo>
                                <a:lnTo>
                                  <a:pt x="403" y="45"/>
                                </a:lnTo>
                                <a:lnTo>
                                  <a:pt x="399" y="45"/>
                                </a:lnTo>
                                <a:lnTo>
                                  <a:pt x="394" y="44"/>
                                </a:lnTo>
                                <a:lnTo>
                                  <a:pt x="389" y="44"/>
                                </a:lnTo>
                                <a:lnTo>
                                  <a:pt x="385" y="43"/>
                                </a:lnTo>
                                <a:lnTo>
                                  <a:pt x="379" y="43"/>
                                </a:lnTo>
                                <a:lnTo>
                                  <a:pt x="374" y="43"/>
                                </a:lnTo>
                                <a:lnTo>
                                  <a:pt x="369" y="43"/>
                                </a:lnTo>
                                <a:lnTo>
                                  <a:pt x="363" y="42"/>
                                </a:lnTo>
                                <a:lnTo>
                                  <a:pt x="357" y="42"/>
                                </a:lnTo>
                                <a:lnTo>
                                  <a:pt x="350" y="41"/>
                                </a:lnTo>
                                <a:lnTo>
                                  <a:pt x="343" y="41"/>
                                </a:lnTo>
                                <a:lnTo>
                                  <a:pt x="336" y="41"/>
                                </a:lnTo>
                                <a:lnTo>
                                  <a:pt x="329" y="41"/>
                                </a:lnTo>
                                <a:lnTo>
                                  <a:pt x="323" y="41"/>
                                </a:lnTo>
                                <a:lnTo>
                                  <a:pt x="314" y="42"/>
                                </a:lnTo>
                                <a:lnTo>
                                  <a:pt x="306" y="42"/>
                                </a:lnTo>
                                <a:lnTo>
                                  <a:pt x="298" y="42"/>
                                </a:lnTo>
                                <a:lnTo>
                                  <a:pt x="290" y="42"/>
                                </a:lnTo>
                                <a:lnTo>
                                  <a:pt x="281" y="43"/>
                                </a:lnTo>
                                <a:lnTo>
                                  <a:pt x="272" y="43"/>
                                </a:lnTo>
                                <a:lnTo>
                                  <a:pt x="263" y="44"/>
                                </a:lnTo>
                                <a:lnTo>
                                  <a:pt x="253" y="45"/>
                                </a:lnTo>
                                <a:lnTo>
                                  <a:pt x="244" y="46"/>
                                </a:lnTo>
                                <a:lnTo>
                                  <a:pt x="233" y="47"/>
                                </a:lnTo>
                                <a:lnTo>
                                  <a:pt x="222" y="48"/>
                                </a:lnTo>
                                <a:lnTo>
                                  <a:pt x="212" y="50"/>
                                </a:lnTo>
                                <a:lnTo>
                                  <a:pt x="200" y="52"/>
                                </a:lnTo>
                                <a:lnTo>
                                  <a:pt x="189" y="53"/>
                                </a:lnTo>
                                <a:lnTo>
                                  <a:pt x="177" y="55"/>
                                </a:lnTo>
                                <a:lnTo>
                                  <a:pt x="166" y="56"/>
                                </a:lnTo>
                                <a:lnTo>
                                  <a:pt x="153" y="60"/>
                                </a:lnTo>
                                <a:lnTo>
                                  <a:pt x="140" y="61"/>
                                </a:lnTo>
                                <a:lnTo>
                                  <a:pt x="128" y="64"/>
                                </a:lnTo>
                                <a:lnTo>
                                  <a:pt x="114" y="66"/>
                                </a:lnTo>
                                <a:lnTo>
                                  <a:pt x="100" y="70"/>
                                </a:lnTo>
                                <a:lnTo>
                                  <a:pt x="86" y="72"/>
                                </a:lnTo>
                                <a:lnTo>
                                  <a:pt x="72" y="75"/>
                                </a:lnTo>
                                <a:lnTo>
                                  <a:pt x="57" y="79"/>
                                </a:lnTo>
                                <a:lnTo>
                                  <a:pt x="42" y="82"/>
                                </a:lnTo>
                                <a:lnTo>
                                  <a:pt x="31" y="70"/>
                                </a:lnTo>
                                <a:lnTo>
                                  <a:pt x="32" y="69"/>
                                </a:lnTo>
                                <a:lnTo>
                                  <a:pt x="34" y="69"/>
                                </a:lnTo>
                                <a:lnTo>
                                  <a:pt x="37" y="67"/>
                                </a:lnTo>
                                <a:lnTo>
                                  <a:pt x="41" y="66"/>
                                </a:lnTo>
                                <a:lnTo>
                                  <a:pt x="45" y="65"/>
                                </a:lnTo>
                                <a:lnTo>
                                  <a:pt x="47" y="65"/>
                                </a:lnTo>
                                <a:lnTo>
                                  <a:pt x="50" y="64"/>
                                </a:lnTo>
                                <a:lnTo>
                                  <a:pt x="54" y="63"/>
                                </a:lnTo>
                                <a:lnTo>
                                  <a:pt x="57" y="62"/>
                                </a:lnTo>
                                <a:lnTo>
                                  <a:pt x="62" y="62"/>
                                </a:lnTo>
                                <a:lnTo>
                                  <a:pt x="67" y="61"/>
                                </a:lnTo>
                                <a:lnTo>
                                  <a:pt x="72" y="61"/>
                                </a:lnTo>
                                <a:lnTo>
                                  <a:pt x="77" y="58"/>
                                </a:lnTo>
                                <a:lnTo>
                                  <a:pt x="82" y="57"/>
                                </a:lnTo>
                                <a:lnTo>
                                  <a:pt x="86" y="56"/>
                                </a:lnTo>
                                <a:lnTo>
                                  <a:pt x="92" y="55"/>
                                </a:lnTo>
                                <a:lnTo>
                                  <a:pt x="98" y="55"/>
                                </a:lnTo>
                                <a:lnTo>
                                  <a:pt x="103" y="54"/>
                                </a:lnTo>
                                <a:lnTo>
                                  <a:pt x="110" y="53"/>
                                </a:lnTo>
                                <a:lnTo>
                                  <a:pt x="117" y="52"/>
                                </a:lnTo>
                                <a:lnTo>
                                  <a:pt x="123" y="50"/>
                                </a:lnTo>
                                <a:lnTo>
                                  <a:pt x="129" y="50"/>
                                </a:lnTo>
                                <a:lnTo>
                                  <a:pt x="136" y="48"/>
                                </a:lnTo>
                                <a:lnTo>
                                  <a:pt x="144" y="47"/>
                                </a:lnTo>
                                <a:lnTo>
                                  <a:pt x="150" y="45"/>
                                </a:lnTo>
                                <a:lnTo>
                                  <a:pt x="158" y="44"/>
                                </a:lnTo>
                                <a:lnTo>
                                  <a:pt x="166" y="43"/>
                                </a:lnTo>
                                <a:lnTo>
                                  <a:pt x="173" y="43"/>
                                </a:lnTo>
                                <a:lnTo>
                                  <a:pt x="181" y="42"/>
                                </a:lnTo>
                                <a:lnTo>
                                  <a:pt x="188" y="41"/>
                                </a:lnTo>
                                <a:lnTo>
                                  <a:pt x="196" y="39"/>
                                </a:lnTo>
                                <a:lnTo>
                                  <a:pt x="204" y="38"/>
                                </a:lnTo>
                                <a:lnTo>
                                  <a:pt x="211" y="37"/>
                                </a:lnTo>
                                <a:lnTo>
                                  <a:pt x="220" y="36"/>
                                </a:lnTo>
                                <a:lnTo>
                                  <a:pt x="227" y="35"/>
                                </a:lnTo>
                                <a:lnTo>
                                  <a:pt x="236" y="35"/>
                                </a:lnTo>
                                <a:lnTo>
                                  <a:pt x="243" y="34"/>
                                </a:lnTo>
                                <a:lnTo>
                                  <a:pt x="252" y="34"/>
                                </a:lnTo>
                                <a:lnTo>
                                  <a:pt x="260" y="33"/>
                                </a:lnTo>
                                <a:lnTo>
                                  <a:pt x="268" y="32"/>
                                </a:lnTo>
                                <a:lnTo>
                                  <a:pt x="276" y="32"/>
                                </a:lnTo>
                                <a:lnTo>
                                  <a:pt x="286" y="30"/>
                                </a:lnTo>
                                <a:lnTo>
                                  <a:pt x="293" y="30"/>
                                </a:lnTo>
                                <a:lnTo>
                                  <a:pt x="302" y="30"/>
                                </a:lnTo>
                                <a:lnTo>
                                  <a:pt x="310" y="29"/>
                                </a:lnTo>
                                <a:lnTo>
                                  <a:pt x="318" y="29"/>
                                </a:lnTo>
                                <a:lnTo>
                                  <a:pt x="326" y="29"/>
                                </a:lnTo>
                                <a:lnTo>
                                  <a:pt x="334" y="29"/>
                                </a:lnTo>
                                <a:lnTo>
                                  <a:pt x="342" y="29"/>
                                </a:lnTo>
                                <a:lnTo>
                                  <a:pt x="350" y="29"/>
                                </a:lnTo>
                                <a:lnTo>
                                  <a:pt x="358" y="29"/>
                                </a:lnTo>
                                <a:lnTo>
                                  <a:pt x="366" y="30"/>
                                </a:lnTo>
                                <a:lnTo>
                                  <a:pt x="373" y="30"/>
                                </a:lnTo>
                                <a:lnTo>
                                  <a:pt x="381" y="30"/>
                                </a:lnTo>
                                <a:lnTo>
                                  <a:pt x="389" y="30"/>
                                </a:lnTo>
                                <a:lnTo>
                                  <a:pt x="398" y="32"/>
                                </a:lnTo>
                                <a:lnTo>
                                  <a:pt x="404" y="33"/>
                                </a:lnTo>
                                <a:lnTo>
                                  <a:pt x="411" y="34"/>
                                </a:lnTo>
                                <a:lnTo>
                                  <a:pt x="419" y="35"/>
                                </a:lnTo>
                                <a:lnTo>
                                  <a:pt x="426" y="36"/>
                                </a:lnTo>
                                <a:lnTo>
                                  <a:pt x="425" y="36"/>
                                </a:lnTo>
                                <a:lnTo>
                                  <a:pt x="424" y="35"/>
                                </a:lnTo>
                                <a:lnTo>
                                  <a:pt x="422" y="34"/>
                                </a:lnTo>
                                <a:lnTo>
                                  <a:pt x="419" y="34"/>
                                </a:lnTo>
                                <a:lnTo>
                                  <a:pt x="415" y="32"/>
                                </a:lnTo>
                                <a:lnTo>
                                  <a:pt x="410" y="30"/>
                                </a:lnTo>
                                <a:lnTo>
                                  <a:pt x="407" y="29"/>
                                </a:lnTo>
                                <a:lnTo>
                                  <a:pt x="404" y="28"/>
                                </a:lnTo>
                                <a:lnTo>
                                  <a:pt x="401" y="28"/>
                                </a:lnTo>
                                <a:lnTo>
                                  <a:pt x="399" y="27"/>
                                </a:lnTo>
                                <a:lnTo>
                                  <a:pt x="394" y="26"/>
                                </a:lnTo>
                                <a:lnTo>
                                  <a:pt x="391" y="26"/>
                                </a:lnTo>
                                <a:lnTo>
                                  <a:pt x="386" y="24"/>
                                </a:lnTo>
                                <a:lnTo>
                                  <a:pt x="383" y="24"/>
                                </a:lnTo>
                                <a:lnTo>
                                  <a:pt x="378" y="23"/>
                                </a:lnTo>
                                <a:lnTo>
                                  <a:pt x="373" y="21"/>
                                </a:lnTo>
                                <a:lnTo>
                                  <a:pt x="369" y="21"/>
                                </a:lnTo>
                                <a:lnTo>
                                  <a:pt x="364" y="20"/>
                                </a:lnTo>
                                <a:lnTo>
                                  <a:pt x="358" y="19"/>
                                </a:lnTo>
                                <a:lnTo>
                                  <a:pt x="353" y="19"/>
                                </a:lnTo>
                                <a:lnTo>
                                  <a:pt x="347" y="18"/>
                                </a:lnTo>
                                <a:lnTo>
                                  <a:pt x="342" y="17"/>
                                </a:lnTo>
                                <a:lnTo>
                                  <a:pt x="335" y="17"/>
                                </a:lnTo>
                                <a:lnTo>
                                  <a:pt x="331" y="16"/>
                                </a:lnTo>
                                <a:lnTo>
                                  <a:pt x="324" y="15"/>
                                </a:lnTo>
                                <a:lnTo>
                                  <a:pt x="318" y="15"/>
                                </a:lnTo>
                                <a:lnTo>
                                  <a:pt x="310" y="14"/>
                                </a:lnTo>
                                <a:lnTo>
                                  <a:pt x="303" y="14"/>
                                </a:lnTo>
                                <a:lnTo>
                                  <a:pt x="296" y="12"/>
                                </a:lnTo>
                                <a:lnTo>
                                  <a:pt x="289" y="12"/>
                                </a:lnTo>
                                <a:lnTo>
                                  <a:pt x="281" y="12"/>
                                </a:lnTo>
                                <a:lnTo>
                                  <a:pt x="274" y="11"/>
                                </a:lnTo>
                                <a:lnTo>
                                  <a:pt x="266" y="11"/>
                                </a:lnTo>
                                <a:lnTo>
                                  <a:pt x="258" y="11"/>
                                </a:lnTo>
                                <a:lnTo>
                                  <a:pt x="249" y="11"/>
                                </a:lnTo>
                                <a:lnTo>
                                  <a:pt x="241" y="11"/>
                                </a:lnTo>
                                <a:lnTo>
                                  <a:pt x="233" y="11"/>
                                </a:lnTo>
                                <a:lnTo>
                                  <a:pt x="225" y="12"/>
                                </a:lnTo>
                                <a:lnTo>
                                  <a:pt x="215" y="12"/>
                                </a:lnTo>
                                <a:lnTo>
                                  <a:pt x="205" y="14"/>
                                </a:lnTo>
                                <a:lnTo>
                                  <a:pt x="196" y="14"/>
                                </a:lnTo>
                                <a:lnTo>
                                  <a:pt x="188" y="15"/>
                                </a:lnTo>
                                <a:lnTo>
                                  <a:pt x="177" y="16"/>
                                </a:lnTo>
                                <a:lnTo>
                                  <a:pt x="167" y="17"/>
                                </a:lnTo>
                                <a:lnTo>
                                  <a:pt x="157" y="17"/>
                                </a:lnTo>
                                <a:lnTo>
                                  <a:pt x="147" y="19"/>
                                </a:lnTo>
                                <a:lnTo>
                                  <a:pt x="137" y="20"/>
                                </a:lnTo>
                                <a:lnTo>
                                  <a:pt x="127" y="21"/>
                                </a:lnTo>
                                <a:lnTo>
                                  <a:pt x="115" y="24"/>
                                </a:lnTo>
                                <a:lnTo>
                                  <a:pt x="105" y="26"/>
                                </a:lnTo>
                                <a:lnTo>
                                  <a:pt x="93" y="27"/>
                                </a:lnTo>
                                <a:lnTo>
                                  <a:pt x="83" y="29"/>
                                </a:lnTo>
                                <a:lnTo>
                                  <a:pt x="71" y="32"/>
                                </a:lnTo>
                                <a:lnTo>
                                  <a:pt x="60" y="35"/>
                                </a:lnTo>
                                <a:lnTo>
                                  <a:pt x="47" y="38"/>
                                </a:lnTo>
                                <a:lnTo>
                                  <a:pt x="35" y="41"/>
                                </a:lnTo>
                                <a:lnTo>
                                  <a:pt x="24" y="44"/>
                                </a:lnTo>
                                <a:lnTo>
                                  <a:pt x="12" y="47"/>
                                </a:lnTo>
                                <a:lnTo>
                                  <a:pt x="0" y="36"/>
                                </a:lnTo>
                                <a:lnTo>
                                  <a:pt x="0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Freeform 250"/>
                        <wps:cNvSpPr>
                          <a:spLocks/>
                        </wps:cNvSpPr>
                        <wps:spPr bwMode="auto">
                          <a:xfrm>
                            <a:off x="215265" y="283210"/>
                            <a:ext cx="106045" cy="27940"/>
                          </a:xfrm>
                          <a:custGeom>
                            <a:avLst/>
                            <a:gdLst>
                              <a:gd name="T0" fmla="*/ 43 w 501"/>
                              <a:gd name="T1" fmla="*/ 72 h 132"/>
                              <a:gd name="T2" fmla="*/ 86 w 501"/>
                              <a:gd name="T3" fmla="*/ 55 h 132"/>
                              <a:gd name="T4" fmla="*/ 141 w 501"/>
                              <a:gd name="T5" fmla="*/ 37 h 132"/>
                              <a:gd name="T6" fmla="*/ 207 w 501"/>
                              <a:gd name="T7" fmla="*/ 22 h 132"/>
                              <a:gd name="T8" fmla="*/ 279 w 501"/>
                              <a:gd name="T9" fmla="*/ 8 h 132"/>
                              <a:gd name="T10" fmla="*/ 347 w 501"/>
                              <a:gd name="T11" fmla="*/ 0 h 132"/>
                              <a:gd name="T12" fmla="*/ 403 w 501"/>
                              <a:gd name="T13" fmla="*/ 0 h 132"/>
                              <a:gd name="T14" fmla="*/ 448 w 501"/>
                              <a:gd name="T15" fmla="*/ 3 h 132"/>
                              <a:gd name="T16" fmla="*/ 487 w 501"/>
                              <a:gd name="T17" fmla="*/ 8 h 132"/>
                              <a:gd name="T18" fmla="*/ 488 w 501"/>
                              <a:gd name="T19" fmla="*/ 19 h 132"/>
                              <a:gd name="T20" fmla="*/ 448 w 501"/>
                              <a:gd name="T21" fmla="*/ 16 h 132"/>
                              <a:gd name="T22" fmla="*/ 407 w 501"/>
                              <a:gd name="T23" fmla="*/ 15 h 132"/>
                              <a:gd name="T24" fmla="*/ 354 w 501"/>
                              <a:gd name="T25" fmla="*/ 16 h 132"/>
                              <a:gd name="T26" fmla="*/ 293 w 501"/>
                              <a:gd name="T27" fmla="*/ 22 h 132"/>
                              <a:gd name="T28" fmla="*/ 227 w 501"/>
                              <a:gd name="T29" fmla="*/ 32 h 132"/>
                              <a:gd name="T30" fmla="*/ 166 w 501"/>
                              <a:gd name="T31" fmla="*/ 46 h 132"/>
                              <a:gd name="T32" fmla="*/ 114 w 501"/>
                              <a:gd name="T33" fmla="*/ 62 h 132"/>
                              <a:gd name="T34" fmla="*/ 73 w 501"/>
                              <a:gd name="T35" fmla="*/ 76 h 132"/>
                              <a:gd name="T36" fmla="*/ 57 w 501"/>
                              <a:gd name="T37" fmla="*/ 85 h 132"/>
                              <a:gd name="T38" fmla="*/ 96 w 501"/>
                              <a:gd name="T39" fmla="*/ 76 h 132"/>
                              <a:gd name="T40" fmla="*/ 149 w 501"/>
                              <a:gd name="T41" fmla="*/ 63 h 132"/>
                              <a:gd name="T42" fmla="*/ 209 w 501"/>
                              <a:gd name="T43" fmla="*/ 52 h 132"/>
                              <a:gd name="T44" fmla="*/ 267 w 501"/>
                              <a:gd name="T45" fmla="*/ 44 h 132"/>
                              <a:gd name="T46" fmla="*/ 319 w 501"/>
                              <a:gd name="T47" fmla="*/ 43 h 132"/>
                              <a:gd name="T48" fmla="*/ 364 w 501"/>
                              <a:gd name="T49" fmla="*/ 45 h 132"/>
                              <a:gd name="T50" fmla="*/ 405 w 501"/>
                              <a:gd name="T51" fmla="*/ 47 h 132"/>
                              <a:gd name="T52" fmla="*/ 451 w 501"/>
                              <a:gd name="T53" fmla="*/ 51 h 132"/>
                              <a:gd name="T54" fmla="*/ 473 w 501"/>
                              <a:gd name="T55" fmla="*/ 65 h 132"/>
                              <a:gd name="T56" fmla="*/ 433 w 501"/>
                              <a:gd name="T57" fmla="*/ 62 h 132"/>
                              <a:gd name="T58" fmla="*/ 396 w 501"/>
                              <a:gd name="T59" fmla="*/ 59 h 132"/>
                              <a:gd name="T60" fmla="*/ 355 w 501"/>
                              <a:gd name="T61" fmla="*/ 59 h 132"/>
                              <a:gd name="T62" fmla="*/ 312 w 501"/>
                              <a:gd name="T63" fmla="*/ 58 h 132"/>
                              <a:gd name="T64" fmla="*/ 267 w 501"/>
                              <a:gd name="T65" fmla="*/ 60 h 132"/>
                              <a:gd name="T66" fmla="*/ 211 w 501"/>
                              <a:gd name="T67" fmla="*/ 69 h 132"/>
                              <a:gd name="T68" fmla="*/ 151 w 501"/>
                              <a:gd name="T69" fmla="*/ 81 h 132"/>
                              <a:gd name="T70" fmla="*/ 96 w 501"/>
                              <a:gd name="T71" fmla="*/ 94 h 132"/>
                              <a:gd name="T72" fmla="*/ 52 w 501"/>
                              <a:gd name="T73" fmla="*/ 105 h 132"/>
                              <a:gd name="T74" fmla="*/ 38 w 501"/>
                              <a:gd name="T75" fmla="*/ 110 h 132"/>
                              <a:gd name="T76" fmla="*/ 74 w 501"/>
                              <a:gd name="T77" fmla="*/ 104 h 132"/>
                              <a:gd name="T78" fmla="*/ 128 w 501"/>
                              <a:gd name="T79" fmla="*/ 97 h 132"/>
                              <a:gd name="T80" fmla="*/ 191 w 501"/>
                              <a:gd name="T81" fmla="*/ 88 h 132"/>
                              <a:gd name="T82" fmla="*/ 250 w 501"/>
                              <a:gd name="T83" fmla="*/ 80 h 132"/>
                              <a:gd name="T84" fmla="*/ 299 w 501"/>
                              <a:gd name="T85" fmla="*/ 77 h 132"/>
                              <a:gd name="T86" fmla="*/ 336 w 501"/>
                              <a:gd name="T87" fmla="*/ 74 h 132"/>
                              <a:gd name="T88" fmla="*/ 375 w 501"/>
                              <a:gd name="T89" fmla="*/ 74 h 132"/>
                              <a:gd name="T90" fmla="*/ 412 w 501"/>
                              <a:gd name="T91" fmla="*/ 76 h 132"/>
                              <a:gd name="T92" fmla="*/ 456 w 501"/>
                              <a:gd name="T93" fmla="*/ 76 h 132"/>
                              <a:gd name="T94" fmla="*/ 468 w 501"/>
                              <a:gd name="T95" fmla="*/ 90 h 132"/>
                              <a:gd name="T96" fmla="*/ 423 w 501"/>
                              <a:gd name="T97" fmla="*/ 88 h 132"/>
                              <a:gd name="T98" fmla="*/ 389 w 501"/>
                              <a:gd name="T99" fmla="*/ 88 h 132"/>
                              <a:gd name="T100" fmla="*/ 351 w 501"/>
                              <a:gd name="T101" fmla="*/ 88 h 132"/>
                              <a:gd name="T102" fmla="*/ 313 w 501"/>
                              <a:gd name="T103" fmla="*/ 89 h 132"/>
                              <a:gd name="T104" fmla="*/ 274 w 501"/>
                              <a:gd name="T105" fmla="*/ 91 h 132"/>
                              <a:gd name="T106" fmla="*/ 219 w 501"/>
                              <a:gd name="T107" fmla="*/ 98 h 132"/>
                              <a:gd name="T108" fmla="*/ 152 w 501"/>
                              <a:gd name="T109" fmla="*/ 107 h 132"/>
                              <a:gd name="T110" fmla="*/ 87 w 501"/>
                              <a:gd name="T111" fmla="*/ 117 h 132"/>
                              <a:gd name="T112" fmla="*/ 33 w 501"/>
                              <a:gd name="T113" fmla="*/ 125 h 132"/>
                              <a:gd name="T114" fmla="*/ 3 w 501"/>
                              <a:gd name="T115" fmla="*/ 132 h 132"/>
                              <a:gd name="T116" fmla="*/ 8 w 501"/>
                              <a:gd name="T117" fmla="*/ 115 h 132"/>
                              <a:gd name="T118" fmla="*/ 23 w 501"/>
                              <a:gd name="T119" fmla="*/ 101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501" h="132">
                                <a:moveTo>
                                  <a:pt x="11" y="87"/>
                                </a:moveTo>
                                <a:lnTo>
                                  <a:pt x="12" y="86"/>
                                </a:lnTo>
                                <a:lnTo>
                                  <a:pt x="16" y="83"/>
                                </a:lnTo>
                                <a:lnTo>
                                  <a:pt x="19" y="82"/>
                                </a:lnTo>
                                <a:lnTo>
                                  <a:pt x="22" y="80"/>
                                </a:lnTo>
                                <a:lnTo>
                                  <a:pt x="27" y="79"/>
                                </a:lnTo>
                                <a:lnTo>
                                  <a:pt x="33" y="77"/>
                                </a:lnTo>
                                <a:lnTo>
                                  <a:pt x="35" y="76"/>
                                </a:lnTo>
                                <a:lnTo>
                                  <a:pt x="37" y="74"/>
                                </a:lnTo>
                                <a:lnTo>
                                  <a:pt x="41" y="73"/>
                                </a:lnTo>
                                <a:lnTo>
                                  <a:pt x="43" y="72"/>
                                </a:lnTo>
                                <a:lnTo>
                                  <a:pt x="46" y="70"/>
                                </a:lnTo>
                                <a:lnTo>
                                  <a:pt x="50" y="69"/>
                                </a:lnTo>
                                <a:lnTo>
                                  <a:pt x="53" y="68"/>
                                </a:lnTo>
                                <a:lnTo>
                                  <a:pt x="57" y="67"/>
                                </a:lnTo>
                                <a:lnTo>
                                  <a:pt x="60" y="64"/>
                                </a:lnTo>
                                <a:lnTo>
                                  <a:pt x="65" y="63"/>
                                </a:lnTo>
                                <a:lnTo>
                                  <a:pt x="68" y="62"/>
                                </a:lnTo>
                                <a:lnTo>
                                  <a:pt x="73" y="60"/>
                                </a:lnTo>
                                <a:lnTo>
                                  <a:pt x="76" y="59"/>
                                </a:lnTo>
                                <a:lnTo>
                                  <a:pt x="81" y="58"/>
                                </a:lnTo>
                                <a:lnTo>
                                  <a:pt x="86" y="55"/>
                                </a:lnTo>
                                <a:lnTo>
                                  <a:pt x="90" y="54"/>
                                </a:lnTo>
                                <a:lnTo>
                                  <a:pt x="95" y="53"/>
                                </a:lnTo>
                                <a:lnTo>
                                  <a:pt x="99" y="51"/>
                                </a:lnTo>
                                <a:lnTo>
                                  <a:pt x="104" y="49"/>
                                </a:lnTo>
                                <a:lnTo>
                                  <a:pt x="110" y="47"/>
                                </a:lnTo>
                                <a:lnTo>
                                  <a:pt x="114" y="46"/>
                                </a:lnTo>
                                <a:lnTo>
                                  <a:pt x="119" y="44"/>
                                </a:lnTo>
                                <a:lnTo>
                                  <a:pt x="125" y="43"/>
                                </a:lnTo>
                                <a:lnTo>
                                  <a:pt x="131" y="42"/>
                                </a:lnTo>
                                <a:lnTo>
                                  <a:pt x="135" y="40"/>
                                </a:lnTo>
                                <a:lnTo>
                                  <a:pt x="141" y="37"/>
                                </a:lnTo>
                                <a:lnTo>
                                  <a:pt x="146" y="36"/>
                                </a:lnTo>
                                <a:lnTo>
                                  <a:pt x="152" y="35"/>
                                </a:lnTo>
                                <a:lnTo>
                                  <a:pt x="158" y="33"/>
                                </a:lnTo>
                                <a:lnTo>
                                  <a:pt x="164" y="32"/>
                                </a:lnTo>
                                <a:lnTo>
                                  <a:pt x="170" y="31"/>
                                </a:lnTo>
                                <a:lnTo>
                                  <a:pt x="177" y="28"/>
                                </a:lnTo>
                                <a:lnTo>
                                  <a:pt x="182" y="27"/>
                                </a:lnTo>
                                <a:lnTo>
                                  <a:pt x="187" y="26"/>
                                </a:lnTo>
                                <a:lnTo>
                                  <a:pt x="194" y="24"/>
                                </a:lnTo>
                                <a:lnTo>
                                  <a:pt x="200" y="23"/>
                                </a:lnTo>
                                <a:lnTo>
                                  <a:pt x="207" y="22"/>
                                </a:lnTo>
                                <a:lnTo>
                                  <a:pt x="212" y="19"/>
                                </a:lnTo>
                                <a:lnTo>
                                  <a:pt x="219" y="18"/>
                                </a:lnTo>
                                <a:lnTo>
                                  <a:pt x="226" y="17"/>
                                </a:lnTo>
                                <a:lnTo>
                                  <a:pt x="232" y="16"/>
                                </a:lnTo>
                                <a:lnTo>
                                  <a:pt x="238" y="14"/>
                                </a:lnTo>
                                <a:lnTo>
                                  <a:pt x="245" y="13"/>
                                </a:lnTo>
                                <a:lnTo>
                                  <a:pt x="252" y="12"/>
                                </a:lnTo>
                                <a:lnTo>
                                  <a:pt x="259" y="10"/>
                                </a:lnTo>
                                <a:lnTo>
                                  <a:pt x="265" y="10"/>
                                </a:lnTo>
                                <a:lnTo>
                                  <a:pt x="272" y="9"/>
                                </a:lnTo>
                                <a:lnTo>
                                  <a:pt x="279" y="8"/>
                                </a:lnTo>
                                <a:lnTo>
                                  <a:pt x="286" y="7"/>
                                </a:lnTo>
                                <a:lnTo>
                                  <a:pt x="292" y="6"/>
                                </a:lnTo>
                                <a:lnTo>
                                  <a:pt x="299" y="6"/>
                                </a:lnTo>
                                <a:lnTo>
                                  <a:pt x="306" y="5"/>
                                </a:lnTo>
                                <a:lnTo>
                                  <a:pt x="312" y="4"/>
                                </a:lnTo>
                                <a:lnTo>
                                  <a:pt x="317" y="4"/>
                                </a:lnTo>
                                <a:lnTo>
                                  <a:pt x="324" y="3"/>
                                </a:lnTo>
                                <a:lnTo>
                                  <a:pt x="330" y="3"/>
                                </a:lnTo>
                                <a:lnTo>
                                  <a:pt x="336" y="1"/>
                                </a:lnTo>
                                <a:lnTo>
                                  <a:pt x="342" y="1"/>
                                </a:lnTo>
                                <a:lnTo>
                                  <a:pt x="347" y="0"/>
                                </a:lnTo>
                                <a:lnTo>
                                  <a:pt x="353" y="0"/>
                                </a:lnTo>
                                <a:lnTo>
                                  <a:pt x="358" y="0"/>
                                </a:lnTo>
                                <a:lnTo>
                                  <a:pt x="364" y="0"/>
                                </a:lnTo>
                                <a:lnTo>
                                  <a:pt x="368" y="0"/>
                                </a:lnTo>
                                <a:lnTo>
                                  <a:pt x="374" y="0"/>
                                </a:lnTo>
                                <a:lnTo>
                                  <a:pt x="378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5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7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1" y="0"/>
                                </a:lnTo>
                                <a:lnTo>
                                  <a:pt x="425" y="0"/>
                                </a:lnTo>
                                <a:lnTo>
                                  <a:pt x="429" y="1"/>
                                </a:lnTo>
                                <a:lnTo>
                                  <a:pt x="433" y="1"/>
                                </a:lnTo>
                                <a:lnTo>
                                  <a:pt x="436" y="1"/>
                                </a:lnTo>
                                <a:lnTo>
                                  <a:pt x="440" y="3"/>
                                </a:lnTo>
                                <a:lnTo>
                                  <a:pt x="444" y="3"/>
                                </a:lnTo>
                                <a:lnTo>
                                  <a:pt x="448" y="3"/>
                                </a:lnTo>
                                <a:lnTo>
                                  <a:pt x="450" y="3"/>
                                </a:lnTo>
                                <a:lnTo>
                                  <a:pt x="453" y="4"/>
                                </a:lnTo>
                                <a:lnTo>
                                  <a:pt x="457" y="4"/>
                                </a:lnTo>
                                <a:lnTo>
                                  <a:pt x="460" y="4"/>
                                </a:lnTo>
                                <a:lnTo>
                                  <a:pt x="463" y="5"/>
                                </a:lnTo>
                                <a:lnTo>
                                  <a:pt x="466" y="5"/>
                                </a:lnTo>
                                <a:lnTo>
                                  <a:pt x="468" y="6"/>
                                </a:lnTo>
                                <a:lnTo>
                                  <a:pt x="473" y="6"/>
                                </a:lnTo>
                                <a:lnTo>
                                  <a:pt x="478" y="6"/>
                                </a:lnTo>
                                <a:lnTo>
                                  <a:pt x="482" y="7"/>
                                </a:lnTo>
                                <a:lnTo>
                                  <a:pt x="487" y="8"/>
                                </a:lnTo>
                                <a:lnTo>
                                  <a:pt x="489" y="8"/>
                                </a:lnTo>
                                <a:lnTo>
                                  <a:pt x="493" y="9"/>
                                </a:lnTo>
                                <a:lnTo>
                                  <a:pt x="495" y="9"/>
                                </a:lnTo>
                                <a:lnTo>
                                  <a:pt x="497" y="10"/>
                                </a:lnTo>
                                <a:lnTo>
                                  <a:pt x="500" y="10"/>
                                </a:lnTo>
                                <a:lnTo>
                                  <a:pt x="501" y="12"/>
                                </a:lnTo>
                                <a:lnTo>
                                  <a:pt x="497" y="21"/>
                                </a:lnTo>
                                <a:lnTo>
                                  <a:pt x="496" y="21"/>
                                </a:lnTo>
                                <a:lnTo>
                                  <a:pt x="494" y="19"/>
                                </a:lnTo>
                                <a:lnTo>
                                  <a:pt x="490" y="19"/>
                                </a:lnTo>
                                <a:lnTo>
                                  <a:pt x="488" y="19"/>
                                </a:lnTo>
                                <a:lnTo>
                                  <a:pt x="485" y="18"/>
                                </a:lnTo>
                                <a:lnTo>
                                  <a:pt x="482" y="18"/>
                                </a:lnTo>
                                <a:lnTo>
                                  <a:pt x="478" y="17"/>
                                </a:lnTo>
                                <a:lnTo>
                                  <a:pt x="473" y="17"/>
                                </a:lnTo>
                                <a:lnTo>
                                  <a:pt x="467" y="16"/>
                                </a:lnTo>
                                <a:lnTo>
                                  <a:pt x="463" y="16"/>
                                </a:lnTo>
                                <a:lnTo>
                                  <a:pt x="460" y="16"/>
                                </a:lnTo>
                                <a:lnTo>
                                  <a:pt x="457" y="16"/>
                                </a:lnTo>
                                <a:lnTo>
                                  <a:pt x="455" y="16"/>
                                </a:lnTo>
                                <a:lnTo>
                                  <a:pt x="451" y="16"/>
                                </a:lnTo>
                                <a:lnTo>
                                  <a:pt x="448" y="16"/>
                                </a:lnTo>
                                <a:lnTo>
                                  <a:pt x="445" y="16"/>
                                </a:lnTo>
                                <a:lnTo>
                                  <a:pt x="442" y="16"/>
                                </a:lnTo>
                                <a:lnTo>
                                  <a:pt x="438" y="16"/>
                                </a:lnTo>
                                <a:lnTo>
                                  <a:pt x="434" y="15"/>
                                </a:lnTo>
                                <a:lnTo>
                                  <a:pt x="430" y="15"/>
                                </a:lnTo>
                                <a:lnTo>
                                  <a:pt x="427" y="15"/>
                                </a:lnTo>
                                <a:lnTo>
                                  <a:pt x="423" y="15"/>
                                </a:lnTo>
                                <a:lnTo>
                                  <a:pt x="419" y="15"/>
                                </a:lnTo>
                                <a:lnTo>
                                  <a:pt x="415" y="15"/>
                                </a:lnTo>
                                <a:lnTo>
                                  <a:pt x="411" y="15"/>
                                </a:lnTo>
                                <a:lnTo>
                                  <a:pt x="407" y="15"/>
                                </a:lnTo>
                                <a:lnTo>
                                  <a:pt x="403" y="15"/>
                                </a:lnTo>
                                <a:lnTo>
                                  <a:pt x="398" y="15"/>
                                </a:lnTo>
                                <a:lnTo>
                                  <a:pt x="393" y="15"/>
                                </a:lnTo>
                                <a:lnTo>
                                  <a:pt x="389" y="15"/>
                                </a:lnTo>
                                <a:lnTo>
                                  <a:pt x="384" y="15"/>
                                </a:lnTo>
                                <a:lnTo>
                                  <a:pt x="380" y="15"/>
                                </a:lnTo>
                                <a:lnTo>
                                  <a:pt x="375" y="15"/>
                                </a:lnTo>
                                <a:lnTo>
                                  <a:pt x="370" y="16"/>
                                </a:lnTo>
                                <a:lnTo>
                                  <a:pt x="365" y="16"/>
                                </a:lnTo>
                                <a:lnTo>
                                  <a:pt x="360" y="16"/>
                                </a:lnTo>
                                <a:lnTo>
                                  <a:pt x="354" y="16"/>
                                </a:lnTo>
                                <a:lnTo>
                                  <a:pt x="350" y="16"/>
                                </a:lnTo>
                                <a:lnTo>
                                  <a:pt x="344" y="16"/>
                                </a:lnTo>
                                <a:lnTo>
                                  <a:pt x="339" y="16"/>
                                </a:lnTo>
                                <a:lnTo>
                                  <a:pt x="334" y="17"/>
                                </a:lnTo>
                                <a:lnTo>
                                  <a:pt x="329" y="18"/>
                                </a:lnTo>
                                <a:lnTo>
                                  <a:pt x="322" y="18"/>
                                </a:lnTo>
                                <a:lnTo>
                                  <a:pt x="317" y="19"/>
                                </a:lnTo>
                                <a:lnTo>
                                  <a:pt x="310" y="19"/>
                                </a:lnTo>
                                <a:lnTo>
                                  <a:pt x="306" y="21"/>
                                </a:lnTo>
                                <a:lnTo>
                                  <a:pt x="299" y="21"/>
                                </a:lnTo>
                                <a:lnTo>
                                  <a:pt x="293" y="22"/>
                                </a:lnTo>
                                <a:lnTo>
                                  <a:pt x="287" y="22"/>
                                </a:lnTo>
                                <a:lnTo>
                                  <a:pt x="282" y="24"/>
                                </a:lnTo>
                                <a:lnTo>
                                  <a:pt x="276" y="24"/>
                                </a:lnTo>
                                <a:lnTo>
                                  <a:pt x="270" y="25"/>
                                </a:lnTo>
                                <a:lnTo>
                                  <a:pt x="263" y="26"/>
                                </a:lnTo>
                                <a:lnTo>
                                  <a:pt x="257" y="27"/>
                                </a:lnTo>
                                <a:lnTo>
                                  <a:pt x="250" y="27"/>
                                </a:lnTo>
                                <a:lnTo>
                                  <a:pt x="245" y="28"/>
                                </a:lnTo>
                                <a:lnTo>
                                  <a:pt x="239" y="30"/>
                                </a:lnTo>
                                <a:lnTo>
                                  <a:pt x="233" y="32"/>
                                </a:lnTo>
                                <a:lnTo>
                                  <a:pt x="227" y="32"/>
                                </a:lnTo>
                                <a:lnTo>
                                  <a:pt x="222" y="33"/>
                                </a:lnTo>
                                <a:lnTo>
                                  <a:pt x="216" y="34"/>
                                </a:lnTo>
                                <a:lnTo>
                                  <a:pt x="210" y="36"/>
                                </a:lnTo>
                                <a:lnTo>
                                  <a:pt x="204" y="37"/>
                                </a:lnTo>
                                <a:lnTo>
                                  <a:pt x="200" y="38"/>
                                </a:lnTo>
                                <a:lnTo>
                                  <a:pt x="194" y="40"/>
                                </a:lnTo>
                                <a:lnTo>
                                  <a:pt x="188" y="42"/>
                                </a:lnTo>
                                <a:lnTo>
                                  <a:pt x="182" y="43"/>
                                </a:lnTo>
                                <a:lnTo>
                                  <a:pt x="178" y="44"/>
                                </a:lnTo>
                                <a:lnTo>
                                  <a:pt x="172" y="45"/>
                                </a:lnTo>
                                <a:lnTo>
                                  <a:pt x="166" y="46"/>
                                </a:lnTo>
                                <a:lnTo>
                                  <a:pt x="161" y="47"/>
                                </a:lnTo>
                                <a:lnTo>
                                  <a:pt x="156" y="49"/>
                                </a:lnTo>
                                <a:lnTo>
                                  <a:pt x="151" y="51"/>
                                </a:lnTo>
                                <a:lnTo>
                                  <a:pt x="147" y="52"/>
                                </a:lnTo>
                                <a:lnTo>
                                  <a:pt x="141" y="53"/>
                                </a:lnTo>
                                <a:lnTo>
                                  <a:pt x="136" y="54"/>
                                </a:lnTo>
                                <a:lnTo>
                                  <a:pt x="132" y="56"/>
                                </a:lnTo>
                                <a:lnTo>
                                  <a:pt x="128" y="58"/>
                                </a:lnTo>
                                <a:lnTo>
                                  <a:pt x="122" y="59"/>
                                </a:lnTo>
                                <a:lnTo>
                                  <a:pt x="118" y="61"/>
                                </a:lnTo>
                                <a:lnTo>
                                  <a:pt x="114" y="62"/>
                                </a:lnTo>
                                <a:lnTo>
                                  <a:pt x="111" y="64"/>
                                </a:lnTo>
                                <a:lnTo>
                                  <a:pt x="106" y="64"/>
                                </a:lnTo>
                                <a:lnTo>
                                  <a:pt x="102" y="65"/>
                                </a:lnTo>
                                <a:lnTo>
                                  <a:pt x="97" y="68"/>
                                </a:lnTo>
                                <a:lnTo>
                                  <a:pt x="95" y="69"/>
                                </a:lnTo>
                                <a:lnTo>
                                  <a:pt x="90" y="70"/>
                                </a:lnTo>
                                <a:lnTo>
                                  <a:pt x="87" y="71"/>
                                </a:lnTo>
                                <a:lnTo>
                                  <a:pt x="83" y="72"/>
                                </a:lnTo>
                                <a:lnTo>
                                  <a:pt x="80" y="74"/>
                                </a:lnTo>
                                <a:lnTo>
                                  <a:pt x="76" y="76"/>
                                </a:lnTo>
                                <a:lnTo>
                                  <a:pt x="73" y="76"/>
                                </a:lnTo>
                                <a:lnTo>
                                  <a:pt x="69" y="77"/>
                                </a:lnTo>
                                <a:lnTo>
                                  <a:pt x="67" y="78"/>
                                </a:lnTo>
                                <a:lnTo>
                                  <a:pt x="63" y="80"/>
                                </a:lnTo>
                                <a:lnTo>
                                  <a:pt x="57" y="82"/>
                                </a:lnTo>
                                <a:lnTo>
                                  <a:pt x="52" y="83"/>
                                </a:lnTo>
                                <a:lnTo>
                                  <a:pt x="49" y="86"/>
                                </a:lnTo>
                                <a:lnTo>
                                  <a:pt x="45" y="87"/>
                                </a:lnTo>
                                <a:lnTo>
                                  <a:pt x="45" y="88"/>
                                </a:lnTo>
                                <a:lnTo>
                                  <a:pt x="49" y="87"/>
                                </a:lnTo>
                                <a:lnTo>
                                  <a:pt x="53" y="86"/>
                                </a:lnTo>
                                <a:lnTo>
                                  <a:pt x="57" y="85"/>
                                </a:lnTo>
                                <a:lnTo>
                                  <a:pt x="59" y="85"/>
                                </a:lnTo>
                                <a:lnTo>
                                  <a:pt x="63" y="83"/>
                                </a:lnTo>
                                <a:lnTo>
                                  <a:pt x="66" y="83"/>
                                </a:lnTo>
                                <a:lnTo>
                                  <a:pt x="68" y="81"/>
                                </a:lnTo>
                                <a:lnTo>
                                  <a:pt x="72" y="81"/>
                                </a:lnTo>
                                <a:lnTo>
                                  <a:pt x="75" y="80"/>
                                </a:lnTo>
                                <a:lnTo>
                                  <a:pt x="79" y="79"/>
                                </a:lnTo>
                                <a:lnTo>
                                  <a:pt x="83" y="78"/>
                                </a:lnTo>
                                <a:lnTo>
                                  <a:pt x="87" y="77"/>
                                </a:lnTo>
                                <a:lnTo>
                                  <a:pt x="91" y="76"/>
                                </a:lnTo>
                                <a:lnTo>
                                  <a:pt x="96" y="76"/>
                                </a:lnTo>
                                <a:lnTo>
                                  <a:pt x="101" y="73"/>
                                </a:lnTo>
                                <a:lnTo>
                                  <a:pt x="104" y="72"/>
                                </a:lnTo>
                                <a:lnTo>
                                  <a:pt x="109" y="71"/>
                                </a:lnTo>
                                <a:lnTo>
                                  <a:pt x="114" y="70"/>
                                </a:lnTo>
                                <a:lnTo>
                                  <a:pt x="119" y="70"/>
                                </a:lnTo>
                                <a:lnTo>
                                  <a:pt x="124" y="69"/>
                                </a:lnTo>
                                <a:lnTo>
                                  <a:pt x="128" y="68"/>
                                </a:lnTo>
                                <a:lnTo>
                                  <a:pt x="134" y="67"/>
                                </a:lnTo>
                                <a:lnTo>
                                  <a:pt x="139" y="64"/>
                                </a:lnTo>
                                <a:lnTo>
                                  <a:pt x="143" y="64"/>
                                </a:lnTo>
                                <a:lnTo>
                                  <a:pt x="149" y="63"/>
                                </a:lnTo>
                                <a:lnTo>
                                  <a:pt x="154" y="62"/>
                                </a:lnTo>
                                <a:lnTo>
                                  <a:pt x="159" y="60"/>
                                </a:lnTo>
                                <a:lnTo>
                                  <a:pt x="165" y="59"/>
                                </a:lnTo>
                                <a:lnTo>
                                  <a:pt x="170" y="59"/>
                                </a:lnTo>
                                <a:lnTo>
                                  <a:pt x="176" y="58"/>
                                </a:lnTo>
                                <a:lnTo>
                                  <a:pt x="181" y="55"/>
                                </a:lnTo>
                                <a:lnTo>
                                  <a:pt x="187" y="55"/>
                                </a:lnTo>
                                <a:lnTo>
                                  <a:pt x="192" y="54"/>
                                </a:lnTo>
                                <a:lnTo>
                                  <a:pt x="197" y="53"/>
                                </a:lnTo>
                                <a:lnTo>
                                  <a:pt x="203" y="52"/>
                                </a:lnTo>
                                <a:lnTo>
                                  <a:pt x="209" y="52"/>
                                </a:lnTo>
                                <a:lnTo>
                                  <a:pt x="215" y="51"/>
                                </a:lnTo>
                                <a:lnTo>
                                  <a:pt x="221" y="50"/>
                                </a:lnTo>
                                <a:lnTo>
                                  <a:pt x="225" y="49"/>
                                </a:lnTo>
                                <a:lnTo>
                                  <a:pt x="231" y="49"/>
                                </a:lnTo>
                                <a:lnTo>
                                  <a:pt x="235" y="47"/>
                                </a:lnTo>
                                <a:lnTo>
                                  <a:pt x="241" y="47"/>
                                </a:lnTo>
                                <a:lnTo>
                                  <a:pt x="246" y="46"/>
                                </a:lnTo>
                                <a:lnTo>
                                  <a:pt x="252" y="45"/>
                                </a:lnTo>
                                <a:lnTo>
                                  <a:pt x="256" y="45"/>
                                </a:lnTo>
                                <a:lnTo>
                                  <a:pt x="262" y="45"/>
                                </a:lnTo>
                                <a:lnTo>
                                  <a:pt x="267" y="44"/>
                                </a:lnTo>
                                <a:lnTo>
                                  <a:pt x="272" y="43"/>
                                </a:lnTo>
                                <a:lnTo>
                                  <a:pt x="277" y="43"/>
                                </a:lnTo>
                                <a:lnTo>
                                  <a:pt x="283" y="43"/>
                                </a:lnTo>
                                <a:lnTo>
                                  <a:pt x="287" y="43"/>
                                </a:lnTo>
                                <a:lnTo>
                                  <a:pt x="292" y="43"/>
                                </a:lnTo>
                                <a:lnTo>
                                  <a:pt x="297" y="43"/>
                                </a:lnTo>
                                <a:lnTo>
                                  <a:pt x="301" y="43"/>
                                </a:lnTo>
                                <a:lnTo>
                                  <a:pt x="306" y="43"/>
                                </a:lnTo>
                                <a:lnTo>
                                  <a:pt x="309" y="43"/>
                                </a:lnTo>
                                <a:lnTo>
                                  <a:pt x="314" y="43"/>
                                </a:lnTo>
                                <a:lnTo>
                                  <a:pt x="319" y="43"/>
                                </a:lnTo>
                                <a:lnTo>
                                  <a:pt x="323" y="43"/>
                                </a:lnTo>
                                <a:lnTo>
                                  <a:pt x="327" y="44"/>
                                </a:lnTo>
                                <a:lnTo>
                                  <a:pt x="331" y="44"/>
                                </a:lnTo>
                                <a:lnTo>
                                  <a:pt x="336" y="44"/>
                                </a:lnTo>
                                <a:lnTo>
                                  <a:pt x="339" y="44"/>
                                </a:lnTo>
                                <a:lnTo>
                                  <a:pt x="344" y="44"/>
                                </a:lnTo>
                                <a:lnTo>
                                  <a:pt x="347" y="44"/>
                                </a:lnTo>
                                <a:lnTo>
                                  <a:pt x="352" y="45"/>
                                </a:lnTo>
                                <a:lnTo>
                                  <a:pt x="355" y="45"/>
                                </a:lnTo>
                                <a:lnTo>
                                  <a:pt x="360" y="45"/>
                                </a:lnTo>
                                <a:lnTo>
                                  <a:pt x="364" y="45"/>
                                </a:lnTo>
                                <a:lnTo>
                                  <a:pt x="368" y="46"/>
                                </a:lnTo>
                                <a:lnTo>
                                  <a:pt x="373" y="46"/>
                                </a:lnTo>
                                <a:lnTo>
                                  <a:pt x="376" y="46"/>
                                </a:lnTo>
                                <a:lnTo>
                                  <a:pt x="380" y="46"/>
                                </a:lnTo>
                                <a:lnTo>
                                  <a:pt x="384" y="46"/>
                                </a:lnTo>
                                <a:lnTo>
                                  <a:pt x="387" y="46"/>
                                </a:lnTo>
                                <a:lnTo>
                                  <a:pt x="391" y="47"/>
                                </a:lnTo>
                                <a:lnTo>
                                  <a:pt x="395" y="47"/>
                                </a:lnTo>
                                <a:lnTo>
                                  <a:pt x="398" y="47"/>
                                </a:lnTo>
                                <a:lnTo>
                                  <a:pt x="402" y="47"/>
                                </a:lnTo>
                                <a:lnTo>
                                  <a:pt x="405" y="47"/>
                                </a:lnTo>
                                <a:lnTo>
                                  <a:pt x="408" y="49"/>
                                </a:lnTo>
                                <a:lnTo>
                                  <a:pt x="412" y="49"/>
                                </a:lnTo>
                                <a:lnTo>
                                  <a:pt x="415" y="49"/>
                                </a:lnTo>
                                <a:lnTo>
                                  <a:pt x="418" y="49"/>
                                </a:lnTo>
                                <a:lnTo>
                                  <a:pt x="421" y="49"/>
                                </a:lnTo>
                                <a:lnTo>
                                  <a:pt x="425" y="50"/>
                                </a:lnTo>
                                <a:lnTo>
                                  <a:pt x="430" y="50"/>
                                </a:lnTo>
                                <a:lnTo>
                                  <a:pt x="436" y="50"/>
                                </a:lnTo>
                                <a:lnTo>
                                  <a:pt x="441" y="51"/>
                                </a:lnTo>
                                <a:lnTo>
                                  <a:pt x="447" y="51"/>
                                </a:lnTo>
                                <a:lnTo>
                                  <a:pt x="451" y="51"/>
                                </a:lnTo>
                                <a:lnTo>
                                  <a:pt x="456" y="52"/>
                                </a:lnTo>
                                <a:lnTo>
                                  <a:pt x="459" y="52"/>
                                </a:lnTo>
                                <a:lnTo>
                                  <a:pt x="464" y="53"/>
                                </a:lnTo>
                                <a:lnTo>
                                  <a:pt x="466" y="53"/>
                                </a:lnTo>
                                <a:lnTo>
                                  <a:pt x="470" y="53"/>
                                </a:lnTo>
                                <a:lnTo>
                                  <a:pt x="472" y="53"/>
                                </a:lnTo>
                                <a:lnTo>
                                  <a:pt x="474" y="54"/>
                                </a:lnTo>
                                <a:lnTo>
                                  <a:pt x="477" y="54"/>
                                </a:lnTo>
                                <a:lnTo>
                                  <a:pt x="478" y="54"/>
                                </a:lnTo>
                                <a:lnTo>
                                  <a:pt x="475" y="65"/>
                                </a:lnTo>
                                <a:lnTo>
                                  <a:pt x="473" y="65"/>
                                </a:lnTo>
                                <a:lnTo>
                                  <a:pt x="471" y="64"/>
                                </a:lnTo>
                                <a:lnTo>
                                  <a:pt x="467" y="64"/>
                                </a:lnTo>
                                <a:lnTo>
                                  <a:pt x="465" y="64"/>
                                </a:lnTo>
                                <a:lnTo>
                                  <a:pt x="462" y="64"/>
                                </a:lnTo>
                                <a:lnTo>
                                  <a:pt x="458" y="64"/>
                                </a:lnTo>
                                <a:lnTo>
                                  <a:pt x="453" y="63"/>
                                </a:lnTo>
                                <a:lnTo>
                                  <a:pt x="449" y="63"/>
                                </a:lnTo>
                                <a:lnTo>
                                  <a:pt x="443" y="62"/>
                                </a:lnTo>
                                <a:lnTo>
                                  <a:pt x="438" y="62"/>
                                </a:lnTo>
                                <a:lnTo>
                                  <a:pt x="435" y="62"/>
                                </a:lnTo>
                                <a:lnTo>
                                  <a:pt x="433" y="62"/>
                                </a:lnTo>
                                <a:lnTo>
                                  <a:pt x="429" y="61"/>
                                </a:lnTo>
                                <a:lnTo>
                                  <a:pt x="427" y="61"/>
                                </a:lnTo>
                                <a:lnTo>
                                  <a:pt x="423" y="61"/>
                                </a:lnTo>
                                <a:lnTo>
                                  <a:pt x="420" y="61"/>
                                </a:lnTo>
                                <a:lnTo>
                                  <a:pt x="418" y="61"/>
                                </a:lnTo>
                                <a:lnTo>
                                  <a:pt x="414" y="61"/>
                                </a:lnTo>
                                <a:lnTo>
                                  <a:pt x="411" y="60"/>
                                </a:lnTo>
                                <a:lnTo>
                                  <a:pt x="407" y="60"/>
                                </a:lnTo>
                                <a:lnTo>
                                  <a:pt x="404" y="60"/>
                                </a:lnTo>
                                <a:lnTo>
                                  <a:pt x="400" y="60"/>
                                </a:lnTo>
                                <a:lnTo>
                                  <a:pt x="396" y="59"/>
                                </a:lnTo>
                                <a:lnTo>
                                  <a:pt x="393" y="59"/>
                                </a:lnTo>
                                <a:lnTo>
                                  <a:pt x="389" y="59"/>
                                </a:lnTo>
                                <a:lnTo>
                                  <a:pt x="385" y="59"/>
                                </a:lnTo>
                                <a:lnTo>
                                  <a:pt x="382" y="59"/>
                                </a:lnTo>
                                <a:lnTo>
                                  <a:pt x="378" y="59"/>
                                </a:lnTo>
                                <a:lnTo>
                                  <a:pt x="374" y="59"/>
                                </a:lnTo>
                                <a:lnTo>
                                  <a:pt x="370" y="59"/>
                                </a:lnTo>
                                <a:lnTo>
                                  <a:pt x="367" y="59"/>
                                </a:lnTo>
                                <a:lnTo>
                                  <a:pt x="362" y="59"/>
                                </a:lnTo>
                                <a:lnTo>
                                  <a:pt x="359" y="59"/>
                                </a:lnTo>
                                <a:lnTo>
                                  <a:pt x="355" y="59"/>
                                </a:lnTo>
                                <a:lnTo>
                                  <a:pt x="352" y="58"/>
                                </a:lnTo>
                                <a:lnTo>
                                  <a:pt x="347" y="58"/>
                                </a:lnTo>
                                <a:lnTo>
                                  <a:pt x="343" y="58"/>
                                </a:lnTo>
                                <a:lnTo>
                                  <a:pt x="339" y="58"/>
                                </a:lnTo>
                                <a:lnTo>
                                  <a:pt x="336" y="58"/>
                                </a:lnTo>
                                <a:lnTo>
                                  <a:pt x="331" y="58"/>
                                </a:lnTo>
                                <a:lnTo>
                                  <a:pt x="328" y="58"/>
                                </a:lnTo>
                                <a:lnTo>
                                  <a:pt x="324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2" y="58"/>
                                </a:lnTo>
                                <a:lnTo>
                                  <a:pt x="308" y="59"/>
                                </a:lnTo>
                                <a:lnTo>
                                  <a:pt x="304" y="59"/>
                                </a:lnTo>
                                <a:lnTo>
                                  <a:pt x="300" y="59"/>
                                </a:lnTo>
                                <a:lnTo>
                                  <a:pt x="297" y="59"/>
                                </a:lnTo>
                                <a:lnTo>
                                  <a:pt x="293" y="59"/>
                                </a:lnTo>
                                <a:lnTo>
                                  <a:pt x="289" y="59"/>
                                </a:lnTo>
                                <a:lnTo>
                                  <a:pt x="285" y="59"/>
                                </a:lnTo>
                                <a:lnTo>
                                  <a:pt x="280" y="59"/>
                                </a:lnTo>
                                <a:lnTo>
                                  <a:pt x="276" y="60"/>
                                </a:lnTo>
                                <a:lnTo>
                                  <a:pt x="271" y="60"/>
                                </a:lnTo>
                                <a:lnTo>
                                  <a:pt x="267" y="60"/>
                                </a:lnTo>
                                <a:lnTo>
                                  <a:pt x="262" y="61"/>
                                </a:lnTo>
                                <a:lnTo>
                                  <a:pt x="259" y="62"/>
                                </a:lnTo>
                                <a:lnTo>
                                  <a:pt x="253" y="62"/>
                                </a:lnTo>
                                <a:lnTo>
                                  <a:pt x="248" y="63"/>
                                </a:lnTo>
                                <a:lnTo>
                                  <a:pt x="242" y="63"/>
                                </a:lnTo>
                                <a:lnTo>
                                  <a:pt x="238" y="64"/>
                                </a:lnTo>
                                <a:lnTo>
                                  <a:pt x="232" y="64"/>
                                </a:lnTo>
                                <a:lnTo>
                                  <a:pt x="227" y="65"/>
                                </a:lnTo>
                                <a:lnTo>
                                  <a:pt x="222" y="67"/>
                                </a:lnTo>
                                <a:lnTo>
                                  <a:pt x="217" y="68"/>
                                </a:lnTo>
                                <a:lnTo>
                                  <a:pt x="211" y="69"/>
                                </a:lnTo>
                                <a:lnTo>
                                  <a:pt x="207" y="70"/>
                                </a:lnTo>
                                <a:lnTo>
                                  <a:pt x="201" y="70"/>
                                </a:lnTo>
                                <a:lnTo>
                                  <a:pt x="195" y="71"/>
                                </a:lnTo>
                                <a:lnTo>
                                  <a:pt x="189" y="72"/>
                                </a:lnTo>
                                <a:lnTo>
                                  <a:pt x="185" y="73"/>
                                </a:lnTo>
                                <a:lnTo>
                                  <a:pt x="179" y="74"/>
                                </a:lnTo>
                                <a:lnTo>
                                  <a:pt x="173" y="76"/>
                                </a:lnTo>
                                <a:lnTo>
                                  <a:pt x="167" y="77"/>
                                </a:lnTo>
                                <a:lnTo>
                                  <a:pt x="163" y="78"/>
                                </a:lnTo>
                                <a:lnTo>
                                  <a:pt x="157" y="80"/>
                                </a:lnTo>
                                <a:lnTo>
                                  <a:pt x="151" y="81"/>
                                </a:lnTo>
                                <a:lnTo>
                                  <a:pt x="146" y="82"/>
                                </a:lnTo>
                                <a:lnTo>
                                  <a:pt x="141" y="83"/>
                                </a:lnTo>
                                <a:lnTo>
                                  <a:pt x="135" y="85"/>
                                </a:lnTo>
                                <a:lnTo>
                                  <a:pt x="131" y="86"/>
                                </a:lnTo>
                                <a:lnTo>
                                  <a:pt x="125" y="87"/>
                                </a:lnTo>
                                <a:lnTo>
                                  <a:pt x="120" y="88"/>
                                </a:lnTo>
                                <a:lnTo>
                                  <a:pt x="114" y="89"/>
                                </a:lnTo>
                                <a:lnTo>
                                  <a:pt x="110" y="91"/>
                                </a:lnTo>
                                <a:lnTo>
                                  <a:pt x="105" y="91"/>
                                </a:lnTo>
                                <a:lnTo>
                                  <a:pt x="101" y="92"/>
                                </a:lnTo>
                                <a:lnTo>
                                  <a:pt x="96" y="94"/>
                                </a:lnTo>
                                <a:lnTo>
                                  <a:pt x="91" y="96"/>
                                </a:lnTo>
                                <a:lnTo>
                                  <a:pt x="87" y="96"/>
                                </a:lnTo>
                                <a:lnTo>
                                  <a:pt x="82" y="97"/>
                                </a:lnTo>
                                <a:lnTo>
                                  <a:pt x="78" y="98"/>
                                </a:lnTo>
                                <a:lnTo>
                                  <a:pt x="74" y="99"/>
                                </a:lnTo>
                                <a:lnTo>
                                  <a:pt x="69" y="100"/>
                                </a:lnTo>
                                <a:lnTo>
                                  <a:pt x="66" y="101"/>
                                </a:lnTo>
                                <a:lnTo>
                                  <a:pt x="63" y="101"/>
                                </a:lnTo>
                                <a:lnTo>
                                  <a:pt x="59" y="104"/>
                                </a:lnTo>
                                <a:lnTo>
                                  <a:pt x="56" y="104"/>
                                </a:lnTo>
                                <a:lnTo>
                                  <a:pt x="52" y="105"/>
                                </a:lnTo>
                                <a:lnTo>
                                  <a:pt x="50" y="105"/>
                                </a:lnTo>
                                <a:lnTo>
                                  <a:pt x="46" y="106"/>
                                </a:lnTo>
                                <a:lnTo>
                                  <a:pt x="42" y="107"/>
                                </a:lnTo>
                                <a:lnTo>
                                  <a:pt x="37" y="109"/>
                                </a:lnTo>
                                <a:lnTo>
                                  <a:pt x="34" y="109"/>
                                </a:lnTo>
                                <a:lnTo>
                                  <a:pt x="31" y="110"/>
                                </a:lnTo>
                                <a:lnTo>
                                  <a:pt x="30" y="112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0"/>
                                </a:lnTo>
                                <a:lnTo>
                                  <a:pt x="38" y="110"/>
                                </a:lnTo>
                                <a:lnTo>
                                  <a:pt x="41" y="109"/>
                                </a:lnTo>
                                <a:lnTo>
                                  <a:pt x="43" y="109"/>
                                </a:lnTo>
                                <a:lnTo>
                                  <a:pt x="45" y="108"/>
                                </a:lnTo>
                                <a:lnTo>
                                  <a:pt x="49" y="108"/>
                                </a:lnTo>
                                <a:lnTo>
                                  <a:pt x="51" y="107"/>
                                </a:lnTo>
                                <a:lnTo>
                                  <a:pt x="54" y="107"/>
                                </a:lnTo>
                                <a:lnTo>
                                  <a:pt x="58" y="107"/>
                                </a:lnTo>
                                <a:lnTo>
                                  <a:pt x="63" y="107"/>
                                </a:lnTo>
                                <a:lnTo>
                                  <a:pt x="66" y="106"/>
                                </a:lnTo>
                                <a:lnTo>
                                  <a:pt x="69" y="105"/>
                                </a:lnTo>
                                <a:lnTo>
                                  <a:pt x="74" y="104"/>
                                </a:lnTo>
                                <a:lnTo>
                                  <a:pt x="79" y="104"/>
                                </a:lnTo>
                                <a:lnTo>
                                  <a:pt x="83" y="103"/>
                                </a:lnTo>
                                <a:lnTo>
                                  <a:pt x="88" y="101"/>
                                </a:lnTo>
                                <a:lnTo>
                                  <a:pt x="93" y="101"/>
                                </a:lnTo>
                                <a:lnTo>
                                  <a:pt x="97" y="101"/>
                                </a:lnTo>
                                <a:lnTo>
                                  <a:pt x="102" y="100"/>
                                </a:lnTo>
                                <a:lnTo>
                                  <a:pt x="106" y="99"/>
                                </a:lnTo>
                                <a:lnTo>
                                  <a:pt x="112" y="98"/>
                                </a:lnTo>
                                <a:lnTo>
                                  <a:pt x="118" y="98"/>
                                </a:lnTo>
                                <a:lnTo>
                                  <a:pt x="122" y="97"/>
                                </a:lnTo>
                                <a:lnTo>
                                  <a:pt x="128" y="97"/>
                                </a:lnTo>
                                <a:lnTo>
                                  <a:pt x="134" y="96"/>
                                </a:lnTo>
                                <a:lnTo>
                                  <a:pt x="140" y="96"/>
                                </a:lnTo>
                                <a:lnTo>
                                  <a:pt x="144" y="95"/>
                                </a:lnTo>
                                <a:lnTo>
                                  <a:pt x="150" y="94"/>
                                </a:lnTo>
                                <a:lnTo>
                                  <a:pt x="156" y="92"/>
                                </a:lnTo>
                                <a:lnTo>
                                  <a:pt x="162" y="91"/>
                                </a:lnTo>
                                <a:lnTo>
                                  <a:pt x="167" y="91"/>
                                </a:lnTo>
                                <a:lnTo>
                                  <a:pt x="173" y="90"/>
                                </a:lnTo>
                                <a:lnTo>
                                  <a:pt x="179" y="89"/>
                                </a:lnTo>
                                <a:lnTo>
                                  <a:pt x="185" y="89"/>
                                </a:lnTo>
                                <a:lnTo>
                                  <a:pt x="191" y="88"/>
                                </a:lnTo>
                                <a:lnTo>
                                  <a:pt x="196" y="87"/>
                                </a:lnTo>
                                <a:lnTo>
                                  <a:pt x="202" y="86"/>
                                </a:lnTo>
                                <a:lnTo>
                                  <a:pt x="208" y="86"/>
                                </a:lnTo>
                                <a:lnTo>
                                  <a:pt x="212" y="85"/>
                                </a:lnTo>
                                <a:lnTo>
                                  <a:pt x="218" y="85"/>
                                </a:lnTo>
                                <a:lnTo>
                                  <a:pt x="224" y="83"/>
                                </a:lnTo>
                                <a:lnTo>
                                  <a:pt x="230" y="83"/>
                                </a:lnTo>
                                <a:lnTo>
                                  <a:pt x="235" y="82"/>
                                </a:lnTo>
                                <a:lnTo>
                                  <a:pt x="240" y="82"/>
                                </a:lnTo>
                                <a:lnTo>
                                  <a:pt x="246" y="81"/>
                                </a:lnTo>
                                <a:lnTo>
                                  <a:pt x="250" y="80"/>
                                </a:lnTo>
                                <a:lnTo>
                                  <a:pt x="255" y="80"/>
                                </a:lnTo>
                                <a:lnTo>
                                  <a:pt x="260" y="80"/>
                                </a:lnTo>
                                <a:lnTo>
                                  <a:pt x="264" y="79"/>
                                </a:lnTo>
                                <a:lnTo>
                                  <a:pt x="270" y="79"/>
                                </a:lnTo>
                                <a:lnTo>
                                  <a:pt x="275" y="78"/>
                                </a:lnTo>
                                <a:lnTo>
                                  <a:pt x="279" y="78"/>
                                </a:lnTo>
                                <a:lnTo>
                                  <a:pt x="283" y="77"/>
                                </a:lnTo>
                                <a:lnTo>
                                  <a:pt x="287" y="77"/>
                                </a:lnTo>
                                <a:lnTo>
                                  <a:pt x="291" y="77"/>
                                </a:lnTo>
                                <a:lnTo>
                                  <a:pt x="295" y="77"/>
                                </a:lnTo>
                                <a:lnTo>
                                  <a:pt x="299" y="77"/>
                                </a:lnTo>
                                <a:lnTo>
                                  <a:pt x="302" y="77"/>
                                </a:lnTo>
                                <a:lnTo>
                                  <a:pt x="306" y="76"/>
                                </a:lnTo>
                                <a:lnTo>
                                  <a:pt x="308" y="76"/>
                                </a:lnTo>
                                <a:lnTo>
                                  <a:pt x="312" y="76"/>
                                </a:lnTo>
                                <a:lnTo>
                                  <a:pt x="315" y="76"/>
                                </a:lnTo>
                                <a:lnTo>
                                  <a:pt x="319" y="76"/>
                                </a:lnTo>
                                <a:lnTo>
                                  <a:pt x="322" y="76"/>
                                </a:lnTo>
                                <a:lnTo>
                                  <a:pt x="325" y="76"/>
                                </a:lnTo>
                                <a:lnTo>
                                  <a:pt x="330" y="76"/>
                                </a:lnTo>
                                <a:lnTo>
                                  <a:pt x="332" y="74"/>
                                </a:lnTo>
                                <a:lnTo>
                                  <a:pt x="336" y="74"/>
                                </a:lnTo>
                                <a:lnTo>
                                  <a:pt x="340" y="74"/>
                                </a:lnTo>
                                <a:lnTo>
                                  <a:pt x="344" y="74"/>
                                </a:lnTo>
                                <a:lnTo>
                                  <a:pt x="347" y="74"/>
                                </a:lnTo>
                                <a:lnTo>
                                  <a:pt x="351" y="74"/>
                                </a:lnTo>
                                <a:lnTo>
                                  <a:pt x="354" y="74"/>
                                </a:lnTo>
                                <a:lnTo>
                                  <a:pt x="358" y="74"/>
                                </a:lnTo>
                                <a:lnTo>
                                  <a:pt x="361" y="74"/>
                                </a:lnTo>
                                <a:lnTo>
                                  <a:pt x="365" y="74"/>
                                </a:lnTo>
                                <a:lnTo>
                                  <a:pt x="368" y="74"/>
                                </a:lnTo>
                                <a:lnTo>
                                  <a:pt x="372" y="74"/>
                                </a:lnTo>
                                <a:lnTo>
                                  <a:pt x="375" y="74"/>
                                </a:lnTo>
                                <a:lnTo>
                                  <a:pt x="378" y="74"/>
                                </a:lnTo>
                                <a:lnTo>
                                  <a:pt x="382" y="74"/>
                                </a:lnTo>
                                <a:lnTo>
                                  <a:pt x="385" y="74"/>
                                </a:lnTo>
                                <a:lnTo>
                                  <a:pt x="389" y="74"/>
                                </a:lnTo>
                                <a:lnTo>
                                  <a:pt x="392" y="74"/>
                                </a:lnTo>
                                <a:lnTo>
                                  <a:pt x="396" y="74"/>
                                </a:lnTo>
                                <a:lnTo>
                                  <a:pt x="399" y="74"/>
                                </a:lnTo>
                                <a:lnTo>
                                  <a:pt x="403" y="74"/>
                                </a:lnTo>
                                <a:lnTo>
                                  <a:pt x="406" y="74"/>
                                </a:lnTo>
                                <a:lnTo>
                                  <a:pt x="408" y="74"/>
                                </a:lnTo>
                                <a:lnTo>
                                  <a:pt x="412" y="76"/>
                                </a:lnTo>
                                <a:lnTo>
                                  <a:pt x="415" y="76"/>
                                </a:lnTo>
                                <a:lnTo>
                                  <a:pt x="418" y="76"/>
                                </a:lnTo>
                                <a:lnTo>
                                  <a:pt x="421" y="76"/>
                                </a:lnTo>
                                <a:lnTo>
                                  <a:pt x="423" y="76"/>
                                </a:lnTo>
                                <a:lnTo>
                                  <a:pt x="429" y="76"/>
                                </a:lnTo>
                                <a:lnTo>
                                  <a:pt x="435" y="76"/>
                                </a:lnTo>
                                <a:lnTo>
                                  <a:pt x="440" y="76"/>
                                </a:lnTo>
                                <a:lnTo>
                                  <a:pt x="444" y="76"/>
                                </a:lnTo>
                                <a:lnTo>
                                  <a:pt x="449" y="76"/>
                                </a:lnTo>
                                <a:lnTo>
                                  <a:pt x="453" y="76"/>
                                </a:lnTo>
                                <a:lnTo>
                                  <a:pt x="456" y="76"/>
                                </a:lnTo>
                                <a:lnTo>
                                  <a:pt x="459" y="76"/>
                                </a:lnTo>
                                <a:lnTo>
                                  <a:pt x="462" y="76"/>
                                </a:lnTo>
                                <a:lnTo>
                                  <a:pt x="465" y="76"/>
                                </a:lnTo>
                                <a:lnTo>
                                  <a:pt x="467" y="76"/>
                                </a:lnTo>
                                <a:lnTo>
                                  <a:pt x="470" y="77"/>
                                </a:lnTo>
                                <a:lnTo>
                                  <a:pt x="470" y="79"/>
                                </a:lnTo>
                                <a:lnTo>
                                  <a:pt x="472" y="83"/>
                                </a:lnTo>
                                <a:lnTo>
                                  <a:pt x="472" y="86"/>
                                </a:lnTo>
                                <a:lnTo>
                                  <a:pt x="472" y="88"/>
                                </a:lnTo>
                                <a:lnTo>
                                  <a:pt x="471" y="89"/>
                                </a:lnTo>
                                <a:lnTo>
                                  <a:pt x="468" y="90"/>
                                </a:lnTo>
                                <a:lnTo>
                                  <a:pt x="465" y="89"/>
                                </a:lnTo>
                                <a:lnTo>
                                  <a:pt x="460" y="89"/>
                                </a:lnTo>
                                <a:lnTo>
                                  <a:pt x="457" y="88"/>
                                </a:lnTo>
                                <a:lnTo>
                                  <a:pt x="455" y="88"/>
                                </a:lnTo>
                                <a:lnTo>
                                  <a:pt x="450" y="88"/>
                                </a:lnTo>
                                <a:lnTo>
                                  <a:pt x="447" y="88"/>
                                </a:lnTo>
                                <a:lnTo>
                                  <a:pt x="441" y="88"/>
                                </a:lnTo>
                                <a:lnTo>
                                  <a:pt x="436" y="88"/>
                                </a:lnTo>
                                <a:lnTo>
                                  <a:pt x="432" y="88"/>
                                </a:lnTo>
                                <a:lnTo>
                                  <a:pt x="426" y="88"/>
                                </a:lnTo>
                                <a:lnTo>
                                  <a:pt x="423" y="88"/>
                                </a:lnTo>
                                <a:lnTo>
                                  <a:pt x="420" y="88"/>
                                </a:lnTo>
                                <a:lnTo>
                                  <a:pt x="418" y="88"/>
                                </a:lnTo>
                                <a:lnTo>
                                  <a:pt x="414" y="88"/>
                                </a:lnTo>
                                <a:lnTo>
                                  <a:pt x="412" y="88"/>
                                </a:lnTo>
                                <a:lnTo>
                                  <a:pt x="408" y="88"/>
                                </a:lnTo>
                                <a:lnTo>
                                  <a:pt x="405" y="88"/>
                                </a:lnTo>
                                <a:lnTo>
                                  <a:pt x="403" y="88"/>
                                </a:lnTo>
                                <a:lnTo>
                                  <a:pt x="399" y="88"/>
                                </a:lnTo>
                                <a:lnTo>
                                  <a:pt x="396" y="88"/>
                                </a:lnTo>
                                <a:lnTo>
                                  <a:pt x="392" y="88"/>
                                </a:lnTo>
                                <a:lnTo>
                                  <a:pt x="389" y="88"/>
                                </a:lnTo>
                                <a:lnTo>
                                  <a:pt x="385" y="88"/>
                                </a:lnTo>
                                <a:lnTo>
                                  <a:pt x="382" y="88"/>
                                </a:lnTo>
                                <a:lnTo>
                                  <a:pt x="378" y="88"/>
                                </a:lnTo>
                                <a:lnTo>
                                  <a:pt x="375" y="88"/>
                                </a:lnTo>
                                <a:lnTo>
                                  <a:pt x="372" y="88"/>
                                </a:lnTo>
                                <a:lnTo>
                                  <a:pt x="368" y="88"/>
                                </a:lnTo>
                                <a:lnTo>
                                  <a:pt x="365" y="88"/>
                                </a:lnTo>
                                <a:lnTo>
                                  <a:pt x="361" y="88"/>
                                </a:lnTo>
                                <a:lnTo>
                                  <a:pt x="358" y="88"/>
                                </a:lnTo>
                                <a:lnTo>
                                  <a:pt x="354" y="88"/>
                                </a:lnTo>
                                <a:lnTo>
                                  <a:pt x="351" y="88"/>
                                </a:lnTo>
                                <a:lnTo>
                                  <a:pt x="347" y="88"/>
                                </a:lnTo>
                                <a:lnTo>
                                  <a:pt x="344" y="88"/>
                                </a:lnTo>
                                <a:lnTo>
                                  <a:pt x="340" y="88"/>
                                </a:lnTo>
                                <a:lnTo>
                                  <a:pt x="336" y="88"/>
                                </a:lnTo>
                                <a:lnTo>
                                  <a:pt x="334" y="88"/>
                                </a:lnTo>
                                <a:lnTo>
                                  <a:pt x="330" y="88"/>
                                </a:lnTo>
                                <a:lnTo>
                                  <a:pt x="325" y="89"/>
                                </a:lnTo>
                                <a:lnTo>
                                  <a:pt x="322" y="89"/>
                                </a:lnTo>
                                <a:lnTo>
                                  <a:pt x="320" y="89"/>
                                </a:lnTo>
                                <a:lnTo>
                                  <a:pt x="315" y="89"/>
                                </a:lnTo>
                                <a:lnTo>
                                  <a:pt x="313" y="89"/>
                                </a:lnTo>
                                <a:lnTo>
                                  <a:pt x="308" y="89"/>
                                </a:lnTo>
                                <a:lnTo>
                                  <a:pt x="306" y="90"/>
                                </a:lnTo>
                                <a:lnTo>
                                  <a:pt x="302" y="90"/>
                                </a:lnTo>
                                <a:lnTo>
                                  <a:pt x="299" y="90"/>
                                </a:lnTo>
                                <a:lnTo>
                                  <a:pt x="297" y="90"/>
                                </a:lnTo>
                                <a:lnTo>
                                  <a:pt x="293" y="91"/>
                                </a:lnTo>
                                <a:lnTo>
                                  <a:pt x="290" y="91"/>
                                </a:lnTo>
                                <a:lnTo>
                                  <a:pt x="286" y="91"/>
                                </a:lnTo>
                                <a:lnTo>
                                  <a:pt x="282" y="91"/>
                                </a:lnTo>
                                <a:lnTo>
                                  <a:pt x="278" y="91"/>
                                </a:lnTo>
                                <a:lnTo>
                                  <a:pt x="274" y="91"/>
                                </a:lnTo>
                                <a:lnTo>
                                  <a:pt x="270" y="92"/>
                                </a:lnTo>
                                <a:lnTo>
                                  <a:pt x="264" y="92"/>
                                </a:lnTo>
                                <a:lnTo>
                                  <a:pt x="261" y="94"/>
                                </a:lnTo>
                                <a:lnTo>
                                  <a:pt x="255" y="94"/>
                                </a:lnTo>
                                <a:lnTo>
                                  <a:pt x="250" y="95"/>
                                </a:lnTo>
                                <a:lnTo>
                                  <a:pt x="246" y="95"/>
                                </a:lnTo>
                                <a:lnTo>
                                  <a:pt x="240" y="96"/>
                                </a:lnTo>
                                <a:lnTo>
                                  <a:pt x="234" y="96"/>
                                </a:lnTo>
                                <a:lnTo>
                                  <a:pt x="230" y="97"/>
                                </a:lnTo>
                                <a:lnTo>
                                  <a:pt x="224" y="97"/>
                                </a:lnTo>
                                <a:lnTo>
                                  <a:pt x="219" y="98"/>
                                </a:lnTo>
                                <a:lnTo>
                                  <a:pt x="212" y="99"/>
                                </a:lnTo>
                                <a:lnTo>
                                  <a:pt x="207" y="100"/>
                                </a:lnTo>
                                <a:lnTo>
                                  <a:pt x="201" y="100"/>
                                </a:lnTo>
                                <a:lnTo>
                                  <a:pt x="195" y="101"/>
                                </a:lnTo>
                                <a:lnTo>
                                  <a:pt x="188" y="101"/>
                                </a:lnTo>
                                <a:lnTo>
                                  <a:pt x="184" y="103"/>
                                </a:lnTo>
                                <a:lnTo>
                                  <a:pt x="177" y="104"/>
                                </a:lnTo>
                                <a:lnTo>
                                  <a:pt x="171" y="105"/>
                                </a:lnTo>
                                <a:lnTo>
                                  <a:pt x="165" y="106"/>
                                </a:lnTo>
                                <a:lnTo>
                                  <a:pt x="158" y="107"/>
                                </a:lnTo>
                                <a:lnTo>
                                  <a:pt x="152" y="107"/>
                                </a:lnTo>
                                <a:lnTo>
                                  <a:pt x="146" y="108"/>
                                </a:lnTo>
                                <a:lnTo>
                                  <a:pt x="140" y="109"/>
                                </a:lnTo>
                                <a:lnTo>
                                  <a:pt x="134" y="110"/>
                                </a:lnTo>
                                <a:lnTo>
                                  <a:pt x="128" y="112"/>
                                </a:lnTo>
                                <a:lnTo>
                                  <a:pt x="122" y="113"/>
                                </a:lnTo>
                                <a:lnTo>
                                  <a:pt x="116" y="114"/>
                                </a:lnTo>
                                <a:lnTo>
                                  <a:pt x="110" y="114"/>
                                </a:lnTo>
                                <a:lnTo>
                                  <a:pt x="104" y="115"/>
                                </a:lnTo>
                                <a:lnTo>
                                  <a:pt x="98" y="116"/>
                                </a:lnTo>
                                <a:lnTo>
                                  <a:pt x="91" y="116"/>
                                </a:lnTo>
                                <a:lnTo>
                                  <a:pt x="87" y="117"/>
                                </a:lnTo>
                                <a:lnTo>
                                  <a:pt x="81" y="118"/>
                                </a:lnTo>
                                <a:lnTo>
                                  <a:pt x="75" y="119"/>
                                </a:lnTo>
                                <a:lnTo>
                                  <a:pt x="69" y="119"/>
                                </a:lnTo>
                                <a:lnTo>
                                  <a:pt x="65" y="121"/>
                                </a:lnTo>
                                <a:lnTo>
                                  <a:pt x="60" y="122"/>
                                </a:lnTo>
                                <a:lnTo>
                                  <a:pt x="56" y="123"/>
                                </a:lnTo>
                                <a:lnTo>
                                  <a:pt x="51" y="123"/>
                                </a:lnTo>
                                <a:lnTo>
                                  <a:pt x="45" y="124"/>
                                </a:lnTo>
                                <a:lnTo>
                                  <a:pt x="41" y="124"/>
                                </a:lnTo>
                                <a:lnTo>
                                  <a:pt x="37" y="125"/>
                                </a:lnTo>
                                <a:lnTo>
                                  <a:pt x="33" y="125"/>
                                </a:lnTo>
                                <a:lnTo>
                                  <a:pt x="29" y="126"/>
                                </a:lnTo>
                                <a:lnTo>
                                  <a:pt x="26" y="126"/>
                                </a:lnTo>
                                <a:lnTo>
                                  <a:pt x="22" y="127"/>
                                </a:lnTo>
                                <a:lnTo>
                                  <a:pt x="19" y="127"/>
                                </a:lnTo>
                                <a:lnTo>
                                  <a:pt x="16" y="128"/>
                                </a:lnTo>
                                <a:lnTo>
                                  <a:pt x="14" y="128"/>
                                </a:lnTo>
                                <a:lnTo>
                                  <a:pt x="12" y="130"/>
                                </a:lnTo>
                                <a:lnTo>
                                  <a:pt x="7" y="130"/>
                                </a:lnTo>
                                <a:lnTo>
                                  <a:pt x="4" y="131"/>
                                </a:lnTo>
                                <a:lnTo>
                                  <a:pt x="3" y="131"/>
                                </a:lnTo>
                                <a:lnTo>
                                  <a:pt x="3" y="132"/>
                                </a:lnTo>
                                <a:lnTo>
                                  <a:pt x="1" y="130"/>
                                </a:lnTo>
                                <a:lnTo>
                                  <a:pt x="0" y="126"/>
                                </a:lnTo>
                                <a:lnTo>
                                  <a:pt x="0" y="124"/>
                                </a:lnTo>
                                <a:lnTo>
                                  <a:pt x="3" y="122"/>
                                </a:lnTo>
                                <a:lnTo>
                                  <a:pt x="4" y="121"/>
                                </a:lnTo>
                                <a:lnTo>
                                  <a:pt x="6" y="119"/>
                                </a:lnTo>
                                <a:lnTo>
                                  <a:pt x="8" y="119"/>
                                </a:lnTo>
                                <a:lnTo>
                                  <a:pt x="13" y="118"/>
                                </a:lnTo>
                                <a:lnTo>
                                  <a:pt x="12" y="118"/>
                                </a:lnTo>
                                <a:lnTo>
                                  <a:pt x="9" y="117"/>
                                </a:lnTo>
                                <a:lnTo>
                                  <a:pt x="8" y="115"/>
                                </a:lnTo>
                                <a:lnTo>
                                  <a:pt x="7" y="114"/>
                                </a:lnTo>
                                <a:lnTo>
                                  <a:pt x="7" y="110"/>
                                </a:lnTo>
                                <a:lnTo>
                                  <a:pt x="9" y="107"/>
                                </a:lnTo>
                                <a:lnTo>
                                  <a:pt x="12" y="106"/>
                                </a:lnTo>
                                <a:lnTo>
                                  <a:pt x="15" y="104"/>
                                </a:lnTo>
                                <a:lnTo>
                                  <a:pt x="18" y="103"/>
                                </a:lnTo>
                                <a:lnTo>
                                  <a:pt x="20" y="103"/>
                                </a:lnTo>
                                <a:lnTo>
                                  <a:pt x="22" y="101"/>
                                </a:lnTo>
                                <a:lnTo>
                                  <a:pt x="26" y="101"/>
                                </a:lnTo>
                                <a:lnTo>
                                  <a:pt x="24" y="101"/>
                                </a:lnTo>
                                <a:lnTo>
                                  <a:pt x="23" y="101"/>
                                </a:lnTo>
                                <a:lnTo>
                                  <a:pt x="20" y="101"/>
                                </a:lnTo>
                                <a:lnTo>
                                  <a:pt x="18" y="101"/>
                                </a:lnTo>
                                <a:lnTo>
                                  <a:pt x="14" y="100"/>
                                </a:lnTo>
                                <a:lnTo>
                                  <a:pt x="12" y="99"/>
                                </a:lnTo>
                                <a:lnTo>
                                  <a:pt x="8" y="98"/>
                                </a:lnTo>
                                <a:lnTo>
                                  <a:pt x="7" y="97"/>
                                </a:lnTo>
                                <a:lnTo>
                                  <a:pt x="11" y="87"/>
                                </a:lnTo>
                                <a:lnTo>
                                  <a:pt x="11" y="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Freeform 251"/>
                        <wps:cNvSpPr>
                          <a:spLocks/>
                        </wps:cNvSpPr>
                        <wps:spPr bwMode="auto">
                          <a:xfrm>
                            <a:off x="92075" y="265430"/>
                            <a:ext cx="4445" cy="3810"/>
                          </a:xfrm>
                          <a:custGeom>
                            <a:avLst/>
                            <a:gdLst>
                              <a:gd name="T0" fmla="*/ 20 w 20"/>
                              <a:gd name="T1" fmla="*/ 15 h 18"/>
                              <a:gd name="T2" fmla="*/ 18 w 20"/>
                              <a:gd name="T3" fmla="*/ 12 h 18"/>
                              <a:gd name="T4" fmla="*/ 17 w 20"/>
                              <a:gd name="T5" fmla="*/ 10 h 18"/>
                              <a:gd name="T6" fmla="*/ 15 w 20"/>
                              <a:gd name="T7" fmla="*/ 8 h 18"/>
                              <a:gd name="T8" fmla="*/ 13 w 20"/>
                              <a:gd name="T9" fmla="*/ 6 h 18"/>
                              <a:gd name="T10" fmla="*/ 9 w 20"/>
                              <a:gd name="T11" fmla="*/ 1 h 18"/>
                              <a:gd name="T12" fmla="*/ 6 w 20"/>
                              <a:gd name="T13" fmla="*/ 0 h 18"/>
                              <a:gd name="T14" fmla="*/ 3 w 20"/>
                              <a:gd name="T15" fmla="*/ 1 h 18"/>
                              <a:gd name="T16" fmla="*/ 1 w 20"/>
                              <a:gd name="T17" fmla="*/ 4 h 18"/>
                              <a:gd name="T18" fmla="*/ 0 w 20"/>
                              <a:gd name="T19" fmla="*/ 6 h 18"/>
                              <a:gd name="T20" fmla="*/ 0 w 20"/>
                              <a:gd name="T21" fmla="*/ 9 h 18"/>
                              <a:gd name="T22" fmla="*/ 3 w 20"/>
                              <a:gd name="T23" fmla="*/ 11 h 18"/>
                              <a:gd name="T24" fmla="*/ 6 w 20"/>
                              <a:gd name="T25" fmla="*/ 15 h 18"/>
                              <a:gd name="T26" fmla="*/ 9 w 20"/>
                              <a:gd name="T27" fmla="*/ 17 h 18"/>
                              <a:gd name="T28" fmla="*/ 13 w 20"/>
                              <a:gd name="T29" fmla="*/ 18 h 18"/>
                              <a:gd name="T30" fmla="*/ 16 w 20"/>
                              <a:gd name="T31" fmla="*/ 17 h 18"/>
                              <a:gd name="T32" fmla="*/ 17 w 20"/>
                              <a:gd name="T33" fmla="*/ 16 h 18"/>
                              <a:gd name="T34" fmla="*/ 20 w 20"/>
                              <a:gd name="T35" fmla="*/ 15 h 18"/>
                              <a:gd name="T36" fmla="*/ 20 w 20"/>
                              <a:gd name="T37" fmla="*/ 15 h 18"/>
                              <a:gd name="T38" fmla="*/ 20 w 20"/>
                              <a:gd name="T39" fmla="*/ 15 h 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0" h="18">
                                <a:moveTo>
                                  <a:pt x="20" y="15"/>
                                </a:moveTo>
                                <a:lnTo>
                                  <a:pt x="18" y="12"/>
                                </a:lnTo>
                                <a:lnTo>
                                  <a:pt x="17" y="10"/>
                                </a:lnTo>
                                <a:lnTo>
                                  <a:pt x="15" y="8"/>
                                </a:lnTo>
                                <a:lnTo>
                                  <a:pt x="13" y="6"/>
                                </a:lnTo>
                                <a:lnTo>
                                  <a:pt x="9" y="1"/>
                                </a:lnTo>
                                <a:lnTo>
                                  <a:pt x="6" y="0"/>
                                </a:lnTo>
                                <a:lnTo>
                                  <a:pt x="3" y="1"/>
                                </a:lnTo>
                                <a:lnTo>
                                  <a:pt x="1" y="4"/>
                                </a:lnTo>
                                <a:lnTo>
                                  <a:pt x="0" y="6"/>
                                </a:lnTo>
                                <a:lnTo>
                                  <a:pt x="0" y="9"/>
                                </a:lnTo>
                                <a:lnTo>
                                  <a:pt x="3" y="11"/>
                                </a:lnTo>
                                <a:lnTo>
                                  <a:pt x="6" y="15"/>
                                </a:lnTo>
                                <a:lnTo>
                                  <a:pt x="9" y="17"/>
                                </a:lnTo>
                                <a:lnTo>
                                  <a:pt x="13" y="18"/>
                                </a:lnTo>
                                <a:lnTo>
                                  <a:pt x="16" y="17"/>
                                </a:lnTo>
                                <a:lnTo>
                                  <a:pt x="17" y="16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Freeform 252"/>
                        <wps:cNvSpPr>
                          <a:spLocks/>
                        </wps:cNvSpPr>
                        <wps:spPr bwMode="auto">
                          <a:xfrm>
                            <a:off x="95885" y="266700"/>
                            <a:ext cx="17780" cy="14605"/>
                          </a:xfrm>
                          <a:custGeom>
                            <a:avLst/>
                            <a:gdLst>
                              <a:gd name="T0" fmla="*/ 0 w 83"/>
                              <a:gd name="T1" fmla="*/ 45 h 70"/>
                              <a:gd name="T2" fmla="*/ 0 w 83"/>
                              <a:gd name="T3" fmla="*/ 31 h 70"/>
                              <a:gd name="T4" fmla="*/ 4 w 83"/>
                              <a:gd name="T5" fmla="*/ 23 h 70"/>
                              <a:gd name="T6" fmla="*/ 7 w 83"/>
                              <a:gd name="T7" fmla="*/ 14 h 70"/>
                              <a:gd name="T8" fmla="*/ 21 w 83"/>
                              <a:gd name="T9" fmla="*/ 4 h 70"/>
                              <a:gd name="T10" fmla="*/ 37 w 83"/>
                              <a:gd name="T11" fmla="*/ 0 h 70"/>
                              <a:gd name="T12" fmla="*/ 51 w 83"/>
                              <a:gd name="T13" fmla="*/ 1 h 70"/>
                              <a:gd name="T14" fmla="*/ 61 w 83"/>
                              <a:gd name="T15" fmla="*/ 2 h 70"/>
                              <a:gd name="T16" fmla="*/ 71 w 83"/>
                              <a:gd name="T17" fmla="*/ 13 h 70"/>
                              <a:gd name="T18" fmla="*/ 76 w 83"/>
                              <a:gd name="T19" fmla="*/ 19 h 70"/>
                              <a:gd name="T20" fmla="*/ 82 w 83"/>
                              <a:gd name="T21" fmla="*/ 23 h 70"/>
                              <a:gd name="T22" fmla="*/ 82 w 83"/>
                              <a:gd name="T23" fmla="*/ 37 h 70"/>
                              <a:gd name="T24" fmla="*/ 79 w 83"/>
                              <a:gd name="T25" fmla="*/ 48 h 70"/>
                              <a:gd name="T26" fmla="*/ 71 w 83"/>
                              <a:gd name="T27" fmla="*/ 47 h 70"/>
                              <a:gd name="T28" fmla="*/ 62 w 83"/>
                              <a:gd name="T29" fmla="*/ 40 h 70"/>
                              <a:gd name="T30" fmla="*/ 60 w 83"/>
                              <a:gd name="T31" fmla="*/ 31 h 70"/>
                              <a:gd name="T32" fmla="*/ 59 w 83"/>
                              <a:gd name="T33" fmla="*/ 15 h 70"/>
                              <a:gd name="T34" fmla="*/ 49 w 83"/>
                              <a:gd name="T35" fmla="*/ 10 h 70"/>
                              <a:gd name="T36" fmla="*/ 37 w 83"/>
                              <a:gd name="T37" fmla="*/ 9 h 70"/>
                              <a:gd name="T38" fmla="*/ 28 w 83"/>
                              <a:gd name="T39" fmla="*/ 12 h 70"/>
                              <a:gd name="T40" fmla="*/ 21 w 83"/>
                              <a:gd name="T41" fmla="*/ 24 h 70"/>
                              <a:gd name="T42" fmla="*/ 26 w 83"/>
                              <a:gd name="T43" fmla="*/ 27 h 70"/>
                              <a:gd name="T44" fmla="*/ 38 w 83"/>
                              <a:gd name="T45" fmla="*/ 28 h 70"/>
                              <a:gd name="T46" fmla="*/ 45 w 83"/>
                              <a:gd name="T47" fmla="*/ 36 h 70"/>
                              <a:gd name="T48" fmla="*/ 34 w 83"/>
                              <a:gd name="T49" fmla="*/ 38 h 70"/>
                              <a:gd name="T50" fmla="*/ 32 w 83"/>
                              <a:gd name="T51" fmla="*/ 42 h 70"/>
                              <a:gd name="T52" fmla="*/ 36 w 83"/>
                              <a:gd name="T53" fmla="*/ 52 h 70"/>
                              <a:gd name="T54" fmla="*/ 39 w 83"/>
                              <a:gd name="T55" fmla="*/ 58 h 70"/>
                              <a:gd name="T56" fmla="*/ 50 w 83"/>
                              <a:gd name="T57" fmla="*/ 58 h 70"/>
                              <a:gd name="T58" fmla="*/ 53 w 83"/>
                              <a:gd name="T59" fmla="*/ 65 h 70"/>
                              <a:gd name="T60" fmla="*/ 47 w 83"/>
                              <a:gd name="T61" fmla="*/ 69 h 70"/>
                              <a:gd name="T62" fmla="*/ 37 w 83"/>
                              <a:gd name="T63" fmla="*/ 68 h 70"/>
                              <a:gd name="T64" fmla="*/ 28 w 83"/>
                              <a:gd name="T65" fmla="*/ 68 h 70"/>
                              <a:gd name="T66" fmla="*/ 20 w 83"/>
                              <a:gd name="T67" fmla="*/ 68 h 70"/>
                              <a:gd name="T68" fmla="*/ 15 w 83"/>
                              <a:gd name="T69" fmla="*/ 64 h 70"/>
                              <a:gd name="T70" fmla="*/ 16 w 83"/>
                              <a:gd name="T71" fmla="*/ 59 h 70"/>
                              <a:gd name="T72" fmla="*/ 23 w 83"/>
                              <a:gd name="T73" fmla="*/ 50 h 70"/>
                              <a:gd name="T74" fmla="*/ 19 w 83"/>
                              <a:gd name="T75" fmla="*/ 49 h 70"/>
                              <a:gd name="T76" fmla="*/ 19 w 83"/>
                              <a:gd name="T77" fmla="*/ 37 h 70"/>
                              <a:gd name="T78" fmla="*/ 11 w 83"/>
                              <a:gd name="T79" fmla="*/ 36 h 70"/>
                              <a:gd name="T80" fmla="*/ 9 w 83"/>
                              <a:gd name="T81" fmla="*/ 42 h 70"/>
                              <a:gd name="T82" fmla="*/ 11 w 83"/>
                              <a:gd name="T83" fmla="*/ 51 h 70"/>
                              <a:gd name="T84" fmla="*/ 3 w 83"/>
                              <a:gd name="T85" fmla="*/ 50 h 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83" h="70">
                                <a:moveTo>
                                  <a:pt x="1" y="50"/>
                                </a:moveTo>
                                <a:lnTo>
                                  <a:pt x="1" y="48"/>
                                </a:lnTo>
                                <a:lnTo>
                                  <a:pt x="0" y="45"/>
                                </a:lnTo>
                                <a:lnTo>
                                  <a:pt x="0" y="40"/>
                                </a:lnTo>
                                <a:lnTo>
                                  <a:pt x="0" y="34"/>
                                </a:lnTo>
                                <a:lnTo>
                                  <a:pt x="0" y="31"/>
                                </a:lnTo>
                                <a:lnTo>
                                  <a:pt x="1" y="29"/>
                                </a:lnTo>
                                <a:lnTo>
                                  <a:pt x="1" y="25"/>
                                </a:lnTo>
                                <a:lnTo>
                                  <a:pt x="4" y="23"/>
                                </a:lnTo>
                                <a:lnTo>
                                  <a:pt x="5" y="20"/>
                                </a:lnTo>
                                <a:lnTo>
                                  <a:pt x="6" y="16"/>
                                </a:lnTo>
                                <a:lnTo>
                                  <a:pt x="7" y="14"/>
                                </a:lnTo>
                                <a:lnTo>
                                  <a:pt x="11" y="12"/>
                                </a:lnTo>
                                <a:lnTo>
                                  <a:pt x="15" y="7"/>
                                </a:lnTo>
                                <a:lnTo>
                                  <a:pt x="21" y="4"/>
                                </a:lnTo>
                                <a:lnTo>
                                  <a:pt x="27" y="2"/>
                                </a:lnTo>
                                <a:lnTo>
                                  <a:pt x="31" y="1"/>
                                </a:lnTo>
                                <a:lnTo>
                                  <a:pt x="37" y="0"/>
                                </a:lnTo>
                                <a:lnTo>
                                  <a:pt x="43" y="0"/>
                                </a:lnTo>
                                <a:lnTo>
                                  <a:pt x="46" y="0"/>
                                </a:lnTo>
                                <a:lnTo>
                                  <a:pt x="51" y="1"/>
                                </a:lnTo>
                                <a:lnTo>
                                  <a:pt x="54" y="1"/>
                                </a:lnTo>
                                <a:lnTo>
                                  <a:pt x="59" y="2"/>
                                </a:lnTo>
                                <a:lnTo>
                                  <a:pt x="61" y="2"/>
                                </a:lnTo>
                                <a:lnTo>
                                  <a:pt x="65" y="4"/>
                                </a:lnTo>
                                <a:lnTo>
                                  <a:pt x="69" y="9"/>
                                </a:lnTo>
                                <a:lnTo>
                                  <a:pt x="71" y="13"/>
                                </a:lnTo>
                                <a:lnTo>
                                  <a:pt x="72" y="15"/>
                                </a:lnTo>
                                <a:lnTo>
                                  <a:pt x="74" y="18"/>
                                </a:lnTo>
                                <a:lnTo>
                                  <a:pt x="76" y="19"/>
                                </a:lnTo>
                                <a:lnTo>
                                  <a:pt x="79" y="19"/>
                                </a:lnTo>
                                <a:lnTo>
                                  <a:pt x="83" y="21"/>
                                </a:lnTo>
                                <a:lnTo>
                                  <a:pt x="82" y="23"/>
                                </a:lnTo>
                                <a:lnTo>
                                  <a:pt x="81" y="28"/>
                                </a:lnTo>
                                <a:lnTo>
                                  <a:pt x="81" y="32"/>
                                </a:lnTo>
                                <a:lnTo>
                                  <a:pt x="82" y="37"/>
                                </a:lnTo>
                                <a:lnTo>
                                  <a:pt x="81" y="41"/>
                                </a:lnTo>
                                <a:lnTo>
                                  <a:pt x="81" y="45"/>
                                </a:lnTo>
                                <a:lnTo>
                                  <a:pt x="79" y="48"/>
                                </a:lnTo>
                                <a:lnTo>
                                  <a:pt x="77" y="49"/>
                                </a:lnTo>
                                <a:lnTo>
                                  <a:pt x="74" y="48"/>
                                </a:lnTo>
                                <a:lnTo>
                                  <a:pt x="71" y="47"/>
                                </a:lnTo>
                                <a:lnTo>
                                  <a:pt x="68" y="45"/>
                                </a:lnTo>
                                <a:lnTo>
                                  <a:pt x="65" y="42"/>
                                </a:lnTo>
                                <a:lnTo>
                                  <a:pt x="62" y="40"/>
                                </a:lnTo>
                                <a:lnTo>
                                  <a:pt x="61" y="37"/>
                                </a:lnTo>
                                <a:lnTo>
                                  <a:pt x="60" y="34"/>
                                </a:lnTo>
                                <a:lnTo>
                                  <a:pt x="60" y="31"/>
                                </a:lnTo>
                                <a:lnTo>
                                  <a:pt x="59" y="25"/>
                                </a:lnTo>
                                <a:lnTo>
                                  <a:pt x="60" y="21"/>
                                </a:lnTo>
                                <a:lnTo>
                                  <a:pt x="59" y="15"/>
                                </a:lnTo>
                                <a:lnTo>
                                  <a:pt x="56" y="12"/>
                                </a:lnTo>
                                <a:lnTo>
                                  <a:pt x="52" y="10"/>
                                </a:lnTo>
                                <a:lnTo>
                                  <a:pt x="49" y="10"/>
                                </a:lnTo>
                                <a:lnTo>
                                  <a:pt x="45" y="9"/>
                                </a:lnTo>
                                <a:lnTo>
                                  <a:pt x="42" y="9"/>
                                </a:lnTo>
                                <a:lnTo>
                                  <a:pt x="37" y="9"/>
                                </a:lnTo>
                                <a:lnTo>
                                  <a:pt x="34" y="10"/>
                                </a:lnTo>
                                <a:lnTo>
                                  <a:pt x="30" y="11"/>
                                </a:lnTo>
                                <a:lnTo>
                                  <a:pt x="28" y="12"/>
                                </a:lnTo>
                                <a:lnTo>
                                  <a:pt x="23" y="15"/>
                                </a:lnTo>
                                <a:lnTo>
                                  <a:pt x="22" y="20"/>
                                </a:lnTo>
                                <a:lnTo>
                                  <a:pt x="21" y="24"/>
                                </a:lnTo>
                                <a:lnTo>
                                  <a:pt x="22" y="27"/>
                                </a:lnTo>
                                <a:lnTo>
                                  <a:pt x="23" y="27"/>
                                </a:lnTo>
                                <a:lnTo>
                                  <a:pt x="26" y="27"/>
                                </a:lnTo>
                                <a:lnTo>
                                  <a:pt x="30" y="27"/>
                                </a:lnTo>
                                <a:lnTo>
                                  <a:pt x="35" y="27"/>
                                </a:lnTo>
                                <a:lnTo>
                                  <a:pt x="38" y="28"/>
                                </a:lnTo>
                                <a:lnTo>
                                  <a:pt x="43" y="31"/>
                                </a:lnTo>
                                <a:lnTo>
                                  <a:pt x="45" y="34"/>
                                </a:lnTo>
                                <a:lnTo>
                                  <a:pt x="45" y="36"/>
                                </a:lnTo>
                                <a:lnTo>
                                  <a:pt x="42" y="36"/>
                                </a:lnTo>
                                <a:lnTo>
                                  <a:pt x="37" y="37"/>
                                </a:lnTo>
                                <a:lnTo>
                                  <a:pt x="34" y="38"/>
                                </a:lnTo>
                                <a:lnTo>
                                  <a:pt x="32" y="38"/>
                                </a:lnTo>
                                <a:lnTo>
                                  <a:pt x="32" y="39"/>
                                </a:lnTo>
                                <a:lnTo>
                                  <a:pt x="32" y="42"/>
                                </a:lnTo>
                                <a:lnTo>
                                  <a:pt x="34" y="46"/>
                                </a:lnTo>
                                <a:lnTo>
                                  <a:pt x="36" y="50"/>
                                </a:lnTo>
                                <a:lnTo>
                                  <a:pt x="36" y="52"/>
                                </a:lnTo>
                                <a:lnTo>
                                  <a:pt x="37" y="56"/>
                                </a:lnTo>
                                <a:lnTo>
                                  <a:pt x="37" y="57"/>
                                </a:lnTo>
                                <a:lnTo>
                                  <a:pt x="39" y="58"/>
                                </a:lnTo>
                                <a:lnTo>
                                  <a:pt x="43" y="58"/>
                                </a:lnTo>
                                <a:lnTo>
                                  <a:pt x="47" y="58"/>
                                </a:lnTo>
                                <a:lnTo>
                                  <a:pt x="50" y="58"/>
                                </a:lnTo>
                                <a:lnTo>
                                  <a:pt x="51" y="59"/>
                                </a:lnTo>
                                <a:lnTo>
                                  <a:pt x="52" y="60"/>
                                </a:lnTo>
                                <a:lnTo>
                                  <a:pt x="53" y="65"/>
                                </a:lnTo>
                                <a:lnTo>
                                  <a:pt x="53" y="69"/>
                                </a:lnTo>
                                <a:lnTo>
                                  <a:pt x="51" y="70"/>
                                </a:lnTo>
                                <a:lnTo>
                                  <a:pt x="47" y="69"/>
                                </a:lnTo>
                                <a:lnTo>
                                  <a:pt x="43" y="68"/>
                                </a:lnTo>
                                <a:lnTo>
                                  <a:pt x="39" y="68"/>
                                </a:lnTo>
                                <a:lnTo>
                                  <a:pt x="37" y="68"/>
                                </a:lnTo>
                                <a:lnTo>
                                  <a:pt x="34" y="68"/>
                                </a:lnTo>
                                <a:lnTo>
                                  <a:pt x="31" y="69"/>
                                </a:lnTo>
                                <a:lnTo>
                                  <a:pt x="28" y="68"/>
                                </a:lnTo>
                                <a:lnTo>
                                  <a:pt x="24" y="68"/>
                                </a:lnTo>
                                <a:lnTo>
                                  <a:pt x="22" y="68"/>
                                </a:lnTo>
                                <a:lnTo>
                                  <a:pt x="20" y="68"/>
                                </a:lnTo>
                                <a:lnTo>
                                  <a:pt x="16" y="67"/>
                                </a:lnTo>
                                <a:lnTo>
                                  <a:pt x="15" y="67"/>
                                </a:lnTo>
                                <a:lnTo>
                                  <a:pt x="15" y="64"/>
                                </a:lnTo>
                                <a:lnTo>
                                  <a:pt x="15" y="61"/>
                                </a:lnTo>
                                <a:lnTo>
                                  <a:pt x="15" y="59"/>
                                </a:lnTo>
                                <a:lnTo>
                                  <a:pt x="16" y="59"/>
                                </a:lnTo>
                                <a:lnTo>
                                  <a:pt x="24" y="59"/>
                                </a:lnTo>
                                <a:lnTo>
                                  <a:pt x="24" y="50"/>
                                </a:lnTo>
                                <a:lnTo>
                                  <a:pt x="23" y="50"/>
                                </a:lnTo>
                                <a:lnTo>
                                  <a:pt x="21" y="50"/>
                                </a:lnTo>
                                <a:lnTo>
                                  <a:pt x="19" y="50"/>
                                </a:lnTo>
                                <a:lnTo>
                                  <a:pt x="19" y="49"/>
                                </a:lnTo>
                                <a:lnTo>
                                  <a:pt x="19" y="45"/>
                                </a:lnTo>
                                <a:lnTo>
                                  <a:pt x="20" y="40"/>
                                </a:lnTo>
                                <a:lnTo>
                                  <a:pt x="19" y="37"/>
                                </a:lnTo>
                                <a:lnTo>
                                  <a:pt x="16" y="34"/>
                                </a:lnTo>
                                <a:lnTo>
                                  <a:pt x="13" y="34"/>
                                </a:lnTo>
                                <a:lnTo>
                                  <a:pt x="11" y="36"/>
                                </a:lnTo>
                                <a:lnTo>
                                  <a:pt x="9" y="38"/>
                                </a:lnTo>
                                <a:lnTo>
                                  <a:pt x="9" y="40"/>
                                </a:lnTo>
                                <a:lnTo>
                                  <a:pt x="9" y="42"/>
                                </a:lnTo>
                                <a:lnTo>
                                  <a:pt x="11" y="46"/>
                                </a:lnTo>
                                <a:lnTo>
                                  <a:pt x="12" y="49"/>
                                </a:lnTo>
                                <a:lnTo>
                                  <a:pt x="11" y="51"/>
                                </a:lnTo>
                                <a:lnTo>
                                  <a:pt x="7" y="51"/>
                                </a:lnTo>
                                <a:lnTo>
                                  <a:pt x="5" y="51"/>
                                </a:lnTo>
                                <a:lnTo>
                                  <a:pt x="3" y="50"/>
                                </a:lnTo>
                                <a:lnTo>
                                  <a:pt x="1" y="50"/>
                                </a:lnTo>
                                <a:lnTo>
                                  <a:pt x="1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Freeform 253"/>
                        <wps:cNvSpPr>
                          <a:spLocks/>
                        </wps:cNvSpPr>
                        <wps:spPr bwMode="auto">
                          <a:xfrm>
                            <a:off x="118110" y="241935"/>
                            <a:ext cx="12700" cy="11430"/>
                          </a:xfrm>
                          <a:custGeom>
                            <a:avLst/>
                            <a:gdLst>
                              <a:gd name="T0" fmla="*/ 5 w 60"/>
                              <a:gd name="T1" fmla="*/ 4 h 55"/>
                              <a:gd name="T2" fmla="*/ 6 w 60"/>
                              <a:gd name="T3" fmla="*/ 10 h 55"/>
                              <a:gd name="T4" fmla="*/ 11 w 60"/>
                              <a:gd name="T5" fmla="*/ 12 h 55"/>
                              <a:gd name="T6" fmla="*/ 20 w 60"/>
                              <a:gd name="T7" fmla="*/ 12 h 55"/>
                              <a:gd name="T8" fmla="*/ 23 w 60"/>
                              <a:gd name="T9" fmla="*/ 18 h 55"/>
                              <a:gd name="T10" fmla="*/ 25 w 60"/>
                              <a:gd name="T11" fmla="*/ 24 h 55"/>
                              <a:gd name="T12" fmla="*/ 19 w 60"/>
                              <a:gd name="T13" fmla="*/ 28 h 55"/>
                              <a:gd name="T14" fmla="*/ 13 w 60"/>
                              <a:gd name="T15" fmla="*/ 30 h 55"/>
                              <a:gd name="T16" fmla="*/ 6 w 60"/>
                              <a:gd name="T17" fmla="*/ 33 h 55"/>
                              <a:gd name="T18" fmla="*/ 1 w 60"/>
                              <a:gd name="T19" fmla="*/ 36 h 55"/>
                              <a:gd name="T20" fmla="*/ 1 w 60"/>
                              <a:gd name="T21" fmla="*/ 39 h 55"/>
                              <a:gd name="T22" fmla="*/ 1 w 60"/>
                              <a:gd name="T23" fmla="*/ 46 h 55"/>
                              <a:gd name="T24" fmla="*/ 6 w 60"/>
                              <a:gd name="T25" fmla="*/ 48 h 55"/>
                              <a:gd name="T26" fmla="*/ 14 w 60"/>
                              <a:gd name="T27" fmla="*/ 48 h 55"/>
                              <a:gd name="T28" fmla="*/ 25 w 60"/>
                              <a:gd name="T29" fmla="*/ 48 h 55"/>
                              <a:gd name="T30" fmla="*/ 31 w 60"/>
                              <a:gd name="T31" fmla="*/ 48 h 55"/>
                              <a:gd name="T32" fmla="*/ 48 w 60"/>
                              <a:gd name="T33" fmla="*/ 55 h 55"/>
                              <a:gd name="T34" fmla="*/ 50 w 60"/>
                              <a:gd name="T35" fmla="*/ 51 h 55"/>
                              <a:gd name="T36" fmla="*/ 49 w 60"/>
                              <a:gd name="T37" fmla="*/ 47 h 55"/>
                              <a:gd name="T38" fmla="*/ 42 w 60"/>
                              <a:gd name="T39" fmla="*/ 42 h 55"/>
                              <a:gd name="T40" fmla="*/ 35 w 60"/>
                              <a:gd name="T41" fmla="*/ 41 h 55"/>
                              <a:gd name="T42" fmla="*/ 29 w 60"/>
                              <a:gd name="T43" fmla="*/ 40 h 55"/>
                              <a:gd name="T44" fmla="*/ 21 w 60"/>
                              <a:gd name="T45" fmla="*/ 40 h 55"/>
                              <a:gd name="T46" fmla="*/ 14 w 60"/>
                              <a:gd name="T47" fmla="*/ 39 h 55"/>
                              <a:gd name="T48" fmla="*/ 12 w 60"/>
                              <a:gd name="T49" fmla="*/ 39 h 55"/>
                              <a:gd name="T50" fmla="*/ 15 w 60"/>
                              <a:gd name="T51" fmla="*/ 39 h 55"/>
                              <a:gd name="T52" fmla="*/ 23 w 60"/>
                              <a:gd name="T53" fmla="*/ 38 h 55"/>
                              <a:gd name="T54" fmla="*/ 30 w 60"/>
                              <a:gd name="T55" fmla="*/ 34 h 55"/>
                              <a:gd name="T56" fmla="*/ 36 w 60"/>
                              <a:gd name="T57" fmla="*/ 30 h 55"/>
                              <a:gd name="T58" fmla="*/ 36 w 60"/>
                              <a:gd name="T59" fmla="*/ 23 h 55"/>
                              <a:gd name="T60" fmla="*/ 36 w 60"/>
                              <a:gd name="T61" fmla="*/ 18 h 55"/>
                              <a:gd name="T62" fmla="*/ 36 w 60"/>
                              <a:gd name="T63" fmla="*/ 12 h 55"/>
                              <a:gd name="T64" fmla="*/ 36 w 60"/>
                              <a:gd name="T65" fmla="*/ 11 h 55"/>
                              <a:gd name="T66" fmla="*/ 43 w 60"/>
                              <a:gd name="T67" fmla="*/ 14 h 55"/>
                              <a:gd name="T68" fmla="*/ 51 w 60"/>
                              <a:gd name="T69" fmla="*/ 13 h 55"/>
                              <a:gd name="T70" fmla="*/ 59 w 60"/>
                              <a:gd name="T71" fmla="*/ 12 h 55"/>
                              <a:gd name="T72" fmla="*/ 58 w 60"/>
                              <a:gd name="T73" fmla="*/ 6 h 55"/>
                              <a:gd name="T74" fmla="*/ 56 w 60"/>
                              <a:gd name="T75" fmla="*/ 2 h 55"/>
                              <a:gd name="T76" fmla="*/ 51 w 60"/>
                              <a:gd name="T77" fmla="*/ 0 h 55"/>
                              <a:gd name="T78" fmla="*/ 46 w 60"/>
                              <a:gd name="T79" fmla="*/ 0 h 55"/>
                              <a:gd name="T80" fmla="*/ 42 w 60"/>
                              <a:gd name="T81" fmla="*/ 0 h 55"/>
                              <a:gd name="T82" fmla="*/ 34 w 60"/>
                              <a:gd name="T83" fmla="*/ 1 h 55"/>
                              <a:gd name="T84" fmla="*/ 27 w 60"/>
                              <a:gd name="T85" fmla="*/ 2 h 55"/>
                              <a:gd name="T86" fmla="*/ 19 w 60"/>
                              <a:gd name="T87" fmla="*/ 2 h 55"/>
                              <a:gd name="T88" fmla="*/ 13 w 60"/>
                              <a:gd name="T89" fmla="*/ 2 h 55"/>
                              <a:gd name="T90" fmla="*/ 6 w 60"/>
                              <a:gd name="T91" fmla="*/ 3 h 55"/>
                              <a:gd name="T92" fmla="*/ 5 w 60"/>
                              <a:gd name="T93" fmla="*/ 4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60" h="55">
                                <a:moveTo>
                                  <a:pt x="5" y="4"/>
                                </a:moveTo>
                                <a:lnTo>
                                  <a:pt x="5" y="4"/>
                                </a:lnTo>
                                <a:lnTo>
                                  <a:pt x="5" y="6"/>
                                </a:lnTo>
                                <a:lnTo>
                                  <a:pt x="6" y="10"/>
                                </a:lnTo>
                                <a:lnTo>
                                  <a:pt x="8" y="12"/>
                                </a:lnTo>
                                <a:lnTo>
                                  <a:pt x="11" y="12"/>
                                </a:lnTo>
                                <a:lnTo>
                                  <a:pt x="15" y="12"/>
                                </a:lnTo>
                                <a:lnTo>
                                  <a:pt x="20" y="12"/>
                                </a:lnTo>
                                <a:lnTo>
                                  <a:pt x="22" y="15"/>
                                </a:lnTo>
                                <a:lnTo>
                                  <a:pt x="23" y="18"/>
                                </a:lnTo>
                                <a:lnTo>
                                  <a:pt x="25" y="22"/>
                                </a:lnTo>
                                <a:lnTo>
                                  <a:pt x="25" y="24"/>
                                </a:lnTo>
                                <a:lnTo>
                                  <a:pt x="22" y="28"/>
                                </a:lnTo>
                                <a:lnTo>
                                  <a:pt x="19" y="28"/>
                                </a:lnTo>
                                <a:lnTo>
                                  <a:pt x="16" y="29"/>
                                </a:lnTo>
                                <a:lnTo>
                                  <a:pt x="13" y="30"/>
                                </a:lnTo>
                                <a:lnTo>
                                  <a:pt x="10" y="32"/>
                                </a:lnTo>
                                <a:lnTo>
                                  <a:pt x="6" y="33"/>
                                </a:lnTo>
                                <a:lnTo>
                                  <a:pt x="4" y="36"/>
                                </a:lnTo>
                                <a:lnTo>
                                  <a:pt x="1" y="36"/>
                                </a:lnTo>
                                <a:lnTo>
                                  <a:pt x="1" y="37"/>
                                </a:lnTo>
                                <a:lnTo>
                                  <a:pt x="1" y="39"/>
                                </a:lnTo>
                                <a:lnTo>
                                  <a:pt x="0" y="42"/>
                                </a:lnTo>
                                <a:lnTo>
                                  <a:pt x="1" y="46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11" y="48"/>
                                </a:lnTo>
                                <a:lnTo>
                                  <a:pt x="14" y="48"/>
                                </a:lnTo>
                                <a:lnTo>
                                  <a:pt x="20" y="48"/>
                                </a:lnTo>
                                <a:lnTo>
                                  <a:pt x="25" y="48"/>
                                </a:lnTo>
                                <a:lnTo>
                                  <a:pt x="29" y="48"/>
                                </a:lnTo>
                                <a:lnTo>
                                  <a:pt x="31" y="48"/>
                                </a:lnTo>
                                <a:lnTo>
                                  <a:pt x="34" y="48"/>
                                </a:lnTo>
                                <a:lnTo>
                                  <a:pt x="48" y="55"/>
                                </a:lnTo>
                                <a:lnTo>
                                  <a:pt x="49" y="54"/>
                                </a:lnTo>
                                <a:lnTo>
                                  <a:pt x="50" y="51"/>
                                </a:lnTo>
                                <a:lnTo>
                                  <a:pt x="51" y="49"/>
                                </a:lnTo>
                                <a:lnTo>
                                  <a:pt x="49" y="47"/>
                                </a:lnTo>
                                <a:lnTo>
                                  <a:pt x="44" y="45"/>
                                </a:lnTo>
                                <a:lnTo>
                                  <a:pt x="42" y="42"/>
                                </a:lnTo>
                                <a:lnTo>
                                  <a:pt x="37" y="41"/>
                                </a:lnTo>
                                <a:lnTo>
                                  <a:pt x="35" y="41"/>
                                </a:lnTo>
                                <a:lnTo>
                                  <a:pt x="31" y="41"/>
                                </a:lnTo>
                                <a:lnTo>
                                  <a:pt x="29" y="40"/>
                                </a:lnTo>
                                <a:lnTo>
                                  <a:pt x="25" y="40"/>
                                </a:lnTo>
                                <a:lnTo>
                                  <a:pt x="21" y="40"/>
                                </a:lnTo>
                                <a:lnTo>
                                  <a:pt x="18" y="39"/>
                                </a:lnTo>
                                <a:lnTo>
                                  <a:pt x="14" y="39"/>
                                </a:lnTo>
                                <a:lnTo>
                                  <a:pt x="13" y="39"/>
                                </a:lnTo>
                                <a:lnTo>
                                  <a:pt x="12" y="39"/>
                                </a:lnTo>
                                <a:lnTo>
                                  <a:pt x="13" y="39"/>
                                </a:lnTo>
                                <a:lnTo>
                                  <a:pt x="15" y="39"/>
                                </a:lnTo>
                                <a:lnTo>
                                  <a:pt x="19" y="38"/>
                                </a:lnTo>
                                <a:lnTo>
                                  <a:pt x="23" y="38"/>
                                </a:lnTo>
                                <a:lnTo>
                                  <a:pt x="27" y="36"/>
                                </a:lnTo>
                                <a:lnTo>
                                  <a:pt x="30" y="34"/>
                                </a:lnTo>
                                <a:lnTo>
                                  <a:pt x="34" y="32"/>
                                </a:lnTo>
                                <a:lnTo>
                                  <a:pt x="36" y="30"/>
                                </a:lnTo>
                                <a:lnTo>
                                  <a:pt x="36" y="27"/>
                                </a:lnTo>
                                <a:lnTo>
                                  <a:pt x="36" y="23"/>
                                </a:lnTo>
                                <a:lnTo>
                                  <a:pt x="36" y="21"/>
                                </a:lnTo>
                                <a:lnTo>
                                  <a:pt x="36" y="18"/>
                                </a:lnTo>
                                <a:lnTo>
                                  <a:pt x="36" y="14"/>
                                </a:lnTo>
                                <a:lnTo>
                                  <a:pt x="36" y="12"/>
                                </a:lnTo>
                                <a:lnTo>
                                  <a:pt x="36" y="11"/>
                                </a:lnTo>
                                <a:lnTo>
                                  <a:pt x="36" y="11"/>
                                </a:lnTo>
                                <a:lnTo>
                                  <a:pt x="39" y="13"/>
                                </a:lnTo>
                                <a:lnTo>
                                  <a:pt x="43" y="14"/>
                                </a:lnTo>
                                <a:lnTo>
                                  <a:pt x="46" y="15"/>
                                </a:lnTo>
                                <a:lnTo>
                                  <a:pt x="51" y="13"/>
                                </a:lnTo>
                                <a:lnTo>
                                  <a:pt x="56" y="13"/>
                                </a:lnTo>
                                <a:lnTo>
                                  <a:pt x="59" y="12"/>
                                </a:lnTo>
                                <a:lnTo>
                                  <a:pt x="60" y="11"/>
                                </a:lnTo>
                                <a:lnTo>
                                  <a:pt x="58" y="6"/>
                                </a:lnTo>
                                <a:lnTo>
                                  <a:pt x="57" y="3"/>
                                </a:lnTo>
                                <a:lnTo>
                                  <a:pt x="56" y="2"/>
                                </a:lnTo>
                                <a:lnTo>
                                  <a:pt x="53" y="1"/>
                                </a:lnTo>
                                <a:lnTo>
                                  <a:pt x="51" y="0"/>
                                </a:lnTo>
                                <a:lnTo>
                                  <a:pt x="49" y="0"/>
                                </a:lnTo>
                                <a:lnTo>
                                  <a:pt x="46" y="0"/>
                                </a:lnTo>
                                <a:lnTo>
                                  <a:pt x="44" y="0"/>
                                </a:lnTo>
                                <a:lnTo>
                                  <a:pt x="42" y="0"/>
                                </a:lnTo>
                                <a:lnTo>
                                  <a:pt x="38" y="1"/>
                                </a:lnTo>
                                <a:lnTo>
                                  <a:pt x="34" y="1"/>
                                </a:lnTo>
                                <a:lnTo>
                                  <a:pt x="30" y="1"/>
                                </a:lnTo>
                                <a:lnTo>
                                  <a:pt x="27" y="2"/>
                                </a:lnTo>
                                <a:lnTo>
                                  <a:pt x="23" y="2"/>
                                </a:lnTo>
                                <a:lnTo>
                                  <a:pt x="19" y="2"/>
                                </a:lnTo>
                                <a:lnTo>
                                  <a:pt x="16" y="2"/>
                                </a:lnTo>
                                <a:lnTo>
                                  <a:pt x="13" y="2"/>
                                </a:lnTo>
                                <a:lnTo>
                                  <a:pt x="11" y="3"/>
                                </a:lnTo>
                                <a:lnTo>
                                  <a:pt x="6" y="3"/>
                                </a:lnTo>
                                <a:lnTo>
                                  <a:pt x="5" y="4"/>
                                </a:lnTo>
                                <a:lnTo>
                                  <a:pt x="5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Freeform 254"/>
                        <wps:cNvSpPr>
                          <a:spLocks/>
                        </wps:cNvSpPr>
                        <wps:spPr bwMode="auto">
                          <a:xfrm>
                            <a:off x="125095" y="264795"/>
                            <a:ext cx="19685" cy="17145"/>
                          </a:xfrm>
                          <a:custGeom>
                            <a:avLst/>
                            <a:gdLst>
                              <a:gd name="T0" fmla="*/ 42 w 94"/>
                              <a:gd name="T1" fmla="*/ 1 h 81"/>
                              <a:gd name="T2" fmla="*/ 32 w 94"/>
                              <a:gd name="T3" fmla="*/ 8 h 81"/>
                              <a:gd name="T4" fmla="*/ 25 w 94"/>
                              <a:gd name="T5" fmla="*/ 13 h 81"/>
                              <a:gd name="T6" fmla="*/ 14 w 94"/>
                              <a:gd name="T7" fmla="*/ 15 h 81"/>
                              <a:gd name="T8" fmla="*/ 5 w 94"/>
                              <a:gd name="T9" fmla="*/ 20 h 81"/>
                              <a:gd name="T10" fmla="*/ 6 w 94"/>
                              <a:gd name="T11" fmla="*/ 29 h 81"/>
                              <a:gd name="T12" fmla="*/ 17 w 94"/>
                              <a:gd name="T13" fmla="*/ 37 h 81"/>
                              <a:gd name="T14" fmla="*/ 26 w 94"/>
                              <a:gd name="T15" fmla="*/ 40 h 81"/>
                              <a:gd name="T16" fmla="*/ 0 w 94"/>
                              <a:gd name="T17" fmla="*/ 54 h 81"/>
                              <a:gd name="T18" fmla="*/ 2 w 94"/>
                              <a:gd name="T19" fmla="*/ 60 h 81"/>
                              <a:gd name="T20" fmla="*/ 11 w 94"/>
                              <a:gd name="T21" fmla="*/ 63 h 81"/>
                              <a:gd name="T22" fmla="*/ 25 w 94"/>
                              <a:gd name="T23" fmla="*/ 64 h 81"/>
                              <a:gd name="T24" fmla="*/ 36 w 94"/>
                              <a:gd name="T25" fmla="*/ 61 h 81"/>
                              <a:gd name="T26" fmla="*/ 37 w 94"/>
                              <a:gd name="T27" fmla="*/ 47 h 81"/>
                              <a:gd name="T28" fmla="*/ 45 w 94"/>
                              <a:gd name="T29" fmla="*/ 48 h 81"/>
                              <a:gd name="T30" fmla="*/ 52 w 94"/>
                              <a:gd name="T31" fmla="*/ 51 h 81"/>
                              <a:gd name="T32" fmla="*/ 52 w 94"/>
                              <a:gd name="T33" fmla="*/ 59 h 81"/>
                              <a:gd name="T34" fmla="*/ 43 w 94"/>
                              <a:gd name="T35" fmla="*/ 68 h 81"/>
                              <a:gd name="T36" fmla="*/ 41 w 94"/>
                              <a:gd name="T37" fmla="*/ 77 h 81"/>
                              <a:gd name="T38" fmla="*/ 47 w 94"/>
                              <a:gd name="T39" fmla="*/ 77 h 81"/>
                              <a:gd name="T40" fmla="*/ 60 w 94"/>
                              <a:gd name="T41" fmla="*/ 79 h 81"/>
                              <a:gd name="T42" fmla="*/ 72 w 94"/>
                              <a:gd name="T43" fmla="*/ 79 h 81"/>
                              <a:gd name="T44" fmla="*/ 83 w 94"/>
                              <a:gd name="T45" fmla="*/ 76 h 81"/>
                              <a:gd name="T46" fmla="*/ 89 w 94"/>
                              <a:gd name="T47" fmla="*/ 72 h 81"/>
                              <a:gd name="T48" fmla="*/ 94 w 94"/>
                              <a:gd name="T49" fmla="*/ 67 h 81"/>
                              <a:gd name="T50" fmla="*/ 88 w 94"/>
                              <a:gd name="T51" fmla="*/ 65 h 81"/>
                              <a:gd name="T52" fmla="*/ 79 w 94"/>
                              <a:gd name="T53" fmla="*/ 67 h 81"/>
                              <a:gd name="T54" fmla="*/ 68 w 94"/>
                              <a:gd name="T55" fmla="*/ 70 h 81"/>
                              <a:gd name="T56" fmla="*/ 59 w 94"/>
                              <a:gd name="T57" fmla="*/ 67 h 81"/>
                              <a:gd name="T58" fmla="*/ 65 w 94"/>
                              <a:gd name="T59" fmla="*/ 61 h 81"/>
                              <a:gd name="T60" fmla="*/ 72 w 94"/>
                              <a:gd name="T61" fmla="*/ 51 h 81"/>
                              <a:gd name="T62" fmla="*/ 67 w 94"/>
                              <a:gd name="T63" fmla="*/ 42 h 81"/>
                              <a:gd name="T64" fmla="*/ 59 w 94"/>
                              <a:gd name="T65" fmla="*/ 37 h 81"/>
                              <a:gd name="T66" fmla="*/ 48 w 94"/>
                              <a:gd name="T67" fmla="*/ 33 h 81"/>
                              <a:gd name="T68" fmla="*/ 35 w 94"/>
                              <a:gd name="T69" fmla="*/ 32 h 81"/>
                              <a:gd name="T70" fmla="*/ 26 w 94"/>
                              <a:gd name="T71" fmla="*/ 28 h 81"/>
                              <a:gd name="T72" fmla="*/ 28 w 94"/>
                              <a:gd name="T73" fmla="*/ 22 h 81"/>
                              <a:gd name="T74" fmla="*/ 37 w 94"/>
                              <a:gd name="T75" fmla="*/ 16 h 81"/>
                              <a:gd name="T76" fmla="*/ 44 w 94"/>
                              <a:gd name="T77" fmla="*/ 16 h 81"/>
                              <a:gd name="T78" fmla="*/ 49 w 94"/>
                              <a:gd name="T79" fmla="*/ 27 h 81"/>
                              <a:gd name="T80" fmla="*/ 56 w 94"/>
                              <a:gd name="T81" fmla="*/ 28 h 81"/>
                              <a:gd name="T82" fmla="*/ 65 w 94"/>
                              <a:gd name="T83" fmla="*/ 28 h 81"/>
                              <a:gd name="T84" fmla="*/ 67 w 94"/>
                              <a:gd name="T85" fmla="*/ 16 h 81"/>
                              <a:gd name="T86" fmla="*/ 60 w 94"/>
                              <a:gd name="T87" fmla="*/ 4 h 81"/>
                              <a:gd name="T88" fmla="*/ 53 w 94"/>
                              <a:gd name="T89" fmla="*/ 1 h 81"/>
                              <a:gd name="T90" fmla="*/ 48 w 94"/>
                              <a:gd name="T91" fmla="*/ 0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94" h="81">
                                <a:moveTo>
                                  <a:pt x="48" y="0"/>
                                </a:moveTo>
                                <a:lnTo>
                                  <a:pt x="44" y="0"/>
                                </a:lnTo>
                                <a:lnTo>
                                  <a:pt x="42" y="1"/>
                                </a:lnTo>
                                <a:lnTo>
                                  <a:pt x="38" y="3"/>
                                </a:lnTo>
                                <a:lnTo>
                                  <a:pt x="36" y="5"/>
                                </a:lnTo>
                                <a:lnTo>
                                  <a:pt x="32" y="8"/>
                                </a:lnTo>
                                <a:lnTo>
                                  <a:pt x="29" y="10"/>
                                </a:lnTo>
                                <a:lnTo>
                                  <a:pt x="26" y="11"/>
                                </a:lnTo>
                                <a:lnTo>
                                  <a:pt x="25" y="13"/>
                                </a:lnTo>
                                <a:lnTo>
                                  <a:pt x="21" y="13"/>
                                </a:lnTo>
                                <a:lnTo>
                                  <a:pt x="19" y="14"/>
                                </a:lnTo>
                                <a:lnTo>
                                  <a:pt x="14" y="15"/>
                                </a:lnTo>
                                <a:lnTo>
                                  <a:pt x="11" y="16"/>
                                </a:lnTo>
                                <a:lnTo>
                                  <a:pt x="7" y="18"/>
                                </a:lnTo>
                                <a:lnTo>
                                  <a:pt x="5" y="20"/>
                                </a:lnTo>
                                <a:lnTo>
                                  <a:pt x="4" y="22"/>
                                </a:lnTo>
                                <a:lnTo>
                                  <a:pt x="5" y="27"/>
                                </a:lnTo>
                                <a:lnTo>
                                  <a:pt x="6" y="29"/>
                                </a:lnTo>
                                <a:lnTo>
                                  <a:pt x="10" y="32"/>
                                </a:lnTo>
                                <a:lnTo>
                                  <a:pt x="13" y="34"/>
                                </a:lnTo>
                                <a:lnTo>
                                  <a:pt x="17" y="37"/>
                                </a:lnTo>
                                <a:lnTo>
                                  <a:pt x="20" y="38"/>
                                </a:lnTo>
                                <a:lnTo>
                                  <a:pt x="23" y="39"/>
                                </a:lnTo>
                                <a:lnTo>
                                  <a:pt x="26" y="40"/>
                                </a:lnTo>
                                <a:lnTo>
                                  <a:pt x="27" y="40"/>
                                </a:lnTo>
                                <a:lnTo>
                                  <a:pt x="23" y="49"/>
                                </a:lnTo>
                                <a:lnTo>
                                  <a:pt x="0" y="54"/>
                                </a:lnTo>
                                <a:lnTo>
                                  <a:pt x="0" y="55"/>
                                </a:lnTo>
                                <a:lnTo>
                                  <a:pt x="0" y="57"/>
                                </a:lnTo>
                                <a:lnTo>
                                  <a:pt x="2" y="60"/>
                                </a:lnTo>
                                <a:lnTo>
                                  <a:pt x="5" y="63"/>
                                </a:lnTo>
                                <a:lnTo>
                                  <a:pt x="6" y="63"/>
                                </a:lnTo>
                                <a:lnTo>
                                  <a:pt x="11" y="63"/>
                                </a:lnTo>
                                <a:lnTo>
                                  <a:pt x="14" y="63"/>
                                </a:lnTo>
                                <a:lnTo>
                                  <a:pt x="20" y="64"/>
                                </a:lnTo>
                                <a:lnTo>
                                  <a:pt x="25" y="64"/>
                                </a:lnTo>
                                <a:lnTo>
                                  <a:pt x="30" y="64"/>
                                </a:lnTo>
                                <a:lnTo>
                                  <a:pt x="34" y="63"/>
                                </a:lnTo>
                                <a:lnTo>
                                  <a:pt x="36" y="61"/>
                                </a:lnTo>
                                <a:lnTo>
                                  <a:pt x="37" y="56"/>
                                </a:lnTo>
                                <a:lnTo>
                                  <a:pt x="37" y="51"/>
                                </a:lnTo>
                                <a:lnTo>
                                  <a:pt x="37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5" y="48"/>
                                </a:lnTo>
                                <a:lnTo>
                                  <a:pt x="48" y="49"/>
                                </a:lnTo>
                                <a:lnTo>
                                  <a:pt x="50" y="49"/>
                                </a:lnTo>
                                <a:lnTo>
                                  <a:pt x="52" y="51"/>
                                </a:lnTo>
                                <a:lnTo>
                                  <a:pt x="53" y="52"/>
                                </a:lnTo>
                                <a:lnTo>
                                  <a:pt x="53" y="55"/>
                                </a:lnTo>
                                <a:lnTo>
                                  <a:pt x="52" y="59"/>
                                </a:lnTo>
                                <a:lnTo>
                                  <a:pt x="49" y="63"/>
                                </a:lnTo>
                                <a:lnTo>
                                  <a:pt x="47" y="66"/>
                                </a:lnTo>
                                <a:lnTo>
                                  <a:pt x="43" y="68"/>
                                </a:lnTo>
                                <a:lnTo>
                                  <a:pt x="42" y="73"/>
                                </a:lnTo>
                                <a:lnTo>
                                  <a:pt x="41" y="76"/>
                                </a:lnTo>
                                <a:lnTo>
                                  <a:pt x="41" y="77"/>
                                </a:lnTo>
                                <a:lnTo>
                                  <a:pt x="41" y="77"/>
                                </a:lnTo>
                                <a:lnTo>
                                  <a:pt x="43" y="77"/>
                                </a:lnTo>
                                <a:lnTo>
                                  <a:pt x="47" y="77"/>
                                </a:lnTo>
                                <a:lnTo>
                                  <a:pt x="51" y="78"/>
                                </a:lnTo>
                                <a:lnTo>
                                  <a:pt x="56" y="78"/>
                                </a:lnTo>
                                <a:lnTo>
                                  <a:pt x="60" y="79"/>
                                </a:lnTo>
                                <a:lnTo>
                                  <a:pt x="64" y="79"/>
                                </a:lnTo>
                                <a:lnTo>
                                  <a:pt x="67" y="81"/>
                                </a:lnTo>
                                <a:lnTo>
                                  <a:pt x="72" y="79"/>
                                </a:lnTo>
                                <a:lnTo>
                                  <a:pt x="77" y="79"/>
                                </a:lnTo>
                                <a:lnTo>
                                  <a:pt x="80" y="77"/>
                                </a:lnTo>
                                <a:lnTo>
                                  <a:pt x="83" y="76"/>
                                </a:lnTo>
                                <a:lnTo>
                                  <a:pt x="85" y="74"/>
                                </a:lnTo>
                                <a:lnTo>
                                  <a:pt x="87" y="73"/>
                                </a:lnTo>
                                <a:lnTo>
                                  <a:pt x="89" y="72"/>
                                </a:lnTo>
                                <a:lnTo>
                                  <a:pt x="92" y="70"/>
                                </a:lnTo>
                                <a:lnTo>
                                  <a:pt x="93" y="69"/>
                                </a:lnTo>
                                <a:lnTo>
                                  <a:pt x="94" y="67"/>
                                </a:lnTo>
                                <a:lnTo>
                                  <a:pt x="93" y="66"/>
                                </a:lnTo>
                                <a:lnTo>
                                  <a:pt x="92" y="66"/>
                                </a:lnTo>
                                <a:lnTo>
                                  <a:pt x="88" y="65"/>
                                </a:lnTo>
                                <a:lnTo>
                                  <a:pt x="85" y="65"/>
                                </a:lnTo>
                                <a:lnTo>
                                  <a:pt x="81" y="66"/>
                                </a:lnTo>
                                <a:lnTo>
                                  <a:pt x="79" y="67"/>
                                </a:lnTo>
                                <a:lnTo>
                                  <a:pt x="75" y="69"/>
                                </a:lnTo>
                                <a:lnTo>
                                  <a:pt x="72" y="72"/>
                                </a:lnTo>
                                <a:lnTo>
                                  <a:pt x="68" y="70"/>
                                </a:lnTo>
                                <a:lnTo>
                                  <a:pt x="64" y="70"/>
                                </a:lnTo>
                                <a:lnTo>
                                  <a:pt x="60" y="68"/>
                                </a:lnTo>
                                <a:lnTo>
                                  <a:pt x="59" y="67"/>
                                </a:lnTo>
                                <a:lnTo>
                                  <a:pt x="60" y="65"/>
                                </a:lnTo>
                                <a:lnTo>
                                  <a:pt x="63" y="64"/>
                                </a:lnTo>
                                <a:lnTo>
                                  <a:pt x="65" y="61"/>
                                </a:lnTo>
                                <a:lnTo>
                                  <a:pt x="68" y="60"/>
                                </a:lnTo>
                                <a:lnTo>
                                  <a:pt x="72" y="56"/>
                                </a:lnTo>
                                <a:lnTo>
                                  <a:pt x="72" y="51"/>
                                </a:lnTo>
                                <a:lnTo>
                                  <a:pt x="71" y="48"/>
                                </a:lnTo>
                                <a:lnTo>
                                  <a:pt x="70" y="45"/>
                                </a:lnTo>
                                <a:lnTo>
                                  <a:pt x="67" y="42"/>
                                </a:lnTo>
                                <a:lnTo>
                                  <a:pt x="65" y="40"/>
                                </a:lnTo>
                                <a:lnTo>
                                  <a:pt x="63" y="38"/>
                                </a:lnTo>
                                <a:lnTo>
                                  <a:pt x="59" y="37"/>
                                </a:lnTo>
                                <a:lnTo>
                                  <a:pt x="56" y="34"/>
                                </a:lnTo>
                                <a:lnTo>
                                  <a:pt x="53" y="34"/>
                                </a:lnTo>
                                <a:lnTo>
                                  <a:pt x="48" y="33"/>
                                </a:lnTo>
                                <a:lnTo>
                                  <a:pt x="44" y="33"/>
                                </a:lnTo>
                                <a:lnTo>
                                  <a:pt x="40" y="32"/>
                                </a:lnTo>
                                <a:lnTo>
                                  <a:pt x="35" y="32"/>
                                </a:lnTo>
                                <a:lnTo>
                                  <a:pt x="32" y="30"/>
                                </a:lnTo>
                                <a:lnTo>
                                  <a:pt x="28" y="29"/>
                                </a:lnTo>
                                <a:lnTo>
                                  <a:pt x="26" y="28"/>
                                </a:lnTo>
                                <a:lnTo>
                                  <a:pt x="26" y="27"/>
                                </a:lnTo>
                                <a:lnTo>
                                  <a:pt x="26" y="23"/>
                                </a:lnTo>
                                <a:lnTo>
                                  <a:pt x="28" y="22"/>
                                </a:lnTo>
                                <a:lnTo>
                                  <a:pt x="32" y="20"/>
                                </a:lnTo>
                                <a:lnTo>
                                  <a:pt x="34" y="18"/>
                                </a:lnTo>
                                <a:lnTo>
                                  <a:pt x="37" y="16"/>
                                </a:lnTo>
                                <a:lnTo>
                                  <a:pt x="41" y="16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5" y="20"/>
                                </a:lnTo>
                                <a:lnTo>
                                  <a:pt x="48" y="23"/>
                                </a:lnTo>
                                <a:lnTo>
                                  <a:pt x="49" y="27"/>
                                </a:lnTo>
                                <a:lnTo>
                                  <a:pt x="52" y="28"/>
                                </a:lnTo>
                                <a:lnTo>
                                  <a:pt x="53" y="28"/>
                                </a:lnTo>
                                <a:lnTo>
                                  <a:pt x="56" y="28"/>
                                </a:lnTo>
                                <a:lnTo>
                                  <a:pt x="59" y="28"/>
                                </a:lnTo>
                                <a:lnTo>
                                  <a:pt x="62" y="28"/>
                                </a:lnTo>
                                <a:lnTo>
                                  <a:pt x="65" y="28"/>
                                </a:lnTo>
                                <a:lnTo>
                                  <a:pt x="67" y="25"/>
                                </a:lnTo>
                                <a:lnTo>
                                  <a:pt x="67" y="21"/>
                                </a:lnTo>
                                <a:lnTo>
                                  <a:pt x="67" y="16"/>
                                </a:lnTo>
                                <a:lnTo>
                                  <a:pt x="65" y="11"/>
                                </a:lnTo>
                                <a:lnTo>
                                  <a:pt x="64" y="6"/>
                                </a:lnTo>
                                <a:lnTo>
                                  <a:pt x="60" y="4"/>
                                </a:lnTo>
                                <a:lnTo>
                                  <a:pt x="58" y="3"/>
                                </a:lnTo>
                                <a:lnTo>
                                  <a:pt x="55" y="1"/>
                                </a:lnTo>
                                <a:lnTo>
                                  <a:pt x="53" y="1"/>
                                </a:lnTo>
                                <a:lnTo>
                                  <a:pt x="49" y="0"/>
                                </a:lnTo>
                                <a:lnTo>
                                  <a:pt x="48" y="0"/>
                                </a:lnTo>
                                <a:lnTo>
                                  <a:pt x="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Freeform 255"/>
                        <wps:cNvSpPr>
                          <a:spLocks/>
                        </wps:cNvSpPr>
                        <wps:spPr bwMode="auto">
                          <a:xfrm>
                            <a:off x="146050" y="245745"/>
                            <a:ext cx="3810" cy="4445"/>
                          </a:xfrm>
                          <a:custGeom>
                            <a:avLst/>
                            <a:gdLst>
                              <a:gd name="T0" fmla="*/ 3 w 19"/>
                              <a:gd name="T1" fmla="*/ 0 h 22"/>
                              <a:gd name="T2" fmla="*/ 1 w 19"/>
                              <a:gd name="T3" fmla="*/ 2 h 22"/>
                              <a:gd name="T4" fmla="*/ 0 w 19"/>
                              <a:gd name="T5" fmla="*/ 6 h 22"/>
                              <a:gd name="T6" fmla="*/ 0 w 19"/>
                              <a:gd name="T7" fmla="*/ 10 h 22"/>
                              <a:gd name="T8" fmla="*/ 3 w 19"/>
                              <a:gd name="T9" fmla="*/ 14 h 22"/>
                              <a:gd name="T10" fmla="*/ 7 w 19"/>
                              <a:gd name="T11" fmla="*/ 18 h 22"/>
                              <a:gd name="T12" fmla="*/ 10 w 19"/>
                              <a:gd name="T13" fmla="*/ 20 h 22"/>
                              <a:gd name="T14" fmla="*/ 12 w 19"/>
                              <a:gd name="T15" fmla="*/ 21 h 22"/>
                              <a:gd name="T16" fmla="*/ 13 w 19"/>
                              <a:gd name="T17" fmla="*/ 22 h 22"/>
                              <a:gd name="T18" fmla="*/ 19 w 19"/>
                              <a:gd name="T19" fmla="*/ 15 h 22"/>
                              <a:gd name="T20" fmla="*/ 3 w 19"/>
                              <a:gd name="T21" fmla="*/ 0 h 22"/>
                              <a:gd name="T22" fmla="*/ 3 w 19"/>
                              <a:gd name="T23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19" h="22">
                                <a:moveTo>
                                  <a:pt x="3" y="0"/>
                                </a:moveTo>
                                <a:lnTo>
                                  <a:pt x="1" y="2"/>
                                </a:lnTo>
                                <a:lnTo>
                                  <a:pt x="0" y="6"/>
                                </a:lnTo>
                                <a:lnTo>
                                  <a:pt x="0" y="10"/>
                                </a:lnTo>
                                <a:lnTo>
                                  <a:pt x="3" y="14"/>
                                </a:lnTo>
                                <a:lnTo>
                                  <a:pt x="7" y="18"/>
                                </a:lnTo>
                                <a:lnTo>
                                  <a:pt x="10" y="20"/>
                                </a:lnTo>
                                <a:lnTo>
                                  <a:pt x="12" y="21"/>
                                </a:lnTo>
                                <a:lnTo>
                                  <a:pt x="13" y="22"/>
                                </a:lnTo>
                                <a:lnTo>
                                  <a:pt x="19" y="15"/>
                                </a:lnTo>
                                <a:lnTo>
                                  <a:pt x="3" y="0"/>
                                </a:lnTo>
                                <a:lnTo>
                                  <a:pt x="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Freeform 256"/>
                        <wps:cNvSpPr>
                          <a:spLocks/>
                        </wps:cNvSpPr>
                        <wps:spPr bwMode="auto">
                          <a:xfrm>
                            <a:off x="149860" y="242570"/>
                            <a:ext cx="12700" cy="13335"/>
                          </a:xfrm>
                          <a:custGeom>
                            <a:avLst/>
                            <a:gdLst>
                              <a:gd name="T0" fmla="*/ 0 w 59"/>
                              <a:gd name="T1" fmla="*/ 17 h 64"/>
                              <a:gd name="T2" fmla="*/ 2 w 59"/>
                              <a:gd name="T3" fmla="*/ 20 h 64"/>
                              <a:gd name="T4" fmla="*/ 9 w 59"/>
                              <a:gd name="T5" fmla="*/ 21 h 64"/>
                              <a:gd name="T6" fmla="*/ 14 w 59"/>
                              <a:gd name="T7" fmla="*/ 21 h 64"/>
                              <a:gd name="T8" fmla="*/ 15 w 59"/>
                              <a:gd name="T9" fmla="*/ 28 h 64"/>
                              <a:gd name="T10" fmla="*/ 39 w 59"/>
                              <a:gd name="T11" fmla="*/ 36 h 64"/>
                              <a:gd name="T12" fmla="*/ 38 w 59"/>
                              <a:gd name="T13" fmla="*/ 42 h 64"/>
                              <a:gd name="T14" fmla="*/ 32 w 59"/>
                              <a:gd name="T15" fmla="*/ 45 h 64"/>
                              <a:gd name="T16" fmla="*/ 25 w 59"/>
                              <a:gd name="T17" fmla="*/ 46 h 64"/>
                              <a:gd name="T18" fmla="*/ 17 w 59"/>
                              <a:gd name="T19" fmla="*/ 47 h 64"/>
                              <a:gd name="T20" fmla="*/ 13 w 59"/>
                              <a:gd name="T21" fmla="*/ 47 h 64"/>
                              <a:gd name="T22" fmla="*/ 12 w 59"/>
                              <a:gd name="T23" fmla="*/ 48 h 64"/>
                              <a:gd name="T24" fmla="*/ 12 w 59"/>
                              <a:gd name="T25" fmla="*/ 53 h 64"/>
                              <a:gd name="T26" fmla="*/ 12 w 59"/>
                              <a:gd name="T27" fmla="*/ 59 h 64"/>
                              <a:gd name="T28" fmla="*/ 13 w 59"/>
                              <a:gd name="T29" fmla="*/ 63 h 64"/>
                              <a:gd name="T30" fmla="*/ 18 w 59"/>
                              <a:gd name="T31" fmla="*/ 64 h 64"/>
                              <a:gd name="T32" fmla="*/ 25 w 59"/>
                              <a:gd name="T33" fmla="*/ 64 h 64"/>
                              <a:gd name="T34" fmla="*/ 32 w 59"/>
                              <a:gd name="T35" fmla="*/ 64 h 64"/>
                              <a:gd name="T36" fmla="*/ 38 w 59"/>
                              <a:gd name="T37" fmla="*/ 63 h 64"/>
                              <a:gd name="T38" fmla="*/ 43 w 59"/>
                              <a:gd name="T39" fmla="*/ 63 h 64"/>
                              <a:gd name="T40" fmla="*/ 50 w 59"/>
                              <a:gd name="T41" fmla="*/ 63 h 64"/>
                              <a:gd name="T42" fmla="*/ 55 w 59"/>
                              <a:gd name="T43" fmla="*/ 60 h 64"/>
                              <a:gd name="T44" fmla="*/ 59 w 59"/>
                              <a:gd name="T45" fmla="*/ 55 h 64"/>
                              <a:gd name="T46" fmla="*/ 52 w 59"/>
                              <a:gd name="T47" fmla="*/ 54 h 64"/>
                              <a:gd name="T48" fmla="*/ 47 w 59"/>
                              <a:gd name="T49" fmla="*/ 53 h 64"/>
                              <a:gd name="T50" fmla="*/ 44 w 59"/>
                              <a:gd name="T51" fmla="*/ 53 h 64"/>
                              <a:gd name="T52" fmla="*/ 45 w 59"/>
                              <a:gd name="T53" fmla="*/ 52 h 64"/>
                              <a:gd name="T54" fmla="*/ 55 w 59"/>
                              <a:gd name="T55" fmla="*/ 47 h 64"/>
                              <a:gd name="T56" fmla="*/ 57 w 59"/>
                              <a:gd name="T57" fmla="*/ 39 h 64"/>
                              <a:gd name="T58" fmla="*/ 54 w 59"/>
                              <a:gd name="T59" fmla="*/ 34 h 64"/>
                              <a:gd name="T60" fmla="*/ 51 w 59"/>
                              <a:gd name="T61" fmla="*/ 32 h 64"/>
                              <a:gd name="T62" fmla="*/ 44 w 59"/>
                              <a:gd name="T63" fmla="*/ 29 h 64"/>
                              <a:gd name="T64" fmla="*/ 38 w 59"/>
                              <a:gd name="T65" fmla="*/ 29 h 64"/>
                              <a:gd name="T66" fmla="*/ 32 w 59"/>
                              <a:gd name="T67" fmla="*/ 27 h 64"/>
                              <a:gd name="T68" fmla="*/ 31 w 59"/>
                              <a:gd name="T69" fmla="*/ 21 h 64"/>
                              <a:gd name="T70" fmla="*/ 32 w 59"/>
                              <a:gd name="T71" fmla="*/ 16 h 64"/>
                              <a:gd name="T72" fmla="*/ 38 w 59"/>
                              <a:gd name="T73" fmla="*/ 16 h 64"/>
                              <a:gd name="T74" fmla="*/ 46 w 59"/>
                              <a:gd name="T75" fmla="*/ 17 h 64"/>
                              <a:gd name="T76" fmla="*/ 45 w 59"/>
                              <a:gd name="T77" fmla="*/ 14 h 64"/>
                              <a:gd name="T78" fmla="*/ 44 w 59"/>
                              <a:gd name="T79" fmla="*/ 8 h 64"/>
                              <a:gd name="T80" fmla="*/ 38 w 59"/>
                              <a:gd name="T81" fmla="*/ 1 h 64"/>
                              <a:gd name="T82" fmla="*/ 29 w 59"/>
                              <a:gd name="T83" fmla="*/ 0 h 64"/>
                              <a:gd name="T84" fmla="*/ 18 w 59"/>
                              <a:gd name="T85" fmla="*/ 0 h 64"/>
                              <a:gd name="T86" fmla="*/ 13 w 59"/>
                              <a:gd name="T87" fmla="*/ 4 h 64"/>
                              <a:gd name="T88" fmla="*/ 9 w 59"/>
                              <a:gd name="T89" fmla="*/ 9 h 64"/>
                              <a:gd name="T90" fmla="*/ 0 w 59"/>
                              <a:gd name="T91" fmla="*/ 17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9" h="64">
                                <a:moveTo>
                                  <a:pt x="0" y="17"/>
                                </a:move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2" y="20"/>
                                </a:lnTo>
                                <a:lnTo>
                                  <a:pt x="7" y="21"/>
                                </a:lnTo>
                                <a:lnTo>
                                  <a:pt x="9" y="21"/>
                                </a:lnTo>
                                <a:lnTo>
                                  <a:pt x="13" y="21"/>
                                </a:lnTo>
                                <a:lnTo>
                                  <a:pt x="14" y="21"/>
                                </a:lnTo>
                                <a:lnTo>
                                  <a:pt x="15" y="21"/>
                                </a:lnTo>
                                <a:lnTo>
                                  <a:pt x="15" y="28"/>
                                </a:lnTo>
                                <a:lnTo>
                                  <a:pt x="39" y="35"/>
                                </a:lnTo>
                                <a:lnTo>
                                  <a:pt x="39" y="36"/>
                                </a:lnTo>
                                <a:lnTo>
                                  <a:pt x="39" y="38"/>
                                </a:lnTo>
                                <a:lnTo>
                                  <a:pt x="38" y="42"/>
                                </a:lnTo>
                                <a:lnTo>
                                  <a:pt x="36" y="44"/>
                                </a:lnTo>
                                <a:lnTo>
                                  <a:pt x="32" y="45"/>
                                </a:lnTo>
                                <a:lnTo>
                                  <a:pt x="29" y="45"/>
                                </a:lnTo>
                                <a:lnTo>
                                  <a:pt x="25" y="46"/>
                                </a:lnTo>
                                <a:lnTo>
                                  <a:pt x="22" y="46"/>
                                </a:lnTo>
                                <a:lnTo>
                                  <a:pt x="17" y="47"/>
                                </a:lnTo>
                                <a:lnTo>
                                  <a:pt x="14" y="47"/>
                                </a:lnTo>
                                <a:lnTo>
                                  <a:pt x="13" y="47"/>
                                </a:lnTo>
                                <a:lnTo>
                                  <a:pt x="12" y="48"/>
                                </a:lnTo>
                                <a:lnTo>
                                  <a:pt x="12" y="48"/>
                                </a:lnTo>
                                <a:lnTo>
                                  <a:pt x="12" y="51"/>
                                </a:lnTo>
                                <a:lnTo>
                                  <a:pt x="12" y="53"/>
                                </a:lnTo>
                                <a:lnTo>
                                  <a:pt x="12" y="56"/>
                                </a:lnTo>
                                <a:lnTo>
                                  <a:pt x="12" y="59"/>
                                </a:lnTo>
                                <a:lnTo>
                                  <a:pt x="12" y="62"/>
                                </a:lnTo>
                                <a:lnTo>
                                  <a:pt x="13" y="63"/>
                                </a:lnTo>
                                <a:lnTo>
                                  <a:pt x="15" y="64"/>
                                </a:lnTo>
                                <a:lnTo>
                                  <a:pt x="18" y="64"/>
                                </a:lnTo>
                                <a:lnTo>
                                  <a:pt x="23" y="64"/>
                                </a:lnTo>
                                <a:lnTo>
                                  <a:pt x="25" y="64"/>
                                </a:lnTo>
                                <a:lnTo>
                                  <a:pt x="29" y="64"/>
                                </a:lnTo>
                                <a:lnTo>
                                  <a:pt x="32" y="64"/>
                                </a:lnTo>
                                <a:lnTo>
                                  <a:pt x="35" y="64"/>
                                </a:lnTo>
                                <a:lnTo>
                                  <a:pt x="38" y="63"/>
                                </a:lnTo>
                                <a:lnTo>
                                  <a:pt x="40" y="63"/>
                                </a:lnTo>
                                <a:lnTo>
                                  <a:pt x="43" y="63"/>
                                </a:lnTo>
                                <a:lnTo>
                                  <a:pt x="46" y="63"/>
                                </a:lnTo>
                                <a:lnTo>
                                  <a:pt x="50" y="63"/>
                                </a:lnTo>
                                <a:lnTo>
                                  <a:pt x="52" y="63"/>
                                </a:lnTo>
                                <a:lnTo>
                                  <a:pt x="55" y="60"/>
                                </a:lnTo>
                                <a:lnTo>
                                  <a:pt x="58" y="57"/>
                                </a:lnTo>
                                <a:lnTo>
                                  <a:pt x="59" y="55"/>
                                </a:lnTo>
                                <a:lnTo>
                                  <a:pt x="57" y="55"/>
                                </a:lnTo>
                                <a:lnTo>
                                  <a:pt x="52" y="54"/>
                                </a:lnTo>
                                <a:lnTo>
                                  <a:pt x="50" y="54"/>
                                </a:lnTo>
                                <a:lnTo>
                                  <a:pt x="47" y="53"/>
                                </a:lnTo>
                                <a:lnTo>
                                  <a:pt x="46" y="53"/>
                                </a:lnTo>
                                <a:lnTo>
                                  <a:pt x="44" y="53"/>
                                </a:lnTo>
                                <a:lnTo>
                                  <a:pt x="44" y="53"/>
                                </a:lnTo>
                                <a:lnTo>
                                  <a:pt x="45" y="52"/>
                                </a:lnTo>
                                <a:lnTo>
                                  <a:pt x="50" y="51"/>
                                </a:lnTo>
                                <a:lnTo>
                                  <a:pt x="55" y="47"/>
                                </a:lnTo>
                                <a:lnTo>
                                  <a:pt x="57" y="44"/>
                                </a:lnTo>
                                <a:lnTo>
                                  <a:pt x="57" y="39"/>
                                </a:lnTo>
                                <a:lnTo>
                                  <a:pt x="55" y="35"/>
                                </a:lnTo>
                                <a:lnTo>
                                  <a:pt x="54" y="34"/>
                                </a:lnTo>
                                <a:lnTo>
                                  <a:pt x="53" y="33"/>
                                </a:lnTo>
                                <a:lnTo>
                                  <a:pt x="51" y="32"/>
                                </a:lnTo>
                                <a:lnTo>
                                  <a:pt x="48" y="30"/>
                                </a:lnTo>
                                <a:lnTo>
                                  <a:pt x="44" y="29"/>
                                </a:lnTo>
                                <a:lnTo>
                                  <a:pt x="40" y="29"/>
                                </a:lnTo>
                                <a:lnTo>
                                  <a:pt x="38" y="29"/>
                                </a:lnTo>
                                <a:lnTo>
                                  <a:pt x="36" y="29"/>
                                </a:lnTo>
                                <a:lnTo>
                                  <a:pt x="32" y="27"/>
                                </a:lnTo>
                                <a:lnTo>
                                  <a:pt x="31" y="25"/>
                                </a:lnTo>
                                <a:lnTo>
                                  <a:pt x="31" y="21"/>
                                </a:lnTo>
                                <a:lnTo>
                                  <a:pt x="31" y="19"/>
                                </a:lnTo>
                                <a:lnTo>
                                  <a:pt x="32" y="16"/>
                                </a:lnTo>
                                <a:lnTo>
                                  <a:pt x="35" y="15"/>
                                </a:lnTo>
                                <a:lnTo>
                                  <a:pt x="38" y="16"/>
                                </a:lnTo>
                                <a:lnTo>
                                  <a:pt x="43" y="17"/>
                                </a:lnTo>
                                <a:lnTo>
                                  <a:pt x="46" y="17"/>
                                </a:lnTo>
                                <a:lnTo>
                                  <a:pt x="46" y="15"/>
                                </a:lnTo>
                                <a:lnTo>
                                  <a:pt x="45" y="14"/>
                                </a:lnTo>
                                <a:lnTo>
                                  <a:pt x="45" y="10"/>
                                </a:lnTo>
                                <a:lnTo>
                                  <a:pt x="44" y="8"/>
                                </a:lnTo>
                                <a:lnTo>
                                  <a:pt x="42" y="6"/>
                                </a:lnTo>
                                <a:lnTo>
                                  <a:pt x="38" y="1"/>
                                </a:lnTo>
                                <a:lnTo>
                                  <a:pt x="33" y="0"/>
                                </a:lnTo>
                                <a:lnTo>
                                  <a:pt x="29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2"/>
                                </a:lnTo>
                                <a:lnTo>
                                  <a:pt x="13" y="4"/>
                                </a:lnTo>
                                <a:lnTo>
                                  <a:pt x="10" y="7"/>
                                </a:lnTo>
                                <a:lnTo>
                                  <a:pt x="9" y="9"/>
                                </a:lnTo>
                                <a:lnTo>
                                  <a:pt x="9" y="10"/>
                                </a:lnTo>
                                <a:lnTo>
                                  <a:pt x="0" y="17"/>
                                </a:lnTo>
                                <a:lnTo>
                                  <a:pt x="0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Freeform 257"/>
                        <wps:cNvSpPr>
                          <a:spLocks/>
                        </wps:cNvSpPr>
                        <wps:spPr bwMode="auto">
                          <a:xfrm>
                            <a:off x="160020" y="264795"/>
                            <a:ext cx="18415" cy="20320"/>
                          </a:xfrm>
                          <a:custGeom>
                            <a:avLst/>
                            <a:gdLst>
                              <a:gd name="T0" fmla="*/ 2 w 87"/>
                              <a:gd name="T1" fmla="*/ 12 h 97"/>
                              <a:gd name="T2" fmla="*/ 2 w 87"/>
                              <a:gd name="T3" fmla="*/ 17 h 97"/>
                              <a:gd name="T4" fmla="*/ 13 w 87"/>
                              <a:gd name="T5" fmla="*/ 21 h 97"/>
                              <a:gd name="T6" fmla="*/ 24 w 87"/>
                              <a:gd name="T7" fmla="*/ 22 h 97"/>
                              <a:gd name="T8" fmla="*/ 29 w 87"/>
                              <a:gd name="T9" fmla="*/ 23 h 97"/>
                              <a:gd name="T10" fmla="*/ 36 w 87"/>
                              <a:gd name="T11" fmla="*/ 17 h 97"/>
                              <a:gd name="T12" fmla="*/ 43 w 87"/>
                              <a:gd name="T13" fmla="*/ 19 h 97"/>
                              <a:gd name="T14" fmla="*/ 51 w 87"/>
                              <a:gd name="T15" fmla="*/ 22 h 97"/>
                              <a:gd name="T16" fmla="*/ 56 w 87"/>
                              <a:gd name="T17" fmla="*/ 28 h 97"/>
                              <a:gd name="T18" fmla="*/ 44 w 87"/>
                              <a:gd name="T19" fmla="*/ 35 h 97"/>
                              <a:gd name="T20" fmla="*/ 37 w 87"/>
                              <a:gd name="T21" fmla="*/ 39 h 97"/>
                              <a:gd name="T22" fmla="*/ 28 w 87"/>
                              <a:gd name="T23" fmla="*/ 38 h 97"/>
                              <a:gd name="T24" fmla="*/ 18 w 87"/>
                              <a:gd name="T25" fmla="*/ 39 h 97"/>
                              <a:gd name="T26" fmla="*/ 12 w 87"/>
                              <a:gd name="T27" fmla="*/ 43 h 97"/>
                              <a:gd name="T28" fmla="*/ 9 w 87"/>
                              <a:gd name="T29" fmla="*/ 48 h 97"/>
                              <a:gd name="T30" fmla="*/ 14 w 87"/>
                              <a:gd name="T31" fmla="*/ 49 h 97"/>
                              <a:gd name="T32" fmla="*/ 27 w 87"/>
                              <a:gd name="T33" fmla="*/ 50 h 97"/>
                              <a:gd name="T34" fmla="*/ 36 w 87"/>
                              <a:gd name="T35" fmla="*/ 50 h 97"/>
                              <a:gd name="T36" fmla="*/ 32 w 87"/>
                              <a:gd name="T37" fmla="*/ 55 h 97"/>
                              <a:gd name="T38" fmla="*/ 35 w 87"/>
                              <a:gd name="T39" fmla="*/ 62 h 97"/>
                              <a:gd name="T40" fmla="*/ 45 w 87"/>
                              <a:gd name="T41" fmla="*/ 71 h 97"/>
                              <a:gd name="T42" fmla="*/ 36 w 87"/>
                              <a:gd name="T43" fmla="*/ 78 h 97"/>
                              <a:gd name="T44" fmla="*/ 32 w 87"/>
                              <a:gd name="T45" fmla="*/ 89 h 97"/>
                              <a:gd name="T46" fmla="*/ 36 w 87"/>
                              <a:gd name="T47" fmla="*/ 96 h 97"/>
                              <a:gd name="T48" fmla="*/ 44 w 87"/>
                              <a:gd name="T49" fmla="*/ 96 h 97"/>
                              <a:gd name="T50" fmla="*/ 57 w 87"/>
                              <a:gd name="T51" fmla="*/ 96 h 97"/>
                              <a:gd name="T52" fmla="*/ 71 w 87"/>
                              <a:gd name="T53" fmla="*/ 97 h 97"/>
                              <a:gd name="T54" fmla="*/ 81 w 87"/>
                              <a:gd name="T55" fmla="*/ 96 h 97"/>
                              <a:gd name="T56" fmla="*/ 87 w 87"/>
                              <a:gd name="T57" fmla="*/ 96 h 97"/>
                              <a:gd name="T58" fmla="*/ 77 w 87"/>
                              <a:gd name="T59" fmla="*/ 91 h 97"/>
                              <a:gd name="T60" fmla="*/ 63 w 87"/>
                              <a:gd name="T61" fmla="*/ 86 h 97"/>
                              <a:gd name="T62" fmla="*/ 57 w 87"/>
                              <a:gd name="T63" fmla="*/ 84 h 97"/>
                              <a:gd name="T64" fmla="*/ 66 w 87"/>
                              <a:gd name="T65" fmla="*/ 76 h 97"/>
                              <a:gd name="T66" fmla="*/ 65 w 87"/>
                              <a:gd name="T67" fmla="*/ 68 h 97"/>
                              <a:gd name="T68" fmla="*/ 55 w 87"/>
                              <a:gd name="T69" fmla="*/ 57 h 97"/>
                              <a:gd name="T70" fmla="*/ 45 w 87"/>
                              <a:gd name="T71" fmla="*/ 46 h 97"/>
                              <a:gd name="T72" fmla="*/ 50 w 87"/>
                              <a:gd name="T73" fmla="*/ 41 h 97"/>
                              <a:gd name="T74" fmla="*/ 60 w 87"/>
                              <a:gd name="T75" fmla="*/ 33 h 97"/>
                              <a:gd name="T76" fmla="*/ 65 w 87"/>
                              <a:gd name="T77" fmla="*/ 23 h 97"/>
                              <a:gd name="T78" fmla="*/ 63 w 87"/>
                              <a:gd name="T79" fmla="*/ 15 h 97"/>
                              <a:gd name="T80" fmla="*/ 58 w 87"/>
                              <a:gd name="T81" fmla="*/ 11 h 97"/>
                              <a:gd name="T82" fmla="*/ 48 w 87"/>
                              <a:gd name="T83" fmla="*/ 10 h 97"/>
                              <a:gd name="T84" fmla="*/ 35 w 87"/>
                              <a:gd name="T85" fmla="*/ 13 h 97"/>
                              <a:gd name="T86" fmla="*/ 26 w 87"/>
                              <a:gd name="T87" fmla="*/ 16 h 97"/>
                              <a:gd name="T88" fmla="*/ 18 w 87"/>
                              <a:gd name="T89" fmla="*/ 9 h 97"/>
                              <a:gd name="T90" fmla="*/ 26 w 87"/>
                              <a:gd name="T91" fmla="*/ 1 h 97"/>
                              <a:gd name="T92" fmla="*/ 18 w 87"/>
                              <a:gd name="T93" fmla="*/ 0 h 97"/>
                              <a:gd name="T94" fmla="*/ 9 w 87"/>
                              <a:gd name="T95" fmla="*/ 4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87" h="97">
                                <a:moveTo>
                                  <a:pt x="9" y="4"/>
                                </a:moveTo>
                                <a:lnTo>
                                  <a:pt x="5" y="7"/>
                                </a:lnTo>
                                <a:lnTo>
                                  <a:pt x="2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6"/>
                                </a:lnTo>
                                <a:lnTo>
                                  <a:pt x="2" y="17"/>
                                </a:lnTo>
                                <a:lnTo>
                                  <a:pt x="5" y="20"/>
                                </a:lnTo>
                                <a:lnTo>
                                  <a:pt x="9" y="20"/>
                                </a:lnTo>
                                <a:lnTo>
                                  <a:pt x="13" y="21"/>
                                </a:lnTo>
                                <a:lnTo>
                                  <a:pt x="17" y="21"/>
                                </a:lnTo>
                                <a:lnTo>
                                  <a:pt x="21" y="22"/>
                                </a:lnTo>
                                <a:lnTo>
                                  <a:pt x="24" y="22"/>
                                </a:lnTo>
                                <a:lnTo>
                                  <a:pt x="27" y="22"/>
                                </a:lnTo>
                                <a:lnTo>
                                  <a:pt x="28" y="22"/>
                                </a:lnTo>
                                <a:lnTo>
                                  <a:pt x="29" y="23"/>
                                </a:lnTo>
                                <a:lnTo>
                                  <a:pt x="30" y="22"/>
                                </a:lnTo>
                                <a:lnTo>
                                  <a:pt x="34" y="20"/>
                                </a:lnTo>
                                <a:lnTo>
                                  <a:pt x="36" y="17"/>
                                </a:lnTo>
                                <a:lnTo>
                                  <a:pt x="40" y="17"/>
                                </a:lnTo>
                                <a:lnTo>
                                  <a:pt x="40" y="17"/>
                                </a:lnTo>
                                <a:lnTo>
                                  <a:pt x="43" y="19"/>
                                </a:lnTo>
                                <a:lnTo>
                                  <a:pt x="45" y="20"/>
                                </a:lnTo>
                                <a:lnTo>
                                  <a:pt x="49" y="21"/>
                                </a:lnTo>
                                <a:lnTo>
                                  <a:pt x="51" y="22"/>
                                </a:lnTo>
                                <a:lnTo>
                                  <a:pt x="54" y="23"/>
                                </a:lnTo>
                                <a:lnTo>
                                  <a:pt x="56" y="24"/>
                                </a:lnTo>
                                <a:lnTo>
                                  <a:pt x="56" y="28"/>
                                </a:lnTo>
                                <a:lnTo>
                                  <a:pt x="51" y="31"/>
                                </a:lnTo>
                                <a:lnTo>
                                  <a:pt x="47" y="34"/>
                                </a:lnTo>
                                <a:lnTo>
                                  <a:pt x="44" y="35"/>
                                </a:lnTo>
                                <a:lnTo>
                                  <a:pt x="41" y="38"/>
                                </a:lnTo>
                                <a:lnTo>
                                  <a:pt x="39" y="39"/>
                                </a:lnTo>
                                <a:lnTo>
                                  <a:pt x="37" y="39"/>
                                </a:lnTo>
                                <a:lnTo>
                                  <a:pt x="34" y="39"/>
                                </a:lnTo>
                                <a:lnTo>
                                  <a:pt x="32" y="38"/>
                                </a:lnTo>
                                <a:lnTo>
                                  <a:pt x="28" y="38"/>
                                </a:lnTo>
                                <a:lnTo>
                                  <a:pt x="25" y="38"/>
                                </a:lnTo>
                                <a:lnTo>
                                  <a:pt x="21" y="38"/>
                                </a:lnTo>
                                <a:lnTo>
                                  <a:pt x="18" y="39"/>
                                </a:lnTo>
                                <a:lnTo>
                                  <a:pt x="15" y="39"/>
                                </a:lnTo>
                                <a:lnTo>
                                  <a:pt x="14" y="40"/>
                                </a:lnTo>
                                <a:lnTo>
                                  <a:pt x="12" y="43"/>
                                </a:lnTo>
                                <a:lnTo>
                                  <a:pt x="10" y="46"/>
                                </a:lnTo>
                                <a:lnTo>
                                  <a:pt x="9" y="47"/>
                                </a:lnTo>
                                <a:lnTo>
                                  <a:pt x="9" y="48"/>
                                </a:lnTo>
                                <a:lnTo>
                                  <a:pt x="10" y="49"/>
                                </a:lnTo>
                                <a:lnTo>
                                  <a:pt x="12" y="49"/>
                                </a:lnTo>
                                <a:lnTo>
                                  <a:pt x="14" y="49"/>
                                </a:lnTo>
                                <a:lnTo>
                                  <a:pt x="18" y="49"/>
                                </a:lnTo>
                                <a:lnTo>
                                  <a:pt x="22" y="49"/>
                                </a:lnTo>
                                <a:lnTo>
                                  <a:pt x="27" y="50"/>
                                </a:lnTo>
                                <a:lnTo>
                                  <a:pt x="30" y="50"/>
                                </a:lnTo>
                                <a:lnTo>
                                  <a:pt x="34" y="50"/>
                                </a:lnTo>
                                <a:lnTo>
                                  <a:pt x="36" y="50"/>
                                </a:lnTo>
                                <a:lnTo>
                                  <a:pt x="37" y="51"/>
                                </a:lnTo>
                                <a:lnTo>
                                  <a:pt x="35" y="52"/>
                                </a:lnTo>
                                <a:lnTo>
                                  <a:pt x="32" y="55"/>
                                </a:lnTo>
                                <a:lnTo>
                                  <a:pt x="29" y="58"/>
                                </a:lnTo>
                                <a:lnTo>
                                  <a:pt x="32" y="61"/>
                                </a:lnTo>
                                <a:lnTo>
                                  <a:pt x="35" y="62"/>
                                </a:lnTo>
                                <a:lnTo>
                                  <a:pt x="41" y="66"/>
                                </a:lnTo>
                                <a:lnTo>
                                  <a:pt x="44" y="68"/>
                                </a:lnTo>
                                <a:lnTo>
                                  <a:pt x="45" y="71"/>
                                </a:lnTo>
                                <a:lnTo>
                                  <a:pt x="44" y="74"/>
                                </a:lnTo>
                                <a:lnTo>
                                  <a:pt x="41" y="77"/>
                                </a:lnTo>
                                <a:lnTo>
                                  <a:pt x="36" y="78"/>
                                </a:lnTo>
                                <a:lnTo>
                                  <a:pt x="34" y="82"/>
                                </a:lnTo>
                                <a:lnTo>
                                  <a:pt x="32" y="84"/>
                                </a:lnTo>
                                <a:lnTo>
                                  <a:pt x="32" y="89"/>
                                </a:lnTo>
                                <a:lnTo>
                                  <a:pt x="32" y="94"/>
                                </a:lnTo>
                                <a:lnTo>
                                  <a:pt x="35" y="96"/>
                                </a:lnTo>
                                <a:lnTo>
                                  <a:pt x="36" y="96"/>
                                </a:lnTo>
                                <a:lnTo>
                                  <a:pt x="39" y="96"/>
                                </a:lnTo>
                                <a:lnTo>
                                  <a:pt x="41" y="96"/>
                                </a:lnTo>
                                <a:lnTo>
                                  <a:pt x="44" y="96"/>
                                </a:lnTo>
                                <a:lnTo>
                                  <a:pt x="48" y="96"/>
                                </a:lnTo>
                                <a:lnTo>
                                  <a:pt x="52" y="96"/>
                                </a:lnTo>
                                <a:lnTo>
                                  <a:pt x="57" y="96"/>
                                </a:lnTo>
                                <a:lnTo>
                                  <a:pt x="63" y="97"/>
                                </a:lnTo>
                                <a:lnTo>
                                  <a:pt x="66" y="97"/>
                                </a:lnTo>
                                <a:lnTo>
                                  <a:pt x="71" y="97"/>
                                </a:lnTo>
                                <a:lnTo>
                                  <a:pt x="74" y="97"/>
                                </a:lnTo>
                                <a:lnTo>
                                  <a:pt x="79" y="97"/>
                                </a:lnTo>
                                <a:lnTo>
                                  <a:pt x="81" y="96"/>
                                </a:lnTo>
                                <a:lnTo>
                                  <a:pt x="85" y="96"/>
                                </a:lnTo>
                                <a:lnTo>
                                  <a:pt x="86" y="96"/>
                                </a:lnTo>
                                <a:lnTo>
                                  <a:pt x="87" y="96"/>
                                </a:lnTo>
                                <a:lnTo>
                                  <a:pt x="85" y="94"/>
                                </a:lnTo>
                                <a:lnTo>
                                  <a:pt x="81" y="93"/>
                                </a:lnTo>
                                <a:lnTo>
                                  <a:pt x="77" y="91"/>
                                </a:lnTo>
                                <a:lnTo>
                                  <a:pt x="72" y="89"/>
                                </a:lnTo>
                                <a:lnTo>
                                  <a:pt x="66" y="88"/>
                                </a:lnTo>
                                <a:lnTo>
                                  <a:pt x="63" y="86"/>
                                </a:lnTo>
                                <a:lnTo>
                                  <a:pt x="58" y="85"/>
                                </a:lnTo>
                                <a:lnTo>
                                  <a:pt x="57" y="85"/>
                                </a:lnTo>
                                <a:lnTo>
                                  <a:pt x="57" y="84"/>
                                </a:lnTo>
                                <a:lnTo>
                                  <a:pt x="62" y="80"/>
                                </a:lnTo>
                                <a:lnTo>
                                  <a:pt x="64" y="78"/>
                                </a:lnTo>
                                <a:lnTo>
                                  <a:pt x="66" y="76"/>
                                </a:lnTo>
                                <a:lnTo>
                                  <a:pt x="67" y="74"/>
                                </a:lnTo>
                                <a:lnTo>
                                  <a:pt x="67" y="73"/>
                                </a:lnTo>
                                <a:lnTo>
                                  <a:pt x="65" y="68"/>
                                </a:lnTo>
                                <a:lnTo>
                                  <a:pt x="63" y="65"/>
                                </a:lnTo>
                                <a:lnTo>
                                  <a:pt x="58" y="60"/>
                                </a:lnTo>
                                <a:lnTo>
                                  <a:pt x="55" y="57"/>
                                </a:lnTo>
                                <a:lnTo>
                                  <a:pt x="51" y="52"/>
                                </a:lnTo>
                                <a:lnTo>
                                  <a:pt x="48" y="49"/>
                                </a:lnTo>
                                <a:lnTo>
                                  <a:pt x="45" y="46"/>
                                </a:lnTo>
                                <a:lnTo>
                                  <a:pt x="45" y="44"/>
                                </a:lnTo>
                                <a:lnTo>
                                  <a:pt x="47" y="42"/>
                                </a:lnTo>
                                <a:lnTo>
                                  <a:pt x="50" y="41"/>
                                </a:lnTo>
                                <a:lnTo>
                                  <a:pt x="54" y="39"/>
                                </a:lnTo>
                                <a:lnTo>
                                  <a:pt x="57" y="35"/>
                                </a:lnTo>
                                <a:lnTo>
                                  <a:pt x="60" y="33"/>
                                </a:lnTo>
                                <a:lnTo>
                                  <a:pt x="63" y="30"/>
                                </a:lnTo>
                                <a:lnTo>
                                  <a:pt x="65" y="26"/>
                                </a:lnTo>
                                <a:lnTo>
                                  <a:pt x="65" y="23"/>
                                </a:lnTo>
                                <a:lnTo>
                                  <a:pt x="64" y="21"/>
                                </a:lnTo>
                                <a:lnTo>
                                  <a:pt x="64" y="17"/>
                                </a:lnTo>
                                <a:lnTo>
                                  <a:pt x="63" y="15"/>
                                </a:lnTo>
                                <a:lnTo>
                                  <a:pt x="63" y="14"/>
                                </a:lnTo>
                                <a:lnTo>
                                  <a:pt x="60" y="12"/>
                                </a:lnTo>
                                <a:lnTo>
                                  <a:pt x="58" y="11"/>
                                </a:lnTo>
                                <a:lnTo>
                                  <a:pt x="56" y="11"/>
                                </a:lnTo>
                                <a:lnTo>
                                  <a:pt x="52" y="11"/>
                                </a:lnTo>
                                <a:lnTo>
                                  <a:pt x="48" y="10"/>
                                </a:lnTo>
                                <a:lnTo>
                                  <a:pt x="43" y="11"/>
                                </a:lnTo>
                                <a:lnTo>
                                  <a:pt x="39" y="12"/>
                                </a:lnTo>
                                <a:lnTo>
                                  <a:pt x="35" y="13"/>
                                </a:lnTo>
                                <a:lnTo>
                                  <a:pt x="30" y="14"/>
                                </a:lnTo>
                                <a:lnTo>
                                  <a:pt x="28" y="15"/>
                                </a:lnTo>
                                <a:lnTo>
                                  <a:pt x="26" y="16"/>
                                </a:lnTo>
                                <a:lnTo>
                                  <a:pt x="26" y="17"/>
                                </a:lnTo>
                                <a:lnTo>
                                  <a:pt x="17" y="11"/>
                                </a:lnTo>
                                <a:lnTo>
                                  <a:pt x="18" y="9"/>
                                </a:lnTo>
                                <a:lnTo>
                                  <a:pt x="22" y="6"/>
                                </a:lnTo>
                                <a:lnTo>
                                  <a:pt x="26" y="3"/>
                                </a:lnTo>
                                <a:lnTo>
                                  <a:pt x="26" y="1"/>
                                </a:lnTo>
                                <a:lnTo>
                                  <a:pt x="24" y="0"/>
                                </a:lnTo>
                                <a:lnTo>
                                  <a:pt x="21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1"/>
                                </a:lnTo>
                                <a:lnTo>
                                  <a:pt x="11" y="2"/>
                                </a:lnTo>
                                <a:lnTo>
                                  <a:pt x="9" y="4"/>
                                </a:lnTo>
                                <a:lnTo>
                                  <a:pt x="9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Freeform 258"/>
                        <wps:cNvSpPr>
                          <a:spLocks/>
                        </wps:cNvSpPr>
                        <wps:spPr bwMode="auto">
                          <a:xfrm>
                            <a:off x="161925" y="277495"/>
                            <a:ext cx="3175" cy="5715"/>
                          </a:xfrm>
                          <a:custGeom>
                            <a:avLst/>
                            <a:gdLst>
                              <a:gd name="T0" fmla="*/ 10 w 15"/>
                              <a:gd name="T1" fmla="*/ 0 h 26"/>
                              <a:gd name="T2" fmla="*/ 6 w 15"/>
                              <a:gd name="T3" fmla="*/ 0 h 26"/>
                              <a:gd name="T4" fmla="*/ 4 w 15"/>
                              <a:gd name="T5" fmla="*/ 2 h 26"/>
                              <a:gd name="T6" fmla="*/ 3 w 15"/>
                              <a:gd name="T7" fmla="*/ 4 h 26"/>
                              <a:gd name="T8" fmla="*/ 1 w 15"/>
                              <a:gd name="T9" fmla="*/ 8 h 26"/>
                              <a:gd name="T10" fmla="*/ 0 w 15"/>
                              <a:gd name="T11" fmla="*/ 9 h 26"/>
                              <a:gd name="T12" fmla="*/ 0 w 15"/>
                              <a:gd name="T13" fmla="*/ 13 h 26"/>
                              <a:gd name="T14" fmla="*/ 0 w 15"/>
                              <a:gd name="T15" fmla="*/ 15 h 26"/>
                              <a:gd name="T16" fmla="*/ 0 w 15"/>
                              <a:gd name="T17" fmla="*/ 17 h 26"/>
                              <a:gd name="T18" fmla="*/ 0 w 15"/>
                              <a:gd name="T19" fmla="*/ 22 h 26"/>
                              <a:gd name="T20" fmla="*/ 2 w 15"/>
                              <a:gd name="T21" fmla="*/ 26 h 26"/>
                              <a:gd name="T22" fmla="*/ 5 w 15"/>
                              <a:gd name="T23" fmla="*/ 26 h 26"/>
                              <a:gd name="T24" fmla="*/ 10 w 15"/>
                              <a:gd name="T25" fmla="*/ 26 h 26"/>
                              <a:gd name="T26" fmla="*/ 13 w 15"/>
                              <a:gd name="T27" fmla="*/ 25 h 26"/>
                              <a:gd name="T28" fmla="*/ 15 w 15"/>
                              <a:gd name="T29" fmla="*/ 23 h 26"/>
                              <a:gd name="T30" fmla="*/ 12 w 15"/>
                              <a:gd name="T31" fmla="*/ 21 h 26"/>
                              <a:gd name="T32" fmla="*/ 10 w 15"/>
                              <a:gd name="T33" fmla="*/ 18 h 26"/>
                              <a:gd name="T34" fmla="*/ 9 w 15"/>
                              <a:gd name="T35" fmla="*/ 16 h 26"/>
                              <a:gd name="T36" fmla="*/ 9 w 15"/>
                              <a:gd name="T37" fmla="*/ 15 h 26"/>
                              <a:gd name="T38" fmla="*/ 9 w 15"/>
                              <a:gd name="T39" fmla="*/ 11 h 26"/>
                              <a:gd name="T40" fmla="*/ 9 w 15"/>
                              <a:gd name="T41" fmla="*/ 5 h 26"/>
                              <a:gd name="T42" fmla="*/ 9 w 15"/>
                              <a:gd name="T43" fmla="*/ 2 h 26"/>
                              <a:gd name="T44" fmla="*/ 10 w 15"/>
                              <a:gd name="T45" fmla="*/ 0 h 26"/>
                              <a:gd name="T46" fmla="*/ 10 w 15"/>
                              <a:gd name="T47" fmla="*/ 0 h 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5" h="26">
                                <a:moveTo>
                                  <a:pt x="10" y="0"/>
                                </a:moveTo>
                                <a:lnTo>
                                  <a:pt x="6" y="0"/>
                                </a:lnTo>
                                <a:lnTo>
                                  <a:pt x="4" y="2"/>
                                </a:lnTo>
                                <a:lnTo>
                                  <a:pt x="3" y="4"/>
                                </a:lnTo>
                                <a:lnTo>
                                  <a:pt x="1" y="8"/>
                                </a:lnTo>
                                <a:lnTo>
                                  <a:pt x="0" y="9"/>
                                </a:lnTo>
                                <a:lnTo>
                                  <a:pt x="0" y="13"/>
                                </a:lnTo>
                                <a:lnTo>
                                  <a:pt x="0" y="15"/>
                                </a:lnTo>
                                <a:lnTo>
                                  <a:pt x="0" y="17"/>
                                </a:lnTo>
                                <a:lnTo>
                                  <a:pt x="0" y="22"/>
                                </a:lnTo>
                                <a:lnTo>
                                  <a:pt x="2" y="26"/>
                                </a:lnTo>
                                <a:lnTo>
                                  <a:pt x="5" y="26"/>
                                </a:lnTo>
                                <a:lnTo>
                                  <a:pt x="10" y="26"/>
                                </a:lnTo>
                                <a:lnTo>
                                  <a:pt x="13" y="25"/>
                                </a:lnTo>
                                <a:lnTo>
                                  <a:pt x="15" y="23"/>
                                </a:lnTo>
                                <a:lnTo>
                                  <a:pt x="12" y="21"/>
                                </a:lnTo>
                                <a:lnTo>
                                  <a:pt x="10" y="18"/>
                                </a:lnTo>
                                <a:lnTo>
                                  <a:pt x="9" y="16"/>
                                </a:lnTo>
                                <a:lnTo>
                                  <a:pt x="9" y="15"/>
                                </a:lnTo>
                                <a:lnTo>
                                  <a:pt x="9" y="11"/>
                                </a:lnTo>
                                <a:lnTo>
                                  <a:pt x="9" y="5"/>
                                </a:lnTo>
                                <a:lnTo>
                                  <a:pt x="9" y="2"/>
                                </a:ln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Freeform 259"/>
                        <wps:cNvSpPr>
                          <a:spLocks/>
                        </wps:cNvSpPr>
                        <wps:spPr bwMode="auto">
                          <a:xfrm>
                            <a:off x="210185" y="241300"/>
                            <a:ext cx="13335" cy="7620"/>
                          </a:xfrm>
                          <a:custGeom>
                            <a:avLst/>
                            <a:gdLst>
                              <a:gd name="T0" fmla="*/ 0 w 61"/>
                              <a:gd name="T1" fmla="*/ 12 h 35"/>
                              <a:gd name="T2" fmla="*/ 17 w 61"/>
                              <a:gd name="T3" fmla="*/ 19 h 35"/>
                              <a:gd name="T4" fmla="*/ 17 w 61"/>
                              <a:gd name="T5" fmla="*/ 20 h 35"/>
                              <a:gd name="T6" fmla="*/ 17 w 61"/>
                              <a:gd name="T7" fmla="*/ 22 h 35"/>
                              <a:gd name="T8" fmla="*/ 17 w 61"/>
                              <a:gd name="T9" fmla="*/ 24 h 35"/>
                              <a:gd name="T10" fmla="*/ 18 w 61"/>
                              <a:gd name="T11" fmla="*/ 28 h 35"/>
                              <a:gd name="T12" fmla="*/ 18 w 61"/>
                              <a:gd name="T13" fmla="*/ 30 h 35"/>
                              <a:gd name="T14" fmla="*/ 21 w 61"/>
                              <a:gd name="T15" fmla="*/ 33 h 35"/>
                              <a:gd name="T16" fmla="*/ 21 w 61"/>
                              <a:gd name="T17" fmla="*/ 34 h 35"/>
                              <a:gd name="T18" fmla="*/ 24 w 61"/>
                              <a:gd name="T19" fmla="*/ 35 h 35"/>
                              <a:gd name="T20" fmla="*/ 27 w 61"/>
                              <a:gd name="T21" fmla="*/ 34 h 35"/>
                              <a:gd name="T22" fmla="*/ 31 w 61"/>
                              <a:gd name="T23" fmla="*/ 34 h 35"/>
                              <a:gd name="T24" fmla="*/ 33 w 61"/>
                              <a:gd name="T25" fmla="*/ 33 h 35"/>
                              <a:gd name="T26" fmla="*/ 37 w 61"/>
                              <a:gd name="T27" fmla="*/ 32 h 35"/>
                              <a:gd name="T28" fmla="*/ 40 w 61"/>
                              <a:gd name="T29" fmla="*/ 31 h 35"/>
                              <a:gd name="T30" fmla="*/ 44 w 61"/>
                              <a:gd name="T31" fmla="*/ 30 h 35"/>
                              <a:gd name="T32" fmla="*/ 47 w 61"/>
                              <a:gd name="T33" fmla="*/ 29 h 35"/>
                              <a:gd name="T34" fmla="*/ 50 w 61"/>
                              <a:gd name="T35" fmla="*/ 29 h 35"/>
                              <a:gd name="T36" fmla="*/ 53 w 61"/>
                              <a:gd name="T37" fmla="*/ 26 h 35"/>
                              <a:gd name="T38" fmla="*/ 55 w 61"/>
                              <a:gd name="T39" fmla="*/ 26 h 35"/>
                              <a:gd name="T40" fmla="*/ 60 w 61"/>
                              <a:gd name="T41" fmla="*/ 24 h 35"/>
                              <a:gd name="T42" fmla="*/ 61 w 61"/>
                              <a:gd name="T43" fmla="*/ 24 h 35"/>
                              <a:gd name="T44" fmla="*/ 60 w 61"/>
                              <a:gd name="T45" fmla="*/ 20 h 35"/>
                              <a:gd name="T46" fmla="*/ 61 w 61"/>
                              <a:gd name="T47" fmla="*/ 18 h 35"/>
                              <a:gd name="T48" fmla="*/ 60 w 61"/>
                              <a:gd name="T49" fmla="*/ 14 h 35"/>
                              <a:gd name="T50" fmla="*/ 58 w 61"/>
                              <a:gd name="T51" fmla="*/ 13 h 35"/>
                              <a:gd name="T52" fmla="*/ 54 w 61"/>
                              <a:gd name="T53" fmla="*/ 14 h 35"/>
                              <a:gd name="T54" fmla="*/ 50 w 61"/>
                              <a:gd name="T55" fmla="*/ 15 h 35"/>
                              <a:gd name="T56" fmla="*/ 46 w 61"/>
                              <a:gd name="T57" fmla="*/ 16 h 35"/>
                              <a:gd name="T58" fmla="*/ 44 w 61"/>
                              <a:gd name="T59" fmla="*/ 18 h 35"/>
                              <a:gd name="T60" fmla="*/ 40 w 61"/>
                              <a:gd name="T61" fmla="*/ 18 h 35"/>
                              <a:gd name="T62" fmla="*/ 38 w 61"/>
                              <a:gd name="T63" fmla="*/ 19 h 35"/>
                              <a:gd name="T64" fmla="*/ 32 w 61"/>
                              <a:gd name="T65" fmla="*/ 21 h 35"/>
                              <a:gd name="T66" fmla="*/ 28 w 61"/>
                              <a:gd name="T67" fmla="*/ 22 h 35"/>
                              <a:gd name="T68" fmla="*/ 25 w 61"/>
                              <a:gd name="T69" fmla="*/ 23 h 35"/>
                              <a:gd name="T70" fmla="*/ 24 w 61"/>
                              <a:gd name="T71" fmla="*/ 24 h 35"/>
                              <a:gd name="T72" fmla="*/ 23 w 61"/>
                              <a:gd name="T73" fmla="*/ 19 h 35"/>
                              <a:gd name="T74" fmla="*/ 23 w 61"/>
                              <a:gd name="T75" fmla="*/ 18 h 35"/>
                              <a:gd name="T76" fmla="*/ 23 w 61"/>
                              <a:gd name="T77" fmla="*/ 15 h 35"/>
                              <a:gd name="T78" fmla="*/ 23 w 61"/>
                              <a:gd name="T79" fmla="*/ 13 h 35"/>
                              <a:gd name="T80" fmla="*/ 24 w 61"/>
                              <a:gd name="T81" fmla="*/ 10 h 35"/>
                              <a:gd name="T82" fmla="*/ 23 w 61"/>
                              <a:gd name="T83" fmla="*/ 6 h 35"/>
                              <a:gd name="T84" fmla="*/ 23 w 61"/>
                              <a:gd name="T85" fmla="*/ 4 h 35"/>
                              <a:gd name="T86" fmla="*/ 22 w 61"/>
                              <a:gd name="T87" fmla="*/ 2 h 35"/>
                              <a:gd name="T88" fmla="*/ 21 w 61"/>
                              <a:gd name="T89" fmla="*/ 1 h 35"/>
                              <a:gd name="T90" fmla="*/ 17 w 61"/>
                              <a:gd name="T91" fmla="*/ 0 h 35"/>
                              <a:gd name="T92" fmla="*/ 15 w 61"/>
                              <a:gd name="T93" fmla="*/ 2 h 35"/>
                              <a:gd name="T94" fmla="*/ 10 w 61"/>
                              <a:gd name="T95" fmla="*/ 3 h 35"/>
                              <a:gd name="T96" fmla="*/ 8 w 61"/>
                              <a:gd name="T97" fmla="*/ 5 h 35"/>
                              <a:gd name="T98" fmla="*/ 5 w 61"/>
                              <a:gd name="T99" fmla="*/ 7 h 35"/>
                              <a:gd name="T100" fmla="*/ 2 w 61"/>
                              <a:gd name="T101" fmla="*/ 10 h 35"/>
                              <a:gd name="T102" fmla="*/ 0 w 61"/>
                              <a:gd name="T103" fmla="*/ 11 h 35"/>
                              <a:gd name="T104" fmla="*/ 0 w 61"/>
                              <a:gd name="T105" fmla="*/ 12 h 35"/>
                              <a:gd name="T106" fmla="*/ 0 w 61"/>
                              <a:gd name="T107" fmla="*/ 12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61" h="35">
                                <a:moveTo>
                                  <a:pt x="0" y="12"/>
                                </a:moveTo>
                                <a:lnTo>
                                  <a:pt x="17" y="19"/>
                                </a:lnTo>
                                <a:lnTo>
                                  <a:pt x="17" y="20"/>
                                </a:lnTo>
                                <a:lnTo>
                                  <a:pt x="17" y="22"/>
                                </a:lnTo>
                                <a:lnTo>
                                  <a:pt x="17" y="24"/>
                                </a:lnTo>
                                <a:lnTo>
                                  <a:pt x="18" y="28"/>
                                </a:lnTo>
                                <a:lnTo>
                                  <a:pt x="18" y="30"/>
                                </a:lnTo>
                                <a:lnTo>
                                  <a:pt x="21" y="33"/>
                                </a:lnTo>
                                <a:lnTo>
                                  <a:pt x="21" y="34"/>
                                </a:lnTo>
                                <a:lnTo>
                                  <a:pt x="24" y="35"/>
                                </a:lnTo>
                                <a:lnTo>
                                  <a:pt x="27" y="34"/>
                                </a:lnTo>
                                <a:lnTo>
                                  <a:pt x="31" y="34"/>
                                </a:lnTo>
                                <a:lnTo>
                                  <a:pt x="33" y="33"/>
                                </a:lnTo>
                                <a:lnTo>
                                  <a:pt x="37" y="32"/>
                                </a:lnTo>
                                <a:lnTo>
                                  <a:pt x="40" y="31"/>
                                </a:lnTo>
                                <a:lnTo>
                                  <a:pt x="44" y="30"/>
                                </a:lnTo>
                                <a:lnTo>
                                  <a:pt x="47" y="29"/>
                                </a:lnTo>
                                <a:lnTo>
                                  <a:pt x="50" y="29"/>
                                </a:lnTo>
                                <a:lnTo>
                                  <a:pt x="53" y="26"/>
                                </a:lnTo>
                                <a:lnTo>
                                  <a:pt x="55" y="26"/>
                                </a:lnTo>
                                <a:lnTo>
                                  <a:pt x="60" y="24"/>
                                </a:lnTo>
                                <a:lnTo>
                                  <a:pt x="61" y="24"/>
                                </a:lnTo>
                                <a:lnTo>
                                  <a:pt x="60" y="20"/>
                                </a:lnTo>
                                <a:lnTo>
                                  <a:pt x="61" y="18"/>
                                </a:lnTo>
                                <a:lnTo>
                                  <a:pt x="60" y="14"/>
                                </a:lnTo>
                                <a:lnTo>
                                  <a:pt x="58" y="13"/>
                                </a:lnTo>
                                <a:lnTo>
                                  <a:pt x="54" y="14"/>
                                </a:lnTo>
                                <a:lnTo>
                                  <a:pt x="50" y="15"/>
                                </a:lnTo>
                                <a:lnTo>
                                  <a:pt x="46" y="16"/>
                                </a:lnTo>
                                <a:lnTo>
                                  <a:pt x="44" y="18"/>
                                </a:lnTo>
                                <a:lnTo>
                                  <a:pt x="40" y="18"/>
                                </a:lnTo>
                                <a:lnTo>
                                  <a:pt x="38" y="19"/>
                                </a:lnTo>
                                <a:lnTo>
                                  <a:pt x="32" y="21"/>
                                </a:lnTo>
                                <a:lnTo>
                                  <a:pt x="28" y="22"/>
                                </a:lnTo>
                                <a:lnTo>
                                  <a:pt x="25" y="23"/>
                                </a:lnTo>
                                <a:lnTo>
                                  <a:pt x="24" y="24"/>
                                </a:lnTo>
                                <a:lnTo>
                                  <a:pt x="23" y="19"/>
                                </a:lnTo>
                                <a:lnTo>
                                  <a:pt x="23" y="18"/>
                                </a:lnTo>
                                <a:lnTo>
                                  <a:pt x="23" y="15"/>
                                </a:lnTo>
                                <a:lnTo>
                                  <a:pt x="23" y="13"/>
                                </a:lnTo>
                                <a:lnTo>
                                  <a:pt x="24" y="10"/>
                                </a:lnTo>
                                <a:lnTo>
                                  <a:pt x="23" y="6"/>
                                </a:lnTo>
                                <a:lnTo>
                                  <a:pt x="23" y="4"/>
                                </a:lnTo>
                                <a:lnTo>
                                  <a:pt x="22" y="2"/>
                                </a:lnTo>
                                <a:lnTo>
                                  <a:pt x="21" y="1"/>
                                </a:lnTo>
                                <a:lnTo>
                                  <a:pt x="17" y="0"/>
                                </a:lnTo>
                                <a:lnTo>
                                  <a:pt x="15" y="2"/>
                                </a:lnTo>
                                <a:lnTo>
                                  <a:pt x="10" y="3"/>
                                </a:lnTo>
                                <a:lnTo>
                                  <a:pt x="8" y="5"/>
                                </a:lnTo>
                                <a:lnTo>
                                  <a:pt x="5" y="7"/>
                                </a:lnTo>
                                <a:lnTo>
                                  <a:pt x="2" y="10"/>
                                </a:lnTo>
                                <a:lnTo>
                                  <a:pt x="0" y="11"/>
                                </a:lnTo>
                                <a:lnTo>
                                  <a:pt x="0" y="12"/>
                                </a:lnTo>
                                <a:lnTo>
                                  <a:pt x="0" y="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Freeform 260"/>
                        <wps:cNvSpPr>
                          <a:spLocks/>
                        </wps:cNvSpPr>
                        <wps:spPr bwMode="auto">
                          <a:xfrm>
                            <a:off x="217805" y="249555"/>
                            <a:ext cx="13335" cy="11430"/>
                          </a:xfrm>
                          <a:custGeom>
                            <a:avLst/>
                            <a:gdLst>
                              <a:gd name="T0" fmla="*/ 49 w 62"/>
                              <a:gd name="T1" fmla="*/ 1 h 55"/>
                              <a:gd name="T2" fmla="*/ 45 w 62"/>
                              <a:gd name="T3" fmla="*/ 0 h 55"/>
                              <a:gd name="T4" fmla="*/ 38 w 62"/>
                              <a:gd name="T5" fmla="*/ 0 h 55"/>
                              <a:gd name="T6" fmla="*/ 30 w 62"/>
                              <a:gd name="T7" fmla="*/ 0 h 55"/>
                              <a:gd name="T8" fmla="*/ 23 w 62"/>
                              <a:gd name="T9" fmla="*/ 0 h 55"/>
                              <a:gd name="T10" fmla="*/ 16 w 62"/>
                              <a:gd name="T11" fmla="*/ 0 h 55"/>
                              <a:gd name="T12" fmla="*/ 9 w 62"/>
                              <a:gd name="T13" fmla="*/ 1 h 55"/>
                              <a:gd name="T14" fmla="*/ 5 w 62"/>
                              <a:gd name="T15" fmla="*/ 2 h 55"/>
                              <a:gd name="T16" fmla="*/ 3 w 62"/>
                              <a:gd name="T17" fmla="*/ 4 h 55"/>
                              <a:gd name="T18" fmla="*/ 0 w 62"/>
                              <a:gd name="T19" fmla="*/ 10 h 55"/>
                              <a:gd name="T20" fmla="*/ 0 w 62"/>
                              <a:gd name="T21" fmla="*/ 14 h 55"/>
                              <a:gd name="T22" fmla="*/ 2 w 62"/>
                              <a:gd name="T23" fmla="*/ 20 h 55"/>
                              <a:gd name="T24" fmla="*/ 7 w 62"/>
                              <a:gd name="T25" fmla="*/ 22 h 55"/>
                              <a:gd name="T26" fmla="*/ 15 w 62"/>
                              <a:gd name="T27" fmla="*/ 24 h 55"/>
                              <a:gd name="T28" fmla="*/ 25 w 62"/>
                              <a:gd name="T29" fmla="*/ 25 h 55"/>
                              <a:gd name="T30" fmla="*/ 31 w 62"/>
                              <a:gd name="T31" fmla="*/ 25 h 55"/>
                              <a:gd name="T32" fmla="*/ 34 w 62"/>
                              <a:gd name="T33" fmla="*/ 39 h 55"/>
                              <a:gd name="T34" fmla="*/ 31 w 62"/>
                              <a:gd name="T35" fmla="*/ 41 h 55"/>
                              <a:gd name="T36" fmla="*/ 26 w 62"/>
                              <a:gd name="T37" fmla="*/ 47 h 55"/>
                              <a:gd name="T38" fmla="*/ 23 w 62"/>
                              <a:gd name="T39" fmla="*/ 52 h 55"/>
                              <a:gd name="T40" fmla="*/ 24 w 62"/>
                              <a:gd name="T41" fmla="*/ 55 h 55"/>
                              <a:gd name="T42" fmla="*/ 28 w 62"/>
                              <a:gd name="T43" fmla="*/ 55 h 55"/>
                              <a:gd name="T44" fmla="*/ 35 w 62"/>
                              <a:gd name="T45" fmla="*/ 54 h 55"/>
                              <a:gd name="T46" fmla="*/ 40 w 62"/>
                              <a:gd name="T47" fmla="*/ 52 h 55"/>
                              <a:gd name="T48" fmla="*/ 43 w 62"/>
                              <a:gd name="T49" fmla="*/ 52 h 55"/>
                              <a:gd name="T50" fmla="*/ 60 w 62"/>
                              <a:gd name="T51" fmla="*/ 50 h 55"/>
                              <a:gd name="T52" fmla="*/ 62 w 62"/>
                              <a:gd name="T53" fmla="*/ 45 h 55"/>
                              <a:gd name="T54" fmla="*/ 60 w 62"/>
                              <a:gd name="T55" fmla="*/ 41 h 55"/>
                              <a:gd name="T56" fmla="*/ 54 w 62"/>
                              <a:gd name="T57" fmla="*/ 38 h 55"/>
                              <a:gd name="T58" fmla="*/ 49 w 62"/>
                              <a:gd name="T59" fmla="*/ 36 h 55"/>
                              <a:gd name="T60" fmla="*/ 46 w 62"/>
                              <a:gd name="T61" fmla="*/ 32 h 55"/>
                              <a:gd name="T62" fmla="*/ 46 w 62"/>
                              <a:gd name="T63" fmla="*/ 27 h 55"/>
                              <a:gd name="T64" fmla="*/ 46 w 62"/>
                              <a:gd name="T65" fmla="*/ 20 h 55"/>
                              <a:gd name="T66" fmla="*/ 41 w 62"/>
                              <a:gd name="T67" fmla="*/ 18 h 55"/>
                              <a:gd name="T68" fmla="*/ 34 w 62"/>
                              <a:gd name="T69" fmla="*/ 18 h 55"/>
                              <a:gd name="T70" fmla="*/ 26 w 62"/>
                              <a:gd name="T71" fmla="*/ 19 h 55"/>
                              <a:gd name="T72" fmla="*/ 19 w 62"/>
                              <a:gd name="T73" fmla="*/ 18 h 55"/>
                              <a:gd name="T74" fmla="*/ 18 w 62"/>
                              <a:gd name="T75" fmla="*/ 12 h 55"/>
                              <a:gd name="T76" fmla="*/ 25 w 62"/>
                              <a:gd name="T77" fmla="*/ 9 h 55"/>
                              <a:gd name="T78" fmla="*/ 31 w 62"/>
                              <a:gd name="T79" fmla="*/ 9 h 55"/>
                              <a:gd name="T80" fmla="*/ 34 w 62"/>
                              <a:gd name="T81" fmla="*/ 9 h 55"/>
                              <a:gd name="T82" fmla="*/ 41 w 62"/>
                              <a:gd name="T83" fmla="*/ 9 h 55"/>
                              <a:gd name="T84" fmla="*/ 50 w 62"/>
                              <a:gd name="T85" fmla="*/ 9 h 55"/>
                              <a:gd name="T86" fmla="*/ 56 w 62"/>
                              <a:gd name="T87" fmla="*/ 9 h 55"/>
                              <a:gd name="T88" fmla="*/ 52 w 62"/>
                              <a:gd name="T89" fmla="*/ 1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62" h="55">
                                <a:moveTo>
                                  <a:pt x="52" y="1"/>
                                </a:moveTo>
                                <a:lnTo>
                                  <a:pt x="49" y="1"/>
                                </a:lnTo>
                                <a:lnTo>
                                  <a:pt x="47" y="0"/>
                                </a:lnTo>
                                <a:lnTo>
                                  <a:pt x="45" y="0"/>
                                </a:lnTo>
                                <a:lnTo>
                                  <a:pt x="41" y="0"/>
                                </a:lnTo>
                                <a:lnTo>
                                  <a:pt x="38" y="0"/>
                                </a:lnTo>
                                <a:lnTo>
                                  <a:pt x="34" y="0"/>
                                </a:lnTo>
                                <a:lnTo>
                                  <a:pt x="30" y="0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2" y="1"/>
                                </a:lnTo>
                                <a:lnTo>
                                  <a:pt x="9" y="1"/>
                                </a:lnTo>
                                <a:lnTo>
                                  <a:pt x="8" y="2"/>
                                </a:lnTo>
                                <a:lnTo>
                                  <a:pt x="5" y="2"/>
                                </a:lnTo>
                                <a:lnTo>
                                  <a:pt x="4" y="3"/>
                                </a:lnTo>
                                <a:lnTo>
                                  <a:pt x="3" y="4"/>
                                </a:lnTo>
                                <a:lnTo>
                                  <a:pt x="2" y="6"/>
                                </a:lnTo>
                                <a:lnTo>
                                  <a:pt x="0" y="10"/>
                                </a:lnTo>
                                <a:lnTo>
                                  <a:pt x="0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8"/>
                                </a:lnTo>
                                <a:lnTo>
                                  <a:pt x="2" y="20"/>
                                </a:lnTo>
                                <a:lnTo>
                                  <a:pt x="3" y="22"/>
                                </a:lnTo>
                                <a:lnTo>
                                  <a:pt x="7" y="22"/>
                                </a:lnTo>
                                <a:lnTo>
                                  <a:pt x="10" y="23"/>
                                </a:lnTo>
                                <a:lnTo>
                                  <a:pt x="15" y="24"/>
                                </a:lnTo>
                                <a:lnTo>
                                  <a:pt x="20" y="25"/>
                                </a:lnTo>
                                <a:lnTo>
                                  <a:pt x="25" y="25"/>
                                </a:lnTo>
                                <a:lnTo>
                                  <a:pt x="28" y="25"/>
                                </a:lnTo>
                                <a:lnTo>
                                  <a:pt x="31" y="25"/>
                                </a:lnTo>
                                <a:lnTo>
                                  <a:pt x="33" y="27"/>
                                </a:lnTo>
                                <a:lnTo>
                                  <a:pt x="34" y="39"/>
                                </a:lnTo>
                                <a:lnTo>
                                  <a:pt x="33" y="39"/>
                                </a:lnTo>
                                <a:lnTo>
                                  <a:pt x="31" y="41"/>
                                </a:lnTo>
                                <a:lnTo>
                                  <a:pt x="28" y="43"/>
                                </a:lnTo>
                                <a:lnTo>
                                  <a:pt x="26" y="47"/>
                                </a:lnTo>
                                <a:lnTo>
                                  <a:pt x="24" y="49"/>
                                </a:lnTo>
                                <a:lnTo>
                                  <a:pt x="23" y="52"/>
                                </a:lnTo>
                                <a:lnTo>
                                  <a:pt x="23" y="54"/>
                                </a:lnTo>
                                <a:lnTo>
                                  <a:pt x="24" y="55"/>
                                </a:lnTo>
                                <a:lnTo>
                                  <a:pt x="26" y="55"/>
                                </a:lnTo>
                                <a:lnTo>
                                  <a:pt x="28" y="55"/>
                                </a:lnTo>
                                <a:lnTo>
                                  <a:pt x="32" y="54"/>
                                </a:lnTo>
                                <a:lnTo>
                                  <a:pt x="35" y="54"/>
                                </a:lnTo>
                                <a:lnTo>
                                  <a:pt x="38" y="52"/>
                                </a:lnTo>
                                <a:lnTo>
                                  <a:pt x="40" y="52"/>
                                </a:lnTo>
                                <a:lnTo>
                                  <a:pt x="42" y="52"/>
                                </a:lnTo>
                                <a:lnTo>
                                  <a:pt x="43" y="52"/>
                                </a:lnTo>
                                <a:lnTo>
                                  <a:pt x="58" y="52"/>
                                </a:lnTo>
                                <a:lnTo>
                                  <a:pt x="60" y="50"/>
                                </a:lnTo>
                                <a:lnTo>
                                  <a:pt x="62" y="47"/>
                                </a:lnTo>
                                <a:lnTo>
                                  <a:pt x="62" y="45"/>
                                </a:lnTo>
                                <a:lnTo>
                                  <a:pt x="62" y="42"/>
                                </a:lnTo>
                                <a:lnTo>
                                  <a:pt x="60" y="41"/>
                                </a:lnTo>
                                <a:lnTo>
                                  <a:pt x="57" y="40"/>
                                </a:lnTo>
                                <a:lnTo>
                                  <a:pt x="54" y="38"/>
                                </a:lnTo>
                                <a:lnTo>
                                  <a:pt x="52" y="37"/>
                                </a:lnTo>
                                <a:lnTo>
                                  <a:pt x="49" y="36"/>
                                </a:lnTo>
                                <a:lnTo>
                                  <a:pt x="48" y="36"/>
                                </a:lnTo>
                                <a:lnTo>
                                  <a:pt x="46" y="32"/>
                                </a:lnTo>
                                <a:lnTo>
                                  <a:pt x="46" y="31"/>
                                </a:lnTo>
                                <a:lnTo>
                                  <a:pt x="46" y="27"/>
                                </a:lnTo>
                                <a:lnTo>
                                  <a:pt x="47" y="24"/>
                                </a:lnTo>
                                <a:lnTo>
                                  <a:pt x="46" y="20"/>
                                </a:lnTo>
                                <a:lnTo>
                                  <a:pt x="45" y="19"/>
                                </a:lnTo>
                                <a:lnTo>
                                  <a:pt x="41" y="18"/>
                                </a:lnTo>
                                <a:lnTo>
                                  <a:pt x="38" y="18"/>
                                </a:lnTo>
                                <a:lnTo>
                                  <a:pt x="34" y="18"/>
                                </a:lnTo>
                                <a:lnTo>
                                  <a:pt x="31" y="19"/>
                                </a:lnTo>
                                <a:lnTo>
                                  <a:pt x="26" y="19"/>
                                </a:lnTo>
                                <a:lnTo>
                                  <a:pt x="23" y="19"/>
                                </a:lnTo>
                                <a:lnTo>
                                  <a:pt x="19" y="18"/>
                                </a:lnTo>
                                <a:lnTo>
                                  <a:pt x="18" y="16"/>
                                </a:lnTo>
                                <a:lnTo>
                                  <a:pt x="18" y="12"/>
                                </a:lnTo>
                                <a:lnTo>
                                  <a:pt x="23" y="10"/>
                                </a:lnTo>
                                <a:lnTo>
                                  <a:pt x="25" y="9"/>
                                </a:lnTo>
                                <a:lnTo>
                                  <a:pt x="28" y="9"/>
                                </a:lnTo>
                                <a:lnTo>
                                  <a:pt x="31" y="9"/>
                                </a:lnTo>
                                <a:lnTo>
                                  <a:pt x="33" y="9"/>
                                </a:lnTo>
                                <a:lnTo>
                                  <a:pt x="34" y="9"/>
                                </a:lnTo>
                                <a:lnTo>
                                  <a:pt x="38" y="9"/>
                                </a:lnTo>
                                <a:lnTo>
                                  <a:pt x="41" y="9"/>
                                </a:lnTo>
                                <a:lnTo>
                                  <a:pt x="46" y="9"/>
                                </a:lnTo>
                                <a:lnTo>
                                  <a:pt x="50" y="9"/>
                                </a:lnTo>
                                <a:lnTo>
                                  <a:pt x="54" y="9"/>
                                </a:lnTo>
                                <a:lnTo>
                                  <a:pt x="56" y="9"/>
                                </a:lnTo>
                                <a:lnTo>
                                  <a:pt x="57" y="9"/>
                                </a:lnTo>
                                <a:lnTo>
                                  <a:pt x="52" y="1"/>
                                </a:lnTo>
                                <a:lnTo>
                                  <a:pt x="52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3" name="Freeform 261"/>
                        <wps:cNvSpPr>
                          <a:spLocks/>
                        </wps:cNvSpPr>
                        <wps:spPr bwMode="auto">
                          <a:xfrm>
                            <a:off x="218440" y="267970"/>
                            <a:ext cx="8255" cy="8890"/>
                          </a:xfrm>
                          <a:custGeom>
                            <a:avLst/>
                            <a:gdLst>
                              <a:gd name="T0" fmla="*/ 19 w 39"/>
                              <a:gd name="T1" fmla="*/ 1 h 42"/>
                              <a:gd name="T2" fmla="*/ 15 w 39"/>
                              <a:gd name="T3" fmla="*/ 0 h 42"/>
                              <a:gd name="T4" fmla="*/ 13 w 39"/>
                              <a:gd name="T5" fmla="*/ 1 h 42"/>
                              <a:gd name="T6" fmla="*/ 9 w 39"/>
                              <a:gd name="T7" fmla="*/ 1 h 42"/>
                              <a:gd name="T8" fmla="*/ 6 w 39"/>
                              <a:gd name="T9" fmla="*/ 4 h 42"/>
                              <a:gd name="T10" fmla="*/ 1 w 39"/>
                              <a:gd name="T11" fmla="*/ 7 h 42"/>
                              <a:gd name="T12" fmla="*/ 0 w 39"/>
                              <a:gd name="T13" fmla="*/ 12 h 42"/>
                              <a:gd name="T14" fmla="*/ 3 w 39"/>
                              <a:gd name="T15" fmla="*/ 13 h 42"/>
                              <a:gd name="T16" fmla="*/ 6 w 39"/>
                              <a:gd name="T17" fmla="*/ 13 h 42"/>
                              <a:gd name="T18" fmla="*/ 11 w 39"/>
                              <a:gd name="T19" fmla="*/ 12 h 42"/>
                              <a:gd name="T20" fmla="*/ 14 w 39"/>
                              <a:gd name="T21" fmla="*/ 10 h 42"/>
                              <a:gd name="T22" fmla="*/ 16 w 39"/>
                              <a:gd name="T23" fmla="*/ 8 h 42"/>
                              <a:gd name="T24" fmla="*/ 20 w 39"/>
                              <a:gd name="T25" fmla="*/ 8 h 42"/>
                              <a:gd name="T26" fmla="*/ 22 w 39"/>
                              <a:gd name="T27" fmla="*/ 9 h 42"/>
                              <a:gd name="T28" fmla="*/ 26 w 39"/>
                              <a:gd name="T29" fmla="*/ 13 h 42"/>
                              <a:gd name="T30" fmla="*/ 27 w 39"/>
                              <a:gd name="T31" fmla="*/ 16 h 42"/>
                              <a:gd name="T32" fmla="*/ 28 w 39"/>
                              <a:gd name="T33" fmla="*/ 19 h 42"/>
                              <a:gd name="T34" fmla="*/ 27 w 39"/>
                              <a:gd name="T35" fmla="*/ 24 h 42"/>
                              <a:gd name="T36" fmla="*/ 26 w 39"/>
                              <a:gd name="T37" fmla="*/ 27 h 42"/>
                              <a:gd name="T38" fmla="*/ 22 w 39"/>
                              <a:gd name="T39" fmla="*/ 28 h 42"/>
                              <a:gd name="T40" fmla="*/ 20 w 39"/>
                              <a:gd name="T41" fmla="*/ 28 h 42"/>
                              <a:gd name="T42" fmla="*/ 16 w 39"/>
                              <a:gd name="T43" fmla="*/ 31 h 42"/>
                              <a:gd name="T44" fmla="*/ 15 w 39"/>
                              <a:gd name="T45" fmla="*/ 32 h 42"/>
                              <a:gd name="T46" fmla="*/ 11 w 39"/>
                              <a:gd name="T47" fmla="*/ 35 h 42"/>
                              <a:gd name="T48" fmla="*/ 12 w 39"/>
                              <a:gd name="T49" fmla="*/ 39 h 42"/>
                              <a:gd name="T50" fmla="*/ 14 w 39"/>
                              <a:gd name="T51" fmla="*/ 39 h 42"/>
                              <a:gd name="T52" fmla="*/ 16 w 39"/>
                              <a:gd name="T53" fmla="*/ 40 h 42"/>
                              <a:gd name="T54" fmla="*/ 20 w 39"/>
                              <a:gd name="T55" fmla="*/ 41 h 42"/>
                              <a:gd name="T56" fmla="*/ 23 w 39"/>
                              <a:gd name="T57" fmla="*/ 42 h 42"/>
                              <a:gd name="T58" fmla="*/ 27 w 39"/>
                              <a:gd name="T59" fmla="*/ 42 h 42"/>
                              <a:gd name="T60" fmla="*/ 30 w 39"/>
                              <a:gd name="T61" fmla="*/ 42 h 42"/>
                              <a:gd name="T62" fmla="*/ 31 w 39"/>
                              <a:gd name="T63" fmla="*/ 42 h 42"/>
                              <a:gd name="T64" fmla="*/ 34 w 39"/>
                              <a:gd name="T65" fmla="*/ 41 h 42"/>
                              <a:gd name="T66" fmla="*/ 34 w 39"/>
                              <a:gd name="T67" fmla="*/ 37 h 42"/>
                              <a:gd name="T68" fmla="*/ 35 w 39"/>
                              <a:gd name="T69" fmla="*/ 34 h 42"/>
                              <a:gd name="T70" fmla="*/ 36 w 39"/>
                              <a:gd name="T71" fmla="*/ 31 h 42"/>
                              <a:gd name="T72" fmla="*/ 37 w 39"/>
                              <a:gd name="T73" fmla="*/ 27 h 42"/>
                              <a:gd name="T74" fmla="*/ 37 w 39"/>
                              <a:gd name="T75" fmla="*/ 23 h 42"/>
                              <a:gd name="T76" fmla="*/ 38 w 39"/>
                              <a:gd name="T77" fmla="*/ 19 h 42"/>
                              <a:gd name="T78" fmla="*/ 39 w 39"/>
                              <a:gd name="T79" fmla="*/ 16 h 42"/>
                              <a:gd name="T80" fmla="*/ 39 w 39"/>
                              <a:gd name="T81" fmla="*/ 14 h 42"/>
                              <a:gd name="T82" fmla="*/ 36 w 39"/>
                              <a:gd name="T83" fmla="*/ 9 h 42"/>
                              <a:gd name="T84" fmla="*/ 33 w 39"/>
                              <a:gd name="T85" fmla="*/ 5 h 42"/>
                              <a:gd name="T86" fmla="*/ 30 w 39"/>
                              <a:gd name="T87" fmla="*/ 1 h 42"/>
                              <a:gd name="T88" fmla="*/ 29 w 39"/>
                              <a:gd name="T89" fmla="*/ 0 h 42"/>
                              <a:gd name="T90" fmla="*/ 19 w 39"/>
                              <a:gd name="T91" fmla="*/ 1 h 42"/>
                              <a:gd name="T92" fmla="*/ 19 w 39"/>
                              <a:gd name="T93" fmla="*/ 1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9" h="42">
                                <a:moveTo>
                                  <a:pt x="19" y="1"/>
                                </a:moveTo>
                                <a:lnTo>
                                  <a:pt x="15" y="0"/>
                                </a:lnTo>
                                <a:lnTo>
                                  <a:pt x="13" y="1"/>
                                </a:lnTo>
                                <a:lnTo>
                                  <a:pt x="9" y="1"/>
                                </a:lnTo>
                                <a:lnTo>
                                  <a:pt x="6" y="4"/>
                                </a:lnTo>
                                <a:lnTo>
                                  <a:pt x="1" y="7"/>
                                </a:lnTo>
                                <a:lnTo>
                                  <a:pt x="0" y="12"/>
                                </a:lnTo>
                                <a:lnTo>
                                  <a:pt x="3" y="13"/>
                                </a:lnTo>
                                <a:lnTo>
                                  <a:pt x="6" y="13"/>
                                </a:lnTo>
                                <a:lnTo>
                                  <a:pt x="11" y="12"/>
                                </a:lnTo>
                                <a:lnTo>
                                  <a:pt x="14" y="10"/>
                                </a:lnTo>
                                <a:lnTo>
                                  <a:pt x="16" y="8"/>
                                </a:lnTo>
                                <a:lnTo>
                                  <a:pt x="20" y="8"/>
                                </a:lnTo>
                                <a:lnTo>
                                  <a:pt x="22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6"/>
                                </a:lnTo>
                                <a:lnTo>
                                  <a:pt x="28" y="19"/>
                                </a:lnTo>
                                <a:lnTo>
                                  <a:pt x="27" y="24"/>
                                </a:lnTo>
                                <a:lnTo>
                                  <a:pt x="26" y="27"/>
                                </a:lnTo>
                                <a:lnTo>
                                  <a:pt x="22" y="28"/>
                                </a:lnTo>
                                <a:lnTo>
                                  <a:pt x="20" y="28"/>
                                </a:lnTo>
                                <a:lnTo>
                                  <a:pt x="16" y="31"/>
                                </a:lnTo>
                                <a:lnTo>
                                  <a:pt x="15" y="32"/>
                                </a:lnTo>
                                <a:lnTo>
                                  <a:pt x="11" y="35"/>
                                </a:lnTo>
                                <a:lnTo>
                                  <a:pt x="12" y="39"/>
                                </a:lnTo>
                                <a:lnTo>
                                  <a:pt x="14" y="39"/>
                                </a:lnTo>
                                <a:lnTo>
                                  <a:pt x="16" y="40"/>
                                </a:lnTo>
                                <a:lnTo>
                                  <a:pt x="20" y="41"/>
                                </a:lnTo>
                                <a:lnTo>
                                  <a:pt x="23" y="42"/>
                                </a:lnTo>
                                <a:lnTo>
                                  <a:pt x="27" y="42"/>
                                </a:lnTo>
                                <a:lnTo>
                                  <a:pt x="30" y="42"/>
                                </a:lnTo>
                                <a:lnTo>
                                  <a:pt x="31" y="42"/>
                                </a:lnTo>
                                <a:lnTo>
                                  <a:pt x="34" y="41"/>
                                </a:lnTo>
                                <a:lnTo>
                                  <a:pt x="34" y="37"/>
                                </a:lnTo>
                                <a:lnTo>
                                  <a:pt x="35" y="34"/>
                                </a:lnTo>
                                <a:lnTo>
                                  <a:pt x="36" y="31"/>
                                </a:lnTo>
                                <a:lnTo>
                                  <a:pt x="37" y="27"/>
                                </a:lnTo>
                                <a:lnTo>
                                  <a:pt x="37" y="23"/>
                                </a:lnTo>
                                <a:lnTo>
                                  <a:pt x="38" y="19"/>
                                </a:lnTo>
                                <a:lnTo>
                                  <a:pt x="39" y="16"/>
                                </a:lnTo>
                                <a:lnTo>
                                  <a:pt x="39" y="14"/>
                                </a:lnTo>
                                <a:lnTo>
                                  <a:pt x="36" y="9"/>
                                </a:lnTo>
                                <a:lnTo>
                                  <a:pt x="33" y="5"/>
                                </a:lnTo>
                                <a:lnTo>
                                  <a:pt x="30" y="1"/>
                                </a:lnTo>
                                <a:lnTo>
                                  <a:pt x="29" y="0"/>
                                </a:lnTo>
                                <a:lnTo>
                                  <a:pt x="19" y="1"/>
                                </a:lnTo>
                                <a:lnTo>
                                  <a:pt x="19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Freeform 262"/>
                        <wps:cNvSpPr>
                          <a:spLocks/>
                        </wps:cNvSpPr>
                        <wps:spPr bwMode="auto">
                          <a:xfrm>
                            <a:off x="231140" y="264795"/>
                            <a:ext cx="19050" cy="12065"/>
                          </a:xfrm>
                          <a:custGeom>
                            <a:avLst/>
                            <a:gdLst>
                              <a:gd name="T0" fmla="*/ 1 w 91"/>
                              <a:gd name="T1" fmla="*/ 8 h 55"/>
                              <a:gd name="T2" fmla="*/ 8 w 91"/>
                              <a:gd name="T3" fmla="*/ 12 h 55"/>
                              <a:gd name="T4" fmla="*/ 16 w 91"/>
                              <a:gd name="T5" fmla="*/ 12 h 55"/>
                              <a:gd name="T6" fmla="*/ 22 w 91"/>
                              <a:gd name="T7" fmla="*/ 13 h 55"/>
                              <a:gd name="T8" fmla="*/ 20 w 91"/>
                              <a:gd name="T9" fmla="*/ 19 h 55"/>
                              <a:gd name="T10" fmla="*/ 15 w 91"/>
                              <a:gd name="T11" fmla="*/ 26 h 55"/>
                              <a:gd name="T12" fmla="*/ 11 w 91"/>
                              <a:gd name="T13" fmla="*/ 32 h 55"/>
                              <a:gd name="T14" fmla="*/ 7 w 91"/>
                              <a:gd name="T15" fmla="*/ 39 h 55"/>
                              <a:gd name="T16" fmla="*/ 5 w 91"/>
                              <a:gd name="T17" fmla="*/ 45 h 55"/>
                              <a:gd name="T18" fmla="*/ 2 w 91"/>
                              <a:gd name="T19" fmla="*/ 53 h 55"/>
                              <a:gd name="T20" fmla="*/ 8 w 91"/>
                              <a:gd name="T21" fmla="*/ 55 h 55"/>
                              <a:gd name="T22" fmla="*/ 15 w 91"/>
                              <a:gd name="T23" fmla="*/ 55 h 55"/>
                              <a:gd name="T24" fmla="*/ 17 w 91"/>
                              <a:gd name="T25" fmla="*/ 49 h 55"/>
                              <a:gd name="T26" fmla="*/ 20 w 91"/>
                              <a:gd name="T27" fmla="*/ 42 h 55"/>
                              <a:gd name="T28" fmla="*/ 22 w 91"/>
                              <a:gd name="T29" fmla="*/ 36 h 55"/>
                              <a:gd name="T30" fmla="*/ 23 w 91"/>
                              <a:gd name="T31" fmla="*/ 30 h 55"/>
                              <a:gd name="T32" fmla="*/ 25 w 91"/>
                              <a:gd name="T33" fmla="*/ 24 h 55"/>
                              <a:gd name="T34" fmla="*/ 28 w 91"/>
                              <a:gd name="T35" fmla="*/ 19 h 55"/>
                              <a:gd name="T36" fmla="*/ 38 w 91"/>
                              <a:gd name="T37" fmla="*/ 20 h 55"/>
                              <a:gd name="T38" fmla="*/ 26 w 91"/>
                              <a:gd name="T39" fmla="*/ 35 h 55"/>
                              <a:gd name="T40" fmla="*/ 26 w 91"/>
                              <a:gd name="T41" fmla="*/ 39 h 55"/>
                              <a:gd name="T42" fmla="*/ 30 w 91"/>
                              <a:gd name="T43" fmla="*/ 41 h 55"/>
                              <a:gd name="T44" fmla="*/ 34 w 91"/>
                              <a:gd name="T45" fmla="*/ 40 h 55"/>
                              <a:gd name="T46" fmla="*/ 40 w 91"/>
                              <a:gd name="T47" fmla="*/ 38 h 55"/>
                              <a:gd name="T48" fmla="*/ 46 w 91"/>
                              <a:gd name="T49" fmla="*/ 33 h 55"/>
                              <a:gd name="T50" fmla="*/ 89 w 91"/>
                              <a:gd name="T51" fmla="*/ 30 h 55"/>
                              <a:gd name="T52" fmla="*/ 91 w 91"/>
                              <a:gd name="T53" fmla="*/ 26 h 55"/>
                              <a:gd name="T54" fmla="*/ 91 w 91"/>
                              <a:gd name="T55" fmla="*/ 20 h 55"/>
                              <a:gd name="T56" fmla="*/ 84 w 91"/>
                              <a:gd name="T57" fmla="*/ 20 h 55"/>
                              <a:gd name="T58" fmla="*/ 74 w 91"/>
                              <a:gd name="T59" fmla="*/ 21 h 55"/>
                              <a:gd name="T60" fmla="*/ 64 w 91"/>
                              <a:gd name="T61" fmla="*/ 21 h 55"/>
                              <a:gd name="T62" fmla="*/ 58 w 91"/>
                              <a:gd name="T63" fmla="*/ 21 h 55"/>
                              <a:gd name="T64" fmla="*/ 49 w 91"/>
                              <a:gd name="T65" fmla="*/ 21 h 55"/>
                              <a:gd name="T66" fmla="*/ 45 w 91"/>
                              <a:gd name="T67" fmla="*/ 20 h 55"/>
                              <a:gd name="T68" fmla="*/ 46 w 91"/>
                              <a:gd name="T69" fmla="*/ 15 h 55"/>
                              <a:gd name="T70" fmla="*/ 45 w 91"/>
                              <a:gd name="T71" fmla="*/ 12 h 55"/>
                              <a:gd name="T72" fmla="*/ 40 w 91"/>
                              <a:gd name="T73" fmla="*/ 10 h 55"/>
                              <a:gd name="T74" fmla="*/ 32 w 91"/>
                              <a:gd name="T75" fmla="*/ 8 h 55"/>
                              <a:gd name="T76" fmla="*/ 24 w 91"/>
                              <a:gd name="T77" fmla="*/ 8 h 55"/>
                              <a:gd name="T78" fmla="*/ 17 w 91"/>
                              <a:gd name="T79" fmla="*/ 8 h 55"/>
                              <a:gd name="T80" fmla="*/ 15 w 91"/>
                              <a:gd name="T81" fmla="*/ 9 h 55"/>
                              <a:gd name="T82" fmla="*/ 15 w 91"/>
                              <a:gd name="T83" fmla="*/ 5 h 55"/>
                              <a:gd name="T84" fmla="*/ 10 w 91"/>
                              <a:gd name="T85" fmla="*/ 0 h 55"/>
                              <a:gd name="T86" fmla="*/ 3 w 91"/>
                              <a:gd name="T87" fmla="*/ 2 h 55"/>
                              <a:gd name="T88" fmla="*/ 0 w 91"/>
                              <a:gd name="T89" fmla="*/ 7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1" h="55">
                                <a:moveTo>
                                  <a:pt x="0" y="7"/>
                                </a:moveTo>
                                <a:lnTo>
                                  <a:pt x="1" y="8"/>
                                </a:lnTo>
                                <a:lnTo>
                                  <a:pt x="5" y="10"/>
                                </a:lnTo>
                                <a:lnTo>
                                  <a:pt x="8" y="12"/>
                                </a:lnTo>
                                <a:lnTo>
                                  <a:pt x="13" y="13"/>
                                </a:lnTo>
                                <a:lnTo>
                                  <a:pt x="16" y="12"/>
                                </a:lnTo>
                                <a:lnTo>
                                  <a:pt x="20" y="13"/>
                                </a:lnTo>
                                <a:lnTo>
                                  <a:pt x="22" y="13"/>
                                </a:lnTo>
                                <a:lnTo>
                                  <a:pt x="22" y="15"/>
                                </a:lnTo>
                                <a:lnTo>
                                  <a:pt x="20" y="19"/>
                                </a:lnTo>
                                <a:lnTo>
                                  <a:pt x="16" y="23"/>
                                </a:lnTo>
                                <a:lnTo>
                                  <a:pt x="15" y="26"/>
                                </a:lnTo>
                                <a:lnTo>
                                  <a:pt x="13" y="29"/>
                                </a:lnTo>
                                <a:lnTo>
                                  <a:pt x="11" y="32"/>
                                </a:lnTo>
                                <a:lnTo>
                                  <a:pt x="9" y="36"/>
                                </a:lnTo>
                                <a:lnTo>
                                  <a:pt x="7" y="39"/>
                                </a:lnTo>
                                <a:lnTo>
                                  <a:pt x="6" y="42"/>
                                </a:lnTo>
                                <a:lnTo>
                                  <a:pt x="5" y="45"/>
                                </a:lnTo>
                                <a:lnTo>
                                  <a:pt x="3" y="48"/>
                                </a:lnTo>
                                <a:lnTo>
                                  <a:pt x="2" y="53"/>
                                </a:lnTo>
                                <a:lnTo>
                                  <a:pt x="3" y="55"/>
                                </a:lnTo>
                                <a:lnTo>
                                  <a:pt x="8" y="55"/>
                                </a:lnTo>
                                <a:lnTo>
                                  <a:pt x="11" y="55"/>
                                </a:lnTo>
                                <a:lnTo>
                                  <a:pt x="15" y="55"/>
                                </a:lnTo>
                                <a:lnTo>
                                  <a:pt x="17" y="53"/>
                                </a:lnTo>
                                <a:lnTo>
                                  <a:pt x="17" y="49"/>
                                </a:lnTo>
                                <a:lnTo>
                                  <a:pt x="20" y="45"/>
                                </a:lnTo>
                                <a:lnTo>
                                  <a:pt x="20" y="42"/>
                                </a:lnTo>
                                <a:lnTo>
                                  <a:pt x="21" y="39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3" y="30"/>
                                </a:lnTo>
                                <a:lnTo>
                                  <a:pt x="24" y="27"/>
                                </a:lnTo>
                                <a:lnTo>
                                  <a:pt x="25" y="24"/>
                                </a:lnTo>
                                <a:lnTo>
                                  <a:pt x="26" y="22"/>
                                </a:lnTo>
                                <a:lnTo>
                                  <a:pt x="28" y="19"/>
                                </a:lnTo>
                                <a:lnTo>
                                  <a:pt x="28" y="18"/>
                                </a:lnTo>
                                <a:lnTo>
                                  <a:pt x="38" y="20"/>
                                </a:lnTo>
                                <a:lnTo>
                                  <a:pt x="28" y="32"/>
                                </a:lnTo>
                                <a:lnTo>
                                  <a:pt x="26" y="35"/>
                                </a:lnTo>
                                <a:lnTo>
                                  <a:pt x="26" y="38"/>
                                </a:lnTo>
                                <a:lnTo>
                                  <a:pt x="26" y="39"/>
                                </a:lnTo>
                                <a:lnTo>
                                  <a:pt x="28" y="40"/>
                                </a:lnTo>
                                <a:lnTo>
                                  <a:pt x="30" y="41"/>
                                </a:lnTo>
                                <a:lnTo>
                                  <a:pt x="33" y="41"/>
                                </a:lnTo>
                                <a:lnTo>
                                  <a:pt x="34" y="40"/>
                                </a:lnTo>
                                <a:lnTo>
                                  <a:pt x="38" y="39"/>
                                </a:lnTo>
                                <a:lnTo>
                                  <a:pt x="40" y="38"/>
                                </a:lnTo>
                                <a:lnTo>
                                  <a:pt x="43" y="37"/>
                                </a:lnTo>
                                <a:lnTo>
                                  <a:pt x="46" y="33"/>
                                </a:lnTo>
                                <a:lnTo>
                                  <a:pt x="48" y="32"/>
                                </a:lnTo>
                                <a:lnTo>
                                  <a:pt x="89" y="30"/>
                                </a:lnTo>
                                <a:lnTo>
                                  <a:pt x="90" y="28"/>
                                </a:lnTo>
                                <a:lnTo>
                                  <a:pt x="91" y="26"/>
                                </a:lnTo>
                                <a:lnTo>
                                  <a:pt x="91" y="21"/>
                                </a:lnTo>
                                <a:lnTo>
                                  <a:pt x="91" y="20"/>
                                </a:lnTo>
                                <a:lnTo>
                                  <a:pt x="88" y="20"/>
                                </a:lnTo>
                                <a:lnTo>
                                  <a:pt x="84" y="20"/>
                                </a:lnTo>
                                <a:lnTo>
                                  <a:pt x="79" y="20"/>
                                </a:lnTo>
                                <a:lnTo>
                                  <a:pt x="74" y="21"/>
                                </a:lnTo>
                                <a:lnTo>
                                  <a:pt x="68" y="21"/>
                                </a:lnTo>
                                <a:lnTo>
                                  <a:pt x="64" y="21"/>
                                </a:lnTo>
                                <a:lnTo>
                                  <a:pt x="60" y="21"/>
                                </a:lnTo>
                                <a:lnTo>
                                  <a:pt x="58" y="21"/>
                                </a:lnTo>
                                <a:lnTo>
                                  <a:pt x="53" y="21"/>
                                </a:lnTo>
                                <a:lnTo>
                                  <a:pt x="49" y="21"/>
                                </a:lnTo>
                                <a:lnTo>
                                  <a:pt x="46" y="20"/>
                                </a:lnTo>
                                <a:lnTo>
                                  <a:pt x="45" y="20"/>
                                </a:lnTo>
                                <a:lnTo>
                                  <a:pt x="46" y="18"/>
                                </a:lnTo>
                                <a:lnTo>
                                  <a:pt x="46" y="15"/>
                                </a:lnTo>
                                <a:lnTo>
                                  <a:pt x="46" y="13"/>
                                </a:lnTo>
                                <a:lnTo>
                                  <a:pt x="45" y="12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7" y="8"/>
                                </a:lnTo>
                                <a:lnTo>
                                  <a:pt x="32" y="8"/>
                                </a:lnTo>
                                <a:lnTo>
                                  <a:pt x="28" y="8"/>
                                </a:lnTo>
                                <a:lnTo>
                                  <a:pt x="24" y="8"/>
                                </a:lnTo>
                                <a:lnTo>
                                  <a:pt x="21" y="8"/>
                                </a:lnTo>
                                <a:lnTo>
                                  <a:pt x="17" y="8"/>
                                </a:lnTo>
                                <a:lnTo>
                                  <a:pt x="16" y="8"/>
                                </a:lnTo>
                                <a:lnTo>
                                  <a:pt x="15" y="9"/>
                                </a:lnTo>
                                <a:lnTo>
                                  <a:pt x="15" y="7"/>
                                </a:lnTo>
                                <a:lnTo>
                                  <a:pt x="15" y="5"/>
                                </a:lnTo>
                                <a:lnTo>
                                  <a:pt x="13" y="2"/>
                                </a:lnTo>
                                <a:lnTo>
                                  <a:pt x="10" y="0"/>
                                </a:lnTo>
                                <a:lnTo>
                                  <a:pt x="6" y="0"/>
                                </a:lnTo>
                                <a:lnTo>
                                  <a:pt x="3" y="2"/>
                                </a:lnTo>
                                <a:lnTo>
                                  <a:pt x="0" y="5"/>
                                </a:lnTo>
                                <a:lnTo>
                                  <a:pt x="0" y="7"/>
                                </a:lnTo>
                                <a:lnTo>
                                  <a:pt x="0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Freeform 263"/>
                        <wps:cNvSpPr>
                          <a:spLocks/>
                        </wps:cNvSpPr>
                        <wps:spPr bwMode="auto">
                          <a:xfrm>
                            <a:off x="256540" y="247650"/>
                            <a:ext cx="22225" cy="7620"/>
                          </a:xfrm>
                          <a:custGeom>
                            <a:avLst/>
                            <a:gdLst>
                              <a:gd name="T0" fmla="*/ 63 w 106"/>
                              <a:gd name="T1" fmla="*/ 20 h 36"/>
                              <a:gd name="T2" fmla="*/ 54 w 106"/>
                              <a:gd name="T3" fmla="*/ 18 h 36"/>
                              <a:gd name="T4" fmla="*/ 51 w 106"/>
                              <a:gd name="T5" fmla="*/ 17 h 36"/>
                              <a:gd name="T6" fmla="*/ 44 w 106"/>
                              <a:gd name="T7" fmla="*/ 10 h 36"/>
                              <a:gd name="T8" fmla="*/ 38 w 106"/>
                              <a:gd name="T9" fmla="*/ 11 h 36"/>
                              <a:gd name="T10" fmla="*/ 37 w 106"/>
                              <a:gd name="T11" fmla="*/ 9 h 36"/>
                              <a:gd name="T12" fmla="*/ 37 w 106"/>
                              <a:gd name="T13" fmla="*/ 2 h 36"/>
                              <a:gd name="T14" fmla="*/ 33 w 106"/>
                              <a:gd name="T15" fmla="*/ 0 h 36"/>
                              <a:gd name="T16" fmla="*/ 31 w 106"/>
                              <a:gd name="T17" fmla="*/ 0 h 36"/>
                              <a:gd name="T18" fmla="*/ 24 w 106"/>
                              <a:gd name="T19" fmla="*/ 2 h 36"/>
                              <a:gd name="T20" fmla="*/ 14 w 106"/>
                              <a:gd name="T21" fmla="*/ 7 h 36"/>
                              <a:gd name="T22" fmla="*/ 4 w 106"/>
                              <a:gd name="T23" fmla="*/ 12 h 36"/>
                              <a:gd name="T24" fmla="*/ 0 w 106"/>
                              <a:gd name="T25" fmla="*/ 17 h 36"/>
                              <a:gd name="T26" fmla="*/ 3 w 106"/>
                              <a:gd name="T27" fmla="*/ 20 h 36"/>
                              <a:gd name="T28" fmla="*/ 10 w 106"/>
                              <a:gd name="T29" fmla="*/ 21 h 36"/>
                              <a:gd name="T30" fmla="*/ 16 w 106"/>
                              <a:gd name="T31" fmla="*/ 21 h 36"/>
                              <a:gd name="T32" fmla="*/ 24 w 106"/>
                              <a:gd name="T33" fmla="*/ 22 h 36"/>
                              <a:gd name="T34" fmla="*/ 32 w 106"/>
                              <a:gd name="T35" fmla="*/ 21 h 36"/>
                              <a:gd name="T36" fmla="*/ 36 w 106"/>
                              <a:gd name="T37" fmla="*/ 19 h 36"/>
                              <a:gd name="T38" fmla="*/ 42 w 106"/>
                              <a:gd name="T39" fmla="*/ 16 h 36"/>
                              <a:gd name="T40" fmla="*/ 44 w 106"/>
                              <a:gd name="T41" fmla="*/ 17 h 36"/>
                              <a:gd name="T42" fmla="*/ 48 w 106"/>
                              <a:gd name="T43" fmla="*/ 25 h 36"/>
                              <a:gd name="T44" fmla="*/ 51 w 106"/>
                              <a:gd name="T45" fmla="*/ 28 h 36"/>
                              <a:gd name="T46" fmla="*/ 56 w 106"/>
                              <a:gd name="T47" fmla="*/ 31 h 36"/>
                              <a:gd name="T48" fmla="*/ 64 w 106"/>
                              <a:gd name="T49" fmla="*/ 34 h 36"/>
                              <a:gd name="T50" fmla="*/ 71 w 106"/>
                              <a:gd name="T51" fmla="*/ 36 h 36"/>
                              <a:gd name="T52" fmla="*/ 74 w 106"/>
                              <a:gd name="T53" fmla="*/ 32 h 36"/>
                              <a:gd name="T54" fmla="*/ 72 w 106"/>
                              <a:gd name="T55" fmla="*/ 26 h 36"/>
                              <a:gd name="T56" fmla="*/ 83 w 106"/>
                              <a:gd name="T57" fmla="*/ 19 h 36"/>
                              <a:gd name="T58" fmla="*/ 83 w 106"/>
                              <a:gd name="T59" fmla="*/ 23 h 36"/>
                              <a:gd name="T60" fmla="*/ 87 w 106"/>
                              <a:gd name="T61" fmla="*/ 30 h 36"/>
                              <a:gd name="T62" fmla="*/ 93 w 106"/>
                              <a:gd name="T63" fmla="*/ 31 h 36"/>
                              <a:gd name="T64" fmla="*/ 100 w 106"/>
                              <a:gd name="T65" fmla="*/ 31 h 36"/>
                              <a:gd name="T66" fmla="*/ 105 w 106"/>
                              <a:gd name="T67" fmla="*/ 30 h 36"/>
                              <a:gd name="T68" fmla="*/ 106 w 106"/>
                              <a:gd name="T69" fmla="*/ 29 h 36"/>
                              <a:gd name="T70" fmla="*/ 98 w 106"/>
                              <a:gd name="T71" fmla="*/ 22 h 36"/>
                              <a:gd name="T72" fmla="*/ 91 w 106"/>
                              <a:gd name="T73" fmla="*/ 14 h 36"/>
                              <a:gd name="T74" fmla="*/ 87 w 106"/>
                              <a:gd name="T75" fmla="*/ 8 h 36"/>
                              <a:gd name="T76" fmla="*/ 83 w 106"/>
                              <a:gd name="T77" fmla="*/ 7 h 36"/>
                              <a:gd name="T78" fmla="*/ 76 w 106"/>
                              <a:gd name="T79" fmla="*/ 14 h 36"/>
                              <a:gd name="T80" fmla="*/ 76 w 106"/>
                              <a:gd name="T81" fmla="*/ 20 h 36"/>
                              <a:gd name="T82" fmla="*/ 66 w 106"/>
                              <a:gd name="T83" fmla="*/ 21 h 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06" h="36">
                                <a:moveTo>
                                  <a:pt x="66" y="21"/>
                                </a:moveTo>
                                <a:lnTo>
                                  <a:pt x="63" y="20"/>
                                </a:lnTo>
                                <a:lnTo>
                                  <a:pt x="59" y="20"/>
                                </a:lnTo>
                                <a:lnTo>
                                  <a:pt x="54" y="18"/>
                                </a:lnTo>
                                <a:lnTo>
                                  <a:pt x="53" y="18"/>
                                </a:lnTo>
                                <a:lnTo>
                                  <a:pt x="51" y="17"/>
                                </a:lnTo>
                                <a:lnTo>
                                  <a:pt x="48" y="13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8" y="11"/>
                                </a:lnTo>
                                <a:lnTo>
                                  <a:pt x="37" y="11"/>
                                </a:lnTo>
                                <a:lnTo>
                                  <a:pt x="37" y="9"/>
                                </a:lnTo>
                                <a:lnTo>
                                  <a:pt x="37" y="5"/>
                                </a:lnTo>
                                <a:lnTo>
                                  <a:pt x="37" y="2"/>
                                </a:lnTo>
                                <a:lnTo>
                                  <a:pt x="36" y="1"/>
                                </a:lnTo>
                                <a:lnTo>
                                  <a:pt x="33" y="0"/>
                                </a:lnTo>
                                <a:lnTo>
                                  <a:pt x="33" y="0"/>
                                </a:lnTo>
                                <a:lnTo>
                                  <a:pt x="31" y="0"/>
                                </a:lnTo>
                                <a:lnTo>
                                  <a:pt x="28" y="1"/>
                                </a:lnTo>
                                <a:lnTo>
                                  <a:pt x="24" y="2"/>
                                </a:lnTo>
                                <a:lnTo>
                                  <a:pt x="19" y="4"/>
                                </a:lnTo>
                                <a:lnTo>
                                  <a:pt x="14" y="7"/>
                                </a:lnTo>
                                <a:lnTo>
                                  <a:pt x="9" y="10"/>
                                </a:lnTo>
                                <a:lnTo>
                                  <a:pt x="4" y="12"/>
                                </a:lnTo>
                                <a:lnTo>
                                  <a:pt x="1" y="16"/>
                                </a:ln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3" y="20"/>
                                </a:lnTo>
                                <a:lnTo>
                                  <a:pt x="8" y="21"/>
                                </a:lnTo>
                                <a:lnTo>
                                  <a:pt x="10" y="21"/>
                                </a:lnTo>
                                <a:lnTo>
                                  <a:pt x="13" y="21"/>
                                </a:lnTo>
                                <a:lnTo>
                                  <a:pt x="16" y="21"/>
                                </a:lnTo>
                                <a:lnTo>
                                  <a:pt x="18" y="22"/>
                                </a:lnTo>
                                <a:lnTo>
                                  <a:pt x="24" y="22"/>
                                </a:lnTo>
                                <a:lnTo>
                                  <a:pt x="29" y="22"/>
                                </a:lnTo>
                                <a:lnTo>
                                  <a:pt x="32" y="21"/>
                                </a:lnTo>
                                <a:lnTo>
                                  <a:pt x="33" y="21"/>
                                </a:lnTo>
                                <a:lnTo>
                                  <a:pt x="36" y="19"/>
                                </a:lnTo>
                                <a:lnTo>
                                  <a:pt x="39" y="18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4" y="17"/>
                                </a:lnTo>
                                <a:lnTo>
                                  <a:pt x="46" y="20"/>
                                </a:lnTo>
                                <a:lnTo>
                                  <a:pt x="48" y="25"/>
                                </a:lnTo>
                                <a:lnTo>
                                  <a:pt x="51" y="28"/>
                                </a:lnTo>
                                <a:lnTo>
                                  <a:pt x="51" y="28"/>
                                </a:lnTo>
                                <a:lnTo>
                                  <a:pt x="54" y="30"/>
                                </a:lnTo>
                                <a:lnTo>
                                  <a:pt x="56" y="31"/>
                                </a:lnTo>
                                <a:lnTo>
                                  <a:pt x="61" y="32"/>
                                </a:lnTo>
                                <a:lnTo>
                                  <a:pt x="64" y="34"/>
                                </a:lnTo>
                                <a:lnTo>
                                  <a:pt x="68" y="35"/>
                                </a:lnTo>
                                <a:lnTo>
                                  <a:pt x="71" y="36"/>
                                </a:lnTo>
                                <a:lnTo>
                                  <a:pt x="72" y="36"/>
                                </a:lnTo>
                                <a:lnTo>
                                  <a:pt x="74" y="32"/>
                                </a:lnTo>
                                <a:lnTo>
                                  <a:pt x="74" y="29"/>
                                </a:lnTo>
                                <a:lnTo>
                                  <a:pt x="72" y="26"/>
                                </a:lnTo>
                                <a:lnTo>
                                  <a:pt x="72" y="25"/>
                                </a:lnTo>
                                <a:lnTo>
                                  <a:pt x="83" y="19"/>
                                </a:lnTo>
                                <a:lnTo>
                                  <a:pt x="83" y="20"/>
                                </a:lnTo>
                                <a:lnTo>
                                  <a:pt x="83" y="23"/>
                                </a:lnTo>
                                <a:lnTo>
                                  <a:pt x="84" y="27"/>
                                </a:lnTo>
                                <a:lnTo>
                                  <a:pt x="87" y="30"/>
                                </a:lnTo>
                                <a:lnTo>
                                  <a:pt x="90" y="30"/>
                                </a:lnTo>
                                <a:lnTo>
                                  <a:pt x="93" y="31"/>
                                </a:lnTo>
                                <a:lnTo>
                                  <a:pt x="97" y="31"/>
                                </a:lnTo>
                                <a:lnTo>
                                  <a:pt x="100" y="31"/>
                                </a:lnTo>
                                <a:lnTo>
                                  <a:pt x="102" y="31"/>
                                </a:lnTo>
                                <a:lnTo>
                                  <a:pt x="105" y="30"/>
                                </a:lnTo>
                                <a:lnTo>
                                  <a:pt x="106" y="29"/>
                                </a:lnTo>
                                <a:lnTo>
                                  <a:pt x="106" y="29"/>
                                </a:lnTo>
                                <a:lnTo>
                                  <a:pt x="102" y="26"/>
                                </a:lnTo>
                                <a:lnTo>
                                  <a:pt x="98" y="22"/>
                                </a:lnTo>
                                <a:lnTo>
                                  <a:pt x="93" y="18"/>
                                </a:lnTo>
                                <a:lnTo>
                                  <a:pt x="91" y="14"/>
                                </a:lnTo>
                                <a:lnTo>
                                  <a:pt x="90" y="10"/>
                                </a:lnTo>
                                <a:lnTo>
                                  <a:pt x="87" y="8"/>
                                </a:lnTo>
                                <a:lnTo>
                                  <a:pt x="85" y="5"/>
                                </a:lnTo>
                                <a:lnTo>
                                  <a:pt x="83" y="7"/>
                                </a:lnTo>
                                <a:lnTo>
                                  <a:pt x="78" y="10"/>
                                </a:lnTo>
                                <a:lnTo>
                                  <a:pt x="76" y="14"/>
                                </a:lnTo>
                                <a:lnTo>
                                  <a:pt x="76" y="18"/>
                                </a:lnTo>
                                <a:lnTo>
                                  <a:pt x="76" y="20"/>
                                </a:lnTo>
                                <a:lnTo>
                                  <a:pt x="66" y="21"/>
                                </a:lnTo>
                                <a:lnTo>
                                  <a:pt x="66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Freeform 264"/>
                        <wps:cNvSpPr>
                          <a:spLocks/>
                        </wps:cNvSpPr>
                        <wps:spPr bwMode="auto">
                          <a:xfrm>
                            <a:off x="264160" y="258445"/>
                            <a:ext cx="33655" cy="12700"/>
                          </a:xfrm>
                          <a:custGeom>
                            <a:avLst/>
                            <a:gdLst>
                              <a:gd name="T0" fmla="*/ 19 w 160"/>
                              <a:gd name="T1" fmla="*/ 39 h 60"/>
                              <a:gd name="T2" fmla="*/ 10 w 160"/>
                              <a:gd name="T3" fmla="*/ 41 h 60"/>
                              <a:gd name="T4" fmla="*/ 0 w 160"/>
                              <a:gd name="T5" fmla="*/ 44 h 60"/>
                              <a:gd name="T6" fmla="*/ 10 w 160"/>
                              <a:gd name="T7" fmla="*/ 53 h 60"/>
                              <a:gd name="T8" fmla="*/ 18 w 160"/>
                              <a:gd name="T9" fmla="*/ 56 h 60"/>
                              <a:gd name="T10" fmla="*/ 27 w 160"/>
                              <a:gd name="T11" fmla="*/ 46 h 60"/>
                              <a:gd name="T12" fmla="*/ 34 w 160"/>
                              <a:gd name="T13" fmla="*/ 35 h 60"/>
                              <a:gd name="T14" fmla="*/ 45 w 160"/>
                              <a:gd name="T15" fmla="*/ 30 h 60"/>
                              <a:gd name="T16" fmla="*/ 46 w 160"/>
                              <a:gd name="T17" fmla="*/ 37 h 60"/>
                              <a:gd name="T18" fmla="*/ 46 w 160"/>
                              <a:gd name="T19" fmla="*/ 46 h 60"/>
                              <a:gd name="T20" fmla="*/ 53 w 160"/>
                              <a:gd name="T21" fmla="*/ 58 h 60"/>
                              <a:gd name="T22" fmla="*/ 59 w 160"/>
                              <a:gd name="T23" fmla="*/ 59 h 60"/>
                              <a:gd name="T24" fmla="*/ 63 w 160"/>
                              <a:gd name="T25" fmla="*/ 53 h 60"/>
                              <a:gd name="T26" fmla="*/ 55 w 160"/>
                              <a:gd name="T27" fmla="*/ 40 h 60"/>
                              <a:gd name="T28" fmla="*/ 55 w 160"/>
                              <a:gd name="T29" fmla="*/ 28 h 60"/>
                              <a:gd name="T30" fmla="*/ 57 w 160"/>
                              <a:gd name="T31" fmla="*/ 25 h 60"/>
                              <a:gd name="T32" fmla="*/ 71 w 160"/>
                              <a:gd name="T33" fmla="*/ 27 h 60"/>
                              <a:gd name="T34" fmla="*/ 82 w 160"/>
                              <a:gd name="T35" fmla="*/ 19 h 60"/>
                              <a:gd name="T36" fmla="*/ 92 w 160"/>
                              <a:gd name="T37" fmla="*/ 17 h 60"/>
                              <a:gd name="T38" fmla="*/ 93 w 160"/>
                              <a:gd name="T39" fmla="*/ 25 h 60"/>
                              <a:gd name="T40" fmla="*/ 99 w 160"/>
                              <a:gd name="T41" fmla="*/ 25 h 60"/>
                              <a:gd name="T42" fmla="*/ 108 w 160"/>
                              <a:gd name="T43" fmla="*/ 25 h 60"/>
                              <a:gd name="T44" fmla="*/ 112 w 160"/>
                              <a:gd name="T45" fmla="*/ 26 h 60"/>
                              <a:gd name="T46" fmla="*/ 114 w 160"/>
                              <a:gd name="T47" fmla="*/ 34 h 60"/>
                              <a:gd name="T48" fmla="*/ 107 w 160"/>
                              <a:gd name="T49" fmla="*/ 42 h 60"/>
                              <a:gd name="T50" fmla="*/ 100 w 160"/>
                              <a:gd name="T51" fmla="*/ 44 h 60"/>
                              <a:gd name="T52" fmla="*/ 95 w 160"/>
                              <a:gd name="T53" fmla="*/ 49 h 60"/>
                              <a:gd name="T54" fmla="*/ 106 w 160"/>
                              <a:gd name="T55" fmla="*/ 53 h 60"/>
                              <a:gd name="T56" fmla="*/ 117 w 160"/>
                              <a:gd name="T57" fmla="*/ 42 h 60"/>
                              <a:gd name="T58" fmla="*/ 123 w 160"/>
                              <a:gd name="T59" fmla="*/ 42 h 60"/>
                              <a:gd name="T60" fmla="*/ 138 w 160"/>
                              <a:gd name="T61" fmla="*/ 43 h 60"/>
                              <a:gd name="T62" fmla="*/ 150 w 160"/>
                              <a:gd name="T63" fmla="*/ 45 h 60"/>
                              <a:gd name="T64" fmla="*/ 160 w 160"/>
                              <a:gd name="T65" fmla="*/ 34 h 60"/>
                              <a:gd name="T66" fmla="*/ 154 w 160"/>
                              <a:gd name="T67" fmla="*/ 32 h 60"/>
                              <a:gd name="T68" fmla="*/ 146 w 160"/>
                              <a:gd name="T69" fmla="*/ 32 h 60"/>
                              <a:gd name="T70" fmla="*/ 132 w 160"/>
                              <a:gd name="T71" fmla="*/ 33 h 60"/>
                              <a:gd name="T72" fmla="*/ 129 w 160"/>
                              <a:gd name="T73" fmla="*/ 32 h 60"/>
                              <a:gd name="T74" fmla="*/ 129 w 160"/>
                              <a:gd name="T75" fmla="*/ 25 h 60"/>
                              <a:gd name="T76" fmla="*/ 121 w 160"/>
                              <a:gd name="T77" fmla="*/ 22 h 60"/>
                              <a:gd name="T78" fmla="*/ 110 w 160"/>
                              <a:gd name="T79" fmla="*/ 21 h 60"/>
                              <a:gd name="T80" fmla="*/ 112 w 160"/>
                              <a:gd name="T81" fmla="*/ 10 h 60"/>
                              <a:gd name="T82" fmla="*/ 112 w 160"/>
                              <a:gd name="T83" fmla="*/ 4 h 60"/>
                              <a:gd name="T84" fmla="*/ 101 w 160"/>
                              <a:gd name="T85" fmla="*/ 0 h 60"/>
                              <a:gd name="T86" fmla="*/ 90 w 160"/>
                              <a:gd name="T87" fmla="*/ 10 h 60"/>
                              <a:gd name="T88" fmla="*/ 85 w 160"/>
                              <a:gd name="T89" fmla="*/ 12 h 60"/>
                              <a:gd name="T90" fmla="*/ 75 w 160"/>
                              <a:gd name="T91" fmla="*/ 10 h 60"/>
                              <a:gd name="T92" fmla="*/ 65 w 160"/>
                              <a:gd name="T93" fmla="*/ 10 h 60"/>
                              <a:gd name="T94" fmla="*/ 56 w 160"/>
                              <a:gd name="T95" fmla="*/ 15 h 60"/>
                              <a:gd name="T96" fmla="*/ 50 w 160"/>
                              <a:gd name="T97" fmla="*/ 22 h 60"/>
                              <a:gd name="T98" fmla="*/ 41 w 160"/>
                              <a:gd name="T99" fmla="*/ 17 h 60"/>
                              <a:gd name="T100" fmla="*/ 32 w 160"/>
                              <a:gd name="T101" fmla="*/ 23 h 60"/>
                              <a:gd name="T102" fmla="*/ 24 w 160"/>
                              <a:gd name="T103" fmla="*/ 3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60" h="60">
                                <a:moveTo>
                                  <a:pt x="23" y="34"/>
                                </a:moveTo>
                                <a:lnTo>
                                  <a:pt x="20" y="36"/>
                                </a:lnTo>
                                <a:lnTo>
                                  <a:pt x="19" y="39"/>
                                </a:lnTo>
                                <a:lnTo>
                                  <a:pt x="17" y="41"/>
                                </a:lnTo>
                                <a:lnTo>
                                  <a:pt x="15" y="42"/>
                                </a:lnTo>
                                <a:lnTo>
                                  <a:pt x="10" y="41"/>
                                </a:lnTo>
                                <a:lnTo>
                                  <a:pt x="5" y="40"/>
                                </a:lnTo>
                                <a:lnTo>
                                  <a:pt x="2" y="41"/>
                                </a:lnTo>
                                <a:lnTo>
                                  <a:pt x="0" y="44"/>
                                </a:lnTo>
                                <a:lnTo>
                                  <a:pt x="2" y="47"/>
                                </a:lnTo>
                                <a:lnTo>
                                  <a:pt x="7" y="52"/>
                                </a:lnTo>
                                <a:lnTo>
                                  <a:pt x="10" y="53"/>
                                </a:lnTo>
                                <a:lnTo>
                                  <a:pt x="12" y="55"/>
                                </a:lnTo>
                                <a:lnTo>
                                  <a:pt x="16" y="55"/>
                                </a:lnTo>
                                <a:lnTo>
                                  <a:pt x="18" y="56"/>
                                </a:lnTo>
                                <a:lnTo>
                                  <a:pt x="22" y="54"/>
                                </a:lnTo>
                                <a:lnTo>
                                  <a:pt x="25" y="51"/>
                                </a:lnTo>
                                <a:lnTo>
                                  <a:pt x="27" y="46"/>
                                </a:lnTo>
                                <a:lnTo>
                                  <a:pt x="29" y="43"/>
                                </a:lnTo>
                                <a:lnTo>
                                  <a:pt x="31" y="39"/>
                                </a:lnTo>
                                <a:lnTo>
                                  <a:pt x="34" y="35"/>
                                </a:lnTo>
                                <a:lnTo>
                                  <a:pt x="40" y="31"/>
                                </a:lnTo>
                                <a:lnTo>
                                  <a:pt x="45" y="30"/>
                                </a:lnTo>
                                <a:lnTo>
                                  <a:pt x="45" y="30"/>
                                </a:lnTo>
                                <a:lnTo>
                                  <a:pt x="46" y="31"/>
                                </a:lnTo>
                                <a:lnTo>
                                  <a:pt x="46" y="33"/>
                                </a:lnTo>
                                <a:lnTo>
                                  <a:pt x="46" y="37"/>
                                </a:lnTo>
                                <a:lnTo>
                                  <a:pt x="46" y="40"/>
                                </a:lnTo>
                                <a:lnTo>
                                  <a:pt x="46" y="43"/>
                                </a:lnTo>
                                <a:lnTo>
                                  <a:pt x="46" y="46"/>
                                </a:lnTo>
                                <a:lnTo>
                                  <a:pt x="47" y="50"/>
                                </a:lnTo>
                                <a:lnTo>
                                  <a:pt x="49" y="53"/>
                                </a:lnTo>
                                <a:lnTo>
                                  <a:pt x="53" y="58"/>
                                </a:lnTo>
                                <a:lnTo>
                                  <a:pt x="56" y="59"/>
                                </a:lnTo>
                                <a:lnTo>
                                  <a:pt x="57" y="60"/>
                                </a:lnTo>
                                <a:lnTo>
                                  <a:pt x="59" y="59"/>
                                </a:lnTo>
                                <a:lnTo>
                                  <a:pt x="61" y="59"/>
                                </a:lnTo>
                                <a:lnTo>
                                  <a:pt x="63" y="55"/>
                                </a:lnTo>
                                <a:lnTo>
                                  <a:pt x="63" y="53"/>
                                </a:lnTo>
                                <a:lnTo>
                                  <a:pt x="61" y="50"/>
                                </a:lnTo>
                                <a:lnTo>
                                  <a:pt x="57" y="45"/>
                                </a:lnTo>
                                <a:lnTo>
                                  <a:pt x="55" y="40"/>
                                </a:lnTo>
                                <a:lnTo>
                                  <a:pt x="54" y="36"/>
                                </a:lnTo>
                                <a:lnTo>
                                  <a:pt x="54" y="32"/>
                                </a:lnTo>
                                <a:lnTo>
                                  <a:pt x="55" y="28"/>
                                </a:lnTo>
                                <a:lnTo>
                                  <a:pt x="56" y="26"/>
                                </a:lnTo>
                                <a:lnTo>
                                  <a:pt x="56" y="25"/>
                                </a:lnTo>
                                <a:lnTo>
                                  <a:pt x="57" y="25"/>
                                </a:lnTo>
                                <a:lnTo>
                                  <a:pt x="62" y="26"/>
                                </a:lnTo>
                                <a:lnTo>
                                  <a:pt x="68" y="27"/>
                                </a:lnTo>
                                <a:lnTo>
                                  <a:pt x="71" y="27"/>
                                </a:lnTo>
                                <a:lnTo>
                                  <a:pt x="74" y="25"/>
                                </a:lnTo>
                                <a:lnTo>
                                  <a:pt x="78" y="22"/>
                                </a:lnTo>
                                <a:lnTo>
                                  <a:pt x="82" y="19"/>
                                </a:lnTo>
                                <a:lnTo>
                                  <a:pt x="84" y="18"/>
                                </a:lnTo>
                                <a:lnTo>
                                  <a:pt x="93" y="16"/>
                                </a:lnTo>
                                <a:lnTo>
                                  <a:pt x="92" y="17"/>
                                </a:lnTo>
                                <a:lnTo>
                                  <a:pt x="91" y="21"/>
                                </a:lnTo>
                                <a:lnTo>
                                  <a:pt x="91" y="24"/>
                                </a:lnTo>
                                <a:lnTo>
                                  <a:pt x="93" y="25"/>
                                </a:lnTo>
                                <a:lnTo>
                                  <a:pt x="94" y="25"/>
                                </a:lnTo>
                                <a:lnTo>
                                  <a:pt x="95" y="25"/>
                                </a:lnTo>
                                <a:lnTo>
                                  <a:pt x="99" y="25"/>
                                </a:lnTo>
                                <a:lnTo>
                                  <a:pt x="102" y="25"/>
                                </a:lnTo>
                                <a:lnTo>
                                  <a:pt x="105" y="25"/>
                                </a:lnTo>
                                <a:lnTo>
                                  <a:pt x="108" y="25"/>
                                </a:lnTo>
                                <a:lnTo>
                                  <a:pt x="109" y="25"/>
                                </a:lnTo>
                                <a:lnTo>
                                  <a:pt x="110" y="25"/>
                                </a:lnTo>
                                <a:lnTo>
                                  <a:pt x="112" y="26"/>
                                </a:lnTo>
                                <a:lnTo>
                                  <a:pt x="114" y="28"/>
                                </a:lnTo>
                                <a:lnTo>
                                  <a:pt x="115" y="31"/>
                                </a:lnTo>
                                <a:lnTo>
                                  <a:pt x="114" y="34"/>
                                </a:lnTo>
                                <a:lnTo>
                                  <a:pt x="110" y="36"/>
                                </a:lnTo>
                                <a:lnTo>
                                  <a:pt x="109" y="40"/>
                                </a:lnTo>
                                <a:lnTo>
                                  <a:pt x="107" y="42"/>
                                </a:lnTo>
                                <a:lnTo>
                                  <a:pt x="107" y="44"/>
                                </a:lnTo>
                                <a:lnTo>
                                  <a:pt x="105" y="43"/>
                                </a:lnTo>
                                <a:lnTo>
                                  <a:pt x="100" y="44"/>
                                </a:lnTo>
                                <a:lnTo>
                                  <a:pt x="95" y="44"/>
                                </a:lnTo>
                                <a:lnTo>
                                  <a:pt x="94" y="47"/>
                                </a:lnTo>
                                <a:lnTo>
                                  <a:pt x="95" y="49"/>
                                </a:lnTo>
                                <a:lnTo>
                                  <a:pt x="99" y="52"/>
                                </a:lnTo>
                                <a:lnTo>
                                  <a:pt x="102" y="53"/>
                                </a:lnTo>
                                <a:lnTo>
                                  <a:pt x="106" y="53"/>
                                </a:lnTo>
                                <a:lnTo>
                                  <a:pt x="110" y="50"/>
                                </a:lnTo>
                                <a:lnTo>
                                  <a:pt x="115" y="46"/>
                                </a:lnTo>
                                <a:lnTo>
                                  <a:pt x="117" y="42"/>
                                </a:lnTo>
                                <a:lnTo>
                                  <a:pt x="120" y="42"/>
                                </a:lnTo>
                                <a:lnTo>
                                  <a:pt x="121" y="42"/>
                                </a:lnTo>
                                <a:lnTo>
                                  <a:pt x="123" y="42"/>
                                </a:lnTo>
                                <a:lnTo>
                                  <a:pt x="127" y="42"/>
                                </a:lnTo>
                                <a:lnTo>
                                  <a:pt x="132" y="43"/>
                                </a:lnTo>
                                <a:lnTo>
                                  <a:pt x="138" y="43"/>
                                </a:lnTo>
                                <a:lnTo>
                                  <a:pt x="143" y="44"/>
                                </a:lnTo>
                                <a:lnTo>
                                  <a:pt x="147" y="44"/>
                                </a:lnTo>
                                <a:lnTo>
                                  <a:pt x="150" y="45"/>
                                </a:lnTo>
                                <a:lnTo>
                                  <a:pt x="154" y="42"/>
                                </a:lnTo>
                                <a:lnTo>
                                  <a:pt x="159" y="39"/>
                                </a:lnTo>
                                <a:lnTo>
                                  <a:pt x="160" y="34"/>
                                </a:lnTo>
                                <a:lnTo>
                                  <a:pt x="160" y="32"/>
                                </a:lnTo>
                                <a:lnTo>
                                  <a:pt x="158" y="32"/>
                                </a:lnTo>
                                <a:lnTo>
                                  <a:pt x="154" y="32"/>
                                </a:lnTo>
                                <a:lnTo>
                                  <a:pt x="151" y="32"/>
                                </a:lnTo>
                                <a:lnTo>
                                  <a:pt x="148" y="32"/>
                                </a:lnTo>
                                <a:lnTo>
                                  <a:pt x="146" y="32"/>
                                </a:lnTo>
                                <a:lnTo>
                                  <a:pt x="144" y="32"/>
                                </a:lnTo>
                                <a:lnTo>
                                  <a:pt x="138" y="32"/>
                                </a:lnTo>
                                <a:lnTo>
                                  <a:pt x="132" y="33"/>
                                </a:lnTo>
                                <a:lnTo>
                                  <a:pt x="130" y="33"/>
                                </a:lnTo>
                                <a:lnTo>
                                  <a:pt x="129" y="34"/>
                                </a:lnTo>
                                <a:lnTo>
                                  <a:pt x="129" y="32"/>
                                </a:lnTo>
                                <a:lnTo>
                                  <a:pt x="129" y="31"/>
                                </a:lnTo>
                                <a:lnTo>
                                  <a:pt x="129" y="27"/>
                                </a:lnTo>
                                <a:lnTo>
                                  <a:pt x="129" y="25"/>
                                </a:lnTo>
                                <a:lnTo>
                                  <a:pt x="127" y="24"/>
                                </a:lnTo>
                                <a:lnTo>
                                  <a:pt x="124" y="23"/>
                                </a:lnTo>
                                <a:lnTo>
                                  <a:pt x="121" y="22"/>
                                </a:lnTo>
                                <a:lnTo>
                                  <a:pt x="117" y="22"/>
                                </a:lnTo>
                                <a:lnTo>
                                  <a:pt x="113" y="21"/>
                                </a:lnTo>
                                <a:lnTo>
                                  <a:pt x="110" y="21"/>
                                </a:lnTo>
                                <a:lnTo>
                                  <a:pt x="108" y="12"/>
                                </a:lnTo>
                                <a:lnTo>
                                  <a:pt x="109" y="12"/>
                                </a:lnTo>
                                <a:lnTo>
                                  <a:pt x="112" y="10"/>
                                </a:lnTo>
                                <a:lnTo>
                                  <a:pt x="114" y="9"/>
                                </a:lnTo>
                                <a:lnTo>
                                  <a:pt x="114" y="7"/>
                                </a:lnTo>
                                <a:lnTo>
                                  <a:pt x="112" y="4"/>
                                </a:lnTo>
                                <a:lnTo>
                                  <a:pt x="108" y="1"/>
                                </a:lnTo>
                                <a:lnTo>
                                  <a:pt x="105" y="0"/>
                                </a:lnTo>
                                <a:lnTo>
                                  <a:pt x="101" y="0"/>
                                </a:lnTo>
                                <a:lnTo>
                                  <a:pt x="97" y="4"/>
                                </a:lnTo>
                                <a:lnTo>
                                  <a:pt x="93" y="8"/>
                                </a:lnTo>
                                <a:lnTo>
                                  <a:pt x="90" y="10"/>
                                </a:lnTo>
                                <a:lnTo>
                                  <a:pt x="89" y="13"/>
                                </a:lnTo>
                                <a:lnTo>
                                  <a:pt x="87" y="13"/>
                                </a:lnTo>
                                <a:lnTo>
                                  <a:pt x="85" y="12"/>
                                </a:lnTo>
                                <a:lnTo>
                                  <a:pt x="82" y="12"/>
                                </a:lnTo>
                                <a:lnTo>
                                  <a:pt x="79" y="12"/>
                                </a:lnTo>
                                <a:lnTo>
                                  <a:pt x="75" y="10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2" y="12"/>
                                </a:lnTo>
                                <a:lnTo>
                                  <a:pt x="60" y="13"/>
                                </a:lnTo>
                                <a:lnTo>
                                  <a:pt x="56" y="15"/>
                                </a:lnTo>
                                <a:lnTo>
                                  <a:pt x="55" y="16"/>
                                </a:lnTo>
                                <a:lnTo>
                                  <a:pt x="52" y="19"/>
                                </a:lnTo>
                                <a:lnTo>
                                  <a:pt x="50" y="22"/>
                                </a:lnTo>
                                <a:lnTo>
                                  <a:pt x="49" y="21"/>
                                </a:lnTo>
                                <a:lnTo>
                                  <a:pt x="46" y="18"/>
                                </a:lnTo>
                                <a:lnTo>
                                  <a:pt x="41" y="17"/>
                                </a:lnTo>
                                <a:lnTo>
                                  <a:pt x="38" y="18"/>
                                </a:lnTo>
                                <a:lnTo>
                                  <a:pt x="34" y="21"/>
                                </a:lnTo>
                                <a:lnTo>
                                  <a:pt x="32" y="23"/>
                                </a:lnTo>
                                <a:lnTo>
                                  <a:pt x="30" y="25"/>
                                </a:lnTo>
                                <a:lnTo>
                                  <a:pt x="27" y="27"/>
                                </a:lnTo>
                                <a:lnTo>
                                  <a:pt x="24" y="32"/>
                                </a:lnTo>
                                <a:lnTo>
                                  <a:pt x="23" y="34"/>
                                </a:lnTo>
                                <a:lnTo>
                                  <a:pt x="23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Freeform 265"/>
                        <wps:cNvSpPr>
                          <a:spLocks/>
                        </wps:cNvSpPr>
                        <wps:spPr bwMode="auto">
                          <a:xfrm>
                            <a:off x="226060" y="130175"/>
                            <a:ext cx="26035" cy="13970"/>
                          </a:xfrm>
                          <a:custGeom>
                            <a:avLst/>
                            <a:gdLst>
                              <a:gd name="T0" fmla="*/ 0 w 123"/>
                              <a:gd name="T1" fmla="*/ 10 h 66"/>
                              <a:gd name="T2" fmla="*/ 84 w 123"/>
                              <a:gd name="T3" fmla="*/ 27 h 66"/>
                              <a:gd name="T4" fmla="*/ 74 w 123"/>
                              <a:gd name="T5" fmla="*/ 62 h 66"/>
                              <a:gd name="T6" fmla="*/ 82 w 123"/>
                              <a:gd name="T7" fmla="*/ 66 h 66"/>
                              <a:gd name="T8" fmla="*/ 97 w 123"/>
                              <a:gd name="T9" fmla="*/ 28 h 66"/>
                              <a:gd name="T10" fmla="*/ 123 w 123"/>
                              <a:gd name="T11" fmla="*/ 33 h 66"/>
                              <a:gd name="T12" fmla="*/ 122 w 123"/>
                              <a:gd name="T13" fmla="*/ 32 h 66"/>
                              <a:gd name="T14" fmla="*/ 121 w 123"/>
                              <a:gd name="T15" fmla="*/ 30 h 66"/>
                              <a:gd name="T16" fmla="*/ 119 w 123"/>
                              <a:gd name="T17" fmla="*/ 27 h 66"/>
                              <a:gd name="T18" fmla="*/ 116 w 123"/>
                              <a:gd name="T19" fmla="*/ 24 h 66"/>
                              <a:gd name="T20" fmla="*/ 112 w 123"/>
                              <a:gd name="T21" fmla="*/ 20 h 66"/>
                              <a:gd name="T22" fmla="*/ 107 w 123"/>
                              <a:gd name="T23" fmla="*/ 18 h 66"/>
                              <a:gd name="T24" fmla="*/ 105 w 123"/>
                              <a:gd name="T25" fmla="*/ 16 h 66"/>
                              <a:gd name="T26" fmla="*/ 101 w 123"/>
                              <a:gd name="T27" fmla="*/ 16 h 66"/>
                              <a:gd name="T28" fmla="*/ 98 w 123"/>
                              <a:gd name="T29" fmla="*/ 14 h 66"/>
                              <a:gd name="T30" fmla="*/ 96 w 123"/>
                              <a:gd name="T31" fmla="*/ 14 h 66"/>
                              <a:gd name="T32" fmla="*/ 91 w 123"/>
                              <a:gd name="T33" fmla="*/ 13 h 66"/>
                              <a:gd name="T34" fmla="*/ 86 w 123"/>
                              <a:gd name="T35" fmla="*/ 13 h 66"/>
                              <a:gd name="T36" fmla="*/ 83 w 123"/>
                              <a:gd name="T37" fmla="*/ 12 h 66"/>
                              <a:gd name="T38" fmla="*/ 81 w 123"/>
                              <a:gd name="T39" fmla="*/ 12 h 66"/>
                              <a:gd name="T40" fmla="*/ 77 w 123"/>
                              <a:gd name="T41" fmla="*/ 11 h 66"/>
                              <a:gd name="T42" fmla="*/ 75 w 123"/>
                              <a:gd name="T43" fmla="*/ 11 h 66"/>
                              <a:gd name="T44" fmla="*/ 71 w 123"/>
                              <a:gd name="T45" fmla="*/ 10 h 66"/>
                              <a:gd name="T46" fmla="*/ 68 w 123"/>
                              <a:gd name="T47" fmla="*/ 10 h 66"/>
                              <a:gd name="T48" fmla="*/ 65 w 123"/>
                              <a:gd name="T49" fmla="*/ 10 h 66"/>
                              <a:gd name="T50" fmla="*/ 61 w 123"/>
                              <a:gd name="T51" fmla="*/ 9 h 66"/>
                              <a:gd name="T52" fmla="*/ 58 w 123"/>
                              <a:gd name="T53" fmla="*/ 8 h 66"/>
                              <a:gd name="T54" fmla="*/ 54 w 123"/>
                              <a:gd name="T55" fmla="*/ 8 h 66"/>
                              <a:gd name="T56" fmla="*/ 51 w 123"/>
                              <a:gd name="T57" fmla="*/ 7 h 66"/>
                              <a:gd name="T58" fmla="*/ 47 w 123"/>
                              <a:gd name="T59" fmla="*/ 7 h 66"/>
                              <a:gd name="T60" fmla="*/ 44 w 123"/>
                              <a:gd name="T61" fmla="*/ 5 h 66"/>
                              <a:gd name="T62" fmla="*/ 40 w 123"/>
                              <a:gd name="T63" fmla="*/ 5 h 66"/>
                              <a:gd name="T64" fmla="*/ 38 w 123"/>
                              <a:gd name="T65" fmla="*/ 4 h 66"/>
                              <a:gd name="T66" fmla="*/ 35 w 123"/>
                              <a:gd name="T67" fmla="*/ 4 h 66"/>
                              <a:gd name="T68" fmla="*/ 29 w 123"/>
                              <a:gd name="T69" fmla="*/ 3 h 66"/>
                              <a:gd name="T70" fmla="*/ 24 w 123"/>
                              <a:gd name="T71" fmla="*/ 2 h 66"/>
                              <a:gd name="T72" fmla="*/ 20 w 123"/>
                              <a:gd name="T73" fmla="*/ 1 h 66"/>
                              <a:gd name="T74" fmla="*/ 16 w 123"/>
                              <a:gd name="T75" fmla="*/ 0 h 66"/>
                              <a:gd name="T76" fmla="*/ 15 w 123"/>
                              <a:gd name="T77" fmla="*/ 0 h 66"/>
                              <a:gd name="T78" fmla="*/ 14 w 123"/>
                              <a:gd name="T79" fmla="*/ 0 h 66"/>
                              <a:gd name="T80" fmla="*/ 0 w 123"/>
                              <a:gd name="T81" fmla="*/ 10 h 66"/>
                              <a:gd name="T82" fmla="*/ 0 w 123"/>
                              <a:gd name="T83" fmla="*/ 10 h 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23" h="66">
                                <a:moveTo>
                                  <a:pt x="0" y="10"/>
                                </a:moveTo>
                                <a:lnTo>
                                  <a:pt x="84" y="27"/>
                                </a:lnTo>
                                <a:lnTo>
                                  <a:pt x="74" y="62"/>
                                </a:lnTo>
                                <a:lnTo>
                                  <a:pt x="82" y="66"/>
                                </a:lnTo>
                                <a:lnTo>
                                  <a:pt x="97" y="28"/>
                                </a:lnTo>
                                <a:lnTo>
                                  <a:pt x="123" y="33"/>
                                </a:lnTo>
                                <a:lnTo>
                                  <a:pt x="122" y="32"/>
                                </a:lnTo>
                                <a:lnTo>
                                  <a:pt x="121" y="30"/>
                                </a:lnTo>
                                <a:lnTo>
                                  <a:pt x="119" y="27"/>
                                </a:lnTo>
                                <a:lnTo>
                                  <a:pt x="116" y="24"/>
                                </a:lnTo>
                                <a:lnTo>
                                  <a:pt x="112" y="20"/>
                                </a:lnTo>
                                <a:lnTo>
                                  <a:pt x="107" y="18"/>
                                </a:lnTo>
                                <a:lnTo>
                                  <a:pt x="105" y="16"/>
                                </a:lnTo>
                                <a:lnTo>
                                  <a:pt x="101" y="16"/>
                                </a:lnTo>
                                <a:lnTo>
                                  <a:pt x="98" y="14"/>
                                </a:lnTo>
                                <a:lnTo>
                                  <a:pt x="96" y="14"/>
                                </a:lnTo>
                                <a:lnTo>
                                  <a:pt x="91" y="13"/>
                                </a:lnTo>
                                <a:lnTo>
                                  <a:pt x="86" y="13"/>
                                </a:lnTo>
                                <a:lnTo>
                                  <a:pt x="83" y="12"/>
                                </a:lnTo>
                                <a:lnTo>
                                  <a:pt x="81" y="12"/>
                                </a:lnTo>
                                <a:lnTo>
                                  <a:pt x="77" y="11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1" y="9"/>
                                </a:lnTo>
                                <a:lnTo>
                                  <a:pt x="58" y="8"/>
                                </a:lnTo>
                                <a:lnTo>
                                  <a:pt x="54" y="8"/>
                                </a:lnTo>
                                <a:lnTo>
                                  <a:pt x="51" y="7"/>
                                </a:lnTo>
                                <a:lnTo>
                                  <a:pt x="47" y="7"/>
                                </a:lnTo>
                                <a:lnTo>
                                  <a:pt x="44" y="5"/>
                                </a:lnTo>
                                <a:lnTo>
                                  <a:pt x="40" y="5"/>
                                </a:lnTo>
                                <a:lnTo>
                                  <a:pt x="38" y="4"/>
                                </a:lnTo>
                                <a:lnTo>
                                  <a:pt x="35" y="4"/>
                                </a:lnTo>
                                <a:lnTo>
                                  <a:pt x="29" y="3"/>
                                </a:lnTo>
                                <a:lnTo>
                                  <a:pt x="24" y="2"/>
                                </a:lnTo>
                                <a:lnTo>
                                  <a:pt x="20" y="1"/>
                                </a:lnTo>
                                <a:lnTo>
                                  <a:pt x="16" y="0"/>
                                </a:lnTo>
                                <a:lnTo>
                                  <a:pt x="15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Freeform 266"/>
                        <wps:cNvSpPr>
                          <a:spLocks/>
                        </wps:cNvSpPr>
                        <wps:spPr bwMode="auto">
                          <a:xfrm>
                            <a:off x="10160" y="255270"/>
                            <a:ext cx="74930" cy="50165"/>
                          </a:xfrm>
                          <a:custGeom>
                            <a:avLst/>
                            <a:gdLst>
                              <a:gd name="T0" fmla="*/ 0 w 353"/>
                              <a:gd name="T1" fmla="*/ 108 h 236"/>
                              <a:gd name="T2" fmla="*/ 231 w 353"/>
                              <a:gd name="T3" fmla="*/ 0 h 236"/>
                              <a:gd name="T4" fmla="*/ 353 w 353"/>
                              <a:gd name="T5" fmla="*/ 57 h 236"/>
                              <a:gd name="T6" fmla="*/ 173 w 353"/>
                              <a:gd name="T7" fmla="*/ 236 h 236"/>
                              <a:gd name="T8" fmla="*/ 0 w 353"/>
                              <a:gd name="T9" fmla="*/ 108 h 236"/>
                              <a:gd name="T10" fmla="*/ 0 w 353"/>
                              <a:gd name="T11" fmla="*/ 108 h 2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53" h="236">
                                <a:moveTo>
                                  <a:pt x="0" y="108"/>
                                </a:moveTo>
                                <a:lnTo>
                                  <a:pt x="231" y="0"/>
                                </a:lnTo>
                                <a:lnTo>
                                  <a:pt x="353" y="57"/>
                                </a:lnTo>
                                <a:lnTo>
                                  <a:pt x="173" y="236"/>
                                </a:lnTo>
                                <a:lnTo>
                                  <a:pt x="0" y="108"/>
                                </a:lnTo>
                                <a:lnTo>
                                  <a:pt x="0" y="1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0C77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Freeform 267"/>
                        <wps:cNvSpPr>
                          <a:spLocks/>
                        </wps:cNvSpPr>
                        <wps:spPr bwMode="auto">
                          <a:xfrm>
                            <a:off x="9525" y="279400"/>
                            <a:ext cx="38735" cy="31115"/>
                          </a:xfrm>
                          <a:custGeom>
                            <a:avLst/>
                            <a:gdLst>
                              <a:gd name="T0" fmla="*/ 0 w 185"/>
                              <a:gd name="T1" fmla="*/ 61 h 147"/>
                              <a:gd name="T2" fmla="*/ 0 w 185"/>
                              <a:gd name="T3" fmla="*/ 0 h 147"/>
                              <a:gd name="T4" fmla="*/ 185 w 185"/>
                              <a:gd name="T5" fmla="*/ 98 h 147"/>
                              <a:gd name="T6" fmla="*/ 184 w 185"/>
                              <a:gd name="T7" fmla="*/ 147 h 147"/>
                              <a:gd name="T8" fmla="*/ 0 w 185"/>
                              <a:gd name="T9" fmla="*/ 61 h 147"/>
                              <a:gd name="T10" fmla="*/ 0 w 185"/>
                              <a:gd name="T11" fmla="*/ 61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5" h="147">
                                <a:moveTo>
                                  <a:pt x="0" y="61"/>
                                </a:moveTo>
                                <a:lnTo>
                                  <a:pt x="0" y="0"/>
                                </a:lnTo>
                                <a:lnTo>
                                  <a:pt x="185" y="98"/>
                                </a:lnTo>
                                <a:lnTo>
                                  <a:pt x="184" y="147"/>
                                </a:lnTo>
                                <a:lnTo>
                                  <a:pt x="0" y="61"/>
                                </a:lnTo>
                                <a:lnTo>
                                  <a:pt x="0" y="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6BF7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Freeform 268"/>
                        <wps:cNvSpPr>
                          <a:spLocks/>
                        </wps:cNvSpPr>
                        <wps:spPr bwMode="auto">
                          <a:xfrm>
                            <a:off x="49530" y="269240"/>
                            <a:ext cx="34925" cy="41275"/>
                          </a:xfrm>
                          <a:custGeom>
                            <a:avLst/>
                            <a:gdLst>
                              <a:gd name="T0" fmla="*/ 0 w 167"/>
                              <a:gd name="T1" fmla="*/ 139 h 195"/>
                              <a:gd name="T2" fmla="*/ 167 w 167"/>
                              <a:gd name="T3" fmla="*/ 0 h 195"/>
                              <a:gd name="T4" fmla="*/ 167 w 167"/>
                              <a:gd name="T5" fmla="*/ 48 h 195"/>
                              <a:gd name="T6" fmla="*/ 0 w 167"/>
                              <a:gd name="T7" fmla="*/ 195 h 195"/>
                              <a:gd name="T8" fmla="*/ 0 w 167"/>
                              <a:gd name="T9" fmla="*/ 139 h 195"/>
                              <a:gd name="T10" fmla="*/ 0 w 167"/>
                              <a:gd name="T11" fmla="*/ 139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7" h="195">
                                <a:moveTo>
                                  <a:pt x="0" y="139"/>
                                </a:moveTo>
                                <a:lnTo>
                                  <a:pt x="167" y="0"/>
                                </a:lnTo>
                                <a:lnTo>
                                  <a:pt x="167" y="48"/>
                                </a:lnTo>
                                <a:lnTo>
                                  <a:pt x="0" y="195"/>
                                </a:lnTo>
                                <a:lnTo>
                                  <a:pt x="0" y="139"/>
                                </a:lnTo>
                                <a:lnTo>
                                  <a:pt x="0" y="1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CB3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" name="Freeform 269"/>
                        <wps:cNvSpPr>
                          <a:spLocks/>
                        </wps:cNvSpPr>
                        <wps:spPr bwMode="auto">
                          <a:xfrm>
                            <a:off x="18415" y="274320"/>
                            <a:ext cx="34290" cy="20320"/>
                          </a:xfrm>
                          <a:custGeom>
                            <a:avLst/>
                            <a:gdLst>
                              <a:gd name="T0" fmla="*/ 0 w 162"/>
                              <a:gd name="T1" fmla="*/ 16 h 96"/>
                              <a:gd name="T2" fmla="*/ 133 w 162"/>
                              <a:gd name="T3" fmla="*/ 96 h 96"/>
                              <a:gd name="T4" fmla="*/ 162 w 162"/>
                              <a:gd name="T5" fmla="*/ 68 h 96"/>
                              <a:gd name="T6" fmla="*/ 42 w 162"/>
                              <a:gd name="T7" fmla="*/ 0 h 96"/>
                              <a:gd name="T8" fmla="*/ 0 w 162"/>
                              <a:gd name="T9" fmla="*/ 16 h 96"/>
                              <a:gd name="T10" fmla="*/ 0 w 162"/>
                              <a:gd name="T11" fmla="*/ 1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2" h="96">
                                <a:moveTo>
                                  <a:pt x="0" y="16"/>
                                </a:moveTo>
                                <a:lnTo>
                                  <a:pt x="133" y="96"/>
                                </a:lnTo>
                                <a:lnTo>
                                  <a:pt x="162" y="68"/>
                                </a:lnTo>
                                <a:lnTo>
                                  <a:pt x="42" y="0"/>
                                </a:lnTo>
                                <a:lnTo>
                                  <a:pt x="0" y="16"/>
                                </a:lnTo>
                                <a:lnTo>
                                  <a:pt x="0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BDE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Freeform 270"/>
                        <wps:cNvSpPr>
                          <a:spLocks/>
                        </wps:cNvSpPr>
                        <wps:spPr bwMode="auto">
                          <a:xfrm>
                            <a:off x="38735" y="259715"/>
                            <a:ext cx="38100" cy="23495"/>
                          </a:xfrm>
                          <a:custGeom>
                            <a:avLst/>
                            <a:gdLst>
                              <a:gd name="T0" fmla="*/ 0 w 180"/>
                              <a:gd name="T1" fmla="*/ 50 h 112"/>
                              <a:gd name="T2" fmla="*/ 90 w 180"/>
                              <a:gd name="T3" fmla="*/ 112 h 112"/>
                              <a:gd name="T4" fmla="*/ 180 w 180"/>
                              <a:gd name="T5" fmla="*/ 41 h 112"/>
                              <a:gd name="T6" fmla="*/ 92 w 180"/>
                              <a:gd name="T7" fmla="*/ 0 h 112"/>
                              <a:gd name="T8" fmla="*/ 0 w 180"/>
                              <a:gd name="T9" fmla="*/ 50 h 112"/>
                              <a:gd name="T10" fmla="*/ 0 w 180"/>
                              <a:gd name="T11" fmla="*/ 50 h 1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0" h="112">
                                <a:moveTo>
                                  <a:pt x="0" y="50"/>
                                </a:moveTo>
                                <a:lnTo>
                                  <a:pt x="90" y="112"/>
                                </a:lnTo>
                                <a:lnTo>
                                  <a:pt x="180" y="41"/>
                                </a:lnTo>
                                <a:lnTo>
                                  <a:pt x="92" y="0"/>
                                </a:lnTo>
                                <a:lnTo>
                                  <a:pt x="0" y="50"/>
                                </a:lnTo>
                                <a:lnTo>
                                  <a:pt x="0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99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Freeform 271"/>
                        <wps:cNvSpPr>
                          <a:spLocks/>
                        </wps:cNvSpPr>
                        <wps:spPr bwMode="auto">
                          <a:xfrm>
                            <a:off x="47625" y="266065"/>
                            <a:ext cx="38735" cy="45720"/>
                          </a:xfrm>
                          <a:custGeom>
                            <a:avLst/>
                            <a:gdLst>
                              <a:gd name="T0" fmla="*/ 0 w 185"/>
                              <a:gd name="T1" fmla="*/ 155 h 217"/>
                              <a:gd name="T2" fmla="*/ 2 w 185"/>
                              <a:gd name="T3" fmla="*/ 153 h 217"/>
                              <a:gd name="T4" fmla="*/ 8 w 185"/>
                              <a:gd name="T5" fmla="*/ 149 h 217"/>
                              <a:gd name="T6" fmla="*/ 16 w 185"/>
                              <a:gd name="T7" fmla="*/ 140 h 217"/>
                              <a:gd name="T8" fmla="*/ 22 w 185"/>
                              <a:gd name="T9" fmla="*/ 135 h 217"/>
                              <a:gd name="T10" fmla="*/ 29 w 185"/>
                              <a:gd name="T11" fmla="*/ 131 h 217"/>
                              <a:gd name="T12" fmla="*/ 34 w 185"/>
                              <a:gd name="T13" fmla="*/ 124 h 217"/>
                              <a:gd name="T14" fmla="*/ 42 w 185"/>
                              <a:gd name="T15" fmla="*/ 118 h 217"/>
                              <a:gd name="T16" fmla="*/ 49 w 185"/>
                              <a:gd name="T17" fmla="*/ 112 h 217"/>
                              <a:gd name="T18" fmla="*/ 57 w 185"/>
                              <a:gd name="T19" fmla="*/ 105 h 217"/>
                              <a:gd name="T20" fmla="*/ 64 w 185"/>
                              <a:gd name="T21" fmla="*/ 98 h 217"/>
                              <a:gd name="T22" fmla="*/ 74 w 185"/>
                              <a:gd name="T23" fmla="*/ 91 h 217"/>
                              <a:gd name="T24" fmla="*/ 82 w 185"/>
                              <a:gd name="T25" fmla="*/ 84 h 217"/>
                              <a:gd name="T26" fmla="*/ 91 w 185"/>
                              <a:gd name="T27" fmla="*/ 77 h 217"/>
                              <a:gd name="T28" fmla="*/ 99 w 185"/>
                              <a:gd name="T29" fmla="*/ 69 h 217"/>
                              <a:gd name="T30" fmla="*/ 107 w 185"/>
                              <a:gd name="T31" fmla="*/ 62 h 217"/>
                              <a:gd name="T32" fmla="*/ 115 w 185"/>
                              <a:gd name="T33" fmla="*/ 54 h 217"/>
                              <a:gd name="T34" fmla="*/ 124 w 185"/>
                              <a:gd name="T35" fmla="*/ 48 h 217"/>
                              <a:gd name="T36" fmla="*/ 131 w 185"/>
                              <a:gd name="T37" fmla="*/ 41 h 217"/>
                              <a:gd name="T38" fmla="*/ 139 w 185"/>
                              <a:gd name="T39" fmla="*/ 35 h 217"/>
                              <a:gd name="T40" fmla="*/ 146 w 185"/>
                              <a:gd name="T41" fmla="*/ 28 h 217"/>
                              <a:gd name="T42" fmla="*/ 154 w 185"/>
                              <a:gd name="T43" fmla="*/ 24 h 217"/>
                              <a:gd name="T44" fmla="*/ 160 w 185"/>
                              <a:gd name="T45" fmla="*/ 18 h 217"/>
                              <a:gd name="T46" fmla="*/ 166 w 185"/>
                              <a:gd name="T47" fmla="*/ 14 h 217"/>
                              <a:gd name="T48" fmla="*/ 175 w 185"/>
                              <a:gd name="T49" fmla="*/ 6 h 217"/>
                              <a:gd name="T50" fmla="*/ 181 w 185"/>
                              <a:gd name="T51" fmla="*/ 3 h 217"/>
                              <a:gd name="T52" fmla="*/ 184 w 185"/>
                              <a:gd name="T53" fmla="*/ 2 h 217"/>
                              <a:gd name="T54" fmla="*/ 185 w 185"/>
                              <a:gd name="T55" fmla="*/ 5 h 217"/>
                              <a:gd name="T56" fmla="*/ 185 w 185"/>
                              <a:gd name="T57" fmla="*/ 12 h 217"/>
                              <a:gd name="T58" fmla="*/ 185 w 185"/>
                              <a:gd name="T59" fmla="*/ 16 h 217"/>
                              <a:gd name="T60" fmla="*/ 185 w 185"/>
                              <a:gd name="T61" fmla="*/ 22 h 217"/>
                              <a:gd name="T62" fmla="*/ 185 w 185"/>
                              <a:gd name="T63" fmla="*/ 27 h 217"/>
                              <a:gd name="T64" fmla="*/ 185 w 185"/>
                              <a:gd name="T65" fmla="*/ 33 h 217"/>
                              <a:gd name="T66" fmla="*/ 184 w 185"/>
                              <a:gd name="T67" fmla="*/ 39 h 217"/>
                              <a:gd name="T68" fmla="*/ 184 w 185"/>
                              <a:gd name="T69" fmla="*/ 44 h 217"/>
                              <a:gd name="T70" fmla="*/ 184 w 185"/>
                              <a:gd name="T71" fmla="*/ 54 h 217"/>
                              <a:gd name="T72" fmla="*/ 183 w 185"/>
                              <a:gd name="T73" fmla="*/ 61 h 217"/>
                              <a:gd name="T74" fmla="*/ 183 w 185"/>
                              <a:gd name="T75" fmla="*/ 64 h 217"/>
                              <a:gd name="T76" fmla="*/ 177 w 185"/>
                              <a:gd name="T77" fmla="*/ 69 h 217"/>
                              <a:gd name="T78" fmla="*/ 173 w 185"/>
                              <a:gd name="T79" fmla="*/ 70 h 217"/>
                              <a:gd name="T80" fmla="*/ 173 w 185"/>
                              <a:gd name="T81" fmla="*/ 67 h 217"/>
                              <a:gd name="T82" fmla="*/ 174 w 185"/>
                              <a:gd name="T83" fmla="*/ 61 h 217"/>
                              <a:gd name="T84" fmla="*/ 174 w 185"/>
                              <a:gd name="T85" fmla="*/ 52 h 217"/>
                              <a:gd name="T86" fmla="*/ 174 w 185"/>
                              <a:gd name="T87" fmla="*/ 43 h 217"/>
                              <a:gd name="T88" fmla="*/ 174 w 185"/>
                              <a:gd name="T89" fmla="*/ 34 h 217"/>
                              <a:gd name="T90" fmla="*/ 174 w 185"/>
                              <a:gd name="T91" fmla="*/ 26 h 217"/>
                              <a:gd name="T92" fmla="*/ 174 w 185"/>
                              <a:gd name="T93" fmla="*/ 21 h 217"/>
                              <a:gd name="T94" fmla="*/ 12 w 185"/>
                              <a:gd name="T95" fmla="*/ 159 h 217"/>
                              <a:gd name="T96" fmla="*/ 12 w 185"/>
                              <a:gd name="T97" fmla="*/ 163 h 217"/>
                              <a:gd name="T98" fmla="*/ 12 w 185"/>
                              <a:gd name="T99" fmla="*/ 171 h 217"/>
                              <a:gd name="T100" fmla="*/ 12 w 185"/>
                              <a:gd name="T101" fmla="*/ 181 h 217"/>
                              <a:gd name="T102" fmla="*/ 14 w 185"/>
                              <a:gd name="T103" fmla="*/ 191 h 217"/>
                              <a:gd name="T104" fmla="*/ 14 w 185"/>
                              <a:gd name="T105" fmla="*/ 202 h 217"/>
                              <a:gd name="T106" fmla="*/ 12 w 185"/>
                              <a:gd name="T107" fmla="*/ 211 h 217"/>
                              <a:gd name="T108" fmla="*/ 12 w 185"/>
                              <a:gd name="T109" fmla="*/ 216 h 217"/>
                              <a:gd name="T110" fmla="*/ 10 w 185"/>
                              <a:gd name="T111" fmla="*/ 216 h 217"/>
                              <a:gd name="T112" fmla="*/ 2 w 185"/>
                              <a:gd name="T113" fmla="*/ 213 h 217"/>
                              <a:gd name="T114" fmla="*/ 0 w 185"/>
                              <a:gd name="T115" fmla="*/ 212 h 2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185" h="217">
                                <a:moveTo>
                                  <a:pt x="0" y="212"/>
                                </a:moveTo>
                                <a:lnTo>
                                  <a:pt x="0" y="155"/>
                                </a:lnTo>
                                <a:lnTo>
                                  <a:pt x="0" y="154"/>
                                </a:lnTo>
                                <a:lnTo>
                                  <a:pt x="2" y="153"/>
                                </a:lnTo>
                                <a:lnTo>
                                  <a:pt x="4" y="151"/>
                                </a:lnTo>
                                <a:lnTo>
                                  <a:pt x="8" y="149"/>
                                </a:lnTo>
                                <a:lnTo>
                                  <a:pt x="11" y="144"/>
                                </a:lnTo>
                                <a:lnTo>
                                  <a:pt x="16" y="140"/>
                                </a:lnTo>
                                <a:lnTo>
                                  <a:pt x="19" y="137"/>
                                </a:lnTo>
                                <a:lnTo>
                                  <a:pt x="22" y="135"/>
                                </a:lnTo>
                                <a:lnTo>
                                  <a:pt x="25" y="133"/>
                                </a:lnTo>
                                <a:lnTo>
                                  <a:pt x="29" y="131"/>
                                </a:lnTo>
                                <a:lnTo>
                                  <a:pt x="32" y="127"/>
                                </a:lnTo>
                                <a:lnTo>
                                  <a:pt x="34" y="124"/>
                                </a:lnTo>
                                <a:lnTo>
                                  <a:pt x="38" y="122"/>
                                </a:lnTo>
                                <a:lnTo>
                                  <a:pt x="42" y="118"/>
                                </a:lnTo>
                                <a:lnTo>
                                  <a:pt x="45" y="115"/>
                                </a:lnTo>
                                <a:lnTo>
                                  <a:pt x="49" y="112"/>
                                </a:lnTo>
                                <a:lnTo>
                                  <a:pt x="53" y="108"/>
                                </a:lnTo>
                                <a:lnTo>
                                  <a:pt x="57" y="105"/>
                                </a:lnTo>
                                <a:lnTo>
                                  <a:pt x="61" y="102"/>
                                </a:lnTo>
                                <a:lnTo>
                                  <a:pt x="64" y="98"/>
                                </a:lnTo>
                                <a:lnTo>
                                  <a:pt x="69" y="94"/>
                                </a:lnTo>
                                <a:lnTo>
                                  <a:pt x="74" y="91"/>
                                </a:lnTo>
                                <a:lnTo>
                                  <a:pt x="78" y="87"/>
                                </a:lnTo>
                                <a:lnTo>
                                  <a:pt x="82" y="84"/>
                                </a:lnTo>
                                <a:lnTo>
                                  <a:pt x="86" y="80"/>
                                </a:lnTo>
                                <a:lnTo>
                                  <a:pt x="91" y="77"/>
                                </a:lnTo>
                                <a:lnTo>
                                  <a:pt x="94" y="72"/>
                                </a:lnTo>
                                <a:lnTo>
                                  <a:pt x="99" y="69"/>
                                </a:lnTo>
                                <a:lnTo>
                                  <a:pt x="102" y="66"/>
                                </a:lnTo>
                                <a:lnTo>
                                  <a:pt x="107" y="62"/>
                                </a:lnTo>
                                <a:lnTo>
                                  <a:pt x="112" y="59"/>
                                </a:lnTo>
                                <a:lnTo>
                                  <a:pt x="115" y="54"/>
                                </a:lnTo>
                                <a:lnTo>
                                  <a:pt x="120" y="51"/>
                                </a:lnTo>
                                <a:lnTo>
                                  <a:pt x="124" y="48"/>
                                </a:lnTo>
                                <a:lnTo>
                                  <a:pt x="128" y="44"/>
                                </a:lnTo>
                                <a:lnTo>
                                  <a:pt x="131" y="41"/>
                                </a:lnTo>
                                <a:lnTo>
                                  <a:pt x="136" y="37"/>
                                </a:lnTo>
                                <a:lnTo>
                                  <a:pt x="139" y="35"/>
                                </a:lnTo>
                                <a:lnTo>
                                  <a:pt x="143" y="32"/>
                                </a:lnTo>
                                <a:lnTo>
                                  <a:pt x="146" y="28"/>
                                </a:lnTo>
                                <a:lnTo>
                                  <a:pt x="151" y="26"/>
                                </a:lnTo>
                                <a:lnTo>
                                  <a:pt x="154" y="24"/>
                                </a:lnTo>
                                <a:lnTo>
                                  <a:pt x="157" y="21"/>
                                </a:lnTo>
                                <a:lnTo>
                                  <a:pt x="160" y="18"/>
                                </a:lnTo>
                                <a:lnTo>
                                  <a:pt x="162" y="16"/>
                                </a:lnTo>
                                <a:lnTo>
                                  <a:pt x="166" y="14"/>
                                </a:lnTo>
                                <a:lnTo>
                                  <a:pt x="170" y="9"/>
                                </a:lnTo>
                                <a:lnTo>
                                  <a:pt x="175" y="6"/>
                                </a:lnTo>
                                <a:lnTo>
                                  <a:pt x="178" y="4"/>
                                </a:lnTo>
                                <a:lnTo>
                                  <a:pt x="181" y="3"/>
                                </a:lnTo>
                                <a:lnTo>
                                  <a:pt x="183" y="0"/>
                                </a:lnTo>
                                <a:lnTo>
                                  <a:pt x="184" y="2"/>
                                </a:lnTo>
                                <a:lnTo>
                                  <a:pt x="184" y="2"/>
                                </a:lnTo>
                                <a:lnTo>
                                  <a:pt x="185" y="5"/>
                                </a:lnTo>
                                <a:lnTo>
                                  <a:pt x="185" y="7"/>
                                </a:lnTo>
                                <a:lnTo>
                                  <a:pt x="185" y="12"/>
                                </a:lnTo>
                                <a:lnTo>
                                  <a:pt x="185" y="14"/>
                                </a:lnTo>
                                <a:lnTo>
                                  <a:pt x="185" y="16"/>
                                </a:lnTo>
                                <a:lnTo>
                                  <a:pt x="185" y="18"/>
                                </a:lnTo>
                                <a:lnTo>
                                  <a:pt x="185" y="22"/>
                                </a:lnTo>
                                <a:lnTo>
                                  <a:pt x="185" y="24"/>
                                </a:lnTo>
                                <a:lnTo>
                                  <a:pt x="185" y="27"/>
                                </a:lnTo>
                                <a:lnTo>
                                  <a:pt x="185" y="31"/>
                                </a:lnTo>
                                <a:lnTo>
                                  <a:pt x="185" y="33"/>
                                </a:lnTo>
                                <a:lnTo>
                                  <a:pt x="184" y="36"/>
                                </a:lnTo>
                                <a:lnTo>
                                  <a:pt x="184" y="39"/>
                                </a:lnTo>
                                <a:lnTo>
                                  <a:pt x="184" y="42"/>
                                </a:lnTo>
                                <a:lnTo>
                                  <a:pt x="184" y="44"/>
                                </a:lnTo>
                                <a:lnTo>
                                  <a:pt x="184" y="49"/>
                                </a:lnTo>
                                <a:lnTo>
                                  <a:pt x="184" y="54"/>
                                </a:lnTo>
                                <a:lnTo>
                                  <a:pt x="183" y="58"/>
                                </a:lnTo>
                                <a:lnTo>
                                  <a:pt x="183" y="61"/>
                                </a:lnTo>
                                <a:lnTo>
                                  <a:pt x="183" y="63"/>
                                </a:lnTo>
                                <a:lnTo>
                                  <a:pt x="183" y="64"/>
                                </a:lnTo>
                                <a:lnTo>
                                  <a:pt x="181" y="66"/>
                                </a:lnTo>
                                <a:lnTo>
                                  <a:pt x="177" y="69"/>
                                </a:lnTo>
                                <a:lnTo>
                                  <a:pt x="174" y="70"/>
                                </a:lnTo>
                                <a:lnTo>
                                  <a:pt x="173" y="70"/>
                                </a:lnTo>
                                <a:lnTo>
                                  <a:pt x="173" y="69"/>
                                </a:lnTo>
                                <a:lnTo>
                                  <a:pt x="173" y="67"/>
                                </a:lnTo>
                                <a:lnTo>
                                  <a:pt x="173" y="64"/>
                                </a:lnTo>
                                <a:lnTo>
                                  <a:pt x="174" y="61"/>
                                </a:lnTo>
                                <a:lnTo>
                                  <a:pt x="174" y="57"/>
                                </a:lnTo>
                                <a:lnTo>
                                  <a:pt x="174" y="52"/>
                                </a:lnTo>
                                <a:lnTo>
                                  <a:pt x="174" y="48"/>
                                </a:lnTo>
                                <a:lnTo>
                                  <a:pt x="174" y="43"/>
                                </a:lnTo>
                                <a:lnTo>
                                  <a:pt x="174" y="39"/>
                                </a:lnTo>
                                <a:lnTo>
                                  <a:pt x="174" y="34"/>
                                </a:lnTo>
                                <a:lnTo>
                                  <a:pt x="174" y="30"/>
                                </a:lnTo>
                                <a:lnTo>
                                  <a:pt x="174" y="26"/>
                                </a:lnTo>
                                <a:lnTo>
                                  <a:pt x="174" y="23"/>
                                </a:lnTo>
                                <a:lnTo>
                                  <a:pt x="174" y="21"/>
                                </a:lnTo>
                                <a:lnTo>
                                  <a:pt x="174" y="19"/>
                                </a:lnTo>
                                <a:lnTo>
                                  <a:pt x="12" y="159"/>
                                </a:lnTo>
                                <a:lnTo>
                                  <a:pt x="12" y="161"/>
                                </a:lnTo>
                                <a:lnTo>
                                  <a:pt x="12" y="163"/>
                                </a:lnTo>
                                <a:lnTo>
                                  <a:pt x="12" y="167"/>
                                </a:lnTo>
                                <a:lnTo>
                                  <a:pt x="12" y="171"/>
                                </a:lnTo>
                                <a:lnTo>
                                  <a:pt x="12" y="176"/>
                                </a:lnTo>
                                <a:lnTo>
                                  <a:pt x="12" y="181"/>
                                </a:lnTo>
                                <a:lnTo>
                                  <a:pt x="14" y="187"/>
                                </a:lnTo>
                                <a:lnTo>
                                  <a:pt x="14" y="191"/>
                                </a:lnTo>
                                <a:lnTo>
                                  <a:pt x="14" y="197"/>
                                </a:lnTo>
                                <a:lnTo>
                                  <a:pt x="14" y="202"/>
                                </a:lnTo>
                                <a:lnTo>
                                  <a:pt x="14" y="206"/>
                                </a:lnTo>
                                <a:lnTo>
                                  <a:pt x="12" y="211"/>
                                </a:lnTo>
                                <a:lnTo>
                                  <a:pt x="12" y="213"/>
                                </a:lnTo>
                                <a:lnTo>
                                  <a:pt x="12" y="216"/>
                                </a:lnTo>
                                <a:lnTo>
                                  <a:pt x="12" y="217"/>
                                </a:lnTo>
                                <a:lnTo>
                                  <a:pt x="10" y="216"/>
                                </a:lnTo>
                                <a:lnTo>
                                  <a:pt x="5" y="215"/>
                                </a:lnTo>
                                <a:lnTo>
                                  <a:pt x="2" y="213"/>
                                </a:lnTo>
                                <a:lnTo>
                                  <a:pt x="0" y="212"/>
                                </a:lnTo>
                                <a:lnTo>
                                  <a:pt x="0" y="2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Freeform 272"/>
                        <wps:cNvSpPr>
                          <a:spLocks/>
                        </wps:cNvSpPr>
                        <wps:spPr bwMode="auto">
                          <a:xfrm>
                            <a:off x="8255" y="254635"/>
                            <a:ext cx="78105" cy="57150"/>
                          </a:xfrm>
                          <a:custGeom>
                            <a:avLst/>
                            <a:gdLst>
                              <a:gd name="T0" fmla="*/ 195 w 370"/>
                              <a:gd name="T1" fmla="*/ 272 h 272"/>
                              <a:gd name="T2" fmla="*/ 359 w 370"/>
                              <a:gd name="T3" fmla="*/ 113 h 272"/>
                              <a:gd name="T4" fmla="*/ 13 w 370"/>
                              <a:gd name="T5" fmla="*/ 173 h 272"/>
                              <a:gd name="T6" fmla="*/ 239 w 370"/>
                              <a:gd name="T7" fmla="*/ 10 h 272"/>
                              <a:gd name="T8" fmla="*/ 370 w 370"/>
                              <a:gd name="T9" fmla="*/ 57 h 272"/>
                              <a:gd name="T10" fmla="*/ 245 w 370"/>
                              <a:gd name="T11" fmla="*/ 1 h 272"/>
                              <a:gd name="T12" fmla="*/ 238 w 370"/>
                              <a:gd name="T13" fmla="*/ 0 h 272"/>
                              <a:gd name="T14" fmla="*/ 231 w 370"/>
                              <a:gd name="T15" fmla="*/ 1 h 272"/>
                              <a:gd name="T16" fmla="*/ 224 w 370"/>
                              <a:gd name="T17" fmla="*/ 4 h 272"/>
                              <a:gd name="T18" fmla="*/ 217 w 370"/>
                              <a:gd name="T19" fmla="*/ 7 h 272"/>
                              <a:gd name="T20" fmla="*/ 211 w 370"/>
                              <a:gd name="T21" fmla="*/ 9 h 272"/>
                              <a:gd name="T22" fmla="*/ 204 w 370"/>
                              <a:gd name="T23" fmla="*/ 13 h 272"/>
                              <a:gd name="T24" fmla="*/ 197 w 370"/>
                              <a:gd name="T25" fmla="*/ 17 h 272"/>
                              <a:gd name="T26" fmla="*/ 189 w 370"/>
                              <a:gd name="T27" fmla="*/ 21 h 272"/>
                              <a:gd name="T28" fmla="*/ 180 w 370"/>
                              <a:gd name="T29" fmla="*/ 24 h 272"/>
                              <a:gd name="T30" fmla="*/ 171 w 370"/>
                              <a:gd name="T31" fmla="*/ 28 h 272"/>
                              <a:gd name="T32" fmla="*/ 162 w 370"/>
                              <a:gd name="T33" fmla="*/ 33 h 272"/>
                              <a:gd name="T34" fmla="*/ 151 w 370"/>
                              <a:gd name="T35" fmla="*/ 39 h 272"/>
                              <a:gd name="T36" fmla="*/ 141 w 370"/>
                              <a:gd name="T37" fmla="*/ 43 h 272"/>
                              <a:gd name="T38" fmla="*/ 131 w 370"/>
                              <a:gd name="T39" fmla="*/ 48 h 272"/>
                              <a:gd name="T40" fmla="*/ 120 w 370"/>
                              <a:gd name="T41" fmla="*/ 53 h 272"/>
                              <a:gd name="T42" fmla="*/ 110 w 370"/>
                              <a:gd name="T43" fmla="*/ 58 h 272"/>
                              <a:gd name="T44" fmla="*/ 99 w 370"/>
                              <a:gd name="T45" fmla="*/ 63 h 272"/>
                              <a:gd name="T46" fmla="*/ 89 w 370"/>
                              <a:gd name="T47" fmla="*/ 68 h 272"/>
                              <a:gd name="T48" fmla="*/ 80 w 370"/>
                              <a:gd name="T49" fmla="*/ 72 h 272"/>
                              <a:gd name="T50" fmla="*/ 69 w 370"/>
                              <a:gd name="T51" fmla="*/ 77 h 272"/>
                              <a:gd name="T52" fmla="*/ 60 w 370"/>
                              <a:gd name="T53" fmla="*/ 81 h 272"/>
                              <a:gd name="T54" fmla="*/ 51 w 370"/>
                              <a:gd name="T55" fmla="*/ 86 h 272"/>
                              <a:gd name="T56" fmla="*/ 43 w 370"/>
                              <a:gd name="T57" fmla="*/ 90 h 272"/>
                              <a:gd name="T58" fmla="*/ 35 w 370"/>
                              <a:gd name="T59" fmla="*/ 94 h 272"/>
                              <a:gd name="T60" fmla="*/ 28 w 370"/>
                              <a:gd name="T61" fmla="*/ 97 h 272"/>
                              <a:gd name="T62" fmla="*/ 21 w 370"/>
                              <a:gd name="T63" fmla="*/ 100 h 272"/>
                              <a:gd name="T64" fmla="*/ 15 w 370"/>
                              <a:gd name="T65" fmla="*/ 103 h 272"/>
                              <a:gd name="T66" fmla="*/ 9 w 370"/>
                              <a:gd name="T67" fmla="*/ 106 h 272"/>
                              <a:gd name="T68" fmla="*/ 5 w 370"/>
                              <a:gd name="T69" fmla="*/ 108 h 272"/>
                              <a:gd name="T70" fmla="*/ 4 w 370"/>
                              <a:gd name="T71" fmla="*/ 109 h 272"/>
                              <a:gd name="T72" fmla="*/ 3 w 370"/>
                              <a:gd name="T73" fmla="*/ 112 h 272"/>
                              <a:gd name="T74" fmla="*/ 0 w 370"/>
                              <a:gd name="T75" fmla="*/ 117 h 272"/>
                              <a:gd name="T76" fmla="*/ 0 w 370"/>
                              <a:gd name="T77" fmla="*/ 124 h 272"/>
                              <a:gd name="T78" fmla="*/ 0 w 370"/>
                              <a:gd name="T79" fmla="*/ 133 h 272"/>
                              <a:gd name="T80" fmla="*/ 0 w 370"/>
                              <a:gd name="T81" fmla="*/ 141 h 272"/>
                              <a:gd name="T82" fmla="*/ 0 w 370"/>
                              <a:gd name="T83" fmla="*/ 146 h 272"/>
                              <a:gd name="T84" fmla="*/ 0 w 370"/>
                              <a:gd name="T85" fmla="*/ 154 h 272"/>
                              <a:gd name="T86" fmla="*/ 0 w 370"/>
                              <a:gd name="T87" fmla="*/ 163 h 272"/>
                              <a:gd name="T88" fmla="*/ 1 w 370"/>
                              <a:gd name="T89" fmla="*/ 171 h 272"/>
                              <a:gd name="T90" fmla="*/ 1 w 370"/>
                              <a:gd name="T91" fmla="*/ 176 h 272"/>
                              <a:gd name="T92" fmla="*/ 8 w 370"/>
                              <a:gd name="T93" fmla="*/ 183 h 2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70" h="272">
                                <a:moveTo>
                                  <a:pt x="8" y="183"/>
                                </a:moveTo>
                                <a:lnTo>
                                  <a:pt x="195" y="272"/>
                                </a:lnTo>
                                <a:lnTo>
                                  <a:pt x="366" y="121"/>
                                </a:lnTo>
                                <a:lnTo>
                                  <a:pt x="359" y="113"/>
                                </a:lnTo>
                                <a:lnTo>
                                  <a:pt x="195" y="261"/>
                                </a:lnTo>
                                <a:lnTo>
                                  <a:pt x="13" y="173"/>
                                </a:lnTo>
                                <a:lnTo>
                                  <a:pt x="11" y="118"/>
                                </a:lnTo>
                                <a:lnTo>
                                  <a:pt x="239" y="10"/>
                                </a:lnTo>
                                <a:lnTo>
                                  <a:pt x="357" y="65"/>
                                </a:lnTo>
                                <a:lnTo>
                                  <a:pt x="370" y="57"/>
                                </a:lnTo>
                                <a:lnTo>
                                  <a:pt x="246" y="1"/>
                                </a:lnTo>
                                <a:lnTo>
                                  <a:pt x="245" y="1"/>
                                </a:lnTo>
                                <a:lnTo>
                                  <a:pt x="241" y="0"/>
                                </a:lnTo>
                                <a:lnTo>
                                  <a:pt x="238" y="0"/>
                                </a:lnTo>
                                <a:lnTo>
                                  <a:pt x="233" y="1"/>
                                </a:lnTo>
                                <a:lnTo>
                                  <a:pt x="231" y="1"/>
                                </a:lnTo>
                                <a:lnTo>
                                  <a:pt x="229" y="3"/>
                                </a:lnTo>
                                <a:lnTo>
                                  <a:pt x="224" y="4"/>
                                </a:lnTo>
                                <a:lnTo>
                                  <a:pt x="220" y="6"/>
                                </a:lnTo>
                                <a:lnTo>
                                  <a:pt x="217" y="7"/>
                                </a:lnTo>
                                <a:lnTo>
                                  <a:pt x="215" y="8"/>
                                </a:lnTo>
                                <a:lnTo>
                                  <a:pt x="211" y="9"/>
                                </a:lnTo>
                                <a:lnTo>
                                  <a:pt x="208" y="12"/>
                                </a:lnTo>
                                <a:lnTo>
                                  <a:pt x="204" y="13"/>
                                </a:lnTo>
                                <a:lnTo>
                                  <a:pt x="201" y="15"/>
                                </a:lnTo>
                                <a:lnTo>
                                  <a:pt x="197" y="17"/>
                                </a:lnTo>
                                <a:lnTo>
                                  <a:pt x="194" y="18"/>
                                </a:lnTo>
                                <a:lnTo>
                                  <a:pt x="189" y="21"/>
                                </a:lnTo>
                                <a:lnTo>
                                  <a:pt x="185" y="23"/>
                                </a:lnTo>
                                <a:lnTo>
                                  <a:pt x="180" y="24"/>
                                </a:lnTo>
                                <a:lnTo>
                                  <a:pt x="175" y="26"/>
                                </a:lnTo>
                                <a:lnTo>
                                  <a:pt x="171" y="28"/>
                                </a:lnTo>
                                <a:lnTo>
                                  <a:pt x="166" y="31"/>
                                </a:lnTo>
                                <a:lnTo>
                                  <a:pt x="162" y="33"/>
                                </a:lnTo>
                                <a:lnTo>
                                  <a:pt x="157" y="36"/>
                                </a:lnTo>
                                <a:lnTo>
                                  <a:pt x="151" y="39"/>
                                </a:lnTo>
                                <a:lnTo>
                                  <a:pt x="147" y="41"/>
                                </a:lnTo>
                                <a:lnTo>
                                  <a:pt x="141" y="43"/>
                                </a:lnTo>
                                <a:lnTo>
                                  <a:pt x="136" y="45"/>
                                </a:lnTo>
                                <a:lnTo>
                                  <a:pt x="131" y="48"/>
                                </a:lnTo>
                                <a:lnTo>
                                  <a:pt x="126" y="50"/>
                                </a:lnTo>
                                <a:lnTo>
                                  <a:pt x="120" y="53"/>
                                </a:lnTo>
                                <a:lnTo>
                                  <a:pt x="116" y="55"/>
                                </a:lnTo>
                                <a:lnTo>
                                  <a:pt x="110" y="58"/>
                                </a:lnTo>
                                <a:lnTo>
                                  <a:pt x="105" y="60"/>
                                </a:lnTo>
                                <a:lnTo>
                                  <a:pt x="99" y="63"/>
                                </a:lnTo>
                                <a:lnTo>
                                  <a:pt x="95" y="65"/>
                                </a:lnTo>
                                <a:lnTo>
                                  <a:pt x="89" y="68"/>
                                </a:lnTo>
                                <a:lnTo>
                                  <a:pt x="84" y="70"/>
                                </a:lnTo>
                                <a:lnTo>
                                  <a:pt x="80" y="72"/>
                                </a:lnTo>
                                <a:lnTo>
                                  <a:pt x="75" y="76"/>
                                </a:lnTo>
                                <a:lnTo>
                                  <a:pt x="69" y="77"/>
                                </a:lnTo>
                                <a:lnTo>
                                  <a:pt x="65" y="79"/>
                                </a:lnTo>
                                <a:lnTo>
                                  <a:pt x="60" y="81"/>
                                </a:lnTo>
                                <a:lnTo>
                                  <a:pt x="56" y="83"/>
                                </a:lnTo>
                                <a:lnTo>
                                  <a:pt x="51" y="86"/>
                                </a:lnTo>
                                <a:lnTo>
                                  <a:pt x="47" y="88"/>
                                </a:lnTo>
                                <a:lnTo>
                                  <a:pt x="43" y="90"/>
                                </a:lnTo>
                                <a:lnTo>
                                  <a:pt x="39" y="92"/>
                                </a:lnTo>
                                <a:lnTo>
                                  <a:pt x="35" y="94"/>
                                </a:lnTo>
                                <a:lnTo>
                                  <a:pt x="31" y="96"/>
                                </a:lnTo>
                                <a:lnTo>
                                  <a:pt x="28" y="97"/>
                                </a:lnTo>
                                <a:lnTo>
                                  <a:pt x="24" y="99"/>
                                </a:lnTo>
                                <a:lnTo>
                                  <a:pt x="21" y="100"/>
                                </a:lnTo>
                                <a:lnTo>
                                  <a:pt x="19" y="101"/>
                                </a:lnTo>
                                <a:lnTo>
                                  <a:pt x="15" y="103"/>
                                </a:lnTo>
                                <a:lnTo>
                                  <a:pt x="14" y="105"/>
                                </a:lnTo>
                                <a:lnTo>
                                  <a:pt x="9" y="106"/>
                                </a:lnTo>
                                <a:lnTo>
                                  <a:pt x="7" y="108"/>
                                </a:lnTo>
                                <a:lnTo>
                                  <a:pt x="5" y="108"/>
                                </a:lnTo>
                                <a:lnTo>
                                  <a:pt x="5" y="109"/>
                                </a:lnTo>
                                <a:lnTo>
                                  <a:pt x="4" y="109"/>
                                </a:lnTo>
                                <a:lnTo>
                                  <a:pt x="4" y="109"/>
                                </a:lnTo>
                                <a:lnTo>
                                  <a:pt x="3" y="112"/>
                                </a:lnTo>
                                <a:lnTo>
                                  <a:pt x="1" y="116"/>
                                </a:lnTo>
                                <a:lnTo>
                                  <a:pt x="0" y="117"/>
                                </a:lnTo>
                                <a:lnTo>
                                  <a:pt x="0" y="121"/>
                                </a:lnTo>
                                <a:lnTo>
                                  <a:pt x="0" y="124"/>
                                </a:lnTo>
                                <a:lnTo>
                                  <a:pt x="0" y="128"/>
                                </a:lnTo>
                                <a:lnTo>
                                  <a:pt x="0" y="133"/>
                                </a:lnTo>
                                <a:lnTo>
                                  <a:pt x="0" y="137"/>
                                </a:lnTo>
                                <a:lnTo>
                                  <a:pt x="0" y="141"/>
                                </a:lnTo>
                                <a:lnTo>
                                  <a:pt x="0" y="143"/>
                                </a:lnTo>
                                <a:lnTo>
                                  <a:pt x="0" y="146"/>
                                </a:lnTo>
                                <a:lnTo>
                                  <a:pt x="0" y="149"/>
                                </a:lnTo>
                                <a:lnTo>
                                  <a:pt x="0" y="154"/>
                                </a:lnTo>
                                <a:lnTo>
                                  <a:pt x="0" y="159"/>
                                </a:lnTo>
                                <a:lnTo>
                                  <a:pt x="0" y="163"/>
                                </a:lnTo>
                                <a:lnTo>
                                  <a:pt x="1" y="168"/>
                                </a:lnTo>
                                <a:lnTo>
                                  <a:pt x="1" y="171"/>
                                </a:lnTo>
                                <a:lnTo>
                                  <a:pt x="1" y="173"/>
                                </a:lnTo>
                                <a:lnTo>
                                  <a:pt x="1" y="176"/>
                                </a:lnTo>
                                <a:lnTo>
                                  <a:pt x="1" y="177"/>
                                </a:lnTo>
                                <a:lnTo>
                                  <a:pt x="8" y="183"/>
                                </a:lnTo>
                                <a:lnTo>
                                  <a:pt x="8" y="18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" name="Freeform 273"/>
                        <wps:cNvSpPr>
                          <a:spLocks/>
                        </wps:cNvSpPr>
                        <wps:spPr bwMode="auto">
                          <a:xfrm>
                            <a:off x="9525" y="278130"/>
                            <a:ext cx="40005" cy="22225"/>
                          </a:xfrm>
                          <a:custGeom>
                            <a:avLst/>
                            <a:gdLst>
                              <a:gd name="T0" fmla="*/ 0 w 187"/>
                              <a:gd name="T1" fmla="*/ 10 h 105"/>
                              <a:gd name="T2" fmla="*/ 180 w 187"/>
                              <a:gd name="T3" fmla="*/ 105 h 105"/>
                              <a:gd name="T4" fmla="*/ 181 w 187"/>
                              <a:gd name="T5" fmla="*/ 104 h 105"/>
                              <a:gd name="T6" fmla="*/ 183 w 187"/>
                              <a:gd name="T7" fmla="*/ 102 h 105"/>
                              <a:gd name="T8" fmla="*/ 186 w 187"/>
                              <a:gd name="T9" fmla="*/ 100 h 105"/>
                              <a:gd name="T10" fmla="*/ 187 w 187"/>
                              <a:gd name="T11" fmla="*/ 100 h 105"/>
                              <a:gd name="T12" fmla="*/ 1 w 187"/>
                              <a:gd name="T13" fmla="*/ 0 h 105"/>
                              <a:gd name="T14" fmla="*/ 0 w 187"/>
                              <a:gd name="T15" fmla="*/ 10 h 105"/>
                              <a:gd name="T16" fmla="*/ 0 w 187"/>
                              <a:gd name="T17" fmla="*/ 10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87" h="105">
                                <a:moveTo>
                                  <a:pt x="0" y="10"/>
                                </a:moveTo>
                                <a:lnTo>
                                  <a:pt x="180" y="105"/>
                                </a:lnTo>
                                <a:lnTo>
                                  <a:pt x="181" y="104"/>
                                </a:lnTo>
                                <a:lnTo>
                                  <a:pt x="183" y="102"/>
                                </a:lnTo>
                                <a:lnTo>
                                  <a:pt x="186" y="100"/>
                                </a:lnTo>
                                <a:lnTo>
                                  <a:pt x="187" y="100"/>
                                </a:lnTo>
                                <a:lnTo>
                                  <a:pt x="1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Freeform 274"/>
                        <wps:cNvSpPr>
                          <a:spLocks/>
                        </wps:cNvSpPr>
                        <wps:spPr bwMode="auto">
                          <a:xfrm>
                            <a:off x="17780" y="278130"/>
                            <a:ext cx="36195" cy="17145"/>
                          </a:xfrm>
                          <a:custGeom>
                            <a:avLst/>
                            <a:gdLst>
                              <a:gd name="T0" fmla="*/ 0 w 172"/>
                              <a:gd name="T1" fmla="*/ 5 h 82"/>
                              <a:gd name="T2" fmla="*/ 140 w 172"/>
                              <a:gd name="T3" fmla="*/ 82 h 82"/>
                              <a:gd name="T4" fmla="*/ 172 w 172"/>
                              <a:gd name="T5" fmla="*/ 55 h 82"/>
                              <a:gd name="T6" fmla="*/ 165 w 172"/>
                              <a:gd name="T7" fmla="*/ 48 h 82"/>
                              <a:gd name="T8" fmla="*/ 138 w 172"/>
                              <a:gd name="T9" fmla="*/ 73 h 82"/>
                              <a:gd name="T10" fmla="*/ 7 w 172"/>
                              <a:gd name="T11" fmla="*/ 0 h 82"/>
                              <a:gd name="T12" fmla="*/ 0 w 172"/>
                              <a:gd name="T13" fmla="*/ 5 h 82"/>
                              <a:gd name="T14" fmla="*/ 0 w 172"/>
                              <a:gd name="T15" fmla="*/ 5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72" h="82">
                                <a:moveTo>
                                  <a:pt x="0" y="5"/>
                                </a:moveTo>
                                <a:lnTo>
                                  <a:pt x="140" y="82"/>
                                </a:lnTo>
                                <a:lnTo>
                                  <a:pt x="172" y="55"/>
                                </a:lnTo>
                                <a:lnTo>
                                  <a:pt x="165" y="48"/>
                                </a:lnTo>
                                <a:lnTo>
                                  <a:pt x="138" y="73"/>
                                </a:lnTo>
                                <a:lnTo>
                                  <a:pt x="7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Freeform 275"/>
                        <wps:cNvSpPr>
                          <a:spLocks/>
                        </wps:cNvSpPr>
                        <wps:spPr bwMode="auto">
                          <a:xfrm>
                            <a:off x="16510" y="273050"/>
                            <a:ext cx="38100" cy="16510"/>
                          </a:xfrm>
                          <a:custGeom>
                            <a:avLst/>
                            <a:gdLst>
                              <a:gd name="T0" fmla="*/ 11 w 180"/>
                              <a:gd name="T1" fmla="*/ 28 h 77"/>
                              <a:gd name="T2" fmla="*/ 0 w 180"/>
                              <a:gd name="T3" fmla="*/ 26 h 77"/>
                              <a:gd name="T4" fmla="*/ 56 w 180"/>
                              <a:gd name="T5" fmla="*/ 0 h 77"/>
                              <a:gd name="T6" fmla="*/ 180 w 180"/>
                              <a:gd name="T7" fmla="*/ 72 h 77"/>
                              <a:gd name="T8" fmla="*/ 173 w 180"/>
                              <a:gd name="T9" fmla="*/ 77 h 77"/>
                              <a:gd name="T10" fmla="*/ 54 w 180"/>
                              <a:gd name="T11" fmla="*/ 8 h 77"/>
                              <a:gd name="T12" fmla="*/ 11 w 180"/>
                              <a:gd name="T13" fmla="*/ 28 h 77"/>
                              <a:gd name="T14" fmla="*/ 11 w 180"/>
                              <a:gd name="T15" fmla="*/ 28 h 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0" h="77">
                                <a:moveTo>
                                  <a:pt x="11" y="28"/>
                                </a:moveTo>
                                <a:lnTo>
                                  <a:pt x="0" y="26"/>
                                </a:lnTo>
                                <a:lnTo>
                                  <a:pt x="56" y="0"/>
                                </a:lnTo>
                                <a:lnTo>
                                  <a:pt x="180" y="72"/>
                                </a:lnTo>
                                <a:lnTo>
                                  <a:pt x="173" y="77"/>
                                </a:lnTo>
                                <a:lnTo>
                                  <a:pt x="54" y="8"/>
                                </a:lnTo>
                                <a:lnTo>
                                  <a:pt x="11" y="28"/>
                                </a:lnTo>
                                <a:lnTo>
                                  <a:pt x="11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Freeform 276"/>
                        <wps:cNvSpPr>
                          <a:spLocks/>
                        </wps:cNvSpPr>
                        <wps:spPr bwMode="auto">
                          <a:xfrm>
                            <a:off x="38100" y="259080"/>
                            <a:ext cx="40005" cy="24765"/>
                          </a:xfrm>
                          <a:custGeom>
                            <a:avLst/>
                            <a:gdLst>
                              <a:gd name="T0" fmla="*/ 0 w 191"/>
                              <a:gd name="T1" fmla="*/ 55 h 117"/>
                              <a:gd name="T2" fmla="*/ 93 w 191"/>
                              <a:gd name="T3" fmla="*/ 117 h 117"/>
                              <a:gd name="T4" fmla="*/ 191 w 191"/>
                              <a:gd name="T5" fmla="*/ 43 h 117"/>
                              <a:gd name="T6" fmla="*/ 98 w 191"/>
                              <a:gd name="T7" fmla="*/ 0 h 117"/>
                              <a:gd name="T8" fmla="*/ 87 w 191"/>
                              <a:gd name="T9" fmla="*/ 2 h 117"/>
                              <a:gd name="T10" fmla="*/ 177 w 191"/>
                              <a:gd name="T11" fmla="*/ 46 h 117"/>
                              <a:gd name="T12" fmla="*/ 93 w 191"/>
                              <a:gd name="T13" fmla="*/ 109 h 117"/>
                              <a:gd name="T14" fmla="*/ 7 w 191"/>
                              <a:gd name="T15" fmla="*/ 49 h 117"/>
                              <a:gd name="T16" fmla="*/ 0 w 191"/>
                              <a:gd name="T17" fmla="*/ 55 h 117"/>
                              <a:gd name="T18" fmla="*/ 0 w 191"/>
                              <a:gd name="T19" fmla="*/ 55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91" h="117">
                                <a:moveTo>
                                  <a:pt x="0" y="55"/>
                                </a:moveTo>
                                <a:lnTo>
                                  <a:pt x="93" y="117"/>
                                </a:lnTo>
                                <a:lnTo>
                                  <a:pt x="191" y="43"/>
                                </a:lnTo>
                                <a:lnTo>
                                  <a:pt x="98" y="0"/>
                                </a:lnTo>
                                <a:lnTo>
                                  <a:pt x="87" y="2"/>
                                </a:lnTo>
                                <a:lnTo>
                                  <a:pt x="177" y="46"/>
                                </a:lnTo>
                                <a:lnTo>
                                  <a:pt x="93" y="109"/>
                                </a:lnTo>
                                <a:lnTo>
                                  <a:pt x="7" y="49"/>
                                </a:lnTo>
                                <a:lnTo>
                                  <a:pt x="0" y="55"/>
                                </a:lnTo>
                                <a:lnTo>
                                  <a:pt x="0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Freeform 277"/>
                        <wps:cNvSpPr>
                          <a:spLocks/>
                        </wps:cNvSpPr>
                        <wps:spPr bwMode="auto">
                          <a:xfrm>
                            <a:off x="36195" y="259080"/>
                            <a:ext cx="23495" cy="11430"/>
                          </a:xfrm>
                          <a:custGeom>
                            <a:avLst/>
                            <a:gdLst>
                              <a:gd name="T0" fmla="*/ 15 w 109"/>
                              <a:gd name="T1" fmla="*/ 51 h 54"/>
                              <a:gd name="T2" fmla="*/ 109 w 109"/>
                              <a:gd name="T3" fmla="*/ 5 h 54"/>
                              <a:gd name="T4" fmla="*/ 108 w 109"/>
                              <a:gd name="T5" fmla="*/ 4 h 54"/>
                              <a:gd name="T6" fmla="*/ 106 w 109"/>
                              <a:gd name="T7" fmla="*/ 2 h 54"/>
                              <a:gd name="T8" fmla="*/ 104 w 109"/>
                              <a:gd name="T9" fmla="*/ 1 h 54"/>
                              <a:gd name="T10" fmla="*/ 100 w 109"/>
                              <a:gd name="T11" fmla="*/ 0 h 54"/>
                              <a:gd name="T12" fmla="*/ 99 w 109"/>
                              <a:gd name="T13" fmla="*/ 0 h 54"/>
                              <a:gd name="T14" fmla="*/ 94 w 109"/>
                              <a:gd name="T15" fmla="*/ 2 h 54"/>
                              <a:gd name="T16" fmla="*/ 91 w 109"/>
                              <a:gd name="T17" fmla="*/ 3 h 54"/>
                              <a:gd name="T18" fmla="*/ 89 w 109"/>
                              <a:gd name="T19" fmla="*/ 4 h 54"/>
                              <a:gd name="T20" fmla="*/ 85 w 109"/>
                              <a:gd name="T21" fmla="*/ 5 h 54"/>
                              <a:gd name="T22" fmla="*/ 83 w 109"/>
                              <a:gd name="T23" fmla="*/ 8 h 54"/>
                              <a:gd name="T24" fmla="*/ 78 w 109"/>
                              <a:gd name="T25" fmla="*/ 10 h 54"/>
                              <a:gd name="T26" fmla="*/ 74 w 109"/>
                              <a:gd name="T27" fmla="*/ 11 h 54"/>
                              <a:gd name="T28" fmla="*/ 70 w 109"/>
                              <a:gd name="T29" fmla="*/ 13 h 54"/>
                              <a:gd name="T30" fmla="*/ 66 w 109"/>
                              <a:gd name="T31" fmla="*/ 16 h 54"/>
                              <a:gd name="T32" fmla="*/ 61 w 109"/>
                              <a:gd name="T33" fmla="*/ 18 h 54"/>
                              <a:gd name="T34" fmla="*/ 56 w 109"/>
                              <a:gd name="T35" fmla="*/ 20 h 54"/>
                              <a:gd name="T36" fmla="*/ 52 w 109"/>
                              <a:gd name="T37" fmla="*/ 22 h 54"/>
                              <a:gd name="T38" fmla="*/ 47 w 109"/>
                              <a:gd name="T39" fmla="*/ 25 h 54"/>
                              <a:gd name="T40" fmla="*/ 42 w 109"/>
                              <a:gd name="T41" fmla="*/ 27 h 54"/>
                              <a:gd name="T42" fmla="*/ 38 w 109"/>
                              <a:gd name="T43" fmla="*/ 29 h 54"/>
                              <a:gd name="T44" fmla="*/ 33 w 109"/>
                              <a:gd name="T45" fmla="*/ 31 h 54"/>
                              <a:gd name="T46" fmla="*/ 29 w 109"/>
                              <a:gd name="T47" fmla="*/ 34 h 54"/>
                              <a:gd name="T48" fmla="*/ 24 w 109"/>
                              <a:gd name="T49" fmla="*/ 36 h 54"/>
                              <a:gd name="T50" fmla="*/ 21 w 109"/>
                              <a:gd name="T51" fmla="*/ 37 h 54"/>
                              <a:gd name="T52" fmla="*/ 16 w 109"/>
                              <a:gd name="T53" fmla="*/ 39 h 54"/>
                              <a:gd name="T54" fmla="*/ 13 w 109"/>
                              <a:gd name="T55" fmla="*/ 41 h 54"/>
                              <a:gd name="T56" fmla="*/ 9 w 109"/>
                              <a:gd name="T57" fmla="*/ 42 h 54"/>
                              <a:gd name="T58" fmla="*/ 7 w 109"/>
                              <a:gd name="T59" fmla="*/ 45 h 54"/>
                              <a:gd name="T60" fmla="*/ 3 w 109"/>
                              <a:gd name="T61" fmla="*/ 46 h 54"/>
                              <a:gd name="T62" fmla="*/ 2 w 109"/>
                              <a:gd name="T63" fmla="*/ 48 h 54"/>
                              <a:gd name="T64" fmla="*/ 0 w 109"/>
                              <a:gd name="T65" fmla="*/ 49 h 54"/>
                              <a:gd name="T66" fmla="*/ 0 w 109"/>
                              <a:gd name="T67" fmla="*/ 51 h 54"/>
                              <a:gd name="T68" fmla="*/ 1 w 109"/>
                              <a:gd name="T69" fmla="*/ 54 h 54"/>
                              <a:gd name="T70" fmla="*/ 6 w 109"/>
                              <a:gd name="T71" fmla="*/ 54 h 54"/>
                              <a:gd name="T72" fmla="*/ 8 w 109"/>
                              <a:gd name="T73" fmla="*/ 54 h 54"/>
                              <a:gd name="T74" fmla="*/ 10 w 109"/>
                              <a:gd name="T75" fmla="*/ 54 h 54"/>
                              <a:gd name="T76" fmla="*/ 15 w 109"/>
                              <a:gd name="T77" fmla="*/ 51 h 54"/>
                              <a:gd name="T78" fmla="*/ 15 w 109"/>
                              <a:gd name="T79" fmla="*/ 51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09" h="54">
                                <a:moveTo>
                                  <a:pt x="15" y="51"/>
                                </a:moveTo>
                                <a:lnTo>
                                  <a:pt x="109" y="5"/>
                                </a:lnTo>
                                <a:lnTo>
                                  <a:pt x="108" y="4"/>
                                </a:lnTo>
                                <a:lnTo>
                                  <a:pt x="106" y="2"/>
                                </a:lnTo>
                                <a:lnTo>
                                  <a:pt x="104" y="1"/>
                                </a:lnTo>
                                <a:lnTo>
                                  <a:pt x="100" y="0"/>
                                </a:lnTo>
                                <a:lnTo>
                                  <a:pt x="99" y="0"/>
                                </a:lnTo>
                                <a:lnTo>
                                  <a:pt x="94" y="2"/>
                                </a:lnTo>
                                <a:lnTo>
                                  <a:pt x="91" y="3"/>
                                </a:lnTo>
                                <a:lnTo>
                                  <a:pt x="89" y="4"/>
                                </a:lnTo>
                                <a:lnTo>
                                  <a:pt x="85" y="5"/>
                                </a:lnTo>
                                <a:lnTo>
                                  <a:pt x="83" y="8"/>
                                </a:lnTo>
                                <a:lnTo>
                                  <a:pt x="78" y="10"/>
                                </a:lnTo>
                                <a:lnTo>
                                  <a:pt x="74" y="11"/>
                                </a:lnTo>
                                <a:lnTo>
                                  <a:pt x="70" y="13"/>
                                </a:lnTo>
                                <a:lnTo>
                                  <a:pt x="66" y="16"/>
                                </a:lnTo>
                                <a:lnTo>
                                  <a:pt x="61" y="18"/>
                                </a:lnTo>
                                <a:lnTo>
                                  <a:pt x="56" y="20"/>
                                </a:lnTo>
                                <a:lnTo>
                                  <a:pt x="52" y="22"/>
                                </a:lnTo>
                                <a:lnTo>
                                  <a:pt x="47" y="25"/>
                                </a:lnTo>
                                <a:lnTo>
                                  <a:pt x="42" y="27"/>
                                </a:lnTo>
                                <a:lnTo>
                                  <a:pt x="38" y="29"/>
                                </a:lnTo>
                                <a:lnTo>
                                  <a:pt x="33" y="31"/>
                                </a:lnTo>
                                <a:lnTo>
                                  <a:pt x="29" y="34"/>
                                </a:lnTo>
                                <a:lnTo>
                                  <a:pt x="24" y="36"/>
                                </a:lnTo>
                                <a:lnTo>
                                  <a:pt x="21" y="37"/>
                                </a:lnTo>
                                <a:lnTo>
                                  <a:pt x="16" y="39"/>
                                </a:lnTo>
                                <a:lnTo>
                                  <a:pt x="13" y="41"/>
                                </a:lnTo>
                                <a:lnTo>
                                  <a:pt x="9" y="42"/>
                                </a:lnTo>
                                <a:lnTo>
                                  <a:pt x="7" y="45"/>
                                </a:lnTo>
                                <a:lnTo>
                                  <a:pt x="3" y="46"/>
                                </a:lnTo>
                                <a:lnTo>
                                  <a:pt x="2" y="48"/>
                                </a:lnTo>
                                <a:lnTo>
                                  <a:pt x="0" y="49"/>
                                </a:lnTo>
                                <a:lnTo>
                                  <a:pt x="0" y="51"/>
                                </a:lnTo>
                                <a:lnTo>
                                  <a:pt x="1" y="54"/>
                                </a:lnTo>
                                <a:lnTo>
                                  <a:pt x="6" y="54"/>
                                </a:lnTo>
                                <a:lnTo>
                                  <a:pt x="8" y="54"/>
                                </a:lnTo>
                                <a:lnTo>
                                  <a:pt x="10" y="54"/>
                                </a:lnTo>
                                <a:lnTo>
                                  <a:pt x="15" y="51"/>
                                </a:lnTo>
                                <a:lnTo>
                                  <a:pt x="15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Freeform 278"/>
                        <wps:cNvSpPr>
                          <a:spLocks/>
                        </wps:cNvSpPr>
                        <wps:spPr bwMode="auto">
                          <a:xfrm>
                            <a:off x="44450" y="266065"/>
                            <a:ext cx="20955" cy="12065"/>
                          </a:xfrm>
                          <a:custGeom>
                            <a:avLst/>
                            <a:gdLst>
                              <a:gd name="T0" fmla="*/ 0 w 98"/>
                              <a:gd name="T1" fmla="*/ 4 h 58"/>
                              <a:gd name="T2" fmla="*/ 92 w 98"/>
                              <a:gd name="T3" fmla="*/ 58 h 58"/>
                              <a:gd name="T4" fmla="*/ 98 w 98"/>
                              <a:gd name="T5" fmla="*/ 53 h 58"/>
                              <a:gd name="T6" fmla="*/ 9 w 98"/>
                              <a:gd name="T7" fmla="*/ 0 h 58"/>
                              <a:gd name="T8" fmla="*/ 0 w 98"/>
                              <a:gd name="T9" fmla="*/ 4 h 58"/>
                              <a:gd name="T10" fmla="*/ 0 w 98"/>
                              <a:gd name="T11" fmla="*/ 4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8" h="58">
                                <a:moveTo>
                                  <a:pt x="0" y="4"/>
                                </a:moveTo>
                                <a:lnTo>
                                  <a:pt x="92" y="58"/>
                                </a:lnTo>
                                <a:lnTo>
                                  <a:pt x="98" y="53"/>
                                </a:lnTo>
                                <a:lnTo>
                                  <a:pt x="9" y="0"/>
                                </a:lnTo>
                                <a:lnTo>
                                  <a:pt x="0" y="4"/>
                                </a:lnTo>
                                <a:lnTo>
                                  <a:pt x="0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Freeform 279"/>
                        <wps:cNvSpPr>
                          <a:spLocks/>
                        </wps:cNvSpPr>
                        <wps:spPr bwMode="auto">
                          <a:xfrm>
                            <a:off x="52070" y="262255"/>
                            <a:ext cx="19050" cy="10795"/>
                          </a:xfrm>
                          <a:custGeom>
                            <a:avLst/>
                            <a:gdLst>
                              <a:gd name="T0" fmla="*/ 0 w 91"/>
                              <a:gd name="T1" fmla="*/ 5 h 53"/>
                              <a:gd name="T2" fmla="*/ 86 w 91"/>
                              <a:gd name="T3" fmla="*/ 53 h 53"/>
                              <a:gd name="T4" fmla="*/ 91 w 91"/>
                              <a:gd name="T5" fmla="*/ 49 h 53"/>
                              <a:gd name="T6" fmla="*/ 9 w 91"/>
                              <a:gd name="T7" fmla="*/ 0 h 53"/>
                              <a:gd name="T8" fmla="*/ 0 w 91"/>
                              <a:gd name="T9" fmla="*/ 5 h 53"/>
                              <a:gd name="T10" fmla="*/ 0 w 91"/>
                              <a:gd name="T11" fmla="*/ 5 h 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1" h="53">
                                <a:moveTo>
                                  <a:pt x="0" y="5"/>
                                </a:moveTo>
                                <a:lnTo>
                                  <a:pt x="86" y="53"/>
                                </a:lnTo>
                                <a:lnTo>
                                  <a:pt x="91" y="49"/>
                                </a:lnTo>
                                <a:lnTo>
                                  <a:pt x="9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Freeform 280"/>
                        <wps:cNvSpPr>
                          <a:spLocks/>
                        </wps:cNvSpPr>
                        <wps:spPr bwMode="auto">
                          <a:xfrm>
                            <a:off x="51435" y="266065"/>
                            <a:ext cx="20320" cy="13970"/>
                          </a:xfrm>
                          <a:custGeom>
                            <a:avLst/>
                            <a:gdLst>
                              <a:gd name="T0" fmla="*/ 95 w 95"/>
                              <a:gd name="T1" fmla="*/ 3 h 68"/>
                              <a:gd name="T2" fmla="*/ 8 w 95"/>
                              <a:gd name="T3" fmla="*/ 68 h 68"/>
                              <a:gd name="T4" fmla="*/ 0 w 95"/>
                              <a:gd name="T5" fmla="*/ 61 h 68"/>
                              <a:gd name="T6" fmla="*/ 89 w 95"/>
                              <a:gd name="T7" fmla="*/ 0 h 68"/>
                              <a:gd name="T8" fmla="*/ 95 w 95"/>
                              <a:gd name="T9" fmla="*/ 3 h 68"/>
                              <a:gd name="T10" fmla="*/ 95 w 95"/>
                              <a:gd name="T11" fmla="*/ 3 h 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5" h="68">
                                <a:moveTo>
                                  <a:pt x="95" y="3"/>
                                </a:moveTo>
                                <a:lnTo>
                                  <a:pt x="8" y="68"/>
                                </a:lnTo>
                                <a:lnTo>
                                  <a:pt x="0" y="61"/>
                                </a:lnTo>
                                <a:lnTo>
                                  <a:pt x="89" y="0"/>
                                </a:lnTo>
                                <a:lnTo>
                                  <a:pt x="95" y="3"/>
                                </a:lnTo>
                                <a:lnTo>
                                  <a:pt x="95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Freeform 281"/>
                        <wps:cNvSpPr>
                          <a:spLocks/>
                        </wps:cNvSpPr>
                        <wps:spPr bwMode="auto">
                          <a:xfrm>
                            <a:off x="43180" y="261620"/>
                            <a:ext cx="20320" cy="12700"/>
                          </a:xfrm>
                          <a:custGeom>
                            <a:avLst/>
                            <a:gdLst>
                              <a:gd name="T0" fmla="*/ 97 w 97"/>
                              <a:gd name="T1" fmla="*/ 6 h 59"/>
                              <a:gd name="T2" fmla="*/ 10 w 97"/>
                              <a:gd name="T3" fmla="*/ 59 h 59"/>
                              <a:gd name="T4" fmla="*/ 0 w 97"/>
                              <a:gd name="T5" fmla="*/ 53 h 59"/>
                              <a:gd name="T6" fmla="*/ 91 w 97"/>
                              <a:gd name="T7" fmla="*/ 0 h 59"/>
                              <a:gd name="T8" fmla="*/ 97 w 97"/>
                              <a:gd name="T9" fmla="*/ 6 h 59"/>
                              <a:gd name="T10" fmla="*/ 97 w 97"/>
                              <a:gd name="T11" fmla="*/ 6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7" h="59">
                                <a:moveTo>
                                  <a:pt x="97" y="6"/>
                                </a:moveTo>
                                <a:lnTo>
                                  <a:pt x="10" y="59"/>
                                </a:lnTo>
                                <a:lnTo>
                                  <a:pt x="0" y="53"/>
                                </a:lnTo>
                                <a:lnTo>
                                  <a:pt x="91" y="0"/>
                                </a:lnTo>
                                <a:lnTo>
                                  <a:pt x="97" y="6"/>
                                </a:lnTo>
                                <a:lnTo>
                                  <a:pt x="97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ECC7A07" id="Canvas 284" o:spid="_x0000_s1026" editas="canvas" style="width:26.35pt;height:26.35pt;mso-position-horizontal-relative:char;mso-position-vertical-relative:line" coordsize="334645,334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">
                <v:shape id="_x0000_s1027" type="#_x0000_t75" style="position:absolute;width:334645;height:334645;visibility:visible;mso-wrap-style:square">
                  <v:fill o:detectmouseclick="t"/>
                  <v:path o:connecttype="none"/>
                </v:shape>
                <v:shape id="Freeform 214" o:spid="_x0000_s1028" style="position:absolute;left:635;top:4445;width:328930;height:325755;visibility:visible;mso-wrap-style:square;v-text-anchor:top" coordsize="1555,1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" path="m357,174r-1,l353,174r-3,-2l345,172r-4,l336,175r-5,1l329,179r-2,1l325,184r-3,2l321,189r-2,2l316,195r-1,3l313,202r-1,3l311,208r-3,3l308,214r,4l311,222r1,2l315,226r3,1l320,229r5,2l327,232r-4,1l319,238r-3,3l314,243r-2,4l312,250r-1,2l311,256r,3l311,263r,3l312,268r,2l312,270r-1,l308,272r-3,3l300,278r-3,1l293,280r-3,3l288,286r-4,1l281,290r-4,2l275,295r-5,2l267,299r-4,3l260,305r-4,2l253,309r-3,3l247,314r-3,1l241,317r-3,1l237,321r-4,3l231,326r-2,4l226,333r-1,2l223,340r-1,3l222,349r,2l222,354r,4l223,362r,4l225,370r,2l226,376r2,3l230,383r1,2l231,388r2,4l235,395r2,3l238,400r1,5l241,408r2,3l244,414r2,2l247,420r1,2l250,424r2,2l253,430r2,3l258,436r1,2l259,439r,1l259,443r-1,2l258,449r,3l258,457r-2,4l256,466r,4l256,476r-1,3l255,481r,4l255,487r,3l255,494r,3l255,499r,3l255,505r-1,3l254,512r,2l254,517r,4l254,523r-1,3l253,529r,3l253,535r,4l253,541r,3l253,548r,4l253,558r,4l253,568r,3l253,577r,3l254,584r,2l254,589r1,4l256,596r,2l258,603r1,3l260,610r1,3l262,616r1,4l265,624r2,2l268,631r1,3l271,638r2,3l274,643r1,4l276,650r2,4l281,660r2,3l284,667r1,1l285,669r,l284,672r-1,2l283,676r-1,3l282,681r-1,4l280,688r-2,4l277,696r-1,3l275,703r-1,4l273,712r-2,4l269,721r-1,3l267,729r-1,4l263,738r,3l262,745r-2,4l259,752r,4l258,759r-3,6l254,768r-1,1l252,771r-2,4l248,778r-2,3l243,786r-3,4l238,795r-2,2l235,799r-3,4l231,806r-2,2l228,812r-3,2l224,819r-2,2l220,824r-2,3l216,831r-1,3l213,838r-3,3l209,845r-3,3l203,852r-1,4l200,859r-2,3l195,866r-2,3l192,874r-2,3l187,880r-2,4l184,888r-2,4l179,895r-2,3l176,903r-3,2l171,910r-1,2l168,916r-3,3l164,923r-1,3l161,930r-1,3l158,935r-2,4l155,942r-1,2l153,948r-1,2l150,953r-2,5l146,963r-3,6l143,975r-1,4l141,985r,5l141,996r,5l141,1006r1,6l142,1017r1,5l143,1028r2,5l147,1039r1,4l148,1048r2,4l152,1058r2,4l155,1067r1,4l158,1076r2,3l162,1083r1,3l165,1090r,3l168,1096r1,3l170,1102r2,4l176,1112r3,4l184,1122r4,4l193,1131r6,4l203,1140r6,3l214,1147r3,2l222,1152r2,2l226,1157r3,1l230,1158r-1,l228,1160r-3,2l223,1166r-3,2l216,1171r-5,4l207,1179r-4,l201,1181r-3,2l193,1185r-2,1l188,1187r-2,1l183,1190r-3,2l177,1193r-4,2l171,1197r-4,1l164,1199r-4,3l156,1203r-3,2l148,1207r-3,1l141,1211r-4,2l133,1214r-5,2l125,1219r-5,2l117,1223r-5,1l109,1228r-5,1l100,1231r-5,2l92,1235r-4,2l83,1239r-3,1l77,1242r-5,2l68,1245r-3,3l62,1250r-4,1l55,1252r-4,2l49,1257r-4,l43,1259r-3,1l39,1261r-5,2l29,1266r-2,1l25,1268r-1,1l24,1269r-2,l20,1269r-2,1l14,1272r-2,3l9,1279r-3,4l6,1286r-1,3l5,1295r-1,2l4,1299r-1,3l3,1305r-1,2l2,1311r,3l2,1317r-2,4l,1323r,3l,1330r,3l,1338r,2l,1344r,4l,1350r,3l,1357r,3l2,1363r,3l3,1370r1,2l5,1375r,3l6,1380r4,6l13,1390r2,2l18,1395r4,2l27,1401r2,1l32,1403r3,2l39,1406r2,1l44,1410r4,2l52,1414r4,2l59,1417r4,3l67,1422r5,1l75,1425r5,3l85,1430r4,2l94,1434r4,3l103,1439r5,1l112,1443r5,3l122,1448r4,1l131,1451r4,1l140,1454r5,3l149,1458r5,2l160,1462r3,1l168,1466r3,1l176,1468r4,2l185,1471r3,1l193,1475r5,1l201,1477r4,1l208,1479r3,l215,1480r2,1l221,1483r4,l231,1483r4,l238,1483r2,-2l244,1480r3,-2l251,1476r3,-2l259,1471r4,-3l268,1465r5,-4l277,1457r5,-4l286,1450r5,-4l296,1441r5,-3l306,1434r5,-4l315,1425r4,-4l323,1417r5,-4l331,1410r4,-3l339,1404r3,-2l345,1398r1,-2l350,1395r2,-3l353,1392r,1l353,1395r1,2l354,1401r2,3l357,1407r1,5l359,1415r1,5l361,1423r2,5l364,1431r1,3l366,1438r1,2l369,1443r5,5l378,1449r2,2l383,1452r4,2l389,1456r4,1l395,1458r3,2l402,1461r1,1l403,1462r-1,4l401,1469r,5l401,1478r,5l403,1486r3,3l411,1493r6,2l419,1496r4,1l426,1498r3,1l432,1499r3,l438,1501r2,1l443,1503r1,l444,1504r3,3l448,1510r2,2l451,1515r3,4l455,1521r3,3l461,1526r3,4l467,1532r4,2l476,1535r4,2l482,1537r5,l489,1537r4,-2l496,1535r4,l503,1534r6,-1l514,1533r4,-1l524,1531r6,l536,1531r6,-1l548,1529r6,-1l561,1526r7,l575,1524r7,l590,1522r8,l605,1521r8,-1l621,1517r8,-1l636,1515r9,-1l652,1513r9,-1l668,1511r8,-1l684,1508r8,-1l700,1505r7,-1l715,1504r8,-1l730,1501r7,-2l744,1499r8,-1l759,1496r7,l773,1495r7,-1l786,1493r6,l797,1492r6,-2l808,1489r5,l818,1488r5,l826,1488r5,-1l833,1487r4,l839,1487r3,l843,1487r3,l848,1487r2,l854,1487r3,l861,1487r3,1l869,1488r4,l877,1488r4,l886,1488r5,l895,1488r5,l905,1488r4,1l914,1488r4,l922,1488r4,l931,1488r5,l939,1488r4,l946,1488r4,l952,1488r3,l960,1488r3,-1l966,1486r3,l971,1485r4,-1l978,1484r4,-1l985,1483r5,-2l994,1480r6,-1l1005,1478r6,l1018,1477r5,-1l1029,1475r7,-1l1043,1472r7,-1l1057,1469r7,-1l1072,1467r8,-1l1087,1465r8,-2l1103,1461r8,l1119,1459r8,-1l1135,1457r8,l1151,1454r8,-1l1167,1451r9,l1184,1449r8,-1l1200,1447r8,-1l1215,1444r8,-1l1230,1442r8,-1l1245,1439r7,l1259,1438r8,-1l1272,1435r6,l1284,1434r7,-1l1295,1432r6,l1306,1431r4,l1314,1431r5,-1l1322,1430r3,l1330,1430r5,l1337,1430r3,l1344,1430r6,1l1351,1431r3,l1357,1431r3,l1362,1431r4,1l1368,1432r4,l1375,1432r4,l1382,1432r3,1l1389,1433r3,l1396,1433r3,l1403,1433r4,l1411,1433r4,1l1419,1434r3,l1427,1434r3,1l1434,1435r3,l1441,1435r3,l1449,1435r3,l1456,1435r3,l1463,1434r2,l1468,1434r4,l1475,1434r4,l1482,1434r3,l1489,1433r6,l1498,1432r5,l1505,1431r4,-1l1510,1429r1,-1l1512,1424r1,-2l1513,1417r,-3l1513,1411r,-4l1513,1403r,-4l1513,1396r-1,-3l1512,1389r,-2l1511,1384r,-1l1511,1381r2,-1l1515,1377r3,-5l1521,1368r4,-6l1526,1359r2,-2l1531,1353r2,-3l1535,1347r1,-4l1539,1340r2,-3l1542,1333r3,-3l1546,1326r2,-2l1549,1321r1,-4l1551,1315r2,-2l1554,1307r1,-2l1555,1302r-1,-4l1553,1294r-2,-5l1549,1287r-1,-3l1547,1280r,-2l1545,1274r-2,-4l1541,1267r-1,-4l1538,1259r-2,-5l1534,1251r-2,-4l1531,1242r-3,-4l1526,1233r-1,-4l1521,1223r-2,-4l1517,1213r-2,-5l1512,1203r-2,-5l1508,1193r-3,-5l1503,1183r-3,-5l1497,1172r-2,-4l1493,1162r-4,-4l1487,1152r-2,-4l1482,1143r-2,-5l1477,1132r-3,-4l1472,1123r-2,-4l1467,1114r-2,-3l1462,1105r-2,-4l1457,1097r-2,-3l1452,1089r-2,-3l1448,1083r-1,-4l1444,1076r-2,-2l1440,1070r-2,-2l1435,1063r-2,-3l1429,1057r-3,-4l1422,1051r-2,-2l1415,1044r-4,-3l1405,1039r-2,-3l1399,1035r-3,l1393,1035r-2,l1389,1035r-1,l1385,1036r,2l1385,1036r,-1l1385,1033r3,-2l1388,1026r1,-4l1389,1020r1,-3l1390,1014r1,-2l1391,1008r1,-3l1392,1002r,-4l1392,994r1,-4l1393,987r,-3l1393,979r-1,-3l1392,971r,-4l1391,963r-1,-4l1390,954r-1,-3l1389,949r-1,-4l1387,943r,-2l1384,938r-1,-4l1383,932r-1,-3l1380,925r-3,-3l1376,919r-1,-4l1373,912r-1,-5l1369,904r-2,-3l1365,896r-3,-3l1361,888r-2,-4l1357,880r-3,-4l1352,872r-2,-4l1347,863r-2,-4l1342,856r-2,-5l1337,847r-2,-5l1332,839r-2,-4l1328,831r-3,-5l1323,822r-2,-3l1319,814r-3,-3l1313,806r-1,-2l1308,799r-1,-3l1304,793r-2,-4l1300,786r-2,-3l1297,780r-2,-3l1293,775r-2,-4l1290,769r-1,-2l1285,762r-1,-3l1282,756r-2,-2l1279,753r,-1l1279,750r1,-2l1282,744r1,-5l1285,733r,-3l1286,727r1,-4l1289,721r1,-5l1291,712r,-4l1293,704r1,-5l1295,695r2,-5l1298,686r1,-5l1301,676r1,-5l1304,666r2,-6l1307,656r1,-6l1310,645r,-3l1312,639r,-3l1313,633r,-2l1314,627r,-2l1315,622r,-2l1316,616r,-3l1317,611r,-6l1319,599r,-2l1319,594r,-4l1319,588r1,-5l1320,577r,-6l1321,567r,-5l1322,558r,-6l1322,548r,-5l1322,540r,-6l1322,531r,-4l1322,524r,-3l1322,518r,-3l1323,513r,-5l1324,506r,-3l1325,501r2,-5l1329,492r,-4l1329,485r1,-2l1331,479r,-2l1332,474r,-4l1334,468r,-3l1334,461r,-3l1334,456r-2,-4l1332,449r-1,-2l1331,443r-2,-2l1328,438r-3,-3l1324,433r-2,-2l1319,429r-3,-3l1313,425r-4,-2l1306,421r-4,-1l1299,418r-4,-2l1293,416r-2,-1l1289,415r-6,-1l1278,414r-4,l1270,415r-5,l1262,416r-3,2l1256,420r-3,1l1249,423r-2,2l1245,427r-4,4l1239,434r-2,2l1236,440r-2,2l1233,447r-2,2l1230,453r-1,4l1226,460r-1,3l1224,468r-2,4l1221,477r-2,3l1218,485r-2,3l1215,492r-1,3l1214,498r-2,4l1211,505r-1,2l1209,511r,2l1209,515r-1,2l1208,518r-31,5l1146,506r,-1l1144,504r,-2l1143,499r-1,-3l1141,493r-1,-4l1137,485r-2,-5l1133,476r-2,-5l1128,467r-2,-5l1122,458r-3,-4l1116,451r-4,-3l1108,445r-5,-2l1098,442r-4,-1l1088,441r-6,l1078,442r-4,l1072,442r-4,l1066,444r-3,l1059,447r-3,1l1053,449r-2,1l1048,452r-4,1l1041,456r-3,1l1035,459r-4,2l1029,465r-1,-3l1028,458r-1,-4l1026,451r,-3l1024,443r-1,-5l1022,433r-1,-6l1019,422r-1,-2l1018,416r-2,-3l1015,411r-2,-4l1012,405r,-3l1011,399r,-1l1011,396r,-2l1012,389r,-2l1013,384r,-3l1014,378r,-3l1015,372r1,-3l1018,366r,-4l1018,358r,-4l1018,351r,-4l1019,343r,-3l1020,336r,-4l1020,329r,-4l1020,322r-1,-4l1019,315r-1,-3l1018,309r-2,-3l1015,303r-1,-4l1013,297r-4,-5l1006,287r-5,-4l997,279r-5,-3l988,274r-6,-4l977,268r-3,-2l970,265r-3,-2l965,262r-3,l960,245r1,-1l963,244r5,-1l974,243r4,-2l983,240r2,-2l988,234r,-4l985,224r-1,-3l983,218r-2,-3l980,213r-5,-6l973,204r-3,-4l969,199r,l971,198r2,-3l975,193r1,-4l977,186r,-3l977,179r-2,-3l973,172r-4,-2l967,168r-4,-2l961,165r-2,-2l958,162r,-1l958,158r,-2l958,151r-2,-4l955,142r,-4l953,132r-2,-5l947,122r-2,-4l940,114r-2,-3l936,108r,l936,108r,-2l935,103r,-4l932,95r-2,-5l926,86r-3,-5l920,79r-3,-3l913,74r-5,-3l903,68r-5,-2l892,63r-5,-2l881,59r-4,-2l871,54r-3,-1l864,52r-2,-1l860,50r1,l864,49r5,-2l873,44r2,-2l876,40r1,-2l877,34r-1,-3l875,27r-4,-3l866,20r-2,-4l861,15r-4,-2l855,11,852,9,848,8,846,7,842,6,839,5,837,4,833,3r-3,l826,2r-3,l820,2r-3,l813,r-3,l805,r-2,l798,r-2,l793,r-4,2l786,2r-4,l779,2r-2,l773,2r-3,1l766,3r-2,l760,3r-3,l753,4r-4,1l745,6r-4,1l737,8r-3,3l728,12r-3,2l720,16r-5,2l711,21r-5,3l702,26r-4,3l694,31r-4,2l685,35r-3,3l679,40r-4,2l672,44r-3,3l666,48r-2,1l661,51r-1,1l658,54r-1,l657,53r,-4l655,47r-1,-4l653,40r-1,-2l650,34r-4,-2l644,29r-4,-2l636,25r-5,-1l628,24r-4,l622,24r-3,1l614,25r-4,1l607,27r-2,2l601,31r-3,1l595,34r-2,4l589,42r-5,6l582,50r-1,3l579,56r-1,3l575,63r-3,5l570,72r,5l569,79r,2l569,83r,l569,80r-1,-2l566,76r-3,-2l560,70r-3,-3l553,63r-2,-3l546,56r-4,-3l538,49r-4,-1l531,44r-4,-1l525,42r-1,1l521,44r-3,4l516,51r,6l515,60r,5l515,68r,1l514,69r-2,-1l509,67r-2,l503,67r-3,l497,68r-3,3l493,74r-2,3l489,80r,4l489,86r,2l489,90r,1l488,90r-4,-3l481,86r-3,-1l474,83r-3,-2l467,80r-3,-2l459,77r-3,-1l453,76r-3,l447,76r-3,1l441,79r-2,4l438,87r,6l438,97r,3l439,103r,1l438,104r-3,-1l431,102r-4,l421,100r-5,2l411,102r-5,2l402,107r-3,4l398,115r,5l398,122r,3l399,127r,2l398,129r-3,-2l391,126r-4,l382,125r-4,1l373,127r-2,4l368,132r-1,3l366,138r-1,3l363,143r-2,5l361,151r-1,5l359,159r-1,3l357,166r,2l357,172r,2l357,174xe" fillcolor="#f2cc99" stroked="f">
                  <v:path arrowok="t" o:connecttype="custom" o:connectlocs="65998,47475;62825,59132;47594,71001;52037,88168;53940,103852;53517,121019;58805,138610;56267,155354;47594,172521;37441,190324;29826,209823;35749,232924;44633,249032;27076,257722;8461,267047;423,278492;3173,295023;22845,305197;44633,313462;65786,303077;76786,302653;85881,315582;99631,325119;126495,322576;164994,316641;184666,315370;204973,314946;235010,309647;273086,303713;291701,303501;309892,303925;319834,295235;327872,279128;322584,260477;309892,235468;295297,219360;294662,208551;289162,190960;277528,170401;271817,154718;277740,133735;279643,113177;282182,97069;269490,87744;257856,101732;240087,101732;222319,95374;214069,85201;215761,68881;203281,51714;206665,38785;197993,22890;182128,10597;174724,424;157590,1272;139187,11445;125861,7206;115496,11869;104285,15684;92650,18439;82708,26705" o:connectangles="0,0,0,0,0,0,0,0,0,0,0,0,0,0,0,0,0,0,0,0,0,0,0,0,0,0,0,0,0,0,0,0,0,0,0,0,0,0,0,0,0,0,0,0,0,0,0,0,0,0,0,0,0,0,0,0,0,0,0,0,0"/>
                </v:shape>
                <v:shape id="Freeform 215" o:spid="_x0000_s1029" style="position:absolute;left:74930;top:11430;width:120650;height:70485;visibility:visible;mso-wrap-style:square;v-text-anchor:top" coordsize="571,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" path="m5,238l2,216,42,198,,176,24,164r27,-6l42,140r41,-6l70,110r36,1l137,124,123,85r37,16l191,119r-1,-1l189,115r-3,-4l185,107r-4,-5l179,97r-4,-5l174,88r-2,-5l170,80r-2,-5l167,72r-2,-2l165,67r,-2l191,82r-1,-1l189,79r-2,-3l186,73r-1,-2l183,68r-1,-3l182,63r,-4l182,56r,-3l183,49r33,35l241,90r9,-33l263,48r21,28l363,16,414,2,480,,445,30r68,18l541,62r-32,9l510,71r4,l517,71r3,1l524,72r4,1l530,74r5,1l539,75r4,1l547,77r3,2l552,80r4,2l559,84r4,4l565,92r2,5l569,99r1,3l571,104r,2l571,146,383,333,70,310,5,238r,xe" fillcolor="#d99966" stroked="f">
                  <v:path arrowok="t" o:connecttype="custom" o:connectlocs="423,45720;0,37253;10776,33443;17538,28363;22397,23495;25989,17992;40358,25188;39935,24342;39090,22648;37822,20532;36765,18627;35920,16933;35286,15240;34864,14182;40358,17357;39935,16722;39301,15452;38667,14393;38456,13335;38456,11853;38667,10372;50922,19050;55571,10160;76700,3387;101422,0;108395,10160;107550,15028;108606,15028;109874,15240;111564,15452;113043,15875;114734,16087;116213,16722;117481,17357;118960,18627;119805,20532;120439,21590;120650,22437;80926,70485;1056,50377" o:connectangles="0,0,0,0,0,0,0,0,0,0,0,0,0,0,0,0,0,0,0,0,0,0,0,0,0,0,0,0,0,0,0,0,0,0,0,0,0,0,0,0"/>
                </v:shape>
                <v:shape id="Freeform 216" o:spid="_x0000_s1030" style="position:absolute;left:74295;top:34925;width:127635;height:54610;visibility:visible;mso-wrap-style:square;v-text-anchor:top" coordsize="602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" path="m56,258l33,232,3,223,25,200,,192,30,172r1,-45l31,128r2,4l35,135r5,5l45,143r4,3l53,148r2,1l58,149r3,1l63,149r5,-1l72,146r5,-1l81,142r5,-1l92,137r4,-1l101,133r5,-1l110,128r4,-1l116,126r2,-1l121,124r1,l113,149r-11,19l102,167r4,-2l108,164r2,-1l114,162r3,-1l119,159r4,-1l125,156r4,-2l133,151r5,-3l137,174r31,-11l205,156,334,127,281,105r54,-5l358,91r,l357,90r-3,-1l351,88r-3,-2l344,85r-4,-3l336,80r-5,-3l327,74r-5,-2l319,70r-5,-3l311,64r-2,-3l306,60r-3,-6l301,49r-3,-5l296,40r-1,-5l294,33r-2,-2l292,30r52,28l471,78,516,64,457,44r2,l463,44r4,-1l470,43r2,l478,43r4,-1l486,42r4,-1l494,41r5,-1l502,40r4,l510,39r5,-3l521,36r3,l529,36r3,l536,36r1,1l538,37,485,r47,12l567,31r35,42l576,78,558,189,56,258r,xe" fillcolor="#bf6633" stroked="f">
                  <v:path arrowok="t" o:connecttype="custom" o:connectlocs="6997,49107;5300,42333;6361,36407;6573,27093;7421,28575;9541,30268;11237,31327;12297,31538;13357,31538;15265,30903;17173,30057;19506,28998;21414,28152;23322,27093;24594,26670;25654,26247;23958,31538;21626,35348;22898,34713;24170,34290;25230,33655;26502,33020;28198,31962;29047,36830;43464,33020;59577,22225;75903,19262;75691,19050;74418,18627;72934,17992;71238,16933;69330,15663;67634,14817;65938,13547;64878,12700;63818,10372;62757,8467;62333,6985;61909,6350;99861,16510;96892,9313;98164,9313;99649,9102;101345,9102;103041,8890;104737,8678;106433,8467;108129,8255;110462,7620;112158,7620;113642,7620;114066,7832;112794,2540;127635,15452;118306,40005;11873,54610" o:connectangles="0,0,0,0,0,0,0,0,0,0,0,0,0,0,0,0,0,0,0,0,0,0,0,0,0,0,0,0,0,0,0,0,0,0,0,0,0,0,0,0,0,0,0,0,0,0,0,0,0,0,0,0,0,0,0,0"/>
                </v:shape>
                <v:shape id="Freeform 217" o:spid="_x0000_s1031" style="position:absolute;left:85725;top:260985;width:238125;height:61595;visibility:visible;mso-wrap-style:square;v-text-anchor:top" coordsize="1125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" path="m,204r7,14l38,222r1,31l71,253r4,27l90,289,524,235r63,-1l617,234,927,186r153,l1081,169r9,-12l1110,123r15,-32l319,,,204r,xe" fillcolor="#e8d9d9" stroked="f">
                  <v:path arrowok="t" o:connecttype="custom" o:connectlocs="0,43479;1482,46463;8043,47315;8255,53922;15028,53922;15875,59677;19050,61595;110913,50086;124248,49873;130598,49873;196215,39642;228600,39642;228812,36019;230717,33462;234950,26215;238125,19395;67522,0;0,43479;0,43479" o:connectangles="0,0,0,0,0,0,0,0,0,0,0,0,0,0,0,0,0,0,0"/>
                </v:shape>
                <v:shape id="Freeform 218" o:spid="_x0000_s1032" style="position:absolute;left:114300;top:114300;width:169545;height:119380;visibility:visible;mso-wrap-style:square;v-text-anchor:top" coordsize="800,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" path="m,l634,11,800,300,678,408r3,95l31,562,,,,xe" fillcolor="#a1b0fa" stroked="f">
                  <v:path arrowok="t" o:connecttype="custom" o:connectlocs="0,0;134364,2337;169545,63726;143689,86667;144325,106847;6570,119380;0,0;0,0" o:connectangles="0,0,0,0,0,0,0,0"/>
                </v:shape>
                <v:shape id="Freeform 219" o:spid="_x0000_s1033" style="position:absolute;left:102235;top:128270;width:84455;height:32385;visibility:visible;mso-wrap-style:square;v-text-anchor:top" coordsize="401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" path="m,78r1,2l3,84r5,3l9,89r4,3l15,94r3,3l22,100r5,3l30,106r6,4l38,111r2,2l43,114r3,1l48,118r4,1l55,120r3,2l61,123r4,1l68,127r5,1l76,129r4,2l84,132r5,2l92,134r5,3l102,138r4,1l111,140r4,1l121,142r6,2l131,144r6,2l142,147r7,1l155,149r5,1l167,151r6,1l179,152r7,l191,152r7,1l204,152r6,l216,152r5,-1l227,150r6,l239,149r4,-1l249,147r6,-1l261,144r4,-1l270,141r6,-1l281,138r5,-3l291,134r4,-2l300,130r4,-2l309,125r5,-2l317,121r5,-2l325,116r5,-2l334,112r4,-2l341,107r4,-2l348,102r4,-2l355,97r4,-2l361,93r3,-2l369,86r6,-4l381,77r4,-3l387,70r4,-3l394,64r3,-3l400,59r1,-1l35,,,78r,xe" fillcolor="#708ff7" stroked="f">
                  <v:path arrowok="t" o:connecttype="custom" o:connectlocs="211,16933;1685,18415;2738,19473;3791,20532;5686,21802;7582,23283;8424,23918;9688,24342;10952,25188;12215,25823;13690,26247;15375,27093;16849,27728;18744,28363;20429,28998;22325,29422;24220,29845;26748,30480;28854,30903;31381,31327;33698,31750;36436,32173;39174,32173;41701,32385;44228,32173;46545,31962;49072,31750;51178,31327;53706,30903;55812,30268;58129,29633;60235,28575;62130,27940;64026,27093;66132,26035;67817,25188;69502,24130;71187,23283;72661,22225;74135,21167;75609,20108;76662,19262;78979,17357;81085,15663;82349,14182;83613,12912;84455,12277;0,16510" o:connectangles="0,0,0,0,0,0,0,0,0,0,0,0,0,0,0,0,0,0,0,0,0,0,0,0,0,0,0,0,0,0,0,0,0,0,0,0,0,0,0,0,0,0,0,0,0,0,0,0"/>
                </v:shape>
                <v:shape id="Freeform 220" o:spid="_x0000_s1034" style="position:absolute;left:213995;top:100330;width:73660;height:131445;visibility:visible;mso-wrap-style:square;v-text-anchor:top" coordsize="349,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" path="m1,184l,272r14,11l51,284r55,49l128,487,73,541r83,45l201,611r61,11l308,608r41,-37l345,488,228,299r23,-29l263,223,293,20,283,,246,16r-24,98l191,96r-35,9l135,91r-35,5l97,33,72,23,33,49,,129r1,55l1,184xe" fillcolor="#ffb5a8" stroked="f">
                  <v:path arrowok="t" o:connecttype="custom" o:connectlocs="211,38884;0,57481;2955,59805;10764,60017;22372,70372;27016,102916;15407,114328;32925,123837;42423,129120;55298,131445;65007,128486;73660,120667;72816,103127;48122,63187;52976,57058;55509,47126;61841,4227;59730,0;51921,3381;46855,24091;40312,20287;32925,22189;28493,19231;21106,20287;20473,6974;15196,4861;6965,10355;0,27261;211,38884;211,38884" o:connectangles="0,0,0,0,0,0,0,0,0,0,0,0,0,0,0,0,0,0,0,0,0,0,0,0,0,0,0,0,0,0"/>
                </v:shape>
                <v:shape id="Freeform 221" o:spid="_x0000_s1035" style="position:absolute;left:38100;top:50165;width:170815;height:194310;visibility:visible;mso-wrap-style:square;v-text-anchor:top" coordsize="807,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" path="m,778r32,76l72,902r64,15l195,905r60,-61l268,792r-1,-97l249,499r32,-21l286,450r37,-13l331,403r74,35l448,450,760,354r41,-56l801,193r6,-91l795,89,760,83,742,50,687,,602,41r-72,1l528,42r-4,1l521,44r-2,l514,46r-3,1l505,48r-5,2l496,51r-6,2l486,53r-2,1l481,54r-4,1l475,55r-4,1l468,57r-2,2l462,59r-3,l455,60r-3,l448,60r-3,1l441,61r-3,l434,61r-3,l428,61r-4,l421,61r-4,l415,61r-4,l408,61r-3,l401,60r-3,l394,59r-2,l388,57r-2,-1l383,55r-3,-1l377,53r-1,-1l370,50r-4,-4l343,59r17,3l349,74r17,-2l366,73r,2l366,80r,5l365,88r,3l363,93r-1,4l358,98r-2,3l353,103r-4,2l317,123r-14,27l251,161r4,19l191,202,176,161,159,134r11,-16l203,101,198,56,182,50,83,134r40,83l117,362r36,81l130,534,12,720,,778r,xe" fillcolor="#ffb5a8" stroked="f">
                  <v:path arrowok="t" o:connecttype="custom" o:connectlocs="6773,180960;28787,194310;53975,178841;56515,147269;59478,101287;68368,92599;85725,92811;160867,75012;169545,40896;168275,18859;157057,10595;127423,8688;111760,8900;110278,9323;108797,9747;106892,10171;104987,10807;102870,11231;101812,11442;100542,11654;99060,12078;97790,12502;96308,12714;94827,12714;93345,12926;91863,12926;90593,12926;89112,12926;87842,12926;86360,12926;84878,12714;83397,12502;82127,12078;81068,11654;79798,11231;78317,10595;72602,12502;73872,15680;77470,15469;77470,16952;77258,18647;76835,19706;75777,20766;74718,21825;67098,26063;53128,34115;40428,42803;33655,28394;42968,21402;38523,10595;26035,45982;32385,93871;2540,152566;0,164856" o:connectangles="0,0,0,0,0,0,0,0,0,0,0,0,0,0,0,0,0,0,0,0,0,0,0,0,0,0,0,0,0,0,0,0,0,0,0,0,0,0,0,0,0,0,0,0,0,0,0,0,0,0,0,0,0,0"/>
                </v:shape>
                <v:shape id="Freeform 222" o:spid="_x0000_s1036" style="position:absolute;left:111760;top:55245;width:90805;height:93345;visibility:visible;mso-wrap-style:square;v-text-anchor:top" coordsize="431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" path="m176,51r,l174,50r-3,l166,49r-3,l159,48r-3,l153,48r-4,l145,47r-3,l138,47r-4,l129,47r-4,-1l121,46r-5,l112,46r-5,l103,47r-5,l93,47r-4,l84,48r-4,l76,49r-3,1l68,51r-3,1l61,54r-4,1l53,57r-5,2l45,62r-3,3l39,69r-4,2l32,76r-3,4l27,85r-4,4l21,94r-3,2l18,98r-1,4l16,105r-2,2l13,110r-1,3l10,116r-1,3l8,122r-1,3l7,129r-1,3l6,134r-1,5l3,142r-1,4l2,149r,3l2,156r-1,3l1,164,,167r,4l,175r,3l,183r,3l,189r,5l,198r,5l,206r1,5l1,215r1,5l2,223r,5l3,231r,6l5,240r1,5l6,248r1,6l7,257r1,3l9,265r1,4l10,273r3,4l13,280r1,5l15,289r1,4l17,296r1,5l20,304r1,5l22,312r2,4l24,320r1,3l28,327r1,4l30,333r2,5l33,341r2,4l37,348r1,3l40,355r2,3l43,360r2,4l46,367r2,3l50,373r2,3l54,378r3,4l60,387r5,6l68,397r5,5l77,405r5,5l86,414r5,4l96,420r5,3l171,442r73,-2l303,422r64,-34l368,387r1,-3l371,382r1,-4l375,376r2,-3l379,368r3,-3l385,360r2,-5l391,350r3,-5l397,339r3,-6l401,330r1,-2l405,324r1,-3l407,318r1,-3l411,312r1,-3l413,305r1,-3l415,298r1,-2l417,292r3,-3l421,286r1,-3l422,279r1,-3l424,273r2,-4l427,266r1,-3l428,259r1,-3l429,252r,-3l430,247r,-4l430,240r,-3l430,234r1,-3l430,228r,-4l429,221r,-3l428,213r,-3l428,206r-1,-3l426,198r-2,-4l423,191r,-5l422,182r-1,-5l420,173r-1,-4l416,164r-1,-5l414,155r-2,-5l411,146r-3,-5l407,137r-1,-5l404,127r-3,-5l399,118r-1,-5l396,109r-3,-5l391,100r-1,-5l387,91r-2,-5l382,82r-3,-5l377,73r-2,-5l372,64r-2,-4l368,56r-4,-4l362,48r-2,-3l357,41r-3,-3l352,34r-3,-3l346,28r-2,-4l340,21r-2,-2l334,16r-2,-2l329,11r-3,-1l323,7,319,5,317,4,314,3,311,2,308,1,304,r-2,l254,19r-1,l249,19r-3,1l241,21r-3,1l235,23r-3,2l229,27r-5,4l219,36r-3,2l213,40r-3,2l208,45r-4,1l199,48r-2,l194,49r-4,1l187,50r-4,l182,51r-4,l176,51r,xe" fillcolor="#ffd1c7" stroked="f">
                  <v:path arrowok="t" o:connecttype="custom" o:connectlocs="34974,10348;31392,10137;27178,9926;22543,9715;17697,10137;13694,10982;9481,13094;6110,16895;3792,20696;2528,23864;1475,27243;421,30833;211,34635;0,38647;0,42871;421,47095;1264,51741;1896,55965;2950,60189;4214,64201;5267,68214;6953,72015;8849,75605;10534,78773;13694,82997;18119,87432;51407,92923;78164,80674;80481,77084;83642,71593;85538,67791;87013,64412;88487,61033;89330,57654;90384,54064;90594,50685;90594,47306;90173,43505;89120,39281;87645,34635;85959,29777;84063,24920;82167,20063;79428,15417;76689,10982;74161,7180;71211,4013;68051,1478;64891,211;52460,4013;48879,5280;44876,8448;41505,10137;38345,10771" o:connectangles="0,0,0,0,0,0,0,0,0,0,0,0,0,0,0,0,0,0,0,0,0,0,0,0,0,0,0,0,0,0,0,0,0,0,0,0,0,0,0,0,0,0,0,0,0,0,0,0,0,0,0,0,0,0"/>
                </v:shape>
                <v:shape id="Freeform 223" o:spid="_x0000_s1037" style="position:absolute;left:242570;top:134620;width:12700;height:8890;visibility:visible;mso-wrap-style:square;v-text-anchor:top" coordsize="60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" path="m,42l14,,60,21,53,42,,42r,xe" fillcolor="#ffe6b3" stroked="f">
                  <v:path arrowok="t" o:connecttype="custom" o:connectlocs="0,8890;2963,0;12700,4445;11218,8890;0,8890;0,8890" o:connectangles="0,0,0,0,0,0"/>
                </v:shape>
                <v:shape id="Freeform 224" o:spid="_x0000_s1038" style="position:absolute;left:173355;top:124460;width:9525;height:9525;visibility:visible;mso-wrap-style:square;v-text-anchor:top" coordsize="43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" path="m,38l17,,43,3,30,46,,38r,xe" fillcolor="#b8b8d9" stroked="f">
                  <v:path arrowok="t" o:connecttype="custom" o:connectlocs="0,7868;3766,0;9525,621;6645,9525;0,7868;0,7868" o:connectangles="0,0,0,0,0,0"/>
                </v:shape>
                <v:shape id="Freeform 225" o:spid="_x0000_s1039" style="position:absolute;left:179705;top:125095;width:66040;height:19050;visibility:visible;mso-wrap-style:square;v-text-anchor:top" coordsize="312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" path="m9,l,43,299,91,312,45,225,29r-7,9l217,38r-3,1l212,39r-2,2l205,41r-3,1l198,42r-4,l171,35,159,18,9,r,xe" fillcolor="#fc0" stroked="f">
                  <v:path arrowok="t" o:connecttype="custom" o:connectlocs="1905,0;0,9002;63288,19050;66040,9420;47625,6071;46143,7955;45932,7955;45297,8164;44873,8164;44450,8583;43392,8583;42757,8792;41910,8792;41063,8792;36195,7327;33655,3768;1905,0;1905,0" o:connectangles="0,0,0,0,0,0,0,0,0,0,0,0,0,0,0,0,0,0"/>
                </v:shape>
                <v:shape id="Freeform 226" o:spid="_x0000_s1040" style="position:absolute;left:161290;top:122555;width:16510;height:10160;visibility:visible;mso-wrap-style:square;v-text-anchor:top" coordsize="79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" path="m,35l34,,79,8,62,46,,35r,xe" fillcolor="#f57575" stroked="f">
                  <v:path arrowok="t" o:connecttype="custom" o:connectlocs="0,7730;7106,0;16510,1767;12957,10160;0,7730;0,7730" o:connectangles="0,0,0,0,0,0"/>
                </v:shape>
                <v:shape id="Freeform 227" o:spid="_x0000_s1041" style="position:absolute;left:69215;top:224790;width:252730;height:80010;visibility:visible;mso-wrap-style:square;v-text-anchor:top" coordsize="1194,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" path="m,89l59,70,118,,241,2,421,30,530,65,703,9,848,7r61,21l964,24r33,-7l1056,24r57,78l1194,256r-240,1l820,288,684,365r-40,-2l593,378,350,335r-131,4l72,373,,89r,xe" fillcolor="#ffeded" stroked="f">
                  <v:path arrowok="t" o:connecttype="custom" o:connectlocs="0,18838;12488,14817;24977,0;51012,423;89112,6350;112183,13758;148802,1905;179493,1482;192405,5927;204047,5080;211032,3598;223520,5080;235585,21590;252730,54187;201930,54398;173567,60960;144780,77258;136313,76835;125518,80010;74083,70908;46355,71755;15240,78952;0,18838;0,18838" o:connectangles="0,0,0,0,0,0,0,0,0,0,0,0,0,0,0,0,0,0,0,0,0,0,0,0"/>
                </v:shape>
                <v:shape id="Freeform 228" o:spid="_x0000_s1042" style="position:absolute;left:71120;top:226060;width:25400;height:24765;visibility:visible;mso-wrap-style:square;v-text-anchor:top" coordsize="119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" path="m5,116r,l8,116r2,-1l14,115r3,-1l23,114r1,-1l27,113r3,-1l33,112r2,-1l39,110r2,-1l45,109r2,-3l50,106r4,-2l56,103r4,-1l62,100r3,-2l69,96r5,-4l79,88r3,-3l83,82r2,-3l89,76r1,-3l92,69r2,-3l95,64r3,-5l99,56r1,-4l102,48r2,-3l105,41r2,-3l108,34r1,-3l110,27r,-3l113,21r1,-6l116,11r,-5l117,4r2,-2l119,1,104,,49,61,,79r5,37l5,116xe" fillcolor="#e8d9d9" stroked="f">
                  <v:path arrowok="t" o:connecttype="custom" o:connectlocs="1067,24765;1067,24765;1708,24765;2134,24552;2988,24552;3629,24338;4909,24338;5123,24125;5763,24125;6403,23911;7044,23911;7471,23698;8324,23484;8751,23271;9605,23271;10032,22630;10672,22630;11526,22203;11953,21990;12807,21776;13234,21349;13874,20922;14728,20495;15795,19641;16862,18787;17503,18147;17716,17506;18143,16866;18997,16225;19210,15585;19637,14731;20064,14090;20277,13663;20918,12596;21131,11956;21345,11102;21771,10248;22198,9607;22412,8753;22839,8113;23052,7259;23266,6618;23479,5764;23479,5124;24119,4483;24333,3202;24760,2348;24760,1281;24973,854;25400,427;25400,213;22198,0;10459,13023;0,16866;1067,24765;1067,24765" o:connectangles="0,0,0,0,0,0,0,0,0,0,0,0,0,0,0,0,0,0,0,0,0,0,0,0,0,0,0,0,0,0,0,0,0,0,0,0,0,0,0,0,0,0,0,0,0,0,0,0,0,0,0,0,0,0,0,0"/>
                </v:shape>
                <v:shape id="Freeform 229" o:spid="_x0000_s1043" style="position:absolute;left:53975;top:43815;width:47625;height:100965;visibility:visible;mso-wrap-style:square;v-text-anchor:top" coordsize="225,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" path="m71,478r-1,-1l69,475r-2,-3l66,467r-2,-3l62,461r-1,-3l60,455r-1,-4l56,448r-1,-3l54,441r-1,-5l51,432r-2,-4l48,423r-2,-4l45,414r-1,-3l43,406r-2,-4l40,397r-1,-4l39,390r-1,-5l38,382r,-5l38,374r,-4l38,366r,-5l38,357r,-5l38,348r,-6l38,338r,-6l38,327r,-6l39,317r,-6l39,305r,-5l40,295r,-5l40,285r,-6l40,275r,-6l40,265r,-4l40,258r-1,-6l39,250r,-3l39,243r-1,-4l38,237r-2,-5l33,229r-2,-5l29,221r-5,-6l21,210r-3,-2l17,204r-1,-2l14,200r-3,-4l10,193,9,190,7,187,4,182,2,177,1,172,,167r,-4l2,160r1,-3l7,154r3,-5l15,146r4,-5l24,138r4,-2l30,133r3,-2l36,130r5,-5l46,122r5,-4l55,115r5,-3l63,109r3,-1l68,105r2,-3l75,97r4,-4l84,88r5,-4l93,82r3,-3l97,79r,-1l96,76r,-2l96,72r,-4l97,65r1,-4l101,59r4,-3l109,54r5,-4l119,48r3,-2l126,45r2,-2l129,43,93,31r,-1l93,28r1,-3l97,22r2,-3l101,15r3,-2l107,11r1,-1l112,7r3,-1l121,5r1,l126,4r3,l131,4r4,-1l138,3r4,-1l145,2r4,l151,1r3,l158,1,160,r4,l167,r4,l173,r3,l179,r2,l186,r3,l192,r3,1l198,1r3,2l204,5r5,2l212,12r-1,1l209,12r-3,l203,11r-4,l195,11r-5,l184,11r-4,1l174,12r-6,l162,12r-4,1l152,13r-3,l144,14r-3,1l137,15r-2,l131,15r-1,1l126,19r-4,2l119,23r2,4l122,27r5,1l130,28r4,1l137,30r4,l143,30r,1l144,30r3,-1l152,27r6,-2l160,24r4,l166,23r3,l173,23r4,2l180,27r3,3l186,32r3,5l191,38r1,3l191,42r-2,l186,42r-5,l177,42r-2,l172,42r-3,l166,42r-4,l159,43r-2,l151,45r-4,2l145,48r-2,l141,50r-4,1l135,54r-4,1l129,57r-2,2l123,61r-3,3l117,65r-2,3l112,70r-1,5l111,75r2,l115,75r5,1l123,78r5,3l131,83r3,3l135,88r,3l136,94r,3l136,102r,3l136,110r,4l135,118r,4l134,125r,5l132,132r-1,4l130,138r,1l127,141r-3,2l121,145r-2,3l113,150r-1,1l114,152r2,l120,154r3,l128,154r4,-2l137,151r1,-1l142,148r3,-2l151,143r5,-3l160,138r4,-2l166,134r3,-1l173,131r4,-3l183,124r6,-3l194,118r4,-3l203,113r2,-3l209,109r3,-3l213,108r-1,4l210,116r-3,6l205,127r-2,3l203,132r22,-9l222,139r-1,l219,140r-2,2l213,145r-4,2l204,150r-6,4l192,157r-2,2l187,160r-4,1l181,164r-6,3l171,170r-6,3l160,175r-3,2l154,178r-5,l146,177r-3,-2l142,173r-3,-5l138,166r-1,l134,166r-4,-1l128,165r-4,l122,165r-3,l115,164r-3,l108,163r-3,l102,161r-3,l98,161r-2,l91,161r-4,l86,161r-1,-2l85,157r2,-3l91,150r5,-4l101,142r6,-4l112,134r3,-4l117,128r,-4l117,123r,-3l119,118r-2,-5l117,111r,-3l117,104r-1,-3l115,96r,-2l115,92r-2,-5l112,86r-3,l107,87r-2,3l102,92r-3,3l94,99r-3,3l87,106r-4,4l79,113r-3,3l73,121r-4,2l66,125r-2,3l63,129r-3,2l55,134r-3,2l48,139r-3,2l43,145r-4,1l36,149r-3,2l30,155r-2,3l25,161r-2,3l23,167r-1,3l22,174r1,4l24,184r1,3l26,190r3,3l30,195r1,4l33,202r1,2l37,208r1,2l39,213r2,3l43,220r1,2l46,225r1,3l49,231r3,5l54,241r1,4l58,248r,1l58,252r,3l58,258r-2,2l56,265r,4l56,274r,4l55,284r,4l55,294r,2l55,300r,2l55,305r-1,3l54,311r,3l54,318r,2l54,323r-1,2l53,329r,2l53,334r,3l53,339r-1,6l52,350r,6l52,360r,5l52,369r,5l52,377r,4l53,384r,2l54,388r1,4l58,396r1,3l60,401r,3l62,408r1,2l64,413r2,2l68,419r1,3l70,426r1,3l74,432r1,4l76,438r1,3l78,445r1,2l81,450r1,2l83,456r,3l84,464r1,3l85,469r-1,4l83,474r-4,1l77,477r-4,1l71,478r,xe" fillcolor="black" stroked="f">
                  <v:path arrowok="t" o:connecttype="custom" o:connectlocs="12912,96741;10372,90404;8255,83011;8043,76252;8043,67803;8467,58931;8255,52172;5080,45413;1905,40133;635,33162;6985,27670;13970,22812;20320,16687;20743,12885;27093,9083;21378,3168;26670,845;31962,211;37253,0;42545,634;42122,2323;33443,2746;27517,3380;28363,6125;33443,5281;38735,6337;38312,8871;33232,9083;27728,11617;23495,15842;28363,18165;28787,24080;27517,29360;24553,32106;30692,30839;37465,27037;44873,22390;47625,25981;41910,32528;34925,36542;29422,35486;25188,34852;20320,34007;20320,30839;24765,25347;24342,19855;20955,20066;14605,25981;9525,29783;4868,34641;6138,40766;8678,45624;11642,51750;11853,56819;11642,63790;11218,68648;11007,75196;11218,81532;13335,86602;15875,92094;17568,96952;15452,100965" o:connectangles="0,0,0,0,0,0,0,0,0,0,0,0,0,0,0,0,0,0,0,0,0,0,0,0,0,0,0,0,0,0,0,0,0,0,0,0,0,0,0,0,0,0,0,0,0,0,0,0,0,0,0,0,0,0,0,0,0,0,0,0,0,0"/>
                </v:shape>
                <v:shape id="Freeform 230" o:spid="_x0000_s1044" style="position:absolute;left:37465;top:125730;width:158115;height:119380;visibility:visible;mso-wrap-style:square;v-text-anchor:top" coordsize="747,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" path="m150,81r-1,1l148,86r-1,1l146,91r-1,3l143,98r-1,5l140,107r-1,5l138,117r-3,6l134,128r-1,3l133,134r-1,2l131,140r-1,2l128,145r-1,2l127,151r-1,2l125,156r-1,3l123,162r-1,6l119,172r-1,6l117,182r-2,5l113,190r-1,5l111,198r-1,2l109,203r-1,1l108,206r-1,l105,208r-2,2l102,214r-4,3l96,222r-3,3l90,231r-2,2l86,235r-3,4l82,241r-2,2l78,246r-3,4l74,253r-3,3l68,260r-1,3l65,267r-2,3l60,273r-2,4l57,281r-4,4l52,288r-3,3l47,296r-3,3l42,303r-2,4l38,310r-2,4l34,318r-2,4l29,326r-2,4l25,334r-2,3l22,342r-2,3l18,349r-1,3l14,356r-1,4l12,363r-2,5l9,371r-2,3l6,378r-1,3l5,385r-2,3l3,391r,4l3,398r-1,2l,404r,3l,410r,3l,416r,3l,423r,3l,428r2,4l2,435r1,4l3,442r1,3l5,449r,3l6,454r1,4l9,461r1,3l11,468r1,2l14,474r,3l17,480r1,3l19,486r2,3l22,492r3,4l26,498r3,6l34,509r3,5l42,519r3,5l50,530r5,4l60,539r5,3l70,545r4,4l80,552r5,2l89,557r6,2l101,561r4,l110,562r6,l120,563r6,l132,564r5,l142,564r5,l153,563r4,l163,562r6,-1l173,560r6,-1l185,558r5,-3l194,553r6,-2l205,549r4,-4l214,543r4,-3l223,537r5,-4l232,530r4,-5l240,522r4,-5l248,513r4,-6l256,503r2,-4l260,497r1,-3l262,491r3,-5l268,481r2,-5l273,470r2,-6l277,460r1,-6l280,450r2,-6l283,440r,-5l284,431r1,-5l286,422r,-5l286,413r,-5l288,404r,-5l288,396r,-5l288,389r-2,-4l286,381r,-3l286,374r,-3l286,368r-1,-3l285,362r-1,-3l284,356r-1,-4l283,349r-1,-5l282,341r-1,-6l281,332r-1,-6l278,322r-1,-6l277,312r-1,-6l276,301r-1,-5l274,291r-1,-5l273,280r-2,-4l271,270r-1,-5l269,261r-1,-5l268,253r-1,-4l267,244r-1,-3l266,239r-1,-6l265,230r,-5l265,221r-2,-3l263,216r,-3l263,210r,-4l262,204r,-4l262,197r,-2l261,191r,-3l261,185r,-4l261,178r-1,-2l260,173r,-3l260,168r,-4l260,162r,-3l260,155r,-2l260,152r3,-1l267,146r6,-3l277,139r6,-5l288,130r4,-5l294,119r3,-3l298,112r1,-4l299,105r,-2l299,100r1,l301,99r5,-1l308,96r4,-2l315,92r5,-2l323,88r4,-2l330,82r4,-2l336,78r3,-2l341,72r1,-1l342,53r1,1l346,56r3,2l352,60r5,1l361,64r5,3l371,70r3,1l376,72r4,2l383,76r4,1l390,79r4,1l397,82r4,1l405,86r4,1l413,89r4,1l421,91r4,1l429,95r5,1l439,98r4,1l449,100r5,1l458,104r5,l467,106r6,1l478,108r6,l489,110r5,l500,112r4,1l510,114r6,l522,114r4,1l532,115r6,l544,115r5,l555,116r6,-1l567,115r5,l578,115r6,-1l590,113r4,-1l600,112r5,-2l610,109r5,-1l621,108r4,-2l630,105r5,-1l639,103r4,-2l647,100r5,-1l657,98r3,-1l664,95r3,-1l672,92r3,-2l679,89r3,-2l685,87r4,-2l691,83r4,-1l698,81r5,-3l708,76r5,-4l718,69r3,-4l726,63r3,-2l732,59r3,-4l737,54r4,-4l744,47r1,-2l747,45,717,43r-2,l713,45r-3,2l705,52r-3,1l698,55r-3,3l691,61r-4,2l683,65r-4,4l675,72r-6,2l665,77r-6,3l653,82r-3,1l647,85r-3,1l642,87r-4,1l636,90r-4,1l630,92r-3,l623,94r-3,1l617,96r-3,1l610,98r-2,l605,99r-4,l598,100r-4,l592,101r-3,l585,101r-3,2l578,103r-3,l571,103r-3,l564,103r-3,l557,103r-3,l550,103r-3,-2l544,101r-5,l537,101r-4,-1l529,100r-4,l522,100r-4,-1l515,99r-4,-1l507,98r-4,-1l500,97r-5,-1l493,96r-5,-1l485,95r-4,-1l478,92r-5,l470,91r-4,-1l463,90r-5,-2l455,87r-4,l447,86r-4,-3l440,82r-5,l432,81r-5,-2l424,78r-5,-1l416,76r-4,-2l408,72r-4,-1l401,70r-5,-2l393,67r-5,-2l384,63r-4,-2l376,60r-3,-2l369,56r-5,-2l360,52r-3,-2l353,49r-4,-4l345,44r-4,-2l337,40r-1,-1l336,34r-1,-2l334,28r,-3l333,22r-2,-4l330,15r-1,-3l328,9,327,6,326,4,323,1r-1,l320,r-4,l313,r-5,l304,r-6,l292,1r-4,2l282,4r-5,1l273,5r-4,1l265,6r-3,1l260,7r,1l260,8r1,4l262,12r3,1l267,13r4,1l274,13r3,l280,12r3,l286,12r3,-2l292,10r4,l298,9r3,l304,9r3,1l311,12r3,2l314,15r1,2l316,19r2,4l319,26r1,5l321,34r2,5l323,43r1,3l326,51r,4l326,58r,3l324,64r-1,3l320,69r-4,3l313,73r-4,3l306,77r-2,1l301,78r,l300,77r,-3l299,70r,-5l297,61r-3,-5l291,54r-3,-1l283,53r-1,2l280,56r,4l278,62r2,5l280,69r,3l281,76r,2l281,83r,6l280,91r,4l278,97r,3l276,105r-2,5l271,115r-3,6l266,123r-3,2l260,127r-4,3l253,132r-3,2l245,135r-2,4l238,140r-2,2l232,143r-2,2l228,147r,4l230,152r2,1l236,154r2,l241,154r3,l245,153r1,l246,154r,5l246,162r,3l246,170r,4l246,177r,2l246,182r,3l246,188r,2l246,194r1,3l247,200r,4l247,207r,3l247,214r1,3l248,222r,3l248,228r,5l248,235r2,5l250,243r,5l250,251r,3l250,259r,3l250,265r1,5l251,273r,4l251,280r1,5l252,287r,4l252,294r1,3l253,300r,4l253,307r1,3l254,313r,3l254,318r1,4l255,326r1,6l256,335r2,6l258,345r1,6l259,355r1,6l260,363r,4l261,370r,3l261,376r,2l261,381r1,4l262,388r,2l262,394r1,3l263,399r,4l263,406r,3l263,413r,3l263,419r,4l262,426r,2l261,432r,3l260,437r,4l260,444r-1,4l258,451r-2,2l255,457r,3l254,463r-1,4l252,470r-1,3l250,476r-2,3l246,481r-1,4l243,487r-2,3l239,492r-1,4l233,501r-5,6l223,512r-6,5l215,518r-4,3l208,523r-2,2l202,526r-2,2l196,530r-2,2l188,534r-5,2l177,539r-5,2l166,542r-5,2l156,544r-6,1l146,545r-5,l137,545r-5,1l127,545r-4,l118,544r-3,l110,543r-3,-1l102,541r-2,-1l96,539r-4,-3l89,535r-3,-1l80,532r-3,-2l71,525r-5,-4l63,518r-3,-3l58,513r-3,-4l52,506r-3,-3l47,498r-4,-3l41,490r-3,-4l36,481r-2,-3l30,472r-1,-4l27,463r-2,-5l23,452r-2,-4l20,442r,-6l19,433r,-2l19,427r,-2l19,422r,-4l19,416r,-3l19,410r,-3l19,404r1,-4l20,398r1,-3l22,391r1,-2l25,386r,-4l26,378r1,-2l28,372r2,-3l32,365r1,-3l35,358r1,-4l37,351r3,-3l41,343r2,-3l45,336r2,-3l49,328r2,-3l52,321r3,-4l57,313r2,-4l62,305r2,-4l65,297r3,-3l70,290r3,-3l74,282r4,-3l80,276r2,-4l83,268r3,-4l88,260r2,-4l93,253r2,-3l96,246r4,-3l101,240r2,-4l105,233r3,-2l109,227r2,-3l113,222r3,-3l117,216r1,-3l120,210r2,-2l125,204r3,-5l130,195r3,-4l134,189r3,-2l138,183r1,-2l139,178r2,-4l142,171r1,-3l145,163r1,-3l147,155r1,-3l149,146r1,-3l150,139r3,-5l153,131r2,-5l155,122r1,-5l156,113r1,-4l158,105r2,-4l160,98r1,-2l161,92r1,-2l162,88r,-1l163,85r,-2l150,81r,xe" fillcolor="black" stroked="f">
                  <v:path arrowok="t" o:connecttype="custom" o:connectlocs="28152,27728;24977,37677;20743,45932;14182,55668;7620,66463;2117,77893;0,87418;1482,96943;6138,106680;20108,118322;35772,118745;49953,111125;58208,98213;60960,84455;59902,74507;57785,60537;56092,47625;55245,38312;57785,30268;64770,20743;72602,11430;83397,16933;96097,21378;111337,24342;128058,23283;141182,19897;152612,13758;149225,11007;136948,17992;128058,20955;117898,21802;107315,20743;96308,18415;84878,14817;73025,9313;69003,847;56938,1270;59902,2540;67310,4868;66887,15240;60960,11218;59267,20108;51435,29422;52070,32385;52282,41698;52917,52493;53552,62865;54822,74295;55668,84032;55033,93345;51858,102658;42333,111760;27940,115570;16298,112183;7197,101177;4022,88477;5715,79587;10795,68792;17357,57573;23495,47413;29422,38312;32808,26670;34502,17568" o:connectangles="0,0,0,0,0,0,0,0,0,0,0,0,0,0,0,0,0,0,0,0,0,0,0,0,0,0,0,0,0,0,0,0,0,0,0,0,0,0,0,0,0,0,0,0,0,0,0,0,0,0,0,0,0,0,0,0,0,0,0,0,0,0,0"/>
                </v:shape>
                <v:shape id="Freeform 231" o:spid="_x0000_s1045" style="position:absolute;left:70485;top:79375;width:37465;height:46990;visibility:visible;mso-wrap-style:square;v-text-anchor:top" coordsize="176,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" path="m,l2,1,4,6r,2l6,12r1,3l10,19r1,5l13,28r1,4l17,36r1,4l19,44r,2l20,50r,4l21,60r,5l23,70r,4l26,78r1,1l29,79r1,-1l34,77r2,-3l41,73r3,-3l50,68r5,-4l60,62r5,-3l70,56r5,-3l80,52r5,-1l89,50r4,l97,50r3,1l102,53r3,2l109,60r3,4l116,69r3,4l123,79r2,4l128,89r2,5l133,98r1,3l135,105r1,1l138,107r-2,l134,108r-3,1l127,110r-5,3l117,115r-4,1l111,117r-3,1l105,121r-3,1l98,122r-2,1l94,125r-6,1l85,130r-5,1l79,132r-1,1l79,134r1,l83,134r3,-1l92,132r3,-1l101,130r4,-2l111,127r5,-1l122,124r4,-1l131,123r3,-1l139,123r2,l143,125r2,1l146,128r1,4l149,135r1,4l151,144r2,5l155,153r1,5l156,163r1,5l158,172r2,5l160,181r,4l161,188r-1,3l160,194r-2,3l158,199r,5l158,208r,2l158,213r,1l158,215r,l160,217r2,1l164,221r2,1l169,222r1,-3l171,218r1,-2l173,214r2,-5l175,205r,-4l176,199r,-3l176,194r,-4l176,187r,-4l176,180r,-3l176,173r,-3l176,168r-1,-4l175,160r-2,-4l173,154r,-4l172,148r,-4l172,142r-1,-6l170,132r-1,-5l168,125r-4,-6l162,116r-4,-2l156,113r-5,-3l150,112r-1,-2l149,109r,-2l148,105r-1,-4l146,98r,-4l145,89r-3,-4l140,80r-1,-6l138,70r-4,-5l133,61r-2,-3l128,54r-3,-3l124,47r-4,-2l119,43r-6,-3l109,39r-2,-2l103,37r-2,l97,37r-3,l92,39r-5,l83,40r-4,1l74,41r-4,1l66,44r-3,1l58,46r-3,3l52,50r-3,1l47,52r-4,1l42,55r-4,1l38,58,37,56r,-2l36,52r,-5l35,44,34,42,33,39r,-3l32,33,30,30,29,26,28,24,26,19,23,17,21,14,20,12,15,7,11,5,6,3,4,,2,,,,,xe" fillcolor="black" stroked="f">
                  <v:path arrowok="t" o:connecttype="custom" o:connectlocs="851,1693;2342,5080;3832,8467;4257,11430;4896,15663;6386,16510;9366,14817;13837,12488;18094,10795;21287,10795;23841,13547;26609,17568;28524,21378;28950,22648;25970,23918;22990,24977;20435,26035;17030,27728;17030,28363;20223,27728;24693,26670;28524,25823;30866,26670;31930,29422;33208,33443;34059,37465;34059,40428;33633,43180;33633,45297;34485,46143;36188,46355;37252,44238;37465,41487;37465,38735;37465,35983;36826,33020;36614,30480;35975,26882;33633,24130;31718,23283;31292,21378;30227,17992;28524,13758;26609,10795;24054,8467;21500,7832;18520,8255;14901,8890;11708,10372;9153,11218;7876,11853;7450,9313;6812,6985;5535,4022;3193,1482;426,0" o:connectangles="0,0,0,0,0,0,0,0,0,0,0,0,0,0,0,0,0,0,0,0,0,0,0,0,0,0,0,0,0,0,0,0,0,0,0,0,0,0,0,0,0,0,0,0,0,0,0,0,0,0,0,0,0,0,0,0"/>
                </v:shape>
                <v:shape id="Freeform 232" o:spid="_x0000_s1046" style="position:absolute;left:89535;top:72390;width:23495;height:12700;visibility:visible;mso-wrap-style:square;v-text-anchor:top" coordsize="11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" path="m,52r1,l6,52,8,51r4,-1l15,49r4,l23,47r4,l31,45r4,-2l39,42r4,-2l45,38r4,-2l53,30r5,-5l62,20r5,-4l73,12,77,9,81,5,86,3,90,2,95,1,99,r5,l106,r3,1l110,2r-1,1l105,5r-4,2l96,10r-5,4l86,16r-5,4l77,24r-3,5l72,32r-1,4l68,38r-1,3l65,43r-4,4l58,47r-2,2l52,50r-3,2l44,52r-5,2l35,55r-2,1l29,57r-3,1l22,58r-2,1l15,59r-3,1l9,60r,l,52r,xe" fillcolor="black" stroked="f">
                  <v:path arrowok="t" o:connecttype="custom" o:connectlocs="0,11007;214,11007;1282,11007;1709,10795;2563,10583;3204,10372;4058,10372;4913,9948;5767,9948;6621,9525;7476,9102;8330,8890;9184,8467;9612,8043;10466,7620;11320,6350;12388,5292;13243,4233;14311,3387;15592,2540;16447,1905;17301,1058;18369,635;19223,423;20291,212;21146,0;22213,0;22641,0;23281,212;23495,423;23281,635;22427,1058;21573,1482;20505,2117;19437,2963;18369,3387;17301,4233;16447,5080;15806,6138;15379,6773;15165,7620;14524,8043;14311,8678;13883,9102;13029,9948;12388,9948;11961,10372;11107,10583;10466,11007;9398,11007;8330,11430;7476,11642;7049,11853;6194,12065;5553,12277;4699,12277;4272,12488;3204,12488;2563,12700;1922,12700;1922,12700;0,11007;0,11007" o:connectangles="0,0,0,0,0,0,0,0,0,0,0,0,0,0,0,0,0,0,0,0,0,0,0,0,0,0,0,0,0,0,0,0,0,0,0,0,0,0,0,0,0,0,0,0,0,0,0,0,0,0,0,0,0,0,0,0,0,0,0,0,0,0,0"/>
                </v:shape>
                <v:shape id="Freeform 233" o:spid="_x0000_s1047" style="position:absolute;left:124460;top:92710;width:6350;height:12700;visibility:visible;mso-wrap-style:square;v-text-anchor:top" coordsize="3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" path="m22,6l20,2,16,,14,,12,,8,,6,2,5,6,4,10,3,11,1,16,,18r,5l,26r,4l,34r,4l,42r1,3l1,48r2,4l5,55r3,4l11,59r3,l16,59r5,1l23,59r4,-2l28,55r2,-2l30,50r,-2l30,45r,-3l29,38r,-4l28,30r,-3l27,23r,-4l26,16r,-4l24,10,23,8r,-2l22,6r,xe" fillcolor="black" stroked="f">
                  <v:path arrowok="t" o:connecttype="custom" o:connectlocs="4657,1270;4233,423;3387,0;2963,0;2540,0;1693,0;1270,423;1058,1270;847,2117;635,2328;212,3387;0,3810;0,4868;0,5503;0,6350;0,7197;0,8043;0,8890;212,9525;212,10160;635,11007;1058,11642;1693,12488;2328,12488;2963,12488;3387,12488;4445,12700;4868,12488;5715,12065;5927,11642;6350,11218;6350,10583;6350,10160;6350,9525;6350,8890;6138,8043;6138,7197;5927,6350;5927,5715;5715,4868;5715,4022;5503,3387;5503,2540;5080,2117;4868,1693;4868,1270;4657,1270;4657,1270" o:connectangles="0,0,0,0,0,0,0,0,0,0,0,0,0,0,0,0,0,0,0,0,0,0,0,0,0,0,0,0,0,0,0,0,0,0,0,0,0,0,0,0,0,0,0,0,0,0,0,0"/>
                </v:shape>
                <v:shape id="Freeform 234" o:spid="_x0000_s1048" style="position:absolute;left:175895;top:84455;width:6985;height:13335;visibility:visible;mso-wrap-style:square;v-text-anchor:top" coordsize="34,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" path="m18,2l12,,7,2,5,3,3,7,1,9r,3l1,15r,2l1,19r,3l,26r,3l,34r1,4l1,41r,4l1,48r3,4l4,54r1,2l6,58r2,1l12,61r3,1l20,62r5,-1l28,59r3,-1l33,55r1,-2l34,49,33,47r,-3l33,40,30,37,29,32,28,28,27,25,26,21,25,17,22,13,21,11,20,8,19,6,18,3r,-1l18,2xe" fillcolor="black" stroked="f">
                  <v:path arrowok="t" o:connecttype="custom" o:connectlocs="3698,430;2465,0;1438,430;1027,645;616,1506;205,1936;205,2581;205,3226;205,3656;205,4087;205,4732;0,5592;0,6237;0,7313;205,8173;205,8818;205,9679;205,10324;822,11184;822,11614;1027,12045;1233,12475;1644,12690;2465,13120;3082,13335;4109,13335;5136,13120;5752,12690;6369,12475;6780,11829;6985,11399;6985,10539;6780,10109;6780,9464;6780,8603;6163,7958;5958,6883;5752,6022;5547,5377;5341,4517;5136,3656;4520,2796;4314,2366;4109,1721;3903,1290;3698,645;3698,430;3698,430" o:connectangles="0,0,0,0,0,0,0,0,0,0,0,0,0,0,0,0,0,0,0,0,0,0,0,0,0,0,0,0,0,0,0,0,0,0,0,0,0,0,0,0,0,0,0,0,0,0,0,0"/>
                </v:shape>
                <v:shape id="Freeform 235" o:spid="_x0000_s1049" style="position:absolute;left:147955;top:105410;width:17780;height:10795;visibility:visible;mso-wrap-style:square;v-text-anchor:top" coordsize="84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" path="m72,2r-3,l65,6,61,9r-4,4l53,17r-5,3l43,24r-4,2l35,26r-2,1l30,26r-3,l24,25r-4,l17,24,15,22,11,21,8,20r-3,l3,20,,20r,1l,24r3,3l4,29r3,2l10,34r2,2l16,38r2,2l22,41r3,3l27,46r4,1l33,48r4,1l41,49r6,l53,47r5,-1l63,45r5,-4l72,38r4,-3l77,31r1,-2l79,26r1,-2l82,20r,-3l83,13r1,-2l83,8r,-2l82,3r,-1l79,,78,,76,,72,2r,xe" fillcolor="black" stroked="f">
                  <v:path arrowok="t" o:connecttype="custom" o:connectlocs="15240,441;14605,441;13758,1322;12912,1983;12065,2864;11218,3745;10160,4406;9102,5287;8255,5728;7408,5728;6985,5948;6350,5728;5715,5728;5080,5508;4233,5508;3598,5287;3175,4847;2328,4626;1693,4406;1058,4406;635,4406;0,4406;0,4626;0,5287;635,5948;847,6389;1482,6829;2117,7490;2540,7931;3387,8372;3810,8812;4657,9033;5292,9693;5715,10134;6562,10354;6985,10575;7832,10795;8678,10795;9948,10795;11218,10354;12277,10134;13335,9914;14393,9033;15240,8372;16087,7711;16298,6829;16510,6389;16722,5728;16933,5287;17357,4406;17357,3745;17568,2864;17780,2423;17568,1762;17568,1322;17357,661;17357,441;16722,0;16510,0;16087,0;15240,441;15240,441" o:connectangles="0,0,0,0,0,0,0,0,0,0,0,0,0,0,0,0,0,0,0,0,0,0,0,0,0,0,0,0,0,0,0,0,0,0,0,0,0,0,0,0,0,0,0,0,0,0,0,0,0,0,0,0,0,0,0,0,0,0,0,0,0,0"/>
                </v:shape>
                <v:shape id="Freeform 236" o:spid="_x0000_s1050" style="position:absolute;left:156210;top:123190;width:108585;height:22860;visibility:visible;mso-wrap-style:square;v-text-anchor:top" coordsize="512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" path="m,28l1,27,3,26,6,23,9,21r4,-3l17,16r5,-4l27,10,31,7,35,6,38,2,43,1,45,r2,l48,r3,1l50,3,48,8r-2,3l43,17r-3,4l37,26r-1,2l35,30,417,92r39,-1l460,70r2,l465,71r4,1l474,74r5,2l484,78r6,3l495,82r4,2l503,87r4,2l510,91r2,2l512,94r-1,2l507,97r-3,1l501,98r-3,1l495,99r-4,1l488,100r-4,l480,101r-4,l472,102r-5,l464,103r-4,l456,103r-5,l446,103r-3,2l439,105r-3,l432,106r-2,l427,106r-3,l421,106r-1,1l417,107r-1,l415,107r-3,-1l408,106r-2,-1l402,105r-3,-2l394,103r-4,-1l385,101r-6,l374,99r-7,l361,98r-7,-1l347,96r-8,-2l331,93r-7,-1l316,90r-9,-1l299,88r-8,-1l281,85r-9,-2l263,82r-8,-1l245,79,235,78r-9,-2l217,75r-9,-2l198,72r-9,-1l180,69r-9,-2l161,66r-9,-2l143,63r-9,-2l126,60r-8,-2l110,56r-8,-1l93,54,85,53,78,52,70,51,65,50,58,48,52,47,46,45r-4,l36,44r-5,l27,42r-3,l20,41r-2,l14,38r-1,l9,36,6,34,5,33,2,32,,29,,28r,xe" fillcolor="black" stroked="f">
                  <v:path arrowok="t" o:connecttype="custom" o:connectlocs="636,5555;2757,3846;5726,2136;8059,427;9968,0;10604,641;9119,3632;7635,5982;96709,19442;98617,15169;101586,16237;104980,17519;107525,19014;108585,20083;106888,20937;104980,21151;102647,21364;100102,21792;97557,22005;94588,22005;92467,22433;90558,22646;89074,22860;88013,22860;86105,22433;83560,22005;80378,21578;76561,20937;71895,20083;67017,19228;61715,18587;55777,17519;49839,16664;44113,15596;38174,14741;32236,13673;26722,12819;21632,11750;16542,11110;12301,10255;8907,9614;5726,8973;3817,8759;1909,7691;424,6837;0,5982" o:connectangles="0,0,0,0,0,0,0,0,0,0,0,0,0,0,0,0,0,0,0,0,0,0,0,0,0,0,0,0,0,0,0,0,0,0,0,0,0,0,0,0,0,0,0,0,0,0"/>
                </v:shape>
                <v:shape id="Freeform 237" o:spid="_x0000_s1051" style="position:absolute;left:167005;top:99060;width:109855;height:67945;visibility:visible;mso-wrap-style:square;v-text-anchor:top" coordsize="520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" path="m31,153l43,125,,118r,-2l1,114r2,-3l8,108r,l10,108r3,l18,109r1,l22,109r3,2l28,111r3,l34,111r4,1l42,112r4,l49,113r4,l57,114r5,l67,115r4,l76,116r4,l85,117r5,l95,118r5,l105,120r4,1l115,122r5,l124,122r5,l133,123r5,l143,124r4,l153,125r3,l161,126r5,l170,127r4,l177,129r5,l186,130r3,l192,131r4,l199,131r6,1l209,132r4,1l216,133r2,l219,134r,-1l220,131r1,-5l222,122r1,-5l224,115r2,-4l227,108r1,-4l230,100r1,-4l233,93r2,-5l236,84r2,-4l239,77r3,-5l243,68r2,-4l248,61r1,-4l251,54r1,-3l254,49r4,-6l263,40r3,-2l269,34r3,-2l275,30r4,-1l282,26r4,-1l289,24r4,l295,23r3,l302,23r2,l308,23r2,1l313,25r3,1l318,29r2,3l323,38r,2l324,42r1,3l325,48r1,3l326,53r1,4l328,60r,2l328,66r,3l329,72r,5l331,82r,4l331,89r,2l331,93r1,-3l336,89r4,-1l343,87r5,l352,88r6,1l363,91r4,4l371,99r3,3l378,105r1,1l380,107r,-1l384,106r3,-1l392,103r4,-1l402,99r4,l410,99r4,l418,100r5,3l429,105r3,2l436,109r3,2l440,112r,-1l440,108r,-3l441,100r,-3l442,95r,-4l444,88r,-3l445,81r,-3l447,75r,-5l448,67r1,-5l451,59r1,-3l453,52r1,-4l455,45r1,-4l457,38r2,-4l460,32r2,-5l465,24r3,-3l471,17r3,-3l477,12r2,-4l483,7r2,-2l489,4r4,-2l499,r6,2l509,5r4,3l516,13r1,3l519,18r,4l520,25r,4l520,31r,3l520,39r-1,3l519,47r-2,4l516,56r-1,2l514,61r-1,3l513,70r-1,2l512,75r-2,3l510,81r,3l510,87r-1,3l509,95r-1,2l508,100r-1,5l507,109r,4l506,116r,5l506,125r-1,4l505,133r-1,5l504,142r,3l502,150r,4l502,159r-1,4l500,168r,3l500,176r-1,4l499,185r-1,4l498,194r-1,3l495,202r,3l494,209r,4l494,217r-1,4l493,224r-1,3l492,231r-1,3l491,238r-1,2l490,243r-1,2l489,249r-2,4l486,258r-1,3l485,263r-2,5l480,272r-2,6l476,284r-4,4l470,294r-2,4l465,304r-3,3l460,311r-3,3l455,317r-2,4l452,322r-1,1l449,323r-3,-1l445,318r-3,-3l440,312r-1,-4l438,306r,-2l438,304r1,-2l442,298r3,-3l448,293r4,-4l456,287r3,-5l462,279r3,-3l468,272r2,-4l472,265r2,-4l476,258r,-2l476,252r1,-3l478,244r,-3l478,239r,-4l479,232r,-3l479,225r1,-3l482,218r,-4l483,209r,-3l484,202r,-5l485,193r,-5l486,184r,-5l487,175r2,-5l489,166r1,-6l491,156r,-5l492,147r,-5l493,138r,-6l494,127r,-4l495,118r,-4l497,109r,-4l498,99r,-3l499,91r1,-4l500,84r,-5l501,77r,-5l502,69r,-3l504,62r,-5l505,52r1,-4l506,45r,-2l506,42r,-3l507,35r,-3l508,30r,-4l507,23r-1,-2l501,20r-4,-2l493,18r-4,l486,21r-3,2l479,26r-1,1l477,30r-2,3l474,35r-2,1l471,40r-1,2l469,45r-1,3l467,52r-2,5l465,62r-2,5l462,71r,2l461,77r-1,2l460,82r-1,6l457,94r-1,2l456,99r-1,3l455,105r-1,6l453,115r-2,6l451,126r-3,5l447,135r-1,5l446,144r-1,4l444,150r-2,3l441,156r-1,2l439,159r-2,-2l436,154r,-2l436,149r-2,-4l434,143r,-4l436,136r,-4l436,129r,-3l436,124r1,-4l438,118r-1,-1l434,116r-3,-2l426,112r-4,-3l416,108r-6,-1l406,108r-5,3l395,115r-4,5l387,124r-5,5l380,132r-3,l376,132r-3,-3l371,125r-2,-4l367,116r-2,-4l364,108r-1,-2l363,105r-36,3l326,108r-1,3l324,114r-3,3l318,122r-2,4l313,130r-1,2l310,135r-1,3l304,143r-3,6l297,153r-3,5l290,161r-3,4l283,166r-2,l278,165r-2,-3l276,159r2,-2l280,153r3,-4l288,144r5,-3l295,138r2,-4l301,130r2,-4l305,122r3,-6l309,112r2,-6l312,104r,-4l313,98r1,-3l314,89r3,-4l317,80r1,-4l318,71r,-3l318,63r-1,-3l317,57r,-3l314,50r,-3l312,43r-3,-1l304,41r-5,l297,41r-3,l290,42r-2,1l284,43r-3,1l279,47r-3,1l271,50r-5,3l261,57r-2,3l258,62r-2,4l254,69r-2,4l250,77r-1,2l249,82r-1,3l245,88r-1,3l244,95r-1,3l241,100r-2,4l238,107r-1,4l236,114r-1,2l234,120r,3l233,127r-2,6l230,138r1,3l231,145r3,4l237,152r4,2l244,156r4,2l249,158r1,1l251,159r1,l254,161r3,2l258,165r,1l256,168r-4,1l249,169r-3,l244,168r-3,l236,166r-5,-1l227,160r-4,-3l220,152r-2,-4l78,131,68,160r-10,l68,131,55,127,40,157r-9,-4l31,153xe" fillcolor="black" stroked="f">
                  <v:path arrowok="t" o:connecttype="custom" o:connectlocs="2113,22718;8028,23560;16056,24401;25351,25663;34013,26505;41407,27557;46477,27557;48801,20194;52392,12832;57463,6731;63800,4838;68237,8414;69293,13883;70138,18932;78377,20825;83659,21456;92109,22929;93377,19142;95278,12411;97602,5680;103306,841;109644,4628;109010,11780;107742,17670;106897,24401;106052,32395;105207,40809;103940,47751;102672,54272;98870,62686;94856,67945;92743,63528;98870,57217;100982,50696;102038,43964;103306,35761;104362,26715;105630,18301;106686,10939;107320,5469;101193,5469;98870,10097;97179,17249;95278,25453;93165,32816;91687,29239;91687,24401;82603,25243;77532,24401;67814,24612;62744,32184;58730,33026;64434,25663;66969,17880;66336,10518;60843,9045;54505,13042;51547,19142;49435,25243;50914,32395;54505,34709;48801,34709;11619,26715" o:connectangles="0,0,0,0,0,0,0,0,0,0,0,0,0,0,0,0,0,0,0,0,0,0,0,0,0,0,0,0,0,0,0,0,0,0,0,0,0,0,0,0,0,0,0,0,0,0,0,0,0,0,0,0,0,0,0,0,0,0,0,0,0,0,0"/>
                </v:shape>
                <v:shape id="Freeform 238" o:spid="_x0000_s1052" style="position:absolute;left:135890;top:26670;width:67945;height:34290;visibility:visible;mso-wrap-style:square;v-text-anchor:top" coordsize="319,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" path="m,113r2,1l6,116r1,1l11,118r3,2l18,121r3,1l25,123r3,2l32,127r3,l39,128r3,l45,128r3,-1l51,127r4,-1l58,126r2,-1l65,123r2,-1l72,122r2,-2l78,120r2,-1l82,118r4,-1l87,117r-1,l85,117r-3,-1l79,116r-5,-3l71,112r-5,-1l62,110r-6,-3l51,105r-4,-3l43,101,39,96,35,94,33,90,32,87r1,-1l36,85r5,-1l45,86r2,l49,87r3,3l57,91r2,l63,92r3,l69,93r3,1l75,95r4,l83,96r4,2l90,98r5,1l100,100r4,l109,101r4,l118,102r5,l127,103r5,l138,104r4,l148,105r5,l158,107r5,l168,107r4,l177,107r3,-2l186,105r4,-1l194,104r4,-1l202,103r4,-1l209,102r4,-1l216,101r4,-1l223,100r6,-2l233,95r5,-1l241,93r3,-1l246,91r1,l248,91r19,4l263,108r41,4l303,111r-3,-1l298,107r-3,-3l290,100r-6,-5l282,92r-4,-2l276,87r-3,-2l269,82r-2,-3l263,75r-3,-2l256,70r-3,-3l251,65r-4,-2l244,61r-3,-3l238,56r-2,-2l232,53r-2,-3l226,49r-2,-1l220,47r-6,-2l209,44r-4,-1l200,41r-5,-1l191,40r-5,l182,39r-3,l176,39r-3,l170,39r-1,l170,38r3,l176,37r3,l183,37r3,l190,36r4,l198,35r3,l205,35r3,l210,35r4,1l216,36r4,1l223,37r5,2l232,40r6,1l243,44r5,2l253,47r5,2l262,50r4,3l269,53r2,1l273,55r1,l276,41r-1,l274,40r-4,-1l268,37r-5,-1l259,34r-5,-3l248,29r-2,-2l243,26r-3,-1l237,23r-6,-3l226,19r-5,-3l216,14r-3,-1l209,12r-3,-1l202,10r-4,l194,10r-3,l187,10r-4,l180,10r-4,l173,10r-3,l169,10r-5,1l164,11r,-1l165,7r3,-4l172,r3,l177,r3,l185,1r2,l190,1r2,l195,2r3,l201,3r4,l208,4r4,l214,4r3,1l221,7r3,l226,8r4,1l233,10r4,l240,11r3,l246,12r2,1l252,14r2,l258,16r4,2l267,19r3,2l275,25r3,1l281,29r3,2l286,35r4,3l293,43r2,2l296,47r-7,11l313,83,286,80r2,1l292,84r3,1l297,89r3,3l304,95r2,3l308,101r4,3l314,108r1,2l318,113r,3l319,118r-3,3l313,122r-5,1l304,123r-5,l296,123r-4,-1l291,122r,24l298,158r-1,l296,158r-3,1l290,161r-5,l282,161r-5,-2l273,158r-6,-3l261,150r-6,-5l251,140r-5,-5l243,130r-2,-2l240,127r10,l273,148r-2,-27l250,113r-2,l246,116r-3,l241,117r-3,1l235,120r-5,1l226,122r-3,1l220,126r-6,2l209,129r-4,2l201,134r-6,1l191,137r-6,2l180,140r-4,3l171,145r-4,1l162,148r-5,1l153,150r-4,2l146,154r-4,l139,155r-2,1l134,157r-4,l124,157r-2,l118,157r-3,l112,157r-3,l107,157r-4,-1l100,156r-6,l89,156r-6,-1l79,155r-5,-1l71,154r-5,-1l65,153r-2,l64,152r2,l69,152r4,l78,152r4,-2l86,150r3,l93,150r3,l100,149r2,l105,148r4,l112,147r3,l118,146r4,l126,145r5,-1l135,143r4,-2l109,127r,l107,128r-3,l101,129r-5,1l93,132r-6,2l82,135r-3,1l75,136r-3,1l70,138r-6,1l59,140r-5,l49,141r-5,l41,141r-4,-1l33,139r-4,-2l27,136r-5,-2l20,131r-3,-3l14,127r-3,-4l9,121,6,119,4,117,2,114,,113r,xe" fillcolor="black" stroked="f">
                  <v:path arrowok="t" o:connecttype="custom" o:connectlocs="3834,25771;8946,27262;13845,26197;18317,24919;15123,23854;8307,20446;9585,18316;14058,19594;19169,20872;26198,21724;33653,22789;40469,22150;46007,21511;51970,19594;64537,23641;59212,19168;54526,14909;50267,11501;44516,9371;38126,8306;37487,7880;42812,7454;47498,7880;54952,10436;58786,8732;54100,6602;48137,4047;42173,2130;36848,2130;35783,639;40469,213;45155,852;49628,2130;54100,2982;59851,6176;61555,12353;63898,19594;67732,24067;63685,26197;63046,33651;56869,33012;51118,27049;51757,24706;46859,26836;39404,29604;32588,31947;27689,33438;22790,33438;15762,32799;14697,32373;20447,31947;25133,31095;23216,27049;17465,28752;11502,29817;5751,28965;1278,25345" o:connectangles="0,0,0,0,0,0,0,0,0,0,0,0,0,0,0,0,0,0,0,0,0,0,0,0,0,0,0,0,0,0,0,0,0,0,0,0,0,0,0,0,0,0,0,0,0,0,0,0,0,0,0,0,0,0,0,0,0"/>
                </v:shape>
                <v:shape id="Freeform 239" o:spid="_x0000_s1053" style="position:absolute;left:83185;top:38100;width:19685;height:3810;visibility:visible;mso-wrap-style:square;v-text-anchor:top" coordsize="92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" path="m92,17l91,15r-2,l86,13,81,12,75,11,71,10,67,9,65,8r-4,l59,6,54,5r-2,l48,4r-3,l42,3r-4,l36,2r-2,l30,1r-3,l24,,23,,19,,16,,11,1,7,3,5,5,3,8,,13r3,4l4,17r3,1l11,18r5,l19,18r3,l26,18r2,l31,18r4,l38,18r5,1l45,19r4,l52,19r4,l59,19r2,l65,19r3,l73,19r3,l80,20r2,l86,20r3,-1l91,18r1,-1l92,17xe" fillcolor="black" stroked="f">
                  <v:path arrowok="t" o:connecttype="custom" o:connectlocs="19685,3239;19471,2858;19043,2858;18401,2477;17331,2286;16048,2096;15192,1905;14336,1715;13908,1524;13052,1524;12624,1143;11554,953;11126,953;10270,762;9629,762;8987,572;8131,572;7703,381;7275,381;6419,191;5777,191;5135,0;4921,0;4065,0;3423,0;2354,191;1498,572;1070,953;642,1524;0,2477;642,3239;856,3239;1498,3429;2354,3429;3423,3429;4065,3429;4707,3429;5563,3429;5991,3429;6633,3429;7489,3429;8131,3429;9201,3620;9629,3620;10484,3620;11126,3620;11982,3620;12624,3620;13052,3620;13908,3620;14550,3620;15620,3620;16262,3620;17117,3810;17545,3810;18401,3810;19043,3620;19471,3429;19685,3239;19685,3239" o:connectangles="0,0,0,0,0,0,0,0,0,0,0,0,0,0,0,0,0,0,0,0,0,0,0,0,0,0,0,0,0,0,0,0,0,0,0,0,0,0,0,0,0,0,0,0,0,0,0,0,0,0,0,0,0,0,0,0,0,0,0,0"/>
                </v:shape>
                <v:shape id="Freeform 240" o:spid="_x0000_s1054" style="position:absolute;left:90170;top:26670;width:26035;height:13335;visibility:visible;mso-wrap-style:square;v-text-anchor:top" coordsize="123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" path="m1,41l,38,,36,1,34,2,31,4,30,7,29r2,l14,29r2,l19,29r4,1l26,31r5,1l34,35r5,1l43,37r4,1l50,40r4,1l57,43r5,1l63,44r,-3l62,40,60,38,58,36,56,31,54,29,52,26,49,21,47,18,45,14,42,10,41,8,40,4r,-2l40,1,41,r4,l49,2r4,1l56,4r4,3l63,9r4,1l71,12r4,2l78,17r4,2l85,20r2,2l91,25r4,3l100,31r6,4l110,38r5,3l118,44r4,2l123,47r-1,l120,48r-3,1l113,48r-3,-1l107,47r-2,-1l102,45,98,43,95,41,91,39,88,38,85,36,80,34,78,32,76,31,71,29r-1,l71,30r5,4l78,37r2,2l84,43r2,4l90,49r2,4l93,55r2,3l97,63r-3,1l91,64,87,63,82,62,77,61,73,59,70,58r-2,l64,57,61,56,57,55,54,54r-2,l47,53,45,52,41,50,38,49,35,48r-3,l29,47r-3,l22,45r-4,l15,44r-1,1l9,44,4,43,2,41r-1,l1,41xe" fillcolor="black" stroked="f">
                  <v:path arrowok="t" o:connecttype="custom" o:connectlocs="0,7918;212,7084;847,6251;1905,6042;3387,6042;4868,6251;6562,6668;8255,7501;9948,7918;11430,8543;13123,9168;13335,8543;12700,7918;11853,6459;11007,5417;9948,3750;8890,2084;8467,833;8467,208;9525,0;11218,625;12700,1459;14182,2084;15875,2917;17357,3959;18415,4584;20108,5834;22437,7293;24342,8543;25823,9585;25823,9793;24765,10210;23283,9793;22225,9585;20743,8959;19262,8126;17992,7501;16510,6668;15028,6042;15028,6251;16510,7709;17780,8959;19050,10210;19685,11460;20532,13127;19262,13335;17357,12918;15452,12293;14393,12085;12912,11668;11430,11251;9948,11043;8678,10418;7408,10001;6138,9793;4657,9376;3175,9168;1905,9168;423,8543;212,8543" o:connectangles="0,0,0,0,0,0,0,0,0,0,0,0,0,0,0,0,0,0,0,0,0,0,0,0,0,0,0,0,0,0,0,0,0,0,0,0,0,0,0,0,0,0,0,0,0,0,0,0,0,0,0,0,0,0,0,0,0,0,0,0"/>
                </v:shape>
                <v:shape id="Freeform 241" o:spid="_x0000_s1055" style="position:absolute;left:113030;top:13335;width:40640;height:19050;visibility:visible;mso-wrap-style:square;v-text-anchor:top" coordsize="191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" path="m1,38l,39r1,3l3,44r3,4l8,52r3,4l16,62r6,4l23,69r3,2l29,73r3,2l35,78r3,2l40,81r4,2l47,84r4,1l54,87r4,1l61,88r3,1l68,89r3,l71,88r2,-1l74,82r,-4l74,74r1,-3l76,66r1,-4l78,57r1,-2l82,52r1,l84,51r2,2l88,55r1,5l91,63r1,4l93,71r3,2l99,76r5,3l108,78r5,-4l114,72r2,-2l120,65r6,-4l128,58r3,-2l134,54r3,-3l141,48r3,-3l148,43r4,-4l154,37r5,-3l161,30r4,-2l168,25r3,-2l174,20r4,-2l182,14r4,-3l188,9r1,-1l190,6r1,-4l190,r-3,l184,r-3,1l179,2r-3,1l174,6r-3,1l167,9r-3,1l161,12r-3,3l154,17r-3,2l148,21r-4,3l139,26r-3,2l133,30r-4,3l126,35r-4,2l120,38r-2,3l112,44r-4,2l106,48r,1l105,48r,-2l105,43r,-5l104,34r,-4l101,26r-1,-3l98,19,94,17,92,16r-2,l84,16r-5,2l76,21r-3,5l70,28r-2,4l66,35r-3,3l61,42r-2,2l58,47r-3,4l53,55r,5l53,61r,3l53,66r,3l53,72r-3,1l46,72,43,69,37,64,32,61,29,57,25,55,23,52,21,49,17,44,14,39,11,35,9,34r-2,l6,34,2,36,1,38r,xe" fillcolor="black" stroked="f">
                  <v:path arrowok="t" o:connecttype="custom" o:connectlocs="213,8990;1702,11130;4681,14127;6170,15625;8085,17124;10000,17980;12341,18836;14469,19050;15533,18622;15745,15839;16384,13271;17448,11130;18299,11344;19363,13485;20426,15625;22980,16696;24682,14983;27235,12415;29150,10916;31491,9204;33831,7278;35746,5351;37874,3853;40002,1926;40640,428;39151,0;37448,642;35533,1926;33618,3211;31491,4495;28937,5993;26810,7492;25107,8776;22554,10274;22341,9846;22129,7278;21277,4923;19575,3425;16809,3853;14894,5993;13405,8134;12341,10060;11277,12843;11277,14127;10639,15625;7873,13699;5319,11772;3617,9418;1915,7278;426,7706" o:connectangles="0,0,0,0,0,0,0,0,0,0,0,0,0,0,0,0,0,0,0,0,0,0,0,0,0,0,0,0,0,0,0,0,0,0,0,0,0,0,0,0,0,0,0,0,0,0,0,0,0,0"/>
                </v:shape>
                <v:shape id="Freeform 242" o:spid="_x0000_s1056" style="position:absolute;left:155575;top:9525;width:37465;height:17145;visibility:visible;mso-wrap-style:square;v-text-anchor:top" coordsize="177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" path="m5,30r,-1l6,29,8,28r3,-1l13,26r5,-1l21,23r5,-2l31,20r4,-1l39,17r6,-1l48,15r5,-1l56,14r4,l64,14r5,l72,15r5,1l78,16r2,1l80,18r-2,1l76,19r-3,l70,20r-5,3l61,24r-5,1l50,26r-4,1l41,28r-5,2l32,32r-4,1l24,34r-1,1l20,36r1,1l23,41r4,4l32,46r4,1l38,46r2,l43,46r4,l51,46r5,l60,46r2,l65,46r3,1l71,47r2,l77,47r2,l83,47r2,1l88,48r3,l95,48r5,2l105,50r3,1l110,51r4,1l117,52r5,2l124,55r4,1l132,59r4,1l138,61r2,1l143,64r2,1l147,67r-1,3l143,70r-4,l134,70r-3,l126,70r-4,-1l118,69r-1,l113,66r-5,-1l103,64r-2,2l101,69r5,4l108,75r3,3l116,79r5,1l122,80r4,1l130,81r4,l139,81r6,l151,80r5,l161,79r5,l169,76r4,-1l175,74r2,-1l177,71r-1,-1l171,67r-4,-2l164,63r-3,-1l158,61r-4,-1l151,59r-5,-3l143,55r-5,-1l133,53r-3,-1l125,51r-3,-1l116,47r-3,-1l108,45r-3,-1l100,42r-4,l93,41r-3,l87,38r-3,l81,37r-1,l77,36r,l78,35r5,-1l86,32r4,-2l93,28r5,-1l101,25r4,-2l108,20r3,-1l116,15r1,-1l115,8,111,6,110,3,108,2,106,1r-3,l100,,98,,94,,90,,84,,79,,76,,73,,70,,68,1r-4,l61,1r-3,l56,1r-6,l45,2r-5,l36,3r-3,l31,6,26,7,21,9r-4,3l12,16,8,19,3,21,1,24,,25r,2l2,29r1,l5,30r,xe" fillcolor="black" stroked="f">
                  <v:path arrowok="t" o:connecttype="custom" o:connectlocs="1693,5927;4445,4868;8255,3598;11853,2963;15240,3175;16933,3810;14817,4233;10583,5503;6773,6773;4233,7620;6773,9737;9102,9737;12700,9737;15028,9948;17568,9948;20108,10160;23283,10795;26247,11642;29210,12912;31115,14182;28363,14817;24977,14605;21802,13547;22860,15875;25823,16933;29422,17145;34078,16722;37042,15663;36195,14182;33443,12912;30268,11642;26458,10795;22860,9525;19685,8678;17145,7832;16510,7408;19685,5927;22860,4233;24342,1693;22437,212;19897,0;16087,0;13547,212;10583,212;6985,635;3598,2540;212,5080;635,6138" o:connectangles="0,0,0,0,0,0,0,0,0,0,0,0,0,0,0,0,0,0,0,0,0,0,0,0,0,0,0,0,0,0,0,0,0,0,0,0,0,0,0,0,0,0,0,0,0,0,0,0"/>
                </v:shape>
                <v:shape id="Freeform 243" o:spid="_x0000_s1057" style="position:absolute;left:193040;top:59055;width:18415;height:67945;visibility:visible;mso-wrap-style:square;v-text-anchor:top" coordsize="87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" path="m,2l,3,,5,1,8r3,5l4,15r1,4l6,21r1,3l9,28r2,3l12,35r2,4l15,42r1,5l19,50r1,5l21,58r2,3l24,66r3,4l28,74r2,3l31,81r3,3l35,87r2,3l38,93r3,3l42,99r1,2l44,104r1,2l46,110r3,2l50,115r1,5l52,122r1,4l54,129r2,4l57,137r1,4l59,145r1,4l61,152r1,5l62,160r2,5l64,169r1,5l65,178r1,5l66,186r,5l66,196r,5l66,205r,5l65,214r,5l65,222r-1,5l62,231r-1,5l59,240r-1,5l56,249r-3,5l51,257r-2,4l47,265r-2,4l43,273r-4,4l37,281r-2,4l31,287r-1,5l27,294r-1,5l21,303r-4,6l14,312r-2,2l9,317r,1l34,321r,-1l35,319r2,-2l41,314r3,-4l49,305r1,-3l53,299r1,-3l58,293r1,-3l62,286r3,-3l67,278r2,-4l71,270r2,-4l75,261r2,-5l79,251r2,-4l82,241r,-2l83,236r,-3l84,230r1,-6l87,220r,-3l87,213r,-2l87,208r,-4l87,202r,-3l87,196r,-3l87,191r,-4l87,185r-2,-6l85,175r-1,-6l83,164r-1,-5l81,155r-1,-5l79,146r-3,-5l75,138r-1,-5l73,129r-2,-3l69,122r-1,-3l66,115r-1,-3l64,110r-3,-4l60,103r-1,-2l58,99,56,94,53,92,51,88,49,84,47,81,46,77,44,74,43,72,42,67,39,64,38,59,37,56,35,51,34,48,31,43,30,40,28,36,27,32,26,28,23,24,22,21,21,18,20,14,19,12,17,9,16,6,15,4r,-2l14,r,l,2r,xe" fillcolor="black" stroked="f">
                  <v:path arrowok="t" o:connecttype="custom" o:connectlocs="0,1058;847,3175;1482,5080;2540,7408;3387,9948;4445,12277;5715,14817;6562,17145;7832,19050;8890,20955;9525,22437;10583,24342;11218,26670;12065,28998;12700,31538;13123,33867;13758,36830;13970,39370;13970,42545;13758,45297;13547,48048;12488,50800;11218,53763;9948,56092;8255,58632;6562,60748;5503,63288;2963,66040;1905,67310;7408,67522;9313,65617;11218,63288;12488,61383;14182,58843;15452,56303;16722,53128;17357,50588;17780,48683;18415,45932;18415,44027;18415,42122;18415,40428;17992,37888;17568,34713;16933,31750;15875,29210;15028,26670;13970,24342;12912,22437;12277,20955;10795,18627;9737,16298;8890,14182;7832,11853;6562,9102;5715,6773;4657,4445;4022,2540;3175,847;2963,0" o:connectangles="0,0,0,0,0,0,0,0,0,0,0,0,0,0,0,0,0,0,0,0,0,0,0,0,0,0,0,0,0,0,0,0,0,0,0,0,0,0,0,0,0,0,0,0,0,0,0,0,0,0,0,0,0,0,0,0,0,0,0,0"/>
                </v:shape>
                <v:shape id="Freeform 244" o:spid="_x0000_s1058" style="position:absolute;left:198755;top:66675;width:11430;height:22860;visibility:visible;mso-wrap-style:square;v-text-anchor:top" coordsize="55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" path="m7,15r,-1l9,14r2,-1l15,13r3,-1l23,14r6,1l33,20r2,3l38,27r,3l40,36r,5l40,47r,2l40,52r,3l41,58r-1,5l40,69r-1,5l39,78r,3l38,84r,1l38,86r11,21l49,106r,-2l49,100r1,-5l50,92r2,-4l52,85r1,-3l53,78r1,-4l54,70r,-3l54,63r,-5l54,54r1,-4l54,46r,-5l54,38r,-4l54,30,53,27,52,24r,-3l48,15,46,12,42,9,38,5,34,3,31,2,26,,23,,18,,16,,11,,9,,5,,4,1,1,1,,2,7,15r,xe" fillcolor="black" stroked="f">
                  <v:path arrowok="t" o:connecttype="custom" o:connectlocs="1455,2991;2286,2777;3741,2564;6027,3205;7274,4914;7897,6409;8313,8759;8313,10469;8313,11750;8313,13460;8105,15810;8105,17305;7897,18160;10183,22860;10183,22219;10391,20296;10807,18801;11014,17519;11222,15810;11222,14314;11222,12391;11430,10682;11222,8759;11222,7264;11014,5768;10807,4487;9560,2564;7897,1068;6442,427;4780,0;3325,0;1870,0;831,214;0,427;1455,3205" o:connectangles="0,0,0,0,0,0,0,0,0,0,0,0,0,0,0,0,0,0,0,0,0,0,0,0,0,0,0,0,0,0,0,0,0,0,0"/>
                </v:shape>
                <v:shape id="Freeform 245" o:spid="_x0000_s1059" style="position:absolute;left:92710;top:140335;width:198120;height:159385;visibility:visible;mso-wrap-style:square;v-text-anchor:top" coordsize="936,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" path="m5,391r2,1l10,392r4,l15,390r2,-1l21,386r3,-4l27,378r3,-5l31,370r2,-4l36,362r2,-3l39,354r3,-4l43,344r1,-5l45,334r2,-6l47,323r3,-5l50,315r,-4l51,309r,-2l51,303r1,-3l52,298r1,-2l53,290r,-6l54,279r1,-5l55,269r,-6l55,259r2,-4l57,251r,-5l58,242r,-3l58,236r1,-3l59,230r,-1l61,226r1,l67,225r2,1l70,228r2,5l72,235r1,4l73,242r,2l74,247r,3l74,253r,2l74,259r1,4l75,266r,5l75,275r,6l74,285r,5l73,294r,6l73,305r-1,5l72,315r,5l70,325r-1,5l68,335r-1,6l66,345r-1,5l63,355r-1,5l61,364r-2,4l58,372r-1,3l54,379r-1,3l51,386r-3,3l50,389r2,l53,389r4,l59,389r3,l65,389r4,l73,389r4,l82,389r5,1l92,390r6,1l103,391r7,1l115,392r7,1l128,393r7,l142,394r8,2l157,396r7,1l172,397r7,1l187,399r8,1l202,400r9,2l218,402r8,1l234,405r8,1l250,407r7,1l265,409r8,1l280,411r8,3l295,415r8,1l310,417r7,2l324,420r7,3l337,424r7,2l349,427r7,2l361,430r6,3l373,435r5,2l382,438r4,4l391,443r3,3l398,447r3,4l404,453r3,2l407,455r1,-1l409,453r4,l415,452r5,-2l424,448r6,-1l432,445r4,l438,443r4,l445,442r2,-1l452,439r4,-1l459,437r5,-1l467,435r4,-1l475,432r4,l483,430r5,-1l491,427r5,-1l499,425r5,-1l509,421r3,-1l517,419r4,-1l526,417r3,-1l534,415r5,-1l543,412r4,-1l551,410r5,l559,408r5,-1l567,406r5,l575,405r5,l584,403r4,-1l590,401r5,l599,400r3,l605,400r3,-1l611,399r4,l615,398r1,-5l616,390r,-3l617,382r,-3l617,373r,-4l617,363r,-4l617,355r,-3l617,350r,-4l617,344r,-3l617,338r,-3l617,332r-1,-4l616,325r-1,-4l614,317r,-5l612,308r,-5l611,299r-1,-5l609,289r-1,-5l607,279r-2,-5l605,269r-1,-5l603,259r-1,-5l601,248r-1,-4l600,238r-1,-4l597,229r,-3l596,220r-1,-3l595,214r,-4l594,208r,-3l594,202r,-1l593,197r,-4l593,190r,-3l592,183r,-3l593,178r,-3l593,171r2,-3l596,168r3,2l601,172r2,6l604,180r1,3l605,185r2,4l608,192r1,5l610,201r1,5l612,210r2,6l614,218r1,2l616,224r1,2l617,229r1,3l618,235r1,4l620,243r2,4l622,252r1,5l623,262r1,4l625,271r1,4l626,281r1,4l627,291r2,6l629,301r1,6l630,311r1,5l632,320r,5l632,329r1,5l633,337r1,5l634,345r1,3l635,351r2,3l637,356r1,3l638,362r,3l638,369r,3l638,375r,4l638,382r,4l638,390r,4l638,397r,2l737,402r-2,-1l731,397r-3,-4l724,391r-3,-4l718,382r-2,-3l715,377r-2,-4l710,371r-1,-5l708,364r-2,-3l705,356r-2,-3l701,348r-1,-3l700,341r-2,-5l698,332r,-5l698,323r-1,-6l695,312r,-5l695,302r-1,-4l694,293r,-4l694,285r-1,-4l693,275r,-3l693,269r,-5l693,261r,-4l693,254r-1,-3l692,247r,-3l692,241r-1,-4l691,235r,-3l691,229r-1,-4l688,220r,-4l687,214r-1,-5l685,205r-2,-5l682,194r,-2l680,189r-1,-4l679,183r-1,-3l678,178r-1,-4l677,172r-1,-3l676,166r-1,-3l675,161r-1,-6l672,151r-1,-4l671,145r,-2l669,141r-4,-4l662,135r-3,-3l655,128r-3,-3l648,120r-3,-2l641,114r-3,-3l634,108r-2,-2l630,103r-1,-1l626,101r-3,-1l619,99r-3,l611,98r-4,l602,98r-5,l592,97r-5,l582,96r-3,l575,93r-2,-2l571,89r-1,-2l567,82r,-4l567,74r,-3l567,69r,-4l567,62r,-3l567,54r,-3l567,47r,-3l567,39r2,-2l569,33r,-4l569,26r,-3l569,19r1,-3l570,14r,-3l571,6r,-3l571,1,572,r12,l584,1r,2l582,7r,5l582,15r-1,3l581,21r,4l580,27r,5l580,35r,3l579,42r,4l578,48r,5l578,56r,4l578,62r,3l578,71r1,4l579,78r2,2l584,81r5,1l592,82r3,l597,82r4,1l604,83r4,l611,83r4,1l618,84r4,1l625,85r4,2l633,88r5,3l642,93r5,5l652,102r3,5l660,112r4,6l668,123r4,3l676,126r2,1l682,128r3,l687,128r4,l694,128r4,l701,127r5,l709,126r5,-1l717,124r4,-1l724,120r4,-1l731,117r2,-1l737,114r2,-2l744,110r3,-1l751,109r2,3l753,115r,3l752,121r-1,4l748,127r-3,2l742,132r-5,3l732,136r-2,1l725,138r-2,3l718,141r-3,1l712,143r-4,1l705,145r-4,l699,146r-2,l693,146r,1l693,148r,3l693,154r,3l693,162r,4l694,171r,4l695,181r2,4l698,190r,4l699,199r1,3l701,206r,1l702,209r,1l703,214r,2l703,220r,4l705,228r,4l706,236r,5l707,246r,5l707,256r1,5l709,266r,6l709,278r,4l710,288r,5l712,298r,5l713,308r1,4l715,318r,3l716,326r,3l717,334r1,3l720,339r,3l721,345r1,2l723,351r1,3l725,356r3,4l729,363r1,3l731,369r2,3l736,375r1,3l739,381r3,3l744,388r3,4l753,398r2,2l759,403r2,3l765,408r3,2l770,411r4,3l777,415r4,1l785,418r4,1l793,420r4,l802,420r3,l810,421r4,-1l819,420r4,l828,420r5,l837,419r5,-1l846,418r5,-1l856,416r4,-1l865,414r3,-3l873,410r3,-2l880,406r5,-3l888,401r2,-2l895,398r2,-4l901,392r2,-3l905,387r3,-5l910,380r1,-3l912,373r1,-4l913,365r2,-4l916,357r,-4l917,350r,-5l917,342r,-5l916,333r,-5l915,324r-2,-5l913,315r-1,-5l911,306r-1,-6l909,296r-3,-6l905,285r-2,-4l901,275r-3,-5l896,265r-2,-5l890,255r-2,-5l885,245r-4,-4l878,235r-5,-5l870,226r-5,-6l861,215r-4,-5l853,205r-3,-6l845,194r-3,-5l840,184r-5,-4l831,175r-2,-4l826,166r-3,-4l820,157r-2,-4l815,150r-3,-4l810,142r-3,-4l806,135r-2,-2l802,129r-2,-2l799,125r-3,-5l795,118r-2,-2l814,103r1,2l815,106r3,3l819,112r2,5l822,119r1,4l826,125r2,3l829,132r2,4l834,139r3,5l840,148r2,5l844,156r1,3l846,162r3,2l851,168r1,2l853,172r3,3l857,179r2,3l861,185r3,4l866,192r2,4l871,199r2,4l875,207r3,3l880,215r3,4l886,223r2,3l890,230r3,4l895,237r2,5l900,244r2,4l903,252r2,2l906,257r3,4l910,264r1,4l913,270r3,3l917,279r3,5l923,289r2,5l926,299r2,4l930,308r1,4l932,317r1,3l933,324r1,4l934,332r,3l935,338r,4l935,344r,3l935,350r,3l935,355r,4l935,361r1,3l935,369r-1,5l933,378r-1,3l930,383r-2,4l927,389r-2,3l923,394r-3,4l917,400r-2,3l911,406r-2,3l905,411r-3,3l898,416r-3,3l890,420r-3,3l883,425r-3,2l875,428r-4,2l867,432r-4,1l858,433r-5,1l849,435r-4,1l840,435r-5,l830,435r-4,l821,435r-5,-1l813,434r-5,l804,433r-5,-1l796,432r-5,-2l788,429r-4,-1l781,427r-4,l774,426r-4,-1l767,424r-2,-1l759,420r-5,-1l751,417r-3,-1l747,416r-2,-1l742,415r-3,l737,415r-2,l731,415r-4,l723,415r-5,l715,415r-6,-1l705,414r-6,l694,414r-3,l688,414r-3,l683,414r-6,-2l671,412r-2,l665,412r-2,l660,412r-6,l649,412r-5,l638,412r-6,l627,412r-4,l618,412r-4,l610,412r-5,l601,412r-6,2l589,415r-3,l584,416r-4,l577,417r-4,1l570,419r-4,1l563,421r-4,l556,423r-5,1l549,425r-5,1l541,427r-4,1l534,429r-5,1l526,432r-4,1l518,434r-4,1l511,436r-5,1l504,439r-5,2l496,442r-4,l489,444r-5,1l482,446r-3,1l475,448r-3,2l469,451r-3,1l464,453r-4,l457,455r-3,l452,457r-5,2l443,460r-4,2l436,463r-5,1l430,465r,1l431,469r,1l432,472r2,2l436,478r,2l437,484r2,3l442,491r1,5l444,500r2,5l449,510r1,5l452,520r2,6l457,532r2,5l461,544r3,6l467,556r2,6l472,569r3,6l477,582r3,6l483,596r3,6l489,609r1,6l494,623r2,5l498,636r4,6l504,648r2,7l509,662r2,6l513,673r3,7l518,686r2,5l522,697r3,5l527,708r1,4l531,717r1,4l534,726r,3l536,733r1,3l539,739r1,3l540,744r,2l541,748r1,3l542,752r-2,-2l539,747r-2,-2l536,743r-2,-2l534,738r-2,-4l529,732r-1,-5l527,724r-2,-5l522,715r-2,-5l519,706r-2,-5l514,696r-2,-6l510,686r-4,-6l504,674r-2,-5l499,663r-3,-7l494,650r-3,-6l489,637r-3,-7l483,625r-2,-6l479,612r-4,-6l473,599r-2,-6l468,587r-3,-6l462,574r-3,-5l458,562r-4,-6l452,550r-2,-5l447,539r-2,-5l443,528r-2,-4l438,518r-2,-4l434,509r-3,-4l430,500r-2,-4l427,492r-1,-2l423,487r-1,-4l420,481r-1,-2l419,477r-3,-3l415,473r-2,-1l411,471r-4,-2l404,468r-5,-4l394,463r-3,-2l388,460r-3,-1l382,459r-5,-3l374,455r-4,-2l366,452r-5,-1l356,448r-4,-1l347,446r-4,-2l337,443r-6,-1l326,439r-7,-1l314,437r-6,-2l302,434r-7,-2l288,430r-7,-1l275,427r-9,-1l260,425r-9,-2l245,421r-10,-1l227,419r-8,-1l211,417r-9,-1l193,415r-10,l174,414r-9,-2l156,411r-11,-1l136,410r-11,l114,410r-10,l93,410,82,409r-12,l59,409r-11,1l37,410r-13,l13,411,,412,5,391r,xe" fillcolor="black" stroked="f">
                  <v:path arrowok="t" o:connecttype="custom" o:connectlocs="9313,71850;11642,55742;15452,50656;15240,65704;10160,82448;25823,83296;54398,86475;80010,92621;92287,94317;106680,89866;122767,85839;130598,78209;129540,64220;125942,45993;126788,36031;130810,49172;133562,66976;135043,80328;150072,77573;146897,61253;146050,47688;142875,34548;133773,22467;120650,18439;120438,4875;122767,5723;125307,17380;139700,23738;153247,25434;154940,28825;146685,34336;149225,48324;151342,67400;155787,79481;167852,89018;184785,86899;193887,75665;190712,58286;177800,38998;168275,25010;178647,33064;186267,45569;194098,59134;197908,74182;192828,86051;177800,92197;162348,89866;149225,87747;132715,87323;117687,89654;103505,94105;91017,98556;96732,112756;106680,137342;114088,156630;110490,151543;101388,129712;91863,107882;83397,98132;66463,92621;36830,87747;1058,82872" o:connectangles="0,0,0,0,0,0,0,0,0,0,0,0,0,0,0,0,0,0,0,0,0,0,0,0,0,0,0,0,0,0,0,0,0,0,0,0,0,0,0,0,0,0,0,0,0,0,0,0,0,0,0,0,0,0,0,0,0,0,0,0,0,0"/>
                </v:shape>
                <v:shape id="Freeform 246" o:spid="_x0000_s1060" style="position:absolute;left:226060;top:201295;width:23495;height:26035;visibility:visible;mso-wrap-style:square;v-text-anchor:top" coordsize="111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" path="m67,l,62r111,61l108,108,36,57,71,32,67,r,xe" fillcolor="black" stroked="f">
                  <v:path arrowok="t" o:connecttype="custom" o:connectlocs="14182,0;0,13123;23495,26035;22860,22860;7620,12065;15028,6773;14182,0;14182,0" o:connectangles="0,0,0,0,0,0,0,0"/>
                </v:shape>
                <v:shape id="Freeform 247" o:spid="_x0000_s1061" style="position:absolute;left:224790;top:141605;width:22860;height:18415;visibility:visible;mso-wrap-style:square;v-text-anchor:top" coordsize="108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" path="m,l1,1,5,4,7,6r2,4l12,14r1,5l13,24r,6l10,35,9,39,7,42,6,46r1,2l8,50r5,l17,49r4,-1l23,48r5,l31,47r4,-1l38,46r4,-1l46,45r4,l53,46r4,l60,48r2,l66,50r3,4l74,57r4,2l82,64r5,4l90,72r3,3l97,78r3,3l103,84r3,1l108,83r-1,-4l106,77r-1,-3l104,70r-2,-3l99,64,97,60,95,57,91,54,89,50,87,47,84,45,78,40,73,37,70,36,68,35,63,33r-3,l55,33r-4,l47,33r-4,2l38,35r-3,l31,36r-2,l25,36r-2,1l22,37r,l22,36r1,-3l24,29r3,-3l29,20r1,-5l30,10r,-5l,,,xe" fillcolor="black" stroked="f">
                  <v:path arrowok="t" o:connecttype="custom" o:connectlocs="212,217;1482,1300;2540,3033;2752,5200;2117,7583;1482,9099;1482,10399;2752,10832;4445,10399;5927,10399;7408,9966;8890,9749;10583,9749;12065,9966;13123,10399;14605,11699;16510,12782;18415,14732;19685,16249;21167,17548;22437,18415;22648,17115;22225,16032;21590,14515;20532,12999;19262,11699;18415,10182;16510,8666;14817,7799;13335,7149;11642,7149;9948,7149;8043,7583;6562,7799;5292,7799;4657,8016;4657,7799;5080,6283;6138,4333;6350,2166;0,0" o:connectangles="0,0,0,0,0,0,0,0,0,0,0,0,0,0,0,0,0,0,0,0,0,0,0,0,0,0,0,0,0,0,0,0,0,0,0,0,0,0,0,0,0"/>
                </v:shape>
                <v:shape id="Freeform 248" o:spid="_x0000_s1062" style="position:absolute;left:69215;top:227330;width:254635;height:84455;visibility:visible;mso-wrap-style:square;v-text-anchor:top" coordsize="1205,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" path="m,85l70,367r1,-1l75,364r3,-1l81,362r5,-2l90,360r3,-1l95,358r3,-1l102,355r3,-1l108,354r3,-1l115,352r3,-1l123,350r3,-1l131,349r3,-1l139,346r4,-1l148,344r5,-1l157,342r5,-1l168,340r4,-1l177,339r6,-2l188,337r5,-2l199,335r4,-1l210,333r5,l221,333r7,-1l233,332r6,-1l246,330r6,l258,330r6,-2l270,328r7,l284,328r6,l296,328r6,l309,328r7,l323,330r7,l337,331r7,l350,332r7,l364,333r5,l376,333r7,1l389,335r6,l402,336r5,1l414,339r6,l426,340r6,l437,341r6,1l448,343r6,l459,344r5,l470,346r4,l480,349r5,l489,350r5,1l499,352r4,l508,354r4,l517,355r3,2l525,358r4,l533,359r4,1l540,360r3,1l547,362r3,1l553,364r3,l560,366r4,1l570,369r5,1l578,370r4,1l585,373r2,l590,375r1,1l592,377r2,l595,380r3,4l600,388r2,3l606,395r2,2l614,398r2,l620,398r3,l629,398r4,l638,398r5,-1l648,397r5,-1l658,396r4,-1l667,394r3,-1l673,393r2,-3l677,389r1,-4l682,380r2,-5l688,370r1,-6l692,361r1,-3l695,358r,-1l697,354r2,-2l701,350r4,-2l708,345r4,-3l716,339r5,-4l727,332r2,-2l733,327r2,-1l738,324r4,-2l744,321r5,-3l752,317r3,-2l759,313r4,-3l766,308r5,-2l774,305r5,-4l783,300r4,-2l791,296r5,-2l801,293r4,-3l810,288r6,-2l820,285r6,-3l831,280r4,-1l841,277r6,-1l853,273r4,-1l864,271r6,-2l876,268r5,-2l887,264r7,-1l900,262r7,-1l913,260r6,-1l925,258r7,-1l939,255r6,-1l952,254r5,-1l964,252r7,l978,251r6,-1l991,250r6,l1004,249r7,l1017,249r5,-1l1029,248r6,l1042,248r5,-2l1053,246r7,l1066,246r4,l1077,246r5,l1089,246r5,l1099,246r6,l1111,248r4,l1120,248r5,l1130,248r5,l1140,248r3,l1148,248r4,l1156,248r4,1l1164,249r5,l1172,249r3,1l1179,250r2,l1185,250r2,l1189,251r5,l1197,252r4,l1203,252r1,l1205,252r-1,l1204,250r-1,-2l1202,244r-4,-4l1196,235r-1,-3l1194,228r-1,-3l1192,223r-3,-5l1188,215r-2,-5l1185,207r-3,-3l1180,199r-2,-4l1177,191r-3,-4l1172,182r-2,-5l1167,172r-3,-4l1163,163r-4,-5l1158,153r-3,-5l1152,143r-3,-6l1147,133r-4,-6l1141,122r-4,-5l1135,112r-3,-6l1128,100r-2,-4l1122,90r-3,-4l1115,80r-2,-4l1110,71r-4,-5l1103,61r-4,-4l1096,52r-4,-4l1089,42r-4,-5l1082,34r-3,-4l1075,25r-3,-4l1069,18r-3,-4l1061,10r-2,-2l1056,5,1008,,989,12r67,4l1057,17r1,2l1060,22r1,3l1065,30r1,1l1068,34r2,2l1072,40r2,2l1076,45r1,4l1080,52r2,3l1084,59r3,3l1090,67r2,3l1095,73r2,5l1100,82r3,4l1105,90r4,5l1111,99r3,5l1117,108r2,5l1122,117r3,5l1127,126r3,5l1133,135r2,5l1139,144r2,6l1143,154r2,5l1149,163r2,5l1154,172r2,5l1158,181r2,5l1163,190r1,5l1166,199r3,5l1171,208r1,5l1174,216r1,5l1178,225r1,3l1180,233r1,3l1182,241r-1,-1l1181,240r-3,l1175,240r-4,-1l1166,239r-3,-2l1160,237r-3,l1155,237r-4,l1148,236r-5,l1140,236r-4,-1l1132,235r-5,l1124,235r-5,l1114,235r-4,-1l1105,234r-5,l1096,234r-6,l1085,234r-5,-1l1075,233r-6,l1064,233r-6,l1053,233r-6,l1042,233r-6,l1030,233r-6,l1019,233r-6,l1007,233r-6,1l996,234r-6,l984,234r-6,1l972,235r-5,l961,236r-6,l951,237r-7,l939,239r-6,1l927,241r-4,l917,242r-4,1l907,245r-5,1l898,248r-6,l886,250r-5,1l876,252r-5,2l866,257r-5,1l855,259r-5,2l846,263r-6,1l835,267r-4,2l826,271r-6,2l814,275r-4,2l805,279r-4,2l796,284r-5,2l787,288r-6,2l776,293r-4,2l768,297r-4,2l759,301r-4,3l751,306r-5,2l743,310r-5,2l735,314r-4,2l728,318r-3,3l721,322r-3,2l714,326r-3,1l708,330r-3,1l703,333r-3,1l698,336r-6,3l689,342r-4,1l683,346r-5,3l677,350r-9,35l617,389,606,368r1,-1l609,367r4,-3l617,363r5,-2l628,360r3,-1l636,359r2,-1l640,359r4,1l647,361r5,1l653,360r-1,-6l651,350r-1,-4l645,345r-1,-1l642,344r-4,l636,345r-4,l629,345r-5,1l622,348r-5,l614,349r-4,1l608,352r-3,1l602,354r-2,3l599,359r-1,-1l597,358r-2,-1l592,357r-4,-3l585,354r-6,-2l575,351r-5,-1l568,349r-4,l561,348r-4,-2l553,346r-4,-1l546,344r-5,-1l538,343r-5,-2l530,341r-5,-1l519,339r-4,-2l511,337r-6,-2l501,334r-6,-1l490,333r-4,-1l480,331r-5,-1l470,328r-6,-1l458,327r-6,-1l448,325r-6,-1l436,324r-6,-1l426,322r-7,l413,321r-6,-2l403,319r-7,-1l390,317r-6,l380,317r-7,l367,316r-6,l356,316r-6,l345,316r-6,l334,316r-6,l323,316r-7,l312,316r-6,l300,316r-6,l289,317r-6,l277,317r-6,l266,318r-6,l255,319r-6,l244,321r-6,l233,322r-5,l222,323r-6,1l211,325r-5,l201,326r-5,1l191,327r-5,1l180,330r-4,l171,331r-5,1l163,333r-5,l154,334r-6,1l144,336r-4,l136,337r-4,2l128,339r-3,1l121,340r-3,1l115,342r-4,l108,343r-3,l103,344r-6,1l93,346r-5,2l86,349r-5,1l80,351,12,76,,85r,xe" fillcolor="black" stroked="f">
                  <v:path arrowok="t" o:connecttype="custom" o:connectlocs="20075,75967;27682,74057;37403,71935;49236,70450;62549,69601;76919,70662;90020,72147;101431,74057;110941,75967;118337,77665;125099,79999;131016,84455;140947,83606;146230,76604;151302,71935;158909,67267;167150,62811;177716,58779;190184,55596;203708,53474;217443,52625;230122,52201;240900,52625;249141,53050;254635,53474;251888,47320;247662,38620;242379,28222;235617,16976;228643,7215;208991,2546;226530,8488;231390,15490;237096,24827;242801,34588;247450,44137;249563,50928;242590,50079;233503,49654;222515,49442;210470,49654;198425,50715;187225,53050;176448,56657;166305,61113;157007,65782;149611,70026;143060,74269;133340,76179;137355,73421;130382,73845;125733,75755;117703,73421;108827,71511;98050,69389;86005,67691;73960,67055;62127,67055;50293,68116;39305,69601;29584,71299;22188,72784;0,18037" o:connectangles="0,0,0,0,0,0,0,0,0,0,0,0,0,0,0,0,0,0,0,0,0,0,0,0,0,0,0,0,0,0,0,0,0,0,0,0,0,0,0,0,0,0,0,0,0,0,0,0,0,0,0,0,0,0,0,0,0,0,0,0,0,0,0"/>
                </v:shape>
                <v:shape id="Freeform 249" o:spid="_x0000_s1063" style="position:absolute;left:86995;top:300355;width:112395;height:24130;visibility:visible;mso-wrap-style:square;v-text-anchor:top" coordsize="531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" path="m,36r1,l5,35,8,34r3,l15,33r4,-1l24,30r6,-1l32,28r3,-1l39,27r3,l46,26r2,-1l52,24r4,l60,23r4,-2l68,21r4,l76,20r4,-1l84,18r4,-1l93,17r5,-1l102,15r5,l112,14r4,-2l121,11r4,l130,10r6,l140,9r6,l151,8r4,-1l161,6r5,l172,6r4,-1l182,5r6,l192,3r6,-1l203,2r5,l213,1r6,l225,1r5,l235,r6,l245,r6,l256,r5,l266,r6,l278,r4,l288,r6,l298,r6,1l309,1r5,1l319,2r6,1l331,3r4,2l340,5r6,1l350,6r6,1l361,8r4,1l370,9r4,1l379,11r5,l388,12r5,2l396,15r5,1l406,16r3,1l413,17r4,1l421,19r3,1l428,21r3,l434,23r4,1l440,24r4,1l447,26r4,1l454,27r5,2l462,30r5,2l469,32r2,1l472,33r,1l522,46r9,14l530,61r-3,3l524,65r-3,1l517,67r-4,2l509,69r-3,l501,69r-4,l494,69r-3,l487,69r-2,l482,69r-4,l476,69r-4,l469,69r-3,l462,69r-2,l455,69r-3,l449,69r-3,l443,69r-4,l436,69r-3,l430,69r-4,l424,69r-2,l418,67r-4,l411,67r-2,l406,67r-3,2l400,69r-5,l392,69r-4,1l384,70r-4,l376,71r-5,l366,71r-4,l356,71r-5,1l346,72r-6,l334,73r-5,1l323,74r-6,1l311,75r-6,1l298,76r-5,2l286,79r-5,1l274,80r-7,1l260,81r-7,1l248,82r-7,1l234,84r-6,1l221,87r-7,l208,88r-7,1l195,90r-6,1l182,92r-6,1l169,94r-7,2l157,97r-7,1l144,99r-6,1l132,101r-5,2l120,103r-5,2l109,106r-6,2l98,109r-5,1l88,112r-4,2l70,100r,l72,99r1,l76,98r2,l82,98r2,-1l87,96r3,-2l94,94r5,-1l103,92r5,l113,91r4,-1l123,89r5,-1l135,87r5,-2l146,84r7,-1l160,82r6,-1l173,80r7,-1l188,78r7,-2l201,75r9,-1l218,73r7,-2l231,70r9,-1l248,67r8,-1l264,65r7,-1l280,64r7,-2l295,62r8,-1l311,61r8,-1l327,58r8,-1l342,57r8,-1l357,56r7,-1l372,55r7,l387,55r7,l401,55r7,l415,55r6,l428,56r5,l439,57r6,1l451,60r-2,-2l446,57r-2,-2l440,55r-3,-1l433,53r-3,-1l428,51r-4,-1l422,50r-4,-2l415,48r-4,-1l408,46r-5,-1l399,45r-5,-1l389,44r-4,-1l379,43r-5,l369,43r-6,-1l357,42r-7,-1l343,41r-7,l329,41r-6,l314,42r-8,l298,42r-8,l281,43r-9,l263,44r-10,1l244,46r-11,1l222,48r-10,2l200,52r-11,1l177,55r-11,1l153,60r-13,1l128,64r-14,2l100,70,86,72,72,75,57,79,42,82,31,70r1,-1l34,69r3,-2l41,66r4,-1l47,65r3,-1l54,63r3,-1l62,62r5,-1l72,61r5,-3l82,57r4,-1l92,55r6,l103,54r7,-1l117,52r6,-2l129,50r7,-2l144,47r6,-2l158,44r8,-1l173,43r8,-1l188,41r8,-2l204,38r7,-1l220,36r7,-1l236,35r7,-1l252,34r8,-1l268,32r8,l286,30r7,l302,30r8,-1l318,29r8,l334,29r8,l350,29r8,l366,30r7,l381,30r8,l398,32r6,1l411,34r8,1l426,36r-1,l424,35r-2,-1l419,34r-4,-2l410,30r-3,-1l404,28r-3,l399,27r-5,-1l391,26r-5,-2l383,24r-5,-1l373,21r-4,l364,20r-6,-1l353,19r-6,-1l342,17r-7,l331,16r-7,-1l318,15r-8,-1l303,14r-7,-2l289,12r-8,l274,11r-8,l258,11r-9,l241,11r-8,l225,12r-10,l205,14r-9,l188,15r-11,1l167,17r-10,l147,19r-10,1l127,21r-12,3l105,26,93,27,83,29,71,32,60,35,47,38,35,41,24,44,12,47,,36r,xe" fillcolor="black" stroked="f">
                  <v:path arrowok="t" o:connecttype="custom" o:connectlocs="4022,6773;9737,5503;15240,4445;21590,3175;28787,2117;36407,1270;44027,423;51858,0;59690,0;67522,423;75353,1482;82127,2540;88265,3810;93133,5080;98848,6773;112183,12912;107103,14605;102023,14605;97367,14605;92287,14605;87630,14182;82973,14605;76623,15028;68368,15663;59478,16933;49530,17780;40005,19262;30480,20955;21802,22860;15240,20955;19050,19897;26035,18838;35137,17145;46143,15452;57362,13547;69215,12277;80222,11642;90593,11853;93980,11642;89323,10583;83397,9313;75565,8890;64770,8890;51647,9737;35137,11853;15240,15875;8678,13970;14182,12912;21802,11430;31750,9525;43180,8043;55033,6985;67310,6138;78952,6350;90170,7620;86148,6138;81068,5080;73448,3810;64135,2963;52705,2328;39793,3175;24342,5080;7408,8678" o:connectangles="0,0,0,0,0,0,0,0,0,0,0,0,0,0,0,0,0,0,0,0,0,0,0,0,0,0,0,0,0,0,0,0,0,0,0,0,0,0,0,0,0,0,0,0,0,0,0,0,0,0,0,0,0,0,0,0,0,0,0,0,0,0,0"/>
                </v:shape>
                <v:shape id="Freeform 250" o:spid="_x0000_s1064" style="position:absolute;left:215265;top:283210;width:106045;height:27940;visibility:visible;mso-wrap-style:square;v-text-anchor:top" coordsize="501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" path="m11,87r1,-1l16,83r3,-1l22,80r5,-1l33,77r2,-1l37,74r4,-1l43,72r3,-2l50,69r3,-1l57,67r3,-3l65,63r3,-1l73,60r3,-1l81,58r5,-3l90,54r5,-1l99,51r5,-2l110,47r4,-1l119,44r6,-1l131,42r4,-2l141,37r5,-1l152,35r6,-2l164,32r6,-1l177,28r5,-1l187,26r7,-2l200,23r7,-1l212,19r7,-1l226,17r6,-1l238,14r7,-1l252,12r7,-2l265,10r7,-1l279,8r7,-1l292,6r7,l306,5r6,-1l317,4r7,-1l330,3r6,-2l342,1,347,r6,l358,r6,l368,r6,l378,r6,l389,r6,l398,r5,l407,r5,l417,r4,l425,r4,1l433,1r3,l440,3r4,l448,3r2,l453,4r4,l460,4r3,1l466,5r2,1l473,6r5,l482,7r5,1l489,8r4,1l495,9r2,1l500,10r1,2l497,21r-1,l494,19r-4,l488,19r-3,-1l482,18r-4,-1l473,17r-6,-1l463,16r-3,l457,16r-2,l451,16r-3,l445,16r-3,l438,16r-4,-1l430,15r-3,l423,15r-4,l415,15r-4,l407,15r-4,l398,15r-5,l389,15r-5,l380,15r-5,l370,16r-5,l360,16r-6,l350,16r-6,l339,16r-5,1l329,18r-7,l317,19r-7,l306,21r-7,l293,22r-6,l282,24r-6,l270,25r-7,1l257,27r-7,l245,28r-6,2l233,32r-6,l222,33r-6,1l210,36r-6,1l200,38r-6,2l188,42r-6,1l178,44r-6,1l166,46r-5,1l156,49r-5,2l147,52r-6,1l136,54r-4,2l128,58r-6,1l118,61r-4,1l111,64r-5,l102,65r-5,3l95,69r-5,1l87,71r-4,1l80,74r-4,2l73,76r-4,1l67,78r-4,2l57,82r-5,1l49,86r-4,1l45,88r4,-1l53,86r4,-1l59,85r4,-2l66,83r2,-2l72,81r3,-1l79,79r4,-1l87,77r4,-1l96,76r5,-3l104,72r5,-1l114,70r5,l124,69r4,-1l134,67r5,-3l143,64r6,-1l154,62r5,-2l165,59r5,l176,58r5,-3l187,55r5,-1l197,53r6,-1l209,52r6,-1l221,50r4,-1l231,49r4,-2l241,47r5,-1l252,45r4,l262,45r5,-1l272,43r5,l283,43r4,l292,43r5,l301,43r5,l309,43r5,l319,43r4,l327,44r4,l336,44r3,l344,44r3,l352,45r3,l360,45r4,l368,46r5,l376,46r4,l384,46r3,l391,47r4,l398,47r4,l405,47r3,2l412,49r3,l418,49r3,l425,50r5,l436,50r5,1l447,51r4,l456,52r3,l464,53r2,l470,53r2,l474,54r3,l478,54r-3,11l473,65r-2,-1l467,64r-2,l462,64r-4,l453,63r-4,l443,62r-5,l435,62r-2,l429,61r-2,l423,61r-3,l418,61r-4,l411,60r-4,l404,60r-4,l396,59r-3,l389,59r-4,l382,59r-4,l374,59r-4,l367,59r-5,l359,59r-4,l352,58r-5,l343,58r-4,l336,58r-5,l328,58r-4,l320,58r-4,l312,58r-4,1l304,59r-4,l297,59r-4,l289,59r-4,l280,59r-4,1l271,60r-4,l262,61r-3,1l253,62r-5,1l242,63r-4,1l232,64r-5,1l222,67r-5,1l211,69r-4,1l201,70r-6,1l189,72r-4,1l179,74r-6,2l167,77r-4,1l157,80r-6,1l146,82r-5,1l135,85r-4,1l125,87r-5,1l114,89r-4,2l105,91r-4,1l96,94r-5,2l87,96r-5,1l78,98r-4,1l69,100r-3,1l63,101r-4,3l56,104r-4,1l50,105r-4,1l42,107r-5,2l34,109r-3,1l30,112r,l33,112r2,-2l38,110r3,-1l43,109r2,-1l49,108r2,-1l54,107r4,l63,107r3,-1l69,105r5,-1l79,104r4,-1l88,101r5,l97,101r5,-1l106,99r6,-1l118,98r4,-1l128,97r6,-1l140,96r4,-1l150,94r6,-2l162,91r5,l173,90r6,-1l185,89r6,-1l196,87r6,-1l208,86r4,-1l218,85r6,-2l230,83r5,-1l240,82r6,-1l250,80r5,l260,80r4,-1l270,79r5,-1l279,78r4,-1l287,77r4,l295,77r4,l302,77r4,-1l308,76r4,l315,76r4,l322,76r3,l330,76r2,-2l336,74r4,l344,74r3,l351,74r3,l358,74r3,l365,74r3,l372,74r3,l378,74r4,l385,74r4,l392,74r4,l399,74r4,l406,74r2,l412,76r3,l418,76r3,l423,76r6,l435,76r5,l444,76r5,l453,76r3,l459,76r3,l465,76r2,l470,77r,2l472,83r,3l472,88r-1,1l468,90r-3,-1l460,89r-3,-1l455,88r-5,l447,88r-6,l436,88r-4,l426,88r-3,l420,88r-2,l414,88r-2,l408,88r-3,l403,88r-4,l396,88r-4,l389,88r-4,l382,88r-4,l375,88r-3,l368,88r-3,l361,88r-3,l354,88r-3,l347,88r-3,l340,88r-4,l334,88r-4,l325,89r-3,l320,89r-5,l313,89r-5,l306,90r-4,l299,90r-2,l293,91r-3,l286,91r-4,l278,91r-4,l270,92r-6,l261,94r-6,l250,95r-4,l240,96r-6,l230,97r-6,l219,98r-7,1l207,100r-6,l195,101r-7,l184,103r-7,1l171,105r-6,1l158,107r-6,l146,108r-6,1l134,110r-6,2l122,113r-6,1l110,114r-6,1l98,116r-7,l87,117r-6,1l75,119r-6,l65,121r-5,1l56,123r-5,l45,124r-4,l37,125r-4,l29,126r-3,l22,127r-3,l16,128r-2,l12,130r-5,l4,131r-1,l3,132,1,130,,126r,-2l3,122r1,-1l6,119r2,l13,118r-1,l9,117,8,115,7,114r,-4l9,107r3,-1l15,104r3,-1l20,103r2,-2l26,101r-2,l23,101r-3,l18,101r-4,-1l12,99,8,98,7,97,11,87r,xe" fillcolor="black" stroked="f">
                  <v:path arrowok="t" o:connecttype="custom" o:connectlocs="9102,15240;18203,11642;29845,7832;43815,4657;59055,1693;73448,0;85302,0;94827,635;103082,1693;103293,4022;94827,3387;86148,3175;74930,3387;62018,4657;48048,6773;35137,9737;24130,13123;15452,16087;12065,17992;20320,16087;31538,13335;44238,11007;56515,9313;67522,9102;77047,9525;85725,9948;95462,10795;100118,13758;91652,13123;83820,12488;75142,12488;66040,12277;56515,12700;44662,14605;31962,17145;20320,19897;11007,22225;8043,23283;15663,22013;27093,20532;40428,18627;52917,16933;63288,16298;71120,15663;79375,15663;87207,16087;96520,16087;99060,19050;89535,18627;82338,18627;74295,18627;66252,18838;57997,19262;46355,20743;32173,22648;18415,24765;6985,26458;635,27940;1693,24342;4868,21378" o:connectangles="0,0,0,0,0,0,0,0,0,0,0,0,0,0,0,0,0,0,0,0,0,0,0,0,0,0,0,0,0,0,0,0,0,0,0,0,0,0,0,0,0,0,0,0,0,0,0,0,0,0,0,0,0,0,0,0,0,0,0,0"/>
                </v:shape>
                <v:shape id="Freeform 251" o:spid="_x0000_s1065" style="position:absolute;left:92075;top:265430;width:4445;height:3810;visibility:visible;mso-wrap-style:square;v-text-anchor:top" coordsize="2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" path="m20,15l18,12,17,10,15,8,13,6,9,1,6,,3,1,1,4,,6,,9r3,2l6,15r3,2l13,18r3,-1l17,16r3,-1l20,15r,xe" fillcolor="black" stroked="f">
                  <v:path arrowok="t" o:connecttype="custom" o:connectlocs="4445,3175;4001,2540;3778,2117;3334,1693;2889,1270;2000,212;1334,0;667,212;222,847;0,1270;0,1905;667,2328;1334,3175;2000,3598;2889,3810;3556,3598;3778,3387;4445,3175;4445,3175;4445,3175" o:connectangles="0,0,0,0,0,0,0,0,0,0,0,0,0,0,0,0,0,0,0,0"/>
                </v:shape>
                <v:shape id="Freeform 252" o:spid="_x0000_s1066" style="position:absolute;left:95885;top:266700;width:17780;height:14605;visibility:visible;mso-wrap-style:square;v-text-anchor:top" coordsize="83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" path="m1,50r,-2l,45,,40,,34,,31,1,29r,-4l4,23,5,20,6,16,7,14r4,-2l15,7,21,4,27,2,31,1,37,r6,l46,r5,1l54,1r5,1l61,2r4,2l69,9r2,4l72,15r2,3l76,19r3,l83,21r-1,2l81,28r,4l82,37r-1,4l81,45r-2,3l77,49,74,48,71,47,68,45,65,42,62,40,61,37,60,34r,-3l59,25r1,-4l59,15,56,12,52,10r-3,l45,9r-3,l37,9r-3,1l30,11r-2,1l23,15r-1,5l21,24r1,3l23,27r3,l30,27r5,l38,28r5,3l45,34r,2l42,36r-5,1l34,38r-2,l32,39r,3l34,46r2,4l36,52r1,4l37,57r2,1l43,58r4,l50,58r1,1l52,60r1,5l53,69r-2,1l47,69,43,68r-4,l37,68r-3,l31,69,28,68r-4,l22,68r-2,l16,67r-1,l15,64r,-3l15,59r1,l24,59r,-9l23,50r-2,l19,50r,-1l19,45r1,-5l19,37,16,34r-3,l11,36,9,38r,2l9,42r2,4l12,49r-1,2l7,51r-2,l3,50r-2,l1,50xe" fillcolor="black" stroked="f">
                  <v:path arrowok="t" o:connecttype="custom" o:connectlocs="0,9389;0,6468;857,4799;1500,2921;4499,835;7926,0;10925,209;13067,417;15209,2712;16280,3964;17566,4799;17566,7720;16923,10015;15209,9806;13281,8346;12853,6468;12639,3130;10497,2086;7926,1878;5998,2504;4499,5007;5570,5633;8140,5842;9640,7511;7283,7928;6855,8763;7712,10849;8354,12101;10711,12101;11353,13562;10068,14396;7926,14188;5998,14188;4284,14188;3213,13353;3427,12310;4927,10432;4070,10224;4070,7720;2356,7511;1928,8763;2356,10641;643,10432" o:connectangles="0,0,0,0,0,0,0,0,0,0,0,0,0,0,0,0,0,0,0,0,0,0,0,0,0,0,0,0,0,0,0,0,0,0,0,0,0,0,0,0,0,0,0"/>
                </v:shape>
                <v:shape id="Freeform 253" o:spid="_x0000_s1067" style="position:absolute;left:118110;top:241935;width:12700;height:11430;visibility:visible;mso-wrap-style:square;v-text-anchor:top" coordsize="60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" path="m5,4r,l5,6r1,4l8,12r3,l15,12r5,l22,15r1,3l25,22r,2l22,28r-3,l16,29r-3,1l10,32,6,33,4,36r-3,l1,37r,2l,42r1,4l4,48r2,l11,48r3,l20,48r5,l29,48r2,l34,48r14,7l49,54r1,-3l51,49,49,47,44,45,42,42,37,41r-2,l31,41,29,40r-4,l21,40,18,39r-4,l13,39r-1,l13,39r2,l19,38r4,l27,36r3,-2l34,32r2,-2l36,27r,-4l36,21r,-3l36,14r,-2l36,11r,l39,13r4,1l46,15r5,-2l56,13r3,-1l60,11,58,6,57,3,56,2,53,1,51,,49,,46,,44,,42,,38,1r-4,l30,1,27,2r-4,l19,2r-3,l13,2,11,3,6,3,5,4r,xe" fillcolor="black" stroked="f">
                  <v:path arrowok="t" o:connecttype="custom" o:connectlocs="1058,831;1270,2078;2328,2494;4233,2494;4868,3741;5292,4988;4022,5819;2752,6235;1270,6858;212,7481;212,8105;212,9560;1270,9975;2963,9975;5292,9975;6562,9975;10160,11430;10583,10599;10372,9767;8890,8728;7408,8521;6138,8313;4445,8313;2963,8105;2540,8105;3175,8105;4868,7897;6350,7066;7620,6235;7620,4780;7620,3741;7620,2494;7620,2286;9102,2909;10795,2702;12488,2494;12277,1247;11853,416;10795,0;9737,0;8890,0;7197,208;5715,416;4022,416;2752,416;1270,623;1058,831" o:connectangles="0,0,0,0,0,0,0,0,0,0,0,0,0,0,0,0,0,0,0,0,0,0,0,0,0,0,0,0,0,0,0,0,0,0,0,0,0,0,0,0,0,0,0,0,0,0,0"/>
                </v:shape>
                <v:shape id="Freeform 254" o:spid="_x0000_s1068" style="position:absolute;left:125095;top:264795;width:19685;height:17145;visibility:visible;mso-wrap-style:square;v-text-anchor:top" coordsize="94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" path="m48,l44,,42,1,38,3,36,5,32,8r-3,2l26,11r-1,2l21,13r-2,1l14,15r-3,1l7,18,5,20,4,22r1,5l6,29r4,3l13,34r4,3l20,38r3,1l26,40r1,l23,49,,54r,1l,57r2,3l5,63r1,l11,63r3,l20,64r5,l30,64r4,-1l36,61r1,-5l37,51r,-4l38,46r2,l45,48r3,1l50,49r2,2l53,52r,3l52,59r-3,4l47,66r-4,2l42,73r-1,3l41,77r,l43,77r4,l51,78r5,l60,79r4,l67,81r5,-2l77,79r3,-2l83,76r2,-2l87,73r2,-1l92,70r1,-1l94,67,93,66r-1,l88,65r-3,l81,66r-2,1l75,69r-3,3l68,70r-4,l60,68,59,67r1,-2l63,64r2,-3l68,60r4,-4l72,51,71,48,70,45,67,42,65,40,63,38,59,37,56,34r-3,l48,33r-4,l40,32r-5,l32,30,28,29,26,28r,-1l26,23r2,-1l32,20r2,-2l37,16r4,l42,16r2,l45,20r3,3l49,27r3,1l53,28r3,l59,28r3,l65,28r2,-3l67,21r,-5l65,11,64,6,60,4,58,3,55,1r-2,l49,,48,r,xe" fillcolor="black" stroked="f">
                  <v:path arrowok="t" o:connecttype="custom" o:connectlocs="8795,212;6701,1693;5235,2752;2932,3175;1047,4233;1256,6138;3560,7832;5445,8467;0,11430;419,12700;2304,13335;5235,13547;7539,12912;7748,9948;9424,10160;10890,10795;10890,12488;9005,14393;8586,16298;9843,16298;12565,16722;15078,16722;17381,16087;18638,15240;19685,14182;18429,13758;16544,14182;14240,14817;12355,14182;13612,12912;15078,10795;14031,8890;12355,7832;10052,6985;7330,6773;5445,5927;5864,4657;7748,3387;9214,3387;10261,5715;11727,5927;13612,5927;14031,3387;12565,847;11099,212;10052,0" o:connectangles="0,0,0,0,0,0,0,0,0,0,0,0,0,0,0,0,0,0,0,0,0,0,0,0,0,0,0,0,0,0,0,0,0,0,0,0,0,0,0,0,0,0,0,0,0,0"/>
                </v:shape>
                <v:shape id="Freeform 255" o:spid="_x0000_s1069" style="position:absolute;left:146050;top:245745;width:3810;height:4445;visibility:visible;mso-wrap-style:square;v-text-anchor:top" coordsize="19,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" path="m3,l1,2,,6r,4l3,14r4,4l10,20r2,1l13,22r6,-7l3,r,xe" fillcolor="black" stroked="f">
                  <v:path arrowok="t" o:connecttype="custom" o:connectlocs="602,0;201,404;0,1212;0,2020;602,2829;1404,3637;2005,4041;2406,4243;2607,4445;3810,3031;602,0;602,0" o:connectangles="0,0,0,0,0,0,0,0,0,0,0,0"/>
                </v:shape>
                <v:shape id="Freeform 256" o:spid="_x0000_s1070" style="position:absolute;left:149860;top:242570;width:12700;height:13335;visibility:visible;mso-wrap-style:square;v-text-anchor:top" coordsize="59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" path="m,17r,l1,19r1,1l7,21r2,l13,21r1,l15,21r,7l39,35r,1l39,38r-1,4l36,44r-4,1l29,45r-4,1l22,46r-5,1l14,47r-1,l12,48r,l12,51r,2l12,56r,3l12,62r1,1l15,64r3,l23,64r2,l29,64r3,l35,64r3,-1l40,63r3,l46,63r4,l52,63r3,-3l58,57r1,-2l57,55,52,54r-2,l47,53r-1,l44,53r,l45,52r5,-1l55,47r2,-3l57,39,55,35,54,34,53,33,51,32,48,30,44,29r-4,l38,29r-2,l32,27,31,25r,-4l31,19r1,-3l35,15r3,1l43,17r3,l46,15,45,14r,-4l44,8,42,6,38,1,33,,29,,23,,18,,15,2,13,4,10,7,9,9r,1l,17r,xe" fillcolor="black" stroked="f">
                  <v:path arrowok="t" o:connecttype="custom" o:connectlocs="0,3542;431,4167;1937,4376;3014,4376;3229,5834;8395,7501;8180,8751;6888,9376;5381,9585;3659,9793;2798,9793;2583,10001;2583,11043;2583,12293;2798,13127;3875,13335;5381,13335;6888,13335;8180,13127;9256,13127;10763,13127;11839,12502;12700,11460;11193,11251;10117,11043;9471,11043;9686,10835;11839,9793;12269,8126;11624,7084;10978,6668;9471,6042;8180,6042;6888,5626;6673,4376;6888,3334;8180,3334;9902,3542;9686,2917;9471,1667;8180,208;6242,0;3875,0;2798,833;1937,1875;0,3542" o:connectangles="0,0,0,0,0,0,0,0,0,0,0,0,0,0,0,0,0,0,0,0,0,0,0,0,0,0,0,0,0,0,0,0,0,0,0,0,0,0,0,0,0,0,0,0,0,0"/>
                </v:shape>
                <v:shape id="Freeform 257" o:spid="_x0000_s1071" style="position:absolute;left:160020;top:264795;width:18415;height:20320;visibility:visible;mso-wrap-style:square;v-text-anchor:top" coordsize="87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" path="m9,4l5,7,2,12,,14r,2l2,17r3,3l9,20r4,1l17,21r4,1l24,22r3,l28,22r1,1l30,22r4,-2l36,17r4,l40,17r3,2l45,20r4,1l51,22r3,1l56,24r,4l51,31r-4,3l44,35r-3,3l39,39r-2,l34,39,32,38r-4,l25,38r-4,l18,39r-3,l14,40r-2,3l10,46,9,47r,1l10,49r2,l14,49r4,l22,49r5,1l30,50r4,l36,50r1,1l35,52r-3,3l29,58r3,3l35,62r6,4l44,68r1,3l44,74r-3,3l36,78r-2,4l32,84r,5l32,94r3,2l36,96r3,l41,96r3,l48,96r4,l57,96r6,1l66,97r5,l74,97r5,l81,96r4,l86,96r1,l85,94,81,93,77,91,72,89,66,88,63,86,58,85r-1,l57,84r5,-4l64,78r2,-2l67,74r,-1l65,68,63,65,58,60,55,57,51,52,48,49,45,46r,-2l47,42r3,-1l54,39r3,-4l60,33r3,-3l65,26r,-3l64,21r,-4l63,15r,-1l60,12,58,11r-2,l52,11,48,10r-5,1l39,12r-4,1l30,14r-2,1l26,16r,1l17,11,18,9,22,6,26,3r,-2l24,,21,,18,,15,1,11,2,9,4r,xe" fillcolor="black" stroked="f">
                  <v:path arrowok="t" o:connecttype="custom" o:connectlocs="423,2514;423,3561;2752,4399;5080,4609;6138,4818;7620,3561;9102,3980;10795,4609;11853,5866;9313,7332;7832,8170;5927,7960;3810,8170;2540,9008;1905,10055;2963,10265;5715,10474;7620,10474;6773,11522;7408,12988;9525,14873;7620,16340;6773,18644;7620,20111;9313,20111;12065,20111;15028,20320;17145,20111;18415,20111;16298,19063;13335,18016;12065,17597;13970,15921;13758,14245;11642,11941;9525,9636;10583,8589;12700,6913;13758,4818;13335,3142;12277,2304;10160,2095;7408,2723;5503,3352;3810,1885;5503,209;3810,0;1905,838" o:connectangles="0,0,0,0,0,0,0,0,0,0,0,0,0,0,0,0,0,0,0,0,0,0,0,0,0,0,0,0,0,0,0,0,0,0,0,0,0,0,0,0,0,0,0,0,0,0,0,0"/>
                </v:shape>
                <v:shape id="Freeform 258" o:spid="_x0000_s1072" style="position:absolute;left:161925;top:277495;width:3175;height:5715;visibility:visible;mso-wrap-style:square;v-text-anchor:top" coordsize="15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" path="m10,l6,,4,2,3,4,1,8,,9r,4l,15r,2l,22r2,4l5,26r5,l13,25r2,-2l12,21,10,18,9,16r,-1l9,11,9,5,9,2,10,r,xe" fillcolor="black" stroked="f">
                  <v:path arrowok="t" o:connecttype="custom" o:connectlocs="2117,0;1270,0;847,440;635,879;212,1758;0,1978;0,2858;0,3297;0,3737;0,4836;423,5715;1058,5715;2117,5715;2752,5495;3175,5056;2540,4616;2117,3957;1905,3517;1905,3297;1905,2418;1905,1099;1905,440;2117,0;2117,0" o:connectangles="0,0,0,0,0,0,0,0,0,0,0,0,0,0,0,0,0,0,0,0,0,0,0,0"/>
                </v:shape>
                <v:shape id="Freeform 259" o:spid="_x0000_s1073" style="position:absolute;left:210185;top:241300;width:13335;height:7620;visibility:visible;mso-wrap-style:square;v-text-anchor:top" coordsize="61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" path="m,12r17,7l17,20r,2l17,24r1,4l18,30r3,3l21,34r3,1l27,34r4,l33,33r4,-1l40,31r4,-1l47,29r3,l53,26r2,l60,24r1,l60,20r1,-2l60,14,58,13r-4,1l50,15r-4,1l44,18r-4,l38,19r-6,2l28,22r-3,1l24,24,23,19r,-1l23,15r,-2l24,10,23,6r,-2l22,2,21,1,17,,15,2,10,3,8,5,5,7,2,10,,11r,1l,12xe" fillcolor="black" stroked="f">
                  <v:path arrowok="t" o:connecttype="custom" o:connectlocs="0,2613;3716,4137;3716,4354;3716,4790;3716,5225;3935,6096;3935,6531;4591,7185;4591,7402;5247,7620;5902,7402;6777,7402;7214,7185;8088,6967;8744,6749;9619,6531;10275,6314;10930,6314;11586,5661;12023,5661;13116,5225;13335,5225;13116,4354;13335,3919;13116,3048;12679,2830;11805,3048;10930,3266;10056,3483;9619,3919;8744,3919;8307,4137;6995,4572;6121,4790;5465,5007;5247,5225;5028,4137;5028,3919;5028,3266;5028,2830;5247,2177;5028,1306;5028,871;4809,435;4591,218;3716,0;3279,435;2186,653;1749,1089;1093,1524;437,2177;0,2395;0,2613;0,2613" o:connectangles="0,0,0,0,0,0,0,0,0,0,0,0,0,0,0,0,0,0,0,0,0,0,0,0,0,0,0,0,0,0,0,0,0,0,0,0,0,0,0,0,0,0,0,0,0,0,0,0,0,0,0,0,0,0"/>
                </v:shape>
                <v:shape id="Freeform 260" o:spid="_x0000_s1074" style="position:absolute;left:217805;top:249555;width:13335;height:11430;visibility:visible;mso-wrap-style:square;v-text-anchor:top" coordsize="62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" path="m52,1r-3,l47,,45,,41,,38,,34,,30,,26,,23,,19,,16,,12,1,9,1,8,2,5,2,4,3,3,4,2,6,,10r,2l,14r,4l2,20r1,2l7,22r3,1l15,24r5,1l25,25r3,l31,25r2,2l34,39r-1,l31,41r-3,2l26,47r-2,2l23,52r,2l24,55r2,l28,55r4,-1l35,54r3,-2l40,52r2,l43,52r15,l60,50r2,-3l62,45r,-3l60,41,57,40,54,38,52,37,49,36r-1,l46,32r,-1l46,27r1,-3l46,20,45,19,41,18r-3,l34,18r-3,1l26,19r-3,l19,18,18,16r,-4l23,10,25,9r3,l31,9r2,l34,9r4,l41,9r5,l50,9r4,l56,9r1,l52,1r,xe" fillcolor="black" stroked="f">
                  <v:path arrowok="t" o:connecttype="custom" o:connectlocs="10539,208;9679,0;8173,0;6452,0;4947,0;3441,0;1936,208;1075,416;645,831;0,2078;0,2909;430,4156;1506,4572;3226,4988;5377,5195;6668,5195;7313,8105;6668,8521;5592,9767;4947,10807;5162,11430;6022,11430;7528,11222;8603,10807;9248,10807;12905,10391;13335,9352;12905,8521;11614,7897;10539,7481;9894,6650;9894,5611;9894,4156;8818,3741;7313,3741;5592,3949;4087,3741;3871,2494;5377,1870;6668,1870;7313,1870;8818,1870;10754,1870;12045,1870;11184,208" o:connectangles="0,0,0,0,0,0,0,0,0,0,0,0,0,0,0,0,0,0,0,0,0,0,0,0,0,0,0,0,0,0,0,0,0,0,0,0,0,0,0,0,0,0,0,0,0"/>
                </v:shape>
                <v:shape id="Freeform 261" o:spid="_x0000_s1075" style="position:absolute;left:218440;top:267970;width:8255;height:8890;visibility:visible;mso-wrap-style:square;v-text-anchor:top" coordsize="39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" path="m19,1l15,,13,1,9,1,6,4,1,7,,12r3,1l6,13r5,-1l14,10,16,8r4,l22,9r4,4l27,16r1,3l27,24r-1,3l22,28r-2,l16,31r-1,1l11,35r1,4l14,39r2,1l20,41r3,1l27,42r3,l31,42r3,-1l34,37r1,-3l36,31r1,-4l37,23r1,-4l39,16r,-2l36,9,33,5,30,1,29,,19,1r,xe" fillcolor="black" stroked="f">
                  <v:path arrowok="t" o:connecttype="custom" o:connectlocs="4022,212;3175,0;2752,212;1905,212;1270,847;212,1482;0,2540;635,2752;1270,2752;2328,2540;2963,2117;3387,1693;4233,1693;4657,1905;5503,2752;5715,3387;5927,4022;5715,5080;5503,5715;4657,5927;4233,5927;3387,6562;3175,6773;2328,7408;2540,8255;2963,8255;3387,8467;4233,8678;4868,8890;5715,8890;6350,8890;6562,8890;7197,8678;7197,7832;7408,7197;7620,6562;7832,5715;7832,4868;8043,4022;8255,3387;8255,2963;7620,1905;6985,1058;6350,212;6138,0;4022,212;4022,212" o:connectangles="0,0,0,0,0,0,0,0,0,0,0,0,0,0,0,0,0,0,0,0,0,0,0,0,0,0,0,0,0,0,0,0,0,0,0,0,0,0,0,0,0,0,0,0,0,0,0"/>
                </v:shape>
                <v:shape id="Freeform 262" o:spid="_x0000_s1076" style="position:absolute;left:231140;top:264795;width:19050;height:12065;visibility:visible;mso-wrap-style:square;v-text-anchor:top" coordsize="91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" path="m,7l1,8r4,2l8,12r5,1l16,12r4,1l22,13r,2l20,19r-4,4l15,26r-2,3l11,32,9,36,7,39,6,42,5,45,3,48,2,53r1,2l8,55r3,l15,55r2,-2l17,49r3,-4l20,42r1,-3l22,36r1,-3l23,30r1,-3l25,24r1,-2l28,19r,-1l38,20,28,32r-2,3l26,38r,1l28,40r2,1l33,41r1,-1l38,39r2,-1l43,37r3,-4l48,32,89,30r1,-2l91,26r,-5l91,20r-3,l84,20r-5,l74,21r-6,l64,21r-4,l58,21r-5,l49,21,46,20r-1,l46,18r,-3l46,13,45,12,44,10r-4,l37,8r-5,l28,8r-4,l21,8r-4,l16,8,15,9r,-2l15,5,13,2,10,,6,,3,2,,5,,7r,xe" fillcolor="black" stroked="f">
                  <v:path arrowok="t" o:connecttype="custom" o:connectlocs="209,1755;1675,2632;3349,2632;4605,2852;4187,4168;3140,5703;2303,7020;1465,8555;1047,9871;419,11626;1675,12065;3140,12065;3559,10749;4187,9213;4605,7897;4815,6581;5234,5265;5862,4168;7955,4387;5443,7678;5443,8555;6280,8994;7118,8775;8374,8336;9630,7239;18631,6581;19050,5703;19050,4387;17585,4387;15491,4607;13398,4607;12142,4607;10258,4607;9420,4387;9630,3290;9420,2632;8374,2194;6699,1755;5024,1755;3559,1755;3140,1974;3140,1097;2093,0;628,439;0,1536" o:connectangles="0,0,0,0,0,0,0,0,0,0,0,0,0,0,0,0,0,0,0,0,0,0,0,0,0,0,0,0,0,0,0,0,0,0,0,0,0,0,0,0,0,0,0,0,0"/>
                </v:shape>
                <v:shape id="Freeform 263" o:spid="_x0000_s1077" style="position:absolute;left:256540;top:247650;width:22225;height:7620;visibility:visible;mso-wrap-style:square;v-text-anchor:top" coordsize="106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" path="m66,21l63,20r-4,l54,18r-1,l51,17,48,13,44,10r-4,l38,11r-1,l37,9r,-4l37,2,36,1,33,r,l31,,28,1,24,2,19,4,14,7,9,10,4,12,1,16,,17r1,2l3,20r5,1l10,21r3,l16,21r2,1l24,22r5,l32,21r1,l36,19r3,-1l42,16r2,l44,17r2,3l48,25r3,3l51,28r3,2l56,31r5,1l64,34r4,1l71,36r1,l74,32r,-3l72,26r,-1l83,19r,1l83,23r1,4l87,30r3,l93,31r4,l100,31r2,l105,30r1,-1l106,29r-4,-3l98,22,93,18,91,14,90,10,87,8,85,5,83,7r-5,3l76,14r,4l76,20,66,21r,xe" fillcolor="black" stroked="f">
                  <v:path arrowok="t" o:connecttype="custom" o:connectlocs="13209,4233;11322,3810;10693,3598;9225,2117;7967,2328;7758,1905;7758,423;6919,0;6500,0;5032,423;2935,1482;839,2540;0,3598;629,4233;2097,4445;3355,4445;5032,4657;6709,4445;7548,4022;8806,3387;9225,3598;10064,5292;10693,5927;11742,6562;13419,7197;14887,7620;15516,6773;15096,5503;17403,4022;17403,4868;18241,6350;19499,6562;20967,6562;22015,6350;22225,6138;20548,4657;19080,2963;18241,1693;17403,1482;15935,2963;15935,4233;13838,4445" o:connectangles="0,0,0,0,0,0,0,0,0,0,0,0,0,0,0,0,0,0,0,0,0,0,0,0,0,0,0,0,0,0,0,0,0,0,0,0,0,0,0,0,0,0"/>
                </v:shape>
                <v:shape id="Freeform 264" o:spid="_x0000_s1078" style="position:absolute;left:264160;top:258445;width:33655;height:12700;visibility:visible;mso-wrap-style:square;v-text-anchor:top" coordsize="16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" path="m23,34r-3,2l19,39r-2,2l15,42,10,41,5,40,2,41,,44r2,3l7,52r3,1l12,55r4,l18,56r4,-2l25,51r2,-5l29,43r2,-4l34,35r6,-4l45,30r,l46,31r,2l46,37r,3l46,43r,3l47,50r2,3l53,58r3,1l57,60r2,-1l61,59r2,-4l63,53,61,50,57,45,55,40,54,36r,-4l55,28r1,-2l56,25r1,l62,26r6,1l71,27r3,-2l78,22r4,-3l84,18r9,-2l92,17r-1,4l91,24r2,1l94,25r1,l99,25r3,l105,25r3,l109,25r1,l112,26r2,2l115,31r-1,3l110,36r-1,4l107,42r,2l105,43r-5,1l95,44r-1,3l95,49r4,3l102,53r4,l110,50r5,-4l117,42r3,l121,42r2,l127,42r5,1l138,43r5,1l147,44r3,1l154,42r5,-3l160,34r,-2l158,32r-4,l151,32r-3,l146,32r-2,l138,32r-6,1l130,33r-1,1l129,32r,-1l129,27r,-2l127,24r-3,-1l121,22r-4,l113,21r-3,l108,12r1,l112,10r2,-1l114,7,112,4,108,1,105,r-4,l97,4,93,8r-3,2l89,13r-2,l85,12r-3,l79,12,75,10r-4,l68,10r-3,l62,12r-2,1l56,15r-1,1l52,19r-2,3l49,21,46,18,41,17r-3,1l34,21r-2,2l30,25r-3,2l24,32r-1,2l23,34xe" fillcolor="black" stroked="f">
                  <v:path arrowok="t" o:connecttype="custom" o:connectlocs="3997,8255;2103,8678;0,9313;2103,11218;3786,11853;5679,9737;7152,7408;9465,6350;9676,7832;9676,9737;11148,12277;12410,12488;13252,11218;11569,8467;11569,5927;11990,5292;14934,5715;17248,4022;19352,3598;19562,5292;20824,5292;22717,5292;23559,5503;23979,7197;22507,8890;21034,9313;19983,10372;22296,11218;24610,8890;25872,8890;29027,9102;31552,9525;33655,7197;32393,6773;30710,6773;27765,6985;27134,6773;27134,5292;25452,4657;23138,4445;23559,2117;23559,847;21245,0;18931,2117;17879,2540;15776,2117;13672,2117;11779,3175;10517,4657;8624,3598;6731,4868;5048,6773" o:connectangles="0,0,0,0,0,0,0,0,0,0,0,0,0,0,0,0,0,0,0,0,0,0,0,0,0,0,0,0,0,0,0,0,0,0,0,0,0,0,0,0,0,0,0,0,0,0,0,0,0,0,0,0"/>
                </v:shape>
                <v:shape id="Freeform 265" o:spid="_x0000_s1079" style="position:absolute;left:226060;top:130175;width:26035;height:13970;visibility:visible;mso-wrap-style:square;v-text-anchor:top" coordsize="123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" path="m,10l84,27,74,62r8,4l97,28r26,5l122,32r-1,-2l119,27r-3,-3l112,20r-5,-2l105,16r-4,l98,14r-2,l91,13r-5,l83,12r-2,l77,11r-2,l71,10r-3,l65,10,61,9,58,8r-4,l51,7r-4,l44,5r-4,l38,4r-3,l29,3,24,2,20,1,16,,15,,14,,,10r,xe" fillcolor="black" stroked="f">
                  <v:path arrowok="t" o:connecttype="custom" o:connectlocs="0,2117;17780,5715;15663,13123;17357,13970;20532,5927;26035,6985;25823,6773;25612,6350;25188,5715;24553,5080;23707,4233;22648,3810;22225,3387;21378,3387;20743,2963;20320,2963;19262,2752;18203,2752;17568,2540;17145,2540;16298,2328;15875,2328;15028,2117;14393,2117;13758,2117;12912,1905;12277,1693;11430,1693;10795,1482;9948,1482;9313,1058;8467,1058;8043,847;7408,847;6138,635;5080,423;4233,212;3387,0;3175,0;2963,0;0,2117;0,2117" o:connectangles="0,0,0,0,0,0,0,0,0,0,0,0,0,0,0,0,0,0,0,0,0,0,0,0,0,0,0,0,0,0,0,0,0,0,0,0,0,0,0,0,0,0"/>
                </v:shape>
                <v:shape id="Freeform 266" o:spid="_x0000_s1080" style="position:absolute;left:10160;top:255270;width:74930;height:50165;visibility:visible;mso-wrap-style:square;v-text-anchor:top" coordsize="353,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" path="m,108l231,,353,57,173,236,,108r,xe" fillcolor="#b0c77d" stroked="f">
                  <v:path arrowok="t" o:connecttype="custom" o:connectlocs="0,22957;49034,0;74930,12116;36722,50165;0,22957;0,22957" o:connectangles="0,0,0,0,0,0"/>
                </v:shape>
                <v:shape id="Freeform 267" o:spid="_x0000_s1081" style="position:absolute;left:9525;top:279400;width:38735;height:31115;visibility:visible;mso-wrap-style:square;v-text-anchor:top" coordsize="185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" path="m,61l,,185,98r-1,49l,61r,xe" fillcolor="#a6bf73" stroked="f">
                  <v:path arrowok="t" o:connecttype="custom" o:connectlocs="0,12912;0,0;38735,20743;38526,31115;0,12912;0,12912" o:connectangles="0,0,0,0,0,0"/>
                </v:shape>
                <v:shape id="Freeform 268" o:spid="_x0000_s1082" style="position:absolute;left:49530;top:269240;width:34925;height:41275;visibility:visible;mso-wrap-style:square;v-text-anchor:top" coordsize="167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" path="m,139l167,r,48l,195,,139r,xe" fillcolor="#9cb366" stroked="f">
                  <v:path arrowok="t" o:connecttype="custom" o:connectlocs="0,29422;34925,0;34925,10160;0,41275;0,29422;0,29422" o:connectangles="0,0,0,0,0,0"/>
                </v:shape>
                <v:shape id="Freeform 269" o:spid="_x0000_s1083" style="position:absolute;left:18415;top:274320;width:34290;height:20320;visibility:visible;mso-wrap-style:square;v-text-anchor:top" coordsize="162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" path="m,16l133,96,162,68,42,,,16r,xe" fillcolor="#dbdea8" stroked="f">
                  <v:path arrowok="t" o:connecttype="custom" o:connectlocs="0,3387;28152,20320;34290,14393;8890,0;0,3387;0,3387" o:connectangles="0,0,0,0,0,0"/>
                </v:shape>
                <v:shape id="Freeform 270" o:spid="_x0000_s1084" style="position:absolute;left:38735;top:259715;width:38100;height:23495;visibility:visible;mso-wrap-style:square;v-text-anchor:top" coordsize="180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" path="m,50r90,62l180,41,92,,,50r,xe" fillcolor="#c99" stroked="f">
                  <v:path arrowok="t" o:connecttype="custom" o:connectlocs="0,10489;19050,23495;38100,8601;19473,0;0,10489;0,10489" o:connectangles="0,0,0,0,0,0"/>
                </v:shape>
                <v:shape id="Freeform 271" o:spid="_x0000_s1085" style="position:absolute;left:47625;top:266065;width:38735;height:45720;visibility:visible;mso-wrap-style:square;v-text-anchor:top" coordsize="18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" path="m,212l,155r,-1l2,153r2,-2l8,149r3,-5l16,140r3,-3l22,135r3,-2l29,131r3,-4l34,124r4,-2l42,118r3,-3l49,112r4,-4l57,105r4,-3l64,98r5,-4l74,91r4,-4l82,84r4,-4l91,77r3,-5l99,69r3,-3l107,62r5,-3l115,54r5,-3l124,48r4,-4l131,41r5,-4l139,35r4,-3l146,28r5,-2l154,24r3,-3l160,18r2,-2l166,14r4,-5l175,6r3,-2l181,3,183,r1,2l184,2r1,3l185,7r,5l185,14r,2l185,18r,4l185,24r,3l185,31r,2l184,36r,3l184,42r,2l184,49r,5l183,58r,3l183,63r,1l181,66r-4,3l174,70r-1,l173,69r,-2l173,64r1,-3l174,57r,-5l174,48r,-5l174,39r,-5l174,30r,-4l174,23r,-2l174,19,12,159r,2l12,163r,4l12,171r,5l12,181r2,6l14,191r,6l14,202r,4l12,211r,2l12,216r,1l10,216,5,215,2,213,,212r,xe" fillcolor="black" stroked="f">
                  <v:path arrowok="t" o:connecttype="custom" o:connectlocs="0,32657;419,32236;1675,31393;3350,29497;4606,28443;6072,27601;7119,26126;8794,24862;10260,23597;11935,22123;13400,20648;15494,19173;17169,17698;19053,16223;20728,14538;22403,13063;24079,11377;25963,10113;27429,8638;29104,7374;30569,5899;32244,5057;33501,3792;34757,2950;36641,1264;37897,632;38526,421;38735,1053;38735,2528;38735,3371;38735,4635;38735,5689;38735,6953;38526,8217;38526,9270;38526,11377;38316,12852;38316,13484;37060,14538;36222,14748;36222,14116;36432,12852;36432,10956;36432,9060;36432,7164;36432,5478;36432,4425;2513,33500;2513,34343;2513,36028;2513,38135;2931,40242;2931,42560;2513,44456;2513,45509;2094,45509;419,44877;0,44667" o:connectangles="0,0,0,0,0,0,0,0,0,0,0,0,0,0,0,0,0,0,0,0,0,0,0,0,0,0,0,0,0,0,0,0,0,0,0,0,0,0,0,0,0,0,0,0,0,0,0,0,0,0,0,0,0,0,0,0,0,0"/>
                </v:shape>
                <v:shape id="Freeform 272" o:spid="_x0000_s1086" style="position:absolute;left:8255;top:254635;width:78105;height:57150;visibility:visible;mso-wrap-style:square;v-text-anchor:top" coordsize="370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" path="m8,183r187,89l366,121r-7,-8l195,261,13,173,11,118,239,10,357,65r13,-8l246,1r-1,l241,r-3,l233,1r-2,l229,3r-5,1l220,6r-3,1l215,8r-4,1l208,12r-4,1l201,15r-4,2l194,18r-5,3l185,23r-5,1l175,26r-4,2l166,31r-4,2l157,36r-6,3l147,41r-6,2l136,45r-5,3l126,50r-6,3l116,55r-6,3l105,60r-6,3l95,65r-6,3l84,70r-4,2l75,76r-6,1l65,79r-5,2l56,83r-5,3l47,88r-4,2l39,92r-4,2l31,96r-3,1l24,99r-3,1l19,101r-4,2l14,105r-5,1l7,108r-2,l5,109r-1,l4,109r-1,3l1,116,,117r,4l,124r,4l,133r,4l,141r,2l,146r,3l,154r,5l,163r1,5l1,171r,2l1,176r,1l8,183r,xe" fillcolor="black" stroked="f">
                  <v:path arrowok="t" o:connecttype="custom" o:connectlocs="41163,57150;75783,23742;2744,36349;50452,2101;78105,11976;51718,210;50241,0;48763,210;47285,840;45808,1471;44541,1891;43063,2731;41586,3572;39897,4412;37997,5043;36097,5883;34197,6934;31875,8194;29764,9035;27653,10085;25331,11136;23220,12186;20898,13237;18787,14288;16888,15128;14566,16178;12666,17019;10766,18069;9077,18910;7388,19750;5911,20381;4433,21011;3166,21641;1900,22272;1055,22692;844,22902;633,23532;0,24583;0,26054;0,27945;0,29626;0,30676;0,32357;0,34248;211,35929;211,36979;1689,38450" o:connectangles="0,0,0,0,0,0,0,0,0,0,0,0,0,0,0,0,0,0,0,0,0,0,0,0,0,0,0,0,0,0,0,0,0,0,0,0,0,0,0,0,0,0,0,0,0,0,0"/>
                </v:shape>
                <v:shape id="Freeform 273" o:spid="_x0000_s1087" style="position:absolute;left:9525;top:278130;width:40005;height:22225;visibility:visible;mso-wrap-style:square;v-text-anchor:top" coordsize="18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" path="m,10r180,95l181,104r2,-2l186,100r1,l1,,,10r,xe" fillcolor="black" stroked="f">
                  <v:path arrowok="t" o:connecttype="custom" o:connectlocs="0,2117;38507,22225;38721,22013;39149,21590;39791,21167;40005,21167;214,0;0,2117;0,2117" o:connectangles="0,0,0,0,0,0,0,0,0"/>
                </v:shape>
                <v:shape id="Freeform 274" o:spid="_x0000_s1088" style="position:absolute;left:17780;top:278130;width:36195;height:17145;visibility:visible;mso-wrap-style:square;v-text-anchor:top" coordsize="172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" path="m,5l140,82,172,55r-7,-7l138,73,7,,,5r,xe" fillcolor="black" stroked="f">
                  <v:path arrowok="t" o:connecttype="custom" o:connectlocs="0,1045;29461,17145;36195,11500;34722,10036;29040,15263;1473,0;0,1045;0,1045" o:connectangles="0,0,0,0,0,0,0,0"/>
                </v:shape>
                <v:shape id="Freeform 275" o:spid="_x0000_s1089" style="position:absolute;left:16510;top:273050;width:38100;height:16510;visibility:visible;mso-wrap-style:square;v-text-anchor:top" coordsize="180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" path="m11,28l,26,56,,180,72r-7,5l54,8,11,28r,xe" fillcolor="black" stroked="f">
                  <v:path arrowok="t" o:connecttype="custom" o:connectlocs="2328,6004;0,5575;11853,0;38100,15438;36618,16510;11430,1715;2328,6004;2328,6004" o:connectangles="0,0,0,0,0,0,0,0"/>
                </v:shape>
                <v:shape id="Freeform 276" o:spid="_x0000_s1090" style="position:absolute;left:38100;top:259080;width:40005;height:24765;visibility:visible;mso-wrap-style:square;v-text-anchor:top" coordsize="191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" path="m,55r93,62l191,43,98,,87,2r90,44l93,109,7,49,,55r,xe" fillcolor="black" stroked="f">
                  <v:path arrowok="t" o:connecttype="custom" o:connectlocs="0,11642;19479,24765;40005,9102;20526,0;18222,423;37073,9737;19479,23072;1466,10372;0,11642;0,11642" o:connectangles="0,0,0,0,0,0,0,0,0,0"/>
                </v:shape>
                <v:shape id="Freeform 277" o:spid="_x0000_s1091" style="position:absolute;left:36195;top:259080;width:23495;height:11430;visibility:visible;mso-wrap-style:square;v-text-anchor:top" coordsize="109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" path="m15,51l109,5,108,4,106,2,104,1,100,,99,,94,2,91,3,89,4,85,5,83,8r-5,2l74,11r-4,2l66,16r-5,2l56,20r-4,2l47,25r-5,2l38,29r-5,2l29,34r-5,2l21,37r-5,2l13,41,9,42,7,45,3,46,2,48,,49r,2l1,54r5,l8,54r2,l15,51r,xe" fillcolor="black" stroked="f">
                  <v:path arrowok="t" o:connecttype="custom" o:connectlocs="3233,10795;23495,1058;23279,847;22848,423;22417,212;21555,0;21339,0;20262,423;19615,635;19184,847;18322,1058;17891,1693;16813,2117;15951,2328;15089,2752;14226,3387;13149,3810;12071,4233;11209,4657;10131,5292;9053,5715;8191,6138;7113,6562;6251,7197;5173,7620;4527,7832;3449,8255;2802,8678;1940,8890;1509,9525;647,9737;431,10160;0,10372;0,10795;216,11430;1293,11430;1724,11430;2156,11430;3233,10795;3233,10795" o:connectangles="0,0,0,0,0,0,0,0,0,0,0,0,0,0,0,0,0,0,0,0,0,0,0,0,0,0,0,0,0,0,0,0,0,0,0,0,0,0,0,0"/>
                </v:shape>
                <v:shape id="Freeform 278" o:spid="_x0000_s1092" style="position:absolute;left:44450;top:266065;width:20955;height:12065;visibility:visible;mso-wrap-style:square;v-text-anchor:top" coordsize="9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" path="m,4l92,58r6,-5l9,,,4r,xe" fillcolor="black" stroked="f">
                  <v:path arrowok="t" o:connecttype="custom" o:connectlocs="0,832;19672,12065;20955,11025;1924,0;0,832;0,832" o:connectangles="0,0,0,0,0,0"/>
                </v:shape>
                <v:shape id="Freeform 279" o:spid="_x0000_s1093" style="position:absolute;left:52070;top:262255;width:19050;height:10795;visibility:visible;mso-wrap-style:square;v-text-anchor:top" coordsize="91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" path="m,5l86,53r5,-4l9,,,5r,xe" fillcolor="black" stroked="f">
                  <v:path arrowok="t" o:connecttype="custom" o:connectlocs="0,1018;18003,10795;19050,9980;1884,0;0,1018;0,1018" o:connectangles="0,0,0,0,0,0"/>
                </v:shape>
                <v:shape id="Freeform 280" o:spid="_x0000_s1094" style="position:absolute;left:51435;top:266065;width:20320;height:13970;visibility:visible;mso-wrap-style:square;v-text-anchor:top" coordsize="95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" path="m95,3l8,68,,61,89,r6,3l95,3xe" fillcolor="black" stroked="f">
                  <v:path arrowok="t" o:connecttype="custom" o:connectlocs="20320,616;1711,13970;0,12532;19037,0;20320,616;20320,616" o:connectangles="0,0,0,0,0,0"/>
                </v:shape>
                <v:shape id="Freeform 281" o:spid="_x0000_s1095" style="position:absolute;left:43180;top:261620;width:20320;height:12700;visibility:visible;mso-wrap-style:square;v-text-anchor:top" coordsize="97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" path="m97,6l10,59,,53,91,r6,6l97,6xe" fillcolor="black" stroked="f">
                  <v:path arrowok="t" o:connecttype="custom" o:connectlocs="20320,1292;2095,12700;0,11408;19063,0;20320,1292;20320,1292" o:connectangles="0,0,0,0,0,0"/>
                </v:shape>
                <w10:wrap anchorx="page"/>
                <w10:anchorlock/>
              </v:group>
            </w:pict>
          </mc:Fallback>
        </mc:AlternateContent>
      </w:r>
      <w:r w:rsidRPr="00A10054">
        <w:rPr>
          <w:rFonts w:hint="cs"/>
          <w:b/>
          <w:bCs/>
          <w:rtl/>
        </w:rPr>
        <w:t xml:space="preserve"> </w:t>
      </w:r>
      <w:r w:rsidRPr="00BB0040">
        <w:rPr>
          <w:rFonts w:ascii="David" w:eastAsia="FrankRuehl" w:hAnsi="David" w:cs="David" w:hint="cs"/>
          <w:b/>
          <w:bCs/>
          <w:i/>
          <w:sz w:val="24"/>
          <w:szCs w:val="24"/>
          <w:u w:val="single"/>
          <w:rtl/>
        </w:rPr>
        <w:t>בדיקת הבנה</w:t>
      </w:r>
    </w:p>
    <w:p w:rsidR="006866F1" w:rsidRDefault="006866F1" w:rsidP="006866F1">
      <w:pPr>
        <w:pStyle w:val="09605"/>
        <w:ind w:left="724" w:hanging="180"/>
        <w:rPr>
          <w:rFonts w:hint="cs"/>
          <w:i/>
          <w:iCs/>
          <w:rtl/>
        </w:rPr>
      </w:pPr>
      <w:r w:rsidRPr="00FC6256">
        <w:rPr>
          <w:rtl/>
        </w:rPr>
        <w:t>10</w:t>
      </w:r>
      <w:r w:rsidRPr="00FC6256">
        <w:rPr>
          <w:rFonts w:hint="cs"/>
          <w:rtl/>
        </w:rPr>
        <w:t>. סוחר קנה נעלי ספורט ב-</w:t>
      </w:r>
      <w:r w:rsidRPr="00FC6256">
        <w:rPr>
          <w:position w:val="-6"/>
        </w:rPr>
        <w:object w:dxaOrig="499" w:dyaOrig="260">
          <v:shape id="_x0000_i1168" type="#_x0000_t75" style="width:24.75pt;height:12.75pt" o:ole="">
            <v:imagedata r:id="rId284" o:title=""/>
          </v:shape>
          <o:OLEObject Type="Embed" ProgID="Equation.DSMT4" ShapeID="_x0000_i1168" DrawAspect="Content" ObjectID="_1591953845" r:id="rId285"/>
        </w:object>
      </w:r>
      <w:r w:rsidRPr="00FC6256">
        <w:rPr>
          <w:rFonts w:hint="cs"/>
          <w:rtl/>
        </w:rPr>
        <w:t xml:space="preserve"> ₪. </w:t>
      </w:r>
      <w:r w:rsidRPr="00FC6256">
        <w:rPr>
          <w:position w:val="-6"/>
        </w:rPr>
        <w:object w:dxaOrig="279" w:dyaOrig="260">
          <v:shape id="_x0000_i1169" type="#_x0000_t75" style="width:14.25pt;height:12.75pt" o:ole="">
            <v:imagedata r:id="rId286" o:title=""/>
          </v:shape>
          <o:OLEObject Type="Embed" ProgID="Equation.DSMT4" ShapeID="_x0000_i1169" DrawAspect="Content" ObjectID="_1591953846" r:id="rId287"/>
        </w:object>
      </w:r>
      <w:r w:rsidRPr="00FC6256">
        <w:rPr>
          <w:rFonts w:hint="cs"/>
          <w:rtl/>
        </w:rPr>
        <w:t xml:space="preserve"> זוגות הוא מכר ברווח של</w:t>
      </w:r>
      <w:r>
        <w:rPr>
          <w:rFonts w:hint="cs"/>
          <w:rtl/>
        </w:rPr>
        <w:t xml:space="preserve"> </w:t>
      </w:r>
      <w:r w:rsidRPr="00FC6256">
        <w:rPr>
          <w:position w:val="-6"/>
        </w:rPr>
        <w:object w:dxaOrig="460" w:dyaOrig="260">
          <v:shape id="_x0000_i1170" type="#_x0000_t75" style="width:23.25pt;height:12.75pt" o:ole="">
            <v:imagedata r:id="rId288" o:title=""/>
          </v:shape>
          <o:OLEObject Type="Embed" ProgID="Equation.DSMT4" ShapeID="_x0000_i1170" DrawAspect="Content" ObjectID="_1591953847" r:id="rId289"/>
        </w:object>
      </w:r>
      <w:r w:rsidRPr="00FC6256">
        <w:rPr>
          <w:rFonts w:hint="cs"/>
          <w:rtl/>
        </w:rPr>
        <w:t xml:space="preserve">  לעומת המחיר ששילם. 15 זוגות נוספים מכר ברווח של </w:t>
      </w:r>
      <w:r>
        <w:rPr>
          <w:rFonts w:hint="cs"/>
          <w:rtl/>
        </w:rPr>
        <w:t xml:space="preserve"> </w:t>
      </w:r>
      <w:r w:rsidRPr="00FC6256">
        <w:rPr>
          <w:rStyle w:val="096050"/>
          <w:rFonts w:hint="cs"/>
          <w:rtl/>
        </w:rPr>
        <w:t xml:space="preserve">30% </w:t>
      </w:r>
      <w:r>
        <w:rPr>
          <w:rStyle w:val="096050"/>
          <w:rFonts w:hint="cs"/>
          <w:rtl/>
        </w:rPr>
        <w:t xml:space="preserve"> </w:t>
      </w:r>
      <w:r w:rsidRPr="00FC6256">
        <w:rPr>
          <w:rFonts w:hint="cs"/>
          <w:rtl/>
        </w:rPr>
        <w:t>לעומת המחיר ששילם, ואילו את הזוגות הנותרים מכר בהפסד של</w:t>
      </w:r>
      <w:r>
        <w:rPr>
          <w:rFonts w:hint="cs"/>
          <w:rtl/>
        </w:rPr>
        <w:t xml:space="preserve"> </w:t>
      </w:r>
      <w:r w:rsidRPr="00FC6256">
        <w:rPr>
          <w:rFonts w:hint="cs"/>
          <w:rtl/>
        </w:rPr>
        <w:t xml:space="preserve"> </w:t>
      </w:r>
      <w:r w:rsidRPr="00FC6256">
        <w:rPr>
          <w:rStyle w:val="096050"/>
          <w:rFonts w:hint="cs"/>
          <w:rtl/>
        </w:rPr>
        <w:t>25%</w:t>
      </w:r>
      <w:r>
        <w:rPr>
          <w:rFonts w:hint="cs"/>
          <w:rtl/>
        </w:rPr>
        <w:t xml:space="preserve">  </w:t>
      </w:r>
      <w:r w:rsidRPr="00FC6256">
        <w:rPr>
          <w:rFonts w:hint="cs"/>
          <w:rtl/>
        </w:rPr>
        <w:t>לעומת המחיר ששילם תמורתם. הסוחר הרוויח בעסקה זו</w:t>
      </w:r>
      <w:r>
        <w:rPr>
          <w:rStyle w:val="096050"/>
          <w:rFonts w:hint="cs"/>
          <w:rtl/>
        </w:rPr>
        <w:t xml:space="preserve"> </w:t>
      </w:r>
      <w:r w:rsidRPr="00FC6256">
        <w:rPr>
          <w:rStyle w:val="096050"/>
          <w:rFonts w:hint="cs"/>
          <w:rtl/>
        </w:rPr>
        <w:t xml:space="preserve"> 570</w:t>
      </w:r>
      <w:r w:rsidRPr="00FC6256">
        <w:rPr>
          <w:rFonts w:hint="cs"/>
          <w:rtl/>
        </w:rPr>
        <w:t xml:space="preserve"> ₪. כמה זוגות נעלי ספורט קנה הסוחר</w:t>
      </w:r>
      <w:r>
        <w:rPr>
          <w:rFonts w:hint="cs"/>
          <w:rtl/>
        </w:rPr>
        <w:t xml:space="preserve"> </w:t>
      </w:r>
      <w:r w:rsidRPr="00FC6256">
        <w:rPr>
          <w:rFonts w:hint="cs"/>
          <w:rtl/>
        </w:rPr>
        <w:t>?</w:t>
      </w:r>
      <w:r w:rsidRPr="00FC6256">
        <w:rPr>
          <w:rFonts w:hint="cs"/>
          <w:rtl/>
        </w:rPr>
        <w:tab/>
      </w:r>
      <w:r w:rsidRPr="00FC6256">
        <w:rPr>
          <w:rFonts w:hint="cs"/>
          <w:i/>
          <w:iCs/>
          <w:rtl/>
        </w:rPr>
        <w:tab/>
      </w:r>
      <w:r w:rsidRPr="00FC6256">
        <w:rPr>
          <w:rFonts w:hint="cs"/>
          <w:i/>
          <w:iCs/>
          <w:rtl/>
        </w:rPr>
        <w:tab/>
      </w:r>
    </w:p>
    <w:p w:rsidR="006866F1" w:rsidRPr="00FC6256" w:rsidRDefault="006866F1" w:rsidP="006866F1">
      <w:pPr>
        <w:spacing w:line="240" w:lineRule="auto"/>
        <w:rPr>
          <w:rFonts w:hint="cs"/>
          <w:rtl/>
        </w:rPr>
      </w:pPr>
    </w:p>
    <w:p w:rsidR="006866F1" w:rsidRPr="00CE39A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u w:val="single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באותה מתכונת נטפל גם בנושא </w:t>
      </w:r>
      <w:r w:rsidRPr="00BB0040">
        <w:rPr>
          <w:rFonts w:ascii="Times New Roman" w:hAnsi="Times New Roman" w:cs="David" w:hint="cs"/>
          <w:sz w:val="24"/>
          <w:szCs w:val="24"/>
          <w:u w:val="single"/>
          <w:rtl/>
        </w:rPr>
        <w:t xml:space="preserve">בעיות </w:t>
      </w:r>
      <w:r>
        <w:rPr>
          <w:rFonts w:ascii="Times New Roman" w:hAnsi="Times New Roman" w:cs="David" w:hint="cs"/>
          <w:sz w:val="24"/>
          <w:szCs w:val="24"/>
          <w:u w:val="single"/>
          <w:rtl/>
        </w:rPr>
        <w:t>הֶספק</w:t>
      </w:r>
      <w:r w:rsidRPr="00665942">
        <w:rPr>
          <w:rFonts w:ascii="Times New Roman" w:hAnsi="Times New Roman" w:cs="David" w:hint="cs"/>
          <w:sz w:val="24"/>
          <w:szCs w:val="24"/>
          <w:rtl/>
        </w:rPr>
        <w:t>.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DD36F5">
        <w:rPr>
          <w:rFonts w:ascii="Times New Roman" w:hAnsi="Times New Roman" w:cs="David" w:hint="cs"/>
          <w:sz w:val="24"/>
          <w:szCs w:val="24"/>
          <w:rtl/>
        </w:rPr>
        <w:t>יד</w:t>
      </w:r>
      <w:r w:rsidRPr="00697EC0">
        <w:rPr>
          <w:rFonts w:ascii="Times New Roman" w:hAnsi="Times New Roman" w:cs="David" w:hint="cs"/>
          <w:rtl/>
        </w:rPr>
        <w:t>.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פועל יכול לבצע עבודה מסוימת 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-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6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עות. פועל אחר יכול לסיים את אותה עבודה 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-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9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עות.  </w:t>
      </w:r>
    </w:p>
    <w:p w:rsidR="006866F1" w:rsidRDefault="006866F1" w:rsidP="006866F1">
      <w:pPr>
        <w:pStyle w:val="a"/>
        <w:spacing w:line="360" w:lineRule="auto"/>
        <w:ind w:left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כמ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ה זמן תושלם העבודה אם יעבדו בצוותא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? </w:t>
      </w:r>
    </w:p>
    <w:p w:rsidR="006866F1" w:rsidRPr="00665942" w:rsidRDefault="006866F1" w:rsidP="006866F1">
      <w:pPr>
        <w:pStyle w:val="a"/>
        <w:spacing w:line="360" w:lineRule="auto"/>
        <w:ind w:left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חירת הנעלם ה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ָ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י היא: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t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זמן העבודה המשותף.</w:t>
      </w:r>
    </w:p>
    <w:p w:rsidR="006866F1" w:rsidRPr="00665942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פועל א' משלים עבודתו 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-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6 שע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,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לכן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קֶצֶב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עבודתו: 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18"/>
          <w:sz w:val="24"/>
          <w:szCs w:val="24"/>
          <w:rtl/>
        </w:rPr>
        <w:object w:dxaOrig="200" w:dyaOrig="460">
          <v:shape id="_x0000_i1171" type="#_x0000_t75" style="width:9.75pt;height:23.25pt" o:ole="">
            <v:imagedata r:id="rId290" o:title=""/>
          </v:shape>
          <o:OLEObject Type="Embed" ProgID="Equation.3" ShapeID="_x0000_i1171" DrawAspect="Content" ObjectID="_1591953848" r:id="rId291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עבודה בכל שעה.</w:t>
      </w:r>
    </w:p>
    <w:p w:rsidR="006866F1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פועל ב' משלים עבודתו 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-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9 שע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,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לכן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קֶצֶב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עבודתו:</w:t>
      </w:r>
      <w:r>
        <w:rPr>
          <w:rFonts w:ascii="Times New Roman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/>
          <w:position w:val="-18"/>
          <w:sz w:val="24"/>
          <w:szCs w:val="24"/>
          <w:rtl/>
        </w:rPr>
        <w:object w:dxaOrig="200" w:dyaOrig="460">
          <v:shape id="_x0000_i1172" type="#_x0000_t75" style="width:9.75pt;height:23.25pt" o:ole="">
            <v:imagedata r:id="rId292" o:title=""/>
          </v:shape>
          <o:OLEObject Type="Embed" ProgID="Equation.3" ShapeID="_x0000_i1172" DrawAspect="Content" ObjectID="_1591953849" r:id="rId29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עבודה ב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כל שעה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עתה נרשום לנו את נתוני השאלה לפי הטבלה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643"/>
        <w:gridCol w:w="1092"/>
        <w:gridCol w:w="1065"/>
      </w:tblGrid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פועל א'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פועל ב'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ֶספק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position w:val="-18"/>
                <w:sz w:val="24"/>
                <w:szCs w:val="24"/>
                <w:rtl/>
              </w:rPr>
              <w:object w:dxaOrig="200" w:dyaOrig="460">
                <v:shape id="_x0000_i1173" type="#_x0000_t75" style="width:9.75pt;height:23.25pt" o:ole="">
                  <v:imagedata r:id="rId290" o:title=""/>
                </v:shape>
                <o:OLEObject Type="Embed" ProgID="Equation.3" ShapeID="_x0000_i1173" DrawAspect="Content" ObjectID="_1591953850" r:id="rId294"/>
              </w:objec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position w:val="-18"/>
                <w:sz w:val="24"/>
                <w:szCs w:val="24"/>
                <w:rtl/>
              </w:rPr>
              <w:object w:dxaOrig="200" w:dyaOrig="460">
                <v:shape id="_x0000_i1174" type="#_x0000_t75" style="width:9.75pt;height:23.25pt" o:ole="">
                  <v:imagedata r:id="rId292" o:title=""/>
                </v:shape>
                <o:OLEObject Type="Embed" ProgID="Equation.3" ShapeID="_x0000_i1174" DrawAspect="Content" ObjectID="_1591953851" r:id="rId295"/>
              </w:objec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0758B8" w:rsidRDefault="006866F1" w:rsidP="00EC7F95">
            <w:pPr>
              <w:rPr>
                <w:rFonts w:ascii="Times New Roman" w:eastAsia="FrankRuehl" w:hAnsi="Times New Roman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זמן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t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t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E96144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vertAlign w:val="subscript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כמות העבודה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s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s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  <w:vertAlign w:val="subscript"/>
              </w:rPr>
              <w:t>2</w:t>
            </w:r>
          </w:p>
        </w:tc>
      </w:tr>
    </w:tbl>
    <w:p w:rsidR="006866F1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לכן משוואת המודל של הבעיה היא:            </w:t>
      </w:r>
    </w:p>
    <w:p w:rsidR="006866F1" w:rsidRPr="00665942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hint="cs"/>
          <w:sz w:val="24"/>
          <w:rtl/>
        </w:rPr>
        <w:t xml:space="preserve">                                                                                        </w:t>
      </w:r>
      <w:r w:rsidRPr="00665942">
        <w:rPr>
          <w:rFonts w:ascii="Times New Roman" w:hAnsi="Times New Roman"/>
          <w:position w:val="-60"/>
          <w:sz w:val="24"/>
        </w:rPr>
        <w:object w:dxaOrig="1260" w:dyaOrig="1620">
          <v:shape id="_x0000_i1175" type="#_x0000_t75" style="width:63pt;height:81pt" o:ole="">
            <v:imagedata r:id="rId296" o:title=""/>
          </v:shape>
          <o:OLEObject Type="Embed" ProgID="Equation.DSMT4" ShapeID="_x0000_i1175" DrawAspect="Content" ObjectID="_1591953852" r:id="rId297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על ידי הצב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של  (1)  ו- (2)  בתוך (3)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noProof/>
          <w:sz w:val="24"/>
          <w:szCs w:val="24"/>
          <w:rtl/>
        </w:rPr>
        <w:object w:dxaOrig="520" w:dyaOrig="240">
          <v:shape id="_x0000_s1670" type="#_x0000_t75" style="position:absolute;left:0;text-align:left;margin-left:0;margin-top:.05pt;width:9pt;height:13pt;z-index:-251656192;mso-position-horizontal-relative:text;mso-position-vertical-relative:text">
            <v:imagedata r:id="rId298" o:title=""/>
          </v:shape>
          <o:OLEObject Type="Embed" ProgID="Equation.DSMT4" ShapeID="_x0000_s1670" DrawAspect="Content" ObjectID="_1591954017" r:id="rId299"/>
        </w:objec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ab/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 xml:space="preserve">                                                                                                </w:t>
      </w:r>
      <w:r w:rsidRPr="00665942">
        <w:rPr>
          <w:rFonts w:ascii="Times New Roman" w:hAnsi="Times New Roman" w:cs="David"/>
          <w:position w:val="-56"/>
          <w:sz w:val="24"/>
          <w:szCs w:val="24"/>
        </w:rPr>
        <w:object w:dxaOrig="1100" w:dyaOrig="1240">
          <v:shape id="_x0000_i1176" type="#_x0000_t75" style="width:54.75pt;height:62.25pt" o:ole="">
            <v:imagedata r:id="rId300" o:title=""/>
          </v:shape>
          <o:OLEObject Type="Embed" ProgID="Equation.3" ShapeID="_x0000_i1176" DrawAspect="Content" ObjectID="_1591953853" r:id="rId301"/>
        </w:objec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למשוואות מסוג זה אין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ְמַד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ם כי אנו מחברים חלקי עבודה ומקבלים שלם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(</w:t>
      </w:r>
      <w:r w:rsidRPr="006E39D3">
        <w:rPr>
          <w:rFonts w:ascii="Times New Roman" w:hAnsi="Times New Roman" w:cs="David" w:hint="cs"/>
          <w:sz w:val="24"/>
          <w:szCs w:val="24"/>
          <w:rtl/>
        </w:rPr>
        <w:t>שימו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לב</w:t>
      </w:r>
      <w:r>
        <w:rPr>
          <w:rFonts w:ascii="Times New Roman" w:hAnsi="Times New Roman" w:cs="David" w:hint="cs"/>
          <w:sz w:val="24"/>
          <w:szCs w:val="24"/>
          <w:rtl/>
        </w:rPr>
        <w:t>!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תמיד הסכום =1 כי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תמיד מחברים ל</w:t>
      </w:r>
      <w:r w:rsidRPr="006E39D3">
        <w:rPr>
          <w:rStyle w:val="Eurostile"/>
          <w:rFonts w:ascii="Times New Roman" w:hAnsi="Times New Roman" w:cs="David" w:hint="cs"/>
          <w:sz w:val="24"/>
          <w:szCs w:val="24"/>
          <w:rtl/>
        </w:rPr>
        <w:t>שם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קבלת העבודה כולה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כלומר השלם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.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)</w:t>
      </w:r>
    </w:p>
    <w:p w:rsidR="006866F1" w:rsidRPr="00665942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פתרון: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1060" w:dyaOrig="620">
          <v:shape id="_x0000_i1177" type="#_x0000_t75" style="width:53.25pt;height:30.75pt" o:ole="">
            <v:imagedata r:id="rId302" o:title=""/>
          </v:shape>
          <o:OLEObject Type="Embed" ProgID="Equation.3" ShapeID="_x0000_i1177" DrawAspect="Content" ObjectID="_1591953854" r:id="rId30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</w:p>
    <w:p w:rsidR="006866F1" w:rsidRPr="00665942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840" w:dyaOrig="620">
          <v:shape id="_x0000_i1178" type="#_x0000_t75" style="width:42pt;height:30.75pt" o:ole="">
            <v:imagedata r:id="rId304" o:title=""/>
          </v:shape>
          <o:OLEObject Type="Embed" ProgID="Equation.3" ShapeID="_x0000_i1178" DrawAspect="Content" ObjectID="_1591953855" r:id="rId305"/>
        </w:objec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1120" w:dyaOrig="620">
          <v:shape id="_x0000_i1179" type="#_x0000_t75" style="width:56.25pt;height:30.75pt" o:ole="">
            <v:imagedata r:id="rId306" o:title=""/>
          </v:shape>
          <o:OLEObject Type="Embed" ProgID="Equation.3" ShapeID="_x0000_i1179" DrawAspect="Content" ObjectID="_1591953856" r:id="rId307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</w:t>
      </w:r>
    </w:p>
    <w:p w:rsidR="006866F1" w:rsidRPr="00FC6256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תשובה: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ם יסיימו את העבודה במשך שלוש שעות  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-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36 דקות.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DD36F5">
        <w:rPr>
          <w:rFonts w:ascii="Times New Roman" w:eastAsia="FrankRuehl" w:hAnsi="Times New Roman" w:cs="David" w:hint="cs"/>
          <w:sz w:val="24"/>
          <w:szCs w:val="24"/>
          <w:rtl/>
        </w:rPr>
        <w:t>טו</w:t>
      </w:r>
      <w:r w:rsidRPr="00697EC0">
        <w:rPr>
          <w:rFonts w:ascii="Times New Roman" w:eastAsia="FrankRuehl" w:hAnsi="Times New Roman" w:cs="David" w:hint="cs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כדי לרוקן מְ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ָ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 יש לפתוח שני ברזי ניקוז במשך 8 שעות. יום אחד היה 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ְ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ָ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 מלא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פתחו רק ברז אחד </w:t>
      </w:r>
    </w:p>
    <w:p w:rsidR="006866F1" w:rsidRDefault="006866F1" w:rsidP="006866F1">
      <w:pPr>
        <w:pStyle w:val="a"/>
        <w:spacing w:line="360" w:lineRule="auto"/>
        <w:ind w:left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פרק הזמן ש</w:t>
      </w:r>
      <w:r w:rsidRPr="00DD36F5">
        <w:rPr>
          <w:rFonts w:ascii="Times New Roman" w:eastAsia="FrankRuehl" w:hAnsi="Times New Roman" w:cs="David" w:hint="cs"/>
          <w:sz w:val="24"/>
          <w:szCs w:val="24"/>
          <w:rtl/>
        </w:rPr>
        <w:t>הברז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שני יכול לנקז את 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ְ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ָ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ל לבד. סגרו ברז זה ופתחו את הברז השני לפרק זמן שבו יכול </w:t>
      </w:r>
      <w:r w:rsidRPr="00DD36F5">
        <w:rPr>
          <w:rFonts w:ascii="Times New Roman" w:eastAsia="FrankRuehl" w:hAnsi="Times New Roman" w:cs="David" w:hint="cs"/>
          <w:sz w:val="24"/>
          <w:szCs w:val="24"/>
          <w:rtl/>
        </w:rPr>
        <w:t>הברז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ראשון לנקז </w:t>
      </w:r>
      <w:r w:rsidRPr="00665942">
        <w:rPr>
          <w:rFonts w:ascii="Times New Roman" w:hAnsi="Times New Roman" w:cs="David"/>
          <w:position w:val="-18"/>
          <w:sz w:val="24"/>
          <w:szCs w:val="24"/>
          <w:rtl/>
        </w:rPr>
        <w:object w:dxaOrig="180" w:dyaOrig="460">
          <v:shape id="_x0000_i1180" type="#_x0000_t75" style="width:9pt;height:23.25pt" o:ole="">
            <v:imagedata r:id="rId308" o:title=""/>
          </v:shape>
          <o:OLEObject Type="Embed" ProgID="Equation.3" ShapeID="_x0000_i1180" DrawAspect="Content" ObjectID="_1591953857" r:id="rId309"/>
        </w:objec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ְ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ָ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ל לבדו. בסוף התהליך </w:t>
      </w:r>
      <w:r w:rsidRPr="00665942">
        <w:rPr>
          <w:rFonts w:ascii="Times New Roman" w:hAnsi="Times New Roman" w:cs="David" w:hint="cs"/>
          <w:sz w:val="24"/>
          <w:szCs w:val="24"/>
          <w:rtl/>
        </w:rPr>
        <w:t>נמצא רבע מ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ְ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ָ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מלא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. </w:t>
      </w:r>
    </w:p>
    <w:p w:rsidR="006866F1" w:rsidRDefault="006866F1" w:rsidP="006866F1">
      <w:pPr>
        <w:pStyle w:val="a"/>
        <w:spacing w:line="360" w:lineRule="auto"/>
        <w:ind w:left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מה שעות היה פתוח כל ברז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?</w:t>
      </w:r>
    </w:p>
    <w:p w:rsidR="006866F1" w:rsidRPr="00665942" w:rsidRDefault="006866F1" w:rsidP="006866F1">
      <w:pPr>
        <w:pStyle w:val="a"/>
        <w:spacing w:line="360" w:lineRule="auto"/>
        <w:ind w:left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נבחר: 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x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- ז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מן ניקוז של ברז א' (ראשון) לבדו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</w:t>
      </w:r>
      <w:r w:rsidRPr="00665942">
        <w:rPr>
          <w:rFonts w:ascii="Times New Roman" w:eastAsia="FrankRuehl" w:hAnsi="Times New Roman" w:cs="David"/>
          <w:sz w:val="24"/>
          <w:szCs w:val="24"/>
        </w:rPr>
        <w:t>y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- זמן ניקוז של ברז ב' (שני) לבדו</w:t>
      </w:r>
    </w:p>
    <w:p w:rsidR="006866F1" w:rsidRPr="00665942" w:rsidRDefault="006866F1" w:rsidP="006866F1">
      <w:pPr>
        <w:pStyle w:val="a"/>
        <w:ind w:left="724"/>
        <w:jc w:val="left"/>
        <w:rPr>
          <w:rFonts w:ascii="Times New Roman" w:eastAsia="FrankRuehl" w:hAnsi="Times New Roman" w:cs="David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הטבלה:</w:t>
      </w:r>
      <w:r w:rsidRPr="001D5D90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676"/>
        <w:gridCol w:w="1012"/>
        <w:gridCol w:w="986"/>
        <w:gridCol w:w="1115"/>
        <w:gridCol w:w="1086"/>
      </w:tblGrid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ניקוז רגיל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ניקוז 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של "יום אחד"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ברז א'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ברז ב'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ברז א'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ברז ב'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bottom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  <w:p w:rsidR="006866F1" w:rsidRPr="009B1775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55633">
              <w:rPr>
                <w:rFonts w:eastAsia="FrankRuehl"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5116195</wp:posOffset>
                      </wp:positionH>
                      <wp:positionV relativeFrom="paragraph">
                        <wp:posOffset>-229235</wp:posOffset>
                      </wp:positionV>
                      <wp:extent cx="114300" cy="1107440"/>
                      <wp:effectExtent l="7620" t="10160" r="8890" b="8890"/>
                      <wp:wrapNone/>
                      <wp:docPr id="215" name="Right Brace 2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5400000">
                                <a:off x="0" y="0"/>
                                <a:ext cx="114300" cy="1107440"/>
                              </a:xfrm>
                              <a:prstGeom prst="rightBrace">
                                <a:avLst>
                                  <a:gd name="adj1" fmla="val 80741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734DDF6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215" o:spid="_x0000_s1026" type="#_x0000_t88" style="position:absolute;left:0;text-align:left;margin-left:402.85pt;margin-top:-18.05pt;width:9pt;height:87.2pt;rotation:9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"/>
                  </w:pict>
                </mc:Fallback>
              </mc:AlternateConten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ֶספק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/>
                <w:position w:val="-24"/>
                <w:sz w:val="24"/>
                <w:szCs w:val="24"/>
              </w:rPr>
              <w:object w:dxaOrig="240" w:dyaOrig="620">
                <v:shape id="_x0000_i1181" type="#_x0000_t75" style="width:12pt;height:30.75pt" o:ole="">
                  <v:imagedata r:id="rId310" o:title=""/>
                </v:shape>
                <o:OLEObject Type="Embed" ProgID="Equation.DSMT4" ShapeID="_x0000_i1181" DrawAspect="Content" ObjectID="_1591953858" r:id="rId311"/>
              </w:objec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/>
                <w:position w:val="-28"/>
                <w:sz w:val="24"/>
                <w:szCs w:val="24"/>
              </w:rPr>
              <w:object w:dxaOrig="240" w:dyaOrig="660">
                <v:shape id="_x0000_i1182" type="#_x0000_t75" style="width:12pt;height:33pt" o:ole="">
                  <v:imagedata r:id="rId312" o:title=""/>
                </v:shape>
                <o:OLEObject Type="Embed" ProgID="Equation.DSMT4" ShapeID="_x0000_i1182" DrawAspect="Content" ObjectID="_1591953859" r:id="rId313"/>
              </w:objec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/>
                <w:position w:val="-24"/>
                <w:sz w:val="24"/>
                <w:szCs w:val="24"/>
              </w:rPr>
              <w:object w:dxaOrig="240" w:dyaOrig="620">
                <v:shape id="_x0000_i1183" type="#_x0000_t75" style="width:12pt;height:30.75pt" o:ole="">
                  <v:imagedata r:id="rId314" o:title=""/>
                </v:shape>
                <o:OLEObject Type="Embed" ProgID="Equation.DSMT4" ShapeID="_x0000_i1183" DrawAspect="Content" ObjectID="_1591953860" r:id="rId315"/>
              </w:objec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/>
                <w:position w:val="-28"/>
                <w:sz w:val="24"/>
                <w:szCs w:val="24"/>
              </w:rPr>
              <w:object w:dxaOrig="240" w:dyaOrig="660">
                <v:shape id="_x0000_i1184" type="#_x0000_t75" style="width:12pt;height:33pt" o:ole="">
                  <v:imagedata r:id="rId316" o:title=""/>
                </v:shape>
                <o:OLEObject Type="Embed" ProgID="Equation.DSMT4" ShapeID="_x0000_i1184" DrawAspect="Content" ObjectID="_1591953861" r:id="rId317"/>
              </w:objec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זמ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ן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8</w:t>
            </w:r>
          </w:p>
        </w:tc>
        <w:tc>
          <w:tcPr>
            <w:tcW w:w="0" w:type="auto"/>
            <w:vAlign w:val="bottom"/>
          </w:tcPr>
          <w:p w:rsidR="006866F1" w:rsidRPr="00655633" w:rsidRDefault="006866F1" w:rsidP="00EC7F95">
            <w:pPr>
              <w:pStyle w:val="a"/>
              <w:jc w:val="center"/>
              <w:rPr>
                <w:rFonts w:eastAsia="FrankRuehl" w:cs="David" w:hint="cs"/>
                <w:sz w:val="16"/>
                <w:szCs w:val="16"/>
                <w:rtl/>
              </w:rPr>
            </w:pPr>
            <w:r>
              <w:rPr>
                <w:rFonts w:ascii="Times New Roman" w:eastAsia="FrankRuehl" w:hAnsi="Times New Roman" w:cs="David" w:hint="cs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5648" behindDoc="1" locked="0" layoutInCell="1" allowOverlap="1">
                      <wp:simplePos x="0" y="0"/>
                      <wp:positionH relativeFrom="column">
                        <wp:posOffset>398145</wp:posOffset>
                      </wp:positionH>
                      <wp:positionV relativeFrom="paragraph">
                        <wp:posOffset>-83820</wp:posOffset>
                      </wp:positionV>
                      <wp:extent cx="114300" cy="969010"/>
                      <wp:effectExtent l="5080" t="10160" r="6985" b="8890"/>
                      <wp:wrapNone/>
                      <wp:docPr id="214" name="Right Brace 2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5400000">
                                <a:off x="0" y="0"/>
                                <a:ext cx="114300" cy="969010"/>
                              </a:xfrm>
                              <a:prstGeom prst="rightBrace">
                                <a:avLst>
                                  <a:gd name="adj1" fmla="val 70648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1F1FE3" id="Right Brace 214" o:spid="_x0000_s1026" type="#_x0000_t88" style="position:absolute;left:0;text-align:left;margin-left:31.35pt;margin-top:-6.6pt;width:9pt;height:76.3pt;rotation:90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"/>
                  </w:pict>
                </mc:Fallback>
              </mc:AlternateContent>
            </w:r>
            <w:r>
              <w:rPr>
                <w:rFonts w:eastAsia="FrankRuehl" w:cs="David" w:hint="cs"/>
                <w:sz w:val="24"/>
                <w:szCs w:val="24"/>
                <w:rtl/>
              </w:rPr>
              <w:t xml:space="preserve">      </w:t>
            </w:r>
          </w:p>
          <w:p w:rsidR="006866F1" w:rsidRPr="00A114C5" w:rsidRDefault="006866F1" w:rsidP="00EC7F95">
            <w:pPr>
              <w:pStyle w:val="a"/>
              <w:jc w:val="center"/>
              <w:rPr>
                <w:rFonts w:eastAsia="FrankRuehl" w:cs="David" w:hint="cs"/>
                <w:sz w:val="24"/>
                <w:szCs w:val="24"/>
                <w:rtl/>
              </w:rPr>
            </w:pPr>
            <w:r>
              <w:rPr>
                <w:rFonts w:eastAsia="FrankRuehl" w:cs="David" w:hint="cs"/>
                <w:sz w:val="24"/>
                <w:szCs w:val="24"/>
                <w:rtl/>
              </w:rPr>
              <w:t>8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y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62915</wp:posOffset>
                      </wp:positionH>
                      <wp:positionV relativeFrom="paragraph">
                        <wp:posOffset>-81915</wp:posOffset>
                      </wp:positionV>
                      <wp:extent cx="114300" cy="969010"/>
                      <wp:effectExtent l="5715" t="12065" r="6350" b="6985"/>
                      <wp:wrapNone/>
                      <wp:docPr id="213" name="Right Brace 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5400000">
                                <a:off x="0" y="0"/>
                                <a:ext cx="114300" cy="969010"/>
                              </a:xfrm>
                              <a:prstGeom prst="rightBrace">
                                <a:avLst>
                                  <a:gd name="adj1" fmla="val 70648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CD1975" id="Right Brace 213" o:spid="_x0000_s1026" type="#_x0000_t88" style="position:absolute;left:0;text-align:left;margin-left:36.45pt;margin-top:-6.45pt;width:9pt;height:76.3pt;rotation: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"/>
                  </w:pict>
                </mc:Fallback>
              </mc:AlternateContent>
            </w:r>
            <w:r w:rsidRPr="00C61240">
              <w:rPr>
                <w:rFonts w:ascii="Times New Roman" w:eastAsia="FrankRuehl" w:hAnsi="Times New Roman" w:cs="David"/>
                <w:position w:val="-24"/>
                <w:sz w:val="24"/>
                <w:szCs w:val="24"/>
              </w:rPr>
              <w:object w:dxaOrig="360" w:dyaOrig="620">
                <v:shape id="_x0000_i1185" type="#_x0000_t75" style="width:18pt;height:30.75pt" o:ole="">
                  <v:imagedata r:id="rId318" o:title=""/>
                </v:shape>
                <o:OLEObject Type="Embed" ProgID="Equation.DSMT4" ShapeID="_x0000_i1185" DrawAspect="Content" ObjectID="_1591953862" r:id="rId319"/>
              </w:objec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כמות  מנוקזת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/>
                <w:position w:val="-24"/>
                <w:sz w:val="24"/>
                <w:szCs w:val="24"/>
              </w:rPr>
              <w:object w:dxaOrig="220" w:dyaOrig="620">
                <v:shape id="_x0000_i1186" type="#_x0000_t75" style="width:11.25pt;height:30.75pt" o:ole="">
                  <v:imagedata r:id="rId320" o:title=""/>
                </v:shape>
                <o:OLEObject Type="Embed" ProgID="Equation.DSMT4" ShapeID="_x0000_i1186" DrawAspect="Content" ObjectID="_1591953863" r:id="rId321"/>
              </w:object>
            </w:r>
          </w:p>
        </w:tc>
      </w:tr>
    </w:tbl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(כדאי לבדוק ולהסביר איך הגענו לז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)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</w:t>
      </w:r>
    </w:p>
    <w:p w:rsidR="006866F1" w:rsidRPr="00665942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משוואות המתקבלות: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</w:t>
      </w:r>
      <w:r w:rsidRPr="00665942">
        <w:rPr>
          <w:rFonts w:ascii="Times New Roman" w:hAnsi="Times New Roman" w:cs="David"/>
          <w:position w:val="-28"/>
          <w:sz w:val="24"/>
          <w:szCs w:val="24"/>
        </w:rPr>
        <w:object w:dxaOrig="1180" w:dyaOrig="660">
          <v:shape id="_x0000_i1187" type="#_x0000_t75" style="width:59.25pt;height:33pt" o:ole="">
            <v:imagedata r:id="rId322" o:title=""/>
          </v:shape>
          <o:OLEObject Type="Embed" ProgID="Equation.3" ShapeID="_x0000_i1187" DrawAspect="Content" ObjectID="_1591953864" r:id="rId32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1) </w:t>
      </w:r>
    </w:p>
    <w:p w:rsidR="006866F1" w:rsidRPr="00665942" w:rsidRDefault="006866F1" w:rsidP="006866F1">
      <w:pPr>
        <w:pStyle w:val="a"/>
        <w:tabs>
          <w:tab w:val="left" w:pos="6695"/>
        </w:tabs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                               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28"/>
          <w:sz w:val="24"/>
          <w:szCs w:val="24"/>
        </w:rPr>
        <w:object w:dxaOrig="1640" w:dyaOrig="660">
          <v:shape id="_x0000_i1188" type="#_x0000_t75" style="width:81.75pt;height:33pt" o:ole="">
            <v:imagedata r:id="rId324" o:title=""/>
          </v:shape>
          <o:OLEObject Type="Embed" ProgID="Equation.3" ShapeID="_x0000_i1188" DrawAspect="Content" ObjectID="_1591953865" r:id="rId32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2)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פתרון הוא:</w: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משוואה (1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240" w:dyaOrig="300">
          <v:shape id="_x0000_i1189" type="#_x0000_t75" style="width:62.25pt;height:15pt" o:ole="">
            <v:imagedata r:id="rId326" o:title=""/>
          </v:shape>
          <o:OLEObject Type="Embed" ProgID="Equation.3" ShapeID="_x0000_i1189" DrawAspect="Content" ObjectID="_1591953866" r:id="rId327"/>
        </w:objec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 xml:space="preserve"> ממשוואה (2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420" w:dyaOrig="360">
          <v:shape id="_x0000_i1190" type="#_x0000_t75" style="width:71.25pt;height:18pt" o:ole="">
            <v:imagedata r:id="rId328" o:title=""/>
          </v:shape>
          <o:OLEObject Type="Embed" ProgID="Equation.3" ShapeID="_x0000_i1190" DrawAspect="Content" ObjectID="_1591953867" r:id="rId329"/>
        </w:objec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ע"י בידו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y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משוואה (1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ק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לים: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DD36F5">
        <w:rPr>
          <w:rFonts w:ascii="Times New Roman" w:hAnsi="Times New Roman" w:cs="David"/>
          <w:position w:val="-26"/>
          <w:sz w:val="24"/>
          <w:szCs w:val="24"/>
        </w:rPr>
        <w:object w:dxaOrig="1040" w:dyaOrig="639">
          <v:shape id="_x0000_i1191" type="#_x0000_t75" style="width:51.75pt;height:32.25pt" o:ole="">
            <v:imagedata r:id="rId330" o:title=""/>
          </v:shape>
          <o:OLEObject Type="Embed" ProgID="Equation.3" ShapeID="_x0000_i1191" DrawAspect="Content" ObjectID="_1591953868" r:id="rId331"/>
        </w:objec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והצבה במשוואה (2) :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DD36F5">
        <w:rPr>
          <w:rFonts w:ascii="Times New Roman" w:hAnsi="Times New Roman" w:cs="David"/>
          <w:position w:val="-26"/>
          <w:sz w:val="24"/>
          <w:szCs w:val="24"/>
        </w:rPr>
        <w:object w:dxaOrig="2580" w:dyaOrig="680">
          <v:shape id="_x0000_i1192" type="#_x0000_t75" style="width:129pt;height:33.75pt" o:ole="">
            <v:imagedata r:id="rId332" o:title=""/>
          </v:shape>
          <o:OLEObject Type="Embed" ProgID="Equation.3" ShapeID="_x0000_i1192" DrawAspect="Content" ObjectID="_1591953869" r:id="rId333"/>
        </w:object>
      </w:r>
    </w:p>
    <w:p w:rsidR="006866F1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אם מכפילים את כל המשוואה </w: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ב: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760" w:dyaOrig="660">
          <v:shape id="_x0000_i1193" type="#_x0000_t75" style="width:38.25pt;height:33pt" o:ole="">
            <v:imagedata r:id="rId334" o:title=""/>
          </v:shape>
          <o:OLEObject Type="Embed" ProgID="Equation.3" ShapeID="_x0000_i1193" DrawAspect="Content" ObjectID="_1591953870" r:id="rId33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יש לזכור ש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: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BB0040">
        <w:rPr>
          <w:rFonts w:ascii="David" w:eastAsia="FrankRuehl" w:hAnsi="David" w:cs="David"/>
          <w:sz w:val="24"/>
          <w:szCs w:val="24"/>
        </w:rPr>
        <w:t>x</w:t>
      </w:r>
      <w:r w:rsidRPr="00BB0040">
        <w:rPr>
          <w:rFonts w:ascii="David" w:eastAsia="FrankRuehl" w:hAnsi="David" w:cs="David"/>
          <w:sz w:val="24"/>
          <w:szCs w:val="24"/>
          <w:vertAlign w:val="superscript"/>
        </w:rPr>
        <w:t>2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לא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פס)</w:t>
      </w:r>
    </w:p>
    <w:p w:rsidR="006866F1" w:rsidRDefault="006866F1" w:rsidP="006866F1">
      <w:pPr>
        <w:pStyle w:val="a"/>
        <w:tabs>
          <w:tab w:val="left" w:pos="7582"/>
        </w:tabs>
        <w:spacing w:line="480" w:lineRule="auto"/>
        <w:ind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קבלים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:            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</w:t>
      </w:r>
      <w:r w:rsidRPr="00182D80">
        <w:rPr>
          <w:rFonts w:ascii="Times New Roman" w:hAnsi="Times New Roman" w:cs="David"/>
          <w:position w:val="-8"/>
          <w:sz w:val="24"/>
          <w:szCs w:val="24"/>
        </w:rPr>
        <w:object w:dxaOrig="2380" w:dyaOrig="340">
          <v:shape id="_x0000_i1194" type="#_x0000_t75" style="width:119.25pt;height:17.25pt" o:ole="">
            <v:imagedata r:id="rId336" o:title=""/>
          </v:shape>
          <o:OLEObject Type="Embed" ProgID="Equation.3" ShapeID="_x0000_i1194" DrawAspect="Content" ObjectID="_1591953871" r:id="rId337"/>
        </w:objec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והתשובה הסופית:  ברז א' מנקז את המ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-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40 שע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ברז ב'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-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10 שע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422C31" w:rsidRDefault="006866F1" w:rsidP="006866F1">
      <w:pPr>
        <w:pStyle w:val="a"/>
        <w:spacing w:line="360" w:lineRule="auto"/>
        <w:jc w:val="left"/>
        <w:rPr>
          <w:rFonts w:ascii="David" w:eastAsia="FrankRuehl" w:hAnsi="David" w:cs="David" w:hint="cs"/>
          <w:i/>
          <w:sz w:val="24"/>
          <w:szCs w:val="24"/>
          <w:u w:val="single"/>
          <w:rtl/>
        </w:rPr>
      </w:pPr>
      <w:r w:rsidRPr="00A10054">
        <w:rPr>
          <w:b/>
          <w:bCs/>
          <w:noProof/>
        </w:rPr>
        <mc:AlternateContent>
          <mc:Choice Requires="wpc">
            <w:drawing>
              <wp:inline distT="0" distB="0" distL="0" distR="0">
                <wp:extent cx="334645" cy="334645"/>
                <wp:effectExtent l="5080" t="0" r="3175" b="2540"/>
                <wp:docPr id="212" name="Canvas 2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4" name="Freeform 144"/>
                        <wps:cNvSpPr>
                          <a:spLocks/>
                        </wps:cNvSpPr>
                        <wps:spPr bwMode="auto">
                          <a:xfrm>
                            <a:off x="635" y="4445"/>
                            <a:ext cx="328930" cy="325755"/>
                          </a:xfrm>
                          <a:custGeom>
                            <a:avLst/>
                            <a:gdLst>
                              <a:gd name="T0" fmla="*/ 312 w 1555"/>
                              <a:gd name="T1" fmla="*/ 224 h 1537"/>
                              <a:gd name="T2" fmla="*/ 297 w 1555"/>
                              <a:gd name="T3" fmla="*/ 279 h 1537"/>
                              <a:gd name="T4" fmla="*/ 225 w 1555"/>
                              <a:gd name="T5" fmla="*/ 335 h 1537"/>
                              <a:gd name="T6" fmla="*/ 246 w 1555"/>
                              <a:gd name="T7" fmla="*/ 416 h 1537"/>
                              <a:gd name="T8" fmla="*/ 255 w 1555"/>
                              <a:gd name="T9" fmla="*/ 490 h 1537"/>
                              <a:gd name="T10" fmla="*/ 253 w 1555"/>
                              <a:gd name="T11" fmla="*/ 571 h 1537"/>
                              <a:gd name="T12" fmla="*/ 278 w 1555"/>
                              <a:gd name="T13" fmla="*/ 654 h 1537"/>
                              <a:gd name="T14" fmla="*/ 266 w 1555"/>
                              <a:gd name="T15" fmla="*/ 733 h 1537"/>
                              <a:gd name="T16" fmla="*/ 225 w 1555"/>
                              <a:gd name="T17" fmla="*/ 814 h 1537"/>
                              <a:gd name="T18" fmla="*/ 177 w 1555"/>
                              <a:gd name="T19" fmla="*/ 898 h 1537"/>
                              <a:gd name="T20" fmla="*/ 141 w 1555"/>
                              <a:gd name="T21" fmla="*/ 990 h 1537"/>
                              <a:gd name="T22" fmla="*/ 169 w 1555"/>
                              <a:gd name="T23" fmla="*/ 1099 h 1537"/>
                              <a:gd name="T24" fmla="*/ 211 w 1555"/>
                              <a:gd name="T25" fmla="*/ 1175 h 1537"/>
                              <a:gd name="T26" fmla="*/ 128 w 1555"/>
                              <a:gd name="T27" fmla="*/ 1216 h 1537"/>
                              <a:gd name="T28" fmla="*/ 40 w 1555"/>
                              <a:gd name="T29" fmla="*/ 1260 h 1537"/>
                              <a:gd name="T30" fmla="*/ 2 w 1555"/>
                              <a:gd name="T31" fmla="*/ 1314 h 1537"/>
                              <a:gd name="T32" fmla="*/ 15 w 1555"/>
                              <a:gd name="T33" fmla="*/ 1392 h 1537"/>
                              <a:gd name="T34" fmla="*/ 108 w 1555"/>
                              <a:gd name="T35" fmla="*/ 1440 h 1537"/>
                              <a:gd name="T36" fmla="*/ 211 w 1555"/>
                              <a:gd name="T37" fmla="*/ 1479 h 1537"/>
                              <a:gd name="T38" fmla="*/ 311 w 1555"/>
                              <a:gd name="T39" fmla="*/ 1430 h 1537"/>
                              <a:gd name="T40" fmla="*/ 363 w 1555"/>
                              <a:gd name="T41" fmla="*/ 1428 h 1537"/>
                              <a:gd name="T42" fmla="*/ 406 w 1555"/>
                              <a:gd name="T43" fmla="*/ 1489 h 1537"/>
                              <a:gd name="T44" fmla="*/ 471 w 1555"/>
                              <a:gd name="T45" fmla="*/ 1534 h 1537"/>
                              <a:gd name="T46" fmla="*/ 598 w 1555"/>
                              <a:gd name="T47" fmla="*/ 1522 h 1537"/>
                              <a:gd name="T48" fmla="*/ 780 w 1555"/>
                              <a:gd name="T49" fmla="*/ 1494 h 1537"/>
                              <a:gd name="T50" fmla="*/ 873 w 1555"/>
                              <a:gd name="T51" fmla="*/ 1488 h 1537"/>
                              <a:gd name="T52" fmla="*/ 969 w 1555"/>
                              <a:gd name="T53" fmla="*/ 1486 h 1537"/>
                              <a:gd name="T54" fmla="*/ 1111 w 1555"/>
                              <a:gd name="T55" fmla="*/ 1461 h 1537"/>
                              <a:gd name="T56" fmla="*/ 1291 w 1555"/>
                              <a:gd name="T57" fmla="*/ 1433 h 1537"/>
                              <a:gd name="T58" fmla="*/ 1379 w 1555"/>
                              <a:gd name="T59" fmla="*/ 1432 h 1537"/>
                              <a:gd name="T60" fmla="*/ 1465 w 1555"/>
                              <a:gd name="T61" fmla="*/ 1434 h 1537"/>
                              <a:gd name="T62" fmla="*/ 1512 w 1555"/>
                              <a:gd name="T63" fmla="*/ 1393 h 1537"/>
                              <a:gd name="T64" fmla="*/ 1550 w 1555"/>
                              <a:gd name="T65" fmla="*/ 1317 h 1537"/>
                              <a:gd name="T66" fmla="*/ 1525 w 1555"/>
                              <a:gd name="T67" fmla="*/ 1229 h 1537"/>
                              <a:gd name="T68" fmla="*/ 1465 w 1555"/>
                              <a:gd name="T69" fmla="*/ 1111 h 1537"/>
                              <a:gd name="T70" fmla="*/ 1396 w 1555"/>
                              <a:gd name="T71" fmla="*/ 1035 h 1537"/>
                              <a:gd name="T72" fmla="*/ 1393 w 1555"/>
                              <a:gd name="T73" fmla="*/ 984 h 1537"/>
                              <a:gd name="T74" fmla="*/ 1367 w 1555"/>
                              <a:gd name="T75" fmla="*/ 901 h 1537"/>
                              <a:gd name="T76" fmla="*/ 1312 w 1555"/>
                              <a:gd name="T77" fmla="*/ 804 h 1537"/>
                              <a:gd name="T78" fmla="*/ 1285 w 1555"/>
                              <a:gd name="T79" fmla="*/ 730 h 1537"/>
                              <a:gd name="T80" fmla="*/ 1313 w 1555"/>
                              <a:gd name="T81" fmla="*/ 631 h 1537"/>
                              <a:gd name="T82" fmla="*/ 1322 w 1555"/>
                              <a:gd name="T83" fmla="*/ 534 h 1537"/>
                              <a:gd name="T84" fmla="*/ 1334 w 1555"/>
                              <a:gd name="T85" fmla="*/ 458 h 1537"/>
                              <a:gd name="T86" fmla="*/ 1274 w 1555"/>
                              <a:gd name="T87" fmla="*/ 414 h 1537"/>
                              <a:gd name="T88" fmla="*/ 1219 w 1555"/>
                              <a:gd name="T89" fmla="*/ 480 h 1537"/>
                              <a:gd name="T90" fmla="*/ 1135 w 1555"/>
                              <a:gd name="T91" fmla="*/ 480 h 1537"/>
                              <a:gd name="T92" fmla="*/ 1051 w 1555"/>
                              <a:gd name="T93" fmla="*/ 450 h 1537"/>
                              <a:gd name="T94" fmla="*/ 1012 w 1555"/>
                              <a:gd name="T95" fmla="*/ 402 h 1537"/>
                              <a:gd name="T96" fmla="*/ 1020 w 1555"/>
                              <a:gd name="T97" fmla="*/ 325 h 1537"/>
                              <a:gd name="T98" fmla="*/ 961 w 1555"/>
                              <a:gd name="T99" fmla="*/ 244 h 1537"/>
                              <a:gd name="T100" fmla="*/ 977 w 1555"/>
                              <a:gd name="T101" fmla="*/ 183 h 1537"/>
                              <a:gd name="T102" fmla="*/ 936 w 1555"/>
                              <a:gd name="T103" fmla="*/ 108 h 1537"/>
                              <a:gd name="T104" fmla="*/ 861 w 1555"/>
                              <a:gd name="T105" fmla="*/ 50 h 1537"/>
                              <a:gd name="T106" fmla="*/ 826 w 1555"/>
                              <a:gd name="T107" fmla="*/ 2 h 1537"/>
                              <a:gd name="T108" fmla="*/ 745 w 1555"/>
                              <a:gd name="T109" fmla="*/ 6 h 1537"/>
                              <a:gd name="T110" fmla="*/ 658 w 1555"/>
                              <a:gd name="T111" fmla="*/ 54 h 1537"/>
                              <a:gd name="T112" fmla="*/ 595 w 1555"/>
                              <a:gd name="T113" fmla="*/ 34 h 1537"/>
                              <a:gd name="T114" fmla="*/ 546 w 1555"/>
                              <a:gd name="T115" fmla="*/ 56 h 1537"/>
                              <a:gd name="T116" fmla="*/ 493 w 1555"/>
                              <a:gd name="T117" fmla="*/ 74 h 1537"/>
                              <a:gd name="T118" fmla="*/ 438 w 1555"/>
                              <a:gd name="T119" fmla="*/ 87 h 1537"/>
                              <a:gd name="T120" fmla="*/ 391 w 1555"/>
                              <a:gd name="T121" fmla="*/ 126 h 15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1555" h="1537">
                                <a:moveTo>
                                  <a:pt x="357" y="174"/>
                                </a:moveTo>
                                <a:lnTo>
                                  <a:pt x="356" y="174"/>
                                </a:lnTo>
                                <a:lnTo>
                                  <a:pt x="353" y="174"/>
                                </a:lnTo>
                                <a:lnTo>
                                  <a:pt x="350" y="172"/>
                                </a:lnTo>
                                <a:lnTo>
                                  <a:pt x="345" y="172"/>
                                </a:lnTo>
                                <a:lnTo>
                                  <a:pt x="341" y="172"/>
                                </a:lnTo>
                                <a:lnTo>
                                  <a:pt x="336" y="175"/>
                                </a:lnTo>
                                <a:lnTo>
                                  <a:pt x="331" y="176"/>
                                </a:lnTo>
                                <a:lnTo>
                                  <a:pt x="329" y="179"/>
                                </a:lnTo>
                                <a:lnTo>
                                  <a:pt x="327" y="180"/>
                                </a:lnTo>
                                <a:lnTo>
                                  <a:pt x="325" y="184"/>
                                </a:lnTo>
                                <a:lnTo>
                                  <a:pt x="322" y="186"/>
                                </a:lnTo>
                                <a:lnTo>
                                  <a:pt x="321" y="189"/>
                                </a:lnTo>
                                <a:lnTo>
                                  <a:pt x="319" y="191"/>
                                </a:lnTo>
                                <a:lnTo>
                                  <a:pt x="316" y="195"/>
                                </a:lnTo>
                                <a:lnTo>
                                  <a:pt x="315" y="198"/>
                                </a:lnTo>
                                <a:lnTo>
                                  <a:pt x="313" y="202"/>
                                </a:lnTo>
                                <a:lnTo>
                                  <a:pt x="312" y="205"/>
                                </a:lnTo>
                                <a:lnTo>
                                  <a:pt x="311" y="208"/>
                                </a:lnTo>
                                <a:lnTo>
                                  <a:pt x="308" y="211"/>
                                </a:lnTo>
                                <a:lnTo>
                                  <a:pt x="308" y="214"/>
                                </a:lnTo>
                                <a:lnTo>
                                  <a:pt x="308" y="218"/>
                                </a:lnTo>
                                <a:lnTo>
                                  <a:pt x="311" y="222"/>
                                </a:lnTo>
                                <a:lnTo>
                                  <a:pt x="312" y="224"/>
                                </a:lnTo>
                                <a:lnTo>
                                  <a:pt x="315" y="226"/>
                                </a:lnTo>
                                <a:lnTo>
                                  <a:pt x="318" y="227"/>
                                </a:lnTo>
                                <a:lnTo>
                                  <a:pt x="320" y="229"/>
                                </a:lnTo>
                                <a:lnTo>
                                  <a:pt x="325" y="231"/>
                                </a:lnTo>
                                <a:lnTo>
                                  <a:pt x="327" y="232"/>
                                </a:lnTo>
                                <a:lnTo>
                                  <a:pt x="323" y="233"/>
                                </a:lnTo>
                                <a:lnTo>
                                  <a:pt x="319" y="238"/>
                                </a:lnTo>
                                <a:lnTo>
                                  <a:pt x="316" y="241"/>
                                </a:lnTo>
                                <a:lnTo>
                                  <a:pt x="314" y="243"/>
                                </a:lnTo>
                                <a:lnTo>
                                  <a:pt x="312" y="247"/>
                                </a:lnTo>
                                <a:lnTo>
                                  <a:pt x="312" y="250"/>
                                </a:lnTo>
                                <a:lnTo>
                                  <a:pt x="311" y="252"/>
                                </a:lnTo>
                                <a:lnTo>
                                  <a:pt x="311" y="256"/>
                                </a:lnTo>
                                <a:lnTo>
                                  <a:pt x="311" y="259"/>
                                </a:lnTo>
                                <a:lnTo>
                                  <a:pt x="311" y="263"/>
                                </a:lnTo>
                                <a:lnTo>
                                  <a:pt x="311" y="266"/>
                                </a:lnTo>
                                <a:lnTo>
                                  <a:pt x="312" y="268"/>
                                </a:lnTo>
                                <a:lnTo>
                                  <a:pt x="312" y="270"/>
                                </a:lnTo>
                                <a:lnTo>
                                  <a:pt x="312" y="270"/>
                                </a:lnTo>
                                <a:lnTo>
                                  <a:pt x="311" y="270"/>
                                </a:lnTo>
                                <a:lnTo>
                                  <a:pt x="308" y="272"/>
                                </a:lnTo>
                                <a:lnTo>
                                  <a:pt x="305" y="275"/>
                                </a:lnTo>
                                <a:lnTo>
                                  <a:pt x="300" y="278"/>
                                </a:lnTo>
                                <a:lnTo>
                                  <a:pt x="297" y="279"/>
                                </a:lnTo>
                                <a:lnTo>
                                  <a:pt x="293" y="280"/>
                                </a:lnTo>
                                <a:lnTo>
                                  <a:pt x="290" y="283"/>
                                </a:lnTo>
                                <a:lnTo>
                                  <a:pt x="288" y="286"/>
                                </a:lnTo>
                                <a:lnTo>
                                  <a:pt x="284" y="287"/>
                                </a:lnTo>
                                <a:lnTo>
                                  <a:pt x="281" y="290"/>
                                </a:lnTo>
                                <a:lnTo>
                                  <a:pt x="277" y="292"/>
                                </a:lnTo>
                                <a:lnTo>
                                  <a:pt x="275" y="295"/>
                                </a:lnTo>
                                <a:lnTo>
                                  <a:pt x="270" y="297"/>
                                </a:lnTo>
                                <a:lnTo>
                                  <a:pt x="267" y="299"/>
                                </a:lnTo>
                                <a:lnTo>
                                  <a:pt x="263" y="302"/>
                                </a:lnTo>
                                <a:lnTo>
                                  <a:pt x="260" y="305"/>
                                </a:lnTo>
                                <a:lnTo>
                                  <a:pt x="256" y="307"/>
                                </a:lnTo>
                                <a:lnTo>
                                  <a:pt x="253" y="309"/>
                                </a:lnTo>
                                <a:lnTo>
                                  <a:pt x="250" y="312"/>
                                </a:lnTo>
                                <a:lnTo>
                                  <a:pt x="247" y="314"/>
                                </a:lnTo>
                                <a:lnTo>
                                  <a:pt x="244" y="315"/>
                                </a:lnTo>
                                <a:lnTo>
                                  <a:pt x="241" y="317"/>
                                </a:lnTo>
                                <a:lnTo>
                                  <a:pt x="238" y="318"/>
                                </a:lnTo>
                                <a:lnTo>
                                  <a:pt x="237" y="321"/>
                                </a:lnTo>
                                <a:lnTo>
                                  <a:pt x="233" y="324"/>
                                </a:lnTo>
                                <a:lnTo>
                                  <a:pt x="231" y="326"/>
                                </a:lnTo>
                                <a:lnTo>
                                  <a:pt x="229" y="330"/>
                                </a:lnTo>
                                <a:lnTo>
                                  <a:pt x="226" y="333"/>
                                </a:lnTo>
                                <a:lnTo>
                                  <a:pt x="225" y="335"/>
                                </a:lnTo>
                                <a:lnTo>
                                  <a:pt x="223" y="340"/>
                                </a:lnTo>
                                <a:lnTo>
                                  <a:pt x="222" y="343"/>
                                </a:lnTo>
                                <a:lnTo>
                                  <a:pt x="222" y="349"/>
                                </a:lnTo>
                                <a:lnTo>
                                  <a:pt x="222" y="351"/>
                                </a:lnTo>
                                <a:lnTo>
                                  <a:pt x="222" y="354"/>
                                </a:lnTo>
                                <a:lnTo>
                                  <a:pt x="222" y="358"/>
                                </a:lnTo>
                                <a:lnTo>
                                  <a:pt x="223" y="362"/>
                                </a:lnTo>
                                <a:lnTo>
                                  <a:pt x="223" y="366"/>
                                </a:lnTo>
                                <a:lnTo>
                                  <a:pt x="225" y="370"/>
                                </a:lnTo>
                                <a:lnTo>
                                  <a:pt x="225" y="372"/>
                                </a:lnTo>
                                <a:lnTo>
                                  <a:pt x="226" y="376"/>
                                </a:lnTo>
                                <a:lnTo>
                                  <a:pt x="228" y="379"/>
                                </a:lnTo>
                                <a:lnTo>
                                  <a:pt x="230" y="383"/>
                                </a:lnTo>
                                <a:lnTo>
                                  <a:pt x="231" y="385"/>
                                </a:lnTo>
                                <a:lnTo>
                                  <a:pt x="231" y="388"/>
                                </a:lnTo>
                                <a:lnTo>
                                  <a:pt x="233" y="392"/>
                                </a:lnTo>
                                <a:lnTo>
                                  <a:pt x="235" y="395"/>
                                </a:lnTo>
                                <a:lnTo>
                                  <a:pt x="237" y="398"/>
                                </a:lnTo>
                                <a:lnTo>
                                  <a:pt x="238" y="400"/>
                                </a:lnTo>
                                <a:lnTo>
                                  <a:pt x="239" y="405"/>
                                </a:lnTo>
                                <a:lnTo>
                                  <a:pt x="241" y="408"/>
                                </a:lnTo>
                                <a:lnTo>
                                  <a:pt x="243" y="411"/>
                                </a:lnTo>
                                <a:lnTo>
                                  <a:pt x="244" y="414"/>
                                </a:lnTo>
                                <a:lnTo>
                                  <a:pt x="246" y="416"/>
                                </a:lnTo>
                                <a:lnTo>
                                  <a:pt x="247" y="420"/>
                                </a:lnTo>
                                <a:lnTo>
                                  <a:pt x="248" y="422"/>
                                </a:lnTo>
                                <a:lnTo>
                                  <a:pt x="250" y="424"/>
                                </a:lnTo>
                                <a:lnTo>
                                  <a:pt x="252" y="426"/>
                                </a:lnTo>
                                <a:lnTo>
                                  <a:pt x="253" y="430"/>
                                </a:lnTo>
                                <a:lnTo>
                                  <a:pt x="255" y="433"/>
                                </a:lnTo>
                                <a:lnTo>
                                  <a:pt x="258" y="436"/>
                                </a:lnTo>
                                <a:lnTo>
                                  <a:pt x="259" y="438"/>
                                </a:lnTo>
                                <a:lnTo>
                                  <a:pt x="259" y="439"/>
                                </a:lnTo>
                                <a:lnTo>
                                  <a:pt x="259" y="440"/>
                                </a:lnTo>
                                <a:lnTo>
                                  <a:pt x="259" y="443"/>
                                </a:lnTo>
                                <a:lnTo>
                                  <a:pt x="258" y="445"/>
                                </a:lnTo>
                                <a:lnTo>
                                  <a:pt x="258" y="449"/>
                                </a:lnTo>
                                <a:lnTo>
                                  <a:pt x="258" y="452"/>
                                </a:lnTo>
                                <a:lnTo>
                                  <a:pt x="258" y="457"/>
                                </a:lnTo>
                                <a:lnTo>
                                  <a:pt x="256" y="461"/>
                                </a:lnTo>
                                <a:lnTo>
                                  <a:pt x="256" y="466"/>
                                </a:lnTo>
                                <a:lnTo>
                                  <a:pt x="256" y="470"/>
                                </a:lnTo>
                                <a:lnTo>
                                  <a:pt x="256" y="476"/>
                                </a:lnTo>
                                <a:lnTo>
                                  <a:pt x="255" y="479"/>
                                </a:lnTo>
                                <a:lnTo>
                                  <a:pt x="255" y="481"/>
                                </a:lnTo>
                                <a:lnTo>
                                  <a:pt x="255" y="485"/>
                                </a:lnTo>
                                <a:lnTo>
                                  <a:pt x="255" y="487"/>
                                </a:lnTo>
                                <a:lnTo>
                                  <a:pt x="255" y="490"/>
                                </a:lnTo>
                                <a:lnTo>
                                  <a:pt x="255" y="494"/>
                                </a:lnTo>
                                <a:lnTo>
                                  <a:pt x="255" y="497"/>
                                </a:lnTo>
                                <a:lnTo>
                                  <a:pt x="255" y="499"/>
                                </a:lnTo>
                                <a:lnTo>
                                  <a:pt x="255" y="502"/>
                                </a:lnTo>
                                <a:lnTo>
                                  <a:pt x="255" y="505"/>
                                </a:lnTo>
                                <a:lnTo>
                                  <a:pt x="254" y="508"/>
                                </a:lnTo>
                                <a:lnTo>
                                  <a:pt x="254" y="512"/>
                                </a:lnTo>
                                <a:lnTo>
                                  <a:pt x="254" y="514"/>
                                </a:lnTo>
                                <a:lnTo>
                                  <a:pt x="254" y="517"/>
                                </a:lnTo>
                                <a:lnTo>
                                  <a:pt x="254" y="521"/>
                                </a:lnTo>
                                <a:lnTo>
                                  <a:pt x="254" y="523"/>
                                </a:lnTo>
                                <a:lnTo>
                                  <a:pt x="253" y="526"/>
                                </a:lnTo>
                                <a:lnTo>
                                  <a:pt x="253" y="529"/>
                                </a:lnTo>
                                <a:lnTo>
                                  <a:pt x="253" y="532"/>
                                </a:lnTo>
                                <a:lnTo>
                                  <a:pt x="253" y="535"/>
                                </a:lnTo>
                                <a:lnTo>
                                  <a:pt x="253" y="539"/>
                                </a:lnTo>
                                <a:lnTo>
                                  <a:pt x="253" y="541"/>
                                </a:lnTo>
                                <a:lnTo>
                                  <a:pt x="253" y="544"/>
                                </a:lnTo>
                                <a:lnTo>
                                  <a:pt x="253" y="548"/>
                                </a:lnTo>
                                <a:lnTo>
                                  <a:pt x="253" y="552"/>
                                </a:lnTo>
                                <a:lnTo>
                                  <a:pt x="253" y="558"/>
                                </a:lnTo>
                                <a:lnTo>
                                  <a:pt x="253" y="562"/>
                                </a:lnTo>
                                <a:lnTo>
                                  <a:pt x="253" y="568"/>
                                </a:lnTo>
                                <a:lnTo>
                                  <a:pt x="253" y="571"/>
                                </a:lnTo>
                                <a:lnTo>
                                  <a:pt x="253" y="577"/>
                                </a:lnTo>
                                <a:lnTo>
                                  <a:pt x="253" y="580"/>
                                </a:lnTo>
                                <a:lnTo>
                                  <a:pt x="254" y="584"/>
                                </a:lnTo>
                                <a:lnTo>
                                  <a:pt x="254" y="586"/>
                                </a:lnTo>
                                <a:lnTo>
                                  <a:pt x="254" y="589"/>
                                </a:lnTo>
                                <a:lnTo>
                                  <a:pt x="255" y="593"/>
                                </a:lnTo>
                                <a:lnTo>
                                  <a:pt x="256" y="596"/>
                                </a:lnTo>
                                <a:lnTo>
                                  <a:pt x="256" y="598"/>
                                </a:lnTo>
                                <a:lnTo>
                                  <a:pt x="258" y="603"/>
                                </a:lnTo>
                                <a:lnTo>
                                  <a:pt x="259" y="606"/>
                                </a:lnTo>
                                <a:lnTo>
                                  <a:pt x="260" y="610"/>
                                </a:lnTo>
                                <a:lnTo>
                                  <a:pt x="261" y="613"/>
                                </a:lnTo>
                                <a:lnTo>
                                  <a:pt x="262" y="616"/>
                                </a:lnTo>
                                <a:lnTo>
                                  <a:pt x="263" y="620"/>
                                </a:lnTo>
                                <a:lnTo>
                                  <a:pt x="265" y="624"/>
                                </a:lnTo>
                                <a:lnTo>
                                  <a:pt x="267" y="626"/>
                                </a:lnTo>
                                <a:lnTo>
                                  <a:pt x="268" y="631"/>
                                </a:lnTo>
                                <a:lnTo>
                                  <a:pt x="269" y="634"/>
                                </a:lnTo>
                                <a:lnTo>
                                  <a:pt x="271" y="638"/>
                                </a:lnTo>
                                <a:lnTo>
                                  <a:pt x="273" y="641"/>
                                </a:lnTo>
                                <a:lnTo>
                                  <a:pt x="274" y="643"/>
                                </a:lnTo>
                                <a:lnTo>
                                  <a:pt x="275" y="647"/>
                                </a:lnTo>
                                <a:lnTo>
                                  <a:pt x="276" y="650"/>
                                </a:lnTo>
                                <a:lnTo>
                                  <a:pt x="278" y="654"/>
                                </a:lnTo>
                                <a:lnTo>
                                  <a:pt x="281" y="660"/>
                                </a:lnTo>
                                <a:lnTo>
                                  <a:pt x="283" y="663"/>
                                </a:lnTo>
                                <a:lnTo>
                                  <a:pt x="284" y="667"/>
                                </a:lnTo>
                                <a:lnTo>
                                  <a:pt x="285" y="668"/>
                                </a:lnTo>
                                <a:lnTo>
                                  <a:pt x="285" y="669"/>
                                </a:lnTo>
                                <a:lnTo>
                                  <a:pt x="285" y="669"/>
                                </a:lnTo>
                                <a:lnTo>
                                  <a:pt x="284" y="672"/>
                                </a:lnTo>
                                <a:lnTo>
                                  <a:pt x="283" y="674"/>
                                </a:lnTo>
                                <a:lnTo>
                                  <a:pt x="283" y="676"/>
                                </a:lnTo>
                                <a:lnTo>
                                  <a:pt x="282" y="679"/>
                                </a:lnTo>
                                <a:lnTo>
                                  <a:pt x="282" y="681"/>
                                </a:lnTo>
                                <a:lnTo>
                                  <a:pt x="281" y="685"/>
                                </a:lnTo>
                                <a:lnTo>
                                  <a:pt x="280" y="688"/>
                                </a:lnTo>
                                <a:lnTo>
                                  <a:pt x="278" y="692"/>
                                </a:lnTo>
                                <a:lnTo>
                                  <a:pt x="277" y="696"/>
                                </a:lnTo>
                                <a:lnTo>
                                  <a:pt x="276" y="699"/>
                                </a:lnTo>
                                <a:lnTo>
                                  <a:pt x="275" y="703"/>
                                </a:lnTo>
                                <a:lnTo>
                                  <a:pt x="274" y="707"/>
                                </a:lnTo>
                                <a:lnTo>
                                  <a:pt x="273" y="712"/>
                                </a:lnTo>
                                <a:lnTo>
                                  <a:pt x="271" y="716"/>
                                </a:lnTo>
                                <a:lnTo>
                                  <a:pt x="269" y="721"/>
                                </a:lnTo>
                                <a:lnTo>
                                  <a:pt x="268" y="724"/>
                                </a:lnTo>
                                <a:lnTo>
                                  <a:pt x="267" y="729"/>
                                </a:lnTo>
                                <a:lnTo>
                                  <a:pt x="266" y="733"/>
                                </a:lnTo>
                                <a:lnTo>
                                  <a:pt x="263" y="738"/>
                                </a:lnTo>
                                <a:lnTo>
                                  <a:pt x="263" y="741"/>
                                </a:lnTo>
                                <a:lnTo>
                                  <a:pt x="262" y="745"/>
                                </a:lnTo>
                                <a:lnTo>
                                  <a:pt x="260" y="749"/>
                                </a:lnTo>
                                <a:lnTo>
                                  <a:pt x="259" y="752"/>
                                </a:lnTo>
                                <a:lnTo>
                                  <a:pt x="259" y="756"/>
                                </a:lnTo>
                                <a:lnTo>
                                  <a:pt x="258" y="759"/>
                                </a:lnTo>
                                <a:lnTo>
                                  <a:pt x="255" y="765"/>
                                </a:lnTo>
                                <a:lnTo>
                                  <a:pt x="254" y="768"/>
                                </a:lnTo>
                                <a:lnTo>
                                  <a:pt x="253" y="769"/>
                                </a:lnTo>
                                <a:lnTo>
                                  <a:pt x="252" y="771"/>
                                </a:lnTo>
                                <a:lnTo>
                                  <a:pt x="250" y="775"/>
                                </a:lnTo>
                                <a:lnTo>
                                  <a:pt x="248" y="778"/>
                                </a:lnTo>
                                <a:lnTo>
                                  <a:pt x="246" y="781"/>
                                </a:lnTo>
                                <a:lnTo>
                                  <a:pt x="243" y="786"/>
                                </a:lnTo>
                                <a:lnTo>
                                  <a:pt x="240" y="790"/>
                                </a:lnTo>
                                <a:lnTo>
                                  <a:pt x="238" y="795"/>
                                </a:lnTo>
                                <a:lnTo>
                                  <a:pt x="236" y="797"/>
                                </a:lnTo>
                                <a:lnTo>
                                  <a:pt x="235" y="799"/>
                                </a:lnTo>
                                <a:lnTo>
                                  <a:pt x="232" y="803"/>
                                </a:lnTo>
                                <a:lnTo>
                                  <a:pt x="231" y="806"/>
                                </a:lnTo>
                                <a:lnTo>
                                  <a:pt x="229" y="808"/>
                                </a:lnTo>
                                <a:lnTo>
                                  <a:pt x="228" y="812"/>
                                </a:lnTo>
                                <a:lnTo>
                                  <a:pt x="225" y="814"/>
                                </a:lnTo>
                                <a:lnTo>
                                  <a:pt x="224" y="819"/>
                                </a:lnTo>
                                <a:lnTo>
                                  <a:pt x="222" y="821"/>
                                </a:lnTo>
                                <a:lnTo>
                                  <a:pt x="220" y="824"/>
                                </a:lnTo>
                                <a:lnTo>
                                  <a:pt x="218" y="827"/>
                                </a:lnTo>
                                <a:lnTo>
                                  <a:pt x="216" y="831"/>
                                </a:lnTo>
                                <a:lnTo>
                                  <a:pt x="215" y="834"/>
                                </a:lnTo>
                                <a:lnTo>
                                  <a:pt x="213" y="838"/>
                                </a:lnTo>
                                <a:lnTo>
                                  <a:pt x="210" y="841"/>
                                </a:lnTo>
                                <a:lnTo>
                                  <a:pt x="209" y="845"/>
                                </a:lnTo>
                                <a:lnTo>
                                  <a:pt x="206" y="848"/>
                                </a:lnTo>
                                <a:lnTo>
                                  <a:pt x="203" y="852"/>
                                </a:lnTo>
                                <a:lnTo>
                                  <a:pt x="202" y="856"/>
                                </a:lnTo>
                                <a:lnTo>
                                  <a:pt x="200" y="859"/>
                                </a:lnTo>
                                <a:lnTo>
                                  <a:pt x="198" y="862"/>
                                </a:lnTo>
                                <a:lnTo>
                                  <a:pt x="195" y="866"/>
                                </a:lnTo>
                                <a:lnTo>
                                  <a:pt x="193" y="869"/>
                                </a:lnTo>
                                <a:lnTo>
                                  <a:pt x="192" y="874"/>
                                </a:lnTo>
                                <a:lnTo>
                                  <a:pt x="190" y="877"/>
                                </a:lnTo>
                                <a:lnTo>
                                  <a:pt x="187" y="880"/>
                                </a:lnTo>
                                <a:lnTo>
                                  <a:pt x="185" y="884"/>
                                </a:lnTo>
                                <a:lnTo>
                                  <a:pt x="184" y="888"/>
                                </a:lnTo>
                                <a:lnTo>
                                  <a:pt x="182" y="892"/>
                                </a:lnTo>
                                <a:lnTo>
                                  <a:pt x="179" y="895"/>
                                </a:lnTo>
                                <a:lnTo>
                                  <a:pt x="177" y="898"/>
                                </a:lnTo>
                                <a:lnTo>
                                  <a:pt x="176" y="903"/>
                                </a:lnTo>
                                <a:lnTo>
                                  <a:pt x="173" y="905"/>
                                </a:lnTo>
                                <a:lnTo>
                                  <a:pt x="171" y="910"/>
                                </a:lnTo>
                                <a:lnTo>
                                  <a:pt x="170" y="912"/>
                                </a:lnTo>
                                <a:lnTo>
                                  <a:pt x="168" y="916"/>
                                </a:lnTo>
                                <a:lnTo>
                                  <a:pt x="165" y="919"/>
                                </a:lnTo>
                                <a:lnTo>
                                  <a:pt x="164" y="923"/>
                                </a:lnTo>
                                <a:lnTo>
                                  <a:pt x="163" y="926"/>
                                </a:lnTo>
                                <a:lnTo>
                                  <a:pt x="161" y="930"/>
                                </a:lnTo>
                                <a:lnTo>
                                  <a:pt x="160" y="933"/>
                                </a:lnTo>
                                <a:lnTo>
                                  <a:pt x="158" y="935"/>
                                </a:lnTo>
                                <a:lnTo>
                                  <a:pt x="156" y="939"/>
                                </a:lnTo>
                                <a:lnTo>
                                  <a:pt x="155" y="942"/>
                                </a:lnTo>
                                <a:lnTo>
                                  <a:pt x="154" y="944"/>
                                </a:lnTo>
                                <a:lnTo>
                                  <a:pt x="153" y="948"/>
                                </a:lnTo>
                                <a:lnTo>
                                  <a:pt x="152" y="950"/>
                                </a:lnTo>
                                <a:lnTo>
                                  <a:pt x="150" y="953"/>
                                </a:lnTo>
                                <a:lnTo>
                                  <a:pt x="148" y="958"/>
                                </a:lnTo>
                                <a:lnTo>
                                  <a:pt x="146" y="963"/>
                                </a:lnTo>
                                <a:lnTo>
                                  <a:pt x="143" y="969"/>
                                </a:lnTo>
                                <a:lnTo>
                                  <a:pt x="143" y="975"/>
                                </a:lnTo>
                                <a:lnTo>
                                  <a:pt x="142" y="979"/>
                                </a:lnTo>
                                <a:lnTo>
                                  <a:pt x="141" y="985"/>
                                </a:lnTo>
                                <a:lnTo>
                                  <a:pt x="141" y="990"/>
                                </a:lnTo>
                                <a:lnTo>
                                  <a:pt x="141" y="996"/>
                                </a:lnTo>
                                <a:lnTo>
                                  <a:pt x="141" y="1001"/>
                                </a:lnTo>
                                <a:lnTo>
                                  <a:pt x="141" y="1006"/>
                                </a:lnTo>
                                <a:lnTo>
                                  <a:pt x="142" y="1012"/>
                                </a:lnTo>
                                <a:lnTo>
                                  <a:pt x="142" y="1017"/>
                                </a:lnTo>
                                <a:lnTo>
                                  <a:pt x="143" y="1022"/>
                                </a:lnTo>
                                <a:lnTo>
                                  <a:pt x="143" y="1028"/>
                                </a:lnTo>
                                <a:lnTo>
                                  <a:pt x="145" y="1033"/>
                                </a:lnTo>
                                <a:lnTo>
                                  <a:pt x="147" y="1039"/>
                                </a:lnTo>
                                <a:lnTo>
                                  <a:pt x="148" y="1043"/>
                                </a:lnTo>
                                <a:lnTo>
                                  <a:pt x="148" y="1048"/>
                                </a:lnTo>
                                <a:lnTo>
                                  <a:pt x="150" y="1052"/>
                                </a:lnTo>
                                <a:lnTo>
                                  <a:pt x="152" y="1058"/>
                                </a:lnTo>
                                <a:lnTo>
                                  <a:pt x="154" y="1062"/>
                                </a:lnTo>
                                <a:lnTo>
                                  <a:pt x="155" y="1067"/>
                                </a:lnTo>
                                <a:lnTo>
                                  <a:pt x="156" y="1071"/>
                                </a:lnTo>
                                <a:lnTo>
                                  <a:pt x="158" y="1076"/>
                                </a:lnTo>
                                <a:lnTo>
                                  <a:pt x="160" y="1079"/>
                                </a:lnTo>
                                <a:lnTo>
                                  <a:pt x="162" y="1083"/>
                                </a:lnTo>
                                <a:lnTo>
                                  <a:pt x="163" y="1086"/>
                                </a:lnTo>
                                <a:lnTo>
                                  <a:pt x="165" y="1090"/>
                                </a:lnTo>
                                <a:lnTo>
                                  <a:pt x="165" y="1093"/>
                                </a:lnTo>
                                <a:lnTo>
                                  <a:pt x="168" y="1096"/>
                                </a:lnTo>
                                <a:lnTo>
                                  <a:pt x="169" y="1099"/>
                                </a:lnTo>
                                <a:lnTo>
                                  <a:pt x="170" y="1102"/>
                                </a:lnTo>
                                <a:lnTo>
                                  <a:pt x="172" y="1106"/>
                                </a:lnTo>
                                <a:lnTo>
                                  <a:pt x="176" y="1112"/>
                                </a:lnTo>
                                <a:lnTo>
                                  <a:pt x="179" y="1116"/>
                                </a:lnTo>
                                <a:lnTo>
                                  <a:pt x="184" y="1122"/>
                                </a:lnTo>
                                <a:lnTo>
                                  <a:pt x="188" y="1126"/>
                                </a:lnTo>
                                <a:lnTo>
                                  <a:pt x="193" y="1131"/>
                                </a:lnTo>
                                <a:lnTo>
                                  <a:pt x="199" y="1135"/>
                                </a:lnTo>
                                <a:lnTo>
                                  <a:pt x="203" y="1140"/>
                                </a:lnTo>
                                <a:lnTo>
                                  <a:pt x="209" y="1143"/>
                                </a:lnTo>
                                <a:lnTo>
                                  <a:pt x="214" y="1147"/>
                                </a:lnTo>
                                <a:lnTo>
                                  <a:pt x="217" y="1149"/>
                                </a:lnTo>
                                <a:lnTo>
                                  <a:pt x="222" y="1152"/>
                                </a:lnTo>
                                <a:lnTo>
                                  <a:pt x="224" y="1154"/>
                                </a:lnTo>
                                <a:lnTo>
                                  <a:pt x="226" y="1157"/>
                                </a:lnTo>
                                <a:lnTo>
                                  <a:pt x="229" y="1158"/>
                                </a:lnTo>
                                <a:lnTo>
                                  <a:pt x="230" y="1158"/>
                                </a:lnTo>
                                <a:lnTo>
                                  <a:pt x="229" y="1158"/>
                                </a:lnTo>
                                <a:lnTo>
                                  <a:pt x="228" y="1160"/>
                                </a:lnTo>
                                <a:lnTo>
                                  <a:pt x="225" y="1162"/>
                                </a:lnTo>
                                <a:lnTo>
                                  <a:pt x="223" y="1166"/>
                                </a:lnTo>
                                <a:lnTo>
                                  <a:pt x="220" y="1168"/>
                                </a:lnTo>
                                <a:lnTo>
                                  <a:pt x="216" y="1171"/>
                                </a:lnTo>
                                <a:lnTo>
                                  <a:pt x="211" y="1175"/>
                                </a:lnTo>
                                <a:lnTo>
                                  <a:pt x="207" y="1179"/>
                                </a:lnTo>
                                <a:lnTo>
                                  <a:pt x="203" y="1179"/>
                                </a:lnTo>
                                <a:lnTo>
                                  <a:pt x="201" y="1181"/>
                                </a:lnTo>
                                <a:lnTo>
                                  <a:pt x="198" y="1183"/>
                                </a:lnTo>
                                <a:lnTo>
                                  <a:pt x="193" y="1185"/>
                                </a:lnTo>
                                <a:lnTo>
                                  <a:pt x="191" y="1186"/>
                                </a:lnTo>
                                <a:lnTo>
                                  <a:pt x="188" y="1187"/>
                                </a:lnTo>
                                <a:lnTo>
                                  <a:pt x="186" y="1188"/>
                                </a:lnTo>
                                <a:lnTo>
                                  <a:pt x="183" y="1190"/>
                                </a:lnTo>
                                <a:lnTo>
                                  <a:pt x="180" y="1192"/>
                                </a:lnTo>
                                <a:lnTo>
                                  <a:pt x="177" y="1193"/>
                                </a:lnTo>
                                <a:lnTo>
                                  <a:pt x="173" y="1195"/>
                                </a:lnTo>
                                <a:lnTo>
                                  <a:pt x="171" y="1197"/>
                                </a:lnTo>
                                <a:lnTo>
                                  <a:pt x="167" y="1198"/>
                                </a:lnTo>
                                <a:lnTo>
                                  <a:pt x="164" y="1199"/>
                                </a:lnTo>
                                <a:lnTo>
                                  <a:pt x="160" y="1202"/>
                                </a:lnTo>
                                <a:lnTo>
                                  <a:pt x="156" y="1203"/>
                                </a:lnTo>
                                <a:lnTo>
                                  <a:pt x="153" y="1205"/>
                                </a:lnTo>
                                <a:lnTo>
                                  <a:pt x="148" y="1207"/>
                                </a:lnTo>
                                <a:lnTo>
                                  <a:pt x="145" y="1208"/>
                                </a:lnTo>
                                <a:lnTo>
                                  <a:pt x="141" y="1211"/>
                                </a:lnTo>
                                <a:lnTo>
                                  <a:pt x="137" y="1213"/>
                                </a:lnTo>
                                <a:lnTo>
                                  <a:pt x="133" y="1214"/>
                                </a:lnTo>
                                <a:lnTo>
                                  <a:pt x="128" y="1216"/>
                                </a:lnTo>
                                <a:lnTo>
                                  <a:pt x="125" y="1219"/>
                                </a:lnTo>
                                <a:lnTo>
                                  <a:pt x="120" y="1221"/>
                                </a:lnTo>
                                <a:lnTo>
                                  <a:pt x="117" y="1223"/>
                                </a:lnTo>
                                <a:lnTo>
                                  <a:pt x="112" y="1224"/>
                                </a:lnTo>
                                <a:lnTo>
                                  <a:pt x="109" y="1228"/>
                                </a:lnTo>
                                <a:lnTo>
                                  <a:pt x="104" y="1229"/>
                                </a:lnTo>
                                <a:lnTo>
                                  <a:pt x="100" y="1231"/>
                                </a:lnTo>
                                <a:lnTo>
                                  <a:pt x="95" y="1233"/>
                                </a:lnTo>
                                <a:lnTo>
                                  <a:pt x="92" y="1235"/>
                                </a:lnTo>
                                <a:lnTo>
                                  <a:pt x="88" y="1237"/>
                                </a:lnTo>
                                <a:lnTo>
                                  <a:pt x="83" y="1239"/>
                                </a:lnTo>
                                <a:lnTo>
                                  <a:pt x="80" y="1240"/>
                                </a:lnTo>
                                <a:lnTo>
                                  <a:pt x="77" y="1242"/>
                                </a:lnTo>
                                <a:lnTo>
                                  <a:pt x="72" y="1244"/>
                                </a:lnTo>
                                <a:lnTo>
                                  <a:pt x="68" y="1245"/>
                                </a:lnTo>
                                <a:lnTo>
                                  <a:pt x="65" y="1248"/>
                                </a:lnTo>
                                <a:lnTo>
                                  <a:pt x="62" y="1250"/>
                                </a:lnTo>
                                <a:lnTo>
                                  <a:pt x="58" y="1251"/>
                                </a:lnTo>
                                <a:lnTo>
                                  <a:pt x="55" y="1252"/>
                                </a:lnTo>
                                <a:lnTo>
                                  <a:pt x="51" y="1254"/>
                                </a:lnTo>
                                <a:lnTo>
                                  <a:pt x="49" y="1257"/>
                                </a:lnTo>
                                <a:lnTo>
                                  <a:pt x="45" y="1257"/>
                                </a:lnTo>
                                <a:lnTo>
                                  <a:pt x="43" y="1259"/>
                                </a:lnTo>
                                <a:lnTo>
                                  <a:pt x="40" y="1260"/>
                                </a:lnTo>
                                <a:lnTo>
                                  <a:pt x="39" y="1261"/>
                                </a:lnTo>
                                <a:lnTo>
                                  <a:pt x="34" y="1263"/>
                                </a:lnTo>
                                <a:lnTo>
                                  <a:pt x="29" y="1266"/>
                                </a:lnTo>
                                <a:lnTo>
                                  <a:pt x="27" y="1267"/>
                                </a:lnTo>
                                <a:lnTo>
                                  <a:pt x="25" y="1268"/>
                                </a:lnTo>
                                <a:lnTo>
                                  <a:pt x="24" y="1269"/>
                                </a:lnTo>
                                <a:lnTo>
                                  <a:pt x="24" y="1269"/>
                                </a:lnTo>
                                <a:lnTo>
                                  <a:pt x="22" y="1269"/>
                                </a:lnTo>
                                <a:lnTo>
                                  <a:pt x="20" y="1269"/>
                                </a:lnTo>
                                <a:lnTo>
                                  <a:pt x="18" y="1270"/>
                                </a:lnTo>
                                <a:lnTo>
                                  <a:pt x="14" y="1272"/>
                                </a:lnTo>
                                <a:lnTo>
                                  <a:pt x="12" y="1275"/>
                                </a:lnTo>
                                <a:lnTo>
                                  <a:pt x="9" y="1279"/>
                                </a:lnTo>
                                <a:lnTo>
                                  <a:pt x="6" y="1283"/>
                                </a:lnTo>
                                <a:lnTo>
                                  <a:pt x="6" y="1286"/>
                                </a:lnTo>
                                <a:lnTo>
                                  <a:pt x="5" y="1289"/>
                                </a:lnTo>
                                <a:lnTo>
                                  <a:pt x="5" y="1295"/>
                                </a:lnTo>
                                <a:lnTo>
                                  <a:pt x="4" y="1297"/>
                                </a:lnTo>
                                <a:lnTo>
                                  <a:pt x="4" y="1299"/>
                                </a:lnTo>
                                <a:lnTo>
                                  <a:pt x="3" y="1302"/>
                                </a:lnTo>
                                <a:lnTo>
                                  <a:pt x="3" y="1305"/>
                                </a:lnTo>
                                <a:lnTo>
                                  <a:pt x="2" y="1307"/>
                                </a:lnTo>
                                <a:lnTo>
                                  <a:pt x="2" y="1311"/>
                                </a:lnTo>
                                <a:lnTo>
                                  <a:pt x="2" y="1314"/>
                                </a:lnTo>
                                <a:lnTo>
                                  <a:pt x="2" y="1317"/>
                                </a:lnTo>
                                <a:lnTo>
                                  <a:pt x="0" y="1321"/>
                                </a:lnTo>
                                <a:lnTo>
                                  <a:pt x="0" y="1323"/>
                                </a:lnTo>
                                <a:lnTo>
                                  <a:pt x="0" y="1326"/>
                                </a:lnTo>
                                <a:lnTo>
                                  <a:pt x="0" y="1330"/>
                                </a:lnTo>
                                <a:lnTo>
                                  <a:pt x="0" y="1333"/>
                                </a:lnTo>
                                <a:lnTo>
                                  <a:pt x="0" y="1338"/>
                                </a:lnTo>
                                <a:lnTo>
                                  <a:pt x="0" y="1340"/>
                                </a:lnTo>
                                <a:lnTo>
                                  <a:pt x="0" y="1344"/>
                                </a:lnTo>
                                <a:lnTo>
                                  <a:pt x="0" y="1348"/>
                                </a:lnTo>
                                <a:lnTo>
                                  <a:pt x="0" y="1350"/>
                                </a:lnTo>
                                <a:lnTo>
                                  <a:pt x="0" y="1353"/>
                                </a:lnTo>
                                <a:lnTo>
                                  <a:pt x="0" y="1357"/>
                                </a:lnTo>
                                <a:lnTo>
                                  <a:pt x="0" y="1360"/>
                                </a:lnTo>
                                <a:lnTo>
                                  <a:pt x="2" y="1363"/>
                                </a:lnTo>
                                <a:lnTo>
                                  <a:pt x="2" y="1366"/>
                                </a:lnTo>
                                <a:lnTo>
                                  <a:pt x="3" y="1370"/>
                                </a:lnTo>
                                <a:lnTo>
                                  <a:pt x="4" y="1372"/>
                                </a:lnTo>
                                <a:lnTo>
                                  <a:pt x="5" y="1375"/>
                                </a:lnTo>
                                <a:lnTo>
                                  <a:pt x="5" y="1378"/>
                                </a:lnTo>
                                <a:lnTo>
                                  <a:pt x="6" y="1380"/>
                                </a:lnTo>
                                <a:lnTo>
                                  <a:pt x="10" y="1386"/>
                                </a:lnTo>
                                <a:lnTo>
                                  <a:pt x="13" y="1390"/>
                                </a:lnTo>
                                <a:lnTo>
                                  <a:pt x="15" y="1392"/>
                                </a:lnTo>
                                <a:lnTo>
                                  <a:pt x="18" y="1395"/>
                                </a:lnTo>
                                <a:lnTo>
                                  <a:pt x="22" y="1397"/>
                                </a:lnTo>
                                <a:lnTo>
                                  <a:pt x="27" y="1401"/>
                                </a:lnTo>
                                <a:lnTo>
                                  <a:pt x="29" y="1402"/>
                                </a:lnTo>
                                <a:lnTo>
                                  <a:pt x="32" y="1403"/>
                                </a:lnTo>
                                <a:lnTo>
                                  <a:pt x="35" y="1405"/>
                                </a:lnTo>
                                <a:lnTo>
                                  <a:pt x="39" y="1406"/>
                                </a:lnTo>
                                <a:lnTo>
                                  <a:pt x="41" y="1407"/>
                                </a:lnTo>
                                <a:lnTo>
                                  <a:pt x="44" y="1410"/>
                                </a:lnTo>
                                <a:lnTo>
                                  <a:pt x="48" y="1412"/>
                                </a:lnTo>
                                <a:lnTo>
                                  <a:pt x="52" y="1414"/>
                                </a:lnTo>
                                <a:lnTo>
                                  <a:pt x="56" y="1416"/>
                                </a:lnTo>
                                <a:lnTo>
                                  <a:pt x="59" y="1417"/>
                                </a:lnTo>
                                <a:lnTo>
                                  <a:pt x="63" y="1420"/>
                                </a:lnTo>
                                <a:lnTo>
                                  <a:pt x="67" y="1422"/>
                                </a:lnTo>
                                <a:lnTo>
                                  <a:pt x="72" y="1423"/>
                                </a:lnTo>
                                <a:lnTo>
                                  <a:pt x="75" y="1425"/>
                                </a:lnTo>
                                <a:lnTo>
                                  <a:pt x="80" y="1428"/>
                                </a:lnTo>
                                <a:lnTo>
                                  <a:pt x="85" y="1430"/>
                                </a:lnTo>
                                <a:lnTo>
                                  <a:pt x="89" y="1432"/>
                                </a:lnTo>
                                <a:lnTo>
                                  <a:pt x="94" y="1434"/>
                                </a:lnTo>
                                <a:lnTo>
                                  <a:pt x="98" y="1437"/>
                                </a:lnTo>
                                <a:lnTo>
                                  <a:pt x="103" y="1439"/>
                                </a:lnTo>
                                <a:lnTo>
                                  <a:pt x="108" y="1440"/>
                                </a:lnTo>
                                <a:lnTo>
                                  <a:pt x="112" y="1443"/>
                                </a:lnTo>
                                <a:lnTo>
                                  <a:pt x="117" y="1446"/>
                                </a:lnTo>
                                <a:lnTo>
                                  <a:pt x="122" y="1448"/>
                                </a:lnTo>
                                <a:lnTo>
                                  <a:pt x="126" y="1449"/>
                                </a:lnTo>
                                <a:lnTo>
                                  <a:pt x="131" y="1451"/>
                                </a:lnTo>
                                <a:lnTo>
                                  <a:pt x="135" y="1452"/>
                                </a:lnTo>
                                <a:lnTo>
                                  <a:pt x="140" y="1454"/>
                                </a:lnTo>
                                <a:lnTo>
                                  <a:pt x="145" y="1457"/>
                                </a:lnTo>
                                <a:lnTo>
                                  <a:pt x="149" y="1458"/>
                                </a:lnTo>
                                <a:lnTo>
                                  <a:pt x="154" y="1460"/>
                                </a:lnTo>
                                <a:lnTo>
                                  <a:pt x="160" y="1462"/>
                                </a:lnTo>
                                <a:lnTo>
                                  <a:pt x="163" y="1463"/>
                                </a:lnTo>
                                <a:lnTo>
                                  <a:pt x="168" y="1466"/>
                                </a:lnTo>
                                <a:lnTo>
                                  <a:pt x="171" y="1467"/>
                                </a:lnTo>
                                <a:lnTo>
                                  <a:pt x="176" y="1468"/>
                                </a:lnTo>
                                <a:lnTo>
                                  <a:pt x="180" y="1470"/>
                                </a:lnTo>
                                <a:lnTo>
                                  <a:pt x="185" y="1471"/>
                                </a:lnTo>
                                <a:lnTo>
                                  <a:pt x="188" y="1472"/>
                                </a:lnTo>
                                <a:lnTo>
                                  <a:pt x="193" y="1475"/>
                                </a:lnTo>
                                <a:lnTo>
                                  <a:pt x="198" y="1476"/>
                                </a:lnTo>
                                <a:lnTo>
                                  <a:pt x="201" y="1477"/>
                                </a:lnTo>
                                <a:lnTo>
                                  <a:pt x="205" y="1478"/>
                                </a:lnTo>
                                <a:lnTo>
                                  <a:pt x="208" y="1479"/>
                                </a:lnTo>
                                <a:lnTo>
                                  <a:pt x="211" y="1479"/>
                                </a:lnTo>
                                <a:lnTo>
                                  <a:pt x="215" y="1480"/>
                                </a:lnTo>
                                <a:lnTo>
                                  <a:pt x="217" y="1481"/>
                                </a:lnTo>
                                <a:lnTo>
                                  <a:pt x="221" y="1483"/>
                                </a:lnTo>
                                <a:lnTo>
                                  <a:pt x="225" y="1483"/>
                                </a:lnTo>
                                <a:lnTo>
                                  <a:pt x="231" y="1483"/>
                                </a:lnTo>
                                <a:lnTo>
                                  <a:pt x="235" y="1483"/>
                                </a:lnTo>
                                <a:lnTo>
                                  <a:pt x="238" y="1483"/>
                                </a:lnTo>
                                <a:lnTo>
                                  <a:pt x="240" y="1481"/>
                                </a:lnTo>
                                <a:lnTo>
                                  <a:pt x="244" y="1480"/>
                                </a:lnTo>
                                <a:lnTo>
                                  <a:pt x="247" y="1478"/>
                                </a:lnTo>
                                <a:lnTo>
                                  <a:pt x="251" y="1476"/>
                                </a:lnTo>
                                <a:lnTo>
                                  <a:pt x="254" y="1474"/>
                                </a:lnTo>
                                <a:lnTo>
                                  <a:pt x="259" y="1471"/>
                                </a:lnTo>
                                <a:lnTo>
                                  <a:pt x="263" y="1468"/>
                                </a:lnTo>
                                <a:lnTo>
                                  <a:pt x="268" y="1465"/>
                                </a:lnTo>
                                <a:lnTo>
                                  <a:pt x="273" y="1461"/>
                                </a:lnTo>
                                <a:lnTo>
                                  <a:pt x="277" y="1457"/>
                                </a:lnTo>
                                <a:lnTo>
                                  <a:pt x="282" y="1453"/>
                                </a:lnTo>
                                <a:lnTo>
                                  <a:pt x="286" y="1450"/>
                                </a:lnTo>
                                <a:lnTo>
                                  <a:pt x="291" y="1446"/>
                                </a:lnTo>
                                <a:lnTo>
                                  <a:pt x="296" y="1441"/>
                                </a:lnTo>
                                <a:lnTo>
                                  <a:pt x="301" y="1438"/>
                                </a:lnTo>
                                <a:lnTo>
                                  <a:pt x="306" y="1434"/>
                                </a:lnTo>
                                <a:lnTo>
                                  <a:pt x="311" y="1430"/>
                                </a:lnTo>
                                <a:lnTo>
                                  <a:pt x="315" y="1425"/>
                                </a:lnTo>
                                <a:lnTo>
                                  <a:pt x="319" y="1421"/>
                                </a:lnTo>
                                <a:lnTo>
                                  <a:pt x="323" y="1417"/>
                                </a:lnTo>
                                <a:lnTo>
                                  <a:pt x="328" y="1413"/>
                                </a:lnTo>
                                <a:lnTo>
                                  <a:pt x="331" y="1410"/>
                                </a:lnTo>
                                <a:lnTo>
                                  <a:pt x="335" y="1407"/>
                                </a:lnTo>
                                <a:lnTo>
                                  <a:pt x="339" y="1404"/>
                                </a:lnTo>
                                <a:lnTo>
                                  <a:pt x="342" y="1402"/>
                                </a:lnTo>
                                <a:lnTo>
                                  <a:pt x="345" y="1398"/>
                                </a:lnTo>
                                <a:lnTo>
                                  <a:pt x="346" y="1396"/>
                                </a:lnTo>
                                <a:lnTo>
                                  <a:pt x="350" y="1395"/>
                                </a:lnTo>
                                <a:lnTo>
                                  <a:pt x="352" y="1392"/>
                                </a:lnTo>
                                <a:lnTo>
                                  <a:pt x="353" y="1392"/>
                                </a:lnTo>
                                <a:lnTo>
                                  <a:pt x="353" y="1393"/>
                                </a:lnTo>
                                <a:lnTo>
                                  <a:pt x="353" y="1395"/>
                                </a:lnTo>
                                <a:lnTo>
                                  <a:pt x="354" y="1397"/>
                                </a:lnTo>
                                <a:lnTo>
                                  <a:pt x="354" y="1401"/>
                                </a:lnTo>
                                <a:lnTo>
                                  <a:pt x="356" y="1404"/>
                                </a:lnTo>
                                <a:lnTo>
                                  <a:pt x="357" y="1407"/>
                                </a:lnTo>
                                <a:lnTo>
                                  <a:pt x="358" y="1412"/>
                                </a:lnTo>
                                <a:lnTo>
                                  <a:pt x="359" y="1415"/>
                                </a:lnTo>
                                <a:lnTo>
                                  <a:pt x="360" y="1420"/>
                                </a:lnTo>
                                <a:lnTo>
                                  <a:pt x="361" y="1423"/>
                                </a:lnTo>
                                <a:lnTo>
                                  <a:pt x="363" y="1428"/>
                                </a:lnTo>
                                <a:lnTo>
                                  <a:pt x="364" y="1431"/>
                                </a:lnTo>
                                <a:lnTo>
                                  <a:pt x="365" y="1434"/>
                                </a:lnTo>
                                <a:lnTo>
                                  <a:pt x="366" y="1438"/>
                                </a:lnTo>
                                <a:lnTo>
                                  <a:pt x="367" y="1440"/>
                                </a:lnTo>
                                <a:lnTo>
                                  <a:pt x="369" y="1443"/>
                                </a:lnTo>
                                <a:lnTo>
                                  <a:pt x="374" y="1448"/>
                                </a:lnTo>
                                <a:lnTo>
                                  <a:pt x="378" y="1449"/>
                                </a:lnTo>
                                <a:lnTo>
                                  <a:pt x="380" y="1451"/>
                                </a:lnTo>
                                <a:lnTo>
                                  <a:pt x="383" y="1452"/>
                                </a:lnTo>
                                <a:lnTo>
                                  <a:pt x="387" y="1454"/>
                                </a:lnTo>
                                <a:lnTo>
                                  <a:pt x="389" y="1456"/>
                                </a:lnTo>
                                <a:lnTo>
                                  <a:pt x="393" y="1457"/>
                                </a:lnTo>
                                <a:lnTo>
                                  <a:pt x="395" y="1458"/>
                                </a:lnTo>
                                <a:lnTo>
                                  <a:pt x="398" y="1460"/>
                                </a:lnTo>
                                <a:lnTo>
                                  <a:pt x="402" y="1461"/>
                                </a:lnTo>
                                <a:lnTo>
                                  <a:pt x="403" y="1462"/>
                                </a:lnTo>
                                <a:lnTo>
                                  <a:pt x="403" y="1462"/>
                                </a:lnTo>
                                <a:lnTo>
                                  <a:pt x="402" y="1466"/>
                                </a:lnTo>
                                <a:lnTo>
                                  <a:pt x="401" y="1469"/>
                                </a:lnTo>
                                <a:lnTo>
                                  <a:pt x="401" y="1474"/>
                                </a:lnTo>
                                <a:lnTo>
                                  <a:pt x="401" y="1478"/>
                                </a:lnTo>
                                <a:lnTo>
                                  <a:pt x="401" y="1483"/>
                                </a:lnTo>
                                <a:lnTo>
                                  <a:pt x="403" y="1486"/>
                                </a:lnTo>
                                <a:lnTo>
                                  <a:pt x="406" y="1489"/>
                                </a:lnTo>
                                <a:lnTo>
                                  <a:pt x="411" y="1493"/>
                                </a:lnTo>
                                <a:lnTo>
                                  <a:pt x="417" y="1495"/>
                                </a:lnTo>
                                <a:lnTo>
                                  <a:pt x="419" y="1496"/>
                                </a:lnTo>
                                <a:lnTo>
                                  <a:pt x="423" y="1497"/>
                                </a:lnTo>
                                <a:lnTo>
                                  <a:pt x="426" y="1498"/>
                                </a:lnTo>
                                <a:lnTo>
                                  <a:pt x="429" y="1499"/>
                                </a:lnTo>
                                <a:lnTo>
                                  <a:pt x="432" y="1499"/>
                                </a:lnTo>
                                <a:lnTo>
                                  <a:pt x="435" y="1499"/>
                                </a:lnTo>
                                <a:lnTo>
                                  <a:pt x="438" y="1501"/>
                                </a:lnTo>
                                <a:lnTo>
                                  <a:pt x="440" y="1502"/>
                                </a:lnTo>
                                <a:lnTo>
                                  <a:pt x="443" y="1503"/>
                                </a:lnTo>
                                <a:lnTo>
                                  <a:pt x="444" y="1503"/>
                                </a:lnTo>
                                <a:lnTo>
                                  <a:pt x="444" y="1504"/>
                                </a:lnTo>
                                <a:lnTo>
                                  <a:pt x="447" y="1507"/>
                                </a:lnTo>
                                <a:lnTo>
                                  <a:pt x="448" y="1510"/>
                                </a:lnTo>
                                <a:lnTo>
                                  <a:pt x="450" y="1512"/>
                                </a:lnTo>
                                <a:lnTo>
                                  <a:pt x="451" y="1515"/>
                                </a:lnTo>
                                <a:lnTo>
                                  <a:pt x="454" y="1519"/>
                                </a:lnTo>
                                <a:lnTo>
                                  <a:pt x="455" y="1521"/>
                                </a:lnTo>
                                <a:lnTo>
                                  <a:pt x="458" y="1524"/>
                                </a:lnTo>
                                <a:lnTo>
                                  <a:pt x="461" y="1526"/>
                                </a:lnTo>
                                <a:lnTo>
                                  <a:pt x="464" y="1530"/>
                                </a:lnTo>
                                <a:lnTo>
                                  <a:pt x="467" y="1532"/>
                                </a:lnTo>
                                <a:lnTo>
                                  <a:pt x="471" y="1534"/>
                                </a:lnTo>
                                <a:lnTo>
                                  <a:pt x="476" y="1535"/>
                                </a:lnTo>
                                <a:lnTo>
                                  <a:pt x="480" y="1537"/>
                                </a:lnTo>
                                <a:lnTo>
                                  <a:pt x="482" y="1537"/>
                                </a:lnTo>
                                <a:lnTo>
                                  <a:pt x="487" y="1537"/>
                                </a:lnTo>
                                <a:lnTo>
                                  <a:pt x="489" y="1537"/>
                                </a:lnTo>
                                <a:lnTo>
                                  <a:pt x="493" y="1535"/>
                                </a:lnTo>
                                <a:lnTo>
                                  <a:pt x="496" y="1535"/>
                                </a:lnTo>
                                <a:lnTo>
                                  <a:pt x="500" y="1535"/>
                                </a:lnTo>
                                <a:lnTo>
                                  <a:pt x="503" y="1534"/>
                                </a:lnTo>
                                <a:lnTo>
                                  <a:pt x="509" y="1533"/>
                                </a:lnTo>
                                <a:lnTo>
                                  <a:pt x="514" y="1533"/>
                                </a:lnTo>
                                <a:lnTo>
                                  <a:pt x="518" y="1532"/>
                                </a:lnTo>
                                <a:lnTo>
                                  <a:pt x="524" y="1531"/>
                                </a:lnTo>
                                <a:lnTo>
                                  <a:pt x="530" y="1531"/>
                                </a:lnTo>
                                <a:lnTo>
                                  <a:pt x="536" y="1531"/>
                                </a:lnTo>
                                <a:lnTo>
                                  <a:pt x="542" y="1530"/>
                                </a:lnTo>
                                <a:lnTo>
                                  <a:pt x="548" y="1529"/>
                                </a:lnTo>
                                <a:lnTo>
                                  <a:pt x="554" y="1528"/>
                                </a:lnTo>
                                <a:lnTo>
                                  <a:pt x="561" y="1526"/>
                                </a:lnTo>
                                <a:lnTo>
                                  <a:pt x="568" y="1526"/>
                                </a:lnTo>
                                <a:lnTo>
                                  <a:pt x="575" y="1524"/>
                                </a:lnTo>
                                <a:lnTo>
                                  <a:pt x="582" y="1524"/>
                                </a:lnTo>
                                <a:lnTo>
                                  <a:pt x="590" y="1522"/>
                                </a:lnTo>
                                <a:lnTo>
                                  <a:pt x="598" y="1522"/>
                                </a:lnTo>
                                <a:lnTo>
                                  <a:pt x="605" y="1521"/>
                                </a:lnTo>
                                <a:lnTo>
                                  <a:pt x="613" y="1520"/>
                                </a:lnTo>
                                <a:lnTo>
                                  <a:pt x="621" y="1517"/>
                                </a:lnTo>
                                <a:lnTo>
                                  <a:pt x="629" y="1516"/>
                                </a:lnTo>
                                <a:lnTo>
                                  <a:pt x="636" y="1515"/>
                                </a:lnTo>
                                <a:lnTo>
                                  <a:pt x="645" y="1514"/>
                                </a:lnTo>
                                <a:lnTo>
                                  <a:pt x="652" y="1513"/>
                                </a:lnTo>
                                <a:lnTo>
                                  <a:pt x="661" y="1512"/>
                                </a:lnTo>
                                <a:lnTo>
                                  <a:pt x="668" y="1511"/>
                                </a:lnTo>
                                <a:lnTo>
                                  <a:pt x="676" y="1510"/>
                                </a:lnTo>
                                <a:lnTo>
                                  <a:pt x="684" y="1508"/>
                                </a:lnTo>
                                <a:lnTo>
                                  <a:pt x="692" y="1507"/>
                                </a:lnTo>
                                <a:lnTo>
                                  <a:pt x="700" y="1505"/>
                                </a:lnTo>
                                <a:lnTo>
                                  <a:pt x="707" y="1504"/>
                                </a:lnTo>
                                <a:lnTo>
                                  <a:pt x="715" y="1504"/>
                                </a:lnTo>
                                <a:lnTo>
                                  <a:pt x="723" y="1503"/>
                                </a:lnTo>
                                <a:lnTo>
                                  <a:pt x="730" y="1501"/>
                                </a:lnTo>
                                <a:lnTo>
                                  <a:pt x="737" y="1499"/>
                                </a:lnTo>
                                <a:lnTo>
                                  <a:pt x="744" y="1499"/>
                                </a:lnTo>
                                <a:lnTo>
                                  <a:pt x="752" y="1498"/>
                                </a:lnTo>
                                <a:lnTo>
                                  <a:pt x="759" y="1496"/>
                                </a:lnTo>
                                <a:lnTo>
                                  <a:pt x="766" y="1496"/>
                                </a:lnTo>
                                <a:lnTo>
                                  <a:pt x="773" y="1495"/>
                                </a:lnTo>
                                <a:lnTo>
                                  <a:pt x="780" y="1494"/>
                                </a:lnTo>
                                <a:lnTo>
                                  <a:pt x="786" y="1493"/>
                                </a:lnTo>
                                <a:lnTo>
                                  <a:pt x="792" y="1493"/>
                                </a:lnTo>
                                <a:lnTo>
                                  <a:pt x="797" y="1492"/>
                                </a:lnTo>
                                <a:lnTo>
                                  <a:pt x="803" y="1490"/>
                                </a:lnTo>
                                <a:lnTo>
                                  <a:pt x="808" y="1489"/>
                                </a:lnTo>
                                <a:lnTo>
                                  <a:pt x="813" y="1489"/>
                                </a:lnTo>
                                <a:lnTo>
                                  <a:pt x="818" y="1488"/>
                                </a:lnTo>
                                <a:lnTo>
                                  <a:pt x="823" y="1488"/>
                                </a:lnTo>
                                <a:lnTo>
                                  <a:pt x="826" y="1488"/>
                                </a:lnTo>
                                <a:lnTo>
                                  <a:pt x="831" y="1487"/>
                                </a:lnTo>
                                <a:lnTo>
                                  <a:pt x="833" y="1487"/>
                                </a:lnTo>
                                <a:lnTo>
                                  <a:pt x="837" y="1487"/>
                                </a:lnTo>
                                <a:lnTo>
                                  <a:pt x="839" y="1487"/>
                                </a:lnTo>
                                <a:lnTo>
                                  <a:pt x="842" y="1487"/>
                                </a:lnTo>
                                <a:lnTo>
                                  <a:pt x="843" y="1487"/>
                                </a:lnTo>
                                <a:lnTo>
                                  <a:pt x="846" y="1487"/>
                                </a:lnTo>
                                <a:lnTo>
                                  <a:pt x="848" y="1487"/>
                                </a:lnTo>
                                <a:lnTo>
                                  <a:pt x="850" y="1487"/>
                                </a:lnTo>
                                <a:lnTo>
                                  <a:pt x="854" y="1487"/>
                                </a:lnTo>
                                <a:lnTo>
                                  <a:pt x="857" y="1487"/>
                                </a:lnTo>
                                <a:lnTo>
                                  <a:pt x="861" y="1487"/>
                                </a:lnTo>
                                <a:lnTo>
                                  <a:pt x="864" y="1488"/>
                                </a:lnTo>
                                <a:lnTo>
                                  <a:pt x="869" y="1488"/>
                                </a:lnTo>
                                <a:lnTo>
                                  <a:pt x="873" y="1488"/>
                                </a:lnTo>
                                <a:lnTo>
                                  <a:pt x="877" y="1488"/>
                                </a:lnTo>
                                <a:lnTo>
                                  <a:pt x="881" y="1488"/>
                                </a:lnTo>
                                <a:lnTo>
                                  <a:pt x="886" y="1488"/>
                                </a:lnTo>
                                <a:lnTo>
                                  <a:pt x="891" y="1488"/>
                                </a:lnTo>
                                <a:lnTo>
                                  <a:pt x="895" y="1488"/>
                                </a:lnTo>
                                <a:lnTo>
                                  <a:pt x="900" y="1488"/>
                                </a:lnTo>
                                <a:lnTo>
                                  <a:pt x="905" y="1488"/>
                                </a:lnTo>
                                <a:lnTo>
                                  <a:pt x="909" y="1489"/>
                                </a:lnTo>
                                <a:lnTo>
                                  <a:pt x="914" y="1488"/>
                                </a:lnTo>
                                <a:lnTo>
                                  <a:pt x="918" y="1488"/>
                                </a:lnTo>
                                <a:lnTo>
                                  <a:pt x="922" y="1488"/>
                                </a:lnTo>
                                <a:lnTo>
                                  <a:pt x="926" y="1488"/>
                                </a:lnTo>
                                <a:lnTo>
                                  <a:pt x="931" y="1488"/>
                                </a:lnTo>
                                <a:lnTo>
                                  <a:pt x="936" y="1488"/>
                                </a:lnTo>
                                <a:lnTo>
                                  <a:pt x="939" y="1488"/>
                                </a:lnTo>
                                <a:lnTo>
                                  <a:pt x="943" y="1488"/>
                                </a:lnTo>
                                <a:lnTo>
                                  <a:pt x="946" y="1488"/>
                                </a:lnTo>
                                <a:lnTo>
                                  <a:pt x="950" y="1488"/>
                                </a:lnTo>
                                <a:lnTo>
                                  <a:pt x="952" y="1488"/>
                                </a:lnTo>
                                <a:lnTo>
                                  <a:pt x="955" y="1488"/>
                                </a:lnTo>
                                <a:lnTo>
                                  <a:pt x="960" y="1488"/>
                                </a:lnTo>
                                <a:lnTo>
                                  <a:pt x="963" y="1487"/>
                                </a:lnTo>
                                <a:lnTo>
                                  <a:pt x="966" y="1486"/>
                                </a:lnTo>
                                <a:lnTo>
                                  <a:pt x="969" y="1486"/>
                                </a:lnTo>
                                <a:lnTo>
                                  <a:pt x="971" y="1485"/>
                                </a:lnTo>
                                <a:lnTo>
                                  <a:pt x="975" y="1484"/>
                                </a:lnTo>
                                <a:lnTo>
                                  <a:pt x="978" y="1484"/>
                                </a:lnTo>
                                <a:lnTo>
                                  <a:pt x="982" y="1483"/>
                                </a:lnTo>
                                <a:lnTo>
                                  <a:pt x="985" y="1483"/>
                                </a:lnTo>
                                <a:lnTo>
                                  <a:pt x="990" y="1481"/>
                                </a:lnTo>
                                <a:lnTo>
                                  <a:pt x="994" y="1480"/>
                                </a:lnTo>
                                <a:lnTo>
                                  <a:pt x="1000" y="1479"/>
                                </a:lnTo>
                                <a:lnTo>
                                  <a:pt x="1005" y="1478"/>
                                </a:lnTo>
                                <a:lnTo>
                                  <a:pt x="1011" y="1478"/>
                                </a:lnTo>
                                <a:lnTo>
                                  <a:pt x="1018" y="1477"/>
                                </a:lnTo>
                                <a:lnTo>
                                  <a:pt x="1023" y="1476"/>
                                </a:lnTo>
                                <a:lnTo>
                                  <a:pt x="1029" y="1475"/>
                                </a:lnTo>
                                <a:lnTo>
                                  <a:pt x="1036" y="1474"/>
                                </a:lnTo>
                                <a:lnTo>
                                  <a:pt x="1043" y="1472"/>
                                </a:lnTo>
                                <a:lnTo>
                                  <a:pt x="1050" y="1471"/>
                                </a:lnTo>
                                <a:lnTo>
                                  <a:pt x="1057" y="1469"/>
                                </a:lnTo>
                                <a:lnTo>
                                  <a:pt x="1064" y="1468"/>
                                </a:lnTo>
                                <a:lnTo>
                                  <a:pt x="1072" y="1467"/>
                                </a:lnTo>
                                <a:lnTo>
                                  <a:pt x="1080" y="1466"/>
                                </a:lnTo>
                                <a:lnTo>
                                  <a:pt x="1087" y="1465"/>
                                </a:lnTo>
                                <a:lnTo>
                                  <a:pt x="1095" y="1463"/>
                                </a:lnTo>
                                <a:lnTo>
                                  <a:pt x="1103" y="1461"/>
                                </a:lnTo>
                                <a:lnTo>
                                  <a:pt x="1111" y="1461"/>
                                </a:lnTo>
                                <a:lnTo>
                                  <a:pt x="1119" y="1459"/>
                                </a:lnTo>
                                <a:lnTo>
                                  <a:pt x="1127" y="1458"/>
                                </a:lnTo>
                                <a:lnTo>
                                  <a:pt x="1135" y="1457"/>
                                </a:lnTo>
                                <a:lnTo>
                                  <a:pt x="1143" y="1457"/>
                                </a:lnTo>
                                <a:lnTo>
                                  <a:pt x="1151" y="1454"/>
                                </a:lnTo>
                                <a:lnTo>
                                  <a:pt x="1159" y="1453"/>
                                </a:lnTo>
                                <a:lnTo>
                                  <a:pt x="1167" y="1451"/>
                                </a:lnTo>
                                <a:lnTo>
                                  <a:pt x="1176" y="1451"/>
                                </a:lnTo>
                                <a:lnTo>
                                  <a:pt x="1184" y="1449"/>
                                </a:lnTo>
                                <a:lnTo>
                                  <a:pt x="1192" y="1448"/>
                                </a:lnTo>
                                <a:lnTo>
                                  <a:pt x="1200" y="1447"/>
                                </a:lnTo>
                                <a:lnTo>
                                  <a:pt x="1208" y="1446"/>
                                </a:lnTo>
                                <a:lnTo>
                                  <a:pt x="1215" y="1444"/>
                                </a:lnTo>
                                <a:lnTo>
                                  <a:pt x="1223" y="1443"/>
                                </a:lnTo>
                                <a:lnTo>
                                  <a:pt x="1230" y="1442"/>
                                </a:lnTo>
                                <a:lnTo>
                                  <a:pt x="1238" y="1441"/>
                                </a:lnTo>
                                <a:lnTo>
                                  <a:pt x="1245" y="1439"/>
                                </a:lnTo>
                                <a:lnTo>
                                  <a:pt x="1252" y="1439"/>
                                </a:lnTo>
                                <a:lnTo>
                                  <a:pt x="1259" y="1438"/>
                                </a:lnTo>
                                <a:lnTo>
                                  <a:pt x="1267" y="1437"/>
                                </a:lnTo>
                                <a:lnTo>
                                  <a:pt x="1272" y="1435"/>
                                </a:lnTo>
                                <a:lnTo>
                                  <a:pt x="1278" y="1435"/>
                                </a:lnTo>
                                <a:lnTo>
                                  <a:pt x="1284" y="1434"/>
                                </a:lnTo>
                                <a:lnTo>
                                  <a:pt x="1291" y="1433"/>
                                </a:lnTo>
                                <a:lnTo>
                                  <a:pt x="1295" y="1432"/>
                                </a:lnTo>
                                <a:lnTo>
                                  <a:pt x="1301" y="1432"/>
                                </a:lnTo>
                                <a:lnTo>
                                  <a:pt x="1306" y="1431"/>
                                </a:lnTo>
                                <a:lnTo>
                                  <a:pt x="1310" y="1431"/>
                                </a:lnTo>
                                <a:lnTo>
                                  <a:pt x="1314" y="1431"/>
                                </a:lnTo>
                                <a:lnTo>
                                  <a:pt x="1319" y="1430"/>
                                </a:lnTo>
                                <a:lnTo>
                                  <a:pt x="1322" y="1430"/>
                                </a:lnTo>
                                <a:lnTo>
                                  <a:pt x="1325" y="1430"/>
                                </a:lnTo>
                                <a:lnTo>
                                  <a:pt x="1330" y="1430"/>
                                </a:lnTo>
                                <a:lnTo>
                                  <a:pt x="1335" y="1430"/>
                                </a:lnTo>
                                <a:lnTo>
                                  <a:pt x="1337" y="1430"/>
                                </a:lnTo>
                                <a:lnTo>
                                  <a:pt x="1340" y="1430"/>
                                </a:lnTo>
                                <a:lnTo>
                                  <a:pt x="1344" y="1430"/>
                                </a:lnTo>
                                <a:lnTo>
                                  <a:pt x="1350" y="1431"/>
                                </a:lnTo>
                                <a:lnTo>
                                  <a:pt x="1351" y="1431"/>
                                </a:lnTo>
                                <a:lnTo>
                                  <a:pt x="1354" y="1431"/>
                                </a:lnTo>
                                <a:lnTo>
                                  <a:pt x="1357" y="1431"/>
                                </a:lnTo>
                                <a:lnTo>
                                  <a:pt x="1360" y="1431"/>
                                </a:lnTo>
                                <a:lnTo>
                                  <a:pt x="1362" y="1431"/>
                                </a:lnTo>
                                <a:lnTo>
                                  <a:pt x="1366" y="1432"/>
                                </a:lnTo>
                                <a:lnTo>
                                  <a:pt x="1368" y="1432"/>
                                </a:lnTo>
                                <a:lnTo>
                                  <a:pt x="1372" y="1432"/>
                                </a:lnTo>
                                <a:lnTo>
                                  <a:pt x="1375" y="1432"/>
                                </a:lnTo>
                                <a:lnTo>
                                  <a:pt x="1379" y="1432"/>
                                </a:lnTo>
                                <a:lnTo>
                                  <a:pt x="1382" y="1432"/>
                                </a:lnTo>
                                <a:lnTo>
                                  <a:pt x="1385" y="1433"/>
                                </a:lnTo>
                                <a:lnTo>
                                  <a:pt x="1389" y="1433"/>
                                </a:lnTo>
                                <a:lnTo>
                                  <a:pt x="1392" y="1433"/>
                                </a:lnTo>
                                <a:lnTo>
                                  <a:pt x="1396" y="1433"/>
                                </a:lnTo>
                                <a:lnTo>
                                  <a:pt x="1399" y="1433"/>
                                </a:lnTo>
                                <a:lnTo>
                                  <a:pt x="1403" y="1433"/>
                                </a:lnTo>
                                <a:lnTo>
                                  <a:pt x="1407" y="1433"/>
                                </a:lnTo>
                                <a:lnTo>
                                  <a:pt x="1411" y="1433"/>
                                </a:lnTo>
                                <a:lnTo>
                                  <a:pt x="1415" y="1434"/>
                                </a:lnTo>
                                <a:lnTo>
                                  <a:pt x="1419" y="1434"/>
                                </a:lnTo>
                                <a:lnTo>
                                  <a:pt x="1422" y="1434"/>
                                </a:lnTo>
                                <a:lnTo>
                                  <a:pt x="1427" y="1434"/>
                                </a:lnTo>
                                <a:lnTo>
                                  <a:pt x="1430" y="1435"/>
                                </a:lnTo>
                                <a:lnTo>
                                  <a:pt x="1434" y="1435"/>
                                </a:lnTo>
                                <a:lnTo>
                                  <a:pt x="1437" y="1435"/>
                                </a:lnTo>
                                <a:lnTo>
                                  <a:pt x="1441" y="1435"/>
                                </a:lnTo>
                                <a:lnTo>
                                  <a:pt x="1444" y="1435"/>
                                </a:lnTo>
                                <a:lnTo>
                                  <a:pt x="1449" y="1435"/>
                                </a:lnTo>
                                <a:lnTo>
                                  <a:pt x="1452" y="1435"/>
                                </a:lnTo>
                                <a:lnTo>
                                  <a:pt x="1456" y="1435"/>
                                </a:lnTo>
                                <a:lnTo>
                                  <a:pt x="1459" y="1435"/>
                                </a:lnTo>
                                <a:lnTo>
                                  <a:pt x="1463" y="1434"/>
                                </a:lnTo>
                                <a:lnTo>
                                  <a:pt x="1465" y="1434"/>
                                </a:lnTo>
                                <a:lnTo>
                                  <a:pt x="1468" y="1434"/>
                                </a:lnTo>
                                <a:lnTo>
                                  <a:pt x="1472" y="1434"/>
                                </a:lnTo>
                                <a:lnTo>
                                  <a:pt x="1475" y="1434"/>
                                </a:lnTo>
                                <a:lnTo>
                                  <a:pt x="1479" y="1434"/>
                                </a:lnTo>
                                <a:lnTo>
                                  <a:pt x="1482" y="1434"/>
                                </a:lnTo>
                                <a:lnTo>
                                  <a:pt x="1485" y="1434"/>
                                </a:lnTo>
                                <a:lnTo>
                                  <a:pt x="1489" y="1433"/>
                                </a:lnTo>
                                <a:lnTo>
                                  <a:pt x="1495" y="1433"/>
                                </a:lnTo>
                                <a:lnTo>
                                  <a:pt x="1498" y="1432"/>
                                </a:lnTo>
                                <a:lnTo>
                                  <a:pt x="1503" y="1432"/>
                                </a:lnTo>
                                <a:lnTo>
                                  <a:pt x="1505" y="1431"/>
                                </a:lnTo>
                                <a:lnTo>
                                  <a:pt x="1509" y="1430"/>
                                </a:lnTo>
                                <a:lnTo>
                                  <a:pt x="1510" y="1429"/>
                                </a:lnTo>
                                <a:lnTo>
                                  <a:pt x="1511" y="1428"/>
                                </a:lnTo>
                                <a:lnTo>
                                  <a:pt x="1512" y="1424"/>
                                </a:lnTo>
                                <a:lnTo>
                                  <a:pt x="1513" y="1422"/>
                                </a:lnTo>
                                <a:lnTo>
                                  <a:pt x="1513" y="1417"/>
                                </a:lnTo>
                                <a:lnTo>
                                  <a:pt x="1513" y="1414"/>
                                </a:lnTo>
                                <a:lnTo>
                                  <a:pt x="1513" y="1411"/>
                                </a:lnTo>
                                <a:lnTo>
                                  <a:pt x="1513" y="1407"/>
                                </a:lnTo>
                                <a:lnTo>
                                  <a:pt x="1513" y="1403"/>
                                </a:lnTo>
                                <a:lnTo>
                                  <a:pt x="1513" y="1399"/>
                                </a:lnTo>
                                <a:lnTo>
                                  <a:pt x="1513" y="1396"/>
                                </a:lnTo>
                                <a:lnTo>
                                  <a:pt x="1512" y="1393"/>
                                </a:lnTo>
                                <a:lnTo>
                                  <a:pt x="1512" y="1389"/>
                                </a:lnTo>
                                <a:lnTo>
                                  <a:pt x="1512" y="1387"/>
                                </a:lnTo>
                                <a:lnTo>
                                  <a:pt x="1511" y="1384"/>
                                </a:lnTo>
                                <a:lnTo>
                                  <a:pt x="1511" y="1383"/>
                                </a:lnTo>
                                <a:lnTo>
                                  <a:pt x="1511" y="1381"/>
                                </a:lnTo>
                                <a:lnTo>
                                  <a:pt x="1513" y="1380"/>
                                </a:lnTo>
                                <a:lnTo>
                                  <a:pt x="1515" y="1377"/>
                                </a:lnTo>
                                <a:lnTo>
                                  <a:pt x="1518" y="1372"/>
                                </a:lnTo>
                                <a:lnTo>
                                  <a:pt x="1521" y="1368"/>
                                </a:lnTo>
                                <a:lnTo>
                                  <a:pt x="1525" y="1362"/>
                                </a:lnTo>
                                <a:lnTo>
                                  <a:pt x="1526" y="1359"/>
                                </a:lnTo>
                                <a:lnTo>
                                  <a:pt x="1528" y="1357"/>
                                </a:lnTo>
                                <a:lnTo>
                                  <a:pt x="1531" y="1353"/>
                                </a:lnTo>
                                <a:lnTo>
                                  <a:pt x="1533" y="1350"/>
                                </a:lnTo>
                                <a:lnTo>
                                  <a:pt x="1535" y="1347"/>
                                </a:lnTo>
                                <a:lnTo>
                                  <a:pt x="1536" y="1343"/>
                                </a:lnTo>
                                <a:lnTo>
                                  <a:pt x="1539" y="1340"/>
                                </a:lnTo>
                                <a:lnTo>
                                  <a:pt x="1541" y="1337"/>
                                </a:lnTo>
                                <a:lnTo>
                                  <a:pt x="1542" y="1333"/>
                                </a:lnTo>
                                <a:lnTo>
                                  <a:pt x="1545" y="1330"/>
                                </a:lnTo>
                                <a:lnTo>
                                  <a:pt x="1546" y="1326"/>
                                </a:lnTo>
                                <a:lnTo>
                                  <a:pt x="1548" y="1324"/>
                                </a:lnTo>
                                <a:lnTo>
                                  <a:pt x="1549" y="1321"/>
                                </a:lnTo>
                                <a:lnTo>
                                  <a:pt x="1550" y="1317"/>
                                </a:lnTo>
                                <a:lnTo>
                                  <a:pt x="1551" y="1315"/>
                                </a:lnTo>
                                <a:lnTo>
                                  <a:pt x="1553" y="1313"/>
                                </a:lnTo>
                                <a:lnTo>
                                  <a:pt x="1554" y="1307"/>
                                </a:lnTo>
                                <a:lnTo>
                                  <a:pt x="1555" y="1305"/>
                                </a:lnTo>
                                <a:lnTo>
                                  <a:pt x="1555" y="1302"/>
                                </a:lnTo>
                                <a:lnTo>
                                  <a:pt x="1554" y="1298"/>
                                </a:lnTo>
                                <a:lnTo>
                                  <a:pt x="1553" y="1294"/>
                                </a:lnTo>
                                <a:lnTo>
                                  <a:pt x="1551" y="1289"/>
                                </a:lnTo>
                                <a:lnTo>
                                  <a:pt x="1549" y="1287"/>
                                </a:lnTo>
                                <a:lnTo>
                                  <a:pt x="1548" y="1284"/>
                                </a:lnTo>
                                <a:lnTo>
                                  <a:pt x="1547" y="1280"/>
                                </a:lnTo>
                                <a:lnTo>
                                  <a:pt x="1547" y="1278"/>
                                </a:lnTo>
                                <a:lnTo>
                                  <a:pt x="1545" y="1274"/>
                                </a:lnTo>
                                <a:lnTo>
                                  <a:pt x="1543" y="1270"/>
                                </a:lnTo>
                                <a:lnTo>
                                  <a:pt x="1541" y="1267"/>
                                </a:lnTo>
                                <a:lnTo>
                                  <a:pt x="1540" y="1263"/>
                                </a:lnTo>
                                <a:lnTo>
                                  <a:pt x="1538" y="1259"/>
                                </a:lnTo>
                                <a:lnTo>
                                  <a:pt x="1536" y="1254"/>
                                </a:lnTo>
                                <a:lnTo>
                                  <a:pt x="1534" y="1251"/>
                                </a:lnTo>
                                <a:lnTo>
                                  <a:pt x="1532" y="1247"/>
                                </a:lnTo>
                                <a:lnTo>
                                  <a:pt x="1531" y="1242"/>
                                </a:lnTo>
                                <a:lnTo>
                                  <a:pt x="1528" y="1238"/>
                                </a:lnTo>
                                <a:lnTo>
                                  <a:pt x="1526" y="1233"/>
                                </a:lnTo>
                                <a:lnTo>
                                  <a:pt x="1525" y="1229"/>
                                </a:lnTo>
                                <a:lnTo>
                                  <a:pt x="1521" y="1223"/>
                                </a:lnTo>
                                <a:lnTo>
                                  <a:pt x="1519" y="1219"/>
                                </a:lnTo>
                                <a:lnTo>
                                  <a:pt x="1517" y="1213"/>
                                </a:lnTo>
                                <a:lnTo>
                                  <a:pt x="1515" y="1208"/>
                                </a:lnTo>
                                <a:lnTo>
                                  <a:pt x="1512" y="1203"/>
                                </a:lnTo>
                                <a:lnTo>
                                  <a:pt x="1510" y="1198"/>
                                </a:lnTo>
                                <a:lnTo>
                                  <a:pt x="1508" y="1193"/>
                                </a:lnTo>
                                <a:lnTo>
                                  <a:pt x="1505" y="1188"/>
                                </a:lnTo>
                                <a:lnTo>
                                  <a:pt x="1503" y="1183"/>
                                </a:lnTo>
                                <a:lnTo>
                                  <a:pt x="1500" y="1178"/>
                                </a:lnTo>
                                <a:lnTo>
                                  <a:pt x="1497" y="1172"/>
                                </a:lnTo>
                                <a:lnTo>
                                  <a:pt x="1495" y="1168"/>
                                </a:lnTo>
                                <a:lnTo>
                                  <a:pt x="1493" y="1162"/>
                                </a:lnTo>
                                <a:lnTo>
                                  <a:pt x="1489" y="1158"/>
                                </a:lnTo>
                                <a:lnTo>
                                  <a:pt x="1487" y="1152"/>
                                </a:lnTo>
                                <a:lnTo>
                                  <a:pt x="1485" y="1148"/>
                                </a:lnTo>
                                <a:lnTo>
                                  <a:pt x="1482" y="1143"/>
                                </a:lnTo>
                                <a:lnTo>
                                  <a:pt x="1480" y="1138"/>
                                </a:lnTo>
                                <a:lnTo>
                                  <a:pt x="1477" y="1132"/>
                                </a:lnTo>
                                <a:lnTo>
                                  <a:pt x="1474" y="1128"/>
                                </a:lnTo>
                                <a:lnTo>
                                  <a:pt x="1472" y="1123"/>
                                </a:lnTo>
                                <a:lnTo>
                                  <a:pt x="1470" y="1119"/>
                                </a:lnTo>
                                <a:lnTo>
                                  <a:pt x="1467" y="1114"/>
                                </a:lnTo>
                                <a:lnTo>
                                  <a:pt x="1465" y="1111"/>
                                </a:lnTo>
                                <a:lnTo>
                                  <a:pt x="1462" y="1105"/>
                                </a:lnTo>
                                <a:lnTo>
                                  <a:pt x="1460" y="1101"/>
                                </a:lnTo>
                                <a:lnTo>
                                  <a:pt x="1457" y="1097"/>
                                </a:lnTo>
                                <a:lnTo>
                                  <a:pt x="1455" y="1094"/>
                                </a:lnTo>
                                <a:lnTo>
                                  <a:pt x="1452" y="1089"/>
                                </a:lnTo>
                                <a:lnTo>
                                  <a:pt x="1450" y="1086"/>
                                </a:lnTo>
                                <a:lnTo>
                                  <a:pt x="1448" y="1083"/>
                                </a:lnTo>
                                <a:lnTo>
                                  <a:pt x="1447" y="1079"/>
                                </a:lnTo>
                                <a:lnTo>
                                  <a:pt x="1444" y="1076"/>
                                </a:lnTo>
                                <a:lnTo>
                                  <a:pt x="1442" y="1074"/>
                                </a:lnTo>
                                <a:lnTo>
                                  <a:pt x="1440" y="1070"/>
                                </a:lnTo>
                                <a:lnTo>
                                  <a:pt x="1438" y="1068"/>
                                </a:lnTo>
                                <a:lnTo>
                                  <a:pt x="1435" y="1063"/>
                                </a:lnTo>
                                <a:lnTo>
                                  <a:pt x="1433" y="1060"/>
                                </a:lnTo>
                                <a:lnTo>
                                  <a:pt x="1429" y="1057"/>
                                </a:lnTo>
                                <a:lnTo>
                                  <a:pt x="1426" y="1053"/>
                                </a:lnTo>
                                <a:lnTo>
                                  <a:pt x="1422" y="1051"/>
                                </a:lnTo>
                                <a:lnTo>
                                  <a:pt x="1420" y="1049"/>
                                </a:lnTo>
                                <a:lnTo>
                                  <a:pt x="1415" y="1044"/>
                                </a:lnTo>
                                <a:lnTo>
                                  <a:pt x="1411" y="1041"/>
                                </a:lnTo>
                                <a:lnTo>
                                  <a:pt x="1405" y="1039"/>
                                </a:lnTo>
                                <a:lnTo>
                                  <a:pt x="1403" y="1036"/>
                                </a:lnTo>
                                <a:lnTo>
                                  <a:pt x="1399" y="1035"/>
                                </a:lnTo>
                                <a:lnTo>
                                  <a:pt x="1396" y="1035"/>
                                </a:lnTo>
                                <a:lnTo>
                                  <a:pt x="1393" y="1035"/>
                                </a:lnTo>
                                <a:lnTo>
                                  <a:pt x="1391" y="1035"/>
                                </a:lnTo>
                                <a:lnTo>
                                  <a:pt x="1389" y="1035"/>
                                </a:lnTo>
                                <a:lnTo>
                                  <a:pt x="1388" y="1035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8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5"/>
                                </a:lnTo>
                                <a:lnTo>
                                  <a:pt x="1385" y="1033"/>
                                </a:lnTo>
                                <a:lnTo>
                                  <a:pt x="1388" y="1031"/>
                                </a:lnTo>
                                <a:lnTo>
                                  <a:pt x="1388" y="1026"/>
                                </a:lnTo>
                                <a:lnTo>
                                  <a:pt x="1389" y="1022"/>
                                </a:lnTo>
                                <a:lnTo>
                                  <a:pt x="1389" y="1020"/>
                                </a:lnTo>
                                <a:lnTo>
                                  <a:pt x="1390" y="1017"/>
                                </a:lnTo>
                                <a:lnTo>
                                  <a:pt x="1390" y="1014"/>
                                </a:lnTo>
                                <a:lnTo>
                                  <a:pt x="1391" y="1012"/>
                                </a:lnTo>
                                <a:lnTo>
                                  <a:pt x="1391" y="1008"/>
                                </a:lnTo>
                                <a:lnTo>
                                  <a:pt x="1392" y="1005"/>
                                </a:lnTo>
                                <a:lnTo>
                                  <a:pt x="1392" y="1002"/>
                                </a:lnTo>
                                <a:lnTo>
                                  <a:pt x="1392" y="998"/>
                                </a:lnTo>
                                <a:lnTo>
                                  <a:pt x="1392" y="994"/>
                                </a:lnTo>
                                <a:lnTo>
                                  <a:pt x="1393" y="990"/>
                                </a:lnTo>
                                <a:lnTo>
                                  <a:pt x="1393" y="987"/>
                                </a:lnTo>
                                <a:lnTo>
                                  <a:pt x="1393" y="984"/>
                                </a:lnTo>
                                <a:lnTo>
                                  <a:pt x="1393" y="979"/>
                                </a:lnTo>
                                <a:lnTo>
                                  <a:pt x="1392" y="976"/>
                                </a:lnTo>
                                <a:lnTo>
                                  <a:pt x="1392" y="971"/>
                                </a:lnTo>
                                <a:lnTo>
                                  <a:pt x="1392" y="967"/>
                                </a:lnTo>
                                <a:lnTo>
                                  <a:pt x="1391" y="963"/>
                                </a:lnTo>
                                <a:lnTo>
                                  <a:pt x="1390" y="959"/>
                                </a:lnTo>
                                <a:lnTo>
                                  <a:pt x="1390" y="954"/>
                                </a:lnTo>
                                <a:lnTo>
                                  <a:pt x="1389" y="951"/>
                                </a:lnTo>
                                <a:lnTo>
                                  <a:pt x="1389" y="949"/>
                                </a:lnTo>
                                <a:lnTo>
                                  <a:pt x="1388" y="945"/>
                                </a:lnTo>
                                <a:lnTo>
                                  <a:pt x="1387" y="943"/>
                                </a:lnTo>
                                <a:lnTo>
                                  <a:pt x="1387" y="941"/>
                                </a:lnTo>
                                <a:lnTo>
                                  <a:pt x="1384" y="938"/>
                                </a:lnTo>
                                <a:lnTo>
                                  <a:pt x="1383" y="934"/>
                                </a:lnTo>
                                <a:lnTo>
                                  <a:pt x="1383" y="932"/>
                                </a:lnTo>
                                <a:lnTo>
                                  <a:pt x="1382" y="929"/>
                                </a:lnTo>
                                <a:lnTo>
                                  <a:pt x="1380" y="925"/>
                                </a:lnTo>
                                <a:lnTo>
                                  <a:pt x="1377" y="922"/>
                                </a:lnTo>
                                <a:lnTo>
                                  <a:pt x="1376" y="919"/>
                                </a:lnTo>
                                <a:lnTo>
                                  <a:pt x="1375" y="915"/>
                                </a:lnTo>
                                <a:lnTo>
                                  <a:pt x="1373" y="912"/>
                                </a:lnTo>
                                <a:lnTo>
                                  <a:pt x="1372" y="907"/>
                                </a:lnTo>
                                <a:lnTo>
                                  <a:pt x="1369" y="904"/>
                                </a:lnTo>
                                <a:lnTo>
                                  <a:pt x="1367" y="901"/>
                                </a:lnTo>
                                <a:lnTo>
                                  <a:pt x="1365" y="896"/>
                                </a:lnTo>
                                <a:lnTo>
                                  <a:pt x="1362" y="893"/>
                                </a:lnTo>
                                <a:lnTo>
                                  <a:pt x="1361" y="888"/>
                                </a:lnTo>
                                <a:lnTo>
                                  <a:pt x="1359" y="884"/>
                                </a:lnTo>
                                <a:lnTo>
                                  <a:pt x="1357" y="880"/>
                                </a:lnTo>
                                <a:lnTo>
                                  <a:pt x="1354" y="876"/>
                                </a:lnTo>
                                <a:lnTo>
                                  <a:pt x="1352" y="872"/>
                                </a:lnTo>
                                <a:lnTo>
                                  <a:pt x="1350" y="868"/>
                                </a:lnTo>
                                <a:lnTo>
                                  <a:pt x="1347" y="863"/>
                                </a:lnTo>
                                <a:lnTo>
                                  <a:pt x="1345" y="859"/>
                                </a:lnTo>
                                <a:lnTo>
                                  <a:pt x="1342" y="856"/>
                                </a:lnTo>
                                <a:lnTo>
                                  <a:pt x="1340" y="851"/>
                                </a:lnTo>
                                <a:lnTo>
                                  <a:pt x="1337" y="847"/>
                                </a:lnTo>
                                <a:lnTo>
                                  <a:pt x="1335" y="842"/>
                                </a:lnTo>
                                <a:lnTo>
                                  <a:pt x="1332" y="839"/>
                                </a:lnTo>
                                <a:lnTo>
                                  <a:pt x="1330" y="835"/>
                                </a:lnTo>
                                <a:lnTo>
                                  <a:pt x="1328" y="831"/>
                                </a:lnTo>
                                <a:lnTo>
                                  <a:pt x="1325" y="826"/>
                                </a:lnTo>
                                <a:lnTo>
                                  <a:pt x="1323" y="822"/>
                                </a:lnTo>
                                <a:lnTo>
                                  <a:pt x="1321" y="819"/>
                                </a:lnTo>
                                <a:lnTo>
                                  <a:pt x="1319" y="814"/>
                                </a:lnTo>
                                <a:lnTo>
                                  <a:pt x="1316" y="811"/>
                                </a:lnTo>
                                <a:lnTo>
                                  <a:pt x="1313" y="806"/>
                                </a:lnTo>
                                <a:lnTo>
                                  <a:pt x="1312" y="804"/>
                                </a:lnTo>
                                <a:lnTo>
                                  <a:pt x="1308" y="799"/>
                                </a:lnTo>
                                <a:lnTo>
                                  <a:pt x="1307" y="796"/>
                                </a:lnTo>
                                <a:lnTo>
                                  <a:pt x="1304" y="793"/>
                                </a:lnTo>
                                <a:lnTo>
                                  <a:pt x="1302" y="789"/>
                                </a:lnTo>
                                <a:lnTo>
                                  <a:pt x="1300" y="786"/>
                                </a:lnTo>
                                <a:lnTo>
                                  <a:pt x="1298" y="783"/>
                                </a:lnTo>
                                <a:lnTo>
                                  <a:pt x="1297" y="780"/>
                                </a:lnTo>
                                <a:lnTo>
                                  <a:pt x="1295" y="777"/>
                                </a:lnTo>
                                <a:lnTo>
                                  <a:pt x="1293" y="775"/>
                                </a:lnTo>
                                <a:lnTo>
                                  <a:pt x="1291" y="771"/>
                                </a:lnTo>
                                <a:lnTo>
                                  <a:pt x="1290" y="769"/>
                                </a:lnTo>
                                <a:lnTo>
                                  <a:pt x="1289" y="767"/>
                                </a:lnTo>
                                <a:lnTo>
                                  <a:pt x="1285" y="762"/>
                                </a:lnTo>
                                <a:lnTo>
                                  <a:pt x="1284" y="759"/>
                                </a:lnTo>
                                <a:lnTo>
                                  <a:pt x="1282" y="756"/>
                                </a:lnTo>
                                <a:lnTo>
                                  <a:pt x="1280" y="754"/>
                                </a:lnTo>
                                <a:lnTo>
                                  <a:pt x="1279" y="753"/>
                                </a:lnTo>
                                <a:lnTo>
                                  <a:pt x="1279" y="752"/>
                                </a:lnTo>
                                <a:lnTo>
                                  <a:pt x="1279" y="750"/>
                                </a:lnTo>
                                <a:lnTo>
                                  <a:pt x="1280" y="748"/>
                                </a:lnTo>
                                <a:lnTo>
                                  <a:pt x="1282" y="744"/>
                                </a:lnTo>
                                <a:lnTo>
                                  <a:pt x="1283" y="739"/>
                                </a:lnTo>
                                <a:lnTo>
                                  <a:pt x="1285" y="733"/>
                                </a:lnTo>
                                <a:lnTo>
                                  <a:pt x="1285" y="730"/>
                                </a:lnTo>
                                <a:lnTo>
                                  <a:pt x="1286" y="727"/>
                                </a:lnTo>
                                <a:lnTo>
                                  <a:pt x="1287" y="723"/>
                                </a:lnTo>
                                <a:lnTo>
                                  <a:pt x="1289" y="721"/>
                                </a:lnTo>
                                <a:lnTo>
                                  <a:pt x="1290" y="716"/>
                                </a:lnTo>
                                <a:lnTo>
                                  <a:pt x="1291" y="712"/>
                                </a:lnTo>
                                <a:lnTo>
                                  <a:pt x="1291" y="708"/>
                                </a:lnTo>
                                <a:lnTo>
                                  <a:pt x="1293" y="704"/>
                                </a:lnTo>
                                <a:lnTo>
                                  <a:pt x="1294" y="699"/>
                                </a:lnTo>
                                <a:lnTo>
                                  <a:pt x="1295" y="695"/>
                                </a:lnTo>
                                <a:lnTo>
                                  <a:pt x="1297" y="690"/>
                                </a:lnTo>
                                <a:lnTo>
                                  <a:pt x="1298" y="686"/>
                                </a:lnTo>
                                <a:lnTo>
                                  <a:pt x="1299" y="681"/>
                                </a:lnTo>
                                <a:lnTo>
                                  <a:pt x="1301" y="676"/>
                                </a:lnTo>
                                <a:lnTo>
                                  <a:pt x="1302" y="671"/>
                                </a:lnTo>
                                <a:lnTo>
                                  <a:pt x="1304" y="666"/>
                                </a:lnTo>
                                <a:lnTo>
                                  <a:pt x="1306" y="660"/>
                                </a:lnTo>
                                <a:lnTo>
                                  <a:pt x="1307" y="656"/>
                                </a:lnTo>
                                <a:lnTo>
                                  <a:pt x="1308" y="650"/>
                                </a:lnTo>
                                <a:lnTo>
                                  <a:pt x="1310" y="645"/>
                                </a:lnTo>
                                <a:lnTo>
                                  <a:pt x="1310" y="642"/>
                                </a:lnTo>
                                <a:lnTo>
                                  <a:pt x="1312" y="639"/>
                                </a:lnTo>
                                <a:lnTo>
                                  <a:pt x="1312" y="636"/>
                                </a:lnTo>
                                <a:lnTo>
                                  <a:pt x="1313" y="633"/>
                                </a:lnTo>
                                <a:lnTo>
                                  <a:pt x="1313" y="631"/>
                                </a:lnTo>
                                <a:lnTo>
                                  <a:pt x="1314" y="627"/>
                                </a:lnTo>
                                <a:lnTo>
                                  <a:pt x="1314" y="625"/>
                                </a:lnTo>
                                <a:lnTo>
                                  <a:pt x="1315" y="622"/>
                                </a:lnTo>
                                <a:lnTo>
                                  <a:pt x="1315" y="620"/>
                                </a:lnTo>
                                <a:lnTo>
                                  <a:pt x="1316" y="616"/>
                                </a:lnTo>
                                <a:lnTo>
                                  <a:pt x="1316" y="613"/>
                                </a:lnTo>
                                <a:lnTo>
                                  <a:pt x="1317" y="611"/>
                                </a:lnTo>
                                <a:lnTo>
                                  <a:pt x="1317" y="605"/>
                                </a:lnTo>
                                <a:lnTo>
                                  <a:pt x="1319" y="599"/>
                                </a:lnTo>
                                <a:lnTo>
                                  <a:pt x="1319" y="597"/>
                                </a:lnTo>
                                <a:lnTo>
                                  <a:pt x="1319" y="594"/>
                                </a:lnTo>
                                <a:lnTo>
                                  <a:pt x="1319" y="590"/>
                                </a:lnTo>
                                <a:lnTo>
                                  <a:pt x="1319" y="588"/>
                                </a:lnTo>
                                <a:lnTo>
                                  <a:pt x="1320" y="583"/>
                                </a:lnTo>
                                <a:lnTo>
                                  <a:pt x="1320" y="577"/>
                                </a:lnTo>
                                <a:lnTo>
                                  <a:pt x="1320" y="571"/>
                                </a:lnTo>
                                <a:lnTo>
                                  <a:pt x="1321" y="567"/>
                                </a:lnTo>
                                <a:lnTo>
                                  <a:pt x="1321" y="562"/>
                                </a:lnTo>
                                <a:lnTo>
                                  <a:pt x="1322" y="558"/>
                                </a:lnTo>
                                <a:lnTo>
                                  <a:pt x="1322" y="552"/>
                                </a:lnTo>
                                <a:lnTo>
                                  <a:pt x="1322" y="548"/>
                                </a:lnTo>
                                <a:lnTo>
                                  <a:pt x="1322" y="543"/>
                                </a:lnTo>
                                <a:lnTo>
                                  <a:pt x="1322" y="540"/>
                                </a:lnTo>
                                <a:lnTo>
                                  <a:pt x="1322" y="534"/>
                                </a:lnTo>
                                <a:lnTo>
                                  <a:pt x="1322" y="531"/>
                                </a:lnTo>
                                <a:lnTo>
                                  <a:pt x="1322" y="527"/>
                                </a:lnTo>
                                <a:lnTo>
                                  <a:pt x="1322" y="524"/>
                                </a:lnTo>
                                <a:lnTo>
                                  <a:pt x="1322" y="521"/>
                                </a:lnTo>
                                <a:lnTo>
                                  <a:pt x="1322" y="518"/>
                                </a:lnTo>
                                <a:lnTo>
                                  <a:pt x="1322" y="515"/>
                                </a:lnTo>
                                <a:lnTo>
                                  <a:pt x="1323" y="513"/>
                                </a:lnTo>
                                <a:lnTo>
                                  <a:pt x="1323" y="508"/>
                                </a:lnTo>
                                <a:lnTo>
                                  <a:pt x="1324" y="506"/>
                                </a:lnTo>
                                <a:lnTo>
                                  <a:pt x="1324" y="503"/>
                                </a:lnTo>
                                <a:lnTo>
                                  <a:pt x="1325" y="501"/>
                                </a:lnTo>
                                <a:lnTo>
                                  <a:pt x="1327" y="496"/>
                                </a:lnTo>
                                <a:lnTo>
                                  <a:pt x="1329" y="492"/>
                                </a:lnTo>
                                <a:lnTo>
                                  <a:pt x="1329" y="488"/>
                                </a:lnTo>
                                <a:lnTo>
                                  <a:pt x="1329" y="485"/>
                                </a:lnTo>
                                <a:lnTo>
                                  <a:pt x="1330" y="483"/>
                                </a:lnTo>
                                <a:lnTo>
                                  <a:pt x="1331" y="479"/>
                                </a:lnTo>
                                <a:lnTo>
                                  <a:pt x="1331" y="477"/>
                                </a:lnTo>
                                <a:lnTo>
                                  <a:pt x="1332" y="474"/>
                                </a:lnTo>
                                <a:lnTo>
                                  <a:pt x="1332" y="470"/>
                                </a:lnTo>
                                <a:lnTo>
                                  <a:pt x="1334" y="468"/>
                                </a:lnTo>
                                <a:lnTo>
                                  <a:pt x="1334" y="465"/>
                                </a:lnTo>
                                <a:lnTo>
                                  <a:pt x="1334" y="461"/>
                                </a:lnTo>
                                <a:lnTo>
                                  <a:pt x="1334" y="458"/>
                                </a:lnTo>
                                <a:lnTo>
                                  <a:pt x="1334" y="456"/>
                                </a:lnTo>
                                <a:lnTo>
                                  <a:pt x="1332" y="452"/>
                                </a:lnTo>
                                <a:lnTo>
                                  <a:pt x="1332" y="449"/>
                                </a:lnTo>
                                <a:lnTo>
                                  <a:pt x="1331" y="447"/>
                                </a:lnTo>
                                <a:lnTo>
                                  <a:pt x="1331" y="443"/>
                                </a:lnTo>
                                <a:lnTo>
                                  <a:pt x="1329" y="441"/>
                                </a:lnTo>
                                <a:lnTo>
                                  <a:pt x="1328" y="438"/>
                                </a:lnTo>
                                <a:lnTo>
                                  <a:pt x="1325" y="435"/>
                                </a:lnTo>
                                <a:lnTo>
                                  <a:pt x="1324" y="433"/>
                                </a:lnTo>
                                <a:lnTo>
                                  <a:pt x="1322" y="431"/>
                                </a:lnTo>
                                <a:lnTo>
                                  <a:pt x="1319" y="429"/>
                                </a:lnTo>
                                <a:lnTo>
                                  <a:pt x="1316" y="426"/>
                                </a:lnTo>
                                <a:lnTo>
                                  <a:pt x="1313" y="425"/>
                                </a:lnTo>
                                <a:lnTo>
                                  <a:pt x="1309" y="423"/>
                                </a:lnTo>
                                <a:lnTo>
                                  <a:pt x="1306" y="421"/>
                                </a:lnTo>
                                <a:lnTo>
                                  <a:pt x="1302" y="420"/>
                                </a:lnTo>
                                <a:lnTo>
                                  <a:pt x="1299" y="418"/>
                                </a:lnTo>
                                <a:lnTo>
                                  <a:pt x="1295" y="416"/>
                                </a:lnTo>
                                <a:lnTo>
                                  <a:pt x="1293" y="416"/>
                                </a:lnTo>
                                <a:lnTo>
                                  <a:pt x="1291" y="415"/>
                                </a:lnTo>
                                <a:lnTo>
                                  <a:pt x="1289" y="415"/>
                                </a:lnTo>
                                <a:lnTo>
                                  <a:pt x="1283" y="414"/>
                                </a:lnTo>
                                <a:lnTo>
                                  <a:pt x="1278" y="414"/>
                                </a:lnTo>
                                <a:lnTo>
                                  <a:pt x="1274" y="414"/>
                                </a:lnTo>
                                <a:lnTo>
                                  <a:pt x="1270" y="415"/>
                                </a:lnTo>
                                <a:lnTo>
                                  <a:pt x="1265" y="415"/>
                                </a:lnTo>
                                <a:lnTo>
                                  <a:pt x="1262" y="416"/>
                                </a:lnTo>
                                <a:lnTo>
                                  <a:pt x="1259" y="418"/>
                                </a:lnTo>
                                <a:lnTo>
                                  <a:pt x="1256" y="420"/>
                                </a:lnTo>
                                <a:lnTo>
                                  <a:pt x="1253" y="421"/>
                                </a:lnTo>
                                <a:lnTo>
                                  <a:pt x="1249" y="423"/>
                                </a:lnTo>
                                <a:lnTo>
                                  <a:pt x="1247" y="425"/>
                                </a:lnTo>
                                <a:lnTo>
                                  <a:pt x="1245" y="427"/>
                                </a:lnTo>
                                <a:lnTo>
                                  <a:pt x="1241" y="431"/>
                                </a:lnTo>
                                <a:lnTo>
                                  <a:pt x="1239" y="434"/>
                                </a:lnTo>
                                <a:lnTo>
                                  <a:pt x="1237" y="436"/>
                                </a:lnTo>
                                <a:lnTo>
                                  <a:pt x="1236" y="440"/>
                                </a:lnTo>
                                <a:lnTo>
                                  <a:pt x="1234" y="442"/>
                                </a:lnTo>
                                <a:lnTo>
                                  <a:pt x="1233" y="447"/>
                                </a:lnTo>
                                <a:lnTo>
                                  <a:pt x="1231" y="449"/>
                                </a:lnTo>
                                <a:lnTo>
                                  <a:pt x="1230" y="453"/>
                                </a:lnTo>
                                <a:lnTo>
                                  <a:pt x="1229" y="457"/>
                                </a:lnTo>
                                <a:lnTo>
                                  <a:pt x="1226" y="460"/>
                                </a:lnTo>
                                <a:lnTo>
                                  <a:pt x="1225" y="463"/>
                                </a:lnTo>
                                <a:lnTo>
                                  <a:pt x="1224" y="468"/>
                                </a:lnTo>
                                <a:lnTo>
                                  <a:pt x="1222" y="472"/>
                                </a:lnTo>
                                <a:lnTo>
                                  <a:pt x="1221" y="477"/>
                                </a:lnTo>
                                <a:lnTo>
                                  <a:pt x="1219" y="480"/>
                                </a:lnTo>
                                <a:lnTo>
                                  <a:pt x="1218" y="485"/>
                                </a:lnTo>
                                <a:lnTo>
                                  <a:pt x="1216" y="488"/>
                                </a:lnTo>
                                <a:lnTo>
                                  <a:pt x="1215" y="492"/>
                                </a:lnTo>
                                <a:lnTo>
                                  <a:pt x="1214" y="495"/>
                                </a:lnTo>
                                <a:lnTo>
                                  <a:pt x="1214" y="498"/>
                                </a:lnTo>
                                <a:lnTo>
                                  <a:pt x="1212" y="502"/>
                                </a:lnTo>
                                <a:lnTo>
                                  <a:pt x="1211" y="505"/>
                                </a:lnTo>
                                <a:lnTo>
                                  <a:pt x="1210" y="507"/>
                                </a:lnTo>
                                <a:lnTo>
                                  <a:pt x="1209" y="511"/>
                                </a:lnTo>
                                <a:lnTo>
                                  <a:pt x="1209" y="513"/>
                                </a:lnTo>
                                <a:lnTo>
                                  <a:pt x="1209" y="515"/>
                                </a:lnTo>
                                <a:lnTo>
                                  <a:pt x="1208" y="517"/>
                                </a:lnTo>
                                <a:lnTo>
                                  <a:pt x="1208" y="518"/>
                                </a:lnTo>
                                <a:lnTo>
                                  <a:pt x="1177" y="523"/>
                                </a:lnTo>
                                <a:lnTo>
                                  <a:pt x="1146" y="506"/>
                                </a:lnTo>
                                <a:lnTo>
                                  <a:pt x="1146" y="505"/>
                                </a:lnTo>
                                <a:lnTo>
                                  <a:pt x="1144" y="504"/>
                                </a:lnTo>
                                <a:lnTo>
                                  <a:pt x="1144" y="502"/>
                                </a:lnTo>
                                <a:lnTo>
                                  <a:pt x="1143" y="499"/>
                                </a:lnTo>
                                <a:lnTo>
                                  <a:pt x="1142" y="496"/>
                                </a:lnTo>
                                <a:lnTo>
                                  <a:pt x="1141" y="493"/>
                                </a:lnTo>
                                <a:lnTo>
                                  <a:pt x="1140" y="489"/>
                                </a:lnTo>
                                <a:lnTo>
                                  <a:pt x="1137" y="485"/>
                                </a:lnTo>
                                <a:lnTo>
                                  <a:pt x="1135" y="480"/>
                                </a:lnTo>
                                <a:lnTo>
                                  <a:pt x="1133" y="476"/>
                                </a:lnTo>
                                <a:lnTo>
                                  <a:pt x="1131" y="471"/>
                                </a:lnTo>
                                <a:lnTo>
                                  <a:pt x="1128" y="467"/>
                                </a:lnTo>
                                <a:lnTo>
                                  <a:pt x="1126" y="462"/>
                                </a:lnTo>
                                <a:lnTo>
                                  <a:pt x="1122" y="458"/>
                                </a:lnTo>
                                <a:lnTo>
                                  <a:pt x="1119" y="454"/>
                                </a:lnTo>
                                <a:lnTo>
                                  <a:pt x="1116" y="451"/>
                                </a:lnTo>
                                <a:lnTo>
                                  <a:pt x="1112" y="448"/>
                                </a:lnTo>
                                <a:lnTo>
                                  <a:pt x="1108" y="445"/>
                                </a:lnTo>
                                <a:lnTo>
                                  <a:pt x="1103" y="443"/>
                                </a:lnTo>
                                <a:lnTo>
                                  <a:pt x="1098" y="442"/>
                                </a:lnTo>
                                <a:lnTo>
                                  <a:pt x="1094" y="441"/>
                                </a:lnTo>
                                <a:lnTo>
                                  <a:pt x="1088" y="441"/>
                                </a:lnTo>
                                <a:lnTo>
                                  <a:pt x="1082" y="441"/>
                                </a:lnTo>
                                <a:lnTo>
                                  <a:pt x="1078" y="442"/>
                                </a:lnTo>
                                <a:lnTo>
                                  <a:pt x="1074" y="442"/>
                                </a:lnTo>
                                <a:lnTo>
                                  <a:pt x="1072" y="442"/>
                                </a:lnTo>
                                <a:lnTo>
                                  <a:pt x="1068" y="442"/>
                                </a:lnTo>
                                <a:lnTo>
                                  <a:pt x="1066" y="444"/>
                                </a:lnTo>
                                <a:lnTo>
                                  <a:pt x="1063" y="444"/>
                                </a:lnTo>
                                <a:lnTo>
                                  <a:pt x="1059" y="447"/>
                                </a:lnTo>
                                <a:lnTo>
                                  <a:pt x="1056" y="448"/>
                                </a:lnTo>
                                <a:lnTo>
                                  <a:pt x="1053" y="449"/>
                                </a:lnTo>
                                <a:lnTo>
                                  <a:pt x="1051" y="450"/>
                                </a:lnTo>
                                <a:lnTo>
                                  <a:pt x="1048" y="452"/>
                                </a:lnTo>
                                <a:lnTo>
                                  <a:pt x="1044" y="453"/>
                                </a:lnTo>
                                <a:lnTo>
                                  <a:pt x="1041" y="456"/>
                                </a:lnTo>
                                <a:lnTo>
                                  <a:pt x="1038" y="457"/>
                                </a:lnTo>
                                <a:lnTo>
                                  <a:pt x="1035" y="459"/>
                                </a:lnTo>
                                <a:lnTo>
                                  <a:pt x="1031" y="461"/>
                                </a:lnTo>
                                <a:lnTo>
                                  <a:pt x="1029" y="465"/>
                                </a:lnTo>
                                <a:lnTo>
                                  <a:pt x="1028" y="462"/>
                                </a:lnTo>
                                <a:lnTo>
                                  <a:pt x="1028" y="458"/>
                                </a:lnTo>
                                <a:lnTo>
                                  <a:pt x="1027" y="454"/>
                                </a:lnTo>
                                <a:lnTo>
                                  <a:pt x="1026" y="451"/>
                                </a:lnTo>
                                <a:lnTo>
                                  <a:pt x="1026" y="448"/>
                                </a:lnTo>
                                <a:lnTo>
                                  <a:pt x="1024" y="443"/>
                                </a:lnTo>
                                <a:lnTo>
                                  <a:pt x="1023" y="438"/>
                                </a:lnTo>
                                <a:lnTo>
                                  <a:pt x="1022" y="433"/>
                                </a:lnTo>
                                <a:lnTo>
                                  <a:pt x="1021" y="427"/>
                                </a:lnTo>
                                <a:lnTo>
                                  <a:pt x="1019" y="422"/>
                                </a:lnTo>
                                <a:lnTo>
                                  <a:pt x="1018" y="420"/>
                                </a:lnTo>
                                <a:lnTo>
                                  <a:pt x="1018" y="416"/>
                                </a:lnTo>
                                <a:lnTo>
                                  <a:pt x="1016" y="413"/>
                                </a:lnTo>
                                <a:lnTo>
                                  <a:pt x="1015" y="411"/>
                                </a:lnTo>
                                <a:lnTo>
                                  <a:pt x="1013" y="407"/>
                                </a:lnTo>
                                <a:lnTo>
                                  <a:pt x="1012" y="405"/>
                                </a:lnTo>
                                <a:lnTo>
                                  <a:pt x="1012" y="402"/>
                                </a:lnTo>
                                <a:lnTo>
                                  <a:pt x="1011" y="399"/>
                                </a:lnTo>
                                <a:lnTo>
                                  <a:pt x="1011" y="398"/>
                                </a:lnTo>
                                <a:lnTo>
                                  <a:pt x="1011" y="396"/>
                                </a:lnTo>
                                <a:lnTo>
                                  <a:pt x="1011" y="394"/>
                                </a:lnTo>
                                <a:lnTo>
                                  <a:pt x="1012" y="389"/>
                                </a:lnTo>
                                <a:lnTo>
                                  <a:pt x="1012" y="387"/>
                                </a:lnTo>
                                <a:lnTo>
                                  <a:pt x="1013" y="384"/>
                                </a:lnTo>
                                <a:lnTo>
                                  <a:pt x="1013" y="381"/>
                                </a:lnTo>
                                <a:lnTo>
                                  <a:pt x="1014" y="378"/>
                                </a:lnTo>
                                <a:lnTo>
                                  <a:pt x="1014" y="375"/>
                                </a:lnTo>
                                <a:lnTo>
                                  <a:pt x="1015" y="372"/>
                                </a:lnTo>
                                <a:lnTo>
                                  <a:pt x="1016" y="369"/>
                                </a:lnTo>
                                <a:lnTo>
                                  <a:pt x="1018" y="366"/>
                                </a:lnTo>
                                <a:lnTo>
                                  <a:pt x="1018" y="362"/>
                                </a:lnTo>
                                <a:lnTo>
                                  <a:pt x="1018" y="358"/>
                                </a:lnTo>
                                <a:lnTo>
                                  <a:pt x="1018" y="354"/>
                                </a:lnTo>
                                <a:lnTo>
                                  <a:pt x="1018" y="351"/>
                                </a:lnTo>
                                <a:lnTo>
                                  <a:pt x="1018" y="347"/>
                                </a:lnTo>
                                <a:lnTo>
                                  <a:pt x="1019" y="343"/>
                                </a:lnTo>
                                <a:lnTo>
                                  <a:pt x="1019" y="340"/>
                                </a:lnTo>
                                <a:lnTo>
                                  <a:pt x="1020" y="336"/>
                                </a:lnTo>
                                <a:lnTo>
                                  <a:pt x="1020" y="332"/>
                                </a:lnTo>
                                <a:lnTo>
                                  <a:pt x="1020" y="329"/>
                                </a:lnTo>
                                <a:lnTo>
                                  <a:pt x="1020" y="325"/>
                                </a:lnTo>
                                <a:lnTo>
                                  <a:pt x="1020" y="322"/>
                                </a:lnTo>
                                <a:lnTo>
                                  <a:pt x="1019" y="318"/>
                                </a:lnTo>
                                <a:lnTo>
                                  <a:pt x="1019" y="315"/>
                                </a:lnTo>
                                <a:lnTo>
                                  <a:pt x="1018" y="312"/>
                                </a:lnTo>
                                <a:lnTo>
                                  <a:pt x="1018" y="309"/>
                                </a:lnTo>
                                <a:lnTo>
                                  <a:pt x="1016" y="306"/>
                                </a:lnTo>
                                <a:lnTo>
                                  <a:pt x="1015" y="303"/>
                                </a:lnTo>
                                <a:lnTo>
                                  <a:pt x="1014" y="299"/>
                                </a:lnTo>
                                <a:lnTo>
                                  <a:pt x="1013" y="297"/>
                                </a:lnTo>
                                <a:lnTo>
                                  <a:pt x="1009" y="292"/>
                                </a:lnTo>
                                <a:lnTo>
                                  <a:pt x="1006" y="287"/>
                                </a:lnTo>
                                <a:lnTo>
                                  <a:pt x="1001" y="283"/>
                                </a:lnTo>
                                <a:lnTo>
                                  <a:pt x="997" y="279"/>
                                </a:lnTo>
                                <a:lnTo>
                                  <a:pt x="992" y="276"/>
                                </a:lnTo>
                                <a:lnTo>
                                  <a:pt x="988" y="274"/>
                                </a:lnTo>
                                <a:lnTo>
                                  <a:pt x="982" y="270"/>
                                </a:lnTo>
                                <a:lnTo>
                                  <a:pt x="977" y="268"/>
                                </a:lnTo>
                                <a:lnTo>
                                  <a:pt x="974" y="266"/>
                                </a:lnTo>
                                <a:lnTo>
                                  <a:pt x="970" y="265"/>
                                </a:lnTo>
                                <a:lnTo>
                                  <a:pt x="967" y="263"/>
                                </a:lnTo>
                                <a:lnTo>
                                  <a:pt x="965" y="262"/>
                                </a:lnTo>
                                <a:lnTo>
                                  <a:pt x="962" y="262"/>
                                </a:lnTo>
                                <a:lnTo>
                                  <a:pt x="960" y="245"/>
                                </a:lnTo>
                                <a:lnTo>
                                  <a:pt x="961" y="244"/>
                                </a:lnTo>
                                <a:lnTo>
                                  <a:pt x="963" y="244"/>
                                </a:lnTo>
                                <a:lnTo>
                                  <a:pt x="968" y="243"/>
                                </a:lnTo>
                                <a:lnTo>
                                  <a:pt x="974" y="243"/>
                                </a:lnTo>
                                <a:lnTo>
                                  <a:pt x="978" y="241"/>
                                </a:lnTo>
                                <a:lnTo>
                                  <a:pt x="983" y="240"/>
                                </a:lnTo>
                                <a:lnTo>
                                  <a:pt x="985" y="238"/>
                                </a:lnTo>
                                <a:lnTo>
                                  <a:pt x="988" y="234"/>
                                </a:lnTo>
                                <a:lnTo>
                                  <a:pt x="988" y="230"/>
                                </a:lnTo>
                                <a:lnTo>
                                  <a:pt x="985" y="224"/>
                                </a:lnTo>
                                <a:lnTo>
                                  <a:pt x="984" y="221"/>
                                </a:lnTo>
                                <a:lnTo>
                                  <a:pt x="983" y="218"/>
                                </a:lnTo>
                                <a:lnTo>
                                  <a:pt x="981" y="215"/>
                                </a:lnTo>
                                <a:lnTo>
                                  <a:pt x="980" y="213"/>
                                </a:lnTo>
                                <a:lnTo>
                                  <a:pt x="975" y="207"/>
                                </a:lnTo>
                                <a:lnTo>
                                  <a:pt x="973" y="204"/>
                                </a:lnTo>
                                <a:lnTo>
                                  <a:pt x="970" y="200"/>
                                </a:lnTo>
                                <a:lnTo>
                                  <a:pt x="969" y="199"/>
                                </a:lnTo>
                                <a:lnTo>
                                  <a:pt x="969" y="199"/>
                                </a:lnTo>
                                <a:lnTo>
                                  <a:pt x="971" y="198"/>
                                </a:lnTo>
                                <a:lnTo>
                                  <a:pt x="973" y="195"/>
                                </a:lnTo>
                                <a:lnTo>
                                  <a:pt x="975" y="193"/>
                                </a:lnTo>
                                <a:lnTo>
                                  <a:pt x="976" y="189"/>
                                </a:lnTo>
                                <a:lnTo>
                                  <a:pt x="977" y="186"/>
                                </a:lnTo>
                                <a:lnTo>
                                  <a:pt x="977" y="183"/>
                                </a:lnTo>
                                <a:lnTo>
                                  <a:pt x="977" y="179"/>
                                </a:lnTo>
                                <a:lnTo>
                                  <a:pt x="975" y="176"/>
                                </a:lnTo>
                                <a:lnTo>
                                  <a:pt x="973" y="172"/>
                                </a:lnTo>
                                <a:lnTo>
                                  <a:pt x="969" y="170"/>
                                </a:lnTo>
                                <a:lnTo>
                                  <a:pt x="967" y="168"/>
                                </a:lnTo>
                                <a:lnTo>
                                  <a:pt x="963" y="166"/>
                                </a:lnTo>
                                <a:lnTo>
                                  <a:pt x="961" y="165"/>
                                </a:lnTo>
                                <a:lnTo>
                                  <a:pt x="959" y="163"/>
                                </a:lnTo>
                                <a:lnTo>
                                  <a:pt x="958" y="162"/>
                                </a:lnTo>
                                <a:lnTo>
                                  <a:pt x="958" y="161"/>
                                </a:lnTo>
                                <a:lnTo>
                                  <a:pt x="958" y="158"/>
                                </a:lnTo>
                                <a:lnTo>
                                  <a:pt x="958" y="156"/>
                                </a:lnTo>
                                <a:lnTo>
                                  <a:pt x="958" y="151"/>
                                </a:lnTo>
                                <a:lnTo>
                                  <a:pt x="956" y="147"/>
                                </a:lnTo>
                                <a:lnTo>
                                  <a:pt x="955" y="142"/>
                                </a:lnTo>
                                <a:lnTo>
                                  <a:pt x="955" y="138"/>
                                </a:lnTo>
                                <a:lnTo>
                                  <a:pt x="953" y="132"/>
                                </a:lnTo>
                                <a:lnTo>
                                  <a:pt x="951" y="127"/>
                                </a:lnTo>
                                <a:lnTo>
                                  <a:pt x="947" y="122"/>
                                </a:lnTo>
                                <a:lnTo>
                                  <a:pt x="945" y="118"/>
                                </a:lnTo>
                                <a:lnTo>
                                  <a:pt x="940" y="114"/>
                                </a:lnTo>
                                <a:lnTo>
                                  <a:pt x="938" y="111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6"/>
                                </a:lnTo>
                                <a:lnTo>
                                  <a:pt x="935" y="103"/>
                                </a:lnTo>
                                <a:lnTo>
                                  <a:pt x="935" y="99"/>
                                </a:lnTo>
                                <a:lnTo>
                                  <a:pt x="932" y="95"/>
                                </a:lnTo>
                                <a:lnTo>
                                  <a:pt x="930" y="90"/>
                                </a:lnTo>
                                <a:lnTo>
                                  <a:pt x="926" y="86"/>
                                </a:lnTo>
                                <a:lnTo>
                                  <a:pt x="923" y="81"/>
                                </a:lnTo>
                                <a:lnTo>
                                  <a:pt x="920" y="79"/>
                                </a:lnTo>
                                <a:lnTo>
                                  <a:pt x="917" y="76"/>
                                </a:lnTo>
                                <a:lnTo>
                                  <a:pt x="913" y="74"/>
                                </a:lnTo>
                                <a:lnTo>
                                  <a:pt x="908" y="71"/>
                                </a:lnTo>
                                <a:lnTo>
                                  <a:pt x="903" y="68"/>
                                </a:lnTo>
                                <a:lnTo>
                                  <a:pt x="898" y="66"/>
                                </a:lnTo>
                                <a:lnTo>
                                  <a:pt x="892" y="63"/>
                                </a:lnTo>
                                <a:lnTo>
                                  <a:pt x="887" y="61"/>
                                </a:lnTo>
                                <a:lnTo>
                                  <a:pt x="881" y="59"/>
                                </a:lnTo>
                                <a:lnTo>
                                  <a:pt x="877" y="57"/>
                                </a:lnTo>
                                <a:lnTo>
                                  <a:pt x="871" y="54"/>
                                </a:lnTo>
                                <a:lnTo>
                                  <a:pt x="868" y="53"/>
                                </a:lnTo>
                                <a:lnTo>
                                  <a:pt x="864" y="52"/>
                                </a:lnTo>
                                <a:lnTo>
                                  <a:pt x="862" y="51"/>
                                </a:lnTo>
                                <a:lnTo>
                                  <a:pt x="860" y="50"/>
                                </a:lnTo>
                                <a:lnTo>
                                  <a:pt x="861" y="50"/>
                                </a:lnTo>
                                <a:lnTo>
                                  <a:pt x="864" y="49"/>
                                </a:lnTo>
                                <a:lnTo>
                                  <a:pt x="869" y="47"/>
                                </a:lnTo>
                                <a:lnTo>
                                  <a:pt x="873" y="44"/>
                                </a:lnTo>
                                <a:lnTo>
                                  <a:pt x="875" y="42"/>
                                </a:lnTo>
                                <a:lnTo>
                                  <a:pt x="876" y="40"/>
                                </a:lnTo>
                                <a:lnTo>
                                  <a:pt x="877" y="38"/>
                                </a:lnTo>
                                <a:lnTo>
                                  <a:pt x="877" y="34"/>
                                </a:lnTo>
                                <a:lnTo>
                                  <a:pt x="876" y="31"/>
                                </a:lnTo>
                                <a:lnTo>
                                  <a:pt x="875" y="27"/>
                                </a:lnTo>
                                <a:lnTo>
                                  <a:pt x="871" y="24"/>
                                </a:lnTo>
                                <a:lnTo>
                                  <a:pt x="866" y="20"/>
                                </a:lnTo>
                                <a:lnTo>
                                  <a:pt x="864" y="16"/>
                                </a:lnTo>
                                <a:lnTo>
                                  <a:pt x="861" y="15"/>
                                </a:lnTo>
                                <a:lnTo>
                                  <a:pt x="857" y="13"/>
                                </a:lnTo>
                                <a:lnTo>
                                  <a:pt x="855" y="11"/>
                                </a:lnTo>
                                <a:lnTo>
                                  <a:pt x="852" y="9"/>
                                </a:lnTo>
                                <a:lnTo>
                                  <a:pt x="848" y="8"/>
                                </a:lnTo>
                                <a:lnTo>
                                  <a:pt x="846" y="7"/>
                                </a:lnTo>
                                <a:lnTo>
                                  <a:pt x="842" y="6"/>
                                </a:lnTo>
                                <a:lnTo>
                                  <a:pt x="839" y="5"/>
                                </a:lnTo>
                                <a:lnTo>
                                  <a:pt x="837" y="4"/>
                                </a:lnTo>
                                <a:lnTo>
                                  <a:pt x="833" y="3"/>
                                </a:lnTo>
                                <a:lnTo>
                                  <a:pt x="830" y="3"/>
                                </a:lnTo>
                                <a:lnTo>
                                  <a:pt x="826" y="2"/>
                                </a:lnTo>
                                <a:lnTo>
                                  <a:pt x="823" y="2"/>
                                </a:lnTo>
                                <a:lnTo>
                                  <a:pt x="820" y="2"/>
                                </a:lnTo>
                                <a:lnTo>
                                  <a:pt x="817" y="2"/>
                                </a:lnTo>
                                <a:lnTo>
                                  <a:pt x="813" y="0"/>
                                </a:lnTo>
                                <a:lnTo>
                                  <a:pt x="810" y="0"/>
                                </a:lnTo>
                                <a:lnTo>
                                  <a:pt x="805" y="0"/>
                                </a:lnTo>
                                <a:lnTo>
                                  <a:pt x="803" y="0"/>
                                </a:lnTo>
                                <a:lnTo>
                                  <a:pt x="798" y="0"/>
                                </a:lnTo>
                                <a:lnTo>
                                  <a:pt x="796" y="0"/>
                                </a:lnTo>
                                <a:lnTo>
                                  <a:pt x="793" y="0"/>
                                </a:lnTo>
                                <a:lnTo>
                                  <a:pt x="789" y="2"/>
                                </a:lnTo>
                                <a:lnTo>
                                  <a:pt x="786" y="2"/>
                                </a:lnTo>
                                <a:lnTo>
                                  <a:pt x="782" y="2"/>
                                </a:lnTo>
                                <a:lnTo>
                                  <a:pt x="779" y="2"/>
                                </a:lnTo>
                                <a:lnTo>
                                  <a:pt x="777" y="2"/>
                                </a:lnTo>
                                <a:lnTo>
                                  <a:pt x="773" y="2"/>
                                </a:lnTo>
                                <a:lnTo>
                                  <a:pt x="770" y="3"/>
                                </a:lnTo>
                                <a:lnTo>
                                  <a:pt x="766" y="3"/>
                                </a:lnTo>
                                <a:lnTo>
                                  <a:pt x="764" y="3"/>
                                </a:lnTo>
                                <a:lnTo>
                                  <a:pt x="760" y="3"/>
                                </a:lnTo>
                                <a:lnTo>
                                  <a:pt x="757" y="3"/>
                                </a:lnTo>
                                <a:lnTo>
                                  <a:pt x="753" y="4"/>
                                </a:lnTo>
                                <a:lnTo>
                                  <a:pt x="749" y="5"/>
                                </a:lnTo>
                                <a:lnTo>
                                  <a:pt x="745" y="6"/>
                                </a:lnTo>
                                <a:lnTo>
                                  <a:pt x="741" y="7"/>
                                </a:lnTo>
                                <a:lnTo>
                                  <a:pt x="737" y="8"/>
                                </a:lnTo>
                                <a:lnTo>
                                  <a:pt x="734" y="11"/>
                                </a:lnTo>
                                <a:lnTo>
                                  <a:pt x="728" y="12"/>
                                </a:lnTo>
                                <a:lnTo>
                                  <a:pt x="725" y="14"/>
                                </a:lnTo>
                                <a:lnTo>
                                  <a:pt x="720" y="16"/>
                                </a:lnTo>
                                <a:lnTo>
                                  <a:pt x="715" y="18"/>
                                </a:lnTo>
                                <a:lnTo>
                                  <a:pt x="711" y="21"/>
                                </a:lnTo>
                                <a:lnTo>
                                  <a:pt x="706" y="24"/>
                                </a:lnTo>
                                <a:lnTo>
                                  <a:pt x="702" y="26"/>
                                </a:lnTo>
                                <a:lnTo>
                                  <a:pt x="698" y="29"/>
                                </a:lnTo>
                                <a:lnTo>
                                  <a:pt x="694" y="31"/>
                                </a:lnTo>
                                <a:lnTo>
                                  <a:pt x="690" y="33"/>
                                </a:lnTo>
                                <a:lnTo>
                                  <a:pt x="685" y="35"/>
                                </a:lnTo>
                                <a:lnTo>
                                  <a:pt x="682" y="38"/>
                                </a:lnTo>
                                <a:lnTo>
                                  <a:pt x="679" y="40"/>
                                </a:lnTo>
                                <a:lnTo>
                                  <a:pt x="675" y="42"/>
                                </a:lnTo>
                                <a:lnTo>
                                  <a:pt x="672" y="44"/>
                                </a:lnTo>
                                <a:lnTo>
                                  <a:pt x="669" y="47"/>
                                </a:lnTo>
                                <a:lnTo>
                                  <a:pt x="666" y="48"/>
                                </a:lnTo>
                                <a:lnTo>
                                  <a:pt x="664" y="49"/>
                                </a:lnTo>
                                <a:lnTo>
                                  <a:pt x="661" y="51"/>
                                </a:lnTo>
                                <a:lnTo>
                                  <a:pt x="660" y="52"/>
                                </a:lnTo>
                                <a:lnTo>
                                  <a:pt x="658" y="54"/>
                                </a:lnTo>
                                <a:lnTo>
                                  <a:pt x="657" y="54"/>
                                </a:lnTo>
                                <a:lnTo>
                                  <a:pt x="657" y="53"/>
                                </a:lnTo>
                                <a:lnTo>
                                  <a:pt x="657" y="49"/>
                                </a:lnTo>
                                <a:lnTo>
                                  <a:pt x="655" y="47"/>
                                </a:lnTo>
                                <a:lnTo>
                                  <a:pt x="654" y="43"/>
                                </a:lnTo>
                                <a:lnTo>
                                  <a:pt x="653" y="40"/>
                                </a:lnTo>
                                <a:lnTo>
                                  <a:pt x="652" y="38"/>
                                </a:lnTo>
                                <a:lnTo>
                                  <a:pt x="650" y="34"/>
                                </a:lnTo>
                                <a:lnTo>
                                  <a:pt x="646" y="32"/>
                                </a:lnTo>
                                <a:lnTo>
                                  <a:pt x="644" y="29"/>
                                </a:lnTo>
                                <a:lnTo>
                                  <a:pt x="640" y="27"/>
                                </a:lnTo>
                                <a:lnTo>
                                  <a:pt x="636" y="25"/>
                                </a:lnTo>
                                <a:lnTo>
                                  <a:pt x="631" y="24"/>
                                </a:lnTo>
                                <a:lnTo>
                                  <a:pt x="628" y="24"/>
                                </a:lnTo>
                                <a:lnTo>
                                  <a:pt x="624" y="24"/>
                                </a:lnTo>
                                <a:lnTo>
                                  <a:pt x="622" y="24"/>
                                </a:lnTo>
                                <a:lnTo>
                                  <a:pt x="619" y="25"/>
                                </a:lnTo>
                                <a:lnTo>
                                  <a:pt x="614" y="25"/>
                                </a:lnTo>
                                <a:lnTo>
                                  <a:pt x="610" y="26"/>
                                </a:lnTo>
                                <a:lnTo>
                                  <a:pt x="607" y="27"/>
                                </a:lnTo>
                                <a:lnTo>
                                  <a:pt x="605" y="29"/>
                                </a:lnTo>
                                <a:lnTo>
                                  <a:pt x="601" y="31"/>
                                </a:lnTo>
                                <a:lnTo>
                                  <a:pt x="598" y="32"/>
                                </a:lnTo>
                                <a:lnTo>
                                  <a:pt x="595" y="34"/>
                                </a:lnTo>
                                <a:lnTo>
                                  <a:pt x="593" y="38"/>
                                </a:lnTo>
                                <a:lnTo>
                                  <a:pt x="589" y="42"/>
                                </a:lnTo>
                                <a:lnTo>
                                  <a:pt x="584" y="48"/>
                                </a:lnTo>
                                <a:lnTo>
                                  <a:pt x="582" y="50"/>
                                </a:lnTo>
                                <a:lnTo>
                                  <a:pt x="581" y="53"/>
                                </a:lnTo>
                                <a:lnTo>
                                  <a:pt x="579" y="56"/>
                                </a:lnTo>
                                <a:lnTo>
                                  <a:pt x="578" y="59"/>
                                </a:lnTo>
                                <a:lnTo>
                                  <a:pt x="575" y="63"/>
                                </a:lnTo>
                                <a:lnTo>
                                  <a:pt x="572" y="68"/>
                                </a:lnTo>
                                <a:lnTo>
                                  <a:pt x="570" y="72"/>
                                </a:lnTo>
                                <a:lnTo>
                                  <a:pt x="570" y="77"/>
                                </a:lnTo>
                                <a:lnTo>
                                  <a:pt x="569" y="79"/>
                                </a:lnTo>
                                <a:lnTo>
                                  <a:pt x="569" y="81"/>
                                </a:lnTo>
                                <a:lnTo>
                                  <a:pt x="569" y="83"/>
                                </a:lnTo>
                                <a:lnTo>
                                  <a:pt x="569" y="83"/>
                                </a:lnTo>
                                <a:lnTo>
                                  <a:pt x="569" y="80"/>
                                </a:lnTo>
                                <a:lnTo>
                                  <a:pt x="568" y="78"/>
                                </a:lnTo>
                                <a:lnTo>
                                  <a:pt x="566" y="76"/>
                                </a:lnTo>
                                <a:lnTo>
                                  <a:pt x="563" y="74"/>
                                </a:lnTo>
                                <a:lnTo>
                                  <a:pt x="560" y="70"/>
                                </a:lnTo>
                                <a:lnTo>
                                  <a:pt x="557" y="67"/>
                                </a:lnTo>
                                <a:lnTo>
                                  <a:pt x="553" y="63"/>
                                </a:lnTo>
                                <a:lnTo>
                                  <a:pt x="551" y="60"/>
                                </a:lnTo>
                                <a:lnTo>
                                  <a:pt x="546" y="56"/>
                                </a:lnTo>
                                <a:lnTo>
                                  <a:pt x="542" y="53"/>
                                </a:lnTo>
                                <a:lnTo>
                                  <a:pt x="538" y="49"/>
                                </a:lnTo>
                                <a:lnTo>
                                  <a:pt x="534" y="48"/>
                                </a:lnTo>
                                <a:lnTo>
                                  <a:pt x="531" y="44"/>
                                </a:lnTo>
                                <a:lnTo>
                                  <a:pt x="527" y="43"/>
                                </a:lnTo>
                                <a:lnTo>
                                  <a:pt x="525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8" y="48"/>
                                </a:lnTo>
                                <a:lnTo>
                                  <a:pt x="516" y="51"/>
                                </a:lnTo>
                                <a:lnTo>
                                  <a:pt x="516" y="57"/>
                                </a:lnTo>
                                <a:lnTo>
                                  <a:pt x="515" y="60"/>
                                </a:lnTo>
                                <a:lnTo>
                                  <a:pt x="515" y="65"/>
                                </a:lnTo>
                                <a:lnTo>
                                  <a:pt x="515" y="68"/>
                                </a:lnTo>
                                <a:lnTo>
                                  <a:pt x="515" y="69"/>
                                </a:lnTo>
                                <a:lnTo>
                                  <a:pt x="514" y="69"/>
                                </a:lnTo>
                                <a:lnTo>
                                  <a:pt x="512" y="68"/>
                                </a:lnTo>
                                <a:lnTo>
                                  <a:pt x="509" y="67"/>
                                </a:lnTo>
                                <a:lnTo>
                                  <a:pt x="507" y="67"/>
                                </a:lnTo>
                                <a:lnTo>
                                  <a:pt x="503" y="67"/>
                                </a:lnTo>
                                <a:lnTo>
                                  <a:pt x="500" y="67"/>
                                </a:lnTo>
                                <a:lnTo>
                                  <a:pt x="497" y="68"/>
                                </a:lnTo>
                                <a:lnTo>
                                  <a:pt x="494" y="71"/>
                                </a:lnTo>
                                <a:lnTo>
                                  <a:pt x="493" y="74"/>
                                </a:lnTo>
                                <a:lnTo>
                                  <a:pt x="491" y="77"/>
                                </a:lnTo>
                                <a:lnTo>
                                  <a:pt x="489" y="80"/>
                                </a:lnTo>
                                <a:lnTo>
                                  <a:pt x="489" y="84"/>
                                </a:lnTo>
                                <a:lnTo>
                                  <a:pt x="489" y="86"/>
                                </a:lnTo>
                                <a:lnTo>
                                  <a:pt x="489" y="88"/>
                                </a:lnTo>
                                <a:lnTo>
                                  <a:pt x="489" y="90"/>
                                </a:lnTo>
                                <a:lnTo>
                                  <a:pt x="489" y="91"/>
                                </a:lnTo>
                                <a:lnTo>
                                  <a:pt x="488" y="90"/>
                                </a:lnTo>
                                <a:lnTo>
                                  <a:pt x="484" y="87"/>
                                </a:lnTo>
                                <a:lnTo>
                                  <a:pt x="481" y="86"/>
                                </a:lnTo>
                                <a:lnTo>
                                  <a:pt x="478" y="85"/>
                                </a:lnTo>
                                <a:lnTo>
                                  <a:pt x="474" y="83"/>
                                </a:lnTo>
                                <a:lnTo>
                                  <a:pt x="471" y="81"/>
                                </a:lnTo>
                                <a:lnTo>
                                  <a:pt x="467" y="80"/>
                                </a:lnTo>
                                <a:lnTo>
                                  <a:pt x="464" y="78"/>
                                </a:lnTo>
                                <a:lnTo>
                                  <a:pt x="459" y="77"/>
                                </a:lnTo>
                                <a:lnTo>
                                  <a:pt x="456" y="76"/>
                                </a:lnTo>
                                <a:lnTo>
                                  <a:pt x="453" y="76"/>
                                </a:lnTo>
                                <a:lnTo>
                                  <a:pt x="450" y="76"/>
                                </a:lnTo>
                                <a:lnTo>
                                  <a:pt x="447" y="76"/>
                                </a:lnTo>
                                <a:lnTo>
                                  <a:pt x="444" y="77"/>
                                </a:lnTo>
                                <a:lnTo>
                                  <a:pt x="441" y="79"/>
                                </a:lnTo>
                                <a:lnTo>
                                  <a:pt x="439" y="83"/>
                                </a:lnTo>
                                <a:lnTo>
                                  <a:pt x="438" y="87"/>
                                </a:lnTo>
                                <a:lnTo>
                                  <a:pt x="438" y="93"/>
                                </a:lnTo>
                                <a:lnTo>
                                  <a:pt x="438" y="97"/>
                                </a:lnTo>
                                <a:lnTo>
                                  <a:pt x="438" y="100"/>
                                </a:lnTo>
                                <a:lnTo>
                                  <a:pt x="439" y="103"/>
                                </a:lnTo>
                                <a:lnTo>
                                  <a:pt x="439" y="104"/>
                                </a:lnTo>
                                <a:lnTo>
                                  <a:pt x="438" y="104"/>
                                </a:lnTo>
                                <a:lnTo>
                                  <a:pt x="435" y="103"/>
                                </a:lnTo>
                                <a:lnTo>
                                  <a:pt x="431" y="102"/>
                                </a:lnTo>
                                <a:lnTo>
                                  <a:pt x="427" y="102"/>
                                </a:lnTo>
                                <a:lnTo>
                                  <a:pt x="421" y="100"/>
                                </a:lnTo>
                                <a:lnTo>
                                  <a:pt x="416" y="102"/>
                                </a:lnTo>
                                <a:lnTo>
                                  <a:pt x="411" y="102"/>
                                </a:lnTo>
                                <a:lnTo>
                                  <a:pt x="406" y="104"/>
                                </a:lnTo>
                                <a:lnTo>
                                  <a:pt x="402" y="107"/>
                                </a:lnTo>
                                <a:lnTo>
                                  <a:pt x="399" y="111"/>
                                </a:lnTo>
                                <a:lnTo>
                                  <a:pt x="398" y="115"/>
                                </a:lnTo>
                                <a:lnTo>
                                  <a:pt x="398" y="120"/>
                                </a:lnTo>
                                <a:lnTo>
                                  <a:pt x="398" y="122"/>
                                </a:lnTo>
                                <a:lnTo>
                                  <a:pt x="398" y="125"/>
                                </a:lnTo>
                                <a:lnTo>
                                  <a:pt x="399" y="127"/>
                                </a:lnTo>
                                <a:lnTo>
                                  <a:pt x="399" y="129"/>
                                </a:lnTo>
                                <a:lnTo>
                                  <a:pt x="398" y="129"/>
                                </a:lnTo>
                                <a:lnTo>
                                  <a:pt x="395" y="127"/>
                                </a:lnTo>
                                <a:lnTo>
                                  <a:pt x="391" y="126"/>
                                </a:lnTo>
                                <a:lnTo>
                                  <a:pt x="387" y="126"/>
                                </a:lnTo>
                                <a:lnTo>
                                  <a:pt x="382" y="125"/>
                                </a:lnTo>
                                <a:lnTo>
                                  <a:pt x="378" y="126"/>
                                </a:lnTo>
                                <a:lnTo>
                                  <a:pt x="373" y="127"/>
                                </a:lnTo>
                                <a:lnTo>
                                  <a:pt x="371" y="131"/>
                                </a:lnTo>
                                <a:lnTo>
                                  <a:pt x="368" y="132"/>
                                </a:lnTo>
                                <a:lnTo>
                                  <a:pt x="367" y="135"/>
                                </a:lnTo>
                                <a:lnTo>
                                  <a:pt x="366" y="138"/>
                                </a:lnTo>
                                <a:lnTo>
                                  <a:pt x="365" y="141"/>
                                </a:lnTo>
                                <a:lnTo>
                                  <a:pt x="363" y="143"/>
                                </a:lnTo>
                                <a:lnTo>
                                  <a:pt x="361" y="148"/>
                                </a:lnTo>
                                <a:lnTo>
                                  <a:pt x="361" y="151"/>
                                </a:lnTo>
                                <a:lnTo>
                                  <a:pt x="360" y="156"/>
                                </a:lnTo>
                                <a:lnTo>
                                  <a:pt x="359" y="159"/>
                                </a:lnTo>
                                <a:lnTo>
                                  <a:pt x="358" y="162"/>
                                </a:lnTo>
                                <a:lnTo>
                                  <a:pt x="357" y="166"/>
                                </a:lnTo>
                                <a:lnTo>
                                  <a:pt x="357" y="168"/>
                                </a:lnTo>
                                <a:lnTo>
                                  <a:pt x="357" y="172"/>
                                </a:lnTo>
                                <a:lnTo>
                                  <a:pt x="357" y="174"/>
                                </a:lnTo>
                                <a:lnTo>
                                  <a:pt x="357" y="1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2CC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Freeform 145"/>
                        <wps:cNvSpPr>
                          <a:spLocks/>
                        </wps:cNvSpPr>
                        <wps:spPr bwMode="auto">
                          <a:xfrm>
                            <a:off x="74930" y="11430"/>
                            <a:ext cx="120650" cy="70485"/>
                          </a:xfrm>
                          <a:custGeom>
                            <a:avLst/>
                            <a:gdLst>
                              <a:gd name="T0" fmla="*/ 2 w 571"/>
                              <a:gd name="T1" fmla="*/ 216 h 333"/>
                              <a:gd name="T2" fmla="*/ 0 w 571"/>
                              <a:gd name="T3" fmla="*/ 176 h 333"/>
                              <a:gd name="T4" fmla="*/ 51 w 571"/>
                              <a:gd name="T5" fmla="*/ 158 h 333"/>
                              <a:gd name="T6" fmla="*/ 83 w 571"/>
                              <a:gd name="T7" fmla="*/ 134 h 333"/>
                              <a:gd name="T8" fmla="*/ 106 w 571"/>
                              <a:gd name="T9" fmla="*/ 111 h 333"/>
                              <a:gd name="T10" fmla="*/ 123 w 571"/>
                              <a:gd name="T11" fmla="*/ 85 h 333"/>
                              <a:gd name="T12" fmla="*/ 191 w 571"/>
                              <a:gd name="T13" fmla="*/ 119 h 333"/>
                              <a:gd name="T14" fmla="*/ 189 w 571"/>
                              <a:gd name="T15" fmla="*/ 115 h 333"/>
                              <a:gd name="T16" fmla="*/ 185 w 571"/>
                              <a:gd name="T17" fmla="*/ 107 h 333"/>
                              <a:gd name="T18" fmla="*/ 179 w 571"/>
                              <a:gd name="T19" fmla="*/ 97 h 333"/>
                              <a:gd name="T20" fmla="*/ 174 w 571"/>
                              <a:gd name="T21" fmla="*/ 88 h 333"/>
                              <a:gd name="T22" fmla="*/ 170 w 571"/>
                              <a:gd name="T23" fmla="*/ 80 h 333"/>
                              <a:gd name="T24" fmla="*/ 167 w 571"/>
                              <a:gd name="T25" fmla="*/ 72 h 333"/>
                              <a:gd name="T26" fmla="*/ 165 w 571"/>
                              <a:gd name="T27" fmla="*/ 67 h 333"/>
                              <a:gd name="T28" fmla="*/ 191 w 571"/>
                              <a:gd name="T29" fmla="*/ 82 h 333"/>
                              <a:gd name="T30" fmla="*/ 189 w 571"/>
                              <a:gd name="T31" fmla="*/ 79 h 333"/>
                              <a:gd name="T32" fmla="*/ 186 w 571"/>
                              <a:gd name="T33" fmla="*/ 73 h 333"/>
                              <a:gd name="T34" fmla="*/ 183 w 571"/>
                              <a:gd name="T35" fmla="*/ 68 h 333"/>
                              <a:gd name="T36" fmla="*/ 182 w 571"/>
                              <a:gd name="T37" fmla="*/ 63 h 333"/>
                              <a:gd name="T38" fmla="*/ 182 w 571"/>
                              <a:gd name="T39" fmla="*/ 56 h 333"/>
                              <a:gd name="T40" fmla="*/ 183 w 571"/>
                              <a:gd name="T41" fmla="*/ 49 h 333"/>
                              <a:gd name="T42" fmla="*/ 241 w 571"/>
                              <a:gd name="T43" fmla="*/ 90 h 333"/>
                              <a:gd name="T44" fmla="*/ 263 w 571"/>
                              <a:gd name="T45" fmla="*/ 48 h 333"/>
                              <a:gd name="T46" fmla="*/ 363 w 571"/>
                              <a:gd name="T47" fmla="*/ 16 h 333"/>
                              <a:gd name="T48" fmla="*/ 480 w 571"/>
                              <a:gd name="T49" fmla="*/ 0 h 333"/>
                              <a:gd name="T50" fmla="*/ 513 w 571"/>
                              <a:gd name="T51" fmla="*/ 48 h 333"/>
                              <a:gd name="T52" fmla="*/ 509 w 571"/>
                              <a:gd name="T53" fmla="*/ 71 h 333"/>
                              <a:gd name="T54" fmla="*/ 514 w 571"/>
                              <a:gd name="T55" fmla="*/ 71 h 333"/>
                              <a:gd name="T56" fmla="*/ 520 w 571"/>
                              <a:gd name="T57" fmla="*/ 72 h 333"/>
                              <a:gd name="T58" fmla="*/ 528 w 571"/>
                              <a:gd name="T59" fmla="*/ 73 h 333"/>
                              <a:gd name="T60" fmla="*/ 535 w 571"/>
                              <a:gd name="T61" fmla="*/ 75 h 333"/>
                              <a:gd name="T62" fmla="*/ 543 w 571"/>
                              <a:gd name="T63" fmla="*/ 76 h 333"/>
                              <a:gd name="T64" fmla="*/ 550 w 571"/>
                              <a:gd name="T65" fmla="*/ 79 h 333"/>
                              <a:gd name="T66" fmla="*/ 556 w 571"/>
                              <a:gd name="T67" fmla="*/ 82 h 333"/>
                              <a:gd name="T68" fmla="*/ 563 w 571"/>
                              <a:gd name="T69" fmla="*/ 88 h 333"/>
                              <a:gd name="T70" fmla="*/ 567 w 571"/>
                              <a:gd name="T71" fmla="*/ 97 h 333"/>
                              <a:gd name="T72" fmla="*/ 570 w 571"/>
                              <a:gd name="T73" fmla="*/ 102 h 333"/>
                              <a:gd name="T74" fmla="*/ 571 w 571"/>
                              <a:gd name="T75" fmla="*/ 106 h 333"/>
                              <a:gd name="T76" fmla="*/ 383 w 571"/>
                              <a:gd name="T77" fmla="*/ 333 h 333"/>
                              <a:gd name="T78" fmla="*/ 5 w 571"/>
                              <a:gd name="T79" fmla="*/ 238 h 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71" h="333">
                                <a:moveTo>
                                  <a:pt x="5" y="238"/>
                                </a:moveTo>
                                <a:lnTo>
                                  <a:pt x="2" y="216"/>
                                </a:lnTo>
                                <a:lnTo>
                                  <a:pt x="42" y="198"/>
                                </a:lnTo>
                                <a:lnTo>
                                  <a:pt x="0" y="176"/>
                                </a:lnTo>
                                <a:lnTo>
                                  <a:pt x="24" y="164"/>
                                </a:lnTo>
                                <a:lnTo>
                                  <a:pt x="51" y="158"/>
                                </a:lnTo>
                                <a:lnTo>
                                  <a:pt x="42" y="140"/>
                                </a:lnTo>
                                <a:lnTo>
                                  <a:pt x="83" y="134"/>
                                </a:lnTo>
                                <a:lnTo>
                                  <a:pt x="70" y="110"/>
                                </a:lnTo>
                                <a:lnTo>
                                  <a:pt x="106" y="111"/>
                                </a:lnTo>
                                <a:lnTo>
                                  <a:pt x="137" y="124"/>
                                </a:lnTo>
                                <a:lnTo>
                                  <a:pt x="123" y="85"/>
                                </a:lnTo>
                                <a:lnTo>
                                  <a:pt x="160" y="101"/>
                                </a:lnTo>
                                <a:lnTo>
                                  <a:pt x="191" y="119"/>
                                </a:lnTo>
                                <a:lnTo>
                                  <a:pt x="190" y="118"/>
                                </a:lnTo>
                                <a:lnTo>
                                  <a:pt x="189" y="115"/>
                                </a:lnTo>
                                <a:lnTo>
                                  <a:pt x="186" y="111"/>
                                </a:lnTo>
                                <a:lnTo>
                                  <a:pt x="185" y="107"/>
                                </a:lnTo>
                                <a:lnTo>
                                  <a:pt x="181" y="102"/>
                                </a:lnTo>
                                <a:lnTo>
                                  <a:pt x="179" y="97"/>
                                </a:lnTo>
                                <a:lnTo>
                                  <a:pt x="175" y="92"/>
                                </a:lnTo>
                                <a:lnTo>
                                  <a:pt x="174" y="88"/>
                                </a:lnTo>
                                <a:lnTo>
                                  <a:pt x="172" y="83"/>
                                </a:lnTo>
                                <a:lnTo>
                                  <a:pt x="170" y="80"/>
                                </a:lnTo>
                                <a:lnTo>
                                  <a:pt x="168" y="75"/>
                                </a:lnTo>
                                <a:lnTo>
                                  <a:pt x="167" y="72"/>
                                </a:lnTo>
                                <a:lnTo>
                                  <a:pt x="165" y="70"/>
                                </a:lnTo>
                                <a:lnTo>
                                  <a:pt x="165" y="67"/>
                                </a:lnTo>
                                <a:lnTo>
                                  <a:pt x="165" y="65"/>
                                </a:lnTo>
                                <a:lnTo>
                                  <a:pt x="191" y="82"/>
                                </a:lnTo>
                                <a:lnTo>
                                  <a:pt x="190" y="81"/>
                                </a:lnTo>
                                <a:lnTo>
                                  <a:pt x="189" y="79"/>
                                </a:lnTo>
                                <a:lnTo>
                                  <a:pt x="187" y="76"/>
                                </a:lnTo>
                                <a:lnTo>
                                  <a:pt x="186" y="73"/>
                                </a:lnTo>
                                <a:lnTo>
                                  <a:pt x="185" y="71"/>
                                </a:lnTo>
                                <a:lnTo>
                                  <a:pt x="183" y="68"/>
                                </a:lnTo>
                                <a:lnTo>
                                  <a:pt x="182" y="65"/>
                                </a:lnTo>
                                <a:lnTo>
                                  <a:pt x="182" y="63"/>
                                </a:lnTo>
                                <a:lnTo>
                                  <a:pt x="182" y="59"/>
                                </a:lnTo>
                                <a:lnTo>
                                  <a:pt x="182" y="56"/>
                                </a:lnTo>
                                <a:lnTo>
                                  <a:pt x="182" y="53"/>
                                </a:lnTo>
                                <a:lnTo>
                                  <a:pt x="183" y="49"/>
                                </a:lnTo>
                                <a:lnTo>
                                  <a:pt x="216" y="84"/>
                                </a:lnTo>
                                <a:lnTo>
                                  <a:pt x="241" y="90"/>
                                </a:lnTo>
                                <a:lnTo>
                                  <a:pt x="250" y="57"/>
                                </a:lnTo>
                                <a:lnTo>
                                  <a:pt x="263" y="48"/>
                                </a:lnTo>
                                <a:lnTo>
                                  <a:pt x="284" y="76"/>
                                </a:lnTo>
                                <a:lnTo>
                                  <a:pt x="363" y="16"/>
                                </a:lnTo>
                                <a:lnTo>
                                  <a:pt x="414" y="2"/>
                                </a:lnTo>
                                <a:lnTo>
                                  <a:pt x="480" y="0"/>
                                </a:lnTo>
                                <a:lnTo>
                                  <a:pt x="445" y="30"/>
                                </a:lnTo>
                                <a:lnTo>
                                  <a:pt x="513" y="48"/>
                                </a:lnTo>
                                <a:lnTo>
                                  <a:pt x="541" y="62"/>
                                </a:lnTo>
                                <a:lnTo>
                                  <a:pt x="509" y="71"/>
                                </a:lnTo>
                                <a:lnTo>
                                  <a:pt x="510" y="71"/>
                                </a:lnTo>
                                <a:lnTo>
                                  <a:pt x="514" y="71"/>
                                </a:lnTo>
                                <a:lnTo>
                                  <a:pt x="517" y="71"/>
                                </a:lnTo>
                                <a:lnTo>
                                  <a:pt x="520" y="72"/>
                                </a:lnTo>
                                <a:lnTo>
                                  <a:pt x="524" y="72"/>
                                </a:lnTo>
                                <a:lnTo>
                                  <a:pt x="528" y="73"/>
                                </a:lnTo>
                                <a:lnTo>
                                  <a:pt x="530" y="74"/>
                                </a:lnTo>
                                <a:lnTo>
                                  <a:pt x="535" y="75"/>
                                </a:lnTo>
                                <a:lnTo>
                                  <a:pt x="539" y="75"/>
                                </a:lnTo>
                                <a:lnTo>
                                  <a:pt x="543" y="76"/>
                                </a:lnTo>
                                <a:lnTo>
                                  <a:pt x="547" y="77"/>
                                </a:lnTo>
                                <a:lnTo>
                                  <a:pt x="550" y="79"/>
                                </a:lnTo>
                                <a:lnTo>
                                  <a:pt x="552" y="80"/>
                                </a:lnTo>
                                <a:lnTo>
                                  <a:pt x="556" y="82"/>
                                </a:lnTo>
                                <a:lnTo>
                                  <a:pt x="559" y="84"/>
                                </a:lnTo>
                                <a:lnTo>
                                  <a:pt x="563" y="88"/>
                                </a:lnTo>
                                <a:lnTo>
                                  <a:pt x="565" y="92"/>
                                </a:lnTo>
                                <a:lnTo>
                                  <a:pt x="567" y="97"/>
                                </a:lnTo>
                                <a:lnTo>
                                  <a:pt x="569" y="99"/>
                                </a:lnTo>
                                <a:lnTo>
                                  <a:pt x="570" y="102"/>
                                </a:lnTo>
                                <a:lnTo>
                                  <a:pt x="571" y="104"/>
                                </a:lnTo>
                                <a:lnTo>
                                  <a:pt x="571" y="106"/>
                                </a:lnTo>
                                <a:lnTo>
                                  <a:pt x="571" y="146"/>
                                </a:lnTo>
                                <a:lnTo>
                                  <a:pt x="383" y="333"/>
                                </a:lnTo>
                                <a:lnTo>
                                  <a:pt x="70" y="310"/>
                                </a:lnTo>
                                <a:lnTo>
                                  <a:pt x="5" y="238"/>
                                </a:lnTo>
                                <a:lnTo>
                                  <a:pt x="5" y="2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999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Freeform 146"/>
                        <wps:cNvSpPr>
                          <a:spLocks/>
                        </wps:cNvSpPr>
                        <wps:spPr bwMode="auto">
                          <a:xfrm>
                            <a:off x="74295" y="34925"/>
                            <a:ext cx="127635" cy="54610"/>
                          </a:xfrm>
                          <a:custGeom>
                            <a:avLst/>
                            <a:gdLst>
                              <a:gd name="T0" fmla="*/ 33 w 602"/>
                              <a:gd name="T1" fmla="*/ 232 h 258"/>
                              <a:gd name="T2" fmla="*/ 25 w 602"/>
                              <a:gd name="T3" fmla="*/ 200 h 258"/>
                              <a:gd name="T4" fmla="*/ 30 w 602"/>
                              <a:gd name="T5" fmla="*/ 172 h 258"/>
                              <a:gd name="T6" fmla="*/ 31 w 602"/>
                              <a:gd name="T7" fmla="*/ 128 h 258"/>
                              <a:gd name="T8" fmla="*/ 35 w 602"/>
                              <a:gd name="T9" fmla="*/ 135 h 258"/>
                              <a:gd name="T10" fmla="*/ 45 w 602"/>
                              <a:gd name="T11" fmla="*/ 143 h 258"/>
                              <a:gd name="T12" fmla="*/ 53 w 602"/>
                              <a:gd name="T13" fmla="*/ 148 h 258"/>
                              <a:gd name="T14" fmla="*/ 58 w 602"/>
                              <a:gd name="T15" fmla="*/ 149 h 258"/>
                              <a:gd name="T16" fmla="*/ 63 w 602"/>
                              <a:gd name="T17" fmla="*/ 149 h 258"/>
                              <a:gd name="T18" fmla="*/ 72 w 602"/>
                              <a:gd name="T19" fmla="*/ 146 h 258"/>
                              <a:gd name="T20" fmla="*/ 81 w 602"/>
                              <a:gd name="T21" fmla="*/ 142 h 258"/>
                              <a:gd name="T22" fmla="*/ 92 w 602"/>
                              <a:gd name="T23" fmla="*/ 137 h 258"/>
                              <a:gd name="T24" fmla="*/ 101 w 602"/>
                              <a:gd name="T25" fmla="*/ 133 h 258"/>
                              <a:gd name="T26" fmla="*/ 110 w 602"/>
                              <a:gd name="T27" fmla="*/ 128 h 258"/>
                              <a:gd name="T28" fmla="*/ 116 w 602"/>
                              <a:gd name="T29" fmla="*/ 126 h 258"/>
                              <a:gd name="T30" fmla="*/ 121 w 602"/>
                              <a:gd name="T31" fmla="*/ 124 h 258"/>
                              <a:gd name="T32" fmla="*/ 113 w 602"/>
                              <a:gd name="T33" fmla="*/ 149 h 258"/>
                              <a:gd name="T34" fmla="*/ 102 w 602"/>
                              <a:gd name="T35" fmla="*/ 167 h 258"/>
                              <a:gd name="T36" fmla="*/ 108 w 602"/>
                              <a:gd name="T37" fmla="*/ 164 h 258"/>
                              <a:gd name="T38" fmla="*/ 114 w 602"/>
                              <a:gd name="T39" fmla="*/ 162 h 258"/>
                              <a:gd name="T40" fmla="*/ 119 w 602"/>
                              <a:gd name="T41" fmla="*/ 159 h 258"/>
                              <a:gd name="T42" fmla="*/ 125 w 602"/>
                              <a:gd name="T43" fmla="*/ 156 h 258"/>
                              <a:gd name="T44" fmla="*/ 133 w 602"/>
                              <a:gd name="T45" fmla="*/ 151 h 258"/>
                              <a:gd name="T46" fmla="*/ 137 w 602"/>
                              <a:gd name="T47" fmla="*/ 174 h 258"/>
                              <a:gd name="T48" fmla="*/ 205 w 602"/>
                              <a:gd name="T49" fmla="*/ 156 h 258"/>
                              <a:gd name="T50" fmla="*/ 281 w 602"/>
                              <a:gd name="T51" fmla="*/ 105 h 258"/>
                              <a:gd name="T52" fmla="*/ 358 w 602"/>
                              <a:gd name="T53" fmla="*/ 91 h 258"/>
                              <a:gd name="T54" fmla="*/ 357 w 602"/>
                              <a:gd name="T55" fmla="*/ 90 h 258"/>
                              <a:gd name="T56" fmla="*/ 351 w 602"/>
                              <a:gd name="T57" fmla="*/ 88 h 258"/>
                              <a:gd name="T58" fmla="*/ 344 w 602"/>
                              <a:gd name="T59" fmla="*/ 85 h 258"/>
                              <a:gd name="T60" fmla="*/ 336 w 602"/>
                              <a:gd name="T61" fmla="*/ 80 h 258"/>
                              <a:gd name="T62" fmla="*/ 327 w 602"/>
                              <a:gd name="T63" fmla="*/ 74 h 258"/>
                              <a:gd name="T64" fmla="*/ 319 w 602"/>
                              <a:gd name="T65" fmla="*/ 70 h 258"/>
                              <a:gd name="T66" fmla="*/ 311 w 602"/>
                              <a:gd name="T67" fmla="*/ 64 h 258"/>
                              <a:gd name="T68" fmla="*/ 306 w 602"/>
                              <a:gd name="T69" fmla="*/ 60 h 258"/>
                              <a:gd name="T70" fmla="*/ 301 w 602"/>
                              <a:gd name="T71" fmla="*/ 49 h 258"/>
                              <a:gd name="T72" fmla="*/ 296 w 602"/>
                              <a:gd name="T73" fmla="*/ 40 h 258"/>
                              <a:gd name="T74" fmla="*/ 294 w 602"/>
                              <a:gd name="T75" fmla="*/ 33 h 258"/>
                              <a:gd name="T76" fmla="*/ 292 w 602"/>
                              <a:gd name="T77" fmla="*/ 30 h 258"/>
                              <a:gd name="T78" fmla="*/ 471 w 602"/>
                              <a:gd name="T79" fmla="*/ 78 h 258"/>
                              <a:gd name="T80" fmla="*/ 457 w 602"/>
                              <a:gd name="T81" fmla="*/ 44 h 258"/>
                              <a:gd name="T82" fmla="*/ 463 w 602"/>
                              <a:gd name="T83" fmla="*/ 44 h 258"/>
                              <a:gd name="T84" fmla="*/ 470 w 602"/>
                              <a:gd name="T85" fmla="*/ 43 h 258"/>
                              <a:gd name="T86" fmla="*/ 478 w 602"/>
                              <a:gd name="T87" fmla="*/ 43 h 258"/>
                              <a:gd name="T88" fmla="*/ 486 w 602"/>
                              <a:gd name="T89" fmla="*/ 42 h 258"/>
                              <a:gd name="T90" fmla="*/ 494 w 602"/>
                              <a:gd name="T91" fmla="*/ 41 h 258"/>
                              <a:gd name="T92" fmla="*/ 502 w 602"/>
                              <a:gd name="T93" fmla="*/ 40 h 258"/>
                              <a:gd name="T94" fmla="*/ 510 w 602"/>
                              <a:gd name="T95" fmla="*/ 39 h 258"/>
                              <a:gd name="T96" fmla="*/ 521 w 602"/>
                              <a:gd name="T97" fmla="*/ 36 h 258"/>
                              <a:gd name="T98" fmla="*/ 529 w 602"/>
                              <a:gd name="T99" fmla="*/ 36 h 258"/>
                              <a:gd name="T100" fmla="*/ 536 w 602"/>
                              <a:gd name="T101" fmla="*/ 36 h 258"/>
                              <a:gd name="T102" fmla="*/ 538 w 602"/>
                              <a:gd name="T103" fmla="*/ 37 h 258"/>
                              <a:gd name="T104" fmla="*/ 532 w 602"/>
                              <a:gd name="T105" fmla="*/ 12 h 258"/>
                              <a:gd name="T106" fmla="*/ 602 w 602"/>
                              <a:gd name="T107" fmla="*/ 73 h 258"/>
                              <a:gd name="T108" fmla="*/ 558 w 602"/>
                              <a:gd name="T109" fmla="*/ 189 h 258"/>
                              <a:gd name="T110" fmla="*/ 56 w 602"/>
                              <a:gd name="T111" fmla="*/ 258 h 2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602" h="258">
                                <a:moveTo>
                                  <a:pt x="56" y="258"/>
                                </a:moveTo>
                                <a:lnTo>
                                  <a:pt x="33" y="232"/>
                                </a:lnTo>
                                <a:lnTo>
                                  <a:pt x="3" y="223"/>
                                </a:lnTo>
                                <a:lnTo>
                                  <a:pt x="25" y="200"/>
                                </a:lnTo>
                                <a:lnTo>
                                  <a:pt x="0" y="192"/>
                                </a:lnTo>
                                <a:lnTo>
                                  <a:pt x="30" y="172"/>
                                </a:lnTo>
                                <a:lnTo>
                                  <a:pt x="31" y="127"/>
                                </a:lnTo>
                                <a:lnTo>
                                  <a:pt x="31" y="128"/>
                                </a:lnTo>
                                <a:lnTo>
                                  <a:pt x="33" y="132"/>
                                </a:lnTo>
                                <a:lnTo>
                                  <a:pt x="35" y="135"/>
                                </a:lnTo>
                                <a:lnTo>
                                  <a:pt x="40" y="140"/>
                                </a:lnTo>
                                <a:lnTo>
                                  <a:pt x="45" y="143"/>
                                </a:lnTo>
                                <a:lnTo>
                                  <a:pt x="49" y="146"/>
                                </a:lnTo>
                                <a:lnTo>
                                  <a:pt x="53" y="148"/>
                                </a:lnTo>
                                <a:lnTo>
                                  <a:pt x="55" y="149"/>
                                </a:lnTo>
                                <a:lnTo>
                                  <a:pt x="58" y="149"/>
                                </a:lnTo>
                                <a:lnTo>
                                  <a:pt x="61" y="150"/>
                                </a:lnTo>
                                <a:lnTo>
                                  <a:pt x="63" y="149"/>
                                </a:lnTo>
                                <a:lnTo>
                                  <a:pt x="68" y="148"/>
                                </a:lnTo>
                                <a:lnTo>
                                  <a:pt x="72" y="146"/>
                                </a:lnTo>
                                <a:lnTo>
                                  <a:pt x="77" y="145"/>
                                </a:lnTo>
                                <a:lnTo>
                                  <a:pt x="81" y="142"/>
                                </a:lnTo>
                                <a:lnTo>
                                  <a:pt x="86" y="141"/>
                                </a:lnTo>
                                <a:lnTo>
                                  <a:pt x="92" y="137"/>
                                </a:lnTo>
                                <a:lnTo>
                                  <a:pt x="96" y="136"/>
                                </a:lnTo>
                                <a:lnTo>
                                  <a:pt x="101" y="133"/>
                                </a:lnTo>
                                <a:lnTo>
                                  <a:pt x="106" y="132"/>
                                </a:lnTo>
                                <a:lnTo>
                                  <a:pt x="110" y="128"/>
                                </a:lnTo>
                                <a:lnTo>
                                  <a:pt x="114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18" y="125"/>
                                </a:lnTo>
                                <a:lnTo>
                                  <a:pt x="121" y="124"/>
                                </a:lnTo>
                                <a:lnTo>
                                  <a:pt x="122" y="124"/>
                                </a:lnTo>
                                <a:lnTo>
                                  <a:pt x="113" y="149"/>
                                </a:lnTo>
                                <a:lnTo>
                                  <a:pt x="102" y="168"/>
                                </a:lnTo>
                                <a:lnTo>
                                  <a:pt x="102" y="167"/>
                                </a:lnTo>
                                <a:lnTo>
                                  <a:pt x="106" y="165"/>
                                </a:lnTo>
                                <a:lnTo>
                                  <a:pt x="108" y="164"/>
                                </a:lnTo>
                                <a:lnTo>
                                  <a:pt x="110" y="163"/>
                                </a:lnTo>
                                <a:lnTo>
                                  <a:pt x="114" y="162"/>
                                </a:lnTo>
                                <a:lnTo>
                                  <a:pt x="117" y="161"/>
                                </a:lnTo>
                                <a:lnTo>
                                  <a:pt x="119" y="159"/>
                                </a:lnTo>
                                <a:lnTo>
                                  <a:pt x="123" y="158"/>
                                </a:lnTo>
                                <a:lnTo>
                                  <a:pt x="125" y="156"/>
                                </a:lnTo>
                                <a:lnTo>
                                  <a:pt x="129" y="154"/>
                                </a:lnTo>
                                <a:lnTo>
                                  <a:pt x="133" y="151"/>
                                </a:lnTo>
                                <a:lnTo>
                                  <a:pt x="138" y="148"/>
                                </a:lnTo>
                                <a:lnTo>
                                  <a:pt x="137" y="174"/>
                                </a:lnTo>
                                <a:lnTo>
                                  <a:pt x="168" y="163"/>
                                </a:lnTo>
                                <a:lnTo>
                                  <a:pt x="205" y="156"/>
                                </a:lnTo>
                                <a:lnTo>
                                  <a:pt x="334" y="127"/>
                                </a:lnTo>
                                <a:lnTo>
                                  <a:pt x="281" y="105"/>
                                </a:lnTo>
                                <a:lnTo>
                                  <a:pt x="335" y="100"/>
                                </a:lnTo>
                                <a:lnTo>
                                  <a:pt x="358" y="91"/>
                                </a:lnTo>
                                <a:lnTo>
                                  <a:pt x="358" y="91"/>
                                </a:lnTo>
                                <a:lnTo>
                                  <a:pt x="357" y="90"/>
                                </a:lnTo>
                                <a:lnTo>
                                  <a:pt x="354" y="89"/>
                                </a:lnTo>
                                <a:lnTo>
                                  <a:pt x="351" y="88"/>
                                </a:lnTo>
                                <a:lnTo>
                                  <a:pt x="348" y="86"/>
                                </a:lnTo>
                                <a:lnTo>
                                  <a:pt x="344" y="85"/>
                                </a:lnTo>
                                <a:lnTo>
                                  <a:pt x="340" y="82"/>
                                </a:lnTo>
                                <a:lnTo>
                                  <a:pt x="336" y="80"/>
                                </a:lnTo>
                                <a:lnTo>
                                  <a:pt x="331" y="77"/>
                                </a:lnTo>
                                <a:lnTo>
                                  <a:pt x="327" y="74"/>
                                </a:lnTo>
                                <a:lnTo>
                                  <a:pt x="322" y="72"/>
                                </a:lnTo>
                                <a:lnTo>
                                  <a:pt x="319" y="70"/>
                                </a:lnTo>
                                <a:lnTo>
                                  <a:pt x="314" y="67"/>
                                </a:lnTo>
                                <a:lnTo>
                                  <a:pt x="311" y="64"/>
                                </a:lnTo>
                                <a:lnTo>
                                  <a:pt x="309" y="61"/>
                                </a:lnTo>
                                <a:lnTo>
                                  <a:pt x="306" y="60"/>
                                </a:lnTo>
                                <a:lnTo>
                                  <a:pt x="303" y="54"/>
                                </a:lnTo>
                                <a:lnTo>
                                  <a:pt x="301" y="49"/>
                                </a:lnTo>
                                <a:lnTo>
                                  <a:pt x="298" y="44"/>
                                </a:lnTo>
                                <a:lnTo>
                                  <a:pt x="296" y="40"/>
                                </a:lnTo>
                                <a:lnTo>
                                  <a:pt x="295" y="35"/>
                                </a:lnTo>
                                <a:lnTo>
                                  <a:pt x="294" y="33"/>
                                </a:lnTo>
                                <a:lnTo>
                                  <a:pt x="292" y="31"/>
                                </a:lnTo>
                                <a:lnTo>
                                  <a:pt x="292" y="30"/>
                                </a:lnTo>
                                <a:lnTo>
                                  <a:pt x="344" y="58"/>
                                </a:lnTo>
                                <a:lnTo>
                                  <a:pt x="471" y="78"/>
                                </a:lnTo>
                                <a:lnTo>
                                  <a:pt x="516" y="64"/>
                                </a:lnTo>
                                <a:lnTo>
                                  <a:pt x="457" y="44"/>
                                </a:lnTo>
                                <a:lnTo>
                                  <a:pt x="459" y="44"/>
                                </a:lnTo>
                                <a:lnTo>
                                  <a:pt x="463" y="44"/>
                                </a:lnTo>
                                <a:lnTo>
                                  <a:pt x="467" y="43"/>
                                </a:lnTo>
                                <a:lnTo>
                                  <a:pt x="470" y="43"/>
                                </a:lnTo>
                                <a:lnTo>
                                  <a:pt x="472" y="43"/>
                                </a:lnTo>
                                <a:lnTo>
                                  <a:pt x="478" y="43"/>
                                </a:lnTo>
                                <a:lnTo>
                                  <a:pt x="482" y="42"/>
                                </a:lnTo>
                                <a:lnTo>
                                  <a:pt x="486" y="42"/>
                                </a:lnTo>
                                <a:lnTo>
                                  <a:pt x="490" y="41"/>
                                </a:lnTo>
                                <a:lnTo>
                                  <a:pt x="494" y="41"/>
                                </a:lnTo>
                                <a:lnTo>
                                  <a:pt x="499" y="40"/>
                                </a:lnTo>
                                <a:lnTo>
                                  <a:pt x="502" y="40"/>
                                </a:lnTo>
                                <a:lnTo>
                                  <a:pt x="506" y="40"/>
                                </a:lnTo>
                                <a:lnTo>
                                  <a:pt x="510" y="39"/>
                                </a:lnTo>
                                <a:lnTo>
                                  <a:pt x="515" y="36"/>
                                </a:lnTo>
                                <a:lnTo>
                                  <a:pt x="521" y="36"/>
                                </a:lnTo>
                                <a:lnTo>
                                  <a:pt x="524" y="36"/>
                                </a:lnTo>
                                <a:lnTo>
                                  <a:pt x="529" y="36"/>
                                </a:lnTo>
                                <a:lnTo>
                                  <a:pt x="532" y="36"/>
                                </a:lnTo>
                                <a:lnTo>
                                  <a:pt x="536" y="36"/>
                                </a:lnTo>
                                <a:lnTo>
                                  <a:pt x="537" y="37"/>
                                </a:lnTo>
                                <a:lnTo>
                                  <a:pt x="538" y="37"/>
                                </a:lnTo>
                                <a:lnTo>
                                  <a:pt x="485" y="0"/>
                                </a:lnTo>
                                <a:lnTo>
                                  <a:pt x="532" y="12"/>
                                </a:lnTo>
                                <a:lnTo>
                                  <a:pt x="567" y="31"/>
                                </a:lnTo>
                                <a:lnTo>
                                  <a:pt x="602" y="73"/>
                                </a:lnTo>
                                <a:lnTo>
                                  <a:pt x="576" y="78"/>
                                </a:lnTo>
                                <a:lnTo>
                                  <a:pt x="558" y="189"/>
                                </a:lnTo>
                                <a:lnTo>
                                  <a:pt x="56" y="258"/>
                                </a:lnTo>
                                <a:lnTo>
                                  <a:pt x="56" y="2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F663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Freeform 147"/>
                        <wps:cNvSpPr>
                          <a:spLocks/>
                        </wps:cNvSpPr>
                        <wps:spPr bwMode="auto">
                          <a:xfrm>
                            <a:off x="85725" y="260985"/>
                            <a:ext cx="238125" cy="61595"/>
                          </a:xfrm>
                          <a:custGeom>
                            <a:avLst/>
                            <a:gdLst>
                              <a:gd name="T0" fmla="*/ 0 w 1125"/>
                              <a:gd name="T1" fmla="*/ 204 h 289"/>
                              <a:gd name="T2" fmla="*/ 7 w 1125"/>
                              <a:gd name="T3" fmla="*/ 218 h 289"/>
                              <a:gd name="T4" fmla="*/ 38 w 1125"/>
                              <a:gd name="T5" fmla="*/ 222 h 289"/>
                              <a:gd name="T6" fmla="*/ 39 w 1125"/>
                              <a:gd name="T7" fmla="*/ 253 h 289"/>
                              <a:gd name="T8" fmla="*/ 71 w 1125"/>
                              <a:gd name="T9" fmla="*/ 253 h 289"/>
                              <a:gd name="T10" fmla="*/ 75 w 1125"/>
                              <a:gd name="T11" fmla="*/ 280 h 289"/>
                              <a:gd name="T12" fmla="*/ 90 w 1125"/>
                              <a:gd name="T13" fmla="*/ 289 h 289"/>
                              <a:gd name="T14" fmla="*/ 524 w 1125"/>
                              <a:gd name="T15" fmla="*/ 235 h 289"/>
                              <a:gd name="T16" fmla="*/ 587 w 1125"/>
                              <a:gd name="T17" fmla="*/ 234 h 289"/>
                              <a:gd name="T18" fmla="*/ 617 w 1125"/>
                              <a:gd name="T19" fmla="*/ 234 h 289"/>
                              <a:gd name="T20" fmla="*/ 927 w 1125"/>
                              <a:gd name="T21" fmla="*/ 186 h 289"/>
                              <a:gd name="T22" fmla="*/ 1080 w 1125"/>
                              <a:gd name="T23" fmla="*/ 186 h 289"/>
                              <a:gd name="T24" fmla="*/ 1081 w 1125"/>
                              <a:gd name="T25" fmla="*/ 169 h 289"/>
                              <a:gd name="T26" fmla="*/ 1090 w 1125"/>
                              <a:gd name="T27" fmla="*/ 157 h 289"/>
                              <a:gd name="T28" fmla="*/ 1110 w 1125"/>
                              <a:gd name="T29" fmla="*/ 123 h 289"/>
                              <a:gd name="T30" fmla="*/ 1125 w 1125"/>
                              <a:gd name="T31" fmla="*/ 91 h 289"/>
                              <a:gd name="T32" fmla="*/ 319 w 1125"/>
                              <a:gd name="T33" fmla="*/ 0 h 289"/>
                              <a:gd name="T34" fmla="*/ 0 w 1125"/>
                              <a:gd name="T35" fmla="*/ 204 h 289"/>
                              <a:gd name="T36" fmla="*/ 0 w 1125"/>
                              <a:gd name="T37" fmla="*/ 204 h 2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125" h="289">
                                <a:moveTo>
                                  <a:pt x="0" y="204"/>
                                </a:moveTo>
                                <a:lnTo>
                                  <a:pt x="7" y="218"/>
                                </a:lnTo>
                                <a:lnTo>
                                  <a:pt x="38" y="222"/>
                                </a:lnTo>
                                <a:lnTo>
                                  <a:pt x="39" y="253"/>
                                </a:lnTo>
                                <a:lnTo>
                                  <a:pt x="71" y="253"/>
                                </a:lnTo>
                                <a:lnTo>
                                  <a:pt x="75" y="280"/>
                                </a:lnTo>
                                <a:lnTo>
                                  <a:pt x="90" y="289"/>
                                </a:lnTo>
                                <a:lnTo>
                                  <a:pt x="524" y="235"/>
                                </a:lnTo>
                                <a:lnTo>
                                  <a:pt x="587" y="234"/>
                                </a:lnTo>
                                <a:lnTo>
                                  <a:pt x="617" y="234"/>
                                </a:lnTo>
                                <a:lnTo>
                                  <a:pt x="927" y="186"/>
                                </a:lnTo>
                                <a:lnTo>
                                  <a:pt x="1080" y="186"/>
                                </a:lnTo>
                                <a:lnTo>
                                  <a:pt x="1081" y="169"/>
                                </a:lnTo>
                                <a:lnTo>
                                  <a:pt x="1090" y="157"/>
                                </a:lnTo>
                                <a:lnTo>
                                  <a:pt x="1110" y="123"/>
                                </a:lnTo>
                                <a:lnTo>
                                  <a:pt x="1125" y="91"/>
                                </a:lnTo>
                                <a:lnTo>
                                  <a:pt x="319" y="0"/>
                                </a:lnTo>
                                <a:lnTo>
                                  <a:pt x="0" y="204"/>
                                </a:lnTo>
                                <a:lnTo>
                                  <a:pt x="0" y="2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Freeform 148"/>
                        <wps:cNvSpPr>
                          <a:spLocks/>
                        </wps:cNvSpPr>
                        <wps:spPr bwMode="auto">
                          <a:xfrm>
                            <a:off x="114300" y="114300"/>
                            <a:ext cx="169545" cy="119380"/>
                          </a:xfrm>
                          <a:custGeom>
                            <a:avLst/>
                            <a:gdLst>
                              <a:gd name="T0" fmla="*/ 0 w 800"/>
                              <a:gd name="T1" fmla="*/ 0 h 562"/>
                              <a:gd name="T2" fmla="*/ 634 w 800"/>
                              <a:gd name="T3" fmla="*/ 11 h 562"/>
                              <a:gd name="T4" fmla="*/ 800 w 800"/>
                              <a:gd name="T5" fmla="*/ 300 h 562"/>
                              <a:gd name="T6" fmla="*/ 678 w 800"/>
                              <a:gd name="T7" fmla="*/ 408 h 562"/>
                              <a:gd name="T8" fmla="*/ 681 w 800"/>
                              <a:gd name="T9" fmla="*/ 503 h 562"/>
                              <a:gd name="T10" fmla="*/ 31 w 800"/>
                              <a:gd name="T11" fmla="*/ 562 h 562"/>
                              <a:gd name="T12" fmla="*/ 0 w 800"/>
                              <a:gd name="T13" fmla="*/ 0 h 562"/>
                              <a:gd name="T14" fmla="*/ 0 w 800"/>
                              <a:gd name="T15" fmla="*/ 0 h 5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800" h="562">
                                <a:moveTo>
                                  <a:pt x="0" y="0"/>
                                </a:moveTo>
                                <a:lnTo>
                                  <a:pt x="634" y="11"/>
                                </a:lnTo>
                                <a:lnTo>
                                  <a:pt x="800" y="300"/>
                                </a:lnTo>
                                <a:lnTo>
                                  <a:pt x="678" y="408"/>
                                </a:lnTo>
                                <a:lnTo>
                                  <a:pt x="681" y="503"/>
                                </a:lnTo>
                                <a:lnTo>
                                  <a:pt x="31" y="562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1B0FA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Freeform 149"/>
                        <wps:cNvSpPr>
                          <a:spLocks/>
                        </wps:cNvSpPr>
                        <wps:spPr bwMode="auto">
                          <a:xfrm>
                            <a:off x="102235" y="128270"/>
                            <a:ext cx="84455" cy="32385"/>
                          </a:xfrm>
                          <a:custGeom>
                            <a:avLst/>
                            <a:gdLst>
                              <a:gd name="T0" fmla="*/ 1 w 401"/>
                              <a:gd name="T1" fmla="*/ 80 h 153"/>
                              <a:gd name="T2" fmla="*/ 8 w 401"/>
                              <a:gd name="T3" fmla="*/ 87 h 153"/>
                              <a:gd name="T4" fmla="*/ 13 w 401"/>
                              <a:gd name="T5" fmla="*/ 92 h 153"/>
                              <a:gd name="T6" fmla="*/ 18 w 401"/>
                              <a:gd name="T7" fmla="*/ 97 h 153"/>
                              <a:gd name="T8" fmla="*/ 27 w 401"/>
                              <a:gd name="T9" fmla="*/ 103 h 153"/>
                              <a:gd name="T10" fmla="*/ 36 w 401"/>
                              <a:gd name="T11" fmla="*/ 110 h 153"/>
                              <a:gd name="T12" fmla="*/ 40 w 401"/>
                              <a:gd name="T13" fmla="*/ 113 h 153"/>
                              <a:gd name="T14" fmla="*/ 46 w 401"/>
                              <a:gd name="T15" fmla="*/ 115 h 153"/>
                              <a:gd name="T16" fmla="*/ 52 w 401"/>
                              <a:gd name="T17" fmla="*/ 119 h 153"/>
                              <a:gd name="T18" fmla="*/ 58 w 401"/>
                              <a:gd name="T19" fmla="*/ 122 h 153"/>
                              <a:gd name="T20" fmla="*/ 65 w 401"/>
                              <a:gd name="T21" fmla="*/ 124 h 153"/>
                              <a:gd name="T22" fmla="*/ 73 w 401"/>
                              <a:gd name="T23" fmla="*/ 128 h 153"/>
                              <a:gd name="T24" fmla="*/ 80 w 401"/>
                              <a:gd name="T25" fmla="*/ 131 h 153"/>
                              <a:gd name="T26" fmla="*/ 89 w 401"/>
                              <a:gd name="T27" fmla="*/ 134 h 153"/>
                              <a:gd name="T28" fmla="*/ 97 w 401"/>
                              <a:gd name="T29" fmla="*/ 137 h 153"/>
                              <a:gd name="T30" fmla="*/ 106 w 401"/>
                              <a:gd name="T31" fmla="*/ 139 h 153"/>
                              <a:gd name="T32" fmla="*/ 115 w 401"/>
                              <a:gd name="T33" fmla="*/ 141 h 153"/>
                              <a:gd name="T34" fmla="*/ 127 w 401"/>
                              <a:gd name="T35" fmla="*/ 144 h 153"/>
                              <a:gd name="T36" fmla="*/ 137 w 401"/>
                              <a:gd name="T37" fmla="*/ 146 h 153"/>
                              <a:gd name="T38" fmla="*/ 149 w 401"/>
                              <a:gd name="T39" fmla="*/ 148 h 153"/>
                              <a:gd name="T40" fmla="*/ 160 w 401"/>
                              <a:gd name="T41" fmla="*/ 150 h 153"/>
                              <a:gd name="T42" fmla="*/ 173 w 401"/>
                              <a:gd name="T43" fmla="*/ 152 h 153"/>
                              <a:gd name="T44" fmla="*/ 186 w 401"/>
                              <a:gd name="T45" fmla="*/ 152 h 153"/>
                              <a:gd name="T46" fmla="*/ 198 w 401"/>
                              <a:gd name="T47" fmla="*/ 153 h 153"/>
                              <a:gd name="T48" fmla="*/ 210 w 401"/>
                              <a:gd name="T49" fmla="*/ 152 h 153"/>
                              <a:gd name="T50" fmla="*/ 221 w 401"/>
                              <a:gd name="T51" fmla="*/ 151 h 153"/>
                              <a:gd name="T52" fmla="*/ 233 w 401"/>
                              <a:gd name="T53" fmla="*/ 150 h 153"/>
                              <a:gd name="T54" fmla="*/ 243 w 401"/>
                              <a:gd name="T55" fmla="*/ 148 h 153"/>
                              <a:gd name="T56" fmla="*/ 255 w 401"/>
                              <a:gd name="T57" fmla="*/ 146 h 153"/>
                              <a:gd name="T58" fmla="*/ 265 w 401"/>
                              <a:gd name="T59" fmla="*/ 143 h 153"/>
                              <a:gd name="T60" fmla="*/ 276 w 401"/>
                              <a:gd name="T61" fmla="*/ 140 h 153"/>
                              <a:gd name="T62" fmla="*/ 286 w 401"/>
                              <a:gd name="T63" fmla="*/ 135 h 153"/>
                              <a:gd name="T64" fmla="*/ 295 w 401"/>
                              <a:gd name="T65" fmla="*/ 132 h 153"/>
                              <a:gd name="T66" fmla="*/ 304 w 401"/>
                              <a:gd name="T67" fmla="*/ 128 h 153"/>
                              <a:gd name="T68" fmla="*/ 314 w 401"/>
                              <a:gd name="T69" fmla="*/ 123 h 153"/>
                              <a:gd name="T70" fmla="*/ 322 w 401"/>
                              <a:gd name="T71" fmla="*/ 119 h 153"/>
                              <a:gd name="T72" fmla="*/ 330 w 401"/>
                              <a:gd name="T73" fmla="*/ 114 h 153"/>
                              <a:gd name="T74" fmla="*/ 338 w 401"/>
                              <a:gd name="T75" fmla="*/ 110 h 153"/>
                              <a:gd name="T76" fmla="*/ 345 w 401"/>
                              <a:gd name="T77" fmla="*/ 105 h 153"/>
                              <a:gd name="T78" fmla="*/ 352 w 401"/>
                              <a:gd name="T79" fmla="*/ 100 h 153"/>
                              <a:gd name="T80" fmla="*/ 359 w 401"/>
                              <a:gd name="T81" fmla="*/ 95 h 153"/>
                              <a:gd name="T82" fmla="*/ 364 w 401"/>
                              <a:gd name="T83" fmla="*/ 91 h 153"/>
                              <a:gd name="T84" fmla="*/ 375 w 401"/>
                              <a:gd name="T85" fmla="*/ 82 h 153"/>
                              <a:gd name="T86" fmla="*/ 385 w 401"/>
                              <a:gd name="T87" fmla="*/ 74 h 153"/>
                              <a:gd name="T88" fmla="*/ 391 w 401"/>
                              <a:gd name="T89" fmla="*/ 67 h 153"/>
                              <a:gd name="T90" fmla="*/ 397 w 401"/>
                              <a:gd name="T91" fmla="*/ 61 h 153"/>
                              <a:gd name="T92" fmla="*/ 401 w 401"/>
                              <a:gd name="T93" fmla="*/ 58 h 153"/>
                              <a:gd name="T94" fmla="*/ 0 w 401"/>
                              <a:gd name="T95" fmla="*/ 78 h 1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401" h="153">
                                <a:moveTo>
                                  <a:pt x="0" y="78"/>
                                </a:moveTo>
                                <a:lnTo>
                                  <a:pt x="1" y="80"/>
                                </a:lnTo>
                                <a:lnTo>
                                  <a:pt x="3" y="84"/>
                                </a:lnTo>
                                <a:lnTo>
                                  <a:pt x="8" y="87"/>
                                </a:lnTo>
                                <a:lnTo>
                                  <a:pt x="9" y="89"/>
                                </a:lnTo>
                                <a:lnTo>
                                  <a:pt x="13" y="92"/>
                                </a:lnTo>
                                <a:lnTo>
                                  <a:pt x="15" y="94"/>
                                </a:lnTo>
                                <a:lnTo>
                                  <a:pt x="18" y="97"/>
                                </a:lnTo>
                                <a:lnTo>
                                  <a:pt x="22" y="100"/>
                                </a:lnTo>
                                <a:lnTo>
                                  <a:pt x="27" y="103"/>
                                </a:lnTo>
                                <a:lnTo>
                                  <a:pt x="30" y="106"/>
                                </a:lnTo>
                                <a:lnTo>
                                  <a:pt x="36" y="110"/>
                                </a:lnTo>
                                <a:lnTo>
                                  <a:pt x="38" y="111"/>
                                </a:lnTo>
                                <a:lnTo>
                                  <a:pt x="40" y="113"/>
                                </a:lnTo>
                                <a:lnTo>
                                  <a:pt x="43" y="114"/>
                                </a:lnTo>
                                <a:lnTo>
                                  <a:pt x="46" y="115"/>
                                </a:lnTo>
                                <a:lnTo>
                                  <a:pt x="48" y="118"/>
                                </a:lnTo>
                                <a:lnTo>
                                  <a:pt x="52" y="119"/>
                                </a:lnTo>
                                <a:lnTo>
                                  <a:pt x="55" y="120"/>
                                </a:lnTo>
                                <a:lnTo>
                                  <a:pt x="58" y="122"/>
                                </a:lnTo>
                                <a:lnTo>
                                  <a:pt x="61" y="123"/>
                                </a:lnTo>
                                <a:lnTo>
                                  <a:pt x="65" y="124"/>
                                </a:lnTo>
                                <a:lnTo>
                                  <a:pt x="68" y="127"/>
                                </a:lnTo>
                                <a:lnTo>
                                  <a:pt x="73" y="128"/>
                                </a:lnTo>
                                <a:lnTo>
                                  <a:pt x="76" y="129"/>
                                </a:lnTo>
                                <a:lnTo>
                                  <a:pt x="80" y="131"/>
                                </a:lnTo>
                                <a:lnTo>
                                  <a:pt x="84" y="132"/>
                                </a:lnTo>
                                <a:lnTo>
                                  <a:pt x="89" y="134"/>
                                </a:lnTo>
                                <a:lnTo>
                                  <a:pt x="92" y="134"/>
                                </a:lnTo>
                                <a:lnTo>
                                  <a:pt x="97" y="137"/>
                                </a:lnTo>
                                <a:lnTo>
                                  <a:pt x="102" y="138"/>
                                </a:lnTo>
                                <a:lnTo>
                                  <a:pt x="106" y="139"/>
                                </a:lnTo>
                                <a:lnTo>
                                  <a:pt x="111" y="140"/>
                                </a:lnTo>
                                <a:lnTo>
                                  <a:pt x="115" y="141"/>
                                </a:lnTo>
                                <a:lnTo>
                                  <a:pt x="121" y="142"/>
                                </a:lnTo>
                                <a:lnTo>
                                  <a:pt x="127" y="144"/>
                                </a:lnTo>
                                <a:lnTo>
                                  <a:pt x="131" y="144"/>
                                </a:lnTo>
                                <a:lnTo>
                                  <a:pt x="137" y="146"/>
                                </a:lnTo>
                                <a:lnTo>
                                  <a:pt x="142" y="147"/>
                                </a:lnTo>
                                <a:lnTo>
                                  <a:pt x="149" y="148"/>
                                </a:lnTo>
                                <a:lnTo>
                                  <a:pt x="155" y="149"/>
                                </a:lnTo>
                                <a:lnTo>
                                  <a:pt x="160" y="150"/>
                                </a:lnTo>
                                <a:lnTo>
                                  <a:pt x="167" y="151"/>
                                </a:lnTo>
                                <a:lnTo>
                                  <a:pt x="173" y="152"/>
                                </a:lnTo>
                                <a:lnTo>
                                  <a:pt x="179" y="152"/>
                                </a:lnTo>
                                <a:lnTo>
                                  <a:pt x="186" y="152"/>
                                </a:lnTo>
                                <a:lnTo>
                                  <a:pt x="191" y="152"/>
                                </a:lnTo>
                                <a:lnTo>
                                  <a:pt x="198" y="153"/>
                                </a:lnTo>
                                <a:lnTo>
                                  <a:pt x="204" y="152"/>
                                </a:lnTo>
                                <a:lnTo>
                                  <a:pt x="210" y="152"/>
                                </a:lnTo>
                                <a:lnTo>
                                  <a:pt x="216" y="152"/>
                                </a:lnTo>
                                <a:lnTo>
                                  <a:pt x="221" y="151"/>
                                </a:lnTo>
                                <a:lnTo>
                                  <a:pt x="227" y="150"/>
                                </a:lnTo>
                                <a:lnTo>
                                  <a:pt x="233" y="150"/>
                                </a:lnTo>
                                <a:lnTo>
                                  <a:pt x="239" y="149"/>
                                </a:lnTo>
                                <a:lnTo>
                                  <a:pt x="243" y="148"/>
                                </a:lnTo>
                                <a:lnTo>
                                  <a:pt x="249" y="147"/>
                                </a:lnTo>
                                <a:lnTo>
                                  <a:pt x="255" y="146"/>
                                </a:lnTo>
                                <a:lnTo>
                                  <a:pt x="261" y="144"/>
                                </a:lnTo>
                                <a:lnTo>
                                  <a:pt x="265" y="143"/>
                                </a:lnTo>
                                <a:lnTo>
                                  <a:pt x="270" y="141"/>
                                </a:lnTo>
                                <a:lnTo>
                                  <a:pt x="276" y="140"/>
                                </a:lnTo>
                                <a:lnTo>
                                  <a:pt x="281" y="138"/>
                                </a:lnTo>
                                <a:lnTo>
                                  <a:pt x="286" y="135"/>
                                </a:lnTo>
                                <a:lnTo>
                                  <a:pt x="291" y="134"/>
                                </a:lnTo>
                                <a:lnTo>
                                  <a:pt x="295" y="132"/>
                                </a:lnTo>
                                <a:lnTo>
                                  <a:pt x="300" y="130"/>
                                </a:lnTo>
                                <a:lnTo>
                                  <a:pt x="304" y="128"/>
                                </a:lnTo>
                                <a:lnTo>
                                  <a:pt x="309" y="125"/>
                                </a:lnTo>
                                <a:lnTo>
                                  <a:pt x="314" y="123"/>
                                </a:lnTo>
                                <a:lnTo>
                                  <a:pt x="317" y="121"/>
                                </a:lnTo>
                                <a:lnTo>
                                  <a:pt x="322" y="119"/>
                                </a:lnTo>
                                <a:lnTo>
                                  <a:pt x="325" y="116"/>
                                </a:lnTo>
                                <a:lnTo>
                                  <a:pt x="330" y="114"/>
                                </a:lnTo>
                                <a:lnTo>
                                  <a:pt x="334" y="112"/>
                                </a:lnTo>
                                <a:lnTo>
                                  <a:pt x="338" y="110"/>
                                </a:lnTo>
                                <a:lnTo>
                                  <a:pt x="341" y="107"/>
                                </a:lnTo>
                                <a:lnTo>
                                  <a:pt x="345" y="105"/>
                                </a:lnTo>
                                <a:lnTo>
                                  <a:pt x="348" y="102"/>
                                </a:lnTo>
                                <a:lnTo>
                                  <a:pt x="352" y="100"/>
                                </a:lnTo>
                                <a:lnTo>
                                  <a:pt x="355" y="97"/>
                                </a:lnTo>
                                <a:lnTo>
                                  <a:pt x="359" y="95"/>
                                </a:lnTo>
                                <a:lnTo>
                                  <a:pt x="361" y="93"/>
                                </a:lnTo>
                                <a:lnTo>
                                  <a:pt x="364" y="91"/>
                                </a:lnTo>
                                <a:lnTo>
                                  <a:pt x="369" y="86"/>
                                </a:lnTo>
                                <a:lnTo>
                                  <a:pt x="375" y="82"/>
                                </a:lnTo>
                                <a:lnTo>
                                  <a:pt x="381" y="77"/>
                                </a:lnTo>
                                <a:lnTo>
                                  <a:pt x="385" y="74"/>
                                </a:lnTo>
                                <a:lnTo>
                                  <a:pt x="387" y="70"/>
                                </a:lnTo>
                                <a:lnTo>
                                  <a:pt x="391" y="67"/>
                                </a:lnTo>
                                <a:lnTo>
                                  <a:pt x="394" y="64"/>
                                </a:lnTo>
                                <a:lnTo>
                                  <a:pt x="397" y="61"/>
                                </a:lnTo>
                                <a:lnTo>
                                  <a:pt x="400" y="59"/>
                                </a:lnTo>
                                <a:lnTo>
                                  <a:pt x="401" y="58"/>
                                </a:lnTo>
                                <a:lnTo>
                                  <a:pt x="35" y="0"/>
                                </a:lnTo>
                                <a:lnTo>
                                  <a:pt x="0" y="78"/>
                                </a:lnTo>
                                <a:lnTo>
                                  <a:pt x="0" y="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708FF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Freeform 150"/>
                        <wps:cNvSpPr>
                          <a:spLocks/>
                        </wps:cNvSpPr>
                        <wps:spPr bwMode="auto">
                          <a:xfrm>
                            <a:off x="213995" y="100330"/>
                            <a:ext cx="73660" cy="131445"/>
                          </a:xfrm>
                          <a:custGeom>
                            <a:avLst/>
                            <a:gdLst>
                              <a:gd name="T0" fmla="*/ 1 w 349"/>
                              <a:gd name="T1" fmla="*/ 184 h 622"/>
                              <a:gd name="T2" fmla="*/ 0 w 349"/>
                              <a:gd name="T3" fmla="*/ 272 h 622"/>
                              <a:gd name="T4" fmla="*/ 14 w 349"/>
                              <a:gd name="T5" fmla="*/ 283 h 622"/>
                              <a:gd name="T6" fmla="*/ 51 w 349"/>
                              <a:gd name="T7" fmla="*/ 284 h 622"/>
                              <a:gd name="T8" fmla="*/ 106 w 349"/>
                              <a:gd name="T9" fmla="*/ 333 h 622"/>
                              <a:gd name="T10" fmla="*/ 128 w 349"/>
                              <a:gd name="T11" fmla="*/ 487 h 622"/>
                              <a:gd name="T12" fmla="*/ 73 w 349"/>
                              <a:gd name="T13" fmla="*/ 541 h 622"/>
                              <a:gd name="T14" fmla="*/ 156 w 349"/>
                              <a:gd name="T15" fmla="*/ 586 h 622"/>
                              <a:gd name="T16" fmla="*/ 201 w 349"/>
                              <a:gd name="T17" fmla="*/ 611 h 622"/>
                              <a:gd name="T18" fmla="*/ 262 w 349"/>
                              <a:gd name="T19" fmla="*/ 622 h 622"/>
                              <a:gd name="T20" fmla="*/ 308 w 349"/>
                              <a:gd name="T21" fmla="*/ 608 h 622"/>
                              <a:gd name="T22" fmla="*/ 349 w 349"/>
                              <a:gd name="T23" fmla="*/ 571 h 622"/>
                              <a:gd name="T24" fmla="*/ 345 w 349"/>
                              <a:gd name="T25" fmla="*/ 488 h 622"/>
                              <a:gd name="T26" fmla="*/ 228 w 349"/>
                              <a:gd name="T27" fmla="*/ 299 h 622"/>
                              <a:gd name="T28" fmla="*/ 251 w 349"/>
                              <a:gd name="T29" fmla="*/ 270 h 622"/>
                              <a:gd name="T30" fmla="*/ 263 w 349"/>
                              <a:gd name="T31" fmla="*/ 223 h 622"/>
                              <a:gd name="T32" fmla="*/ 293 w 349"/>
                              <a:gd name="T33" fmla="*/ 20 h 622"/>
                              <a:gd name="T34" fmla="*/ 283 w 349"/>
                              <a:gd name="T35" fmla="*/ 0 h 622"/>
                              <a:gd name="T36" fmla="*/ 246 w 349"/>
                              <a:gd name="T37" fmla="*/ 16 h 622"/>
                              <a:gd name="T38" fmla="*/ 222 w 349"/>
                              <a:gd name="T39" fmla="*/ 114 h 622"/>
                              <a:gd name="T40" fmla="*/ 191 w 349"/>
                              <a:gd name="T41" fmla="*/ 96 h 622"/>
                              <a:gd name="T42" fmla="*/ 156 w 349"/>
                              <a:gd name="T43" fmla="*/ 105 h 622"/>
                              <a:gd name="T44" fmla="*/ 135 w 349"/>
                              <a:gd name="T45" fmla="*/ 91 h 622"/>
                              <a:gd name="T46" fmla="*/ 100 w 349"/>
                              <a:gd name="T47" fmla="*/ 96 h 622"/>
                              <a:gd name="T48" fmla="*/ 97 w 349"/>
                              <a:gd name="T49" fmla="*/ 33 h 622"/>
                              <a:gd name="T50" fmla="*/ 72 w 349"/>
                              <a:gd name="T51" fmla="*/ 23 h 622"/>
                              <a:gd name="T52" fmla="*/ 33 w 349"/>
                              <a:gd name="T53" fmla="*/ 49 h 622"/>
                              <a:gd name="T54" fmla="*/ 0 w 349"/>
                              <a:gd name="T55" fmla="*/ 129 h 622"/>
                              <a:gd name="T56" fmla="*/ 1 w 349"/>
                              <a:gd name="T57" fmla="*/ 184 h 622"/>
                              <a:gd name="T58" fmla="*/ 1 w 349"/>
                              <a:gd name="T59" fmla="*/ 184 h 6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49" h="622">
                                <a:moveTo>
                                  <a:pt x="1" y="184"/>
                                </a:moveTo>
                                <a:lnTo>
                                  <a:pt x="0" y="272"/>
                                </a:lnTo>
                                <a:lnTo>
                                  <a:pt x="14" y="283"/>
                                </a:lnTo>
                                <a:lnTo>
                                  <a:pt x="51" y="284"/>
                                </a:lnTo>
                                <a:lnTo>
                                  <a:pt x="106" y="333"/>
                                </a:lnTo>
                                <a:lnTo>
                                  <a:pt x="128" y="487"/>
                                </a:lnTo>
                                <a:lnTo>
                                  <a:pt x="73" y="541"/>
                                </a:lnTo>
                                <a:lnTo>
                                  <a:pt x="156" y="586"/>
                                </a:lnTo>
                                <a:lnTo>
                                  <a:pt x="201" y="611"/>
                                </a:lnTo>
                                <a:lnTo>
                                  <a:pt x="262" y="622"/>
                                </a:lnTo>
                                <a:lnTo>
                                  <a:pt x="308" y="608"/>
                                </a:lnTo>
                                <a:lnTo>
                                  <a:pt x="349" y="571"/>
                                </a:lnTo>
                                <a:lnTo>
                                  <a:pt x="345" y="488"/>
                                </a:lnTo>
                                <a:lnTo>
                                  <a:pt x="228" y="299"/>
                                </a:lnTo>
                                <a:lnTo>
                                  <a:pt x="251" y="270"/>
                                </a:lnTo>
                                <a:lnTo>
                                  <a:pt x="263" y="223"/>
                                </a:lnTo>
                                <a:lnTo>
                                  <a:pt x="293" y="20"/>
                                </a:lnTo>
                                <a:lnTo>
                                  <a:pt x="283" y="0"/>
                                </a:lnTo>
                                <a:lnTo>
                                  <a:pt x="246" y="16"/>
                                </a:lnTo>
                                <a:lnTo>
                                  <a:pt x="222" y="114"/>
                                </a:lnTo>
                                <a:lnTo>
                                  <a:pt x="191" y="96"/>
                                </a:lnTo>
                                <a:lnTo>
                                  <a:pt x="156" y="105"/>
                                </a:lnTo>
                                <a:lnTo>
                                  <a:pt x="135" y="91"/>
                                </a:lnTo>
                                <a:lnTo>
                                  <a:pt x="100" y="96"/>
                                </a:lnTo>
                                <a:lnTo>
                                  <a:pt x="97" y="33"/>
                                </a:lnTo>
                                <a:lnTo>
                                  <a:pt x="72" y="23"/>
                                </a:lnTo>
                                <a:lnTo>
                                  <a:pt x="33" y="49"/>
                                </a:lnTo>
                                <a:lnTo>
                                  <a:pt x="0" y="129"/>
                                </a:lnTo>
                                <a:lnTo>
                                  <a:pt x="1" y="184"/>
                                </a:lnTo>
                                <a:lnTo>
                                  <a:pt x="1" y="1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Freeform 151"/>
                        <wps:cNvSpPr>
                          <a:spLocks/>
                        </wps:cNvSpPr>
                        <wps:spPr bwMode="auto">
                          <a:xfrm>
                            <a:off x="38100" y="50165"/>
                            <a:ext cx="170815" cy="194310"/>
                          </a:xfrm>
                          <a:custGeom>
                            <a:avLst/>
                            <a:gdLst>
                              <a:gd name="T0" fmla="*/ 32 w 807"/>
                              <a:gd name="T1" fmla="*/ 854 h 917"/>
                              <a:gd name="T2" fmla="*/ 136 w 807"/>
                              <a:gd name="T3" fmla="*/ 917 h 917"/>
                              <a:gd name="T4" fmla="*/ 255 w 807"/>
                              <a:gd name="T5" fmla="*/ 844 h 917"/>
                              <a:gd name="T6" fmla="*/ 267 w 807"/>
                              <a:gd name="T7" fmla="*/ 695 h 917"/>
                              <a:gd name="T8" fmla="*/ 281 w 807"/>
                              <a:gd name="T9" fmla="*/ 478 h 917"/>
                              <a:gd name="T10" fmla="*/ 323 w 807"/>
                              <a:gd name="T11" fmla="*/ 437 h 917"/>
                              <a:gd name="T12" fmla="*/ 405 w 807"/>
                              <a:gd name="T13" fmla="*/ 438 h 917"/>
                              <a:gd name="T14" fmla="*/ 760 w 807"/>
                              <a:gd name="T15" fmla="*/ 354 h 917"/>
                              <a:gd name="T16" fmla="*/ 801 w 807"/>
                              <a:gd name="T17" fmla="*/ 193 h 917"/>
                              <a:gd name="T18" fmla="*/ 795 w 807"/>
                              <a:gd name="T19" fmla="*/ 89 h 917"/>
                              <a:gd name="T20" fmla="*/ 742 w 807"/>
                              <a:gd name="T21" fmla="*/ 50 h 917"/>
                              <a:gd name="T22" fmla="*/ 602 w 807"/>
                              <a:gd name="T23" fmla="*/ 41 h 917"/>
                              <a:gd name="T24" fmla="*/ 528 w 807"/>
                              <a:gd name="T25" fmla="*/ 42 h 917"/>
                              <a:gd name="T26" fmla="*/ 521 w 807"/>
                              <a:gd name="T27" fmla="*/ 44 h 917"/>
                              <a:gd name="T28" fmla="*/ 514 w 807"/>
                              <a:gd name="T29" fmla="*/ 46 h 917"/>
                              <a:gd name="T30" fmla="*/ 505 w 807"/>
                              <a:gd name="T31" fmla="*/ 48 h 917"/>
                              <a:gd name="T32" fmla="*/ 496 w 807"/>
                              <a:gd name="T33" fmla="*/ 51 h 917"/>
                              <a:gd name="T34" fmla="*/ 486 w 807"/>
                              <a:gd name="T35" fmla="*/ 53 h 917"/>
                              <a:gd name="T36" fmla="*/ 481 w 807"/>
                              <a:gd name="T37" fmla="*/ 54 h 917"/>
                              <a:gd name="T38" fmla="*/ 475 w 807"/>
                              <a:gd name="T39" fmla="*/ 55 h 917"/>
                              <a:gd name="T40" fmla="*/ 468 w 807"/>
                              <a:gd name="T41" fmla="*/ 57 h 917"/>
                              <a:gd name="T42" fmla="*/ 462 w 807"/>
                              <a:gd name="T43" fmla="*/ 59 h 917"/>
                              <a:gd name="T44" fmla="*/ 455 w 807"/>
                              <a:gd name="T45" fmla="*/ 60 h 917"/>
                              <a:gd name="T46" fmla="*/ 448 w 807"/>
                              <a:gd name="T47" fmla="*/ 60 h 917"/>
                              <a:gd name="T48" fmla="*/ 441 w 807"/>
                              <a:gd name="T49" fmla="*/ 61 h 917"/>
                              <a:gd name="T50" fmla="*/ 434 w 807"/>
                              <a:gd name="T51" fmla="*/ 61 h 917"/>
                              <a:gd name="T52" fmla="*/ 428 w 807"/>
                              <a:gd name="T53" fmla="*/ 61 h 917"/>
                              <a:gd name="T54" fmla="*/ 421 w 807"/>
                              <a:gd name="T55" fmla="*/ 61 h 917"/>
                              <a:gd name="T56" fmla="*/ 415 w 807"/>
                              <a:gd name="T57" fmla="*/ 61 h 917"/>
                              <a:gd name="T58" fmla="*/ 408 w 807"/>
                              <a:gd name="T59" fmla="*/ 61 h 917"/>
                              <a:gd name="T60" fmla="*/ 401 w 807"/>
                              <a:gd name="T61" fmla="*/ 60 h 917"/>
                              <a:gd name="T62" fmla="*/ 394 w 807"/>
                              <a:gd name="T63" fmla="*/ 59 h 917"/>
                              <a:gd name="T64" fmla="*/ 388 w 807"/>
                              <a:gd name="T65" fmla="*/ 57 h 917"/>
                              <a:gd name="T66" fmla="*/ 383 w 807"/>
                              <a:gd name="T67" fmla="*/ 55 h 917"/>
                              <a:gd name="T68" fmla="*/ 377 w 807"/>
                              <a:gd name="T69" fmla="*/ 53 h 917"/>
                              <a:gd name="T70" fmla="*/ 370 w 807"/>
                              <a:gd name="T71" fmla="*/ 50 h 917"/>
                              <a:gd name="T72" fmla="*/ 343 w 807"/>
                              <a:gd name="T73" fmla="*/ 59 h 917"/>
                              <a:gd name="T74" fmla="*/ 349 w 807"/>
                              <a:gd name="T75" fmla="*/ 74 h 917"/>
                              <a:gd name="T76" fmla="*/ 366 w 807"/>
                              <a:gd name="T77" fmla="*/ 73 h 917"/>
                              <a:gd name="T78" fmla="*/ 366 w 807"/>
                              <a:gd name="T79" fmla="*/ 80 h 917"/>
                              <a:gd name="T80" fmla="*/ 365 w 807"/>
                              <a:gd name="T81" fmla="*/ 88 h 917"/>
                              <a:gd name="T82" fmla="*/ 363 w 807"/>
                              <a:gd name="T83" fmla="*/ 93 h 917"/>
                              <a:gd name="T84" fmla="*/ 358 w 807"/>
                              <a:gd name="T85" fmla="*/ 98 h 917"/>
                              <a:gd name="T86" fmla="*/ 353 w 807"/>
                              <a:gd name="T87" fmla="*/ 103 h 917"/>
                              <a:gd name="T88" fmla="*/ 317 w 807"/>
                              <a:gd name="T89" fmla="*/ 123 h 917"/>
                              <a:gd name="T90" fmla="*/ 251 w 807"/>
                              <a:gd name="T91" fmla="*/ 161 h 917"/>
                              <a:gd name="T92" fmla="*/ 191 w 807"/>
                              <a:gd name="T93" fmla="*/ 202 h 917"/>
                              <a:gd name="T94" fmla="*/ 159 w 807"/>
                              <a:gd name="T95" fmla="*/ 134 h 917"/>
                              <a:gd name="T96" fmla="*/ 203 w 807"/>
                              <a:gd name="T97" fmla="*/ 101 h 917"/>
                              <a:gd name="T98" fmla="*/ 182 w 807"/>
                              <a:gd name="T99" fmla="*/ 50 h 917"/>
                              <a:gd name="T100" fmla="*/ 123 w 807"/>
                              <a:gd name="T101" fmla="*/ 217 h 917"/>
                              <a:gd name="T102" fmla="*/ 153 w 807"/>
                              <a:gd name="T103" fmla="*/ 443 h 917"/>
                              <a:gd name="T104" fmla="*/ 12 w 807"/>
                              <a:gd name="T105" fmla="*/ 720 h 917"/>
                              <a:gd name="T106" fmla="*/ 0 w 807"/>
                              <a:gd name="T107" fmla="*/ 778 h 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07" h="917">
                                <a:moveTo>
                                  <a:pt x="0" y="778"/>
                                </a:moveTo>
                                <a:lnTo>
                                  <a:pt x="32" y="854"/>
                                </a:lnTo>
                                <a:lnTo>
                                  <a:pt x="72" y="902"/>
                                </a:lnTo>
                                <a:lnTo>
                                  <a:pt x="136" y="917"/>
                                </a:lnTo>
                                <a:lnTo>
                                  <a:pt x="195" y="905"/>
                                </a:lnTo>
                                <a:lnTo>
                                  <a:pt x="255" y="844"/>
                                </a:lnTo>
                                <a:lnTo>
                                  <a:pt x="268" y="792"/>
                                </a:lnTo>
                                <a:lnTo>
                                  <a:pt x="267" y="695"/>
                                </a:lnTo>
                                <a:lnTo>
                                  <a:pt x="249" y="499"/>
                                </a:lnTo>
                                <a:lnTo>
                                  <a:pt x="281" y="478"/>
                                </a:lnTo>
                                <a:lnTo>
                                  <a:pt x="286" y="450"/>
                                </a:lnTo>
                                <a:lnTo>
                                  <a:pt x="323" y="437"/>
                                </a:lnTo>
                                <a:lnTo>
                                  <a:pt x="331" y="403"/>
                                </a:lnTo>
                                <a:lnTo>
                                  <a:pt x="405" y="438"/>
                                </a:lnTo>
                                <a:lnTo>
                                  <a:pt x="448" y="450"/>
                                </a:lnTo>
                                <a:lnTo>
                                  <a:pt x="760" y="354"/>
                                </a:lnTo>
                                <a:lnTo>
                                  <a:pt x="801" y="298"/>
                                </a:lnTo>
                                <a:lnTo>
                                  <a:pt x="801" y="193"/>
                                </a:lnTo>
                                <a:lnTo>
                                  <a:pt x="807" y="102"/>
                                </a:lnTo>
                                <a:lnTo>
                                  <a:pt x="795" y="89"/>
                                </a:lnTo>
                                <a:lnTo>
                                  <a:pt x="760" y="83"/>
                                </a:lnTo>
                                <a:lnTo>
                                  <a:pt x="742" y="50"/>
                                </a:lnTo>
                                <a:lnTo>
                                  <a:pt x="687" y="0"/>
                                </a:lnTo>
                                <a:lnTo>
                                  <a:pt x="602" y="41"/>
                                </a:lnTo>
                                <a:lnTo>
                                  <a:pt x="530" y="42"/>
                                </a:lnTo>
                                <a:lnTo>
                                  <a:pt x="528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9" y="44"/>
                                </a:lnTo>
                                <a:lnTo>
                                  <a:pt x="514" y="46"/>
                                </a:lnTo>
                                <a:lnTo>
                                  <a:pt x="511" y="47"/>
                                </a:lnTo>
                                <a:lnTo>
                                  <a:pt x="505" y="48"/>
                                </a:lnTo>
                                <a:lnTo>
                                  <a:pt x="500" y="50"/>
                                </a:lnTo>
                                <a:lnTo>
                                  <a:pt x="496" y="51"/>
                                </a:lnTo>
                                <a:lnTo>
                                  <a:pt x="490" y="53"/>
                                </a:lnTo>
                                <a:lnTo>
                                  <a:pt x="486" y="53"/>
                                </a:lnTo>
                                <a:lnTo>
                                  <a:pt x="484" y="54"/>
                                </a:lnTo>
                                <a:lnTo>
                                  <a:pt x="481" y="54"/>
                                </a:lnTo>
                                <a:lnTo>
                                  <a:pt x="477" y="55"/>
                                </a:lnTo>
                                <a:lnTo>
                                  <a:pt x="475" y="55"/>
                                </a:lnTo>
                                <a:lnTo>
                                  <a:pt x="471" y="56"/>
                                </a:lnTo>
                                <a:lnTo>
                                  <a:pt x="468" y="57"/>
                                </a:lnTo>
                                <a:lnTo>
                                  <a:pt x="466" y="59"/>
                                </a:lnTo>
                                <a:lnTo>
                                  <a:pt x="462" y="59"/>
                                </a:lnTo>
                                <a:lnTo>
                                  <a:pt x="459" y="59"/>
                                </a:lnTo>
                                <a:lnTo>
                                  <a:pt x="455" y="60"/>
                                </a:lnTo>
                                <a:lnTo>
                                  <a:pt x="452" y="60"/>
                                </a:lnTo>
                                <a:lnTo>
                                  <a:pt x="448" y="60"/>
                                </a:lnTo>
                                <a:lnTo>
                                  <a:pt x="445" y="61"/>
                                </a:lnTo>
                                <a:lnTo>
                                  <a:pt x="441" y="61"/>
                                </a:lnTo>
                                <a:lnTo>
                                  <a:pt x="438" y="61"/>
                                </a:lnTo>
                                <a:lnTo>
                                  <a:pt x="434" y="61"/>
                                </a:lnTo>
                                <a:lnTo>
                                  <a:pt x="431" y="61"/>
                                </a:lnTo>
                                <a:lnTo>
                                  <a:pt x="428" y="61"/>
                                </a:lnTo>
                                <a:lnTo>
                                  <a:pt x="424" y="61"/>
                                </a:lnTo>
                                <a:lnTo>
                                  <a:pt x="421" y="61"/>
                                </a:lnTo>
                                <a:lnTo>
                                  <a:pt x="417" y="61"/>
                                </a:lnTo>
                                <a:lnTo>
                                  <a:pt x="415" y="61"/>
                                </a:lnTo>
                                <a:lnTo>
                                  <a:pt x="411" y="61"/>
                                </a:lnTo>
                                <a:lnTo>
                                  <a:pt x="408" y="61"/>
                                </a:lnTo>
                                <a:lnTo>
                                  <a:pt x="405" y="61"/>
                                </a:lnTo>
                                <a:lnTo>
                                  <a:pt x="401" y="60"/>
                                </a:lnTo>
                                <a:lnTo>
                                  <a:pt x="398" y="60"/>
                                </a:lnTo>
                                <a:lnTo>
                                  <a:pt x="394" y="59"/>
                                </a:lnTo>
                                <a:lnTo>
                                  <a:pt x="392" y="59"/>
                                </a:lnTo>
                                <a:lnTo>
                                  <a:pt x="388" y="57"/>
                                </a:lnTo>
                                <a:lnTo>
                                  <a:pt x="386" y="56"/>
                                </a:lnTo>
                                <a:lnTo>
                                  <a:pt x="383" y="55"/>
                                </a:lnTo>
                                <a:lnTo>
                                  <a:pt x="380" y="54"/>
                                </a:lnTo>
                                <a:lnTo>
                                  <a:pt x="377" y="53"/>
                                </a:lnTo>
                                <a:lnTo>
                                  <a:pt x="376" y="52"/>
                                </a:lnTo>
                                <a:lnTo>
                                  <a:pt x="370" y="50"/>
                                </a:lnTo>
                                <a:lnTo>
                                  <a:pt x="366" y="46"/>
                                </a:lnTo>
                                <a:lnTo>
                                  <a:pt x="343" y="59"/>
                                </a:lnTo>
                                <a:lnTo>
                                  <a:pt x="360" y="62"/>
                                </a:lnTo>
                                <a:lnTo>
                                  <a:pt x="349" y="74"/>
                                </a:lnTo>
                                <a:lnTo>
                                  <a:pt x="366" y="72"/>
                                </a:lnTo>
                                <a:lnTo>
                                  <a:pt x="366" y="73"/>
                                </a:lnTo>
                                <a:lnTo>
                                  <a:pt x="366" y="75"/>
                                </a:lnTo>
                                <a:lnTo>
                                  <a:pt x="366" y="80"/>
                                </a:lnTo>
                                <a:lnTo>
                                  <a:pt x="366" y="85"/>
                                </a:lnTo>
                                <a:lnTo>
                                  <a:pt x="365" y="88"/>
                                </a:lnTo>
                                <a:lnTo>
                                  <a:pt x="365" y="91"/>
                                </a:lnTo>
                                <a:lnTo>
                                  <a:pt x="363" y="93"/>
                                </a:lnTo>
                                <a:lnTo>
                                  <a:pt x="362" y="97"/>
                                </a:lnTo>
                                <a:lnTo>
                                  <a:pt x="358" y="98"/>
                                </a:lnTo>
                                <a:lnTo>
                                  <a:pt x="356" y="101"/>
                                </a:lnTo>
                                <a:lnTo>
                                  <a:pt x="353" y="103"/>
                                </a:lnTo>
                                <a:lnTo>
                                  <a:pt x="349" y="105"/>
                                </a:lnTo>
                                <a:lnTo>
                                  <a:pt x="317" y="123"/>
                                </a:lnTo>
                                <a:lnTo>
                                  <a:pt x="303" y="150"/>
                                </a:lnTo>
                                <a:lnTo>
                                  <a:pt x="251" y="161"/>
                                </a:lnTo>
                                <a:lnTo>
                                  <a:pt x="255" y="180"/>
                                </a:lnTo>
                                <a:lnTo>
                                  <a:pt x="191" y="202"/>
                                </a:lnTo>
                                <a:lnTo>
                                  <a:pt x="176" y="161"/>
                                </a:lnTo>
                                <a:lnTo>
                                  <a:pt x="159" y="134"/>
                                </a:lnTo>
                                <a:lnTo>
                                  <a:pt x="170" y="118"/>
                                </a:lnTo>
                                <a:lnTo>
                                  <a:pt x="203" y="101"/>
                                </a:lnTo>
                                <a:lnTo>
                                  <a:pt x="198" y="56"/>
                                </a:lnTo>
                                <a:lnTo>
                                  <a:pt x="182" y="50"/>
                                </a:lnTo>
                                <a:lnTo>
                                  <a:pt x="83" y="134"/>
                                </a:lnTo>
                                <a:lnTo>
                                  <a:pt x="123" y="217"/>
                                </a:lnTo>
                                <a:lnTo>
                                  <a:pt x="117" y="362"/>
                                </a:lnTo>
                                <a:lnTo>
                                  <a:pt x="153" y="443"/>
                                </a:lnTo>
                                <a:lnTo>
                                  <a:pt x="130" y="534"/>
                                </a:lnTo>
                                <a:lnTo>
                                  <a:pt x="12" y="720"/>
                                </a:lnTo>
                                <a:lnTo>
                                  <a:pt x="0" y="778"/>
                                </a:lnTo>
                                <a:lnTo>
                                  <a:pt x="0" y="7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Freeform 152"/>
                        <wps:cNvSpPr>
                          <a:spLocks/>
                        </wps:cNvSpPr>
                        <wps:spPr bwMode="auto">
                          <a:xfrm>
                            <a:off x="111760" y="55245"/>
                            <a:ext cx="90805" cy="93345"/>
                          </a:xfrm>
                          <a:custGeom>
                            <a:avLst/>
                            <a:gdLst>
                              <a:gd name="T0" fmla="*/ 166 w 431"/>
                              <a:gd name="T1" fmla="*/ 49 h 442"/>
                              <a:gd name="T2" fmla="*/ 149 w 431"/>
                              <a:gd name="T3" fmla="*/ 48 h 442"/>
                              <a:gd name="T4" fmla="*/ 129 w 431"/>
                              <a:gd name="T5" fmla="*/ 47 h 442"/>
                              <a:gd name="T6" fmla="*/ 107 w 431"/>
                              <a:gd name="T7" fmla="*/ 46 h 442"/>
                              <a:gd name="T8" fmla="*/ 84 w 431"/>
                              <a:gd name="T9" fmla="*/ 48 h 442"/>
                              <a:gd name="T10" fmla="*/ 65 w 431"/>
                              <a:gd name="T11" fmla="*/ 52 h 442"/>
                              <a:gd name="T12" fmla="*/ 45 w 431"/>
                              <a:gd name="T13" fmla="*/ 62 h 442"/>
                              <a:gd name="T14" fmla="*/ 29 w 431"/>
                              <a:gd name="T15" fmla="*/ 80 h 442"/>
                              <a:gd name="T16" fmla="*/ 18 w 431"/>
                              <a:gd name="T17" fmla="*/ 98 h 442"/>
                              <a:gd name="T18" fmla="*/ 12 w 431"/>
                              <a:gd name="T19" fmla="*/ 113 h 442"/>
                              <a:gd name="T20" fmla="*/ 7 w 431"/>
                              <a:gd name="T21" fmla="*/ 129 h 442"/>
                              <a:gd name="T22" fmla="*/ 2 w 431"/>
                              <a:gd name="T23" fmla="*/ 146 h 442"/>
                              <a:gd name="T24" fmla="*/ 1 w 431"/>
                              <a:gd name="T25" fmla="*/ 164 h 442"/>
                              <a:gd name="T26" fmla="*/ 0 w 431"/>
                              <a:gd name="T27" fmla="*/ 183 h 442"/>
                              <a:gd name="T28" fmla="*/ 0 w 431"/>
                              <a:gd name="T29" fmla="*/ 203 h 442"/>
                              <a:gd name="T30" fmla="*/ 2 w 431"/>
                              <a:gd name="T31" fmla="*/ 223 h 442"/>
                              <a:gd name="T32" fmla="*/ 6 w 431"/>
                              <a:gd name="T33" fmla="*/ 245 h 442"/>
                              <a:gd name="T34" fmla="*/ 9 w 431"/>
                              <a:gd name="T35" fmla="*/ 265 h 442"/>
                              <a:gd name="T36" fmla="*/ 14 w 431"/>
                              <a:gd name="T37" fmla="*/ 285 h 442"/>
                              <a:gd name="T38" fmla="*/ 20 w 431"/>
                              <a:gd name="T39" fmla="*/ 304 h 442"/>
                              <a:gd name="T40" fmla="*/ 25 w 431"/>
                              <a:gd name="T41" fmla="*/ 323 h 442"/>
                              <a:gd name="T42" fmla="*/ 33 w 431"/>
                              <a:gd name="T43" fmla="*/ 341 h 442"/>
                              <a:gd name="T44" fmla="*/ 42 w 431"/>
                              <a:gd name="T45" fmla="*/ 358 h 442"/>
                              <a:gd name="T46" fmla="*/ 50 w 431"/>
                              <a:gd name="T47" fmla="*/ 373 h 442"/>
                              <a:gd name="T48" fmla="*/ 65 w 431"/>
                              <a:gd name="T49" fmla="*/ 393 h 442"/>
                              <a:gd name="T50" fmla="*/ 86 w 431"/>
                              <a:gd name="T51" fmla="*/ 414 h 442"/>
                              <a:gd name="T52" fmla="*/ 244 w 431"/>
                              <a:gd name="T53" fmla="*/ 440 h 442"/>
                              <a:gd name="T54" fmla="*/ 371 w 431"/>
                              <a:gd name="T55" fmla="*/ 382 h 442"/>
                              <a:gd name="T56" fmla="*/ 382 w 431"/>
                              <a:gd name="T57" fmla="*/ 365 h 442"/>
                              <a:gd name="T58" fmla="*/ 397 w 431"/>
                              <a:gd name="T59" fmla="*/ 339 h 442"/>
                              <a:gd name="T60" fmla="*/ 406 w 431"/>
                              <a:gd name="T61" fmla="*/ 321 h 442"/>
                              <a:gd name="T62" fmla="*/ 413 w 431"/>
                              <a:gd name="T63" fmla="*/ 305 h 442"/>
                              <a:gd name="T64" fmla="*/ 420 w 431"/>
                              <a:gd name="T65" fmla="*/ 289 h 442"/>
                              <a:gd name="T66" fmla="*/ 424 w 431"/>
                              <a:gd name="T67" fmla="*/ 273 h 442"/>
                              <a:gd name="T68" fmla="*/ 429 w 431"/>
                              <a:gd name="T69" fmla="*/ 256 h 442"/>
                              <a:gd name="T70" fmla="*/ 430 w 431"/>
                              <a:gd name="T71" fmla="*/ 240 h 442"/>
                              <a:gd name="T72" fmla="*/ 430 w 431"/>
                              <a:gd name="T73" fmla="*/ 224 h 442"/>
                              <a:gd name="T74" fmla="*/ 428 w 431"/>
                              <a:gd name="T75" fmla="*/ 206 h 442"/>
                              <a:gd name="T76" fmla="*/ 423 w 431"/>
                              <a:gd name="T77" fmla="*/ 186 h 442"/>
                              <a:gd name="T78" fmla="*/ 416 w 431"/>
                              <a:gd name="T79" fmla="*/ 164 h 442"/>
                              <a:gd name="T80" fmla="*/ 408 w 431"/>
                              <a:gd name="T81" fmla="*/ 141 h 442"/>
                              <a:gd name="T82" fmla="*/ 399 w 431"/>
                              <a:gd name="T83" fmla="*/ 118 h 442"/>
                              <a:gd name="T84" fmla="*/ 390 w 431"/>
                              <a:gd name="T85" fmla="*/ 95 h 442"/>
                              <a:gd name="T86" fmla="*/ 377 w 431"/>
                              <a:gd name="T87" fmla="*/ 73 h 442"/>
                              <a:gd name="T88" fmla="*/ 364 w 431"/>
                              <a:gd name="T89" fmla="*/ 52 h 442"/>
                              <a:gd name="T90" fmla="*/ 352 w 431"/>
                              <a:gd name="T91" fmla="*/ 34 h 442"/>
                              <a:gd name="T92" fmla="*/ 338 w 431"/>
                              <a:gd name="T93" fmla="*/ 19 h 442"/>
                              <a:gd name="T94" fmla="*/ 323 w 431"/>
                              <a:gd name="T95" fmla="*/ 7 h 442"/>
                              <a:gd name="T96" fmla="*/ 308 w 431"/>
                              <a:gd name="T97" fmla="*/ 1 h 442"/>
                              <a:gd name="T98" fmla="*/ 249 w 431"/>
                              <a:gd name="T99" fmla="*/ 19 h 442"/>
                              <a:gd name="T100" fmla="*/ 232 w 431"/>
                              <a:gd name="T101" fmla="*/ 25 h 442"/>
                              <a:gd name="T102" fmla="*/ 213 w 431"/>
                              <a:gd name="T103" fmla="*/ 40 h 442"/>
                              <a:gd name="T104" fmla="*/ 197 w 431"/>
                              <a:gd name="T105" fmla="*/ 48 h 442"/>
                              <a:gd name="T106" fmla="*/ 182 w 431"/>
                              <a:gd name="T107" fmla="*/ 51 h 4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431" h="442">
                                <a:moveTo>
                                  <a:pt x="176" y="51"/>
                                </a:moveTo>
                                <a:lnTo>
                                  <a:pt x="176" y="51"/>
                                </a:lnTo>
                                <a:lnTo>
                                  <a:pt x="174" y="50"/>
                                </a:lnTo>
                                <a:lnTo>
                                  <a:pt x="171" y="50"/>
                                </a:lnTo>
                                <a:lnTo>
                                  <a:pt x="166" y="49"/>
                                </a:lnTo>
                                <a:lnTo>
                                  <a:pt x="163" y="49"/>
                                </a:lnTo>
                                <a:lnTo>
                                  <a:pt x="159" y="48"/>
                                </a:lnTo>
                                <a:lnTo>
                                  <a:pt x="156" y="48"/>
                                </a:lnTo>
                                <a:lnTo>
                                  <a:pt x="153" y="48"/>
                                </a:lnTo>
                                <a:lnTo>
                                  <a:pt x="149" y="48"/>
                                </a:lnTo>
                                <a:lnTo>
                                  <a:pt x="145" y="47"/>
                                </a:lnTo>
                                <a:lnTo>
                                  <a:pt x="142" y="47"/>
                                </a:lnTo>
                                <a:lnTo>
                                  <a:pt x="138" y="47"/>
                                </a:lnTo>
                                <a:lnTo>
                                  <a:pt x="134" y="47"/>
                                </a:lnTo>
                                <a:lnTo>
                                  <a:pt x="129" y="47"/>
                                </a:lnTo>
                                <a:lnTo>
                                  <a:pt x="125" y="46"/>
                                </a:lnTo>
                                <a:lnTo>
                                  <a:pt x="121" y="46"/>
                                </a:lnTo>
                                <a:lnTo>
                                  <a:pt x="116" y="46"/>
                                </a:lnTo>
                                <a:lnTo>
                                  <a:pt x="112" y="46"/>
                                </a:lnTo>
                                <a:lnTo>
                                  <a:pt x="107" y="46"/>
                                </a:lnTo>
                                <a:lnTo>
                                  <a:pt x="103" y="47"/>
                                </a:lnTo>
                                <a:lnTo>
                                  <a:pt x="98" y="47"/>
                                </a:lnTo>
                                <a:lnTo>
                                  <a:pt x="93" y="47"/>
                                </a:lnTo>
                                <a:lnTo>
                                  <a:pt x="89" y="47"/>
                                </a:lnTo>
                                <a:lnTo>
                                  <a:pt x="84" y="48"/>
                                </a:lnTo>
                                <a:lnTo>
                                  <a:pt x="80" y="48"/>
                                </a:lnTo>
                                <a:lnTo>
                                  <a:pt x="76" y="49"/>
                                </a:lnTo>
                                <a:lnTo>
                                  <a:pt x="73" y="50"/>
                                </a:lnTo>
                                <a:lnTo>
                                  <a:pt x="68" y="51"/>
                                </a:lnTo>
                                <a:lnTo>
                                  <a:pt x="65" y="52"/>
                                </a:lnTo>
                                <a:lnTo>
                                  <a:pt x="61" y="54"/>
                                </a:lnTo>
                                <a:lnTo>
                                  <a:pt x="57" y="55"/>
                                </a:lnTo>
                                <a:lnTo>
                                  <a:pt x="53" y="57"/>
                                </a:lnTo>
                                <a:lnTo>
                                  <a:pt x="48" y="59"/>
                                </a:lnTo>
                                <a:lnTo>
                                  <a:pt x="45" y="62"/>
                                </a:lnTo>
                                <a:lnTo>
                                  <a:pt x="42" y="65"/>
                                </a:lnTo>
                                <a:lnTo>
                                  <a:pt x="39" y="69"/>
                                </a:lnTo>
                                <a:lnTo>
                                  <a:pt x="35" y="71"/>
                                </a:lnTo>
                                <a:lnTo>
                                  <a:pt x="32" y="76"/>
                                </a:lnTo>
                                <a:lnTo>
                                  <a:pt x="29" y="80"/>
                                </a:lnTo>
                                <a:lnTo>
                                  <a:pt x="27" y="85"/>
                                </a:lnTo>
                                <a:lnTo>
                                  <a:pt x="23" y="89"/>
                                </a:lnTo>
                                <a:lnTo>
                                  <a:pt x="21" y="94"/>
                                </a:lnTo>
                                <a:lnTo>
                                  <a:pt x="18" y="96"/>
                                </a:lnTo>
                                <a:lnTo>
                                  <a:pt x="18" y="98"/>
                                </a:lnTo>
                                <a:lnTo>
                                  <a:pt x="17" y="102"/>
                                </a:lnTo>
                                <a:lnTo>
                                  <a:pt x="16" y="105"/>
                                </a:lnTo>
                                <a:lnTo>
                                  <a:pt x="14" y="107"/>
                                </a:lnTo>
                                <a:lnTo>
                                  <a:pt x="13" y="110"/>
                                </a:lnTo>
                                <a:lnTo>
                                  <a:pt x="12" y="113"/>
                                </a:lnTo>
                                <a:lnTo>
                                  <a:pt x="10" y="116"/>
                                </a:lnTo>
                                <a:lnTo>
                                  <a:pt x="9" y="119"/>
                                </a:lnTo>
                                <a:lnTo>
                                  <a:pt x="8" y="122"/>
                                </a:lnTo>
                                <a:lnTo>
                                  <a:pt x="7" y="125"/>
                                </a:lnTo>
                                <a:lnTo>
                                  <a:pt x="7" y="129"/>
                                </a:lnTo>
                                <a:lnTo>
                                  <a:pt x="6" y="132"/>
                                </a:lnTo>
                                <a:lnTo>
                                  <a:pt x="6" y="134"/>
                                </a:lnTo>
                                <a:lnTo>
                                  <a:pt x="5" y="139"/>
                                </a:lnTo>
                                <a:lnTo>
                                  <a:pt x="3" y="142"/>
                                </a:lnTo>
                                <a:lnTo>
                                  <a:pt x="2" y="146"/>
                                </a:lnTo>
                                <a:lnTo>
                                  <a:pt x="2" y="149"/>
                                </a:lnTo>
                                <a:lnTo>
                                  <a:pt x="2" y="152"/>
                                </a:lnTo>
                                <a:lnTo>
                                  <a:pt x="2" y="156"/>
                                </a:lnTo>
                                <a:lnTo>
                                  <a:pt x="1" y="159"/>
                                </a:lnTo>
                                <a:lnTo>
                                  <a:pt x="1" y="164"/>
                                </a:lnTo>
                                <a:lnTo>
                                  <a:pt x="0" y="167"/>
                                </a:lnTo>
                                <a:lnTo>
                                  <a:pt x="0" y="171"/>
                                </a:lnTo>
                                <a:lnTo>
                                  <a:pt x="0" y="175"/>
                                </a:lnTo>
                                <a:lnTo>
                                  <a:pt x="0" y="178"/>
                                </a:lnTo>
                                <a:lnTo>
                                  <a:pt x="0" y="183"/>
                                </a:lnTo>
                                <a:lnTo>
                                  <a:pt x="0" y="186"/>
                                </a:lnTo>
                                <a:lnTo>
                                  <a:pt x="0" y="189"/>
                                </a:lnTo>
                                <a:lnTo>
                                  <a:pt x="0" y="194"/>
                                </a:lnTo>
                                <a:lnTo>
                                  <a:pt x="0" y="198"/>
                                </a:lnTo>
                                <a:lnTo>
                                  <a:pt x="0" y="203"/>
                                </a:lnTo>
                                <a:lnTo>
                                  <a:pt x="0" y="206"/>
                                </a:lnTo>
                                <a:lnTo>
                                  <a:pt x="1" y="211"/>
                                </a:lnTo>
                                <a:lnTo>
                                  <a:pt x="1" y="215"/>
                                </a:lnTo>
                                <a:lnTo>
                                  <a:pt x="2" y="220"/>
                                </a:lnTo>
                                <a:lnTo>
                                  <a:pt x="2" y="223"/>
                                </a:lnTo>
                                <a:lnTo>
                                  <a:pt x="2" y="228"/>
                                </a:lnTo>
                                <a:lnTo>
                                  <a:pt x="3" y="231"/>
                                </a:lnTo>
                                <a:lnTo>
                                  <a:pt x="3" y="237"/>
                                </a:lnTo>
                                <a:lnTo>
                                  <a:pt x="5" y="240"/>
                                </a:lnTo>
                                <a:lnTo>
                                  <a:pt x="6" y="245"/>
                                </a:lnTo>
                                <a:lnTo>
                                  <a:pt x="6" y="248"/>
                                </a:lnTo>
                                <a:lnTo>
                                  <a:pt x="7" y="254"/>
                                </a:lnTo>
                                <a:lnTo>
                                  <a:pt x="7" y="257"/>
                                </a:lnTo>
                                <a:lnTo>
                                  <a:pt x="8" y="260"/>
                                </a:lnTo>
                                <a:lnTo>
                                  <a:pt x="9" y="265"/>
                                </a:lnTo>
                                <a:lnTo>
                                  <a:pt x="10" y="269"/>
                                </a:lnTo>
                                <a:lnTo>
                                  <a:pt x="10" y="273"/>
                                </a:lnTo>
                                <a:lnTo>
                                  <a:pt x="13" y="277"/>
                                </a:lnTo>
                                <a:lnTo>
                                  <a:pt x="13" y="280"/>
                                </a:lnTo>
                                <a:lnTo>
                                  <a:pt x="14" y="285"/>
                                </a:lnTo>
                                <a:lnTo>
                                  <a:pt x="15" y="289"/>
                                </a:lnTo>
                                <a:lnTo>
                                  <a:pt x="16" y="293"/>
                                </a:lnTo>
                                <a:lnTo>
                                  <a:pt x="17" y="296"/>
                                </a:lnTo>
                                <a:lnTo>
                                  <a:pt x="18" y="301"/>
                                </a:lnTo>
                                <a:lnTo>
                                  <a:pt x="20" y="304"/>
                                </a:lnTo>
                                <a:lnTo>
                                  <a:pt x="21" y="309"/>
                                </a:lnTo>
                                <a:lnTo>
                                  <a:pt x="22" y="312"/>
                                </a:lnTo>
                                <a:lnTo>
                                  <a:pt x="24" y="316"/>
                                </a:lnTo>
                                <a:lnTo>
                                  <a:pt x="24" y="320"/>
                                </a:lnTo>
                                <a:lnTo>
                                  <a:pt x="25" y="323"/>
                                </a:lnTo>
                                <a:lnTo>
                                  <a:pt x="28" y="327"/>
                                </a:lnTo>
                                <a:lnTo>
                                  <a:pt x="29" y="331"/>
                                </a:lnTo>
                                <a:lnTo>
                                  <a:pt x="30" y="333"/>
                                </a:lnTo>
                                <a:lnTo>
                                  <a:pt x="32" y="338"/>
                                </a:lnTo>
                                <a:lnTo>
                                  <a:pt x="33" y="341"/>
                                </a:lnTo>
                                <a:lnTo>
                                  <a:pt x="35" y="345"/>
                                </a:lnTo>
                                <a:lnTo>
                                  <a:pt x="37" y="348"/>
                                </a:lnTo>
                                <a:lnTo>
                                  <a:pt x="38" y="351"/>
                                </a:lnTo>
                                <a:lnTo>
                                  <a:pt x="40" y="355"/>
                                </a:lnTo>
                                <a:lnTo>
                                  <a:pt x="42" y="358"/>
                                </a:lnTo>
                                <a:lnTo>
                                  <a:pt x="43" y="360"/>
                                </a:lnTo>
                                <a:lnTo>
                                  <a:pt x="45" y="364"/>
                                </a:lnTo>
                                <a:lnTo>
                                  <a:pt x="46" y="367"/>
                                </a:lnTo>
                                <a:lnTo>
                                  <a:pt x="48" y="370"/>
                                </a:lnTo>
                                <a:lnTo>
                                  <a:pt x="50" y="373"/>
                                </a:lnTo>
                                <a:lnTo>
                                  <a:pt x="52" y="376"/>
                                </a:lnTo>
                                <a:lnTo>
                                  <a:pt x="54" y="378"/>
                                </a:lnTo>
                                <a:lnTo>
                                  <a:pt x="57" y="382"/>
                                </a:lnTo>
                                <a:lnTo>
                                  <a:pt x="60" y="387"/>
                                </a:lnTo>
                                <a:lnTo>
                                  <a:pt x="65" y="393"/>
                                </a:lnTo>
                                <a:lnTo>
                                  <a:pt x="68" y="397"/>
                                </a:lnTo>
                                <a:lnTo>
                                  <a:pt x="73" y="402"/>
                                </a:lnTo>
                                <a:lnTo>
                                  <a:pt x="77" y="405"/>
                                </a:lnTo>
                                <a:lnTo>
                                  <a:pt x="82" y="410"/>
                                </a:lnTo>
                                <a:lnTo>
                                  <a:pt x="86" y="414"/>
                                </a:lnTo>
                                <a:lnTo>
                                  <a:pt x="91" y="418"/>
                                </a:lnTo>
                                <a:lnTo>
                                  <a:pt x="96" y="420"/>
                                </a:lnTo>
                                <a:lnTo>
                                  <a:pt x="101" y="423"/>
                                </a:lnTo>
                                <a:lnTo>
                                  <a:pt x="171" y="442"/>
                                </a:lnTo>
                                <a:lnTo>
                                  <a:pt x="244" y="440"/>
                                </a:lnTo>
                                <a:lnTo>
                                  <a:pt x="303" y="422"/>
                                </a:lnTo>
                                <a:lnTo>
                                  <a:pt x="367" y="388"/>
                                </a:lnTo>
                                <a:lnTo>
                                  <a:pt x="368" y="387"/>
                                </a:lnTo>
                                <a:lnTo>
                                  <a:pt x="369" y="384"/>
                                </a:lnTo>
                                <a:lnTo>
                                  <a:pt x="371" y="382"/>
                                </a:lnTo>
                                <a:lnTo>
                                  <a:pt x="372" y="378"/>
                                </a:lnTo>
                                <a:lnTo>
                                  <a:pt x="375" y="376"/>
                                </a:lnTo>
                                <a:lnTo>
                                  <a:pt x="377" y="373"/>
                                </a:lnTo>
                                <a:lnTo>
                                  <a:pt x="379" y="368"/>
                                </a:lnTo>
                                <a:lnTo>
                                  <a:pt x="382" y="365"/>
                                </a:lnTo>
                                <a:lnTo>
                                  <a:pt x="385" y="360"/>
                                </a:lnTo>
                                <a:lnTo>
                                  <a:pt x="387" y="355"/>
                                </a:lnTo>
                                <a:lnTo>
                                  <a:pt x="391" y="350"/>
                                </a:lnTo>
                                <a:lnTo>
                                  <a:pt x="394" y="345"/>
                                </a:lnTo>
                                <a:lnTo>
                                  <a:pt x="397" y="339"/>
                                </a:lnTo>
                                <a:lnTo>
                                  <a:pt x="400" y="333"/>
                                </a:lnTo>
                                <a:lnTo>
                                  <a:pt x="401" y="330"/>
                                </a:lnTo>
                                <a:lnTo>
                                  <a:pt x="402" y="328"/>
                                </a:lnTo>
                                <a:lnTo>
                                  <a:pt x="405" y="324"/>
                                </a:lnTo>
                                <a:lnTo>
                                  <a:pt x="406" y="321"/>
                                </a:lnTo>
                                <a:lnTo>
                                  <a:pt x="407" y="318"/>
                                </a:lnTo>
                                <a:lnTo>
                                  <a:pt x="408" y="315"/>
                                </a:lnTo>
                                <a:lnTo>
                                  <a:pt x="411" y="312"/>
                                </a:lnTo>
                                <a:lnTo>
                                  <a:pt x="412" y="309"/>
                                </a:lnTo>
                                <a:lnTo>
                                  <a:pt x="413" y="305"/>
                                </a:lnTo>
                                <a:lnTo>
                                  <a:pt x="414" y="302"/>
                                </a:lnTo>
                                <a:lnTo>
                                  <a:pt x="415" y="298"/>
                                </a:lnTo>
                                <a:lnTo>
                                  <a:pt x="416" y="296"/>
                                </a:lnTo>
                                <a:lnTo>
                                  <a:pt x="417" y="292"/>
                                </a:lnTo>
                                <a:lnTo>
                                  <a:pt x="420" y="289"/>
                                </a:lnTo>
                                <a:lnTo>
                                  <a:pt x="421" y="286"/>
                                </a:lnTo>
                                <a:lnTo>
                                  <a:pt x="422" y="283"/>
                                </a:lnTo>
                                <a:lnTo>
                                  <a:pt x="422" y="279"/>
                                </a:lnTo>
                                <a:lnTo>
                                  <a:pt x="423" y="276"/>
                                </a:lnTo>
                                <a:lnTo>
                                  <a:pt x="424" y="273"/>
                                </a:lnTo>
                                <a:lnTo>
                                  <a:pt x="426" y="269"/>
                                </a:lnTo>
                                <a:lnTo>
                                  <a:pt x="427" y="266"/>
                                </a:lnTo>
                                <a:lnTo>
                                  <a:pt x="428" y="263"/>
                                </a:lnTo>
                                <a:lnTo>
                                  <a:pt x="428" y="259"/>
                                </a:lnTo>
                                <a:lnTo>
                                  <a:pt x="429" y="256"/>
                                </a:lnTo>
                                <a:lnTo>
                                  <a:pt x="429" y="252"/>
                                </a:lnTo>
                                <a:lnTo>
                                  <a:pt x="429" y="249"/>
                                </a:lnTo>
                                <a:lnTo>
                                  <a:pt x="430" y="247"/>
                                </a:lnTo>
                                <a:lnTo>
                                  <a:pt x="430" y="243"/>
                                </a:lnTo>
                                <a:lnTo>
                                  <a:pt x="430" y="240"/>
                                </a:lnTo>
                                <a:lnTo>
                                  <a:pt x="430" y="237"/>
                                </a:lnTo>
                                <a:lnTo>
                                  <a:pt x="430" y="234"/>
                                </a:lnTo>
                                <a:lnTo>
                                  <a:pt x="431" y="231"/>
                                </a:lnTo>
                                <a:lnTo>
                                  <a:pt x="430" y="228"/>
                                </a:lnTo>
                                <a:lnTo>
                                  <a:pt x="430" y="224"/>
                                </a:lnTo>
                                <a:lnTo>
                                  <a:pt x="429" y="221"/>
                                </a:lnTo>
                                <a:lnTo>
                                  <a:pt x="429" y="218"/>
                                </a:lnTo>
                                <a:lnTo>
                                  <a:pt x="428" y="213"/>
                                </a:lnTo>
                                <a:lnTo>
                                  <a:pt x="428" y="210"/>
                                </a:lnTo>
                                <a:lnTo>
                                  <a:pt x="428" y="206"/>
                                </a:lnTo>
                                <a:lnTo>
                                  <a:pt x="427" y="203"/>
                                </a:lnTo>
                                <a:lnTo>
                                  <a:pt x="426" y="198"/>
                                </a:lnTo>
                                <a:lnTo>
                                  <a:pt x="424" y="194"/>
                                </a:lnTo>
                                <a:lnTo>
                                  <a:pt x="423" y="191"/>
                                </a:lnTo>
                                <a:lnTo>
                                  <a:pt x="423" y="186"/>
                                </a:lnTo>
                                <a:lnTo>
                                  <a:pt x="422" y="182"/>
                                </a:lnTo>
                                <a:lnTo>
                                  <a:pt x="421" y="177"/>
                                </a:lnTo>
                                <a:lnTo>
                                  <a:pt x="420" y="173"/>
                                </a:lnTo>
                                <a:lnTo>
                                  <a:pt x="419" y="169"/>
                                </a:lnTo>
                                <a:lnTo>
                                  <a:pt x="416" y="164"/>
                                </a:lnTo>
                                <a:lnTo>
                                  <a:pt x="415" y="159"/>
                                </a:lnTo>
                                <a:lnTo>
                                  <a:pt x="414" y="155"/>
                                </a:lnTo>
                                <a:lnTo>
                                  <a:pt x="412" y="150"/>
                                </a:lnTo>
                                <a:lnTo>
                                  <a:pt x="411" y="146"/>
                                </a:lnTo>
                                <a:lnTo>
                                  <a:pt x="408" y="141"/>
                                </a:lnTo>
                                <a:lnTo>
                                  <a:pt x="407" y="137"/>
                                </a:lnTo>
                                <a:lnTo>
                                  <a:pt x="406" y="132"/>
                                </a:lnTo>
                                <a:lnTo>
                                  <a:pt x="404" y="127"/>
                                </a:lnTo>
                                <a:lnTo>
                                  <a:pt x="401" y="122"/>
                                </a:lnTo>
                                <a:lnTo>
                                  <a:pt x="399" y="118"/>
                                </a:lnTo>
                                <a:lnTo>
                                  <a:pt x="398" y="113"/>
                                </a:lnTo>
                                <a:lnTo>
                                  <a:pt x="396" y="109"/>
                                </a:lnTo>
                                <a:lnTo>
                                  <a:pt x="393" y="104"/>
                                </a:lnTo>
                                <a:lnTo>
                                  <a:pt x="391" y="100"/>
                                </a:lnTo>
                                <a:lnTo>
                                  <a:pt x="390" y="95"/>
                                </a:lnTo>
                                <a:lnTo>
                                  <a:pt x="387" y="91"/>
                                </a:lnTo>
                                <a:lnTo>
                                  <a:pt x="385" y="86"/>
                                </a:lnTo>
                                <a:lnTo>
                                  <a:pt x="382" y="82"/>
                                </a:lnTo>
                                <a:lnTo>
                                  <a:pt x="379" y="77"/>
                                </a:lnTo>
                                <a:lnTo>
                                  <a:pt x="377" y="73"/>
                                </a:lnTo>
                                <a:lnTo>
                                  <a:pt x="375" y="68"/>
                                </a:lnTo>
                                <a:lnTo>
                                  <a:pt x="372" y="64"/>
                                </a:lnTo>
                                <a:lnTo>
                                  <a:pt x="370" y="60"/>
                                </a:lnTo>
                                <a:lnTo>
                                  <a:pt x="368" y="56"/>
                                </a:lnTo>
                                <a:lnTo>
                                  <a:pt x="364" y="52"/>
                                </a:lnTo>
                                <a:lnTo>
                                  <a:pt x="362" y="48"/>
                                </a:lnTo>
                                <a:lnTo>
                                  <a:pt x="360" y="45"/>
                                </a:lnTo>
                                <a:lnTo>
                                  <a:pt x="357" y="41"/>
                                </a:lnTo>
                                <a:lnTo>
                                  <a:pt x="354" y="38"/>
                                </a:lnTo>
                                <a:lnTo>
                                  <a:pt x="352" y="34"/>
                                </a:lnTo>
                                <a:lnTo>
                                  <a:pt x="349" y="31"/>
                                </a:lnTo>
                                <a:lnTo>
                                  <a:pt x="346" y="28"/>
                                </a:lnTo>
                                <a:lnTo>
                                  <a:pt x="344" y="24"/>
                                </a:lnTo>
                                <a:lnTo>
                                  <a:pt x="340" y="21"/>
                                </a:lnTo>
                                <a:lnTo>
                                  <a:pt x="338" y="19"/>
                                </a:lnTo>
                                <a:lnTo>
                                  <a:pt x="334" y="16"/>
                                </a:lnTo>
                                <a:lnTo>
                                  <a:pt x="332" y="14"/>
                                </a:lnTo>
                                <a:lnTo>
                                  <a:pt x="329" y="11"/>
                                </a:lnTo>
                                <a:lnTo>
                                  <a:pt x="326" y="10"/>
                                </a:lnTo>
                                <a:lnTo>
                                  <a:pt x="323" y="7"/>
                                </a:lnTo>
                                <a:lnTo>
                                  <a:pt x="319" y="5"/>
                                </a:lnTo>
                                <a:lnTo>
                                  <a:pt x="317" y="4"/>
                                </a:lnTo>
                                <a:lnTo>
                                  <a:pt x="314" y="3"/>
                                </a:lnTo>
                                <a:lnTo>
                                  <a:pt x="311" y="2"/>
                                </a:lnTo>
                                <a:lnTo>
                                  <a:pt x="308" y="1"/>
                                </a:lnTo>
                                <a:lnTo>
                                  <a:pt x="304" y="0"/>
                                </a:lnTo>
                                <a:lnTo>
                                  <a:pt x="302" y="0"/>
                                </a:lnTo>
                                <a:lnTo>
                                  <a:pt x="254" y="19"/>
                                </a:lnTo>
                                <a:lnTo>
                                  <a:pt x="253" y="19"/>
                                </a:lnTo>
                                <a:lnTo>
                                  <a:pt x="249" y="19"/>
                                </a:lnTo>
                                <a:lnTo>
                                  <a:pt x="246" y="20"/>
                                </a:lnTo>
                                <a:lnTo>
                                  <a:pt x="241" y="21"/>
                                </a:lnTo>
                                <a:lnTo>
                                  <a:pt x="238" y="22"/>
                                </a:lnTo>
                                <a:lnTo>
                                  <a:pt x="235" y="23"/>
                                </a:lnTo>
                                <a:lnTo>
                                  <a:pt x="232" y="25"/>
                                </a:lnTo>
                                <a:lnTo>
                                  <a:pt x="229" y="27"/>
                                </a:lnTo>
                                <a:lnTo>
                                  <a:pt x="224" y="31"/>
                                </a:lnTo>
                                <a:lnTo>
                                  <a:pt x="219" y="36"/>
                                </a:lnTo>
                                <a:lnTo>
                                  <a:pt x="216" y="38"/>
                                </a:lnTo>
                                <a:lnTo>
                                  <a:pt x="213" y="40"/>
                                </a:lnTo>
                                <a:lnTo>
                                  <a:pt x="210" y="42"/>
                                </a:lnTo>
                                <a:lnTo>
                                  <a:pt x="208" y="45"/>
                                </a:lnTo>
                                <a:lnTo>
                                  <a:pt x="204" y="46"/>
                                </a:lnTo>
                                <a:lnTo>
                                  <a:pt x="199" y="48"/>
                                </a:lnTo>
                                <a:lnTo>
                                  <a:pt x="197" y="48"/>
                                </a:lnTo>
                                <a:lnTo>
                                  <a:pt x="194" y="49"/>
                                </a:lnTo>
                                <a:lnTo>
                                  <a:pt x="190" y="50"/>
                                </a:lnTo>
                                <a:lnTo>
                                  <a:pt x="187" y="50"/>
                                </a:lnTo>
                                <a:lnTo>
                                  <a:pt x="183" y="50"/>
                                </a:lnTo>
                                <a:lnTo>
                                  <a:pt x="182" y="51"/>
                                </a:lnTo>
                                <a:lnTo>
                                  <a:pt x="178" y="51"/>
                                </a:lnTo>
                                <a:lnTo>
                                  <a:pt x="176" y="51"/>
                                </a:lnTo>
                                <a:lnTo>
                                  <a:pt x="176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D1C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Freeform 153"/>
                        <wps:cNvSpPr>
                          <a:spLocks/>
                        </wps:cNvSpPr>
                        <wps:spPr bwMode="auto">
                          <a:xfrm>
                            <a:off x="242570" y="134620"/>
                            <a:ext cx="12700" cy="8890"/>
                          </a:xfrm>
                          <a:custGeom>
                            <a:avLst/>
                            <a:gdLst>
                              <a:gd name="T0" fmla="*/ 0 w 60"/>
                              <a:gd name="T1" fmla="*/ 42 h 42"/>
                              <a:gd name="T2" fmla="*/ 14 w 60"/>
                              <a:gd name="T3" fmla="*/ 0 h 42"/>
                              <a:gd name="T4" fmla="*/ 60 w 60"/>
                              <a:gd name="T5" fmla="*/ 21 h 42"/>
                              <a:gd name="T6" fmla="*/ 53 w 60"/>
                              <a:gd name="T7" fmla="*/ 42 h 42"/>
                              <a:gd name="T8" fmla="*/ 0 w 60"/>
                              <a:gd name="T9" fmla="*/ 42 h 42"/>
                              <a:gd name="T10" fmla="*/ 0 w 60"/>
                              <a:gd name="T11" fmla="*/ 42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0" h="42">
                                <a:moveTo>
                                  <a:pt x="0" y="42"/>
                                </a:moveTo>
                                <a:lnTo>
                                  <a:pt x="14" y="0"/>
                                </a:lnTo>
                                <a:lnTo>
                                  <a:pt x="60" y="21"/>
                                </a:lnTo>
                                <a:lnTo>
                                  <a:pt x="53" y="42"/>
                                </a:lnTo>
                                <a:lnTo>
                                  <a:pt x="0" y="42"/>
                                </a:lnTo>
                                <a:lnTo>
                                  <a:pt x="0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6B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Freeform 154"/>
                        <wps:cNvSpPr>
                          <a:spLocks/>
                        </wps:cNvSpPr>
                        <wps:spPr bwMode="auto">
                          <a:xfrm>
                            <a:off x="173355" y="124460"/>
                            <a:ext cx="9525" cy="9525"/>
                          </a:xfrm>
                          <a:custGeom>
                            <a:avLst/>
                            <a:gdLst>
                              <a:gd name="T0" fmla="*/ 0 w 43"/>
                              <a:gd name="T1" fmla="*/ 38 h 46"/>
                              <a:gd name="T2" fmla="*/ 17 w 43"/>
                              <a:gd name="T3" fmla="*/ 0 h 46"/>
                              <a:gd name="T4" fmla="*/ 43 w 43"/>
                              <a:gd name="T5" fmla="*/ 3 h 46"/>
                              <a:gd name="T6" fmla="*/ 30 w 43"/>
                              <a:gd name="T7" fmla="*/ 46 h 46"/>
                              <a:gd name="T8" fmla="*/ 0 w 43"/>
                              <a:gd name="T9" fmla="*/ 38 h 46"/>
                              <a:gd name="T10" fmla="*/ 0 w 43"/>
                              <a:gd name="T11" fmla="*/ 38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" h="46">
                                <a:moveTo>
                                  <a:pt x="0" y="38"/>
                                </a:moveTo>
                                <a:lnTo>
                                  <a:pt x="17" y="0"/>
                                </a:lnTo>
                                <a:lnTo>
                                  <a:pt x="43" y="3"/>
                                </a:lnTo>
                                <a:lnTo>
                                  <a:pt x="30" y="46"/>
                                </a:lnTo>
                                <a:lnTo>
                                  <a:pt x="0" y="38"/>
                                </a:lnTo>
                                <a:lnTo>
                                  <a:pt x="0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8B8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Freeform 155"/>
                        <wps:cNvSpPr>
                          <a:spLocks/>
                        </wps:cNvSpPr>
                        <wps:spPr bwMode="auto">
                          <a:xfrm>
                            <a:off x="179705" y="125095"/>
                            <a:ext cx="66040" cy="19050"/>
                          </a:xfrm>
                          <a:custGeom>
                            <a:avLst/>
                            <a:gdLst>
                              <a:gd name="T0" fmla="*/ 9 w 312"/>
                              <a:gd name="T1" fmla="*/ 0 h 91"/>
                              <a:gd name="T2" fmla="*/ 0 w 312"/>
                              <a:gd name="T3" fmla="*/ 43 h 91"/>
                              <a:gd name="T4" fmla="*/ 299 w 312"/>
                              <a:gd name="T5" fmla="*/ 91 h 91"/>
                              <a:gd name="T6" fmla="*/ 312 w 312"/>
                              <a:gd name="T7" fmla="*/ 45 h 91"/>
                              <a:gd name="T8" fmla="*/ 225 w 312"/>
                              <a:gd name="T9" fmla="*/ 29 h 91"/>
                              <a:gd name="T10" fmla="*/ 218 w 312"/>
                              <a:gd name="T11" fmla="*/ 38 h 91"/>
                              <a:gd name="T12" fmla="*/ 217 w 312"/>
                              <a:gd name="T13" fmla="*/ 38 h 91"/>
                              <a:gd name="T14" fmla="*/ 214 w 312"/>
                              <a:gd name="T15" fmla="*/ 39 h 91"/>
                              <a:gd name="T16" fmla="*/ 212 w 312"/>
                              <a:gd name="T17" fmla="*/ 39 h 91"/>
                              <a:gd name="T18" fmla="*/ 210 w 312"/>
                              <a:gd name="T19" fmla="*/ 41 h 91"/>
                              <a:gd name="T20" fmla="*/ 205 w 312"/>
                              <a:gd name="T21" fmla="*/ 41 h 91"/>
                              <a:gd name="T22" fmla="*/ 202 w 312"/>
                              <a:gd name="T23" fmla="*/ 42 h 91"/>
                              <a:gd name="T24" fmla="*/ 198 w 312"/>
                              <a:gd name="T25" fmla="*/ 42 h 91"/>
                              <a:gd name="T26" fmla="*/ 194 w 312"/>
                              <a:gd name="T27" fmla="*/ 42 h 91"/>
                              <a:gd name="T28" fmla="*/ 171 w 312"/>
                              <a:gd name="T29" fmla="*/ 35 h 91"/>
                              <a:gd name="T30" fmla="*/ 159 w 312"/>
                              <a:gd name="T31" fmla="*/ 18 h 91"/>
                              <a:gd name="T32" fmla="*/ 9 w 312"/>
                              <a:gd name="T33" fmla="*/ 0 h 91"/>
                              <a:gd name="T34" fmla="*/ 9 w 312"/>
                              <a:gd name="T35" fmla="*/ 0 h 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312" h="91">
                                <a:moveTo>
                                  <a:pt x="9" y="0"/>
                                </a:moveTo>
                                <a:lnTo>
                                  <a:pt x="0" y="43"/>
                                </a:lnTo>
                                <a:lnTo>
                                  <a:pt x="299" y="91"/>
                                </a:lnTo>
                                <a:lnTo>
                                  <a:pt x="312" y="45"/>
                                </a:lnTo>
                                <a:lnTo>
                                  <a:pt x="225" y="29"/>
                                </a:lnTo>
                                <a:lnTo>
                                  <a:pt x="218" y="38"/>
                                </a:lnTo>
                                <a:lnTo>
                                  <a:pt x="217" y="38"/>
                                </a:lnTo>
                                <a:lnTo>
                                  <a:pt x="214" y="39"/>
                                </a:lnTo>
                                <a:lnTo>
                                  <a:pt x="212" y="39"/>
                                </a:lnTo>
                                <a:lnTo>
                                  <a:pt x="210" y="41"/>
                                </a:lnTo>
                                <a:lnTo>
                                  <a:pt x="205" y="41"/>
                                </a:lnTo>
                                <a:lnTo>
                                  <a:pt x="202" y="42"/>
                                </a:lnTo>
                                <a:lnTo>
                                  <a:pt x="198" y="42"/>
                                </a:lnTo>
                                <a:lnTo>
                                  <a:pt x="194" y="42"/>
                                </a:lnTo>
                                <a:lnTo>
                                  <a:pt x="171" y="35"/>
                                </a:lnTo>
                                <a:lnTo>
                                  <a:pt x="159" y="18"/>
                                </a:lnTo>
                                <a:lnTo>
                                  <a:pt x="9" y="0"/>
                                </a:lnTo>
                                <a:lnTo>
                                  <a:pt x="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CC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Freeform 156"/>
                        <wps:cNvSpPr>
                          <a:spLocks/>
                        </wps:cNvSpPr>
                        <wps:spPr bwMode="auto">
                          <a:xfrm>
                            <a:off x="161290" y="122555"/>
                            <a:ext cx="16510" cy="10160"/>
                          </a:xfrm>
                          <a:custGeom>
                            <a:avLst/>
                            <a:gdLst>
                              <a:gd name="T0" fmla="*/ 0 w 79"/>
                              <a:gd name="T1" fmla="*/ 35 h 46"/>
                              <a:gd name="T2" fmla="*/ 34 w 79"/>
                              <a:gd name="T3" fmla="*/ 0 h 46"/>
                              <a:gd name="T4" fmla="*/ 79 w 79"/>
                              <a:gd name="T5" fmla="*/ 8 h 46"/>
                              <a:gd name="T6" fmla="*/ 62 w 79"/>
                              <a:gd name="T7" fmla="*/ 46 h 46"/>
                              <a:gd name="T8" fmla="*/ 0 w 79"/>
                              <a:gd name="T9" fmla="*/ 35 h 46"/>
                              <a:gd name="T10" fmla="*/ 0 w 79"/>
                              <a:gd name="T11" fmla="*/ 35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9" h="46">
                                <a:moveTo>
                                  <a:pt x="0" y="35"/>
                                </a:moveTo>
                                <a:lnTo>
                                  <a:pt x="34" y="0"/>
                                </a:lnTo>
                                <a:lnTo>
                                  <a:pt x="79" y="8"/>
                                </a:lnTo>
                                <a:lnTo>
                                  <a:pt x="62" y="46"/>
                                </a:lnTo>
                                <a:lnTo>
                                  <a:pt x="0" y="35"/>
                                </a:lnTo>
                                <a:lnTo>
                                  <a:pt x="0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5757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Freeform 157"/>
                        <wps:cNvSpPr>
                          <a:spLocks/>
                        </wps:cNvSpPr>
                        <wps:spPr bwMode="auto">
                          <a:xfrm>
                            <a:off x="69215" y="224790"/>
                            <a:ext cx="252730" cy="80010"/>
                          </a:xfrm>
                          <a:custGeom>
                            <a:avLst/>
                            <a:gdLst>
                              <a:gd name="T0" fmla="*/ 0 w 1194"/>
                              <a:gd name="T1" fmla="*/ 89 h 378"/>
                              <a:gd name="T2" fmla="*/ 59 w 1194"/>
                              <a:gd name="T3" fmla="*/ 70 h 378"/>
                              <a:gd name="T4" fmla="*/ 118 w 1194"/>
                              <a:gd name="T5" fmla="*/ 0 h 378"/>
                              <a:gd name="T6" fmla="*/ 241 w 1194"/>
                              <a:gd name="T7" fmla="*/ 2 h 378"/>
                              <a:gd name="T8" fmla="*/ 421 w 1194"/>
                              <a:gd name="T9" fmla="*/ 30 h 378"/>
                              <a:gd name="T10" fmla="*/ 530 w 1194"/>
                              <a:gd name="T11" fmla="*/ 65 h 378"/>
                              <a:gd name="T12" fmla="*/ 703 w 1194"/>
                              <a:gd name="T13" fmla="*/ 9 h 378"/>
                              <a:gd name="T14" fmla="*/ 848 w 1194"/>
                              <a:gd name="T15" fmla="*/ 7 h 378"/>
                              <a:gd name="T16" fmla="*/ 909 w 1194"/>
                              <a:gd name="T17" fmla="*/ 28 h 378"/>
                              <a:gd name="T18" fmla="*/ 964 w 1194"/>
                              <a:gd name="T19" fmla="*/ 24 h 378"/>
                              <a:gd name="T20" fmla="*/ 997 w 1194"/>
                              <a:gd name="T21" fmla="*/ 17 h 378"/>
                              <a:gd name="T22" fmla="*/ 1056 w 1194"/>
                              <a:gd name="T23" fmla="*/ 24 h 378"/>
                              <a:gd name="T24" fmla="*/ 1113 w 1194"/>
                              <a:gd name="T25" fmla="*/ 102 h 378"/>
                              <a:gd name="T26" fmla="*/ 1194 w 1194"/>
                              <a:gd name="T27" fmla="*/ 256 h 378"/>
                              <a:gd name="T28" fmla="*/ 954 w 1194"/>
                              <a:gd name="T29" fmla="*/ 257 h 378"/>
                              <a:gd name="T30" fmla="*/ 820 w 1194"/>
                              <a:gd name="T31" fmla="*/ 288 h 378"/>
                              <a:gd name="T32" fmla="*/ 684 w 1194"/>
                              <a:gd name="T33" fmla="*/ 365 h 378"/>
                              <a:gd name="T34" fmla="*/ 644 w 1194"/>
                              <a:gd name="T35" fmla="*/ 363 h 378"/>
                              <a:gd name="T36" fmla="*/ 593 w 1194"/>
                              <a:gd name="T37" fmla="*/ 378 h 378"/>
                              <a:gd name="T38" fmla="*/ 350 w 1194"/>
                              <a:gd name="T39" fmla="*/ 335 h 378"/>
                              <a:gd name="T40" fmla="*/ 219 w 1194"/>
                              <a:gd name="T41" fmla="*/ 339 h 378"/>
                              <a:gd name="T42" fmla="*/ 72 w 1194"/>
                              <a:gd name="T43" fmla="*/ 373 h 378"/>
                              <a:gd name="T44" fmla="*/ 0 w 1194"/>
                              <a:gd name="T45" fmla="*/ 89 h 378"/>
                              <a:gd name="T46" fmla="*/ 0 w 1194"/>
                              <a:gd name="T47" fmla="*/ 89 h 3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194" h="378">
                                <a:moveTo>
                                  <a:pt x="0" y="89"/>
                                </a:moveTo>
                                <a:lnTo>
                                  <a:pt x="59" y="70"/>
                                </a:lnTo>
                                <a:lnTo>
                                  <a:pt x="118" y="0"/>
                                </a:lnTo>
                                <a:lnTo>
                                  <a:pt x="241" y="2"/>
                                </a:lnTo>
                                <a:lnTo>
                                  <a:pt x="421" y="30"/>
                                </a:lnTo>
                                <a:lnTo>
                                  <a:pt x="530" y="65"/>
                                </a:lnTo>
                                <a:lnTo>
                                  <a:pt x="703" y="9"/>
                                </a:lnTo>
                                <a:lnTo>
                                  <a:pt x="848" y="7"/>
                                </a:lnTo>
                                <a:lnTo>
                                  <a:pt x="909" y="28"/>
                                </a:lnTo>
                                <a:lnTo>
                                  <a:pt x="964" y="24"/>
                                </a:lnTo>
                                <a:lnTo>
                                  <a:pt x="997" y="17"/>
                                </a:lnTo>
                                <a:lnTo>
                                  <a:pt x="1056" y="24"/>
                                </a:lnTo>
                                <a:lnTo>
                                  <a:pt x="1113" y="102"/>
                                </a:lnTo>
                                <a:lnTo>
                                  <a:pt x="1194" y="256"/>
                                </a:lnTo>
                                <a:lnTo>
                                  <a:pt x="954" y="257"/>
                                </a:lnTo>
                                <a:lnTo>
                                  <a:pt x="820" y="288"/>
                                </a:lnTo>
                                <a:lnTo>
                                  <a:pt x="684" y="365"/>
                                </a:lnTo>
                                <a:lnTo>
                                  <a:pt x="644" y="363"/>
                                </a:lnTo>
                                <a:lnTo>
                                  <a:pt x="593" y="378"/>
                                </a:lnTo>
                                <a:lnTo>
                                  <a:pt x="350" y="335"/>
                                </a:lnTo>
                                <a:lnTo>
                                  <a:pt x="219" y="339"/>
                                </a:lnTo>
                                <a:lnTo>
                                  <a:pt x="72" y="373"/>
                                </a:lnTo>
                                <a:lnTo>
                                  <a:pt x="0" y="89"/>
                                </a:lnTo>
                                <a:lnTo>
                                  <a:pt x="0" y="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DE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Freeform 158"/>
                        <wps:cNvSpPr>
                          <a:spLocks/>
                        </wps:cNvSpPr>
                        <wps:spPr bwMode="auto">
                          <a:xfrm>
                            <a:off x="71120" y="226060"/>
                            <a:ext cx="25400" cy="24765"/>
                          </a:xfrm>
                          <a:custGeom>
                            <a:avLst/>
                            <a:gdLst>
                              <a:gd name="T0" fmla="*/ 5 w 119"/>
                              <a:gd name="T1" fmla="*/ 116 h 116"/>
                              <a:gd name="T2" fmla="*/ 5 w 119"/>
                              <a:gd name="T3" fmla="*/ 116 h 116"/>
                              <a:gd name="T4" fmla="*/ 8 w 119"/>
                              <a:gd name="T5" fmla="*/ 116 h 116"/>
                              <a:gd name="T6" fmla="*/ 10 w 119"/>
                              <a:gd name="T7" fmla="*/ 115 h 116"/>
                              <a:gd name="T8" fmla="*/ 14 w 119"/>
                              <a:gd name="T9" fmla="*/ 115 h 116"/>
                              <a:gd name="T10" fmla="*/ 17 w 119"/>
                              <a:gd name="T11" fmla="*/ 114 h 116"/>
                              <a:gd name="T12" fmla="*/ 23 w 119"/>
                              <a:gd name="T13" fmla="*/ 114 h 116"/>
                              <a:gd name="T14" fmla="*/ 24 w 119"/>
                              <a:gd name="T15" fmla="*/ 113 h 116"/>
                              <a:gd name="T16" fmla="*/ 27 w 119"/>
                              <a:gd name="T17" fmla="*/ 113 h 116"/>
                              <a:gd name="T18" fmla="*/ 30 w 119"/>
                              <a:gd name="T19" fmla="*/ 112 h 116"/>
                              <a:gd name="T20" fmla="*/ 33 w 119"/>
                              <a:gd name="T21" fmla="*/ 112 h 116"/>
                              <a:gd name="T22" fmla="*/ 35 w 119"/>
                              <a:gd name="T23" fmla="*/ 111 h 116"/>
                              <a:gd name="T24" fmla="*/ 39 w 119"/>
                              <a:gd name="T25" fmla="*/ 110 h 116"/>
                              <a:gd name="T26" fmla="*/ 41 w 119"/>
                              <a:gd name="T27" fmla="*/ 109 h 116"/>
                              <a:gd name="T28" fmla="*/ 45 w 119"/>
                              <a:gd name="T29" fmla="*/ 109 h 116"/>
                              <a:gd name="T30" fmla="*/ 47 w 119"/>
                              <a:gd name="T31" fmla="*/ 106 h 116"/>
                              <a:gd name="T32" fmla="*/ 50 w 119"/>
                              <a:gd name="T33" fmla="*/ 106 h 116"/>
                              <a:gd name="T34" fmla="*/ 54 w 119"/>
                              <a:gd name="T35" fmla="*/ 104 h 116"/>
                              <a:gd name="T36" fmla="*/ 56 w 119"/>
                              <a:gd name="T37" fmla="*/ 103 h 116"/>
                              <a:gd name="T38" fmla="*/ 60 w 119"/>
                              <a:gd name="T39" fmla="*/ 102 h 116"/>
                              <a:gd name="T40" fmla="*/ 62 w 119"/>
                              <a:gd name="T41" fmla="*/ 100 h 116"/>
                              <a:gd name="T42" fmla="*/ 65 w 119"/>
                              <a:gd name="T43" fmla="*/ 98 h 116"/>
                              <a:gd name="T44" fmla="*/ 69 w 119"/>
                              <a:gd name="T45" fmla="*/ 96 h 116"/>
                              <a:gd name="T46" fmla="*/ 74 w 119"/>
                              <a:gd name="T47" fmla="*/ 92 h 116"/>
                              <a:gd name="T48" fmla="*/ 79 w 119"/>
                              <a:gd name="T49" fmla="*/ 88 h 116"/>
                              <a:gd name="T50" fmla="*/ 82 w 119"/>
                              <a:gd name="T51" fmla="*/ 85 h 116"/>
                              <a:gd name="T52" fmla="*/ 83 w 119"/>
                              <a:gd name="T53" fmla="*/ 82 h 116"/>
                              <a:gd name="T54" fmla="*/ 85 w 119"/>
                              <a:gd name="T55" fmla="*/ 79 h 116"/>
                              <a:gd name="T56" fmla="*/ 89 w 119"/>
                              <a:gd name="T57" fmla="*/ 76 h 116"/>
                              <a:gd name="T58" fmla="*/ 90 w 119"/>
                              <a:gd name="T59" fmla="*/ 73 h 116"/>
                              <a:gd name="T60" fmla="*/ 92 w 119"/>
                              <a:gd name="T61" fmla="*/ 69 h 116"/>
                              <a:gd name="T62" fmla="*/ 94 w 119"/>
                              <a:gd name="T63" fmla="*/ 66 h 116"/>
                              <a:gd name="T64" fmla="*/ 95 w 119"/>
                              <a:gd name="T65" fmla="*/ 64 h 116"/>
                              <a:gd name="T66" fmla="*/ 98 w 119"/>
                              <a:gd name="T67" fmla="*/ 59 h 116"/>
                              <a:gd name="T68" fmla="*/ 99 w 119"/>
                              <a:gd name="T69" fmla="*/ 56 h 116"/>
                              <a:gd name="T70" fmla="*/ 100 w 119"/>
                              <a:gd name="T71" fmla="*/ 52 h 116"/>
                              <a:gd name="T72" fmla="*/ 102 w 119"/>
                              <a:gd name="T73" fmla="*/ 48 h 116"/>
                              <a:gd name="T74" fmla="*/ 104 w 119"/>
                              <a:gd name="T75" fmla="*/ 45 h 116"/>
                              <a:gd name="T76" fmla="*/ 105 w 119"/>
                              <a:gd name="T77" fmla="*/ 41 h 116"/>
                              <a:gd name="T78" fmla="*/ 107 w 119"/>
                              <a:gd name="T79" fmla="*/ 38 h 116"/>
                              <a:gd name="T80" fmla="*/ 108 w 119"/>
                              <a:gd name="T81" fmla="*/ 34 h 116"/>
                              <a:gd name="T82" fmla="*/ 109 w 119"/>
                              <a:gd name="T83" fmla="*/ 31 h 116"/>
                              <a:gd name="T84" fmla="*/ 110 w 119"/>
                              <a:gd name="T85" fmla="*/ 27 h 116"/>
                              <a:gd name="T86" fmla="*/ 110 w 119"/>
                              <a:gd name="T87" fmla="*/ 24 h 116"/>
                              <a:gd name="T88" fmla="*/ 113 w 119"/>
                              <a:gd name="T89" fmla="*/ 21 h 116"/>
                              <a:gd name="T90" fmla="*/ 114 w 119"/>
                              <a:gd name="T91" fmla="*/ 15 h 116"/>
                              <a:gd name="T92" fmla="*/ 116 w 119"/>
                              <a:gd name="T93" fmla="*/ 11 h 116"/>
                              <a:gd name="T94" fmla="*/ 116 w 119"/>
                              <a:gd name="T95" fmla="*/ 6 h 116"/>
                              <a:gd name="T96" fmla="*/ 117 w 119"/>
                              <a:gd name="T97" fmla="*/ 4 h 116"/>
                              <a:gd name="T98" fmla="*/ 119 w 119"/>
                              <a:gd name="T99" fmla="*/ 2 h 116"/>
                              <a:gd name="T100" fmla="*/ 119 w 119"/>
                              <a:gd name="T101" fmla="*/ 1 h 116"/>
                              <a:gd name="T102" fmla="*/ 104 w 119"/>
                              <a:gd name="T103" fmla="*/ 0 h 116"/>
                              <a:gd name="T104" fmla="*/ 49 w 119"/>
                              <a:gd name="T105" fmla="*/ 61 h 116"/>
                              <a:gd name="T106" fmla="*/ 0 w 119"/>
                              <a:gd name="T107" fmla="*/ 79 h 116"/>
                              <a:gd name="T108" fmla="*/ 5 w 119"/>
                              <a:gd name="T109" fmla="*/ 116 h 116"/>
                              <a:gd name="T110" fmla="*/ 5 w 119"/>
                              <a:gd name="T111" fmla="*/ 116 h 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19" h="116">
                                <a:moveTo>
                                  <a:pt x="5" y="116"/>
                                </a:moveTo>
                                <a:lnTo>
                                  <a:pt x="5" y="116"/>
                                </a:lnTo>
                                <a:lnTo>
                                  <a:pt x="8" y="116"/>
                                </a:lnTo>
                                <a:lnTo>
                                  <a:pt x="10" y="115"/>
                                </a:lnTo>
                                <a:lnTo>
                                  <a:pt x="14" y="115"/>
                                </a:lnTo>
                                <a:lnTo>
                                  <a:pt x="17" y="114"/>
                                </a:lnTo>
                                <a:lnTo>
                                  <a:pt x="23" y="114"/>
                                </a:lnTo>
                                <a:lnTo>
                                  <a:pt x="24" y="113"/>
                                </a:lnTo>
                                <a:lnTo>
                                  <a:pt x="27" y="113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1"/>
                                </a:lnTo>
                                <a:lnTo>
                                  <a:pt x="39" y="110"/>
                                </a:lnTo>
                                <a:lnTo>
                                  <a:pt x="41" y="109"/>
                                </a:lnTo>
                                <a:lnTo>
                                  <a:pt x="45" y="109"/>
                                </a:lnTo>
                                <a:lnTo>
                                  <a:pt x="47" y="106"/>
                                </a:lnTo>
                                <a:lnTo>
                                  <a:pt x="50" y="106"/>
                                </a:lnTo>
                                <a:lnTo>
                                  <a:pt x="54" y="104"/>
                                </a:lnTo>
                                <a:lnTo>
                                  <a:pt x="56" y="103"/>
                                </a:lnTo>
                                <a:lnTo>
                                  <a:pt x="60" y="102"/>
                                </a:lnTo>
                                <a:lnTo>
                                  <a:pt x="62" y="100"/>
                                </a:lnTo>
                                <a:lnTo>
                                  <a:pt x="65" y="98"/>
                                </a:lnTo>
                                <a:lnTo>
                                  <a:pt x="69" y="96"/>
                                </a:lnTo>
                                <a:lnTo>
                                  <a:pt x="74" y="92"/>
                                </a:lnTo>
                                <a:lnTo>
                                  <a:pt x="79" y="88"/>
                                </a:lnTo>
                                <a:lnTo>
                                  <a:pt x="82" y="85"/>
                                </a:lnTo>
                                <a:lnTo>
                                  <a:pt x="83" y="82"/>
                                </a:lnTo>
                                <a:lnTo>
                                  <a:pt x="85" y="79"/>
                                </a:lnTo>
                                <a:lnTo>
                                  <a:pt x="89" y="76"/>
                                </a:lnTo>
                                <a:lnTo>
                                  <a:pt x="90" y="73"/>
                                </a:lnTo>
                                <a:lnTo>
                                  <a:pt x="92" y="69"/>
                                </a:lnTo>
                                <a:lnTo>
                                  <a:pt x="94" y="66"/>
                                </a:lnTo>
                                <a:lnTo>
                                  <a:pt x="95" y="64"/>
                                </a:lnTo>
                                <a:lnTo>
                                  <a:pt x="98" y="59"/>
                                </a:lnTo>
                                <a:lnTo>
                                  <a:pt x="99" y="56"/>
                                </a:lnTo>
                                <a:lnTo>
                                  <a:pt x="100" y="52"/>
                                </a:lnTo>
                                <a:lnTo>
                                  <a:pt x="102" y="48"/>
                                </a:lnTo>
                                <a:lnTo>
                                  <a:pt x="104" y="45"/>
                                </a:lnTo>
                                <a:lnTo>
                                  <a:pt x="105" y="41"/>
                                </a:lnTo>
                                <a:lnTo>
                                  <a:pt x="107" y="38"/>
                                </a:lnTo>
                                <a:lnTo>
                                  <a:pt x="108" y="34"/>
                                </a:lnTo>
                                <a:lnTo>
                                  <a:pt x="109" y="31"/>
                                </a:lnTo>
                                <a:lnTo>
                                  <a:pt x="110" y="27"/>
                                </a:lnTo>
                                <a:lnTo>
                                  <a:pt x="110" y="24"/>
                                </a:lnTo>
                                <a:lnTo>
                                  <a:pt x="113" y="21"/>
                                </a:lnTo>
                                <a:lnTo>
                                  <a:pt x="114" y="15"/>
                                </a:lnTo>
                                <a:lnTo>
                                  <a:pt x="116" y="11"/>
                                </a:lnTo>
                                <a:lnTo>
                                  <a:pt x="116" y="6"/>
                                </a:lnTo>
                                <a:lnTo>
                                  <a:pt x="117" y="4"/>
                                </a:lnTo>
                                <a:lnTo>
                                  <a:pt x="119" y="2"/>
                                </a:lnTo>
                                <a:lnTo>
                                  <a:pt x="119" y="1"/>
                                </a:lnTo>
                                <a:lnTo>
                                  <a:pt x="104" y="0"/>
                                </a:lnTo>
                                <a:lnTo>
                                  <a:pt x="49" y="61"/>
                                </a:lnTo>
                                <a:lnTo>
                                  <a:pt x="0" y="79"/>
                                </a:lnTo>
                                <a:lnTo>
                                  <a:pt x="5" y="116"/>
                                </a:lnTo>
                                <a:lnTo>
                                  <a:pt x="5" y="1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Freeform 159"/>
                        <wps:cNvSpPr>
                          <a:spLocks/>
                        </wps:cNvSpPr>
                        <wps:spPr bwMode="auto">
                          <a:xfrm>
                            <a:off x="53975" y="43815"/>
                            <a:ext cx="47625" cy="100965"/>
                          </a:xfrm>
                          <a:custGeom>
                            <a:avLst/>
                            <a:gdLst>
                              <a:gd name="T0" fmla="*/ 61 w 225"/>
                              <a:gd name="T1" fmla="*/ 458 h 478"/>
                              <a:gd name="T2" fmla="*/ 49 w 225"/>
                              <a:gd name="T3" fmla="*/ 428 h 478"/>
                              <a:gd name="T4" fmla="*/ 39 w 225"/>
                              <a:gd name="T5" fmla="*/ 393 h 478"/>
                              <a:gd name="T6" fmla="*/ 38 w 225"/>
                              <a:gd name="T7" fmla="*/ 361 h 478"/>
                              <a:gd name="T8" fmla="*/ 38 w 225"/>
                              <a:gd name="T9" fmla="*/ 321 h 478"/>
                              <a:gd name="T10" fmla="*/ 40 w 225"/>
                              <a:gd name="T11" fmla="*/ 279 h 478"/>
                              <a:gd name="T12" fmla="*/ 39 w 225"/>
                              <a:gd name="T13" fmla="*/ 247 h 478"/>
                              <a:gd name="T14" fmla="*/ 24 w 225"/>
                              <a:gd name="T15" fmla="*/ 215 h 478"/>
                              <a:gd name="T16" fmla="*/ 9 w 225"/>
                              <a:gd name="T17" fmla="*/ 190 h 478"/>
                              <a:gd name="T18" fmla="*/ 3 w 225"/>
                              <a:gd name="T19" fmla="*/ 157 h 478"/>
                              <a:gd name="T20" fmla="*/ 33 w 225"/>
                              <a:gd name="T21" fmla="*/ 131 h 478"/>
                              <a:gd name="T22" fmla="*/ 66 w 225"/>
                              <a:gd name="T23" fmla="*/ 108 h 478"/>
                              <a:gd name="T24" fmla="*/ 96 w 225"/>
                              <a:gd name="T25" fmla="*/ 79 h 478"/>
                              <a:gd name="T26" fmla="*/ 98 w 225"/>
                              <a:gd name="T27" fmla="*/ 61 h 478"/>
                              <a:gd name="T28" fmla="*/ 128 w 225"/>
                              <a:gd name="T29" fmla="*/ 43 h 478"/>
                              <a:gd name="T30" fmla="*/ 101 w 225"/>
                              <a:gd name="T31" fmla="*/ 15 h 478"/>
                              <a:gd name="T32" fmla="*/ 126 w 225"/>
                              <a:gd name="T33" fmla="*/ 4 h 478"/>
                              <a:gd name="T34" fmla="*/ 151 w 225"/>
                              <a:gd name="T35" fmla="*/ 1 h 478"/>
                              <a:gd name="T36" fmla="*/ 176 w 225"/>
                              <a:gd name="T37" fmla="*/ 0 h 478"/>
                              <a:gd name="T38" fmla="*/ 201 w 225"/>
                              <a:gd name="T39" fmla="*/ 3 h 478"/>
                              <a:gd name="T40" fmla="*/ 199 w 225"/>
                              <a:gd name="T41" fmla="*/ 11 h 478"/>
                              <a:gd name="T42" fmla="*/ 158 w 225"/>
                              <a:gd name="T43" fmla="*/ 13 h 478"/>
                              <a:gd name="T44" fmla="*/ 130 w 225"/>
                              <a:gd name="T45" fmla="*/ 16 h 478"/>
                              <a:gd name="T46" fmla="*/ 134 w 225"/>
                              <a:gd name="T47" fmla="*/ 29 h 478"/>
                              <a:gd name="T48" fmla="*/ 158 w 225"/>
                              <a:gd name="T49" fmla="*/ 25 h 478"/>
                              <a:gd name="T50" fmla="*/ 183 w 225"/>
                              <a:gd name="T51" fmla="*/ 30 h 478"/>
                              <a:gd name="T52" fmla="*/ 181 w 225"/>
                              <a:gd name="T53" fmla="*/ 42 h 478"/>
                              <a:gd name="T54" fmla="*/ 157 w 225"/>
                              <a:gd name="T55" fmla="*/ 43 h 478"/>
                              <a:gd name="T56" fmla="*/ 131 w 225"/>
                              <a:gd name="T57" fmla="*/ 55 h 478"/>
                              <a:gd name="T58" fmla="*/ 111 w 225"/>
                              <a:gd name="T59" fmla="*/ 75 h 478"/>
                              <a:gd name="T60" fmla="*/ 134 w 225"/>
                              <a:gd name="T61" fmla="*/ 86 h 478"/>
                              <a:gd name="T62" fmla="*/ 136 w 225"/>
                              <a:gd name="T63" fmla="*/ 114 h 478"/>
                              <a:gd name="T64" fmla="*/ 130 w 225"/>
                              <a:gd name="T65" fmla="*/ 139 h 478"/>
                              <a:gd name="T66" fmla="*/ 116 w 225"/>
                              <a:gd name="T67" fmla="*/ 152 h 478"/>
                              <a:gd name="T68" fmla="*/ 145 w 225"/>
                              <a:gd name="T69" fmla="*/ 146 h 478"/>
                              <a:gd name="T70" fmla="*/ 177 w 225"/>
                              <a:gd name="T71" fmla="*/ 128 h 478"/>
                              <a:gd name="T72" fmla="*/ 212 w 225"/>
                              <a:gd name="T73" fmla="*/ 106 h 478"/>
                              <a:gd name="T74" fmla="*/ 225 w 225"/>
                              <a:gd name="T75" fmla="*/ 123 h 478"/>
                              <a:gd name="T76" fmla="*/ 198 w 225"/>
                              <a:gd name="T77" fmla="*/ 154 h 478"/>
                              <a:gd name="T78" fmla="*/ 165 w 225"/>
                              <a:gd name="T79" fmla="*/ 173 h 478"/>
                              <a:gd name="T80" fmla="*/ 139 w 225"/>
                              <a:gd name="T81" fmla="*/ 168 h 478"/>
                              <a:gd name="T82" fmla="*/ 119 w 225"/>
                              <a:gd name="T83" fmla="*/ 165 h 478"/>
                              <a:gd name="T84" fmla="*/ 96 w 225"/>
                              <a:gd name="T85" fmla="*/ 161 h 478"/>
                              <a:gd name="T86" fmla="*/ 96 w 225"/>
                              <a:gd name="T87" fmla="*/ 146 h 478"/>
                              <a:gd name="T88" fmla="*/ 117 w 225"/>
                              <a:gd name="T89" fmla="*/ 120 h 478"/>
                              <a:gd name="T90" fmla="*/ 115 w 225"/>
                              <a:gd name="T91" fmla="*/ 94 h 478"/>
                              <a:gd name="T92" fmla="*/ 99 w 225"/>
                              <a:gd name="T93" fmla="*/ 95 h 478"/>
                              <a:gd name="T94" fmla="*/ 69 w 225"/>
                              <a:gd name="T95" fmla="*/ 123 h 478"/>
                              <a:gd name="T96" fmla="*/ 45 w 225"/>
                              <a:gd name="T97" fmla="*/ 141 h 478"/>
                              <a:gd name="T98" fmla="*/ 23 w 225"/>
                              <a:gd name="T99" fmla="*/ 164 h 478"/>
                              <a:gd name="T100" fmla="*/ 29 w 225"/>
                              <a:gd name="T101" fmla="*/ 193 h 478"/>
                              <a:gd name="T102" fmla="*/ 41 w 225"/>
                              <a:gd name="T103" fmla="*/ 216 h 478"/>
                              <a:gd name="T104" fmla="*/ 55 w 225"/>
                              <a:gd name="T105" fmla="*/ 245 h 478"/>
                              <a:gd name="T106" fmla="*/ 56 w 225"/>
                              <a:gd name="T107" fmla="*/ 269 h 478"/>
                              <a:gd name="T108" fmla="*/ 55 w 225"/>
                              <a:gd name="T109" fmla="*/ 302 h 478"/>
                              <a:gd name="T110" fmla="*/ 53 w 225"/>
                              <a:gd name="T111" fmla="*/ 325 h 478"/>
                              <a:gd name="T112" fmla="*/ 52 w 225"/>
                              <a:gd name="T113" fmla="*/ 356 h 478"/>
                              <a:gd name="T114" fmla="*/ 53 w 225"/>
                              <a:gd name="T115" fmla="*/ 386 h 478"/>
                              <a:gd name="T116" fmla="*/ 63 w 225"/>
                              <a:gd name="T117" fmla="*/ 410 h 478"/>
                              <a:gd name="T118" fmla="*/ 75 w 225"/>
                              <a:gd name="T119" fmla="*/ 436 h 478"/>
                              <a:gd name="T120" fmla="*/ 83 w 225"/>
                              <a:gd name="T121" fmla="*/ 459 h 478"/>
                              <a:gd name="T122" fmla="*/ 73 w 225"/>
                              <a:gd name="T123" fmla="*/ 478 h 4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25" h="478">
                                <a:moveTo>
                                  <a:pt x="71" y="478"/>
                                </a:moveTo>
                                <a:lnTo>
                                  <a:pt x="70" y="477"/>
                                </a:lnTo>
                                <a:lnTo>
                                  <a:pt x="69" y="475"/>
                                </a:lnTo>
                                <a:lnTo>
                                  <a:pt x="67" y="472"/>
                                </a:lnTo>
                                <a:lnTo>
                                  <a:pt x="66" y="467"/>
                                </a:lnTo>
                                <a:lnTo>
                                  <a:pt x="64" y="464"/>
                                </a:lnTo>
                                <a:lnTo>
                                  <a:pt x="62" y="461"/>
                                </a:lnTo>
                                <a:lnTo>
                                  <a:pt x="61" y="458"/>
                                </a:lnTo>
                                <a:lnTo>
                                  <a:pt x="60" y="455"/>
                                </a:lnTo>
                                <a:lnTo>
                                  <a:pt x="59" y="451"/>
                                </a:lnTo>
                                <a:lnTo>
                                  <a:pt x="56" y="448"/>
                                </a:lnTo>
                                <a:lnTo>
                                  <a:pt x="55" y="445"/>
                                </a:lnTo>
                                <a:lnTo>
                                  <a:pt x="54" y="441"/>
                                </a:lnTo>
                                <a:lnTo>
                                  <a:pt x="53" y="436"/>
                                </a:lnTo>
                                <a:lnTo>
                                  <a:pt x="51" y="432"/>
                                </a:lnTo>
                                <a:lnTo>
                                  <a:pt x="49" y="428"/>
                                </a:lnTo>
                                <a:lnTo>
                                  <a:pt x="48" y="423"/>
                                </a:lnTo>
                                <a:lnTo>
                                  <a:pt x="46" y="419"/>
                                </a:lnTo>
                                <a:lnTo>
                                  <a:pt x="45" y="414"/>
                                </a:lnTo>
                                <a:lnTo>
                                  <a:pt x="44" y="411"/>
                                </a:lnTo>
                                <a:lnTo>
                                  <a:pt x="43" y="406"/>
                                </a:lnTo>
                                <a:lnTo>
                                  <a:pt x="41" y="402"/>
                                </a:lnTo>
                                <a:lnTo>
                                  <a:pt x="40" y="397"/>
                                </a:lnTo>
                                <a:lnTo>
                                  <a:pt x="39" y="393"/>
                                </a:lnTo>
                                <a:lnTo>
                                  <a:pt x="39" y="390"/>
                                </a:lnTo>
                                <a:lnTo>
                                  <a:pt x="38" y="385"/>
                                </a:lnTo>
                                <a:lnTo>
                                  <a:pt x="38" y="382"/>
                                </a:lnTo>
                                <a:lnTo>
                                  <a:pt x="38" y="377"/>
                                </a:lnTo>
                                <a:lnTo>
                                  <a:pt x="38" y="374"/>
                                </a:lnTo>
                                <a:lnTo>
                                  <a:pt x="38" y="370"/>
                                </a:lnTo>
                                <a:lnTo>
                                  <a:pt x="38" y="366"/>
                                </a:lnTo>
                                <a:lnTo>
                                  <a:pt x="38" y="361"/>
                                </a:lnTo>
                                <a:lnTo>
                                  <a:pt x="38" y="357"/>
                                </a:lnTo>
                                <a:lnTo>
                                  <a:pt x="38" y="352"/>
                                </a:lnTo>
                                <a:lnTo>
                                  <a:pt x="38" y="348"/>
                                </a:lnTo>
                                <a:lnTo>
                                  <a:pt x="38" y="342"/>
                                </a:lnTo>
                                <a:lnTo>
                                  <a:pt x="38" y="338"/>
                                </a:lnTo>
                                <a:lnTo>
                                  <a:pt x="38" y="332"/>
                                </a:lnTo>
                                <a:lnTo>
                                  <a:pt x="38" y="327"/>
                                </a:lnTo>
                                <a:lnTo>
                                  <a:pt x="38" y="321"/>
                                </a:lnTo>
                                <a:lnTo>
                                  <a:pt x="39" y="317"/>
                                </a:lnTo>
                                <a:lnTo>
                                  <a:pt x="39" y="311"/>
                                </a:lnTo>
                                <a:lnTo>
                                  <a:pt x="39" y="305"/>
                                </a:lnTo>
                                <a:lnTo>
                                  <a:pt x="39" y="300"/>
                                </a:lnTo>
                                <a:lnTo>
                                  <a:pt x="40" y="295"/>
                                </a:lnTo>
                                <a:lnTo>
                                  <a:pt x="40" y="290"/>
                                </a:lnTo>
                                <a:lnTo>
                                  <a:pt x="40" y="285"/>
                                </a:lnTo>
                                <a:lnTo>
                                  <a:pt x="40" y="279"/>
                                </a:lnTo>
                                <a:lnTo>
                                  <a:pt x="40" y="275"/>
                                </a:lnTo>
                                <a:lnTo>
                                  <a:pt x="40" y="269"/>
                                </a:lnTo>
                                <a:lnTo>
                                  <a:pt x="40" y="265"/>
                                </a:lnTo>
                                <a:lnTo>
                                  <a:pt x="40" y="261"/>
                                </a:lnTo>
                                <a:lnTo>
                                  <a:pt x="40" y="258"/>
                                </a:lnTo>
                                <a:lnTo>
                                  <a:pt x="39" y="252"/>
                                </a:lnTo>
                                <a:lnTo>
                                  <a:pt x="39" y="250"/>
                                </a:lnTo>
                                <a:lnTo>
                                  <a:pt x="39" y="247"/>
                                </a:lnTo>
                                <a:lnTo>
                                  <a:pt x="39" y="243"/>
                                </a:lnTo>
                                <a:lnTo>
                                  <a:pt x="38" y="239"/>
                                </a:lnTo>
                                <a:lnTo>
                                  <a:pt x="38" y="237"/>
                                </a:lnTo>
                                <a:lnTo>
                                  <a:pt x="36" y="232"/>
                                </a:lnTo>
                                <a:lnTo>
                                  <a:pt x="33" y="229"/>
                                </a:lnTo>
                                <a:lnTo>
                                  <a:pt x="31" y="224"/>
                                </a:lnTo>
                                <a:lnTo>
                                  <a:pt x="29" y="221"/>
                                </a:lnTo>
                                <a:lnTo>
                                  <a:pt x="24" y="215"/>
                                </a:lnTo>
                                <a:lnTo>
                                  <a:pt x="21" y="210"/>
                                </a:lnTo>
                                <a:lnTo>
                                  <a:pt x="18" y="208"/>
                                </a:lnTo>
                                <a:lnTo>
                                  <a:pt x="17" y="204"/>
                                </a:lnTo>
                                <a:lnTo>
                                  <a:pt x="16" y="202"/>
                                </a:lnTo>
                                <a:lnTo>
                                  <a:pt x="14" y="200"/>
                                </a:lnTo>
                                <a:lnTo>
                                  <a:pt x="11" y="196"/>
                                </a:lnTo>
                                <a:lnTo>
                                  <a:pt x="10" y="193"/>
                                </a:lnTo>
                                <a:lnTo>
                                  <a:pt x="9" y="190"/>
                                </a:lnTo>
                                <a:lnTo>
                                  <a:pt x="7" y="187"/>
                                </a:lnTo>
                                <a:lnTo>
                                  <a:pt x="4" y="182"/>
                                </a:lnTo>
                                <a:lnTo>
                                  <a:pt x="2" y="177"/>
                                </a:lnTo>
                                <a:lnTo>
                                  <a:pt x="1" y="172"/>
                                </a:lnTo>
                                <a:lnTo>
                                  <a:pt x="0" y="167"/>
                                </a:lnTo>
                                <a:lnTo>
                                  <a:pt x="0" y="163"/>
                                </a:lnTo>
                                <a:lnTo>
                                  <a:pt x="2" y="160"/>
                                </a:lnTo>
                                <a:lnTo>
                                  <a:pt x="3" y="157"/>
                                </a:lnTo>
                                <a:lnTo>
                                  <a:pt x="7" y="154"/>
                                </a:lnTo>
                                <a:lnTo>
                                  <a:pt x="10" y="149"/>
                                </a:lnTo>
                                <a:lnTo>
                                  <a:pt x="15" y="146"/>
                                </a:lnTo>
                                <a:lnTo>
                                  <a:pt x="19" y="141"/>
                                </a:lnTo>
                                <a:lnTo>
                                  <a:pt x="24" y="138"/>
                                </a:lnTo>
                                <a:lnTo>
                                  <a:pt x="28" y="136"/>
                                </a:lnTo>
                                <a:lnTo>
                                  <a:pt x="30" y="133"/>
                                </a:lnTo>
                                <a:lnTo>
                                  <a:pt x="33" y="131"/>
                                </a:lnTo>
                                <a:lnTo>
                                  <a:pt x="36" y="130"/>
                                </a:lnTo>
                                <a:lnTo>
                                  <a:pt x="41" y="125"/>
                                </a:lnTo>
                                <a:lnTo>
                                  <a:pt x="46" y="122"/>
                                </a:lnTo>
                                <a:lnTo>
                                  <a:pt x="51" y="118"/>
                                </a:lnTo>
                                <a:lnTo>
                                  <a:pt x="55" y="115"/>
                                </a:lnTo>
                                <a:lnTo>
                                  <a:pt x="60" y="112"/>
                                </a:lnTo>
                                <a:lnTo>
                                  <a:pt x="63" y="109"/>
                                </a:lnTo>
                                <a:lnTo>
                                  <a:pt x="66" y="108"/>
                                </a:lnTo>
                                <a:lnTo>
                                  <a:pt x="68" y="105"/>
                                </a:lnTo>
                                <a:lnTo>
                                  <a:pt x="70" y="102"/>
                                </a:lnTo>
                                <a:lnTo>
                                  <a:pt x="75" y="97"/>
                                </a:lnTo>
                                <a:lnTo>
                                  <a:pt x="79" y="93"/>
                                </a:lnTo>
                                <a:lnTo>
                                  <a:pt x="84" y="88"/>
                                </a:lnTo>
                                <a:lnTo>
                                  <a:pt x="89" y="84"/>
                                </a:lnTo>
                                <a:lnTo>
                                  <a:pt x="93" y="82"/>
                                </a:lnTo>
                                <a:lnTo>
                                  <a:pt x="96" y="79"/>
                                </a:lnTo>
                                <a:lnTo>
                                  <a:pt x="97" y="79"/>
                                </a:lnTo>
                                <a:lnTo>
                                  <a:pt x="97" y="78"/>
                                </a:lnTo>
                                <a:lnTo>
                                  <a:pt x="96" y="76"/>
                                </a:lnTo>
                                <a:lnTo>
                                  <a:pt x="96" y="74"/>
                                </a:lnTo>
                                <a:lnTo>
                                  <a:pt x="96" y="72"/>
                                </a:lnTo>
                                <a:lnTo>
                                  <a:pt x="96" y="68"/>
                                </a:lnTo>
                                <a:lnTo>
                                  <a:pt x="97" y="65"/>
                                </a:lnTo>
                                <a:lnTo>
                                  <a:pt x="98" y="61"/>
                                </a:lnTo>
                                <a:lnTo>
                                  <a:pt x="101" y="59"/>
                                </a:lnTo>
                                <a:lnTo>
                                  <a:pt x="105" y="56"/>
                                </a:lnTo>
                                <a:lnTo>
                                  <a:pt x="109" y="54"/>
                                </a:lnTo>
                                <a:lnTo>
                                  <a:pt x="114" y="50"/>
                                </a:lnTo>
                                <a:lnTo>
                                  <a:pt x="119" y="48"/>
                                </a:lnTo>
                                <a:lnTo>
                                  <a:pt x="122" y="46"/>
                                </a:lnTo>
                                <a:lnTo>
                                  <a:pt x="126" y="45"/>
                                </a:lnTo>
                                <a:lnTo>
                                  <a:pt x="128" y="43"/>
                                </a:lnTo>
                                <a:lnTo>
                                  <a:pt x="129" y="43"/>
                                </a:lnTo>
                                <a:lnTo>
                                  <a:pt x="93" y="31"/>
                                </a:lnTo>
                                <a:lnTo>
                                  <a:pt x="93" y="30"/>
                                </a:lnTo>
                                <a:lnTo>
                                  <a:pt x="93" y="28"/>
                                </a:lnTo>
                                <a:lnTo>
                                  <a:pt x="94" y="25"/>
                                </a:lnTo>
                                <a:lnTo>
                                  <a:pt x="97" y="22"/>
                                </a:lnTo>
                                <a:lnTo>
                                  <a:pt x="99" y="19"/>
                                </a:lnTo>
                                <a:lnTo>
                                  <a:pt x="101" y="15"/>
                                </a:lnTo>
                                <a:lnTo>
                                  <a:pt x="104" y="13"/>
                                </a:lnTo>
                                <a:lnTo>
                                  <a:pt x="107" y="11"/>
                                </a:lnTo>
                                <a:lnTo>
                                  <a:pt x="108" y="10"/>
                                </a:lnTo>
                                <a:lnTo>
                                  <a:pt x="112" y="7"/>
                                </a:lnTo>
                                <a:lnTo>
                                  <a:pt x="115" y="6"/>
                                </a:lnTo>
                                <a:lnTo>
                                  <a:pt x="121" y="5"/>
                                </a:lnTo>
                                <a:lnTo>
                                  <a:pt x="122" y="5"/>
                                </a:lnTo>
                                <a:lnTo>
                                  <a:pt x="126" y="4"/>
                                </a:lnTo>
                                <a:lnTo>
                                  <a:pt x="129" y="4"/>
                                </a:lnTo>
                                <a:lnTo>
                                  <a:pt x="131" y="4"/>
                                </a:lnTo>
                                <a:lnTo>
                                  <a:pt x="135" y="3"/>
                                </a:lnTo>
                                <a:lnTo>
                                  <a:pt x="138" y="3"/>
                                </a:lnTo>
                                <a:lnTo>
                                  <a:pt x="142" y="2"/>
                                </a:lnTo>
                                <a:lnTo>
                                  <a:pt x="145" y="2"/>
                                </a:lnTo>
                                <a:lnTo>
                                  <a:pt x="149" y="2"/>
                                </a:lnTo>
                                <a:lnTo>
                                  <a:pt x="151" y="1"/>
                                </a:lnTo>
                                <a:lnTo>
                                  <a:pt x="154" y="1"/>
                                </a:lnTo>
                                <a:lnTo>
                                  <a:pt x="158" y="1"/>
                                </a:lnTo>
                                <a:lnTo>
                                  <a:pt x="160" y="0"/>
                                </a:lnTo>
                                <a:lnTo>
                                  <a:pt x="164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3" y="0"/>
                                </a:lnTo>
                                <a:lnTo>
                                  <a:pt x="176" y="0"/>
                                </a:lnTo>
                                <a:lnTo>
                                  <a:pt x="179" y="0"/>
                                </a:lnTo>
                                <a:lnTo>
                                  <a:pt x="181" y="0"/>
                                </a:lnTo>
                                <a:lnTo>
                                  <a:pt x="186" y="0"/>
                                </a:lnTo>
                                <a:lnTo>
                                  <a:pt x="189" y="0"/>
                                </a:lnTo>
                                <a:lnTo>
                                  <a:pt x="192" y="0"/>
                                </a:lnTo>
                                <a:lnTo>
                                  <a:pt x="195" y="1"/>
                                </a:lnTo>
                                <a:lnTo>
                                  <a:pt x="198" y="1"/>
                                </a:lnTo>
                                <a:lnTo>
                                  <a:pt x="201" y="3"/>
                                </a:lnTo>
                                <a:lnTo>
                                  <a:pt x="204" y="5"/>
                                </a:lnTo>
                                <a:lnTo>
                                  <a:pt x="209" y="7"/>
                                </a:lnTo>
                                <a:lnTo>
                                  <a:pt x="212" y="12"/>
                                </a:lnTo>
                                <a:lnTo>
                                  <a:pt x="211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2"/>
                                </a:lnTo>
                                <a:lnTo>
                                  <a:pt x="203" y="11"/>
                                </a:lnTo>
                                <a:lnTo>
                                  <a:pt x="199" y="11"/>
                                </a:lnTo>
                                <a:lnTo>
                                  <a:pt x="195" y="11"/>
                                </a:lnTo>
                                <a:lnTo>
                                  <a:pt x="190" y="11"/>
                                </a:lnTo>
                                <a:lnTo>
                                  <a:pt x="184" y="11"/>
                                </a:lnTo>
                                <a:lnTo>
                                  <a:pt x="180" y="12"/>
                                </a:lnTo>
                                <a:lnTo>
                                  <a:pt x="174" y="12"/>
                                </a:lnTo>
                                <a:lnTo>
                                  <a:pt x="168" y="12"/>
                                </a:lnTo>
                                <a:lnTo>
                                  <a:pt x="162" y="12"/>
                                </a:lnTo>
                                <a:lnTo>
                                  <a:pt x="158" y="13"/>
                                </a:lnTo>
                                <a:lnTo>
                                  <a:pt x="152" y="13"/>
                                </a:lnTo>
                                <a:lnTo>
                                  <a:pt x="149" y="13"/>
                                </a:lnTo>
                                <a:lnTo>
                                  <a:pt x="144" y="14"/>
                                </a:lnTo>
                                <a:lnTo>
                                  <a:pt x="141" y="15"/>
                                </a:lnTo>
                                <a:lnTo>
                                  <a:pt x="137" y="15"/>
                                </a:lnTo>
                                <a:lnTo>
                                  <a:pt x="135" y="15"/>
                                </a:lnTo>
                                <a:lnTo>
                                  <a:pt x="131" y="15"/>
                                </a:lnTo>
                                <a:lnTo>
                                  <a:pt x="130" y="16"/>
                                </a:lnTo>
                                <a:lnTo>
                                  <a:pt x="126" y="19"/>
                                </a:lnTo>
                                <a:lnTo>
                                  <a:pt x="122" y="21"/>
                                </a:lnTo>
                                <a:lnTo>
                                  <a:pt x="119" y="23"/>
                                </a:lnTo>
                                <a:lnTo>
                                  <a:pt x="121" y="27"/>
                                </a:lnTo>
                                <a:lnTo>
                                  <a:pt x="122" y="27"/>
                                </a:lnTo>
                                <a:lnTo>
                                  <a:pt x="127" y="28"/>
                                </a:lnTo>
                                <a:lnTo>
                                  <a:pt x="130" y="28"/>
                                </a:lnTo>
                                <a:lnTo>
                                  <a:pt x="134" y="29"/>
                                </a:lnTo>
                                <a:lnTo>
                                  <a:pt x="137" y="30"/>
                                </a:lnTo>
                                <a:lnTo>
                                  <a:pt x="141" y="30"/>
                                </a:lnTo>
                                <a:lnTo>
                                  <a:pt x="143" y="30"/>
                                </a:lnTo>
                                <a:lnTo>
                                  <a:pt x="143" y="31"/>
                                </a:lnTo>
                                <a:lnTo>
                                  <a:pt x="144" y="30"/>
                                </a:lnTo>
                                <a:lnTo>
                                  <a:pt x="147" y="29"/>
                                </a:lnTo>
                                <a:lnTo>
                                  <a:pt x="152" y="27"/>
                                </a:lnTo>
                                <a:lnTo>
                                  <a:pt x="158" y="25"/>
                                </a:lnTo>
                                <a:lnTo>
                                  <a:pt x="160" y="24"/>
                                </a:lnTo>
                                <a:lnTo>
                                  <a:pt x="164" y="24"/>
                                </a:lnTo>
                                <a:lnTo>
                                  <a:pt x="166" y="23"/>
                                </a:lnTo>
                                <a:lnTo>
                                  <a:pt x="169" y="23"/>
                                </a:lnTo>
                                <a:lnTo>
                                  <a:pt x="173" y="23"/>
                                </a:lnTo>
                                <a:lnTo>
                                  <a:pt x="177" y="25"/>
                                </a:lnTo>
                                <a:lnTo>
                                  <a:pt x="180" y="27"/>
                                </a:lnTo>
                                <a:lnTo>
                                  <a:pt x="183" y="30"/>
                                </a:lnTo>
                                <a:lnTo>
                                  <a:pt x="186" y="32"/>
                                </a:lnTo>
                                <a:lnTo>
                                  <a:pt x="189" y="37"/>
                                </a:lnTo>
                                <a:lnTo>
                                  <a:pt x="191" y="38"/>
                                </a:lnTo>
                                <a:lnTo>
                                  <a:pt x="192" y="41"/>
                                </a:lnTo>
                                <a:lnTo>
                                  <a:pt x="191" y="42"/>
                                </a:lnTo>
                                <a:lnTo>
                                  <a:pt x="189" y="42"/>
                                </a:lnTo>
                                <a:lnTo>
                                  <a:pt x="186" y="42"/>
                                </a:lnTo>
                                <a:lnTo>
                                  <a:pt x="181" y="42"/>
                                </a:lnTo>
                                <a:lnTo>
                                  <a:pt x="177" y="42"/>
                                </a:lnTo>
                                <a:lnTo>
                                  <a:pt x="175" y="42"/>
                                </a:lnTo>
                                <a:lnTo>
                                  <a:pt x="172" y="42"/>
                                </a:lnTo>
                                <a:lnTo>
                                  <a:pt x="169" y="42"/>
                                </a:lnTo>
                                <a:lnTo>
                                  <a:pt x="166" y="42"/>
                                </a:lnTo>
                                <a:lnTo>
                                  <a:pt x="162" y="42"/>
                                </a:lnTo>
                                <a:lnTo>
                                  <a:pt x="159" y="43"/>
                                </a:lnTo>
                                <a:lnTo>
                                  <a:pt x="157" y="43"/>
                                </a:lnTo>
                                <a:lnTo>
                                  <a:pt x="151" y="45"/>
                                </a:lnTo>
                                <a:lnTo>
                                  <a:pt x="147" y="47"/>
                                </a:lnTo>
                                <a:lnTo>
                                  <a:pt x="145" y="48"/>
                                </a:lnTo>
                                <a:lnTo>
                                  <a:pt x="143" y="48"/>
                                </a:lnTo>
                                <a:lnTo>
                                  <a:pt x="141" y="50"/>
                                </a:lnTo>
                                <a:lnTo>
                                  <a:pt x="137" y="51"/>
                                </a:lnTo>
                                <a:lnTo>
                                  <a:pt x="135" y="54"/>
                                </a:lnTo>
                                <a:lnTo>
                                  <a:pt x="131" y="55"/>
                                </a:lnTo>
                                <a:lnTo>
                                  <a:pt x="129" y="57"/>
                                </a:lnTo>
                                <a:lnTo>
                                  <a:pt x="127" y="59"/>
                                </a:lnTo>
                                <a:lnTo>
                                  <a:pt x="123" y="61"/>
                                </a:lnTo>
                                <a:lnTo>
                                  <a:pt x="120" y="64"/>
                                </a:lnTo>
                                <a:lnTo>
                                  <a:pt x="117" y="65"/>
                                </a:lnTo>
                                <a:lnTo>
                                  <a:pt x="115" y="68"/>
                                </a:lnTo>
                                <a:lnTo>
                                  <a:pt x="112" y="70"/>
                                </a:lnTo>
                                <a:lnTo>
                                  <a:pt x="111" y="75"/>
                                </a:lnTo>
                                <a:lnTo>
                                  <a:pt x="111" y="75"/>
                                </a:lnTo>
                                <a:lnTo>
                                  <a:pt x="113" y="75"/>
                                </a:lnTo>
                                <a:lnTo>
                                  <a:pt x="115" y="75"/>
                                </a:lnTo>
                                <a:lnTo>
                                  <a:pt x="120" y="76"/>
                                </a:lnTo>
                                <a:lnTo>
                                  <a:pt x="123" y="78"/>
                                </a:lnTo>
                                <a:lnTo>
                                  <a:pt x="128" y="81"/>
                                </a:lnTo>
                                <a:lnTo>
                                  <a:pt x="131" y="83"/>
                                </a:lnTo>
                                <a:lnTo>
                                  <a:pt x="134" y="86"/>
                                </a:lnTo>
                                <a:lnTo>
                                  <a:pt x="135" y="88"/>
                                </a:lnTo>
                                <a:lnTo>
                                  <a:pt x="135" y="91"/>
                                </a:lnTo>
                                <a:lnTo>
                                  <a:pt x="136" y="94"/>
                                </a:lnTo>
                                <a:lnTo>
                                  <a:pt x="136" y="97"/>
                                </a:lnTo>
                                <a:lnTo>
                                  <a:pt x="136" y="102"/>
                                </a:lnTo>
                                <a:lnTo>
                                  <a:pt x="136" y="105"/>
                                </a:lnTo>
                                <a:lnTo>
                                  <a:pt x="136" y="110"/>
                                </a:lnTo>
                                <a:lnTo>
                                  <a:pt x="136" y="114"/>
                                </a:lnTo>
                                <a:lnTo>
                                  <a:pt x="135" y="118"/>
                                </a:lnTo>
                                <a:lnTo>
                                  <a:pt x="135" y="122"/>
                                </a:lnTo>
                                <a:lnTo>
                                  <a:pt x="134" y="125"/>
                                </a:lnTo>
                                <a:lnTo>
                                  <a:pt x="134" y="130"/>
                                </a:lnTo>
                                <a:lnTo>
                                  <a:pt x="132" y="132"/>
                                </a:lnTo>
                                <a:lnTo>
                                  <a:pt x="131" y="136"/>
                                </a:lnTo>
                                <a:lnTo>
                                  <a:pt x="130" y="138"/>
                                </a:lnTo>
                                <a:lnTo>
                                  <a:pt x="130" y="139"/>
                                </a:lnTo>
                                <a:lnTo>
                                  <a:pt x="127" y="141"/>
                                </a:lnTo>
                                <a:lnTo>
                                  <a:pt x="124" y="143"/>
                                </a:lnTo>
                                <a:lnTo>
                                  <a:pt x="121" y="145"/>
                                </a:lnTo>
                                <a:lnTo>
                                  <a:pt x="119" y="148"/>
                                </a:lnTo>
                                <a:lnTo>
                                  <a:pt x="113" y="150"/>
                                </a:lnTo>
                                <a:lnTo>
                                  <a:pt x="112" y="151"/>
                                </a:lnTo>
                                <a:lnTo>
                                  <a:pt x="114" y="152"/>
                                </a:lnTo>
                                <a:lnTo>
                                  <a:pt x="116" y="152"/>
                                </a:lnTo>
                                <a:lnTo>
                                  <a:pt x="120" y="154"/>
                                </a:lnTo>
                                <a:lnTo>
                                  <a:pt x="123" y="154"/>
                                </a:lnTo>
                                <a:lnTo>
                                  <a:pt x="128" y="154"/>
                                </a:lnTo>
                                <a:lnTo>
                                  <a:pt x="132" y="152"/>
                                </a:lnTo>
                                <a:lnTo>
                                  <a:pt x="137" y="151"/>
                                </a:lnTo>
                                <a:lnTo>
                                  <a:pt x="138" y="150"/>
                                </a:lnTo>
                                <a:lnTo>
                                  <a:pt x="142" y="148"/>
                                </a:lnTo>
                                <a:lnTo>
                                  <a:pt x="145" y="146"/>
                                </a:lnTo>
                                <a:lnTo>
                                  <a:pt x="151" y="143"/>
                                </a:lnTo>
                                <a:lnTo>
                                  <a:pt x="156" y="140"/>
                                </a:lnTo>
                                <a:lnTo>
                                  <a:pt x="160" y="138"/>
                                </a:lnTo>
                                <a:lnTo>
                                  <a:pt x="164" y="136"/>
                                </a:lnTo>
                                <a:lnTo>
                                  <a:pt x="166" y="134"/>
                                </a:lnTo>
                                <a:lnTo>
                                  <a:pt x="169" y="133"/>
                                </a:lnTo>
                                <a:lnTo>
                                  <a:pt x="173" y="131"/>
                                </a:lnTo>
                                <a:lnTo>
                                  <a:pt x="177" y="128"/>
                                </a:lnTo>
                                <a:lnTo>
                                  <a:pt x="183" y="124"/>
                                </a:lnTo>
                                <a:lnTo>
                                  <a:pt x="189" y="121"/>
                                </a:lnTo>
                                <a:lnTo>
                                  <a:pt x="194" y="118"/>
                                </a:lnTo>
                                <a:lnTo>
                                  <a:pt x="198" y="115"/>
                                </a:lnTo>
                                <a:lnTo>
                                  <a:pt x="203" y="113"/>
                                </a:lnTo>
                                <a:lnTo>
                                  <a:pt x="205" y="110"/>
                                </a:lnTo>
                                <a:lnTo>
                                  <a:pt x="209" y="109"/>
                                </a:lnTo>
                                <a:lnTo>
                                  <a:pt x="212" y="106"/>
                                </a:lnTo>
                                <a:lnTo>
                                  <a:pt x="213" y="108"/>
                                </a:lnTo>
                                <a:lnTo>
                                  <a:pt x="212" y="112"/>
                                </a:lnTo>
                                <a:lnTo>
                                  <a:pt x="210" y="116"/>
                                </a:lnTo>
                                <a:lnTo>
                                  <a:pt x="207" y="122"/>
                                </a:lnTo>
                                <a:lnTo>
                                  <a:pt x="205" y="127"/>
                                </a:lnTo>
                                <a:lnTo>
                                  <a:pt x="203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25" y="123"/>
                                </a:lnTo>
                                <a:lnTo>
                                  <a:pt x="222" y="139"/>
                                </a:lnTo>
                                <a:lnTo>
                                  <a:pt x="221" y="139"/>
                                </a:lnTo>
                                <a:lnTo>
                                  <a:pt x="219" y="140"/>
                                </a:lnTo>
                                <a:lnTo>
                                  <a:pt x="217" y="142"/>
                                </a:lnTo>
                                <a:lnTo>
                                  <a:pt x="213" y="145"/>
                                </a:lnTo>
                                <a:lnTo>
                                  <a:pt x="209" y="147"/>
                                </a:lnTo>
                                <a:lnTo>
                                  <a:pt x="204" y="150"/>
                                </a:lnTo>
                                <a:lnTo>
                                  <a:pt x="198" y="154"/>
                                </a:lnTo>
                                <a:lnTo>
                                  <a:pt x="192" y="157"/>
                                </a:lnTo>
                                <a:lnTo>
                                  <a:pt x="190" y="159"/>
                                </a:lnTo>
                                <a:lnTo>
                                  <a:pt x="187" y="160"/>
                                </a:lnTo>
                                <a:lnTo>
                                  <a:pt x="183" y="161"/>
                                </a:lnTo>
                                <a:lnTo>
                                  <a:pt x="181" y="164"/>
                                </a:lnTo>
                                <a:lnTo>
                                  <a:pt x="175" y="167"/>
                                </a:lnTo>
                                <a:lnTo>
                                  <a:pt x="171" y="170"/>
                                </a:lnTo>
                                <a:lnTo>
                                  <a:pt x="165" y="173"/>
                                </a:lnTo>
                                <a:lnTo>
                                  <a:pt x="160" y="175"/>
                                </a:lnTo>
                                <a:lnTo>
                                  <a:pt x="157" y="177"/>
                                </a:lnTo>
                                <a:lnTo>
                                  <a:pt x="154" y="178"/>
                                </a:lnTo>
                                <a:lnTo>
                                  <a:pt x="149" y="178"/>
                                </a:lnTo>
                                <a:lnTo>
                                  <a:pt x="146" y="177"/>
                                </a:lnTo>
                                <a:lnTo>
                                  <a:pt x="143" y="175"/>
                                </a:lnTo>
                                <a:lnTo>
                                  <a:pt x="142" y="173"/>
                                </a:lnTo>
                                <a:lnTo>
                                  <a:pt x="139" y="168"/>
                                </a:lnTo>
                                <a:lnTo>
                                  <a:pt x="138" y="166"/>
                                </a:lnTo>
                                <a:lnTo>
                                  <a:pt x="137" y="166"/>
                                </a:lnTo>
                                <a:lnTo>
                                  <a:pt x="134" y="166"/>
                                </a:lnTo>
                                <a:lnTo>
                                  <a:pt x="130" y="165"/>
                                </a:lnTo>
                                <a:lnTo>
                                  <a:pt x="128" y="165"/>
                                </a:lnTo>
                                <a:lnTo>
                                  <a:pt x="124" y="165"/>
                                </a:lnTo>
                                <a:lnTo>
                                  <a:pt x="122" y="165"/>
                                </a:lnTo>
                                <a:lnTo>
                                  <a:pt x="119" y="165"/>
                                </a:lnTo>
                                <a:lnTo>
                                  <a:pt x="115" y="164"/>
                                </a:lnTo>
                                <a:lnTo>
                                  <a:pt x="112" y="164"/>
                                </a:lnTo>
                                <a:lnTo>
                                  <a:pt x="108" y="163"/>
                                </a:lnTo>
                                <a:lnTo>
                                  <a:pt x="105" y="163"/>
                                </a:lnTo>
                                <a:lnTo>
                                  <a:pt x="102" y="161"/>
                                </a:lnTo>
                                <a:lnTo>
                                  <a:pt x="99" y="161"/>
                                </a:lnTo>
                                <a:lnTo>
                                  <a:pt x="98" y="161"/>
                                </a:lnTo>
                                <a:lnTo>
                                  <a:pt x="96" y="161"/>
                                </a:lnTo>
                                <a:lnTo>
                                  <a:pt x="91" y="161"/>
                                </a:lnTo>
                                <a:lnTo>
                                  <a:pt x="87" y="161"/>
                                </a:lnTo>
                                <a:lnTo>
                                  <a:pt x="86" y="161"/>
                                </a:lnTo>
                                <a:lnTo>
                                  <a:pt x="85" y="159"/>
                                </a:lnTo>
                                <a:lnTo>
                                  <a:pt x="85" y="157"/>
                                </a:lnTo>
                                <a:lnTo>
                                  <a:pt x="87" y="154"/>
                                </a:lnTo>
                                <a:lnTo>
                                  <a:pt x="91" y="150"/>
                                </a:lnTo>
                                <a:lnTo>
                                  <a:pt x="96" y="146"/>
                                </a:lnTo>
                                <a:lnTo>
                                  <a:pt x="101" y="142"/>
                                </a:lnTo>
                                <a:lnTo>
                                  <a:pt x="107" y="138"/>
                                </a:lnTo>
                                <a:lnTo>
                                  <a:pt x="112" y="134"/>
                                </a:lnTo>
                                <a:lnTo>
                                  <a:pt x="115" y="130"/>
                                </a:lnTo>
                                <a:lnTo>
                                  <a:pt x="117" y="128"/>
                                </a:lnTo>
                                <a:lnTo>
                                  <a:pt x="117" y="124"/>
                                </a:lnTo>
                                <a:lnTo>
                                  <a:pt x="117" y="123"/>
                                </a:lnTo>
                                <a:lnTo>
                                  <a:pt x="117" y="120"/>
                                </a:lnTo>
                                <a:lnTo>
                                  <a:pt x="119" y="118"/>
                                </a:lnTo>
                                <a:lnTo>
                                  <a:pt x="117" y="113"/>
                                </a:lnTo>
                                <a:lnTo>
                                  <a:pt x="117" y="111"/>
                                </a:lnTo>
                                <a:lnTo>
                                  <a:pt x="117" y="108"/>
                                </a:lnTo>
                                <a:lnTo>
                                  <a:pt x="117" y="104"/>
                                </a:lnTo>
                                <a:lnTo>
                                  <a:pt x="116" y="101"/>
                                </a:lnTo>
                                <a:lnTo>
                                  <a:pt x="115" y="96"/>
                                </a:lnTo>
                                <a:lnTo>
                                  <a:pt x="115" y="94"/>
                                </a:lnTo>
                                <a:lnTo>
                                  <a:pt x="115" y="92"/>
                                </a:lnTo>
                                <a:lnTo>
                                  <a:pt x="113" y="87"/>
                                </a:lnTo>
                                <a:lnTo>
                                  <a:pt x="112" y="86"/>
                                </a:lnTo>
                                <a:lnTo>
                                  <a:pt x="109" y="86"/>
                                </a:lnTo>
                                <a:lnTo>
                                  <a:pt x="107" y="87"/>
                                </a:lnTo>
                                <a:lnTo>
                                  <a:pt x="105" y="90"/>
                                </a:lnTo>
                                <a:lnTo>
                                  <a:pt x="102" y="92"/>
                                </a:lnTo>
                                <a:lnTo>
                                  <a:pt x="99" y="95"/>
                                </a:lnTo>
                                <a:lnTo>
                                  <a:pt x="94" y="99"/>
                                </a:lnTo>
                                <a:lnTo>
                                  <a:pt x="91" y="102"/>
                                </a:lnTo>
                                <a:lnTo>
                                  <a:pt x="87" y="106"/>
                                </a:lnTo>
                                <a:lnTo>
                                  <a:pt x="83" y="110"/>
                                </a:lnTo>
                                <a:lnTo>
                                  <a:pt x="79" y="113"/>
                                </a:lnTo>
                                <a:lnTo>
                                  <a:pt x="76" y="116"/>
                                </a:lnTo>
                                <a:lnTo>
                                  <a:pt x="73" y="121"/>
                                </a:lnTo>
                                <a:lnTo>
                                  <a:pt x="69" y="123"/>
                                </a:lnTo>
                                <a:lnTo>
                                  <a:pt x="66" y="125"/>
                                </a:lnTo>
                                <a:lnTo>
                                  <a:pt x="64" y="128"/>
                                </a:lnTo>
                                <a:lnTo>
                                  <a:pt x="63" y="129"/>
                                </a:lnTo>
                                <a:lnTo>
                                  <a:pt x="60" y="131"/>
                                </a:lnTo>
                                <a:lnTo>
                                  <a:pt x="55" y="134"/>
                                </a:lnTo>
                                <a:lnTo>
                                  <a:pt x="52" y="136"/>
                                </a:lnTo>
                                <a:lnTo>
                                  <a:pt x="48" y="139"/>
                                </a:lnTo>
                                <a:lnTo>
                                  <a:pt x="45" y="141"/>
                                </a:lnTo>
                                <a:lnTo>
                                  <a:pt x="43" y="145"/>
                                </a:lnTo>
                                <a:lnTo>
                                  <a:pt x="39" y="146"/>
                                </a:lnTo>
                                <a:lnTo>
                                  <a:pt x="36" y="149"/>
                                </a:lnTo>
                                <a:lnTo>
                                  <a:pt x="33" y="151"/>
                                </a:lnTo>
                                <a:lnTo>
                                  <a:pt x="30" y="155"/>
                                </a:lnTo>
                                <a:lnTo>
                                  <a:pt x="28" y="158"/>
                                </a:lnTo>
                                <a:lnTo>
                                  <a:pt x="25" y="161"/>
                                </a:lnTo>
                                <a:lnTo>
                                  <a:pt x="23" y="164"/>
                                </a:lnTo>
                                <a:lnTo>
                                  <a:pt x="23" y="167"/>
                                </a:lnTo>
                                <a:lnTo>
                                  <a:pt x="22" y="170"/>
                                </a:lnTo>
                                <a:lnTo>
                                  <a:pt x="22" y="174"/>
                                </a:lnTo>
                                <a:lnTo>
                                  <a:pt x="23" y="178"/>
                                </a:lnTo>
                                <a:lnTo>
                                  <a:pt x="24" y="184"/>
                                </a:lnTo>
                                <a:lnTo>
                                  <a:pt x="25" y="187"/>
                                </a:lnTo>
                                <a:lnTo>
                                  <a:pt x="26" y="190"/>
                                </a:lnTo>
                                <a:lnTo>
                                  <a:pt x="29" y="193"/>
                                </a:lnTo>
                                <a:lnTo>
                                  <a:pt x="30" y="195"/>
                                </a:lnTo>
                                <a:lnTo>
                                  <a:pt x="31" y="199"/>
                                </a:lnTo>
                                <a:lnTo>
                                  <a:pt x="33" y="202"/>
                                </a:lnTo>
                                <a:lnTo>
                                  <a:pt x="34" y="204"/>
                                </a:lnTo>
                                <a:lnTo>
                                  <a:pt x="37" y="208"/>
                                </a:lnTo>
                                <a:lnTo>
                                  <a:pt x="38" y="210"/>
                                </a:lnTo>
                                <a:lnTo>
                                  <a:pt x="39" y="213"/>
                                </a:lnTo>
                                <a:lnTo>
                                  <a:pt x="41" y="216"/>
                                </a:lnTo>
                                <a:lnTo>
                                  <a:pt x="43" y="220"/>
                                </a:lnTo>
                                <a:lnTo>
                                  <a:pt x="44" y="222"/>
                                </a:lnTo>
                                <a:lnTo>
                                  <a:pt x="46" y="225"/>
                                </a:lnTo>
                                <a:lnTo>
                                  <a:pt x="47" y="228"/>
                                </a:lnTo>
                                <a:lnTo>
                                  <a:pt x="49" y="231"/>
                                </a:lnTo>
                                <a:lnTo>
                                  <a:pt x="52" y="236"/>
                                </a:lnTo>
                                <a:lnTo>
                                  <a:pt x="54" y="241"/>
                                </a:lnTo>
                                <a:lnTo>
                                  <a:pt x="55" y="245"/>
                                </a:lnTo>
                                <a:lnTo>
                                  <a:pt x="58" y="248"/>
                                </a:lnTo>
                                <a:lnTo>
                                  <a:pt x="58" y="249"/>
                                </a:lnTo>
                                <a:lnTo>
                                  <a:pt x="58" y="252"/>
                                </a:lnTo>
                                <a:lnTo>
                                  <a:pt x="58" y="255"/>
                                </a:lnTo>
                                <a:lnTo>
                                  <a:pt x="58" y="258"/>
                                </a:lnTo>
                                <a:lnTo>
                                  <a:pt x="56" y="260"/>
                                </a:lnTo>
                                <a:lnTo>
                                  <a:pt x="56" y="265"/>
                                </a:lnTo>
                                <a:lnTo>
                                  <a:pt x="56" y="269"/>
                                </a:lnTo>
                                <a:lnTo>
                                  <a:pt x="56" y="274"/>
                                </a:lnTo>
                                <a:lnTo>
                                  <a:pt x="56" y="278"/>
                                </a:lnTo>
                                <a:lnTo>
                                  <a:pt x="55" y="284"/>
                                </a:lnTo>
                                <a:lnTo>
                                  <a:pt x="55" y="288"/>
                                </a:lnTo>
                                <a:lnTo>
                                  <a:pt x="55" y="294"/>
                                </a:lnTo>
                                <a:lnTo>
                                  <a:pt x="55" y="296"/>
                                </a:lnTo>
                                <a:lnTo>
                                  <a:pt x="55" y="300"/>
                                </a:lnTo>
                                <a:lnTo>
                                  <a:pt x="55" y="302"/>
                                </a:lnTo>
                                <a:lnTo>
                                  <a:pt x="55" y="305"/>
                                </a:lnTo>
                                <a:lnTo>
                                  <a:pt x="54" y="308"/>
                                </a:lnTo>
                                <a:lnTo>
                                  <a:pt x="54" y="311"/>
                                </a:lnTo>
                                <a:lnTo>
                                  <a:pt x="54" y="314"/>
                                </a:lnTo>
                                <a:lnTo>
                                  <a:pt x="54" y="318"/>
                                </a:lnTo>
                                <a:lnTo>
                                  <a:pt x="54" y="320"/>
                                </a:lnTo>
                                <a:lnTo>
                                  <a:pt x="54" y="323"/>
                                </a:lnTo>
                                <a:lnTo>
                                  <a:pt x="53" y="325"/>
                                </a:lnTo>
                                <a:lnTo>
                                  <a:pt x="53" y="329"/>
                                </a:lnTo>
                                <a:lnTo>
                                  <a:pt x="53" y="331"/>
                                </a:lnTo>
                                <a:lnTo>
                                  <a:pt x="53" y="334"/>
                                </a:lnTo>
                                <a:lnTo>
                                  <a:pt x="53" y="337"/>
                                </a:lnTo>
                                <a:lnTo>
                                  <a:pt x="53" y="339"/>
                                </a:lnTo>
                                <a:lnTo>
                                  <a:pt x="52" y="345"/>
                                </a:lnTo>
                                <a:lnTo>
                                  <a:pt x="52" y="350"/>
                                </a:lnTo>
                                <a:lnTo>
                                  <a:pt x="52" y="356"/>
                                </a:lnTo>
                                <a:lnTo>
                                  <a:pt x="52" y="360"/>
                                </a:lnTo>
                                <a:lnTo>
                                  <a:pt x="52" y="365"/>
                                </a:lnTo>
                                <a:lnTo>
                                  <a:pt x="52" y="369"/>
                                </a:lnTo>
                                <a:lnTo>
                                  <a:pt x="52" y="374"/>
                                </a:lnTo>
                                <a:lnTo>
                                  <a:pt x="52" y="377"/>
                                </a:lnTo>
                                <a:lnTo>
                                  <a:pt x="52" y="381"/>
                                </a:lnTo>
                                <a:lnTo>
                                  <a:pt x="53" y="384"/>
                                </a:lnTo>
                                <a:lnTo>
                                  <a:pt x="53" y="386"/>
                                </a:lnTo>
                                <a:lnTo>
                                  <a:pt x="54" y="388"/>
                                </a:lnTo>
                                <a:lnTo>
                                  <a:pt x="55" y="392"/>
                                </a:lnTo>
                                <a:lnTo>
                                  <a:pt x="58" y="396"/>
                                </a:lnTo>
                                <a:lnTo>
                                  <a:pt x="59" y="399"/>
                                </a:lnTo>
                                <a:lnTo>
                                  <a:pt x="60" y="401"/>
                                </a:lnTo>
                                <a:lnTo>
                                  <a:pt x="60" y="404"/>
                                </a:lnTo>
                                <a:lnTo>
                                  <a:pt x="62" y="408"/>
                                </a:lnTo>
                                <a:lnTo>
                                  <a:pt x="63" y="410"/>
                                </a:lnTo>
                                <a:lnTo>
                                  <a:pt x="64" y="413"/>
                                </a:lnTo>
                                <a:lnTo>
                                  <a:pt x="66" y="415"/>
                                </a:lnTo>
                                <a:lnTo>
                                  <a:pt x="68" y="419"/>
                                </a:lnTo>
                                <a:lnTo>
                                  <a:pt x="69" y="422"/>
                                </a:lnTo>
                                <a:lnTo>
                                  <a:pt x="70" y="426"/>
                                </a:lnTo>
                                <a:lnTo>
                                  <a:pt x="71" y="429"/>
                                </a:lnTo>
                                <a:lnTo>
                                  <a:pt x="74" y="432"/>
                                </a:lnTo>
                                <a:lnTo>
                                  <a:pt x="75" y="436"/>
                                </a:lnTo>
                                <a:lnTo>
                                  <a:pt x="76" y="438"/>
                                </a:lnTo>
                                <a:lnTo>
                                  <a:pt x="77" y="441"/>
                                </a:lnTo>
                                <a:lnTo>
                                  <a:pt x="78" y="445"/>
                                </a:lnTo>
                                <a:lnTo>
                                  <a:pt x="79" y="447"/>
                                </a:lnTo>
                                <a:lnTo>
                                  <a:pt x="81" y="450"/>
                                </a:lnTo>
                                <a:lnTo>
                                  <a:pt x="82" y="452"/>
                                </a:lnTo>
                                <a:lnTo>
                                  <a:pt x="83" y="456"/>
                                </a:lnTo>
                                <a:lnTo>
                                  <a:pt x="83" y="459"/>
                                </a:lnTo>
                                <a:lnTo>
                                  <a:pt x="84" y="464"/>
                                </a:lnTo>
                                <a:lnTo>
                                  <a:pt x="85" y="467"/>
                                </a:lnTo>
                                <a:lnTo>
                                  <a:pt x="85" y="469"/>
                                </a:lnTo>
                                <a:lnTo>
                                  <a:pt x="84" y="473"/>
                                </a:lnTo>
                                <a:lnTo>
                                  <a:pt x="83" y="474"/>
                                </a:lnTo>
                                <a:lnTo>
                                  <a:pt x="79" y="475"/>
                                </a:lnTo>
                                <a:lnTo>
                                  <a:pt x="77" y="477"/>
                                </a:lnTo>
                                <a:lnTo>
                                  <a:pt x="73" y="478"/>
                                </a:lnTo>
                                <a:lnTo>
                                  <a:pt x="71" y="478"/>
                                </a:lnTo>
                                <a:lnTo>
                                  <a:pt x="71" y="4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Freeform 160"/>
                        <wps:cNvSpPr>
                          <a:spLocks/>
                        </wps:cNvSpPr>
                        <wps:spPr bwMode="auto">
                          <a:xfrm>
                            <a:off x="37465" y="125730"/>
                            <a:ext cx="158115" cy="119380"/>
                          </a:xfrm>
                          <a:custGeom>
                            <a:avLst/>
                            <a:gdLst>
                              <a:gd name="T0" fmla="*/ 133 w 747"/>
                              <a:gd name="T1" fmla="*/ 131 h 564"/>
                              <a:gd name="T2" fmla="*/ 118 w 747"/>
                              <a:gd name="T3" fmla="*/ 178 h 564"/>
                              <a:gd name="T4" fmla="*/ 98 w 747"/>
                              <a:gd name="T5" fmla="*/ 217 h 564"/>
                              <a:gd name="T6" fmla="*/ 67 w 747"/>
                              <a:gd name="T7" fmla="*/ 263 h 564"/>
                              <a:gd name="T8" fmla="*/ 36 w 747"/>
                              <a:gd name="T9" fmla="*/ 314 h 564"/>
                              <a:gd name="T10" fmla="*/ 10 w 747"/>
                              <a:gd name="T11" fmla="*/ 368 h 564"/>
                              <a:gd name="T12" fmla="*/ 0 w 747"/>
                              <a:gd name="T13" fmla="*/ 413 h 564"/>
                              <a:gd name="T14" fmla="*/ 7 w 747"/>
                              <a:gd name="T15" fmla="*/ 458 h 564"/>
                              <a:gd name="T16" fmla="*/ 29 w 747"/>
                              <a:gd name="T17" fmla="*/ 504 h 564"/>
                              <a:gd name="T18" fmla="*/ 95 w 747"/>
                              <a:gd name="T19" fmla="*/ 559 h 564"/>
                              <a:gd name="T20" fmla="*/ 169 w 747"/>
                              <a:gd name="T21" fmla="*/ 561 h 564"/>
                              <a:gd name="T22" fmla="*/ 236 w 747"/>
                              <a:gd name="T23" fmla="*/ 525 h 564"/>
                              <a:gd name="T24" fmla="*/ 275 w 747"/>
                              <a:gd name="T25" fmla="*/ 464 h 564"/>
                              <a:gd name="T26" fmla="*/ 288 w 747"/>
                              <a:gd name="T27" fmla="*/ 399 h 564"/>
                              <a:gd name="T28" fmla="*/ 283 w 747"/>
                              <a:gd name="T29" fmla="*/ 352 h 564"/>
                              <a:gd name="T30" fmla="*/ 273 w 747"/>
                              <a:gd name="T31" fmla="*/ 286 h 564"/>
                              <a:gd name="T32" fmla="*/ 265 w 747"/>
                              <a:gd name="T33" fmla="*/ 225 h 564"/>
                              <a:gd name="T34" fmla="*/ 261 w 747"/>
                              <a:gd name="T35" fmla="*/ 181 h 564"/>
                              <a:gd name="T36" fmla="*/ 273 w 747"/>
                              <a:gd name="T37" fmla="*/ 143 h 564"/>
                              <a:gd name="T38" fmla="*/ 306 w 747"/>
                              <a:gd name="T39" fmla="*/ 98 h 564"/>
                              <a:gd name="T40" fmla="*/ 343 w 747"/>
                              <a:gd name="T41" fmla="*/ 54 h 564"/>
                              <a:gd name="T42" fmla="*/ 394 w 747"/>
                              <a:gd name="T43" fmla="*/ 80 h 564"/>
                              <a:gd name="T44" fmla="*/ 454 w 747"/>
                              <a:gd name="T45" fmla="*/ 101 h 564"/>
                              <a:gd name="T46" fmla="*/ 526 w 747"/>
                              <a:gd name="T47" fmla="*/ 115 h 564"/>
                              <a:gd name="T48" fmla="*/ 605 w 747"/>
                              <a:gd name="T49" fmla="*/ 110 h 564"/>
                              <a:gd name="T50" fmla="*/ 667 w 747"/>
                              <a:gd name="T51" fmla="*/ 94 h 564"/>
                              <a:gd name="T52" fmla="*/ 721 w 747"/>
                              <a:gd name="T53" fmla="*/ 65 h 564"/>
                              <a:gd name="T54" fmla="*/ 705 w 747"/>
                              <a:gd name="T55" fmla="*/ 52 h 564"/>
                              <a:gd name="T56" fmla="*/ 647 w 747"/>
                              <a:gd name="T57" fmla="*/ 85 h 564"/>
                              <a:gd name="T58" fmla="*/ 605 w 747"/>
                              <a:gd name="T59" fmla="*/ 99 h 564"/>
                              <a:gd name="T60" fmla="*/ 557 w 747"/>
                              <a:gd name="T61" fmla="*/ 103 h 564"/>
                              <a:gd name="T62" fmla="*/ 507 w 747"/>
                              <a:gd name="T63" fmla="*/ 98 h 564"/>
                              <a:gd name="T64" fmla="*/ 455 w 747"/>
                              <a:gd name="T65" fmla="*/ 87 h 564"/>
                              <a:gd name="T66" fmla="*/ 401 w 747"/>
                              <a:gd name="T67" fmla="*/ 70 h 564"/>
                              <a:gd name="T68" fmla="*/ 345 w 747"/>
                              <a:gd name="T69" fmla="*/ 44 h 564"/>
                              <a:gd name="T70" fmla="*/ 326 w 747"/>
                              <a:gd name="T71" fmla="*/ 4 h 564"/>
                              <a:gd name="T72" fmla="*/ 269 w 747"/>
                              <a:gd name="T73" fmla="*/ 6 h 564"/>
                              <a:gd name="T74" fmla="*/ 283 w 747"/>
                              <a:gd name="T75" fmla="*/ 12 h 564"/>
                              <a:gd name="T76" fmla="*/ 318 w 747"/>
                              <a:gd name="T77" fmla="*/ 23 h 564"/>
                              <a:gd name="T78" fmla="*/ 316 w 747"/>
                              <a:gd name="T79" fmla="*/ 72 h 564"/>
                              <a:gd name="T80" fmla="*/ 288 w 747"/>
                              <a:gd name="T81" fmla="*/ 53 h 564"/>
                              <a:gd name="T82" fmla="*/ 280 w 747"/>
                              <a:gd name="T83" fmla="*/ 95 h 564"/>
                              <a:gd name="T84" fmla="*/ 243 w 747"/>
                              <a:gd name="T85" fmla="*/ 139 h 564"/>
                              <a:gd name="T86" fmla="*/ 246 w 747"/>
                              <a:gd name="T87" fmla="*/ 153 h 564"/>
                              <a:gd name="T88" fmla="*/ 247 w 747"/>
                              <a:gd name="T89" fmla="*/ 197 h 564"/>
                              <a:gd name="T90" fmla="*/ 250 w 747"/>
                              <a:gd name="T91" fmla="*/ 248 h 564"/>
                              <a:gd name="T92" fmla="*/ 253 w 747"/>
                              <a:gd name="T93" fmla="*/ 297 h 564"/>
                              <a:gd name="T94" fmla="*/ 259 w 747"/>
                              <a:gd name="T95" fmla="*/ 351 h 564"/>
                              <a:gd name="T96" fmla="*/ 263 w 747"/>
                              <a:gd name="T97" fmla="*/ 397 h 564"/>
                              <a:gd name="T98" fmla="*/ 260 w 747"/>
                              <a:gd name="T99" fmla="*/ 441 h 564"/>
                              <a:gd name="T100" fmla="*/ 245 w 747"/>
                              <a:gd name="T101" fmla="*/ 485 h 564"/>
                              <a:gd name="T102" fmla="*/ 200 w 747"/>
                              <a:gd name="T103" fmla="*/ 528 h 564"/>
                              <a:gd name="T104" fmla="*/ 132 w 747"/>
                              <a:gd name="T105" fmla="*/ 546 h 564"/>
                              <a:gd name="T106" fmla="*/ 77 w 747"/>
                              <a:gd name="T107" fmla="*/ 530 h 564"/>
                              <a:gd name="T108" fmla="*/ 34 w 747"/>
                              <a:gd name="T109" fmla="*/ 478 h 564"/>
                              <a:gd name="T110" fmla="*/ 19 w 747"/>
                              <a:gd name="T111" fmla="*/ 418 h 564"/>
                              <a:gd name="T112" fmla="*/ 27 w 747"/>
                              <a:gd name="T113" fmla="*/ 376 h 564"/>
                              <a:gd name="T114" fmla="*/ 51 w 747"/>
                              <a:gd name="T115" fmla="*/ 325 h 564"/>
                              <a:gd name="T116" fmla="*/ 82 w 747"/>
                              <a:gd name="T117" fmla="*/ 272 h 564"/>
                              <a:gd name="T118" fmla="*/ 111 w 747"/>
                              <a:gd name="T119" fmla="*/ 224 h 564"/>
                              <a:gd name="T120" fmla="*/ 139 w 747"/>
                              <a:gd name="T121" fmla="*/ 181 h 564"/>
                              <a:gd name="T122" fmla="*/ 155 w 747"/>
                              <a:gd name="T123" fmla="*/ 126 h 564"/>
                              <a:gd name="T124" fmla="*/ 163 w 747"/>
                              <a:gd name="T125" fmla="*/ 83 h 5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747" h="564">
                                <a:moveTo>
                                  <a:pt x="150" y="81"/>
                                </a:moveTo>
                                <a:lnTo>
                                  <a:pt x="149" y="82"/>
                                </a:lnTo>
                                <a:lnTo>
                                  <a:pt x="148" y="86"/>
                                </a:lnTo>
                                <a:lnTo>
                                  <a:pt x="147" y="87"/>
                                </a:lnTo>
                                <a:lnTo>
                                  <a:pt x="146" y="91"/>
                                </a:lnTo>
                                <a:lnTo>
                                  <a:pt x="145" y="94"/>
                                </a:lnTo>
                                <a:lnTo>
                                  <a:pt x="143" y="98"/>
                                </a:lnTo>
                                <a:lnTo>
                                  <a:pt x="142" y="103"/>
                                </a:lnTo>
                                <a:lnTo>
                                  <a:pt x="140" y="107"/>
                                </a:lnTo>
                                <a:lnTo>
                                  <a:pt x="139" y="112"/>
                                </a:lnTo>
                                <a:lnTo>
                                  <a:pt x="138" y="117"/>
                                </a:lnTo>
                                <a:lnTo>
                                  <a:pt x="135" y="123"/>
                                </a:lnTo>
                                <a:lnTo>
                                  <a:pt x="134" y="128"/>
                                </a:lnTo>
                                <a:lnTo>
                                  <a:pt x="133" y="131"/>
                                </a:lnTo>
                                <a:lnTo>
                                  <a:pt x="133" y="134"/>
                                </a:lnTo>
                                <a:lnTo>
                                  <a:pt x="132" y="136"/>
                                </a:lnTo>
                                <a:lnTo>
                                  <a:pt x="131" y="140"/>
                                </a:lnTo>
                                <a:lnTo>
                                  <a:pt x="130" y="142"/>
                                </a:lnTo>
                                <a:lnTo>
                                  <a:pt x="128" y="145"/>
                                </a:lnTo>
                                <a:lnTo>
                                  <a:pt x="127" y="147"/>
                                </a:lnTo>
                                <a:lnTo>
                                  <a:pt x="127" y="151"/>
                                </a:lnTo>
                                <a:lnTo>
                                  <a:pt x="126" y="153"/>
                                </a:lnTo>
                                <a:lnTo>
                                  <a:pt x="125" y="156"/>
                                </a:lnTo>
                                <a:lnTo>
                                  <a:pt x="124" y="159"/>
                                </a:lnTo>
                                <a:lnTo>
                                  <a:pt x="123" y="162"/>
                                </a:lnTo>
                                <a:lnTo>
                                  <a:pt x="122" y="168"/>
                                </a:lnTo>
                                <a:lnTo>
                                  <a:pt x="119" y="172"/>
                                </a:lnTo>
                                <a:lnTo>
                                  <a:pt x="118" y="178"/>
                                </a:lnTo>
                                <a:lnTo>
                                  <a:pt x="117" y="182"/>
                                </a:lnTo>
                                <a:lnTo>
                                  <a:pt x="115" y="187"/>
                                </a:lnTo>
                                <a:lnTo>
                                  <a:pt x="113" y="190"/>
                                </a:lnTo>
                                <a:lnTo>
                                  <a:pt x="112" y="195"/>
                                </a:lnTo>
                                <a:lnTo>
                                  <a:pt x="111" y="198"/>
                                </a:lnTo>
                                <a:lnTo>
                                  <a:pt x="110" y="200"/>
                                </a:lnTo>
                                <a:lnTo>
                                  <a:pt x="109" y="203"/>
                                </a:lnTo>
                                <a:lnTo>
                                  <a:pt x="108" y="204"/>
                                </a:lnTo>
                                <a:lnTo>
                                  <a:pt x="108" y="206"/>
                                </a:lnTo>
                                <a:lnTo>
                                  <a:pt x="107" y="206"/>
                                </a:lnTo>
                                <a:lnTo>
                                  <a:pt x="105" y="208"/>
                                </a:lnTo>
                                <a:lnTo>
                                  <a:pt x="103" y="210"/>
                                </a:lnTo>
                                <a:lnTo>
                                  <a:pt x="102" y="214"/>
                                </a:lnTo>
                                <a:lnTo>
                                  <a:pt x="98" y="217"/>
                                </a:lnTo>
                                <a:lnTo>
                                  <a:pt x="96" y="222"/>
                                </a:lnTo>
                                <a:lnTo>
                                  <a:pt x="93" y="225"/>
                                </a:lnTo>
                                <a:lnTo>
                                  <a:pt x="90" y="231"/>
                                </a:lnTo>
                                <a:lnTo>
                                  <a:pt x="88" y="233"/>
                                </a:lnTo>
                                <a:lnTo>
                                  <a:pt x="86" y="235"/>
                                </a:lnTo>
                                <a:lnTo>
                                  <a:pt x="83" y="239"/>
                                </a:lnTo>
                                <a:lnTo>
                                  <a:pt x="82" y="241"/>
                                </a:lnTo>
                                <a:lnTo>
                                  <a:pt x="80" y="243"/>
                                </a:lnTo>
                                <a:lnTo>
                                  <a:pt x="78" y="246"/>
                                </a:lnTo>
                                <a:lnTo>
                                  <a:pt x="75" y="250"/>
                                </a:lnTo>
                                <a:lnTo>
                                  <a:pt x="74" y="253"/>
                                </a:lnTo>
                                <a:lnTo>
                                  <a:pt x="71" y="256"/>
                                </a:lnTo>
                                <a:lnTo>
                                  <a:pt x="68" y="260"/>
                                </a:lnTo>
                                <a:lnTo>
                                  <a:pt x="67" y="263"/>
                                </a:lnTo>
                                <a:lnTo>
                                  <a:pt x="65" y="267"/>
                                </a:lnTo>
                                <a:lnTo>
                                  <a:pt x="63" y="270"/>
                                </a:lnTo>
                                <a:lnTo>
                                  <a:pt x="60" y="273"/>
                                </a:lnTo>
                                <a:lnTo>
                                  <a:pt x="58" y="277"/>
                                </a:lnTo>
                                <a:lnTo>
                                  <a:pt x="57" y="281"/>
                                </a:lnTo>
                                <a:lnTo>
                                  <a:pt x="53" y="285"/>
                                </a:lnTo>
                                <a:lnTo>
                                  <a:pt x="52" y="288"/>
                                </a:lnTo>
                                <a:lnTo>
                                  <a:pt x="49" y="291"/>
                                </a:lnTo>
                                <a:lnTo>
                                  <a:pt x="47" y="296"/>
                                </a:lnTo>
                                <a:lnTo>
                                  <a:pt x="44" y="299"/>
                                </a:lnTo>
                                <a:lnTo>
                                  <a:pt x="42" y="303"/>
                                </a:lnTo>
                                <a:lnTo>
                                  <a:pt x="40" y="307"/>
                                </a:lnTo>
                                <a:lnTo>
                                  <a:pt x="38" y="310"/>
                                </a:lnTo>
                                <a:lnTo>
                                  <a:pt x="36" y="314"/>
                                </a:lnTo>
                                <a:lnTo>
                                  <a:pt x="34" y="318"/>
                                </a:lnTo>
                                <a:lnTo>
                                  <a:pt x="32" y="322"/>
                                </a:lnTo>
                                <a:lnTo>
                                  <a:pt x="29" y="326"/>
                                </a:lnTo>
                                <a:lnTo>
                                  <a:pt x="27" y="330"/>
                                </a:lnTo>
                                <a:lnTo>
                                  <a:pt x="25" y="334"/>
                                </a:lnTo>
                                <a:lnTo>
                                  <a:pt x="23" y="337"/>
                                </a:lnTo>
                                <a:lnTo>
                                  <a:pt x="22" y="342"/>
                                </a:lnTo>
                                <a:lnTo>
                                  <a:pt x="20" y="345"/>
                                </a:lnTo>
                                <a:lnTo>
                                  <a:pt x="18" y="349"/>
                                </a:lnTo>
                                <a:lnTo>
                                  <a:pt x="17" y="352"/>
                                </a:lnTo>
                                <a:lnTo>
                                  <a:pt x="14" y="356"/>
                                </a:lnTo>
                                <a:lnTo>
                                  <a:pt x="13" y="360"/>
                                </a:lnTo>
                                <a:lnTo>
                                  <a:pt x="12" y="363"/>
                                </a:lnTo>
                                <a:lnTo>
                                  <a:pt x="10" y="368"/>
                                </a:lnTo>
                                <a:lnTo>
                                  <a:pt x="9" y="371"/>
                                </a:lnTo>
                                <a:lnTo>
                                  <a:pt x="7" y="374"/>
                                </a:lnTo>
                                <a:lnTo>
                                  <a:pt x="6" y="378"/>
                                </a:lnTo>
                                <a:lnTo>
                                  <a:pt x="5" y="381"/>
                                </a:lnTo>
                                <a:lnTo>
                                  <a:pt x="5" y="385"/>
                                </a:lnTo>
                                <a:lnTo>
                                  <a:pt x="3" y="388"/>
                                </a:lnTo>
                                <a:lnTo>
                                  <a:pt x="3" y="391"/>
                                </a:lnTo>
                                <a:lnTo>
                                  <a:pt x="3" y="395"/>
                                </a:lnTo>
                                <a:lnTo>
                                  <a:pt x="3" y="398"/>
                                </a:lnTo>
                                <a:lnTo>
                                  <a:pt x="2" y="400"/>
                                </a:lnTo>
                                <a:lnTo>
                                  <a:pt x="0" y="404"/>
                                </a:lnTo>
                                <a:lnTo>
                                  <a:pt x="0" y="407"/>
                                </a:lnTo>
                                <a:lnTo>
                                  <a:pt x="0" y="410"/>
                                </a:lnTo>
                                <a:lnTo>
                                  <a:pt x="0" y="413"/>
                                </a:lnTo>
                                <a:lnTo>
                                  <a:pt x="0" y="416"/>
                                </a:lnTo>
                                <a:lnTo>
                                  <a:pt x="0" y="419"/>
                                </a:lnTo>
                                <a:lnTo>
                                  <a:pt x="0" y="423"/>
                                </a:lnTo>
                                <a:lnTo>
                                  <a:pt x="0" y="426"/>
                                </a:lnTo>
                                <a:lnTo>
                                  <a:pt x="0" y="428"/>
                                </a:lnTo>
                                <a:lnTo>
                                  <a:pt x="2" y="432"/>
                                </a:lnTo>
                                <a:lnTo>
                                  <a:pt x="2" y="435"/>
                                </a:lnTo>
                                <a:lnTo>
                                  <a:pt x="3" y="439"/>
                                </a:lnTo>
                                <a:lnTo>
                                  <a:pt x="3" y="442"/>
                                </a:lnTo>
                                <a:lnTo>
                                  <a:pt x="4" y="445"/>
                                </a:lnTo>
                                <a:lnTo>
                                  <a:pt x="5" y="449"/>
                                </a:lnTo>
                                <a:lnTo>
                                  <a:pt x="5" y="452"/>
                                </a:lnTo>
                                <a:lnTo>
                                  <a:pt x="6" y="454"/>
                                </a:lnTo>
                                <a:lnTo>
                                  <a:pt x="7" y="458"/>
                                </a:lnTo>
                                <a:lnTo>
                                  <a:pt x="9" y="461"/>
                                </a:lnTo>
                                <a:lnTo>
                                  <a:pt x="10" y="464"/>
                                </a:lnTo>
                                <a:lnTo>
                                  <a:pt x="11" y="468"/>
                                </a:lnTo>
                                <a:lnTo>
                                  <a:pt x="12" y="470"/>
                                </a:lnTo>
                                <a:lnTo>
                                  <a:pt x="14" y="474"/>
                                </a:lnTo>
                                <a:lnTo>
                                  <a:pt x="14" y="477"/>
                                </a:lnTo>
                                <a:lnTo>
                                  <a:pt x="17" y="480"/>
                                </a:lnTo>
                                <a:lnTo>
                                  <a:pt x="18" y="483"/>
                                </a:lnTo>
                                <a:lnTo>
                                  <a:pt x="19" y="486"/>
                                </a:lnTo>
                                <a:lnTo>
                                  <a:pt x="21" y="489"/>
                                </a:lnTo>
                                <a:lnTo>
                                  <a:pt x="22" y="492"/>
                                </a:lnTo>
                                <a:lnTo>
                                  <a:pt x="25" y="496"/>
                                </a:lnTo>
                                <a:lnTo>
                                  <a:pt x="26" y="498"/>
                                </a:lnTo>
                                <a:lnTo>
                                  <a:pt x="29" y="504"/>
                                </a:lnTo>
                                <a:lnTo>
                                  <a:pt x="34" y="509"/>
                                </a:lnTo>
                                <a:lnTo>
                                  <a:pt x="37" y="514"/>
                                </a:lnTo>
                                <a:lnTo>
                                  <a:pt x="42" y="519"/>
                                </a:lnTo>
                                <a:lnTo>
                                  <a:pt x="45" y="524"/>
                                </a:lnTo>
                                <a:lnTo>
                                  <a:pt x="50" y="530"/>
                                </a:lnTo>
                                <a:lnTo>
                                  <a:pt x="55" y="534"/>
                                </a:lnTo>
                                <a:lnTo>
                                  <a:pt x="60" y="539"/>
                                </a:lnTo>
                                <a:lnTo>
                                  <a:pt x="65" y="542"/>
                                </a:lnTo>
                                <a:lnTo>
                                  <a:pt x="70" y="545"/>
                                </a:lnTo>
                                <a:lnTo>
                                  <a:pt x="74" y="549"/>
                                </a:lnTo>
                                <a:lnTo>
                                  <a:pt x="80" y="552"/>
                                </a:lnTo>
                                <a:lnTo>
                                  <a:pt x="85" y="554"/>
                                </a:lnTo>
                                <a:lnTo>
                                  <a:pt x="89" y="557"/>
                                </a:lnTo>
                                <a:lnTo>
                                  <a:pt x="95" y="559"/>
                                </a:lnTo>
                                <a:lnTo>
                                  <a:pt x="101" y="561"/>
                                </a:lnTo>
                                <a:lnTo>
                                  <a:pt x="105" y="561"/>
                                </a:lnTo>
                                <a:lnTo>
                                  <a:pt x="110" y="562"/>
                                </a:lnTo>
                                <a:lnTo>
                                  <a:pt x="116" y="562"/>
                                </a:lnTo>
                                <a:lnTo>
                                  <a:pt x="120" y="563"/>
                                </a:lnTo>
                                <a:lnTo>
                                  <a:pt x="126" y="563"/>
                                </a:lnTo>
                                <a:lnTo>
                                  <a:pt x="132" y="564"/>
                                </a:lnTo>
                                <a:lnTo>
                                  <a:pt x="137" y="564"/>
                                </a:lnTo>
                                <a:lnTo>
                                  <a:pt x="142" y="564"/>
                                </a:lnTo>
                                <a:lnTo>
                                  <a:pt x="147" y="564"/>
                                </a:lnTo>
                                <a:lnTo>
                                  <a:pt x="153" y="563"/>
                                </a:lnTo>
                                <a:lnTo>
                                  <a:pt x="157" y="563"/>
                                </a:lnTo>
                                <a:lnTo>
                                  <a:pt x="163" y="562"/>
                                </a:lnTo>
                                <a:lnTo>
                                  <a:pt x="169" y="561"/>
                                </a:lnTo>
                                <a:lnTo>
                                  <a:pt x="173" y="560"/>
                                </a:lnTo>
                                <a:lnTo>
                                  <a:pt x="179" y="559"/>
                                </a:lnTo>
                                <a:lnTo>
                                  <a:pt x="185" y="558"/>
                                </a:lnTo>
                                <a:lnTo>
                                  <a:pt x="190" y="555"/>
                                </a:lnTo>
                                <a:lnTo>
                                  <a:pt x="194" y="553"/>
                                </a:lnTo>
                                <a:lnTo>
                                  <a:pt x="200" y="551"/>
                                </a:lnTo>
                                <a:lnTo>
                                  <a:pt x="205" y="549"/>
                                </a:lnTo>
                                <a:lnTo>
                                  <a:pt x="209" y="545"/>
                                </a:lnTo>
                                <a:lnTo>
                                  <a:pt x="214" y="543"/>
                                </a:lnTo>
                                <a:lnTo>
                                  <a:pt x="218" y="540"/>
                                </a:lnTo>
                                <a:lnTo>
                                  <a:pt x="223" y="537"/>
                                </a:lnTo>
                                <a:lnTo>
                                  <a:pt x="228" y="533"/>
                                </a:lnTo>
                                <a:lnTo>
                                  <a:pt x="232" y="530"/>
                                </a:lnTo>
                                <a:lnTo>
                                  <a:pt x="236" y="525"/>
                                </a:lnTo>
                                <a:lnTo>
                                  <a:pt x="240" y="522"/>
                                </a:lnTo>
                                <a:lnTo>
                                  <a:pt x="244" y="517"/>
                                </a:lnTo>
                                <a:lnTo>
                                  <a:pt x="248" y="513"/>
                                </a:lnTo>
                                <a:lnTo>
                                  <a:pt x="252" y="507"/>
                                </a:lnTo>
                                <a:lnTo>
                                  <a:pt x="256" y="503"/>
                                </a:lnTo>
                                <a:lnTo>
                                  <a:pt x="258" y="499"/>
                                </a:lnTo>
                                <a:lnTo>
                                  <a:pt x="260" y="497"/>
                                </a:lnTo>
                                <a:lnTo>
                                  <a:pt x="261" y="494"/>
                                </a:lnTo>
                                <a:lnTo>
                                  <a:pt x="262" y="491"/>
                                </a:lnTo>
                                <a:lnTo>
                                  <a:pt x="265" y="486"/>
                                </a:lnTo>
                                <a:lnTo>
                                  <a:pt x="268" y="481"/>
                                </a:lnTo>
                                <a:lnTo>
                                  <a:pt x="270" y="476"/>
                                </a:lnTo>
                                <a:lnTo>
                                  <a:pt x="273" y="470"/>
                                </a:lnTo>
                                <a:lnTo>
                                  <a:pt x="275" y="464"/>
                                </a:lnTo>
                                <a:lnTo>
                                  <a:pt x="277" y="460"/>
                                </a:lnTo>
                                <a:lnTo>
                                  <a:pt x="278" y="454"/>
                                </a:lnTo>
                                <a:lnTo>
                                  <a:pt x="280" y="450"/>
                                </a:lnTo>
                                <a:lnTo>
                                  <a:pt x="282" y="444"/>
                                </a:lnTo>
                                <a:lnTo>
                                  <a:pt x="283" y="440"/>
                                </a:lnTo>
                                <a:lnTo>
                                  <a:pt x="283" y="435"/>
                                </a:lnTo>
                                <a:lnTo>
                                  <a:pt x="284" y="431"/>
                                </a:lnTo>
                                <a:lnTo>
                                  <a:pt x="285" y="426"/>
                                </a:lnTo>
                                <a:lnTo>
                                  <a:pt x="286" y="422"/>
                                </a:lnTo>
                                <a:lnTo>
                                  <a:pt x="286" y="417"/>
                                </a:lnTo>
                                <a:lnTo>
                                  <a:pt x="286" y="413"/>
                                </a:lnTo>
                                <a:lnTo>
                                  <a:pt x="286" y="408"/>
                                </a:lnTo>
                                <a:lnTo>
                                  <a:pt x="288" y="404"/>
                                </a:lnTo>
                                <a:lnTo>
                                  <a:pt x="288" y="399"/>
                                </a:lnTo>
                                <a:lnTo>
                                  <a:pt x="288" y="396"/>
                                </a:lnTo>
                                <a:lnTo>
                                  <a:pt x="288" y="391"/>
                                </a:lnTo>
                                <a:lnTo>
                                  <a:pt x="288" y="389"/>
                                </a:lnTo>
                                <a:lnTo>
                                  <a:pt x="286" y="385"/>
                                </a:lnTo>
                                <a:lnTo>
                                  <a:pt x="286" y="381"/>
                                </a:lnTo>
                                <a:lnTo>
                                  <a:pt x="286" y="378"/>
                                </a:lnTo>
                                <a:lnTo>
                                  <a:pt x="286" y="374"/>
                                </a:lnTo>
                                <a:lnTo>
                                  <a:pt x="286" y="371"/>
                                </a:lnTo>
                                <a:lnTo>
                                  <a:pt x="286" y="368"/>
                                </a:lnTo>
                                <a:lnTo>
                                  <a:pt x="285" y="365"/>
                                </a:lnTo>
                                <a:lnTo>
                                  <a:pt x="285" y="362"/>
                                </a:lnTo>
                                <a:lnTo>
                                  <a:pt x="284" y="359"/>
                                </a:lnTo>
                                <a:lnTo>
                                  <a:pt x="284" y="356"/>
                                </a:lnTo>
                                <a:lnTo>
                                  <a:pt x="283" y="352"/>
                                </a:lnTo>
                                <a:lnTo>
                                  <a:pt x="283" y="349"/>
                                </a:lnTo>
                                <a:lnTo>
                                  <a:pt x="282" y="344"/>
                                </a:lnTo>
                                <a:lnTo>
                                  <a:pt x="282" y="341"/>
                                </a:lnTo>
                                <a:lnTo>
                                  <a:pt x="281" y="335"/>
                                </a:lnTo>
                                <a:lnTo>
                                  <a:pt x="281" y="332"/>
                                </a:lnTo>
                                <a:lnTo>
                                  <a:pt x="280" y="326"/>
                                </a:lnTo>
                                <a:lnTo>
                                  <a:pt x="278" y="322"/>
                                </a:lnTo>
                                <a:lnTo>
                                  <a:pt x="277" y="316"/>
                                </a:lnTo>
                                <a:lnTo>
                                  <a:pt x="277" y="312"/>
                                </a:lnTo>
                                <a:lnTo>
                                  <a:pt x="276" y="306"/>
                                </a:lnTo>
                                <a:lnTo>
                                  <a:pt x="276" y="301"/>
                                </a:lnTo>
                                <a:lnTo>
                                  <a:pt x="275" y="296"/>
                                </a:lnTo>
                                <a:lnTo>
                                  <a:pt x="274" y="291"/>
                                </a:lnTo>
                                <a:lnTo>
                                  <a:pt x="273" y="286"/>
                                </a:lnTo>
                                <a:lnTo>
                                  <a:pt x="273" y="280"/>
                                </a:lnTo>
                                <a:lnTo>
                                  <a:pt x="271" y="276"/>
                                </a:lnTo>
                                <a:lnTo>
                                  <a:pt x="271" y="270"/>
                                </a:lnTo>
                                <a:lnTo>
                                  <a:pt x="270" y="265"/>
                                </a:lnTo>
                                <a:lnTo>
                                  <a:pt x="269" y="261"/>
                                </a:lnTo>
                                <a:lnTo>
                                  <a:pt x="268" y="256"/>
                                </a:lnTo>
                                <a:lnTo>
                                  <a:pt x="268" y="253"/>
                                </a:lnTo>
                                <a:lnTo>
                                  <a:pt x="267" y="249"/>
                                </a:lnTo>
                                <a:lnTo>
                                  <a:pt x="267" y="244"/>
                                </a:lnTo>
                                <a:lnTo>
                                  <a:pt x="266" y="241"/>
                                </a:lnTo>
                                <a:lnTo>
                                  <a:pt x="266" y="239"/>
                                </a:lnTo>
                                <a:lnTo>
                                  <a:pt x="265" y="233"/>
                                </a:lnTo>
                                <a:lnTo>
                                  <a:pt x="265" y="230"/>
                                </a:lnTo>
                                <a:lnTo>
                                  <a:pt x="265" y="225"/>
                                </a:lnTo>
                                <a:lnTo>
                                  <a:pt x="265" y="221"/>
                                </a:lnTo>
                                <a:lnTo>
                                  <a:pt x="263" y="218"/>
                                </a:lnTo>
                                <a:lnTo>
                                  <a:pt x="263" y="216"/>
                                </a:lnTo>
                                <a:lnTo>
                                  <a:pt x="263" y="213"/>
                                </a:lnTo>
                                <a:lnTo>
                                  <a:pt x="263" y="210"/>
                                </a:lnTo>
                                <a:lnTo>
                                  <a:pt x="263" y="206"/>
                                </a:lnTo>
                                <a:lnTo>
                                  <a:pt x="262" y="204"/>
                                </a:lnTo>
                                <a:lnTo>
                                  <a:pt x="262" y="200"/>
                                </a:lnTo>
                                <a:lnTo>
                                  <a:pt x="262" y="197"/>
                                </a:lnTo>
                                <a:lnTo>
                                  <a:pt x="262" y="195"/>
                                </a:lnTo>
                                <a:lnTo>
                                  <a:pt x="261" y="191"/>
                                </a:lnTo>
                                <a:lnTo>
                                  <a:pt x="261" y="188"/>
                                </a:lnTo>
                                <a:lnTo>
                                  <a:pt x="261" y="185"/>
                                </a:lnTo>
                                <a:lnTo>
                                  <a:pt x="261" y="181"/>
                                </a:lnTo>
                                <a:lnTo>
                                  <a:pt x="261" y="178"/>
                                </a:lnTo>
                                <a:lnTo>
                                  <a:pt x="260" y="176"/>
                                </a:lnTo>
                                <a:lnTo>
                                  <a:pt x="260" y="173"/>
                                </a:lnTo>
                                <a:lnTo>
                                  <a:pt x="260" y="170"/>
                                </a:lnTo>
                                <a:lnTo>
                                  <a:pt x="260" y="168"/>
                                </a:lnTo>
                                <a:lnTo>
                                  <a:pt x="260" y="164"/>
                                </a:lnTo>
                                <a:lnTo>
                                  <a:pt x="260" y="162"/>
                                </a:lnTo>
                                <a:lnTo>
                                  <a:pt x="260" y="159"/>
                                </a:lnTo>
                                <a:lnTo>
                                  <a:pt x="260" y="155"/>
                                </a:lnTo>
                                <a:lnTo>
                                  <a:pt x="260" y="153"/>
                                </a:lnTo>
                                <a:lnTo>
                                  <a:pt x="260" y="152"/>
                                </a:lnTo>
                                <a:lnTo>
                                  <a:pt x="263" y="151"/>
                                </a:lnTo>
                                <a:lnTo>
                                  <a:pt x="267" y="146"/>
                                </a:lnTo>
                                <a:lnTo>
                                  <a:pt x="273" y="143"/>
                                </a:lnTo>
                                <a:lnTo>
                                  <a:pt x="277" y="139"/>
                                </a:lnTo>
                                <a:lnTo>
                                  <a:pt x="283" y="134"/>
                                </a:lnTo>
                                <a:lnTo>
                                  <a:pt x="288" y="130"/>
                                </a:lnTo>
                                <a:lnTo>
                                  <a:pt x="292" y="125"/>
                                </a:lnTo>
                                <a:lnTo>
                                  <a:pt x="294" y="119"/>
                                </a:lnTo>
                                <a:lnTo>
                                  <a:pt x="297" y="116"/>
                                </a:lnTo>
                                <a:lnTo>
                                  <a:pt x="298" y="112"/>
                                </a:lnTo>
                                <a:lnTo>
                                  <a:pt x="299" y="108"/>
                                </a:lnTo>
                                <a:lnTo>
                                  <a:pt x="299" y="105"/>
                                </a:lnTo>
                                <a:lnTo>
                                  <a:pt x="299" y="103"/>
                                </a:lnTo>
                                <a:lnTo>
                                  <a:pt x="299" y="100"/>
                                </a:lnTo>
                                <a:lnTo>
                                  <a:pt x="300" y="100"/>
                                </a:lnTo>
                                <a:lnTo>
                                  <a:pt x="301" y="99"/>
                                </a:lnTo>
                                <a:lnTo>
                                  <a:pt x="306" y="98"/>
                                </a:lnTo>
                                <a:lnTo>
                                  <a:pt x="308" y="96"/>
                                </a:lnTo>
                                <a:lnTo>
                                  <a:pt x="312" y="94"/>
                                </a:lnTo>
                                <a:lnTo>
                                  <a:pt x="315" y="92"/>
                                </a:lnTo>
                                <a:lnTo>
                                  <a:pt x="320" y="90"/>
                                </a:lnTo>
                                <a:lnTo>
                                  <a:pt x="323" y="88"/>
                                </a:lnTo>
                                <a:lnTo>
                                  <a:pt x="327" y="86"/>
                                </a:lnTo>
                                <a:lnTo>
                                  <a:pt x="330" y="82"/>
                                </a:lnTo>
                                <a:lnTo>
                                  <a:pt x="334" y="80"/>
                                </a:lnTo>
                                <a:lnTo>
                                  <a:pt x="336" y="78"/>
                                </a:lnTo>
                                <a:lnTo>
                                  <a:pt x="339" y="76"/>
                                </a:lnTo>
                                <a:lnTo>
                                  <a:pt x="341" y="72"/>
                                </a:lnTo>
                                <a:lnTo>
                                  <a:pt x="342" y="71"/>
                                </a:lnTo>
                                <a:lnTo>
                                  <a:pt x="342" y="53"/>
                                </a:lnTo>
                                <a:lnTo>
                                  <a:pt x="343" y="54"/>
                                </a:lnTo>
                                <a:lnTo>
                                  <a:pt x="346" y="56"/>
                                </a:lnTo>
                                <a:lnTo>
                                  <a:pt x="349" y="58"/>
                                </a:lnTo>
                                <a:lnTo>
                                  <a:pt x="352" y="60"/>
                                </a:lnTo>
                                <a:lnTo>
                                  <a:pt x="357" y="61"/>
                                </a:lnTo>
                                <a:lnTo>
                                  <a:pt x="361" y="64"/>
                                </a:lnTo>
                                <a:lnTo>
                                  <a:pt x="366" y="67"/>
                                </a:lnTo>
                                <a:lnTo>
                                  <a:pt x="371" y="70"/>
                                </a:lnTo>
                                <a:lnTo>
                                  <a:pt x="374" y="71"/>
                                </a:lnTo>
                                <a:lnTo>
                                  <a:pt x="376" y="72"/>
                                </a:lnTo>
                                <a:lnTo>
                                  <a:pt x="380" y="74"/>
                                </a:lnTo>
                                <a:lnTo>
                                  <a:pt x="383" y="76"/>
                                </a:lnTo>
                                <a:lnTo>
                                  <a:pt x="387" y="77"/>
                                </a:lnTo>
                                <a:lnTo>
                                  <a:pt x="390" y="79"/>
                                </a:lnTo>
                                <a:lnTo>
                                  <a:pt x="394" y="80"/>
                                </a:lnTo>
                                <a:lnTo>
                                  <a:pt x="397" y="82"/>
                                </a:lnTo>
                                <a:lnTo>
                                  <a:pt x="401" y="83"/>
                                </a:lnTo>
                                <a:lnTo>
                                  <a:pt x="405" y="86"/>
                                </a:lnTo>
                                <a:lnTo>
                                  <a:pt x="409" y="87"/>
                                </a:lnTo>
                                <a:lnTo>
                                  <a:pt x="413" y="89"/>
                                </a:lnTo>
                                <a:lnTo>
                                  <a:pt x="417" y="90"/>
                                </a:lnTo>
                                <a:lnTo>
                                  <a:pt x="421" y="91"/>
                                </a:lnTo>
                                <a:lnTo>
                                  <a:pt x="425" y="92"/>
                                </a:lnTo>
                                <a:lnTo>
                                  <a:pt x="429" y="95"/>
                                </a:lnTo>
                                <a:lnTo>
                                  <a:pt x="434" y="96"/>
                                </a:lnTo>
                                <a:lnTo>
                                  <a:pt x="439" y="98"/>
                                </a:lnTo>
                                <a:lnTo>
                                  <a:pt x="443" y="99"/>
                                </a:lnTo>
                                <a:lnTo>
                                  <a:pt x="449" y="100"/>
                                </a:lnTo>
                                <a:lnTo>
                                  <a:pt x="454" y="101"/>
                                </a:lnTo>
                                <a:lnTo>
                                  <a:pt x="458" y="104"/>
                                </a:lnTo>
                                <a:lnTo>
                                  <a:pt x="463" y="104"/>
                                </a:lnTo>
                                <a:lnTo>
                                  <a:pt x="467" y="106"/>
                                </a:lnTo>
                                <a:lnTo>
                                  <a:pt x="473" y="107"/>
                                </a:lnTo>
                                <a:lnTo>
                                  <a:pt x="478" y="108"/>
                                </a:lnTo>
                                <a:lnTo>
                                  <a:pt x="484" y="108"/>
                                </a:lnTo>
                                <a:lnTo>
                                  <a:pt x="489" y="110"/>
                                </a:lnTo>
                                <a:lnTo>
                                  <a:pt x="494" y="110"/>
                                </a:lnTo>
                                <a:lnTo>
                                  <a:pt x="500" y="112"/>
                                </a:lnTo>
                                <a:lnTo>
                                  <a:pt x="504" y="113"/>
                                </a:lnTo>
                                <a:lnTo>
                                  <a:pt x="510" y="114"/>
                                </a:lnTo>
                                <a:lnTo>
                                  <a:pt x="516" y="114"/>
                                </a:lnTo>
                                <a:lnTo>
                                  <a:pt x="522" y="114"/>
                                </a:lnTo>
                                <a:lnTo>
                                  <a:pt x="526" y="115"/>
                                </a:lnTo>
                                <a:lnTo>
                                  <a:pt x="532" y="115"/>
                                </a:lnTo>
                                <a:lnTo>
                                  <a:pt x="538" y="115"/>
                                </a:lnTo>
                                <a:lnTo>
                                  <a:pt x="544" y="115"/>
                                </a:lnTo>
                                <a:lnTo>
                                  <a:pt x="549" y="115"/>
                                </a:lnTo>
                                <a:lnTo>
                                  <a:pt x="555" y="116"/>
                                </a:lnTo>
                                <a:lnTo>
                                  <a:pt x="561" y="115"/>
                                </a:lnTo>
                                <a:lnTo>
                                  <a:pt x="567" y="115"/>
                                </a:lnTo>
                                <a:lnTo>
                                  <a:pt x="572" y="115"/>
                                </a:lnTo>
                                <a:lnTo>
                                  <a:pt x="578" y="115"/>
                                </a:lnTo>
                                <a:lnTo>
                                  <a:pt x="584" y="114"/>
                                </a:lnTo>
                                <a:lnTo>
                                  <a:pt x="590" y="113"/>
                                </a:lnTo>
                                <a:lnTo>
                                  <a:pt x="594" y="112"/>
                                </a:lnTo>
                                <a:lnTo>
                                  <a:pt x="600" y="112"/>
                                </a:lnTo>
                                <a:lnTo>
                                  <a:pt x="605" y="110"/>
                                </a:lnTo>
                                <a:lnTo>
                                  <a:pt x="610" y="109"/>
                                </a:lnTo>
                                <a:lnTo>
                                  <a:pt x="615" y="108"/>
                                </a:lnTo>
                                <a:lnTo>
                                  <a:pt x="621" y="108"/>
                                </a:lnTo>
                                <a:lnTo>
                                  <a:pt x="625" y="106"/>
                                </a:lnTo>
                                <a:lnTo>
                                  <a:pt x="630" y="105"/>
                                </a:lnTo>
                                <a:lnTo>
                                  <a:pt x="635" y="104"/>
                                </a:lnTo>
                                <a:lnTo>
                                  <a:pt x="639" y="103"/>
                                </a:lnTo>
                                <a:lnTo>
                                  <a:pt x="643" y="101"/>
                                </a:lnTo>
                                <a:lnTo>
                                  <a:pt x="647" y="100"/>
                                </a:lnTo>
                                <a:lnTo>
                                  <a:pt x="652" y="99"/>
                                </a:lnTo>
                                <a:lnTo>
                                  <a:pt x="657" y="98"/>
                                </a:lnTo>
                                <a:lnTo>
                                  <a:pt x="660" y="97"/>
                                </a:lnTo>
                                <a:lnTo>
                                  <a:pt x="664" y="95"/>
                                </a:lnTo>
                                <a:lnTo>
                                  <a:pt x="667" y="94"/>
                                </a:lnTo>
                                <a:lnTo>
                                  <a:pt x="672" y="92"/>
                                </a:lnTo>
                                <a:lnTo>
                                  <a:pt x="675" y="90"/>
                                </a:lnTo>
                                <a:lnTo>
                                  <a:pt x="679" y="89"/>
                                </a:lnTo>
                                <a:lnTo>
                                  <a:pt x="682" y="87"/>
                                </a:lnTo>
                                <a:lnTo>
                                  <a:pt x="685" y="87"/>
                                </a:lnTo>
                                <a:lnTo>
                                  <a:pt x="689" y="85"/>
                                </a:lnTo>
                                <a:lnTo>
                                  <a:pt x="691" y="83"/>
                                </a:lnTo>
                                <a:lnTo>
                                  <a:pt x="695" y="82"/>
                                </a:lnTo>
                                <a:lnTo>
                                  <a:pt x="698" y="81"/>
                                </a:lnTo>
                                <a:lnTo>
                                  <a:pt x="703" y="78"/>
                                </a:lnTo>
                                <a:lnTo>
                                  <a:pt x="708" y="76"/>
                                </a:lnTo>
                                <a:lnTo>
                                  <a:pt x="713" y="72"/>
                                </a:lnTo>
                                <a:lnTo>
                                  <a:pt x="718" y="69"/>
                                </a:lnTo>
                                <a:lnTo>
                                  <a:pt x="721" y="65"/>
                                </a:lnTo>
                                <a:lnTo>
                                  <a:pt x="726" y="63"/>
                                </a:lnTo>
                                <a:lnTo>
                                  <a:pt x="729" y="61"/>
                                </a:lnTo>
                                <a:lnTo>
                                  <a:pt x="732" y="59"/>
                                </a:lnTo>
                                <a:lnTo>
                                  <a:pt x="735" y="55"/>
                                </a:lnTo>
                                <a:lnTo>
                                  <a:pt x="737" y="54"/>
                                </a:lnTo>
                                <a:lnTo>
                                  <a:pt x="741" y="50"/>
                                </a:lnTo>
                                <a:lnTo>
                                  <a:pt x="744" y="47"/>
                                </a:lnTo>
                                <a:lnTo>
                                  <a:pt x="745" y="45"/>
                                </a:lnTo>
                                <a:lnTo>
                                  <a:pt x="747" y="45"/>
                                </a:lnTo>
                                <a:lnTo>
                                  <a:pt x="717" y="43"/>
                                </a:lnTo>
                                <a:lnTo>
                                  <a:pt x="715" y="43"/>
                                </a:lnTo>
                                <a:lnTo>
                                  <a:pt x="713" y="45"/>
                                </a:lnTo>
                                <a:lnTo>
                                  <a:pt x="710" y="47"/>
                                </a:lnTo>
                                <a:lnTo>
                                  <a:pt x="705" y="52"/>
                                </a:lnTo>
                                <a:lnTo>
                                  <a:pt x="702" y="53"/>
                                </a:lnTo>
                                <a:lnTo>
                                  <a:pt x="698" y="55"/>
                                </a:lnTo>
                                <a:lnTo>
                                  <a:pt x="695" y="58"/>
                                </a:lnTo>
                                <a:lnTo>
                                  <a:pt x="691" y="61"/>
                                </a:lnTo>
                                <a:lnTo>
                                  <a:pt x="687" y="63"/>
                                </a:lnTo>
                                <a:lnTo>
                                  <a:pt x="683" y="65"/>
                                </a:lnTo>
                                <a:lnTo>
                                  <a:pt x="679" y="69"/>
                                </a:lnTo>
                                <a:lnTo>
                                  <a:pt x="675" y="72"/>
                                </a:lnTo>
                                <a:lnTo>
                                  <a:pt x="669" y="74"/>
                                </a:lnTo>
                                <a:lnTo>
                                  <a:pt x="665" y="77"/>
                                </a:lnTo>
                                <a:lnTo>
                                  <a:pt x="659" y="80"/>
                                </a:lnTo>
                                <a:lnTo>
                                  <a:pt x="653" y="82"/>
                                </a:lnTo>
                                <a:lnTo>
                                  <a:pt x="650" y="83"/>
                                </a:lnTo>
                                <a:lnTo>
                                  <a:pt x="647" y="85"/>
                                </a:lnTo>
                                <a:lnTo>
                                  <a:pt x="644" y="86"/>
                                </a:lnTo>
                                <a:lnTo>
                                  <a:pt x="642" y="87"/>
                                </a:lnTo>
                                <a:lnTo>
                                  <a:pt x="638" y="88"/>
                                </a:lnTo>
                                <a:lnTo>
                                  <a:pt x="636" y="90"/>
                                </a:lnTo>
                                <a:lnTo>
                                  <a:pt x="632" y="91"/>
                                </a:lnTo>
                                <a:lnTo>
                                  <a:pt x="630" y="92"/>
                                </a:lnTo>
                                <a:lnTo>
                                  <a:pt x="627" y="92"/>
                                </a:lnTo>
                                <a:lnTo>
                                  <a:pt x="623" y="94"/>
                                </a:lnTo>
                                <a:lnTo>
                                  <a:pt x="620" y="95"/>
                                </a:lnTo>
                                <a:lnTo>
                                  <a:pt x="617" y="96"/>
                                </a:lnTo>
                                <a:lnTo>
                                  <a:pt x="614" y="97"/>
                                </a:lnTo>
                                <a:lnTo>
                                  <a:pt x="610" y="98"/>
                                </a:lnTo>
                                <a:lnTo>
                                  <a:pt x="608" y="98"/>
                                </a:lnTo>
                                <a:lnTo>
                                  <a:pt x="605" y="99"/>
                                </a:lnTo>
                                <a:lnTo>
                                  <a:pt x="601" y="99"/>
                                </a:lnTo>
                                <a:lnTo>
                                  <a:pt x="598" y="100"/>
                                </a:lnTo>
                                <a:lnTo>
                                  <a:pt x="594" y="100"/>
                                </a:lnTo>
                                <a:lnTo>
                                  <a:pt x="592" y="101"/>
                                </a:lnTo>
                                <a:lnTo>
                                  <a:pt x="589" y="101"/>
                                </a:lnTo>
                                <a:lnTo>
                                  <a:pt x="585" y="101"/>
                                </a:lnTo>
                                <a:lnTo>
                                  <a:pt x="582" y="103"/>
                                </a:lnTo>
                                <a:lnTo>
                                  <a:pt x="578" y="103"/>
                                </a:lnTo>
                                <a:lnTo>
                                  <a:pt x="575" y="103"/>
                                </a:lnTo>
                                <a:lnTo>
                                  <a:pt x="571" y="103"/>
                                </a:lnTo>
                                <a:lnTo>
                                  <a:pt x="568" y="103"/>
                                </a:lnTo>
                                <a:lnTo>
                                  <a:pt x="564" y="103"/>
                                </a:lnTo>
                                <a:lnTo>
                                  <a:pt x="561" y="103"/>
                                </a:lnTo>
                                <a:lnTo>
                                  <a:pt x="557" y="103"/>
                                </a:lnTo>
                                <a:lnTo>
                                  <a:pt x="554" y="103"/>
                                </a:lnTo>
                                <a:lnTo>
                                  <a:pt x="550" y="103"/>
                                </a:lnTo>
                                <a:lnTo>
                                  <a:pt x="547" y="101"/>
                                </a:lnTo>
                                <a:lnTo>
                                  <a:pt x="544" y="101"/>
                                </a:lnTo>
                                <a:lnTo>
                                  <a:pt x="539" y="101"/>
                                </a:lnTo>
                                <a:lnTo>
                                  <a:pt x="537" y="101"/>
                                </a:lnTo>
                                <a:lnTo>
                                  <a:pt x="533" y="100"/>
                                </a:lnTo>
                                <a:lnTo>
                                  <a:pt x="529" y="100"/>
                                </a:lnTo>
                                <a:lnTo>
                                  <a:pt x="525" y="100"/>
                                </a:lnTo>
                                <a:lnTo>
                                  <a:pt x="522" y="100"/>
                                </a:lnTo>
                                <a:lnTo>
                                  <a:pt x="518" y="99"/>
                                </a:lnTo>
                                <a:lnTo>
                                  <a:pt x="515" y="99"/>
                                </a:lnTo>
                                <a:lnTo>
                                  <a:pt x="511" y="98"/>
                                </a:lnTo>
                                <a:lnTo>
                                  <a:pt x="507" y="98"/>
                                </a:lnTo>
                                <a:lnTo>
                                  <a:pt x="503" y="97"/>
                                </a:lnTo>
                                <a:lnTo>
                                  <a:pt x="500" y="97"/>
                                </a:lnTo>
                                <a:lnTo>
                                  <a:pt x="495" y="96"/>
                                </a:lnTo>
                                <a:lnTo>
                                  <a:pt x="493" y="96"/>
                                </a:lnTo>
                                <a:lnTo>
                                  <a:pt x="488" y="95"/>
                                </a:lnTo>
                                <a:lnTo>
                                  <a:pt x="485" y="95"/>
                                </a:lnTo>
                                <a:lnTo>
                                  <a:pt x="481" y="94"/>
                                </a:lnTo>
                                <a:lnTo>
                                  <a:pt x="478" y="92"/>
                                </a:lnTo>
                                <a:lnTo>
                                  <a:pt x="473" y="92"/>
                                </a:lnTo>
                                <a:lnTo>
                                  <a:pt x="470" y="91"/>
                                </a:lnTo>
                                <a:lnTo>
                                  <a:pt x="466" y="90"/>
                                </a:lnTo>
                                <a:lnTo>
                                  <a:pt x="463" y="90"/>
                                </a:lnTo>
                                <a:lnTo>
                                  <a:pt x="458" y="88"/>
                                </a:lnTo>
                                <a:lnTo>
                                  <a:pt x="455" y="87"/>
                                </a:lnTo>
                                <a:lnTo>
                                  <a:pt x="451" y="87"/>
                                </a:lnTo>
                                <a:lnTo>
                                  <a:pt x="447" y="86"/>
                                </a:lnTo>
                                <a:lnTo>
                                  <a:pt x="443" y="83"/>
                                </a:lnTo>
                                <a:lnTo>
                                  <a:pt x="440" y="82"/>
                                </a:lnTo>
                                <a:lnTo>
                                  <a:pt x="435" y="82"/>
                                </a:lnTo>
                                <a:lnTo>
                                  <a:pt x="432" y="81"/>
                                </a:lnTo>
                                <a:lnTo>
                                  <a:pt x="427" y="79"/>
                                </a:lnTo>
                                <a:lnTo>
                                  <a:pt x="424" y="78"/>
                                </a:lnTo>
                                <a:lnTo>
                                  <a:pt x="419" y="77"/>
                                </a:lnTo>
                                <a:lnTo>
                                  <a:pt x="416" y="76"/>
                                </a:lnTo>
                                <a:lnTo>
                                  <a:pt x="412" y="74"/>
                                </a:lnTo>
                                <a:lnTo>
                                  <a:pt x="408" y="72"/>
                                </a:lnTo>
                                <a:lnTo>
                                  <a:pt x="404" y="71"/>
                                </a:lnTo>
                                <a:lnTo>
                                  <a:pt x="401" y="70"/>
                                </a:lnTo>
                                <a:lnTo>
                                  <a:pt x="396" y="68"/>
                                </a:lnTo>
                                <a:lnTo>
                                  <a:pt x="393" y="67"/>
                                </a:lnTo>
                                <a:lnTo>
                                  <a:pt x="388" y="65"/>
                                </a:lnTo>
                                <a:lnTo>
                                  <a:pt x="384" y="63"/>
                                </a:lnTo>
                                <a:lnTo>
                                  <a:pt x="380" y="61"/>
                                </a:lnTo>
                                <a:lnTo>
                                  <a:pt x="376" y="60"/>
                                </a:lnTo>
                                <a:lnTo>
                                  <a:pt x="373" y="58"/>
                                </a:lnTo>
                                <a:lnTo>
                                  <a:pt x="369" y="56"/>
                                </a:lnTo>
                                <a:lnTo>
                                  <a:pt x="364" y="54"/>
                                </a:lnTo>
                                <a:lnTo>
                                  <a:pt x="360" y="52"/>
                                </a:lnTo>
                                <a:lnTo>
                                  <a:pt x="357" y="50"/>
                                </a:lnTo>
                                <a:lnTo>
                                  <a:pt x="353" y="49"/>
                                </a:lnTo>
                                <a:lnTo>
                                  <a:pt x="349" y="45"/>
                                </a:lnTo>
                                <a:lnTo>
                                  <a:pt x="345" y="44"/>
                                </a:lnTo>
                                <a:lnTo>
                                  <a:pt x="341" y="42"/>
                                </a:lnTo>
                                <a:lnTo>
                                  <a:pt x="337" y="40"/>
                                </a:lnTo>
                                <a:lnTo>
                                  <a:pt x="336" y="39"/>
                                </a:lnTo>
                                <a:lnTo>
                                  <a:pt x="336" y="34"/>
                                </a:lnTo>
                                <a:lnTo>
                                  <a:pt x="335" y="32"/>
                                </a:lnTo>
                                <a:lnTo>
                                  <a:pt x="334" y="28"/>
                                </a:lnTo>
                                <a:lnTo>
                                  <a:pt x="334" y="25"/>
                                </a:lnTo>
                                <a:lnTo>
                                  <a:pt x="333" y="22"/>
                                </a:lnTo>
                                <a:lnTo>
                                  <a:pt x="331" y="18"/>
                                </a:lnTo>
                                <a:lnTo>
                                  <a:pt x="330" y="15"/>
                                </a:lnTo>
                                <a:lnTo>
                                  <a:pt x="329" y="12"/>
                                </a:lnTo>
                                <a:lnTo>
                                  <a:pt x="328" y="9"/>
                                </a:lnTo>
                                <a:lnTo>
                                  <a:pt x="327" y="6"/>
                                </a:lnTo>
                                <a:lnTo>
                                  <a:pt x="326" y="4"/>
                                </a:lnTo>
                                <a:lnTo>
                                  <a:pt x="323" y="1"/>
                                </a:lnTo>
                                <a:lnTo>
                                  <a:pt x="322" y="1"/>
                                </a:lnTo>
                                <a:lnTo>
                                  <a:pt x="320" y="0"/>
                                </a:lnTo>
                                <a:lnTo>
                                  <a:pt x="316" y="0"/>
                                </a:lnTo>
                                <a:lnTo>
                                  <a:pt x="313" y="0"/>
                                </a:lnTo>
                                <a:lnTo>
                                  <a:pt x="308" y="0"/>
                                </a:lnTo>
                                <a:lnTo>
                                  <a:pt x="304" y="0"/>
                                </a:lnTo>
                                <a:lnTo>
                                  <a:pt x="298" y="0"/>
                                </a:lnTo>
                                <a:lnTo>
                                  <a:pt x="292" y="1"/>
                                </a:lnTo>
                                <a:lnTo>
                                  <a:pt x="288" y="3"/>
                                </a:lnTo>
                                <a:lnTo>
                                  <a:pt x="282" y="4"/>
                                </a:lnTo>
                                <a:lnTo>
                                  <a:pt x="277" y="5"/>
                                </a:lnTo>
                                <a:lnTo>
                                  <a:pt x="273" y="5"/>
                                </a:lnTo>
                                <a:lnTo>
                                  <a:pt x="269" y="6"/>
                                </a:lnTo>
                                <a:lnTo>
                                  <a:pt x="265" y="6"/>
                                </a:lnTo>
                                <a:lnTo>
                                  <a:pt x="262" y="7"/>
                                </a:lnTo>
                                <a:lnTo>
                                  <a:pt x="260" y="7"/>
                                </a:lnTo>
                                <a:lnTo>
                                  <a:pt x="260" y="8"/>
                                </a:lnTo>
                                <a:lnTo>
                                  <a:pt x="260" y="8"/>
                                </a:lnTo>
                                <a:lnTo>
                                  <a:pt x="261" y="12"/>
                                </a:lnTo>
                                <a:lnTo>
                                  <a:pt x="262" y="12"/>
                                </a:lnTo>
                                <a:lnTo>
                                  <a:pt x="265" y="13"/>
                                </a:lnTo>
                                <a:lnTo>
                                  <a:pt x="267" y="13"/>
                                </a:lnTo>
                                <a:lnTo>
                                  <a:pt x="271" y="14"/>
                                </a:lnTo>
                                <a:lnTo>
                                  <a:pt x="274" y="13"/>
                                </a:lnTo>
                                <a:lnTo>
                                  <a:pt x="277" y="13"/>
                                </a:lnTo>
                                <a:lnTo>
                                  <a:pt x="280" y="12"/>
                                </a:lnTo>
                                <a:lnTo>
                                  <a:pt x="283" y="12"/>
                                </a:lnTo>
                                <a:lnTo>
                                  <a:pt x="286" y="12"/>
                                </a:lnTo>
                                <a:lnTo>
                                  <a:pt x="289" y="10"/>
                                </a:lnTo>
                                <a:lnTo>
                                  <a:pt x="292" y="10"/>
                                </a:lnTo>
                                <a:lnTo>
                                  <a:pt x="296" y="10"/>
                                </a:lnTo>
                                <a:lnTo>
                                  <a:pt x="298" y="9"/>
                                </a:lnTo>
                                <a:lnTo>
                                  <a:pt x="301" y="9"/>
                                </a:lnTo>
                                <a:lnTo>
                                  <a:pt x="304" y="9"/>
                                </a:lnTo>
                                <a:lnTo>
                                  <a:pt x="307" y="10"/>
                                </a:lnTo>
                                <a:lnTo>
                                  <a:pt x="311" y="12"/>
                                </a:lnTo>
                                <a:lnTo>
                                  <a:pt x="314" y="14"/>
                                </a:lnTo>
                                <a:lnTo>
                                  <a:pt x="314" y="15"/>
                                </a:lnTo>
                                <a:lnTo>
                                  <a:pt x="315" y="17"/>
                                </a:lnTo>
                                <a:lnTo>
                                  <a:pt x="316" y="19"/>
                                </a:lnTo>
                                <a:lnTo>
                                  <a:pt x="318" y="23"/>
                                </a:lnTo>
                                <a:lnTo>
                                  <a:pt x="319" y="26"/>
                                </a:lnTo>
                                <a:lnTo>
                                  <a:pt x="320" y="31"/>
                                </a:lnTo>
                                <a:lnTo>
                                  <a:pt x="321" y="34"/>
                                </a:lnTo>
                                <a:lnTo>
                                  <a:pt x="323" y="39"/>
                                </a:lnTo>
                                <a:lnTo>
                                  <a:pt x="323" y="43"/>
                                </a:lnTo>
                                <a:lnTo>
                                  <a:pt x="324" y="46"/>
                                </a:lnTo>
                                <a:lnTo>
                                  <a:pt x="326" y="51"/>
                                </a:lnTo>
                                <a:lnTo>
                                  <a:pt x="326" y="55"/>
                                </a:lnTo>
                                <a:lnTo>
                                  <a:pt x="326" y="58"/>
                                </a:lnTo>
                                <a:lnTo>
                                  <a:pt x="326" y="61"/>
                                </a:lnTo>
                                <a:lnTo>
                                  <a:pt x="324" y="64"/>
                                </a:lnTo>
                                <a:lnTo>
                                  <a:pt x="323" y="67"/>
                                </a:lnTo>
                                <a:lnTo>
                                  <a:pt x="320" y="69"/>
                                </a:lnTo>
                                <a:lnTo>
                                  <a:pt x="316" y="72"/>
                                </a:lnTo>
                                <a:lnTo>
                                  <a:pt x="313" y="73"/>
                                </a:lnTo>
                                <a:lnTo>
                                  <a:pt x="309" y="76"/>
                                </a:lnTo>
                                <a:lnTo>
                                  <a:pt x="306" y="77"/>
                                </a:lnTo>
                                <a:lnTo>
                                  <a:pt x="304" y="78"/>
                                </a:lnTo>
                                <a:lnTo>
                                  <a:pt x="301" y="78"/>
                                </a:lnTo>
                                <a:lnTo>
                                  <a:pt x="301" y="78"/>
                                </a:lnTo>
                                <a:lnTo>
                                  <a:pt x="300" y="77"/>
                                </a:lnTo>
                                <a:lnTo>
                                  <a:pt x="300" y="74"/>
                                </a:lnTo>
                                <a:lnTo>
                                  <a:pt x="299" y="70"/>
                                </a:lnTo>
                                <a:lnTo>
                                  <a:pt x="299" y="65"/>
                                </a:lnTo>
                                <a:lnTo>
                                  <a:pt x="297" y="61"/>
                                </a:lnTo>
                                <a:lnTo>
                                  <a:pt x="294" y="56"/>
                                </a:lnTo>
                                <a:lnTo>
                                  <a:pt x="291" y="54"/>
                                </a:lnTo>
                                <a:lnTo>
                                  <a:pt x="288" y="53"/>
                                </a:lnTo>
                                <a:lnTo>
                                  <a:pt x="283" y="53"/>
                                </a:lnTo>
                                <a:lnTo>
                                  <a:pt x="282" y="55"/>
                                </a:lnTo>
                                <a:lnTo>
                                  <a:pt x="280" y="56"/>
                                </a:lnTo>
                                <a:lnTo>
                                  <a:pt x="280" y="60"/>
                                </a:lnTo>
                                <a:lnTo>
                                  <a:pt x="278" y="62"/>
                                </a:lnTo>
                                <a:lnTo>
                                  <a:pt x="280" y="67"/>
                                </a:lnTo>
                                <a:lnTo>
                                  <a:pt x="280" y="69"/>
                                </a:lnTo>
                                <a:lnTo>
                                  <a:pt x="280" y="72"/>
                                </a:lnTo>
                                <a:lnTo>
                                  <a:pt x="281" y="76"/>
                                </a:lnTo>
                                <a:lnTo>
                                  <a:pt x="281" y="78"/>
                                </a:lnTo>
                                <a:lnTo>
                                  <a:pt x="281" y="83"/>
                                </a:lnTo>
                                <a:lnTo>
                                  <a:pt x="281" y="89"/>
                                </a:lnTo>
                                <a:lnTo>
                                  <a:pt x="280" y="91"/>
                                </a:lnTo>
                                <a:lnTo>
                                  <a:pt x="280" y="95"/>
                                </a:lnTo>
                                <a:lnTo>
                                  <a:pt x="278" y="97"/>
                                </a:lnTo>
                                <a:lnTo>
                                  <a:pt x="278" y="100"/>
                                </a:lnTo>
                                <a:lnTo>
                                  <a:pt x="276" y="105"/>
                                </a:lnTo>
                                <a:lnTo>
                                  <a:pt x="274" y="110"/>
                                </a:lnTo>
                                <a:lnTo>
                                  <a:pt x="271" y="115"/>
                                </a:lnTo>
                                <a:lnTo>
                                  <a:pt x="268" y="121"/>
                                </a:lnTo>
                                <a:lnTo>
                                  <a:pt x="266" y="123"/>
                                </a:lnTo>
                                <a:lnTo>
                                  <a:pt x="263" y="125"/>
                                </a:lnTo>
                                <a:lnTo>
                                  <a:pt x="260" y="127"/>
                                </a:lnTo>
                                <a:lnTo>
                                  <a:pt x="256" y="130"/>
                                </a:lnTo>
                                <a:lnTo>
                                  <a:pt x="253" y="132"/>
                                </a:lnTo>
                                <a:lnTo>
                                  <a:pt x="250" y="134"/>
                                </a:lnTo>
                                <a:lnTo>
                                  <a:pt x="245" y="135"/>
                                </a:lnTo>
                                <a:lnTo>
                                  <a:pt x="243" y="139"/>
                                </a:lnTo>
                                <a:lnTo>
                                  <a:pt x="238" y="140"/>
                                </a:lnTo>
                                <a:lnTo>
                                  <a:pt x="236" y="142"/>
                                </a:lnTo>
                                <a:lnTo>
                                  <a:pt x="232" y="143"/>
                                </a:lnTo>
                                <a:lnTo>
                                  <a:pt x="230" y="145"/>
                                </a:lnTo>
                                <a:lnTo>
                                  <a:pt x="228" y="147"/>
                                </a:lnTo>
                                <a:lnTo>
                                  <a:pt x="228" y="151"/>
                                </a:lnTo>
                                <a:lnTo>
                                  <a:pt x="230" y="152"/>
                                </a:lnTo>
                                <a:lnTo>
                                  <a:pt x="232" y="153"/>
                                </a:lnTo>
                                <a:lnTo>
                                  <a:pt x="236" y="154"/>
                                </a:lnTo>
                                <a:lnTo>
                                  <a:pt x="238" y="154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4"/>
                                </a:lnTo>
                                <a:lnTo>
                                  <a:pt x="245" y="153"/>
                                </a:lnTo>
                                <a:lnTo>
                                  <a:pt x="246" y="153"/>
                                </a:lnTo>
                                <a:lnTo>
                                  <a:pt x="246" y="154"/>
                                </a:lnTo>
                                <a:lnTo>
                                  <a:pt x="246" y="159"/>
                                </a:lnTo>
                                <a:lnTo>
                                  <a:pt x="246" y="162"/>
                                </a:lnTo>
                                <a:lnTo>
                                  <a:pt x="246" y="165"/>
                                </a:lnTo>
                                <a:lnTo>
                                  <a:pt x="246" y="170"/>
                                </a:lnTo>
                                <a:lnTo>
                                  <a:pt x="246" y="174"/>
                                </a:lnTo>
                                <a:lnTo>
                                  <a:pt x="246" y="177"/>
                                </a:lnTo>
                                <a:lnTo>
                                  <a:pt x="246" y="179"/>
                                </a:lnTo>
                                <a:lnTo>
                                  <a:pt x="246" y="182"/>
                                </a:lnTo>
                                <a:lnTo>
                                  <a:pt x="246" y="185"/>
                                </a:lnTo>
                                <a:lnTo>
                                  <a:pt x="246" y="188"/>
                                </a:lnTo>
                                <a:lnTo>
                                  <a:pt x="246" y="190"/>
                                </a:lnTo>
                                <a:lnTo>
                                  <a:pt x="246" y="194"/>
                                </a:lnTo>
                                <a:lnTo>
                                  <a:pt x="247" y="197"/>
                                </a:lnTo>
                                <a:lnTo>
                                  <a:pt x="247" y="200"/>
                                </a:lnTo>
                                <a:lnTo>
                                  <a:pt x="247" y="204"/>
                                </a:lnTo>
                                <a:lnTo>
                                  <a:pt x="247" y="207"/>
                                </a:lnTo>
                                <a:lnTo>
                                  <a:pt x="247" y="210"/>
                                </a:lnTo>
                                <a:lnTo>
                                  <a:pt x="247" y="214"/>
                                </a:lnTo>
                                <a:lnTo>
                                  <a:pt x="248" y="217"/>
                                </a:lnTo>
                                <a:lnTo>
                                  <a:pt x="248" y="222"/>
                                </a:lnTo>
                                <a:lnTo>
                                  <a:pt x="248" y="225"/>
                                </a:lnTo>
                                <a:lnTo>
                                  <a:pt x="248" y="228"/>
                                </a:lnTo>
                                <a:lnTo>
                                  <a:pt x="248" y="233"/>
                                </a:lnTo>
                                <a:lnTo>
                                  <a:pt x="248" y="235"/>
                                </a:lnTo>
                                <a:lnTo>
                                  <a:pt x="250" y="240"/>
                                </a:lnTo>
                                <a:lnTo>
                                  <a:pt x="250" y="243"/>
                                </a:lnTo>
                                <a:lnTo>
                                  <a:pt x="250" y="248"/>
                                </a:lnTo>
                                <a:lnTo>
                                  <a:pt x="250" y="251"/>
                                </a:lnTo>
                                <a:lnTo>
                                  <a:pt x="250" y="254"/>
                                </a:lnTo>
                                <a:lnTo>
                                  <a:pt x="250" y="259"/>
                                </a:lnTo>
                                <a:lnTo>
                                  <a:pt x="250" y="262"/>
                                </a:lnTo>
                                <a:lnTo>
                                  <a:pt x="250" y="265"/>
                                </a:lnTo>
                                <a:lnTo>
                                  <a:pt x="251" y="270"/>
                                </a:lnTo>
                                <a:lnTo>
                                  <a:pt x="251" y="273"/>
                                </a:lnTo>
                                <a:lnTo>
                                  <a:pt x="251" y="277"/>
                                </a:lnTo>
                                <a:lnTo>
                                  <a:pt x="251" y="280"/>
                                </a:lnTo>
                                <a:lnTo>
                                  <a:pt x="252" y="285"/>
                                </a:lnTo>
                                <a:lnTo>
                                  <a:pt x="252" y="287"/>
                                </a:lnTo>
                                <a:lnTo>
                                  <a:pt x="252" y="291"/>
                                </a:lnTo>
                                <a:lnTo>
                                  <a:pt x="252" y="294"/>
                                </a:lnTo>
                                <a:lnTo>
                                  <a:pt x="253" y="297"/>
                                </a:lnTo>
                                <a:lnTo>
                                  <a:pt x="253" y="300"/>
                                </a:lnTo>
                                <a:lnTo>
                                  <a:pt x="253" y="304"/>
                                </a:lnTo>
                                <a:lnTo>
                                  <a:pt x="253" y="307"/>
                                </a:lnTo>
                                <a:lnTo>
                                  <a:pt x="254" y="310"/>
                                </a:lnTo>
                                <a:lnTo>
                                  <a:pt x="254" y="313"/>
                                </a:lnTo>
                                <a:lnTo>
                                  <a:pt x="254" y="316"/>
                                </a:lnTo>
                                <a:lnTo>
                                  <a:pt x="254" y="318"/>
                                </a:lnTo>
                                <a:lnTo>
                                  <a:pt x="255" y="322"/>
                                </a:lnTo>
                                <a:lnTo>
                                  <a:pt x="255" y="326"/>
                                </a:lnTo>
                                <a:lnTo>
                                  <a:pt x="256" y="332"/>
                                </a:lnTo>
                                <a:lnTo>
                                  <a:pt x="256" y="335"/>
                                </a:lnTo>
                                <a:lnTo>
                                  <a:pt x="258" y="341"/>
                                </a:lnTo>
                                <a:lnTo>
                                  <a:pt x="258" y="345"/>
                                </a:lnTo>
                                <a:lnTo>
                                  <a:pt x="259" y="351"/>
                                </a:lnTo>
                                <a:lnTo>
                                  <a:pt x="259" y="355"/>
                                </a:lnTo>
                                <a:lnTo>
                                  <a:pt x="260" y="361"/>
                                </a:lnTo>
                                <a:lnTo>
                                  <a:pt x="260" y="363"/>
                                </a:lnTo>
                                <a:lnTo>
                                  <a:pt x="260" y="367"/>
                                </a:lnTo>
                                <a:lnTo>
                                  <a:pt x="261" y="370"/>
                                </a:lnTo>
                                <a:lnTo>
                                  <a:pt x="261" y="373"/>
                                </a:lnTo>
                                <a:lnTo>
                                  <a:pt x="261" y="376"/>
                                </a:lnTo>
                                <a:lnTo>
                                  <a:pt x="261" y="378"/>
                                </a:lnTo>
                                <a:lnTo>
                                  <a:pt x="261" y="381"/>
                                </a:lnTo>
                                <a:lnTo>
                                  <a:pt x="262" y="385"/>
                                </a:lnTo>
                                <a:lnTo>
                                  <a:pt x="262" y="388"/>
                                </a:lnTo>
                                <a:lnTo>
                                  <a:pt x="262" y="390"/>
                                </a:lnTo>
                                <a:lnTo>
                                  <a:pt x="262" y="394"/>
                                </a:lnTo>
                                <a:lnTo>
                                  <a:pt x="263" y="397"/>
                                </a:lnTo>
                                <a:lnTo>
                                  <a:pt x="263" y="399"/>
                                </a:lnTo>
                                <a:lnTo>
                                  <a:pt x="263" y="403"/>
                                </a:lnTo>
                                <a:lnTo>
                                  <a:pt x="263" y="406"/>
                                </a:lnTo>
                                <a:lnTo>
                                  <a:pt x="263" y="409"/>
                                </a:lnTo>
                                <a:lnTo>
                                  <a:pt x="263" y="413"/>
                                </a:lnTo>
                                <a:lnTo>
                                  <a:pt x="263" y="416"/>
                                </a:lnTo>
                                <a:lnTo>
                                  <a:pt x="263" y="419"/>
                                </a:lnTo>
                                <a:lnTo>
                                  <a:pt x="263" y="423"/>
                                </a:lnTo>
                                <a:lnTo>
                                  <a:pt x="262" y="426"/>
                                </a:lnTo>
                                <a:lnTo>
                                  <a:pt x="262" y="428"/>
                                </a:lnTo>
                                <a:lnTo>
                                  <a:pt x="261" y="432"/>
                                </a:lnTo>
                                <a:lnTo>
                                  <a:pt x="261" y="435"/>
                                </a:lnTo>
                                <a:lnTo>
                                  <a:pt x="260" y="437"/>
                                </a:lnTo>
                                <a:lnTo>
                                  <a:pt x="260" y="441"/>
                                </a:lnTo>
                                <a:lnTo>
                                  <a:pt x="260" y="444"/>
                                </a:lnTo>
                                <a:lnTo>
                                  <a:pt x="259" y="448"/>
                                </a:lnTo>
                                <a:lnTo>
                                  <a:pt x="258" y="451"/>
                                </a:lnTo>
                                <a:lnTo>
                                  <a:pt x="256" y="453"/>
                                </a:lnTo>
                                <a:lnTo>
                                  <a:pt x="255" y="457"/>
                                </a:lnTo>
                                <a:lnTo>
                                  <a:pt x="255" y="460"/>
                                </a:lnTo>
                                <a:lnTo>
                                  <a:pt x="254" y="463"/>
                                </a:lnTo>
                                <a:lnTo>
                                  <a:pt x="253" y="467"/>
                                </a:lnTo>
                                <a:lnTo>
                                  <a:pt x="252" y="470"/>
                                </a:lnTo>
                                <a:lnTo>
                                  <a:pt x="251" y="473"/>
                                </a:lnTo>
                                <a:lnTo>
                                  <a:pt x="250" y="476"/>
                                </a:lnTo>
                                <a:lnTo>
                                  <a:pt x="248" y="479"/>
                                </a:lnTo>
                                <a:lnTo>
                                  <a:pt x="246" y="481"/>
                                </a:lnTo>
                                <a:lnTo>
                                  <a:pt x="245" y="485"/>
                                </a:lnTo>
                                <a:lnTo>
                                  <a:pt x="243" y="487"/>
                                </a:lnTo>
                                <a:lnTo>
                                  <a:pt x="241" y="490"/>
                                </a:lnTo>
                                <a:lnTo>
                                  <a:pt x="239" y="492"/>
                                </a:lnTo>
                                <a:lnTo>
                                  <a:pt x="238" y="496"/>
                                </a:lnTo>
                                <a:lnTo>
                                  <a:pt x="233" y="501"/>
                                </a:lnTo>
                                <a:lnTo>
                                  <a:pt x="228" y="507"/>
                                </a:lnTo>
                                <a:lnTo>
                                  <a:pt x="223" y="512"/>
                                </a:lnTo>
                                <a:lnTo>
                                  <a:pt x="217" y="517"/>
                                </a:lnTo>
                                <a:lnTo>
                                  <a:pt x="215" y="518"/>
                                </a:lnTo>
                                <a:lnTo>
                                  <a:pt x="211" y="521"/>
                                </a:lnTo>
                                <a:lnTo>
                                  <a:pt x="208" y="523"/>
                                </a:lnTo>
                                <a:lnTo>
                                  <a:pt x="206" y="525"/>
                                </a:lnTo>
                                <a:lnTo>
                                  <a:pt x="202" y="526"/>
                                </a:lnTo>
                                <a:lnTo>
                                  <a:pt x="200" y="528"/>
                                </a:lnTo>
                                <a:lnTo>
                                  <a:pt x="196" y="530"/>
                                </a:lnTo>
                                <a:lnTo>
                                  <a:pt x="194" y="532"/>
                                </a:lnTo>
                                <a:lnTo>
                                  <a:pt x="188" y="534"/>
                                </a:lnTo>
                                <a:lnTo>
                                  <a:pt x="183" y="536"/>
                                </a:lnTo>
                                <a:lnTo>
                                  <a:pt x="177" y="539"/>
                                </a:lnTo>
                                <a:lnTo>
                                  <a:pt x="172" y="541"/>
                                </a:lnTo>
                                <a:lnTo>
                                  <a:pt x="166" y="542"/>
                                </a:lnTo>
                                <a:lnTo>
                                  <a:pt x="161" y="544"/>
                                </a:lnTo>
                                <a:lnTo>
                                  <a:pt x="156" y="544"/>
                                </a:lnTo>
                                <a:lnTo>
                                  <a:pt x="150" y="545"/>
                                </a:lnTo>
                                <a:lnTo>
                                  <a:pt x="146" y="545"/>
                                </a:lnTo>
                                <a:lnTo>
                                  <a:pt x="141" y="545"/>
                                </a:lnTo>
                                <a:lnTo>
                                  <a:pt x="137" y="545"/>
                                </a:lnTo>
                                <a:lnTo>
                                  <a:pt x="132" y="546"/>
                                </a:lnTo>
                                <a:lnTo>
                                  <a:pt x="127" y="545"/>
                                </a:lnTo>
                                <a:lnTo>
                                  <a:pt x="123" y="545"/>
                                </a:lnTo>
                                <a:lnTo>
                                  <a:pt x="118" y="544"/>
                                </a:lnTo>
                                <a:lnTo>
                                  <a:pt x="115" y="544"/>
                                </a:lnTo>
                                <a:lnTo>
                                  <a:pt x="110" y="543"/>
                                </a:lnTo>
                                <a:lnTo>
                                  <a:pt x="107" y="542"/>
                                </a:lnTo>
                                <a:lnTo>
                                  <a:pt x="102" y="541"/>
                                </a:lnTo>
                                <a:lnTo>
                                  <a:pt x="100" y="540"/>
                                </a:lnTo>
                                <a:lnTo>
                                  <a:pt x="96" y="539"/>
                                </a:lnTo>
                                <a:lnTo>
                                  <a:pt x="92" y="536"/>
                                </a:lnTo>
                                <a:lnTo>
                                  <a:pt x="89" y="535"/>
                                </a:lnTo>
                                <a:lnTo>
                                  <a:pt x="86" y="534"/>
                                </a:lnTo>
                                <a:lnTo>
                                  <a:pt x="80" y="532"/>
                                </a:lnTo>
                                <a:lnTo>
                                  <a:pt x="77" y="530"/>
                                </a:lnTo>
                                <a:lnTo>
                                  <a:pt x="71" y="525"/>
                                </a:lnTo>
                                <a:lnTo>
                                  <a:pt x="66" y="521"/>
                                </a:lnTo>
                                <a:lnTo>
                                  <a:pt x="63" y="518"/>
                                </a:lnTo>
                                <a:lnTo>
                                  <a:pt x="60" y="515"/>
                                </a:lnTo>
                                <a:lnTo>
                                  <a:pt x="58" y="513"/>
                                </a:lnTo>
                                <a:lnTo>
                                  <a:pt x="55" y="509"/>
                                </a:lnTo>
                                <a:lnTo>
                                  <a:pt x="52" y="506"/>
                                </a:lnTo>
                                <a:lnTo>
                                  <a:pt x="49" y="503"/>
                                </a:lnTo>
                                <a:lnTo>
                                  <a:pt x="47" y="498"/>
                                </a:lnTo>
                                <a:lnTo>
                                  <a:pt x="43" y="495"/>
                                </a:lnTo>
                                <a:lnTo>
                                  <a:pt x="41" y="490"/>
                                </a:lnTo>
                                <a:lnTo>
                                  <a:pt x="38" y="486"/>
                                </a:lnTo>
                                <a:lnTo>
                                  <a:pt x="36" y="481"/>
                                </a:lnTo>
                                <a:lnTo>
                                  <a:pt x="34" y="478"/>
                                </a:lnTo>
                                <a:lnTo>
                                  <a:pt x="30" y="472"/>
                                </a:lnTo>
                                <a:lnTo>
                                  <a:pt x="29" y="468"/>
                                </a:lnTo>
                                <a:lnTo>
                                  <a:pt x="27" y="463"/>
                                </a:lnTo>
                                <a:lnTo>
                                  <a:pt x="25" y="458"/>
                                </a:lnTo>
                                <a:lnTo>
                                  <a:pt x="23" y="452"/>
                                </a:lnTo>
                                <a:lnTo>
                                  <a:pt x="21" y="448"/>
                                </a:lnTo>
                                <a:lnTo>
                                  <a:pt x="20" y="442"/>
                                </a:lnTo>
                                <a:lnTo>
                                  <a:pt x="20" y="436"/>
                                </a:lnTo>
                                <a:lnTo>
                                  <a:pt x="19" y="433"/>
                                </a:lnTo>
                                <a:lnTo>
                                  <a:pt x="19" y="431"/>
                                </a:lnTo>
                                <a:lnTo>
                                  <a:pt x="19" y="427"/>
                                </a:lnTo>
                                <a:lnTo>
                                  <a:pt x="19" y="425"/>
                                </a:lnTo>
                                <a:lnTo>
                                  <a:pt x="19" y="422"/>
                                </a:lnTo>
                                <a:lnTo>
                                  <a:pt x="19" y="418"/>
                                </a:lnTo>
                                <a:lnTo>
                                  <a:pt x="19" y="416"/>
                                </a:lnTo>
                                <a:lnTo>
                                  <a:pt x="19" y="413"/>
                                </a:lnTo>
                                <a:lnTo>
                                  <a:pt x="19" y="410"/>
                                </a:lnTo>
                                <a:lnTo>
                                  <a:pt x="19" y="407"/>
                                </a:lnTo>
                                <a:lnTo>
                                  <a:pt x="19" y="404"/>
                                </a:lnTo>
                                <a:lnTo>
                                  <a:pt x="20" y="400"/>
                                </a:lnTo>
                                <a:lnTo>
                                  <a:pt x="20" y="398"/>
                                </a:lnTo>
                                <a:lnTo>
                                  <a:pt x="21" y="395"/>
                                </a:lnTo>
                                <a:lnTo>
                                  <a:pt x="22" y="391"/>
                                </a:lnTo>
                                <a:lnTo>
                                  <a:pt x="23" y="389"/>
                                </a:lnTo>
                                <a:lnTo>
                                  <a:pt x="25" y="386"/>
                                </a:lnTo>
                                <a:lnTo>
                                  <a:pt x="25" y="382"/>
                                </a:lnTo>
                                <a:lnTo>
                                  <a:pt x="26" y="378"/>
                                </a:lnTo>
                                <a:lnTo>
                                  <a:pt x="27" y="376"/>
                                </a:lnTo>
                                <a:lnTo>
                                  <a:pt x="28" y="372"/>
                                </a:lnTo>
                                <a:lnTo>
                                  <a:pt x="30" y="369"/>
                                </a:lnTo>
                                <a:lnTo>
                                  <a:pt x="32" y="365"/>
                                </a:lnTo>
                                <a:lnTo>
                                  <a:pt x="33" y="362"/>
                                </a:lnTo>
                                <a:lnTo>
                                  <a:pt x="35" y="358"/>
                                </a:lnTo>
                                <a:lnTo>
                                  <a:pt x="36" y="354"/>
                                </a:lnTo>
                                <a:lnTo>
                                  <a:pt x="37" y="351"/>
                                </a:lnTo>
                                <a:lnTo>
                                  <a:pt x="40" y="348"/>
                                </a:lnTo>
                                <a:lnTo>
                                  <a:pt x="41" y="343"/>
                                </a:lnTo>
                                <a:lnTo>
                                  <a:pt x="43" y="340"/>
                                </a:lnTo>
                                <a:lnTo>
                                  <a:pt x="45" y="336"/>
                                </a:lnTo>
                                <a:lnTo>
                                  <a:pt x="47" y="333"/>
                                </a:lnTo>
                                <a:lnTo>
                                  <a:pt x="49" y="328"/>
                                </a:lnTo>
                                <a:lnTo>
                                  <a:pt x="51" y="325"/>
                                </a:lnTo>
                                <a:lnTo>
                                  <a:pt x="52" y="321"/>
                                </a:lnTo>
                                <a:lnTo>
                                  <a:pt x="55" y="317"/>
                                </a:lnTo>
                                <a:lnTo>
                                  <a:pt x="57" y="313"/>
                                </a:lnTo>
                                <a:lnTo>
                                  <a:pt x="59" y="309"/>
                                </a:lnTo>
                                <a:lnTo>
                                  <a:pt x="62" y="305"/>
                                </a:lnTo>
                                <a:lnTo>
                                  <a:pt x="64" y="301"/>
                                </a:lnTo>
                                <a:lnTo>
                                  <a:pt x="65" y="297"/>
                                </a:lnTo>
                                <a:lnTo>
                                  <a:pt x="68" y="294"/>
                                </a:lnTo>
                                <a:lnTo>
                                  <a:pt x="70" y="290"/>
                                </a:lnTo>
                                <a:lnTo>
                                  <a:pt x="73" y="287"/>
                                </a:lnTo>
                                <a:lnTo>
                                  <a:pt x="74" y="282"/>
                                </a:lnTo>
                                <a:lnTo>
                                  <a:pt x="78" y="279"/>
                                </a:lnTo>
                                <a:lnTo>
                                  <a:pt x="80" y="276"/>
                                </a:lnTo>
                                <a:lnTo>
                                  <a:pt x="82" y="272"/>
                                </a:lnTo>
                                <a:lnTo>
                                  <a:pt x="83" y="268"/>
                                </a:lnTo>
                                <a:lnTo>
                                  <a:pt x="86" y="264"/>
                                </a:lnTo>
                                <a:lnTo>
                                  <a:pt x="88" y="260"/>
                                </a:lnTo>
                                <a:lnTo>
                                  <a:pt x="90" y="256"/>
                                </a:lnTo>
                                <a:lnTo>
                                  <a:pt x="93" y="253"/>
                                </a:lnTo>
                                <a:lnTo>
                                  <a:pt x="95" y="250"/>
                                </a:lnTo>
                                <a:lnTo>
                                  <a:pt x="96" y="246"/>
                                </a:lnTo>
                                <a:lnTo>
                                  <a:pt x="100" y="243"/>
                                </a:lnTo>
                                <a:lnTo>
                                  <a:pt x="101" y="240"/>
                                </a:lnTo>
                                <a:lnTo>
                                  <a:pt x="103" y="236"/>
                                </a:lnTo>
                                <a:lnTo>
                                  <a:pt x="105" y="233"/>
                                </a:lnTo>
                                <a:lnTo>
                                  <a:pt x="108" y="231"/>
                                </a:lnTo>
                                <a:lnTo>
                                  <a:pt x="109" y="227"/>
                                </a:lnTo>
                                <a:lnTo>
                                  <a:pt x="111" y="224"/>
                                </a:lnTo>
                                <a:lnTo>
                                  <a:pt x="113" y="222"/>
                                </a:lnTo>
                                <a:lnTo>
                                  <a:pt x="116" y="219"/>
                                </a:lnTo>
                                <a:lnTo>
                                  <a:pt x="117" y="216"/>
                                </a:lnTo>
                                <a:lnTo>
                                  <a:pt x="118" y="213"/>
                                </a:lnTo>
                                <a:lnTo>
                                  <a:pt x="120" y="210"/>
                                </a:lnTo>
                                <a:lnTo>
                                  <a:pt x="122" y="208"/>
                                </a:lnTo>
                                <a:lnTo>
                                  <a:pt x="125" y="204"/>
                                </a:lnTo>
                                <a:lnTo>
                                  <a:pt x="128" y="199"/>
                                </a:lnTo>
                                <a:lnTo>
                                  <a:pt x="130" y="195"/>
                                </a:lnTo>
                                <a:lnTo>
                                  <a:pt x="133" y="191"/>
                                </a:lnTo>
                                <a:lnTo>
                                  <a:pt x="134" y="189"/>
                                </a:lnTo>
                                <a:lnTo>
                                  <a:pt x="137" y="187"/>
                                </a:lnTo>
                                <a:lnTo>
                                  <a:pt x="138" y="183"/>
                                </a:lnTo>
                                <a:lnTo>
                                  <a:pt x="139" y="181"/>
                                </a:lnTo>
                                <a:lnTo>
                                  <a:pt x="139" y="178"/>
                                </a:lnTo>
                                <a:lnTo>
                                  <a:pt x="141" y="174"/>
                                </a:lnTo>
                                <a:lnTo>
                                  <a:pt x="142" y="171"/>
                                </a:lnTo>
                                <a:lnTo>
                                  <a:pt x="143" y="168"/>
                                </a:lnTo>
                                <a:lnTo>
                                  <a:pt x="145" y="163"/>
                                </a:lnTo>
                                <a:lnTo>
                                  <a:pt x="146" y="160"/>
                                </a:lnTo>
                                <a:lnTo>
                                  <a:pt x="147" y="155"/>
                                </a:lnTo>
                                <a:lnTo>
                                  <a:pt x="148" y="152"/>
                                </a:lnTo>
                                <a:lnTo>
                                  <a:pt x="149" y="146"/>
                                </a:lnTo>
                                <a:lnTo>
                                  <a:pt x="150" y="143"/>
                                </a:lnTo>
                                <a:lnTo>
                                  <a:pt x="150" y="139"/>
                                </a:lnTo>
                                <a:lnTo>
                                  <a:pt x="153" y="134"/>
                                </a:lnTo>
                                <a:lnTo>
                                  <a:pt x="153" y="131"/>
                                </a:lnTo>
                                <a:lnTo>
                                  <a:pt x="155" y="126"/>
                                </a:lnTo>
                                <a:lnTo>
                                  <a:pt x="155" y="122"/>
                                </a:lnTo>
                                <a:lnTo>
                                  <a:pt x="156" y="117"/>
                                </a:lnTo>
                                <a:lnTo>
                                  <a:pt x="156" y="113"/>
                                </a:lnTo>
                                <a:lnTo>
                                  <a:pt x="157" y="109"/>
                                </a:lnTo>
                                <a:lnTo>
                                  <a:pt x="158" y="105"/>
                                </a:lnTo>
                                <a:lnTo>
                                  <a:pt x="160" y="101"/>
                                </a:lnTo>
                                <a:lnTo>
                                  <a:pt x="160" y="98"/>
                                </a:lnTo>
                                <a:lnTo>
                                  <a:pt x="161" y="96"/>
                                </a:lnTo>
                                <a:lnTo>
                                  <a:pt x="161" y="92"/>
                                </a:lnTo>
                                <a:lnTo>
                                  <a:pt x="162" y="90"/>
                                </a:lnTo>
                                <a:lnTo>
                                  <a:pt x="162" y="88"/>
                                </a:lnTo>
                                <a:lnTo>
                                  <a:pt x="162" y="87"/>
                                </a:lnTo>
                                <a:lnTo>
                                  <a:pt x="163" y="85"/>
                                </a:lnTo>
                                <a:lnTo>
                                  <a:pt x="163" y="83"/>
                                </a:lnTo>
                                <a:lnTo>
                                  <a:pt x="150" y="81"/>
                                </a:lnTo>
                                <a:lnTo>
                                  <a:pt x="150" y="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Freeform 161"/>
                        <wps:cNvSpPr>
                          <a:spLocks/>
                        </wps:cNvSpPr>
                        <wps:spPr bwMode="auto">
                          <a:xfrm>
                            <a:off x="70485" y="79375"/>
                            <a:ext cx="37465" cy="46990"/>
                          </a:xfrm>
                          <a:custGeom>
                            <a:avLst/>
                            <a:gdLst>
                              <a:gd name="T0" fmla="*/ 4 w 176"/>
                              <a:gd name="T1" fmla="*/ 8 h 222"/>
                              <a:gd name="T2" fmla="*/ 11 w 176"/>
                              <a:gd name="T3" fmla="*/ 24 h 222"/>
                              <a:gd name="T4" fmla="*/ 18 w 176"/>
                              <a:gd name="T5" fmla="*/ 40 h 222"/>
                              <a:gd name="T6" fmla="*/ 20 w 176"/>
                              <a:gd name="T7" fmla="*/ 54 h 222"/>
                              <a:gd name="T8" fmla="*/ 23 w 176"/>
                              <a:gd name="T9" fmla="*/ 74 h 222"/>
                              <a:gd name="T10" fmla="*/ 30 w 176"/>
                              <a:gd name="T11" fmla="*/ 78 h 222"/>
                              <a:gd name="T12" fmla="*/ 44 w 176"/>
                              <a:gd name="T13" fmla="*/ 70 h 222"/>
                              <a:gd name="T14" fmla="*/ 65 w 176"/>
                              <a:gd name="T15" fmla="*/ 59 h 222"/>
                              <a:gd name="T16" fmla="*/ 85 w 176"/>
                              <a:gd name="T17" fmla="*/ 51 h 222"/>
                              <a:gd name="T18" fmla="*/ 100 w 176"/>
                              <a:gd name="T19" fmla="*/ 51 h 222"/>
                              <a:gd name="T20" fmla="*/ 112 w 176"/>
                              <a:gd name="T21" fmla="*/ 64 h 222"/>
                              <a:gd name="T22" fmla="*/ 125 w 176"/>
                              <a:gd name="T23" fmla="*/ 83 h 222"/>
                              <a:gd name="T24" fmla="*/ 134 w 176"/>
                              <a:gd name="T25" fmla="*/ 101 h 222"/>
                              <a:gd name="T26" fmla="*/ 136 w 176"/>
                              <a:gd name="T27" fmla="*/ 107 h 222"/>
                              <a:gd name="T28" fmla="*/ 122 w 176"/>
                              <a:gd name="T29" fmla="*/ 113 h 222"/>
                              <a:gd name="T30" fmla="*/ 108 w 176"/>
                              <a:gd name="T31" fmla="*/ 118 h 222"/>
                              <a:gd name="T32" fmla="*/ 96 w 176"/>
                              <a:gd name="T33" fmla="*/ 123 h 222"/>
                              <a:gd name="T34" fmla="*/ 80 w 176"/>
                              <a:gd name="T35" fmla="*/ 131 h 222"/>
                              <a:gd name="T36" fmla="*/ 80 w 176"/>
                              <a:gd name="T37" fmla="*/ 134 h 222"/>
                              <a:gd name="T38" fmla="*/ 95 w 176"/>
                              <a:gd name="T39" fmla="*/ 131 h 222"/>
                              <a:gd name="T40" fmla="*/ 116 w 176"/>
                              <a:gd name="T41" fmla="*/ 126 h 222"/>
                              <a:gd name="T42" fmla="*/ 134 w 176"/>
                              <a:gd name="T43" fmla="*/ 122 h 222"/>
                              <a:gd name="T44" fmla="*/ 145 w 176"/>
                              <a:gd name="T45" fmla="*/ 126 h 222"/>
                              <a:gd name="T46" fmla="*/ 150 w 176"/>
                              <a:gd name="T47" fmla="*/ 139 h 222"/>
                              <a:gd name="T48" fmla="*/ 156 w 176"/>
                              <a:gd name="T49" fmla="*/ 158 h 222"/>
                              <a:gd name="T50" fmla="*/ 160 w 176"/>
                              <a:gd name="T51" fmla="*/ 177 h 222"/>
                              <a:gd name="T52" fmla="*/ 160 w 176"/>
                              <a:gd name="T53" fmla="*/ 191 h 222"/>
                              <a:gd name="T54" fmla="*/ 158 w 176"/>
                              <a:gd name="T55" fmla="*/ 204 h 222"/>
                              <a:gd name="T56" fmla="*/ 158 w 176"/>
                              <a:gd name="T57" fmla="*/ 214 h 222"/>
                              <a:gd name="T58" fmla="*/ 162 w 176"/>
                              <a:gd name="T59" fmla="*/ 218 h 222"/>
                              <a:gd name="T60" fmla="*/ 170 w 176"/>
                              <a:gd name="T61" fmla="*/ 219 h 222"/>
                              <a:gd name="T62" fmla="*/ 175 w 176"/>
                              <a:gd name="T63" fmla="*/ 209 h 222"/>
                              <a:gd name="T64" fmla="*/ 176 w 176"/>
                              <a:gd name="T65" fmla="*/ 196 h 222"/>
                              <a:gd name="T66" fmla="*/ 176 w 176"/>
                              <a:gd name="T67" fmla="*/ 183 h 222"/>
                              <a:gd name="T68" fmla="*/ 176 w 176"/>
                              <a:gd name="T69" fmla="*/ 170 h 222"/>
                              <a:gd name="T70" fmla="*/ 173 w 176"/>
                              <a:gd name="T71" fmla="*/ 156 h 222"/>
                              <a:gd name="T72" fmla="*/ 172 w 176"/>
                              <a:gd name="T73" fmla="*/ 144 h 222"/>
                              <a:gd name="T74" fmla="*/ 169 w 176"/>
                              <a:gd name="T75" fmla="*/ 127 h 222"/>
                              <a:gd name="T76" fmla="*/ 158 w 176"/>
                              <a:gd name="T77" fmla="*/ 114 h 222"/>
                              <a:gd name="T78" fmla="*/ 149 w 176"/>
                              <a:gd name="T79" fmla="*/ 110 h 222"/>
                              <a:gd name="T80" fmla="*/ 147 w 176"/>
                              <a:gd name="T81" fmla="*/ 101 h 222"/>
                              <a:gd name="T82" fmla="*/ 142 w 176"/>
                              <a:gd name="T83" fmla="*/ 85 h 222"/>
                              <a:gd name="T84" fmla="*/ 134 w 176"/>
                              <a:gd name="T85" fmla="*/ 65 h 222"/>
                              <a:gd name="T86" fmla="*/ 125 w 176"/>
                              <a:gd name="T87" fmla="*/ 51 h 222"/>
                              <a:gd name="T88" fmla="*/ 113 w 176"/>
                              <a:gd name="T89" fmla="*/ 40 h 222"/>
                              <a:gd name="T90" fmla="*/ 101 w 176"/>
                              <a:gd name="T91" fmla="*/ 37 h 222"/>
                              <a:gd name="T92" fmla="*/ 87 w 176"/>
                              <a:gd name="T93" fmla="*/ 39 h 222"/>
                              <a:gd name="T94" fmla="*/ 70 w 176"/>
                              <a:gd name="T95" fmla="*/ 42 h 222"/>
                              <a:gd name="T96" fmla="*/ 55 w 176"/>
                              <a:gd name="T97" fmla="*/ 49 h 222"/>
                              <a:gd name="T98" fmla="*/ 43 w 176"/>
                              <a:gd name="T99" fmla="*/ 53 h 222"/>
                              <a:gd name="T100" fmla="*/ 37 w 176"/>
                              <a:gd name="T101" fmla="*/ 56 h 222"/>
                              <a:gd name="T102" fmla="*/ 35 w 176"/>
                              <a:gd name="T103" fmla="*/ 44 h 222"/>
                              <a:gd name="T104" fmla="*/ 32 w 176"/>
                              <a:gd name="T105" fmla="*/ 33 h 222"/>
                              <a:gd name="T106" fmla="*/ 26 w 176"/>
                              <a:gd name="T107" fmla="*/ 19 h 222"/>
                              <a:gd name="T108" fmla="*/ 15 w 176"/>
                              <a:gd name="T109" fmla="*/ 7 h 222"/>
                              <a:gd name="T110" fmla="*/ 2 w 176"/>
                              <a:gd name="T111" fmla="*/ 0 h 2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76" h="222">
                                <a:moveTo>
                                  <a:pt x="0" y="0"/>
                                </a:moveTo>
                                <a:lnTo>
                                  <a:pt x="2" y="1"/>
                                </a:lnTo>
                                <a:lnTo>
                                  <a:pt x="4" y="6"/>
                                </a:lnTo>
                                <a:lnTo>
                                  <a:pt x="4" y="8"/>
                                </a:lnTo>
                                <a:lnTo>
                                  <a:pt x="6" y="12"/>
                                </a:lnTo>
                                <a:lnTo>
                                  <a:pt x="7" y="15"/>
                                </a:lnTo>
                                <a:lnTo>
                                  <a:pt x="10" y="19"/>
                                </a:lnTo>
                                <a:lnTo>
                                  <a:pt x="11" y="24"/>
                                </a:lnTo>
                                <a:lnTo>
                                  <a:pt x="13" y="28"/>
                                </a:lnTo>
                                <a:lnTo>
                                  <a:pt x="14" y="32"/>
                                </a:lnTo>
                                <a:lnTo>
                                  <a:pt x="17" y="36"/>
                                </a:lnTo>
                                <a:lnTo>
                                  <a:pt x="18" y="40"/>
                                </a:lnTo>
                                <a:lnTo>
                                  <a:pt x="19" y="44"/>
                                </a:lnTo>
                                <a:lnTo>
                                  <a:pt x="19" y="46"/>
                                </a:lnTo>
                                <a:lnTo>
                                  <a:pt x="20" y="50"/>
                                </a:lnTo>
                                <a:lnTo>
                                  <a:pt x="20" y="54"/>
                                </a:lnTo>
                                <a:lnTo>
                                  <a:pt x="21" y="60"/>
                                </a:lnTo>
                                <a:lnTo>
                                  <a:pt x="21" y="65"/>
                                </a:lnTo>
                                <a:lnTo>
                                  <a:pt x="23" y="70"/>
                                </a:lnTo>
                                <a:lnTo>
                                  <a:pt x="23" y="74"/>
                                </a:lnTo>
                                <a:lnTo>
                                  <a:pt x="26" y="78"/>
                                </a:lnTo>
                                <a:lnTo>
                                  <a:pt x="27" y="79"/>
                                </a:lnTo>
                                <a:lnTo>
                                  <a:pt x="29" y="79"/>
                                </a:lnTo>
                                <a:lnTo>
                                  <a:pt x="30" y="78"/>
                                </a:lnTo>
                                <a:lnTo>
                                  <a:pt x="34" y="77"/>
                                </a:lnTo>
                                <a:lnTo>
                                  <a:pt x="36" y="74"/>
                                </a:lnTo>
                                <a:lnTo>
                                  <a:pt x="41" y="73"/>
                                </a:lnTo>
                                <a:lnTo>
                                  <a:pt x="44" y="70"/>
                                </a:lnTo>
                                <a:lnTo>
                                  <a:pt x="50" y="68"/>
                                </a:lnTo>
                                <a:lnTo>
                                  <a:pt x="55" y="64"/>
                                </a:lnTo>
                                <a:lnTo>
                                  <a:pt x="60" y="62"/>
                                </a:lnTo>
                                <a:lnTo>
                                  <a:pt x="65" y="59"/>
                                </a:lnTo>
                                <a:lnTo>
                                  <a:pt x="70" y="56"/>
                                </a:lnTo>
                                <a:lnTo>
                                  <a:pt x="75" y="53"/>
                                </a:lnTo>
                                <a:lnTo>
                                  <a:pt x="80" y="52"/>
                                </a:lnTo>
                                <a:lnTo>
                                  <a:pt x="85" y="51"/>
                                </a:lnTo>
                                <a:lnTo>
                                  <a:pt x="89" y="50"/>
                                </a:lnTo>
                                <a:lnTo>
                                  <a:pt x="93" y="50"/>
                                </a:lnTo>
                                <a:lnTo>
                                  <a:pt x="97" y="50"/>
                                </a:lnTo>
                                <a:lnTo>
                                  <a:pt x="100" y="51"/>
                                </a:lnTo>
                                <a:lnTo>
                                  <a:pt x="102" y="53"/>
                                </a:lnTo>
                                <a:lnTo>
                                  <a:pt x="105" y="55"/>
                                </a:lnTo>
                                <a:lnTo>
                                  <a:pt x="109" y="60"/>
                                </a:lnTo>
                                <a:lnTo>
                                  <a:pt x="112" y="64"/>
                                </a:lnTo>
                                <a:lnTo>
                                  <a:pt x="116" y="69"/>
                                </a:lnTo>
                                <a:lnTo>
                                  <a:pt x="119" y="73"/>
                                </a:lnTo>
                                <a:lnTo>
                                  <a:pt x="123" y="79"/>
                                </a:lnTo>
                                <a:lnTo>
                                  <a:pt x="125" y="83"/>
                                </a:lnTo>
                                <a:lnTo>
                                  <a:pt x="128" y="89"/>
                                </a:lnTo>
                                <a:lnTo>
                                  <a:pt x="130" y="94"/>
                                </a:lnTo>
                                <a:lnTo>
                                  <a:pt x="133" y="98"/>
                                </a:lnTo>
                                <a:lnTo>
                                  <a:pt x="134" y="101"/>
                                </a:lnTo>
                                <a:lnTo>
                                  <a:pt x="135" y="105"/>
                                </a:lnTo>
                                <a:lnTo>
                                  <a:pt x="136" y="106"/>
                                </a:lnTo>
                                <a:lnTo>
                                  <a:pt x="138" y="107"/>
                                </a:lnTo>
                                <a:lnTo>
                                  <a:pt x="136" y="107"/>
                                </a:lnTo>
                                <a:lnTo>
                                  <a:pt x="134" y="108"/>
                                </a:lnTo>
                                <a:lnTo>
                                  <a:pt x="131" y="109"/>
                                </a:lnTo>
                                <a:lnTo>
                                  <a:pt x="127" y="110"/>
                                </a:lnTo>
                                <a:lnTo>
                                  <a:pt x="122" y="113"/>
                                </a:lnTo>
                                <a:lnTo>
                                  <a:pt x="117" y="115"/>
                                </a:lnTo>
                                <a:lnTo>
                                  <a:pt x="113" y="116"/>
                                </a:lnTo>
                                <a:lnTo>
                                  <a:pt x="111" y="117"/>
                                </a:lnTo>
                                <a:lnTo>
                                  <a:pt x="108" y="118"/>
                                </a:lnTo>
                                <a:lnTo>
                                  <a:pt x="105" y="121"/>
                                </a:lnTo>
                                <a:lnTo>
                                  <a:pt x="102" y="122"/>
                                </a:lnTo>
                                <a:lnTo>
                                  <a:pt x="98" y="122"/>
                                </a:lnTo>
                                <a:lnTo>
                                  <a:pt x="96" y="123"/>
                                </a:lnTo>
                                <a:lnTo>
                                  <a:pt x="94" y="125"/>
                                </a:lnTo>
                                <a:lnTo>
                                  <a:pt x="88" y="126"/>
                                </a:lnTo>
                                <a:lnTo>
                                  <a:pt x="85" y="130"/>
                                </a:lnTo>
                                <a:lnTo>
                                  <a:pt x="80" y="131"/>
                                </a:lnTo>
                                <a:lnTo>
                                  <a:pt x="79" y="132"/>
                                </a:lnTo>
                                <a:lnTo>
                                  <a:pt x="78" y="133"/>
                                </a:lnTo>
                                <a:lnTo>
                                  <a:pt x="79" y="134"/>
                                </a:lnTo>
                                <a:lnTo>
                                  <a:pt x="80" y="134"/>
                                </a:lnTo>
                                <a:lnTo>
                                  <a:pt x="83" y="134"/>
                                </a:lnTo>
                                <a:lnTo>
                                  <a:pt x="86" y="133"/>
                                </a:lnTo>
                                <a:lnTo>
                                  <a:pt x="92" y="132"/>
                                </a:lnTo>
                                <a:lnTo>
                                  <a:pt x="95" y="131"/>
                                </a:lnTo>
                                <a:lnTo>
                                  <a:pt x="101" y="130"/>
                                </a:lnTo>
                                <a:lnTo>
                                  <a:pt x="105" y="128"/>
                                </a:lnTo>
                                <a:lnTo>
                                  <a:pt x="111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22" y="124"/>
                                </a:lnTo>
                                <a:lnTo>
                                  <a:pt x="126" y="123"/>
                                </a:lnTo>
                                <a:lnTo>
                                  <a:pt x="131" y="123"/>
                                </a:lnTo>
                                <a:lnTo>
                                  <a:pt x="134" y="122"/>
                                </a:lnTo>
                                <a:lnTo>
                                  <a:pt x="139" y="123"/>
                                </a:lnTo>
                                <a:lnTo>
                                  <a:pt x="141" y="123"/>
                                </a:lnTo>
                                <a:lnTo>
                                  <a:pt x="143" y="125"/>
                                </a:lnTo>
                                <a:lnTo>
                                  <a:pt x="145" y="126"/>
                                </a:lnTo>
                                <a:lnTo>
                                  <a:pt x="146" y="128"/>
                                </a:lnTo>
                                <a:lnTo>
                                  <a:pt x="147" y="132"/>
                                </a:lnTo>
                                <a:lnTo>
                                  <a:pt x="149" y="135"/>
                                </a:lnTo>
                                <a:lnTo>
                                  <a:pt x="150" y="139"/>
                                </a:lnTo>
                                <a:lnTo>
                                  <a:pt x="151" y="144"/>
                                </a:lnTo>
                                <a:lnTo>
                                  <a:pt x="153" y="149"/>
                                </a:lnTo>
                                <a:lnTo>
                                  <a:pt x="155" y="153"/>
                                </a:lnTo>
                                <a:lnTo>
                                  <a:pt x="156" y="158"/>
                                </a:lnTo>
                                <a:lnTo>
                                  <a:pt x="156" y="163"/>
                                </a:lnTo>
                                <a:lnTo>
                                  <a:pt x="157" y="168"/>
                                </a:lnTo>
                                <a:lnTo>
                                  <a:pt x="158" y="172"/>
                                </a:lnTo>
                                <a:lnTo>
                                  <a:pt x="160" y="177"/>
                                </a:lnTo>
                                <a:lnTo>
                                  <a:pt x="160" y="181"/>
                                </a:lnTo>
                                <a:lnTo>
                                  <a:pt x="160" y="185"/>
                                </a:lnTo>
                                <a:lnTo>
                                  <a:pt x="161" y="188"/>
                                </a:lnTo>
                                <a:lnTo>
                                  <a:pt x="160" y="191"/>
                                </a:lnTo>
                                <a:lnTo>
                                  <a:pt x="160" y="194"/>
                                </a:lnTo>
                                <a:lnTo>
                                  <a:pt x="158" y="197"/>
                                </a:lnTo>
                                <a:lnTo>
                                  <a:pt x="158" y="199"/>
                                </a:lnTo>
                                <a:lnTo>
                                  <a:pt x="158" y="204"/>
                                </a:lnTo>
                                <a:lnTo>
                                  <a:pt x="158" y="208"/>
                                </a:lnTo>
                                <a:lnTo>
                                  <a:pt x="158" y="210"/>
                                </a:lnTo>
                                <a:lnTo>
                                  <a:pt x="158" y="213"/>
                                </a:lnTo>
                                <a:lnTo>
                                  <a:pt x="158" y="214"/>
                                </a:lnTo>
                                <a:lnTo>
                                  <a:pt x="158" y="215"/>
                                </a:lnTo>
                                <a:lnTo>
                                  <a:pt x="158" y="215"/>
                                </a:lnTo>
                                <a:lnTo>
                                  <a:pt x="160" y="217"/>
                                </a:lnTo>
                                <a:lnTo>
                                  <a:pt x="162" y="218"/>
                                </a:lnTo>
                                <a:lnTo>
                                  <a:pt x="164" y="221"/>
                                </a:lnTo>
                                <a:lnTo>
                                  <a:pt x="166" y="222"/>
                                </a:lnTo>
                                <a:lnTo>
                                  <a:pt x="169" y="222"/>
                                </a:lnTo>
                                <a:lnTo>
                                  <a:pt x="170" y="219"/>
                                </a:lnTo>
                                <a:lnTo>
                                  <a:pt x="171" y="218"/>
                                </a:lnTo>
                                <a:lnTo>
                                  <a:pt x="172" y="216"/>
                                </a:lnTo>
                                <a:lnTo>
                                  <a:pt x="173" y="214"/>
                                </a:lnTo>
                                <a:lnTo>
                                  <a:pt x="175" y="209"/>
                                </a:lnTo>
                                <a:lnTo>
                                  <a:pt x="175" y="205"/>
                                </a:lnTo>
                                <a:lnTo>
                                  <a:pt x="175" y="201"/>
                                </a:lnTo>
                                <a:lnTo>
                                  <a:pt x="176" y="199"/>
                                </a:lnTo>
                                <a:lnTo>
                                  <a:pt x="176" y="196"/>
                                </a:lnTo>
                                <a:lnTo>
                                  <a:pt x="176" y="194"/>
                                </a:lnTo>
                                <a:lnTo>
                                  <a:pt x="176" y="190"/>
                                </a:lnTo>
                                <a:lnTo>
                                  <a:pt x="176" y="187"/>
                                </a:lnTo>
                                <a:lnTo>
                                  <a:pt x="176" y="183"/>
                                </a:lnTo>
                                <a:lnTo>
                                  <a:pt x="176" y="180"/>
                                </a:lnTo>
                                <a:lnTo>
                                  <a:pt x="176" y="177"/>
                                </a:lnTo>
                                <a:lnTo>
                                  <a:pt x="176" y="173"/>
                                </a:lnTo>
                                <a:lnTo>
                                  <a:pt x="176" y="170"/>
                                </a:lnTo>
                                <a:lnTo>
                                  <a:pt x="176" y="168"/>
                                </a:lnTo>
                                <a:lnTo>
                                  <a:pt x="175" y="164"/>
                                </a:lnTo>
                                <a:lnTo>
                                  <a:pt x="175" y="160"/>
                                </a:lnTo>
                                <a:lnTo>
                                  <a:pt x="173" y="156"/>
                                </a:lnTo>
                                <a:lnTo>
                                  <a:pt x="173" y="154"/>
                                </a:lnTo>
                                <a:lnTo>
                                  <a:pt x="173" y="150"/>
                                </a:lnTo>
                                <a:lnTo>
                                  <a:pt x="172" y="148"/>
                                </a:lnTo>
                                <a:lnTo>
                                  <a:pt x="172" y="144"/>
                                </a:lnTo>
                                <a:lnTo>
                                  <a:pt x="172" y="142"/>
                                </a:lnTo>
                                <a:lnTo>
                                  <a:pt x="171" y="136"/>
                                </a:lnTo>
                                <a:lnTo>
                                  <a:pt x="170" y="132"/>
                                </a:lnTo>
                                <a:lnTo>
                                  <a:pt x="169" y="127"/>
                                </a:lnTo>
                                <a:lnTo>
                                  <a:pt x="168" y="125"/>
                                </a:lnTo>
                                <a:lnTo>
                                  <a:pt x="164" y="119"/>
                                </a:lnTo>
                                <a:lnTo>
                                  <a:pt x="162" y="116"/>
                                </a:lnTo>
                                <a:lnTo>
                                  <a:pt x="158" y="114"/>
                                </a:lnTo>
                                <a:lnTo>
                                  <a:pt x="156" y="113"/>
                                </a:lnTo>
                                <a:lnTo>
                                  <a:pt x="151" y="110"/>
                                </a:lnTo>
                                <a:lnTo>
                                  <a:pt x="150" y="112"/>
                                </a:lnTo>
                                <a:lnTo>
                                  <a:pt x="149" y="110"/>
                                </a:lnTo>
                                <a:lnTo>
                                  <a:pt x="149" y="109"/>
                                </a:lnTo>
                                <a:lnTo>
                                  <a:pt x="149" y="107"/>
                                </a:lnTo>
                                <a:lnTo>
                                  <a:pt x="148" y="105"/>
                                </a:lnTo>
                                <a:lnTo>
                                  <a:pt x="147" y="101"/>
                                </a:lnTo>
                                <a:lnTo>
                                  <a:pt x="146" y="98"/>
                                </a:lnTo>
                                <a:lnTo>
                                  <a:pt x="146" y="94"/>
                                </a:lnTo>
                                <a:lnTo>
                                  <a:pt x="145" y="89"/>
                                </a:lnTo>
                                <a:lnTo>
                                  <a:pt x="142" y="85"/>
                                </a:lnTo>
                                <a:lnTo>
                                  <a:pt x="140" y="80"/>
                                </a:lnTo>
                                <a:lnTo>
                                  <a:pt x="139" y="74"/>
                                </a:lnTo>
                                <a:lnTo>
                                  <a:pt x="138" y="70"/>
                                </a:lnTo>
                                <a:lnTo>
                                  <a:pt x="134" y="65"/>
                                </a:lnTo>
                                <a:lnTo>
                                  <a:pt x="133" y="61"/>
                                </a:lnTo>
                                <a:lnTo>
                                  <a:pt x="131" y="58"/>
                                </a:lnTo>
                                <a:lnTo>
                                  <a:pt x="128" y="54"/>
                                </a:lnTo>
                                <a:lnTo>
                                  <a:pt x="125" y="51"/>
                                </a:lnTo>
                                <a:lnTo>
                                  <a:pt x="124" y="47"/>
                                </a:lnTo>
                                <a:lnTo>
                                  <a:pt x="120" y="45"/>
                                </a:lnTo>
                                <a:lnTo>
                                  <a:pt x="119" y="43"/>
                                </a:lnTo>
                                <a:lnTo>
                                  <a:pt x="113" y="40"/>
                                </a:lnTo>
                                <a:lnTo>
                                  <a:pt x="109" y="39"/>
                                </a:lnTo>
                                <a:lnTo>
                                  <a:pt x="107" y="37"/>
                                </a:lnTo>
                                <a:lnTo>
                                  <a:pt x="103" y="37"/>
                                </a:lnTo>
                                <a:lnTo>
                                  <a:pt x="101" y="37"/>
                                </a:lnTo>
                                <a:lnTo>
                                  <a:pt x="97" y="37"/>
                                </a:lnTo>
                                <a:lnTo>
                                  <a:pt x="94" y="37"/>
                                </a:lnTo>
                                <a:lnTo>
                                  <a:pt x="92" y="39"/>
                                </a:lnTo>
                                <a:lnTo>
                                  <a:pt x="87" y="39"/>
                                </a:lnTo>
                                <a:lnTo>
                                  <a:pt x="83" y="40"/>
                                </a:lnTo>
                                <a:lnTo>
                                  <a:pt x="79" y="41"/>
                                </a:lnTo>
                                <a:lnTo>
                                  <a:pt x="74" y="41"/>
                                </a:lnTo>
                                <a:lnTo>
                                  <a:pt x="70" y="42"/>
                                </a:lnTo>
                                <a:lnTo>
                                  <a:pt x="66" y="44"/>
                                </a:lnTo>
                                <a:lnTo>
                                  <a:pt x="63" y="45"/>
                                </a:lnTo>
                                <a:lnTo>
                                  <a:pt x="58" y="46"/>
                                </a:lnTo>
                                <a:lnTo>
                                  <a:pt x="55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1"/>
                                </a:lnTo>
                                <a:lnTo>
                                  <a:pt x="47" y="52"/>
                                </a:lnTo>
                                <a:lnTo>
                                  <a:pt x="43" y="53"/>
                                </a:lnTo>
                                <a:lnTo>
                                  <a:pt x="42" y="55"/>
                                </a:lnTo>
                                <a:lnTo>
                                  <a:pt x="38" y="56"/>
                                </a:lnTo>
                                <a:lnTo>
                                  <a:pt x="38" y="58"/>
                                </a:lnTo>
                                <a:lnTo>
                                  <a:pt x="37" y="56"/>
                                </a:lnTo>
                                <a:lnTo>
                                  <a:pt x="37" y="54"/>
                                </a:lnTo>
                                <a:lnTo>
                                  <a:pt x="36" y="52"/>
                                </a:lnTo>
                                <a:lnTo>
                                  <a:pt x="36" y="47"/>
                                </a:lnTo>
                                <a:lnTo>
                                  <a:pt x="35" y="44"/>
                                </a:lnTo>
                                <a:lnTo>
                                  <a:pt x="34" y="42"/>
                                </a:lnTo>
                                <a:lnTo>
                                  <a:pt x="33" y="39"/>
                                </a:lnTo>
                                <a:lnTo>
                                  <a:pt x="33" y="36"/>
                                </a:lnTo>
                                <a:lnTo>
                                  <a:pt x="32" y="33"/>
                                </a:lnTo>
                                <a:lnTo>
                                  <a:pt x="30" y="30"/>
                                </a:lnTo>
                                <a:lnTo>
                                  <a:pt x="29" y="26"/>
                                </a:lnTo>
                                <a:lnTo>
                                  <a:pt x="28" y="24"/>
                                </a:lnTo>
                                <a:lnTo>
                                  <a:pt x="26" y="19"/>
                                </a:lnTo>
                                <a:lnTo>
                                  <a:pt x="23" y="17"/>
                                </a:lnTo>
                                <a:lnTo>
                                  <a:pt x="21" y="14"/>
                                </a:lnTo>
                                <a:lnTo>
                                  <a:pt x="20" y="12"/>
                                </a:lnTo>
                                <a:lnTo>
                                  <a:pt x="15" y="7"/>
                                </a:lnTo>
                                <a:lnTo>
                                  <a:pt x="11" y="5"/>
                                </a:lnTo>
                                <a:lnTo>
                                  <a:pt x="6" y="3"/>
                                </a:lnTo>
                                <a:lnTo>
                                  <a:pt x="4" y="0"/>
                                </a:lnTo>
                                <a:lnTo>
                                  <a:pt x="2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Freeform 162"/>
                        <wps:cNvSpPr>
                          <a:spLocks/>
                        </wps:cNvSpPr>
                        <wps:spPr bwMode="auto">
                          <a:xfrm>
                            <a:off x="89535" y="72390"/>
                            <a:ext cx="23495" cy="12700"/>
                          </a:xfrm>
                          <a:custGeom>
                            <a:avLst/>
                            <a:gdLst>
                              <a:gd name="T0" fmla="*/ 0 w 110"/>
                              <a:gd name="T1" fmla="*/ 52 h 60"/>
                              <a:gd name="T2" fmla="*/ 1 w 110"/>
                              <a:gd name="T3" fmla="*/ 52 h 60"/>
                              <a:gd name="T4" fmla="*/ 6 w 110"/>
                              <a:gd name="T5" fmla="*/ 52 h 60"/>
                              <a:gd name="T6" fmla="*/ 8 w 110"/>
                              <a:gd name="T7" fmla="*/ 51 h 60"/>
                              <a:gd name="T8" fmla="*/ 12 w 110"/>
                              <a:gd name="T9" fmla="*/ 50 h 60"/>
                              <a:gd name="T10" fmla="*/ 15 w 110"/>
                              <a:gd name="T11" fmla="*/ 49 h 60"/>
                              <a:gd name="T12" fmla="*/ 19 w 110"/>
                              <a:gd name="T13" fmla="*/ 49 h 60"/>
                              <a:gd name="T14" fmla="*/ 23 w 110"/>
                              <a:gd name="T15" fmla="*/ 47 h 60"/>
                              <a:gd name="T16" fmla="*/ 27 w 110"/>
                              <a:gd name="T17" fmla="*/ 47 h 60"/>
                              <a:gd name="T18" fmla="*/ 31 w 110"/>
                              <a:gd name="T19" fmla="*/ 45 h 60"/>
                              <a:gd name="T20" fmla="*/ 35 w 110"/>
                              <a:gd name="T21" fmla="*/ 43 h 60"/>
                              <a:gd name="T22" fmla="*/ 39 w 110"/>
                              <a:gd name="T23" fmla="*/ 42 h 60"/>
                              <a:gd name="T24" fmla="*/ 43 w 110"/>
                              <a:gd name="T25" fmla="*/ 40 h 60"/>
                              <a:gd name="T26" fmla="*/ 45 w 110"/>
                              <a:gd name="T27" fmla="*/ 38 h 60"/>
                              <a:gd name="T28" fmla="*/ 49 w 110"/>
                              <a:gd name="T29" fmla="*/ 36 h 60"/>
                              <a:gd name="T30" fmla="*/ 53 w 110"/>
                              <a:gd name="T31" fmla="*/ 30 h 60"/>
                              <a:gd name="T32" fmla="*/ 58 w 110"/>
                              <a:gd name="T33" fmla="*/ 25 h 60"/>
                              <a:gd name="T34" fmla="*/ 62 w 110"/>
                              <a:gd name="T35" fmla="*/ 20 h 60"/>
                              <a:gd name="T36" fmla="*/ 67 w 110"/>
                              <a:gd name="T37" fmla="*/ 16 h 60"/>
                              <a:gd name="T38" fmla="*/ 73 w 110"/>
                              <a:gd name="T39" fmla="*/ 12 h 60"/>
                              <a:gd name="T40" fmla="*/ 77 w 110"/>
                              <a:gd name="T41" fmla="*/ 9 h 60"/>
                              <a:gd name="T42" fmla="*/ 81 w 110"/>
                              <a:gd name="T43" fmla="*/ 5 h 60"/>
                              <a:gd name="T44" fmla="*/ 86 w 110"/>
                              <a:gd name="T45" fmla="*/ 3 h 60"/>
                              <a:gd name="T46" fmla="*/ 90 w 110"/>
                              <a:gd name="T47" fmla="*/ 2 h 60"/>
                              <a:gd name="T48" fmla="*/ 95 w 110"/>
                              <a:gd name="T49" fmla="*/ 1 h 60"/>
                              <a:gd name="T50" fmla="*/ 99 w 110"/>
                              <a:gd name="T51" fmla="*/ 0 h 60"/>
                              <a:gd name="T52" fmla="*/ 104 w 110"/>
                              <a:gd name="T53" fmla="*/ 0 h 60"/>
                              <a:gd name="T54" fmla="*/ 106 w 110"/>
                              <a:gd name="T55" fmla="*/ 0 h 60"/>
                              <a:gd name="T56" fmla="*/ 109 w 110"/>
                              <a:gd name="T57" fmla="*/ 1 h 60"/>
                              <a:gd name="T58" fmla="*/ 110 w 110"/>
                              <a:gd name="T59" fmla="*/ 2 h 60"/>
                              <a:gd name="T60" fmla="*/ 109 w 110"/>
                              <a:gd name="T61" fmla="*/ 3 h 60"/>
                              <a:gd name="T62" fmla="*/ 105 w 110"/>
                              <a:gd name="T63" fmla="*/ 5 h 60"/>
                              <a:gd name="T64" fmla="*/ 101 w 110"/>
                              <a:gd name="T65" fmla="*/ 7 h 60"/>
                              <a:gd name="T66" fmla="*/ 96 w 110"/>
                              <a:gd name="T67" fmla="*/ 10 h 60"/>
                              <a:gd name="T68" fmla="*/ 91 w 110"/>
                              <a:gd name="T69" fmla="*/ 14 h 60"/>
                              <a:gd name="T70" fmla="*/ 86 w 110"/>
                              <a:gd name="T71" fmla="*/ 16 h 60"/>
                              <a:gd name="T72" fmla="*/ 81 w 110"/>
                              <a:gd name="T73" fmla="*/ 20 h 60"/>
                              <a:gd name="T74" fmla="*/ 77 w 110"/>
                              <a:gd name="T75" fmla="*/ 24 h 60"/>
                              <a:gd name="T76" fmla="*/ 74 w 110"/>
                              <a:gd name="T77" fmla="*/ 29 h 60"/>
                              <a:gd name="T78" fmla="*/ 72 w 110"/>
                              <a:gd name="T79" fmla="*/ 32 h 60"/>
                              <a:gd name="T80" fmla="*/ 71 w 110"/>
                              <a:gd name="T81" fmla="*/ 36 h 60"/>
                              <a:gd name="T82" fmla="*/ 68 w 110"/>
                              <a:gd name="T83" fmla="*/ 38 h 60"/>
                              <a:gd name="T84" fmla="*/ 67 w 110"/>
                              <a:gd name="T85" fmla="*/ 41 h 60"/>
                              <a:gd name="T86" fmla="*/ 65 w 110"/>
                              <a:gd name="T87" fmla="*/ 43 h 60"/>
                              <a:gd name="T88" fmla="*/ 61 w 110"/>
                              <a:gd name="T89" fmla="*/ 47 h 60"/>
                              <a:gd name="T90" fmla="*/ 58 w 110"/>
                              <a:gd name="T91" fmla="*/ 47 h 60"/>
                              <a:gd name="T92" fmla="*/ 56 w 110"/>
                              <a:gd name="T93" fmla="*/ 49 h 60"/>
                              <a:gd name="T94" fmla="*/ 52 w 110"/>
                              <a:gd name="T95" fmla="*/ 50 h 60"/>
                              <a:gd name="T96" fmla="*/ 49 w 110"/>
                              <a:gd name="T97" fmla="*/ 52 h 60"/>
                              <a:gd name="T98" fmla="*/ 44 w 110"/>
                              <a:gd name="T99" fmla="*/ 52 h 60"/>
                              <a:gd name="T100" fmla="*/ 39 w 110"/>
                              <a:gd name="T101" fmla="*/ 54 h 60"/>
                              <a:gd name="T102" fmla="*/ 35 w 110"/>
                              <a:gd name="T103" fmla="*/ 55 h 60"/>
                              <a:gd name="T104" fmla="*/ 33 w 110"/>
                              <a:gd name="T105" fmla="*/ 56 h 60"/>
                              <a:gd name="T106" fmla="*/ 29 w 110"/>
                              <a:gd name="T107" fmla="*/ 57 h 60"/>
                              <a:gd name="T108" fmla="*/ 26 w 110"/>
                              <a:gd name="T109" fmla="*/ 58 h 60"/>
                              <a:gd name="T110" fmla="*/ 22 w 110"/>
                              <a:gd name="T111" fmla="*/ 58 h 60"/>
                              <a:gd name="T112" fmla="*/ 20 w 110"/>
                              <a:gd name="T113" fmla="*/ 59 h 60"/>
                              <a:gd name="T114" fmla="*/ 15 w 110"/>
                              <a:gd name="T115" fmla="*/ 59 h 60"/>
                              <a:gd name="T116" fmla="*/ 12 w 110"/>
                              <a:gd name="T117" fmla="*/ 60 h 60"/>
                              <a:gd name="T118" fmla="*/ 9 w 110"/>
                              <a:gd name="T119" fmla="*/ 60 h 60"/>
                              <a:gd name="T120" fmla="*/ 9 w 110"/>
                              <a:gd name="T121" fmla="*/ 60 h 60"/>
                              <a:gd name="T122" fmla="*/ 0 w 110"/>
                              <a:gd name="T123" fmla="*/ 52 h 60"/>
                              <a:gd name="T124" fmla="*/ 0 w 110"/>
                              <a:gd name="T125" fmla="*/ 5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10" h="60">
                                <a:moveTo>
                                  <a:pt x="0" y="52"/>
                                </a:moveTo>
                                <a:lnTo>
                                  <a:pt x="1" y="52"/>
                                </a:lnTo>
                                <a:lnTo>
                                  <a:pt x="6" y="52"/>
                                </a:lnTo>
                                <a:lnTo>
                                  <a:pt x="8" y="51"/>
                                </a:lnTo>
                                <a:lnTo>
                                  <a:pt x="12" y="50"/>
                                </a:lnTo>
                                <a:lnTo>
                                  <a:pt x="15" y="49"/>
                                </a:lnTo>
                                <a:lnTo>
                                  <a:pt x="19" y="49"/>
                                </a:lnTo>
                                <a:lnTo>
                                  <a:pt x="23" y="47"/>
                                </a:lnTo>
                                <a:lnTo>
                                  <a:pt x="27" y="47"/>
                                </a:lnTo>
                                <a:lnTo>
                                  <a:pt x="31" y="45"/>
                                </a:lnTo>
                                <a:lnTo>
                                  <a:pt x="35" y="43"/>
                                </a:lnTo>
                                <a:lnTo>
                                  <a:pt x="39" y="42"/>
                                </a:lnTo>
                                <a:lnTo>
                                  <a:pt x="43" y="40"/>
                                </a:lnTo>
                                <a:lnTo>
                                  <a:pt x="45" y="38"/>
                                </a:lnTo>
                                <a:lnTo>
                                  <a:pt x="49" y="36"/>
                                </a:lnTo>
                                <a:lnTo>
                                  <a:pt x="53" y="30"/>
                                </a:lnTo>
                                <a:lnTo>
                                  <a:pt x="58" y="25"/>
                                </a:lnTo>
                                <a:lnTo>
                                  <a:pt x="62" y="20"/>
                                </a:lnTo>
                                <a:lnTo>
                                  <a:pt x="67" y="16"/>
                                </a:lnTo>
                                <a:lnTo>
                                  <a:pt x="73" y="12"/>
                                </a:lnTo>
                                <a:lnTo>
                                  <a:pt x="77" y="9"/>
                                </a:lnTo>
                                <a:lnTo>
                                  <a:pt x="81" y="5"/>
                                </a:lnTo>
                                <a:lnTo>
                                  <a:pt x="86" y="3"/>
                                </a:lnTo>
                                <a:lnTo>
                                  <a:pt x="90" y="2"/>
                                </a:lnTo>
                                <a:lnTo>
                                  <a:pt x="95" y="1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6" y="0"/>
                                </a:lnTo>
                                <a:lnTo>
                                  <a:pt x="109" y="1"/>
                                </a:lnTo>
                                <a:lnTo>
                                  <a:pt x="110" y="2"/>
                                </a:lnTo>
                                <a:lnTo>
                                  <a:pt x="109" y="3"/>
                                </a:lnTo>
                                <a:lnTo>
                                  <a:pt x="105" y="5"/>
                                </a:lnTo>
                                <a:lnTo>
                                  <a:pt x="101" y="7"/>
                                </a:lnTo>
                                <a:lnTo>
                                  <a:pt x="96" y="10"/>
                                </a:lnTo>
                                <a:lnTo>
                                  <a:pt x="91" y="14"/>
                                </a:lnTo>
                                <a:lnTo>
                                  <a:pt x="86" y="16"/>
                                </a:lnTo>
                                <a:lnTo>
                                  <a:pt x="81" y="20"/>
                                </a:lnTo>
                                <a:lnTo>
                                  <a:pt x="77" y="24"/>
                                </a:lnTo>
                                <a:lnTo>
                                  <a:pt x="74" y="29"/>
                                </a:lnTo>
                                <a:lnTo>
                                  <a:pt x="72" y="32"/>
                                </a:lnTo>
                                <a:lnTo>
                                  <a:pt x="71" y="36"/>
                                </a:lnTo>
                                <a:lnTo>
                                  <a:pt x="68" y="38"/>
                                </a:lnTo>
                                <a:lnTo>
                                  <a:pt x="67" y="41"/>
                                </a:lnTo>
                                <a:lnTo>
                                  <a:pt x="65" y="43"/>
                                </a:lnTo>
                                <a:lnTo>
                                  <a:pt x="61" y="47"/>
                                </a:lnTo>
                                <a:lnTo>
                                  <a:pt x="58" y="47"/>
                                </a:lnTo>
                                <a:lnTo>
                                  <a:pt x="56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2"/>
                                </a:lnTo>
                                <a:lnTo>
                                  <a:pt x="44" y="52"/>
                                </a:lnTo>
                                <a:lnTo>
                                  <a:pt x="39" y="54"/>
                                </a:lnTo>
                                <a:lnTo>
                                  <a:pt x="35" y="55"/>
                                </a:lnTo>
                                <a:lnTo>
                                  <a:pt x="33" y="56"/>
                                </a:lnTo>
                                <a:lnTo>
                                  <a:pt x="29" y="57"/>
                                </a:lnTo>
                                <a:lnTo>
                                  <a:pt x="26" y="58"/>
                                </a:lnTo>
                                <a:lnTo>
                                  <a:pt x="22" y="58"/>
                                </a:lnTo>
                                <a:lnTo>
                                  <a:pt x="20" y="59"/>
                                </a:lnTo>
                                <a:lnTo>
                                  <a:pt x="15" y="59"/>
                                </a:lnTo>
                                <a:lnTo>
                                  <a:pt x="12" y="60"/>
                                </a:lnTo>
                                <a:lnTo>
                                  <a:pt x="9" y="60"/>
                                </a:lnTo>
                                <a:lnTo>
                                  <a:pt x="9" y="60"/>
                                </a:lnTo>
                                <a:lnTo>
                                  <a:pt x="0" y="52"/>
                                </a:lnTo>
                                <a:lnTo>
                                  <a:pt x="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Freeform 163"/>
                        <wps:cNvSpPr>
                          <a:spLocks/>
                        </wps:cNvSpPr>
                        <wps:spPr bwMode="auto">
                          <a:xfrm>
                            <a:off x="124460" y="92710"/>
                            <a:ext cx="6350" cy="12700"/>
                          </a:xfrm>
                          <a:custGeom>
                            <a:avLst/>
                            <a:gdLst>
                              <a:gd name="T0" fmla="*/ 22 w 30"/>
                              <a:gd name="T1" fmla="*/ 6 h 60"/>
                              <a:gd name="T2" fmla="*/ 20 w 30"/>
                              <a:gd name="T3" fmla="*/ 2 h 60"/>
                              <a:gd name="T4" fmla="*/ 16 w 30"/>
                              <a:gd name="T5" fmla="*/ 0 h 60"/>
                              <a:gd name="T6" fmla="*/ 14 w 30"/>
                              <a:gd name="T7" fmla="*/ 0 h 60"/>
                              <a:gd name="T8" fmla="*/ 12 w 30"/>
                              <a:gd name="T9" fmla="*/ 0 h 60"/>
                              <a:gd name="T10" fmla="*/ 8 w 30"/>
                              <a:gd name="T11" fmla="*/ 0 h 60"/>
                              <a:gd name="T12" fmla="*/ 6 w 30"/>
                              <a:gd name="T13" fmla="*/ 2 h 60"/>
                              <a:gd name="T14" fmla="*/ 5 w 30"/>
                              <a:gd name="T15" fmla="*/ 6 h 60"/>
                              <a:gd name="T16" fmla="*/ 4 w 30"/>
                              <a:gd name="T17" fmla="*/ 10 h 60"/>
                              <a:gd name="T18" fmla="*/ 3 w 30"/>
                              <a:gd name="T19" fmla="*/ 11 h 60"/>
                              <a:gd name="T20" fmla="*/ 1 w 30"/>
                              <a:gd name="T21" fmla="*/ 16 h 60"/>
                              <a:gd name="T22" fmla="*/ 0 w 30"/>
                              <a:gd name="T23" fmla="*/ 18 h 60"/>
                              <a:gd name="T24" fmla="*/ 0 w 30"/>
                              <a:gd name="T25" fmla="*/ 23 h 60"/>
                              <a:gd name="T26" fmla="*/ 0 w 30"/>
                              <a:gd name="T27" fmla="*/ 26 h 60"/>
                              <a:gd name="T28" fmla="*/ 0 w 30"/>
                              <a:gd name="T29" fmla="*/ 30 h 60"/>
                              <a:gd name="T30" fmla="*/ 0 w 30"/>
                              <a:gd name="T31" fmla="*/ 34 h 60"/>
                              <a:gd name="T32" fmla="*/ 0 w 30"/>
                              <a:gd name="T33" fmla="*/ 38 h 60"/>
                              <a:gd name="T34" fmla="*/ 0 w 30"/>
                              <a:gd name="T35" fmla="*/ 42 h 60"/>
                              <a:gd name="T36" fmla="*/ 1 w 30"/>
                              <a:gd name="T37" fmla="*/ 45 h 60"/>
                              <a:gd name="T38" fmla="*/ 1 w 30"/>
                              <a:gd name="T39" fmla="*/ 48 h 60"/>
                              <a:gd name="T40" fmla="*/ 3 w 30"/>
                              <a:gd name="T41" fmla="*/ 52 h 60"/>
                              <a:gd name="T42" fmla="*/ 5 w 30"/>
                              <a:gd name="T43" fmla="*/ 55 h 60"/>
                              <a:gd name="T44" fmla="*/ 8 w 30"/>
                              <a:gd name="T45" fmla="*/ 59 h 60"/>
                              <a:gd name="T46" fmla="*/ 11 w 30"/>
                              <a:gd name="T47" fmla="*/ 59 h 60"/>
                              <a:gd name="T48" fmla="*/ 14 w 30"/>
                              <a:gd name="T49" fmla="*/ 59 h 60"/>
                              <a:gd name="T50" fmla="*/ 16 w 30"/>
                              <a:gd name="T51" fmla="*/ 59 h 60"/>
                              <a:gd name="T52" fmla="*/ 21 w 30"/>
                              <a:gd name="T53" fmla="*/ 60 h 60"/>
                              <a:gd name="T54" fmla="*/ 23 w 30"/>
                              <a:gd name="T55" fmla="*/ 59 h 60"/>
                              <a:gd name="T56" fmla="*/ 27 w 30"/>
                              <a:gd name="T57" fmla="*/ 57 h 60"/>
                              <a:gd name="T58" fmla="*/ 28 w 30"/>
                              <a:gd name="T59" fmla="*/ 55 h 60"/>
                              <a:gd name="T60" fmla="*/ 30 w 30"/>
                              <a:gd name="T61" fmla="*/ 53 h 60"/>
                              <a:gd name="T62" fmla="*/ 30 w 30"/>
                              <a:gd name="T63" fmla="*/ 50 h 60"/>
                              <a:gd name="T64" fmla="*/ 30 w 30"/>
                              <a:gd name="T65" fmla="*/ 48 h 60"/>
                              <a:gd name="T66" fmla="*/ 30 w 30"/>
                              <a:gd name="T67" fmla="*/ 45 h 60"/>
                              <a:gd name="T68" fmla="*/ 30 w 30"/>
                              <a:gd name="T69" fmla="*/ 42 h 60"/>
                              <a:gd name="T70" fmla="*/ 29 w 30"/>
                              <a:gd name="T71" fmla="*/ 38 h 60"/>
                              <a:gd name="T72" fmla="*/ 29 w 30"/>
                              <a:gd name="T73" fmla="*/ 34 h 60"/>
                              <a:gd name="T74" fmla="*/ 28 w 30"/>
                              <a:gd name="T75" fmla="*/ 30 h 60"/>
                              <a:gd name="T76" fmla="*/ 28 w 30"/>
                              <a:gd name="T77" fmla="*/ 27 h 60"/>
                              <a:gd name="T78" fmla="*/ 27 w 30"/>
                              <a:gd name="T79" fmla="*/ 23 h 60"/>
                              <a:gd name="T80" fmla="*/ 27 w 30"/>
                              <a:gd name="T81" fmla="*/ 19 h 60"/>
                              <a:gd name="T82" fmla="*/ 26 w 30"/>
                              <a:gd name="T83" fmla="*/ 16 h 60"/>
                              <a:gd name="T84" fmla="*/ 26 w 30"/>
                              <a:gd name="T85" fmla="*/ 12 h 60"/>
                              <a:gd name="T86" fmla="*/ 24 w 30"/>
                              <a:gd name="T87" fmla="*/ 10 h 60"/>
                              <a:gd name="T88" fmla="*/ 23 w 30"/>
                              <a:gd name="T89" fmla="*/ 8 h 60"/>
                              <a:gd name="T90" fmla="*/ 23 w 30"/>
                              <a:gd name="T91" fmla="*/ 6 h 60"/>
                              <a:gd name="T92" fmla="*/ 22 w 30"/>
                              <a:gd name="T93" fmla="*/ 6 h 60"/>
                              <a:gd name="T94" fmla="*/ 22 w 30"/>
                              <a:gd name="T95" fmla="*/ 6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0" h="60">
                                <a:moveTo>
                                  <a:pt x="22" y="6"/>
                                </a:moveTo>
                                <a:lnTo>
                                  <a:pt x="20" y="2"/>
                                </a:lnTo>
                                <a:lnTo>
                                  <a:pt x="16" y="0"/>
                                </a:lnTo>
                                <a:lnTo>
                                  <a:pt x="14" y="0"/>
                                </a:lnTo>
                                <a:lnTo>
                                  <a:pt x="12" y="0"/>
                                </a:lnTo>
                                <a:lnTo>
                                  <a:pt x="8" y="0"/>
                                </a:lnTo>
                                <a:lnTo>
                                  <a:pt x="6" y="2"/>
                                </a:lnTo>
                                <a:lnTo>
                                  <a:pt x="5" y="6"/>
                                </a:lnTo>
                                <a:lnTo>
                                  <a:pt x="4" y="10"/>
                                </a:lnTo>
                                <a:lnTo>
                                  <a:pt x="3" y="11"/>
                                </a:lnTo>
                                <a:lnTo>
                                  <a:pt x="1" y="16"/>
                                </a:lnTo>
                                <a:lnTo>
                                  <a:pt x="0" y="18"/>
                                </a:lnTo>
                                <a:lnTo>
                                  <a:pt x="0" y="23"/>
                                </a:lnTo>
                                <a:lnTo>
                                  <a:pt x="0" y="26"/>
                                </a:lnTo>
                                <a:lnTo>
                                  <a:pt x="0" y="30"/>
                                </a:lnTo>
                                <a:lnTo>
                                  <a:pt x="0" y="34"/>
                                </a:lnTo>
                                <a:lnTo>
                                  <a:pt x="0" y="38"/>
                                </a:lnTo>
                                <a:lnTo>
                                  <a:pt x="0" y="42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3" y="52"/>
                                </a:lnTo>
                                <a:lnTo>
                                  <a:pt x="5" y="55"/>
                                </a:lnTo>
                                <a:lnTo>
                                  <a:pt x="8" y="59"/>
                                </a:lnTo>
                                <a:lnTo>
                                  <a:pt x="11" y="59"/>
                                </a:lnTo>
                                <a:lnTo>
                                  <a:pt x="14" y="59"/>
                                </a:lnTo>
                                <a:lnTo>
                                  <a:pt x="16" y="59"/>
                                </a:lnTo>
                                <a:lnTo>
                                  <a:pt x="21" y="60"/>
                                </a:lnTo>
                                <a:lnTo>
                                  <a:pt x="23" y="59"/>
                                </a:lnTo>
                                <a:lnTo>
                                  <a:pt x="27" y="57"/>
                                </a:lnTo>
                                <a:lnTo>
                                  <a:pt x="28" y="55"/>
                                </a:lnTo>
                                <a:lnTo>
                                  <a:pt x="30" y="53"/>
                                </a:lnTo>
                                <a:lnTo>
                                  <a:pt x="30" y="50"/>
                                </a:lnTo>
                                <a:lnTo>
                                  <a:pt x="30" y="48"/>
                                </a:lnTo>
                                <a:lnTo>
                                  <a:pt x="30" y="45"/>
                                </a:lnTo>
                                <a:lnTo>
                                  <a:pt x="30" y="42"/>
                                </a:lnTo>
                                <a:lnTo>
                                  <a:pt x="29" y="38"/>
                                </a:lnTo>
                                <a:lnTo>
                                  <a:pt x="29" y="34"/>
                                </a:lnTo>
                                <a:lnTo>
                                  <a:pt x="28" y="30"/>
                                </a:lnTo>
                                <a:lnTo>
                                  <a:pt x="28" y="27"/>
                                </a:lnTo>
                                <a:lnTo>
                                  <a:pt x="27" y="23"/>
                                </a:lnTo>
                                <a:lnTo>
                                  <a:pt x="27" y="19"/>
                                </a:lnTo>
                                <a:lnTo>
                                  <a:pt x="26" y="16"/>
                                </a:lnTo>
                                <a:lnTo>
                                  <a:pt x="26" y="12"/>
                                </a:lnTo>
                                <a:lnTo>
                                  <a:pt x="24" y="10"/>
                                </a:lnTo>
                                <a:lnTo>
                                  <a:pt x="23" y="8"/>
                                </a:lnTo>
                                <a:lnTo>
                                  <a:pt x="23" y="6"/>
                                </a:lnTo>
                                <a:lnTo>
                                  <a:pt x="22" y="6"/>
                                </a:lnTo>
                                <a:lnTo>
                                  <a:pt x="22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Freeform 164"/>
                        <wps:cNvSpPr>
                          <a:spLocks/>
                        </wps:cNvSpPr>
                        <wps:spPr bwMode="auto">
                          <a:xfrm>
                            <a:off x="175895" y="84455"/>
                            <a:ext cx="6985" cy="13335"/>
                          </a:xfrm>
                          <a:custGeom>
                            <a:avLst/>
                            <a:gdLst>
                              <a:gd name="T0" fmla="*/ 18 w 34"/>
                              <a:gd name="T1" fmla="*/ 2 h 62"/>
                              <a:gd name="T2" fmla="*/ 12 w 34"/>
                              <a:gd name="T3" fmla="*/ 0 h 62"/>
                              <a:gd name="T4" fmla="*/ 7 w 34"/>
                              <a:gd name="T5" fmla="*/ 2 h 62"/>
                              <a:gd name="T6" fmla="*/ 5 w 34"/>
                              <a:gd name="T7" fmla="*/ 3 h 62"/>
                              <a:gd name="T8" fmla="*/ 3 w 34"/>
                              <a:gd name="T9" fmla="*/ 7 h 62"/>
                              <a:gd name="T10" fmla="*/ 1 w 34"/>
                              <a:gd name="T11" fmla="*/ 9 h 62"/>
                              <a:gd name="T12" fmla="*/ 1 w 34"/>
                              <a:gd name="T13" fmla="*/ 12 h 62"/>
                              <a:gd name="T14" fmla="*/ 1 w 34"/>
                              <a:gd name="T15" fmla="*/ 15 h 62"/>
                              <a:gd name="T16" fmla="*/ 1 w 34"/>
                              <a:gd name="T17" fmla="*/ 17 h 62"/>
                              <a:gd name="T18" fmla="*/ 1 w 34"/>
                              <a:gd name="T19" fmla="*/ 19 h 62"/>
                              <a:gd name="T20" fmla="*/ 1 w 34"/>
                              <a:gd name="T21" fmla="*/ 22 h 62"/>
                              <a:gd name="T22" fmla="*/ 0 w 34"/>
                              <a:gd name="T23" fmla="*/ 26 h 62"/>
                              <a:gd name="T24" fmla="*/ 0 w 34"/>
                              <a:gd name="T25" fmla="*/ 29 h 62"/>
                              <a:gd name="T26" fmla="*/ 0 w 34"/>
                              <a:gd name="T27" fmla="*/ 34 h 62"/>
                              <a:gd name="T28" fmla="*/ 1 w 34"/>
                              <a:gd name="T29" fmla="*/ 38 h 62"/>
                              <a:gd name="T30" fmla="*/ 1 w 34"/>
                              <a:gd name="T31" fmla="*/ 41 h 62"/>
                              <a:gd name="T32" fmla="*/ 1 w 34"/>
                              <a:gd name="T33" fmla="*/ 45 h 62"/>
                              <a:gd name="T34" fmla="*/ 1 w 34"/>
                              <a:gd name="T35" fmla="*/ 48 h 62"/>
                              <a:gd name="T36" fmla="*/ 4 w 34"/>
                              <a:gd name="T37" fmla="*/ 52 h 62"/>
                              <a:gd name="T38" fmla="*/ 4 w 34"/>
                              <a:gd name="T39" fmla="*/ 54 h 62"/>
                              <a:gd name="T40" fmla="*/ 5 w 34"/>
                              <a:gd name="T41" fmla="*/ 56 h 62"/>
                              <a:gd name="T42" fmla="*/ 6 w 34"/>
                              <a:gd name="T43" fmla="*/ 58 h 62"/>
                              <a:gd name="T44" fmla="*/ 8 w 34"/>
                              <a:gd name="T45" fmla="*/ 59 h 62"/>
                              <a:gd name="T46" fmla="*/ 12 w 34"/>
                              <a:gd name="T47" fmla="*/ 61 h 62"/>
                              <a:gd name="T48" fmla="*/ 15 w 34"/>
                              <a:gd name="T49" fmla="*/ 62 h 62"/>
                              <a:gd name="T50" fmla="*/ 20 w 34"/>
                              <a:gd name="T51" fmla="*/ 62 h 62"/>
                              <a:gd name="T52" fmla="*/ 25 w 34"/>
                              <a:gd name="T53" fmla="*/ 61 h 62"/>
                              <a:gd name="T54" fmla="*/ 28 w 34"/>
                              <a:gd name="T55" fmla="*/ 59 h 62"/>
                              <a:gd name="T56" fmla="*/ 31 w 34"/>
                              <a:gd name="T57" fmla="*/ 58 h 62"/>
                              <a:gd name="T58" fmla="*/ 33 w 34"/>
                              <a:gd name="T59" fmla="*/ 55 h 62"/>
                              <a:gd name="T60" fmla="*/ 34 w 34"/>
                              <a:gd name="T61" fmla="*/ 53 h 62"/>
                              <a:gd name="T62" fmla="*/ 34 w 34"/>
                              <a:gd name="T63" fmla="*/ 49 h 62"/>
                              <a:gd name="T64" fmla="*/ 33 w 34"/>
                              <a:gd name="T65" fmla="*/ 47 h 62"/>
                              <a:gd name="T66" fmla="*/ 33 w 34"/>
                              <a:gd name="T67" fmla="*/ 44 h 62"/>
                              <a:gd name="T68" fmla="*/ 33 w 34"/>
                              <a:gd name="T69" fmla="*/ 40 h 62"/>
                              <a:gd name="T70" fmla="*/ 30 w 34"/>
                              <a:gd name="T71" fmla="*/ 37 h 62"/>
                              <a:gd name="T72" fmla="*/ 29 w 34"/>
                              <a:gd name="T73" fmla="*/ 32 h 62"/>
                              <a:gd name="T74" fmla="*/ 28 w 34"/>
                              <a:gd name="T75" fmla="*/ 28 h 62"/>
                              <a:gd name="T76" fmla="*/ 27 w 34"/>
                              <a:gd name="T77" fmla="*/ 25 h 62"/>
                              <a:gd name="T78" fmla="*/ 26 w 34"/>
                              <a:gd name="T79" fmla="*/ 21 h 62"/>
                              <a:gd name="T80" fmla="*/ 25 w 34"/>
                              <a:gd name="T81" fmla="*/ 17 h 62"/>
                              <a:gd name="T82" fmla="*/ 22 w 34"/>
                              <a:gd name="T83" fmla="*/ 13 h 62"/>
                              <a:gd name="T84" fmla="*/ 21 w 34"/>
                              <a:gd name="T85" fmla="*/ 11 h 62"/>
                              <a:gd name="T86" fmla="*/ 20 w 34"/>
                              <a:gd name="T87" fmla="*/ 8 h 62"/>
                              <a:gd name="T88" fmla="*/ 19 w 34"/>
                              <a:gd name="T89" fmla="*/ 6 h 62"/>
                              <a:gd name="T90" fmla="*/ 18 w 34"/>
                              <a:gd name="T91" fmla="*/ 3 h 62"/>
                              <a:gd name="T92" fmla="*/ 18 w 34"/>
                              <a:gd name="T93" fmla="*/ 2 h 62"/>
                              <a:gd name="T94" fmla="*/ 18 w 34"/>
                              <a:gd name="T95" fmla="*/ 2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4" h="62">
                                <a:moveTo>
                                  <a:pt x="18" y="2"/>
                                </a:moveTo>
                                <a:lnTo>
                                  <a:pt x="12" y="0"/>
                                </a:lnTo>
                                <a:lnTo>
                                  <a:pt x="7" y="2"/>
                                </a:lnTo>
                                <a:lnTo>
                                  <a:pt x="5" y="3"/>
                                </a:lnTo>
                                <a:lnTo>
                                  <a:pt x="3" y="7"/>
                                </a:lnTo>
                                <a:lnTo>
                                  <a:pt x="1" y="9"/>
                                </a:lnTo>
                                <a:lnTo>
                                  <a:pt x="1" y="12"/>
                                </a:lnTo>
                                <a:lnTo>
                                  <a:pt x="1" y="15"/>
                                </a:lnTo>
                                <a:lnTo>
                                  <a:pt x="1" y="17"/>
                                </a:lnTo>
                                <a:lnTo>
                                  <a:pt x="1" y="19"/>
                                </a:lnTo>
                                <a:lnTo>
                                  <a:pt x="1" y="22"/>
                                </a:lnTo>
                                <a:lnTo>
                                  <a:pt x="0" y="26"/>
                                </a:lnTo>
                                <a:lnTo>
                                  <a:pt x="0" y="29"/>
                                </a:lnTo>
                                <a:lnTo>
                                  <a:pt x="0" y="34"/>
                                </a:lnTo>
                                <a:lnTo>
                                  <a:pt x="1" y="38"/>
                                </a:lnTo>
                                <a:lnTo>
                                  <a:pt x="1" y="41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4" y="52"/>
                                </a:lnTo>
                                <a:lnTo>
                                  <a:pt x="4" y="54"/>
                                </a:lnTo>
                                <a:lnTo>
                                  <a:pt x="5" y="56"/>
                                </a:lnTo>
                                <a:lnTo>
                                  <a:pt x="6" y="58"/>
                                </a:lnTo>
                                <a:lnTo>
                                  <a:pt x="8" y="59"/>
                                </a:lnTo>
                                <a:lnTo>
                                  <a:pt x="12" y="61"/>
                                </a:lnTo>
                                <a:lnTo>
                                  <a:pt x="15" y="62"/>
                                </a:lnTo>
                                <a:lnTo>
                                  <a:pt x="20" y="62"/>
                                </a:lnTo>
                                <a:lnTo>
                                  <a:pt x="25" y="61"/>
                                </a:lnTo>
                                <a:lnTo>
                                  <a:pt x="28" y="59"/>
                                </a:lnTo>
                                <a:lnTo>
                                  <a:pt x="31" y="58"/>
                                </a:lnTo>
                                <a:lnTo>
                                  <a:pt x="33" y="55"/>
                                </a:lnTo>
                                <a:lnTo>
                                  <a:pt x="34" y="53"/>
                                </a:lnTo>
                                <a:lnTo>
                                  <a:pt x="34" y="49"/>
                                </a:lnTo>
                                <a:lnTo>
                                  <a:pt x="33" y="47"/>
                                </a:lnTo>
                                <a:lnTo>
                                  <a:pt x="33" y="44"/>
                                </a:lnTo>
                                <a:lnTo>
                                  <a:pt x="33" y="40"/>
                                </a:lnTo>
                                <a:lnTo>
                                  <a:pt x="30" y="37"/>
                                </a:lnTo>
                                <a:lnTo>
                                  <a:pt x="29" y="32"/>
                                </a:lnTo>
                                <a:lnTo>
                                  <a:pt x="28" y="28"/>
                                </a:lnTo>
                                <a:lnTo>
                                  <a:pt x="27" y="25"/>
                                </a:lnTo>
                                <a:lnTo>
                                  <a:pt x="26" y="21"/>
                                </a:lnTo>
                                <a:lnTo>
                                  <a:pt x="25" y="17"/>
                                </a:lnTo>
                                <a:lnTo>
                                  <a:pt x="22" y="13"/>
                                </a:lnTo>
                                <a:lnTo>
                                  <a:pt x="21" y="11"/>
                                </a:lnTo>
                                <a:lnTo>
                                  <a:pt x="20" y="8"/>
                                </a:lnTo>
                                <a:lnTo>
                                  <a:pt x="19" y="6"/>
                                </a:lnTo>
                                <a:lnTo>
                                  <a:pt x="18" y="3"/>
                                </a:lnTo>
                                <a:lnTo>
                                  <a:pt x="18" y="2"/>
                                </a:lnTo>
                                <a:lnTo>
                                  <a:pt x="18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Freeform 165"/>
                        <wps:cNvSpPr>
                          <a:spLocks/>
                        </wps:cNvSpPr>
                        <wps:spPr bwMode="auto">
                          <a:xfrm>
                            <a:off x="147955" y="105410"/>
                            <a:ext cx="17780" cy="10795"/>
                          </a:xfrm>
                          <a:custGeom>
                            <a:avLst/>
                            <a:gdLst>
                              <a:gd name="T0" fmla="*/ 72 w 84"/>
                              <a:gd name="T1" fmla="*/ 2 h 49"/>
                              <a:gd name="T2" fmla="*/ 69 w 84"/>
                              <a:gd name="T3" fmla="*/ 2 h 49"/>
                              <a:gd name="T4" fmla="*/ 65 w 84"/>
                              <a:gd name="T5" fmla="*/ 6 h 49"/>
                              <a:gd name="T6" fmla="*/ 61 w 84"/>
                              <a:gd name="T7" fmla="*/ 9 h 49"/>
                              <a:gd name="T8" fmla="*/ 57 w 84"/>
                              <a:gd name="T9" fmla="*/ 13 h 49"/>
                              <a:gd name="T10" fmla="*/ 53 w 84"/>
                              <a:gd name="T11" fmla="*/ 17 h 49"/>
                              <a:gd name="T12" fmla="*/ 48 w 84"/>
                              <a:gd name="T13" fmla="*/ 20 h 49"/>
                              <a:gd name="T14" fmla="*/ 43 w 84"/>
                              <a:gd name="T15" fmla="*/ 24 h 49"/>
                              <a:gd name="T16" fmla="*/ 39 w 84"/>
                              <a:gd name="T17" fmla="*/ 26 h 49"/>
                              <a:gd name="T18" fmla="*/ 35 w 84"/>
                              <a:gd name="T19" fmla="*/ 26 h 49"/>
                              <a:gd name="T20" fmla="*/ 33 w 84"/>
                              <a:gd name="T21" fmla="*/ 27 h 49"/>
                              <a:gd name="T22" fmla="*/ 30 w 84"/>
                              <a:gd name="T23" fmla="*/ 26 h 49"/>
                              <a:gd name="T24" fmla="*/ 27 w 84"/>
                              <a:gd name="T25" fmla="*/ 26 h 49"/>
                              <a:gd name="T26" fmla="*/ 24 w 84"/>
                              <a:gd name="T27" fmla="*/ 25 h 49"/>
                              <a:gd name="T28" fmla="*/ 20 w 84"/>
                              <a:gd name="T29" fmla="*/ 25 h 49"/>
                              <a:gd name="T30" fmla="*/ 17 w 84"/>
                              <a:gd name="T31" fmla="*/ 24 h 49"/>
                              <a:gd name="T32" fmla="*/ 15 w 84"/>
                              <a:gd name="T33" fmla="*/ 22 h 49"/>
                              <a:gd name="T34" fmla="*/ 11 w 84"/>
                              <a:gd name="T35" fmla="*/ 21 h 49"/>
                              <a:gd name="T36" fmla="*/ 8 w 84"/>
                              <a:gd name="T37" fmla="*/ 20 h 49"/>
                              <a:gd name="T38" fmla="*/ 5 w 84"/>
                              <a:gd name="T39" fmla="*/ 20 h 49"/>
                              <a:gd name="T40" fmla="*/ 3 w 84"/>
                              <a:gd name="T41" fmla="*/ 20 h 49"/>
                              <a:gd name="T42" fmla="*/ 0 w 84"/>
                              <a:gd name="T43" fmla="*/ 20 h 49"/>
                              <a:gd name="T44" fmla="*/ 0 w 84"/>
                              <a:gd name="T45" fmla="*/ 21 h 49"/>
                              <a:gd name="T46" fmla="*/ 0 w 84"/>
                              <a:gd name="T47" fmla="*/ 24 h 49"/>
                              <a:gd name="T48" fmla="*/ 3 w 84"/>
                              <a:gd name="T49" fmla="*/ 27 h 49"/>
                              <a:gd name="T50" fmla="*/ 4 w 84"/>
                              <a:gd name="T51" fmla="*/ 29 h 49"/>
                              <a:gd name="T52" fmla="*/ 7 w 84"/>
                              <a:gd name="T53" fmla="*/ 31 h 49"/>
                              <a:gd name="T54" fmla="*/ 10 w 84"/>
                              <a:gd name="T55" fmla="*/ 34 h 49"/>
                              <a:gd name="T56" fmla="*/ 12 w 84"/>
                              <a:gd name="T57" fmla="*/ 36 h 49"/>
                              <a:gd name="T58" fmla="*/ 16 w 84"/>
                              <a:gd name="T59" fmla="*/ 38 h 49"/>
                              <a:gd name="T60" fmla="*/ 18 w 84"/>
                              <a:gd name="T61" fmla="*/ 40 h 49"/>
                              <a:gd name="T62" fmla="*/ 22 w 84"/>
                              <a:gd name="T63" fmla="*/ 41 h 49"/>
                              <a:gd name="T64" fmla="*/ 25 w 84"/>
                              <a:gd name="T65" fmla="*/ 44 h 49"/>
                              <a:gd name="T66" fmla="*/ 27 w 84"/>
                              <a:gd name="T67" fmla="*/ 46 h 49"/>
                              <a:gd name="T68" fmla="*/ 31 w 84"/>
                              <a:gd name="T69" fmla="*/ 47 h 49"/>
                              <a:gd name="T70" fmla="*/ 33 w 84"/>
                              <a:gd name="T71" fmla="*/ 48 h 49"/>
                              <a:gd name="T72" fmla="*/ 37 w 84"/>
                              <a:gd name="T73" fmla="*/ 49 h 49"/>
                              <a:gd name="T74" fmla="*/ 41 w 84"/>
                              <a:gd name="T75" fmla="*/ 49 h 49"/>
                              <a:gd name="T76" fmla="*/ 47 w 84"/>
                              <a:gd name="T77" fmla="*/ 49 h 49"/>
                              <a:gd name="T78" fmla="*/ 53 w 84"/>
                              <a:gd name="T79" fmla="*/ 47 h 49"/>
                              <a:gd name="T80" fmla="*/ 58 w 84"/>
                              <a:gd name="T81" fmla="*/ 46 h 49"/>
                              <a:gd name="T82" fmla="*/ 63 w 84"/>
                              <a:gd name="T83" fmla="*/ 45 h 49"/>
                              <a:gd name="T84" fmla="*/ 68 w 84"/>
                              <a:gd name="T85" fmla="*/ 41 h 49"/>
                              <a:gd name="T86" fmla="*/ 72 w 84"/>
                              <a:gd name="T87" fmla="*/ 38 h 49"/>
                              <a:gd name="T88" fmla="*/ 76 w 84"/>
                              <a:gd name="T89" fmla="*/ 35 h 49"/>
                              <a:gd name="T90" fmla="*/ 77 w 84"/>
                              <a:gd name="T91" fmla="*/ 31 h 49"/>
                              <a:gd name="T92" fmla="*/ 78 w 84"/>
                              <a:gd name="T93" fmla="*/ 29 h 49"/>
                              <a:gd name="T94" fmla="*/ 79 w 84"/>
                              <a:gd name="T95" fmla="*/ 26 h 49"/>
                              <a:gd name="T96" fmla="*/ 80 w 84"/>
                              <a:gd name="T97" fmla="*/ 24 h 49"/>
                              <a:gd name="T98" fmla="*/ 82 w 84"/>
                              <a:gd name="T99" fmla="*/ 20 h 49"/>
                              <a:gd name="T100" fmla="*/ 82 w 84"/>
                              <a:gd name="T101" fmla="*/ 17 h 49"/>
                              <a:gd name="T102" fmla="*/ 83 w 84"/>
                              <a:gd name="T103" fmla="*/ 13 h 49"/>
                              <a:gd name="T104" fmla="*/ 84 w 84"/>
                              <a:gd name="T105" fmla="*/ 11 h 49"/>
                              <a:gd name="T106" fmla="*/ 83 w 84"/>
                              <a:gd name="T107" fmla="*/ 8 h 49"/>
                              <a:gd name="T108" fmla="*/ 83 w 84"/>
                              <a:gd name="T109" fmla="*/ 6 h 49"/>
                              <a:gd name="T110" fmla="*/ 82 w 84"/>
                              <a:gd name="T111" fmla="*/ 3 h 49"/>
                              <a:gd name="T112" fmla="*/ 82 w 84"/>
                              <a:gd name="T113" fmla="*/ 2 h 49"/>
                              <a:gd name="T114" fmla="*/ 79 w 84"/>
                              <a:gd name="T115" fmla="*/ 0 h 49"/>
                              <a:gd name="T116" fmla="*/ 78 w 84"/>
                              <a:gd name="T117" fmla="*/ 0 h 49"/>
                              <a:gd name="T118" fmla="*/ 76 w 84"/>
                              <a:gd name="T119" fmla="*/ 0 h 49"/>
                              <a:gd name="T120" fmla="*/ 72 w 84"/>
                              <a:gd name="T121" fmla="*/ 2 h 49"/>
                              <a:gd name="T122" fmla="*/ 72 w 84"/>
                              <a:gd name="T123" fmla="*/ 2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84" h="49">
                                <a:moveTo>
                                  <a:pt x="72" y="2"/>
                                </a:moveTo>
                                <a:lnTo>
                                  <a:pt x="69" y="2"/>
                                </a:lnTo>
                                <a:lnTo>
                                  <a:pt x="65" y="6"/>
                                </a:lnTo>
                                <a:lnTo>
                                  <a:pt x="61" y="9"/>
                                </a:lnTo>
                                <a:lnTo>
                                  <a:pt x="57" y="13"/>
                                </a:lnTo>
                                <a:lnTo>
                                  <a:pt x="53" y="17"/>
                                </a:lnTo>
                                <a:lnTo>
                                  <a:pt x="48" y="20"/>
                                </a:lnTo>
                                <a:lnTo>
                                  <a:pt x="43" y="24"/>
                                </a:lnTo>
                                <a:lnTo>
                                  <a:pt x="39" y="26"/>
                                </a:lnTo>
                                <a:lnTo>
                                  <a:pt x="35" y="26"/>
                                </a:lnTo>
                                <a:lnTo>
                                  <a:pt x="33" y="27"/>
                                </a:lnTo>
                                <a:lnTo>
                                  <a:pt x="30" y="26"/>
                                </a:lnTo>
                                <a:lnTo>
                                  <a:pt x="27" y="26"/>
                                </a:lnTo>
                                <a:lnTo>
                                  <a:pt x="24" y="25"/>
                                </a:lnTo>
                                <a:lnTo>
                                  <a:pt x="20" y="25"/>
                                </a:lnTo>
                                <a:lnTo>
                                  <a:pt x="17" y="24"/>
                                </a:lnTo>
                                <a:lnTo>
                                  <a:pt x="15" y="22"/>
                                </a:lnTo>
                                <a:lnTo>
                                  <a:pt x="11" y="21"/>
                                </a:lnTo>
                                <a:lnTo>
                                  <a:pt x="8" y="20"/>
                                </a:lnTo>
                                <a:lnTo>
                                  <a:pt x="5" y="20"/>
                                </a:lnTo>
                                <a:lnTo>
                                  <a:pt x="3" y="20"/>
                                </a:lnTo>
                                <a:lnTo>
                                  <a:pt x="0" y="20"/>
                                </a:lnTo>
                                <a:lnTo>
                                  <a:pt x="0" y="21"/>
                                </a:lnTo>
                                <a:lnTo>
                                  <a:pt x="0" y="24"/>
                                </a:lnTo>
                                <a:lnTo>
                                  <a:pt x="3" y="27"/>
                                </a:lnTo>
                                <a:lnTo>
                                  <a:pt x="4" y="29"/>
                                </a:lnTo>
                                <a:lnTo>
                                  <a:pt x="7" y="31"/>
                                </a:lnTo>
                                <a:lnTo>
                                  <a:pt x="10" y="34"/>
                                </a:lnTo>
                                <a:lnTo>
                                  <a:pt x="12" y="36"/>
                                </a:lnTo>
                                <a:lnTo>
                                  <a:pt x="16" y="38"/>
                                </a:lnTo>
                                <a:lnTo>
                                  <a:pt x="18" y="40"/>
                                </a:lnTo>
                                <a:lnTo>
                                  <a:pt x="22" y="41"/>
                                </a:lnTo>
                                <a:lnTo>
                                  <a:pt x="25" y="44"/>
                                </a:lnTo>
                                <a:lnTo>
                                  <a:pt x="27" y="46"/>
                                </a:lnTo>
                                <a:lnTo>
                                  <a:pt x="31" y="47"/>
                                </a:lnTo>
                                <a:lnTo>
                                  <a:pt x="33" y="48"/>
                                </a:lnTo>
                                <a:lnTo>
                                  <a:pt x="37" y="49"/>
                                </a:lnTo>
                                <a:lnTo>
                                  <a:pt x="41" y="49"/>
                                </a:lnTo>
                                <a:lnTo>
                                  <a:pt x="47" y="49"/>
                                </a:lnTo>
                                <a:lnTo>
                                  <a:pt x="53" y="47"/>
                                </a:lnTo>
                                <a:lnTo>
                                  <a:pt x="58" y="46"/>
                                </a:lnTo>
                                <a:lnTo>
                                  <a:pt x="63" y="45"/>
                                </a:lnTo>
                                <a:lnTo>
                                  <a:pt x="68" y="41"/>
                                </a:lnTo>
                                <a:lnTo>
                                  <a:pt x="72" y="38"/>
                                </a:lnTo>
                                <a:lnTo>
                                  <a:pt x="76" y="35"/>
                                </a:lnTo>
                                <a:lnTo>
                                  <a:pt x="77" y="31"/>
                                </a:lnTo>
                                <a:lnTo>
                                  <a:pt x="78" y="29"/>
                                </a:lnTo>
                                <a:lnTo>
                                  <a:pt x="79" y="26"/>
                                </a:lnTo>
                                <a:lnTo>
                                  <a:pt x="80" y="24"/>
                                </a:lnTo>
                                <a:lnTo>
                                  <a:pt x="82" y="20"/>
                                </a:lnTo>
                                <a:lnTo>
                                  <a:pt x="82" y="17"/>
                                </a:lnTo>
                                <a:lnTo>
                                  <a:pt x="83" y="13"/>
                                </a:lnTo>
                                <a:lnTo>
                                  <a:pt x="84" y="11"/>
                                </a:lnTo>
                                <a:lnTo>
                                  <a:pt x="83" y="8"/>
                                </a:lnTo>
                                <a:lnTo>
                                  <a:pt x="83" y="6"/>
                                </a:lnTo>
                                <a:lnTo>
                                  <a:pt x="82" y="3"/>
                                </a:lnTo>
                                <a:lnTo>
                                  <a:pt x="82" y="2"/>
                                </a:lnTo>
                                <a:lnTo>
                                  <a:pt x="79" y="0"/>
                                </a:lnTo>
                                <a:lnTo>
                                  <a:pt x="78" y="0"/>
                                </a:lnTo>
                                <a:lnTo>
                                  <a:pt x="76" y="0"/>
                                </a:lnTo>
                                <a:lnTo>
                                  <a:pt x="72" y="2"/>
                                </a:lnTo>
                                <a:lnTo>
                                  <a:pt x="72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Freeform 166"/>
                        <wps:cNvSpPr>
                          <a:spLocks/>
                        </wps:cNvSpPr>
                        <wps:spPr bwMode="auto">
                          <a:xfrm>
                            <a:off x="156210" y="123190"/>
                            <a:ext cx="108585" cy="22860"/>
                          </a:xfrm>
                          <a:custGeom>
                            <a:avLst/>
                            <a:gdLst>
                              <a:gd name="T0" fmla="*/ 3 w 512"/>
                              <a:gd name="T1" fmla="*/ 26 h 107"/>
                              <a:gd name="T2" fmla="*/ 13 w 512"/>
                              <a:gd name="T3" fmla="*/ 18 h 107"/>
                              <a:gd name="T4" fmla="*/ 27 w 512"/>
                              <a:gd name="T5" fmla="*/ 10 h 107"/>
                              <a:gd name="T6" fmla="*/ 38 w 512"/>
                              <a:gd name="T7" fmla="*/ 2 h 107"/>
                              <a:gd name="T8" fmla="*/ 47 w 512"/>
                              <a:gd name="T9" fmla="*/ 0 h 107"/>
                              <a:gd name="T10" fmla="*/ 50 w 512"/>
                              <a:gd name="T11" fmla="*/ 3 h 107"/>
                              <a:gd name="T12" fmla="*/ 43 w 512"/>
                              <a:gd name="T13" fmla="*/ 17 h 107"/>
                              <a:gd name="T14" fmla="*/ 36 w 512"/>
                              <a:gd name="T15" fmla="*/ 28 h 107"/>
                              <a:gd name="T16" fmla="*/ 456 w 512"/>
                              <a:gd name="T17" fmla="*/ 91 h 107"/>
                              <a:gd name="T18" fmla="*/ 465 w 512"/>
                              <a:gd name="T19" fmla="*/ 71 h 107"/>
                              <a:gd name="T20" fmla="*/ 479 w 512"/>
                              <a:gd name="T21" fmla="*/ 76 h 107"/>
                              <a:gd name="T22" fmla="*/ 495 w 512"/>
                              <a:gd name="T23" fmla="*/ 82 h 107"/>
                              <a:gd name="T24" fmla="*/ 507 w 512"/>
                              <a:gd name="T25" fmla="*/ 89 h 107"/>
                              <a:gd name="T26" fmla="*/ 512 w 512"/>
                              <a:gd name="T27" fmla="*/ 94 h 107"/>
                              <a:gd name="T28" fmla="*/ 504 w 512"/>
                              <a:gd name="T29" fmla="*/ 98 h 107"/>
                              <a:gd name="T30" fmla="*/ 495 w 512"/>
                              <a:gd name="T31" fmla="*/ 99 h 107"/>
                              <a:gd name="T32" fmla="*/ 484 w 512"/>
                              <a:gd name="T33" fmla="*/ 100 h 107"/>
                              <a:gd name="T34" fmla="*/ 472 w 512"/>
                              <a:gd name="T35" fmla="*/ 102 h 107"/>
                              <a:gd name="T36" fmla="*/ 460 w 512"/>
                              <a:gd name="T37" fmla="*/ 103 h 107"/>
                              <a:gd name="T38" fmla="*/ 446 w 512"/>
                              <a:gd name="T39" fmla="*/ 103 h 107"/>
                              <a:gd name="T40" fmla="*/ 436 w 512"/>
                              <a:gd name="T41" fmla="*/ 105 h 107"/>
                              <a:gd name="T42" fmla="*/ 427 w 512"/>
                              <a:gd name="T43" fmla="*/ 106 h 107"/>
                              <a:gd name="T44" fmla="*/ 420 w 512"/>
                              <a:gd name="T45" fmla="*/ 107 h 107"/>
                              <a:gd name="T46" fmla="*/ 415 w 512"/>
                              <a:gd name="T47" fmla="*/ 107 h 107"/>
                              <a:gd name="T48" fmla="*/ 406 w 512"/>
                              <a:gd name="T49" fmla="*/ 105 h 107"/>
                              <a:gd name="T50" fmla="*/ 394 w 512"/>
                              <a:gd name="T51" fmla="*/ 103 h 107"/>
                              <a:gd name="T52" fmla="*/ 379 w 512"/>
                              <a:gd name="T53" fmla="*/ 101 h 107"/>
                              <a:gd name="T54" fmla="*/ 361 w 512"/>
                              <a:gd name="T55" fmla="*/ 98 h 107"/>
                              <a:gd name="T56" fmla="*/ 339 w 512"/>
                              <a:gd name="T57" fmla="*/ 94 h 107"/>
                              <a:gd name="T58" fmla="*/ 316 w 512"/>
                              <a:gd name="T59" fmla="*/ 90 h 107"/>
                              <a:gd name="T60" fmla="*/ 291 w 512"/>
                              <a:gd name="T61" fmla="*/ 87 h 107"/>
                              <a:gd name="T62" fmla="*/ 263 w 512"/>
                              <a:gd name="T63" fmla="*/ 82 h 107"/>
                              <a:gd name="T64" fmla="*/ 235 w 512"/>
                              <a:gd name="T65" fmla="*/ 78 h 107"/>
                              <a:gd name="T66" fmla="*/ 208 w 512"/>
                              <a:gd name="T67" fmla="*/ 73 h 107"/>
                              <a:gd name="T68" fmla="*/ 180 w 512"/>
                              <a:gd name="T69" fmla="*/ 69 h 107"/>
                              <a:gd name="T70" fmla="*/ 152 w 512"/>
                              <a:gd name="T71" fmla="*/ 64 h 107"/>
                              <a:gd name="T72" fmla="*/ 126 w 512"/>
                              <a:gd name="T73" fmla="*/ 60 h 107"/>
                              <a:gd name="T74" fmla="*/ 102 w 512"/>
                              <a:gd name="T75" fmla="*/ 55 h 107"/>
                              <a:gd name="T76" fmla="*/ 78 w 512"/>
                              <a:gd name="T77" fmla="*/ 52 h 107"/>
                              <a:gd name="T78" fmla="*/ 58 w 512"/>
                              <a:gd name="T79" fmla="*/ 48 h 107"/>
                              <a:gd name="T80" fmla="*/ 42 w 512"/>
                              <a:gd name="T81" fmla="*/ 45 h 107"/>
                              <a:gd name="T82" fmla="*/ 27 w 512"/>
                              <a:gd name="T83" fmla="*/ 42 h 107"/>
                              <a:gd name="T84" fmla="*/ 18 w 512"/>
                              <a:gd name="T85" fmla="*/ 41 h 107"/>
                              <a:gd name="T86" fmla="*/ 9 w 512"/>
                              <a:gd name="T87" fmla="*/ 36 h 107"/>
                              <a:gd name="T88" fmla="*/ 2 w 512"/>
                              <a:gd name="T89" fmla="*/ 32 h 107"/>
                              <a:gd name="T90" fmla="*/ 0 w 512"/>
                              <a:gd name="T91" fmla="*/ 28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12" h="107">
                                <a:moveTo>
                                  <a:pt x="0" y="28"/>
                                </a:moveTo>
                                <a:lnTo>
                                  <a:pt x="1" y="27"/>
                                </a:lnTo>
                                <a:lnTo>
                                  <a:pt x="3" y="26"/>
                                </a:lnTo>
                                <a:lnTo>
                                  <a:pt x="6" y="23"/>
                                </a:lnTo>
                                <a:lnTo>
                                  <a:pt x="9" y="21"/>
                                </a:lnTo>
                                <a:lnTo>
                                  <a:pt x="13" y="18"/>
                                </a:lnTo>
                                <a:lnTo>
                                  <a:pt x="17" y="16"/>
                                </a:lnTo>
                                <a:lnTo>
                                  <a:pt x="22" y="12"/>
                                </a:lnTo>
                                <a:lnTo>
                                  <a:pt x="27" y="10"/>
                                </a:lnTo>
                                <a:lnTo>
                                  <a:pt x="31" y="7"/>
                                </a:lnTo>
                                <a:lnTo>
                                  <a:pt x="35" y="6"/>
                                </a:lnTo>
                                <a:lnTo>
                                  <a:pt x="38" y="2"/>
                                </a:lnTo>
                                <a:lnTo>
                                  <a:pt x="43" y="1"/>
                                </a:lnTo>
                                <a:lnTo>
                                  <a:pt x="45" y="0"/>
                                </a:lnTo>
                                <a:lnTo>
                                  <a:pt x="47" y="0"/>
                                </a:lnTo>
                                <a:lnTo>
                                  <a:pt x="48" y="0"/>
                                </a:lnTo>
                                <a:lnTo>
                                  <a:pt x="51" y="1"/>
                                </a:lnTo>
                                <a:lnTo>
                                  <a:pt x="50" y="3"/>
                                </a:lnTo>
                                <a:lnTo>
                                  <a:pt x="48" y="8"/>
                                </a:lnTo>
                                <a:lnTo>
                                  <a:pt x="46" y="11"/>
                                </a:lnTo>
                                <a:lnTo>
                                  <a:pt x="43" y="17"/>
                                </a:lnTo>
                                <a:lnTo>
                                  <a:pt x="40" y="21"/>
                                </a:lnTo>
                                <a:lnTo>
                                  <a:pt x="37" y="26"/>
                                </a:lnTo>
                                <a:lnTo>
                                  <a:pt x="36" y="28"/>
                                </a:lnTo>
                                <a:lnTo>
                                  <a:pt x="35" y="30"/>
                                </a:lnTo>
                                <a:lnTo>
                                  <a:pt x="417" y="92"/>
                                </a:lnTo>
                                <a:lnTo>
                                  <a:pt x="456" y="91"/>
                                </a:lnTo>
                                <a:lnTo>
                                  <a:pt x="460" y="70"/>
                                </a:lnTo>
                                <a:lnTo>
                                  <a:pt x="462" y="70"/>
                                </a:lnTo>
                                <a:lnTo>
                                  <a:pt x="465" y="71"/>
                                </a:lnTo>
                                <a:lnTo>
                                  <a:pt x="469" y="72"/>
                                </a:lnTo>
                                <a:lnTo>
                                  <a:pt x="474" y="74"/>
                                </a:lnTo>
                                <a:lnTo>
                                  <a:pt x="479" y="76"/>
                                </a:lnTo>
                                <a:lnTo>
                                  <a:pt x="484" y="78"/>
                                </a:lnTo>
                                <a:lnTo>
                                  <a:pt x="490" y="81"/>
                                </a:lnTo>
                                <a:lnTo>
                                  <a:pt x="495" y="82"/>
                                </a:lnTo>
                                <a:lnTo>
                                  <a:pt x="499" y="84"/>
                                </a:lnTo>
                                <a:lnTo>
                                  <a:pt x="503" y="87"/>
                                </a:lnTo>
                                <a:lnTo>
                                  <a:pt x="507" y="89"/>
                                </a:lnTo>
                                <a:lnTo>
                                  <a:pt x="510" y="91"/>
                                </a:lnTo>
                                <a:lnTo>
                                  <a:pt x="512" y="93"/>
                                </a:lnTo>
                                <a:lnTo>
                                  <a:pt x="512" y="94"/>
                                </a:lnTo>
                                <a:lnTo>
                                  <a:pt x="511" y="96"/>
                                </a:lnTo>
                                <a:lnTo>
                                  <a:pt x="507" y="97"/>
                                </a:lnTo>
                                <a:lnTo>
                                  <a:pt x="504" y="98"/>
                                </a:lnTo>
                                <a:lnTo>
                                  <a:pt x="501" y="98"/>
                                </a:lnTo>
                                <a:lnTo>
                                  <a:pt x="498" y="99"/>
                                </a:lnTo>
                                <a:lnTo>
                                  <a:pt x="495" y="99"/>
                                </a:lnTo>
                                <a:lnTo>
                                  <a:pt x="491" y="100"/>
                                </a:lnTo>
                                <a:lnTo>
                                  <a:pt x="488" y="100"/>
                                </a:lnTo>
                                <a:lnTo>
                                  <a:pt x="484" y="100"/>
                                </a:lnTo>
                                <a:lnTo>
                                  <a:pt x="480" y="101"/>
                                </a:lnTo>
                                <a:lnTo>
                                  <a:pt x="476" y="101"/>
                                </a:lnTo>
                                <a:lnTo>
                                  <a:pt x="472" y="102"/>
                                </a:lnTo>
                                <a:lnTo>
                                  <a:pt x="467" y="102"/>
                                </a:lnTo>
                                <a:lnTo>
                                  <a:pt x="464" y="103"/>
                                </a:lnTo>
                                <a:lnTo>
                                  <a:pt x="460" y="103"/>
                                </a:lnTo>
                                <a:lnTo>
                                  <a:pt x="456" y="103"/>
                                </a:lnTo>
                                <a:lnTo>
                                  <a:pt x="451" y="103"/>
                                </a:lnTo>
                                <a:lnTo>
                                  <a:pt x="446" y="103"/>
                                </a:lnTo>
                                <a:lnTo>
                                  <a:pt x="443" y="105"/>
                                </a:lnTo>
                                <a:lnTo>
                                  <a:pt x="439" y="105"/>
                                </a:lnTo>
                                <a:lnTo>
                                  <a:pt x="436" y="105"/>
                                </a:lnTo>
                                <a:lnTo>
                                  <a:pt x="432" y="106"/>
                                </a:lnTo>
                                <a:lnTo>
                                  <a:pt x="430" y="106"/>
                                </a:lnTo>
                                <a:lnTo>
                                  <a:pt x="427" y="106"/>
                                </a:lnTo>
                                <a:lnTo>
                                  <a:pt x="424" y="106"/>
                                </a:lnTo>
                                <a:lnTo>
                                  <a:pt x="421" y="106"/>
                                </a:lnTo>
                                <a:lnTo>
                                  <a:pt x="420" y="107"/>
                                </a:lnTo>
                                <a:lnTo>
                                  <a:pt x="417" y="107"/>
                                </a:lnTo>
                                <a:lnTo>
                                  <a:pt x="416" y="107"/>
                                </a:lnTo>
                                <a:lnTo>
                                  <a:pt x="415" y="107"/>
                                </a:lnTo>
                                <a:lnTo>
                                  <a:pt x="412" y="106"/>
                                </a:lnTo>
                                <a:lnTo>
                                  <a:pt x="408" y="106"/>
                                </a:lnTo>
                                <a:lnTo>
                                  <a:pt x="406" y="105"/>
                                </a:lnTo>
                                <a:lnTo>
                                  <a:pt x="402" y="105"/>
                                </a:lnTo>
                                <a:lnTo>
                                  <a:pt x="399" y="103"/>
                                </a:lnTo>
                                <a:lnTo>
                                  <a:pt x="394" y="103"/>
                                </a:lnTo>
                                <a:lnTo>
                                  <a:pt x="390" y="102"/>
                                </a:lnTo>
                                <a:lnTo>
                                  <a:pt x="385" y="101"/>
                                </a:lnTo>
                                <a:lnTo>
                                  <a:pt x="379" y="101"/>
                                </a:lnTo>
                                <a:lnTo>
                                  <a:pt x="374" y="99"/>
                                </a:lnTo>
                                <a:lnTo>
                                  <a:pt x="367" y="99"/>
                                </a:lnTo>
                                <a:lnTo>
                                  <a:pt x="361" y="98"/>
                                </a:lnTo>
                                <a:lnTo>
                                  <a:pt x="354" y="97"/>
                                </a:lnTo>
                                <a:lnTo>
                                  <a:pt x="347" y="96"/>
                                </a:lnTo>
                                <a:lnTo>
                                  <a:pt x="339" y="94"/>
                                </a:lnTo>
                                <a:lnTo>
                                  <a:pt x="331" y="93"/>
                                </a:lnTo>
                                <a:lnTo>
                                  <a:pt x="324" y="92"/>
                                </a:lnTo>
                                <a:lnTo>
                                  <a:pt x="316" y="90"/>
                                </a:lnTo>
                                <a:lnTo>
                                  <a:pt x="307" y="89"/>
                                </a:lnTo>
                                <a:lnTo>
                                  <a:pt x="299" y="88"/>
                                </a:lnTo>
                                <a:lnTo>
                                  <a:pt x="291" y="87"/>
                                </a:lnTo>
                                <a:lnTo>
                                  <a:pt x="281" y="85"/>
                                </a:lnTo>
                                <a:lnTo>
                                  <a:pt x="272" y="83"/>
                                </a:lnTo>
                                <a:lnTo>
                                  <a:pt x="263" y="82"/>
                                </a:lnTo>
                                <a:lnTo>
                                  <a:pt x="255" y="81"/>
                                </a:lnTo>
                                <a:lnTo>
                                  <a:pt x="245" y="79"/>
                                </a:lnTo>
                                <a:lnTo>
                                  <a:pt x="235" y="78"/>
                                </a:lnTo>
                                <a:lnTo>
                                  <a:pt x="226" y="76"/>
                                </a:lnTo>
                                <a:lnTo>
                                  <a:pt x="217" y="75"/>
                                </a:lnTo>
                                <a:lnTo>
                                  <a:pt x="208" y="73"/>
                                </a:lnTo>
                                <a:lnTo>
                                  <a:pt x="198" y="72"/>
                                </a:lnTo>
                                <a:lnTo>
                                  <a:pt x="189" y="71"/>
                                </a:lnTo>
                                <a:lnTo>
                                  <a:pt x="180" y="69"/>
                                </a:lnTo>
                                <a:lnTo>
                                  <a:pt x="171" y="67"/>
                                </a:lnTo>
                                <a:lnTo>
                                  <a:pt x="161" y="66"/>
                                </a:lnTo>
                                <a:lnTo>
                                  <a:pt x="152" y="64"/>
                                </a:lnTo>
                                <a:lnTo>
                                  <a:pt x="143" y="63"/>
                                </a:lnTo>
                                <a:lnTo>
                                  <a:pt x="134" y="61"/>
                                </a:lnTo>
                                <a:lnTo>
                                  <a:pt x="126" y="60"/>
                                </a:lnTo>
                                <a:lnTo>
                                  <a:pt x="118" y="58"/>
                                </a:lnTo>
                                <a:lnTo>
                                  <a:pt x="110" y="56"/>
                                </a:lnTo>
                                <a:lnTo>
                                  <a:pt x="102" y="55"/>
                                </a:lnTo>
                                <a:lnTo>
                                  <a:pt x="93" y="54"/>
                                </a:lnTo>
                                <a:lnTo>
                                  <a:pt x="85" y="53"/>
                                </a:lnTo>
                                <a:lnTo>
                                  <a:pt x="78" y="52"/>
                                </a:lnTo>
                                <a:lnTo>
                                  <a:pt x="70" y="51"/>
                                </a:lnTo>
                                <a:lnTo>
                                  <a:pt x="65" y="50"/>
                                </a:lnTo>
                                <a:lnTo>
                                  <a:pt x="58" y="48"/>
                                </a:lnTo>
                                <a:lnTo>
                                  <a:pt x="52" y="47"/>
                                </a:lnTo>
                                <a:lnTo>
                                  <a:pt x="46" y="45"/>
                                </a:lnTo>
                                <a:lnTo>
                                  <a:pt x="42" y="45"/>
                                </a:lnTo>
                                <a:lnTo>
                                  <a:pt x="36" y="44"/>
                                </a:lnTo>
                                <a:lnTo>
                                  <a:pt x="31" y="44"/>
                                </a:lnTo>
                                <a:lnTo>
                                  <a:pt x="27" y="42"/>
                                </a:lnTo>
                                <a:lnTo>
                                  <a:pt x="24" y="42"/>
                                </a:lnTo>
                                <a:lnTo>
                                  <a:pt x="20" y="41"/>
                                </a:lnTo>
                                <a:lnTo>
                                  <a:pt x="18" y="41"/>
                                </a:lnTo>
                                <a:lnTo>
                                  <a:pt x="14" y="38"/>
                                </a:lnTo>
                                <a:lnTo>
                                  <a:pt x="13" y="38"/>
                                </a:lnTo>
                                <a:lnTo>
                                  <a:pt x="9" y="36"/>
                                </a:lnTo>
                                <a:lnTo>
                                  <a:pt x="6" y="34"/>
                                </a:lnTo>
                                <a:lnTo>
                                  <a:pt x="5" y="33"/>
                                </a:lnTo>
                                <a:lnTo>
                                  <a:pt x="2" y="32"/>
                                </a:lnTo>
                                <a:lnTo>
                                  <a:pt x="0" y="29"/>
                                </a:lnTo>
                                <a:lnTo>
                                  <a:pt x="0" y="28"/>
                                </a:lnTo>
                                <a:lnTo>
                                  <a:pt x="0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Freeform 167"/>
                        <wps:cNvSpPr>
                          <a:spLocks/>
                        </wps:cNvSpPr>
                        <wps:spPr bwMode="auto">
                          <a:xfrm>
                            <a:off x="167005" y="99060"/>
                            <a:ext cx="109855" cy="67945"/>
                          </a:xfrm>
                          <a:custGeom>
                            <a:avLst/>
                            <a:gdLst>
                              <a:gd name="T0" fmla="*/ 10 w 520"/>
                              <a:gd name="T1" fmla="*/ 108 h 323"/>
                              <a:gd name="T2" fmla="*/ 38 w 520"/>
                              <a:gd name="T3" fmla="*/ 112 h 323"/>
                              <a:gd name="T4" fmla="*/ 76 w 520"/>
                              <a:gd name="T5" fmla="*/ 116 h 323"/>
                              <a:gd name="T6" fmla="*/ 120 w 520"/>
                              <a:gd name="T7" fmla="*/ 122 h 323"/>
                              <a:gd name="T8" fmla="*/ 161 w 520"/>
                              <a:gd name="T9" fmla="*/ 126 h 323"/>
                              <a:gd name="T10" fmla="*/ 196 w 520"/>
                              <a:gd name="T11" fmla="*/ 131 h 323"/>
                              <a:gd name="T12" fmla="*/ 220 w 520"/>
                              <a:gd name="T13" fmla="*/ 131 h 323"/>
                              <a:gd name="T14" fmla="*/ 231 w 520"/>
                              <a:gd name="T15" fmla="*/ 96 h 323"/>
                              <a:gd name="T16" fmla="*/ 248 w 520"/>
                              <a:gd name="T17" fmla="*/ 61 h 323"/>
                              <a:gd name="T18" fmla="*/ 272 w 520"/>
                              <a:gd name="T19" fmla="*/ 32 h 323"/>
                              <a:gd name="T20" fmla="*/ 302 w 520"/>
                              <a:gd name="T21" fmla="*/ 23 h 323"/>
                              <a:gd name="T22" fmla="*/ 323 w 520"/>
                              <a:gd name="T23" fmla="*/ 40 h 323"/>
                              <a:gd name="T24" fmla="*/ 328 w 520"/>
                              <a:gd name="T25" fmla="*/ 66 h 323"/>
                              <a:gd name="T26" fmla="*/ 332 w 520"/>
                              <a:gd name="T27" fmla="*/ 90 h 323"/>
                              <a:gd name="T28" fmla="*/ 371 w 520"/>
                              <a:gd name="T29" fmla="*/ 99 h 323"/>
                              <a:gd name="T30" fmla="*/ 396 w 520"/>
                              <a:gd name="T31" fmla="*/ 102 h 323"/>
                              <a:gd name="T32" fmla="*/ 436 w 520"/>
                              <a:gd name="T33" fmla="*/ 109 h 323"/>
                              <a:gd name="T34" fmla="*/ 442 w 520"/>
                              <a:gd name="T35" fmla="*/ 91 h 323"/>
                              <a:gd name="T36" fmla="*/ 451 w 520"/>
                              <a:gd name="T37" fmla="*/ 59 h 323"/>
                              <a:gd name="T38" fmla="*/ 462 w 520"/>
                              <a:gd name="T39" fmla="*/ 27 h 323"/>
                              <a:gd name="T40" fmla="*/ 489 w 520"/>
                              <a:gd name="T41" fmla="*/ 4 h 323"/>
                              <a:gd name="T42" fmla="*/ 519 w 520"/>
                              <a:gd name="T43" fmla="*/ 22 h 323"/>
                              <a:gd name="T44" fmla="*/ 516 w 520"/>
                              <a:gd name="T45" fmla="*/ 56 h 323"/>
                              <a:gd name="T46" fmla="*/ 510 w 520"/>
                              <a:gd name="T47" fmla="*/ 84 h 323"/>
                              <a:gd name="T48" fmla="*/ 506 w 520"/>
                              <a:gd name="T49" fmla="*/ 116 h 323"/>
                              <a:gd name="T50" fmla="*/ 502 w 520"/>
                              <a:gd name="T51" fmla="*/ 154 h 323"/>
                              <a:gd name="T52" fmla="*/ 498 w 520"/>
                              <a:gd name="T53" fmla="*/ 194 h 323"/>
                              <a:gd name="T54" fmla="*/ 492 w 520"/>
                              <a:gd name="T55" fmla="*/ 227 h 323"/>
                              <a:gd name="T56" fmla="*/ 486 w 520"/>
                              <a:gd name="T57" fmla="*/ 258 h 323"/>
                              <a:gd name="T58" fmla="*/ 468 w 520"/>
                              <a:gd name="T59" fmla="*/ 298 h 323"/>
                              <a:gd name="T60" fmla="*/ 449 w 520"/>
                              <a:gd name="T61" fmla="*/ 323 h 323"/>
                              <a:gd name="T62" fmla="*/ 439 w 520"/>
                              <a:gd name="T63" fmla="*/ 302 h 323"/>
                              <a:gd name="T64" fmla="*/ 468 w 520"/>
                              <a:gd name="T65" fmla="*/ 272 h 323"/>
                              <a:gd name="T66" fmla="*/ 478 w 520"/>
                              <a:gd name="T67" fmla="*/ 241 h 323"/>
                              <a:gd name="T68" fmla="*/ 483 w 520"/>
                              <a:gd name="T69" fmla="*/ 209 h 323"/>
                              <a:gd name="T70" fmla="*/ 489 w 520"/>
                              <a:gd name="T71" fmla="*/ 170 h 323"/>
                              <a:gd name="T72" fmla="*/ 494 w 520"/>
                              <a:gd name="T73" fmla="*/ 127 h 323"/>
                              <a:gd name="T74" fmla="*/ 500 w 520"/>
                              <a:gd name="T75" fmla="*/ 87 h 323"/>
                              <a:gd name="T76" fmla="*/ 505 w 520"/>
                              <a:gd name="T77" fmla="*/ 52 h 323"/>
                              <a:gd name="T78" fmla="*/ 508 w 520"/>
                              <a:gd name="T79" fmla="*/ 26 h 323"/>
                              <a:gd name="T80" fmla="*/ 479 w 520"/>
                              <a:gd name="T81" fmla="*/ 26 h 323"/>
                              <a:gd name="T82" fmla="*/ 468 w 520"/>
                              <a:gd name="T83" fmla="*/ 48 h 323"/>
                              <a:gd name="T84" fmla="*/ 460 w 520"/>
                              <a:gd name="T85" fmla="*/ 82 h 323"/>
                              <a:gd name="T86" fmla="*/ 451 w 520"/>
                              <a:gd name="T87" fmla="*/ 121 h 323"/>
                              <a:gd name="T88" fmla="*/ 441 w 520"/>
                              <a:gd name="T89" fmla="*/ 156 h 323"/>
                              <a:gd name="T90" fmla="*/ 434 w 520"/>
                              <a:gd name="T91" fmla="*/ 139 h 323"/>
                              <a:gd name="T92" fmla="*/ 434 w 520"/>
                              <a:gd name="T93" fmla="*/ 116 h 323"/>
                              <a:gd name="T94" fmla="*/ 391 w 520"/>
                              <a:gd name="T95" fmla="*/ 120 h 323"/>
                              <a:gd name="T96" fmla="*/ 367 w 520"/>
                              <a:gd name="T97" fmla="*/ 116 h 323"/>
                              <a:gd name="T98" fmla="*/ 321 w 520"/>
                              <a:gd name="T99" fmla="*/ 117 h 323"/>
                              <a:gd name="T100" fmla="*/ 297 w 520"/>
                              <a:gd name="T101" fmla="*/ 153 h 323"/>
                              <a:gd name="T102" fmla="*/ 278 w 520"/>
                              <a:gd name="T103" fmla="*/ 157 h 323"/>
                              <a:gd name="T104" fmla="*/ 305 w 520"/>
                              <a:gd name="T105" fmla="*/ 122 h 323"/>
                              <a:gd name="T106" fmla="*/ 317 w 520"/>
                              <a:gd name="T107" fmla="*/ 85 h 323"/>
                              <a:gd name="T108" fmla="*/ 314 w 520"/>
                              <a:gd name="T109" fmla="*/ 50 h 323"/>
                              <a:gd name="T110" fmla="*/ 288 w 520"/>
                              <a:gd name="T111" fmla="*/ 43 h 323"/>
                              <a:gd name="T112" fmla="*/ 258 w 520"/>
                              <a:gd name="T113" fmla="*/ 62 h 323"/>
                              <a:gd name="T114" fmla="*/ 244 w 520"/>
                              <a:gd name="T115" fmla="*/ 91 h 323"/>
                              <a:gd name="T116" fmla="*/ 234 w 520"/>
                              <a:gd name="T117" fmla="*/ 120 h 323"/>
                              <a:gd name="T118" fmla="*/ 241 w 520"/>
                              <a:gd name="T119" fmla="*/ 154 h 323"/>
                              <a:gd name="T120" fmla="*/ 258 w 520"/>
                              <a:gd name="T121" fmla="*/ 165 h 323"/>
                              <a:gd name="T122" fmla="*/ 231 w 520"/>
                              <a:gd name="T123" fmla="*/ 165 h 323"/>
                              <a:gd name="T124" fmla="*/ 55 w 520"/>
                              <a:gd name="T125" fmla="*/ 127 h 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20" h="323">
                                <a:moveTo>
                                  <a:pt x="31" y="153"/>
                                </a:moveTo>
                                <a:lnTo>
                                  <a:pt x="43" y="125"/>
                                </a:lnTo>
                                <a:lnTo>
                                  <a:pt x="0" y="118"/>
                                </a:lnTo>
                                <a:lnTo>
                                  <a:pt x="0" y="116"/>
                                </a:lnTo>
                                <a:lnTo>
                                  <a:pt x="1" y="114"/>
                                </a:lnTo>
                                <a:lnTo>
                                  <a:pt x="3" y="111"/>
                                </a:lnTo>
                                <a:lnTo>
                                  <a:pt x="8" y="108"/>
                                </a:lnTo>
                                <a:lnTo>
                                  <a:pt x="8" y="108"/>
                                </a:lnTo>
                                <a:lnTo>
                                  <a:pt x="10" y="108"/>
                                </a:lnTo>
                                <a:lnTo>
                                  <a:pt x="13" y="108"/>
                                </a:lnTo>
                                <a:lnTo>
                                  <a:pt x="18" y="109"/>
                                </a:lnTo>
                                <a:lnTo>
                                  <a:pt x="19" y="109"/>
                                </a:lnTo>
                                <a:lnTo>
                                  <a:pt x="22" y="109"/>
                                </a:lnTo>
                                <a:lnTo>
                                  <a:pt x="25" y="111"/>
                                </a:lnTo>
                                <a:lnTo>
                                  <a:pt x="28" y="111"/>
                                </a:lnTo>
                                <a:lnTo>
                                  <a:pt x="31" y="111"/>
                                </a:lnTo>
                                <a:lnTo>
                                  <a:pt x="34" y="111"/>
                                </a:lnTo>
                                <a:lnTo>
                                  <a:pt x="38" y="112"/>
                                </a:lnTo>
                                <a:lnTo>
                                  <a:pt x="42" y="112"/>
                                </a:lnTo>
                                <a:lnTo>
                                  <a:pt x="46" y="112"/>
                                </a:lnTo>
                                <a:lnTo>
                                  <a:pt x="49" y="113"/>
                                </a:lnTo>
                                <a:lnTo>
                                  <a:pt x="53" y="113"/>
                                </a:lnTo>
                                <a:lnTo>
                                  <a:pt x="57" y="114"/>
                                </a:lnTo>
                                <a:lnTo>
                                  <a:pt x="62" y="114"/>
                                </a:lnTo>
                                <a:lnTo>
                                  <a:pt x="67" y="115"/>
                                </a:lnTo>
                                <a:lnTo>
                                  <a:pt x="71" y="115"/>
                                </a:lnTo>
                                <a:lnTo>
                                  <a:pt x="76" y="116"/>
                                </a:lnTo>
                                <a:lnTo>
                                  <a:pt x="80" y="116"/>
                                </a:lnTo>
                                <a:lnTo>
                                  <a:pt x="85" y="117"/>
                                </a:lnTo>
                                <a:lnTo>
                                  <a:pt x="90" y="117"/>
                                </a:lnTo>
                                <a:lnTo>
                                  <a:pt x="95" y="118"/>
                                </a:lnTo>
                                <a:lnTo>
                                  <a:pt x="100" y="118"/>
                                </a:lnTo>
                                <a:lnTo>
                                  <a:pt x="105" y="120"/>
                                </a:lnTo>
                                <a:lnTo>
                                  <a:pt x="109" y="121"/>
                                </a:lnTo>
                                <a:lnTo>
                                  <a:pt x="115" y="122"/>
                                </a:lnTo>
                                <a:lnTo>
                                  <a:pt x="120" y="122"/>
                                </a:lnTo>
                                <a:lnTo>
                                  <a:pt x="124" y="122"/>
                                </a:lnTo>
                                <a:lnTo>
                                  <a:pt x="129" y="122"/>
                                </a:lnTo>
                                <a:lnTo>
                                  <a:pt x="133" y="123"/>
                                </a:lnTo>
                                <a:lnTo>
                                  <a:pt x="138" y="123"/>
                                </a:lnTo>
                                <a:lnTo>
                                  <a:pt x="143" y="124"/>
                                </a:lnTo>
                                <a:lnTo>
                                  <a:pt x="147" y="124"/>
                                </a:lnTo>
                                <a:lnTo>
                                  <a:pt x="153" y="125"/>
                                </a:lnTo>
                                <a:lnTo>
                                  <a:pt x="156" y="125"/>
                                </a:lnTo>
                                <a:lnTo>
                                  <a:pt x="161" y="126"/>
                                </a:lnTo>
                                <a:lnTo>
                                  <a:pt x="166" y="126"/>
                                </a:lnTo>
                                <a:lnTo>
                                  <a:pt x="170" y="127"/>
                                </a:lnTo>
                                <a:lnTo>
                                  <a:pt x="174" y="127"/>
                                </a:lnTo>
                                <a:lnTo>
                                  <a:pt x="177" y="129"/>
                                </a:lnTo>
                                <a:lnTo>
                                  <a:pt x="182" y="129"/>
                                </a:lnTo>
                                <a:lnTo>
                                  <a:pt x="186" y="130"/>
                                </a:lnTo>
                                <a:lnTo>
                                  <a:pt x="189" y="130"/>
                                </a:lnTo>
                                <a:lnTo>
                                  <a:pt x="192" y="131"/>
                                </a:lnTo>
                                <a:lnTo>
                                  <a:pt x="196" y="131"/>
                                </a:lnTo>
                                <a:lnTo>
                                  <a:pt x="199" y="131"/>
                                </a:lnTo>
                                <a:lnTo>
                                  <a:pt x="205" y="132"/>
                                </a:lnTo>
                                <a:lnTo>
                                  <a:pt x="209" y="132"/>
                                </a:lnTo>
                                <a:lnTo>
                                  <a:pt x="213" y="133"/>
                                </a:lnTo>
                                <a:lnTo>
                                  <a:pt x="216" y="133"/>
                                </a:lnTo>
                                <a:lnTo>
                                  <a:pt x="218" y="133"/>
                                </a:lnTo>
                                <a:lnTo>
                                  <a:pt x="219" y="134"/>
                                </a:lnTo>
                                <a:lnTo>
                                  <a:pt x="219" y="133"/>
                                </a:lnTo>
                                <a:lnTo>
                                  <a:pt x="220" y="131"/>
                                </a:lnTo>
                                <a:lnTo>
                                  <a:pt x="221" y="126"/>
                                </a:lnTo>
                                <a:lnTo>
                                  <a:pt x="222" y="122"/>
                                </a:lnTo>
                                <a:lnTo>
                                  <a:pt x="223" y="117"/>
                                </a:lnTo>
                                <a:lnTo>
                                  <a:pt x="224" y="115"/>
                                </a:lnTo>
                                <a:lnTo>
                                  <a:pt x="226" y="111"/>
                                </a:lnTo>
                                <a:lnTo>
                                  <a:pt x="227" y="108"/>
                                </a:lnTo>
                                <a:lnTo>
                                  <a:pt x="228" y="104"/>
                                </a:lnTo>
                                <a:lnTo>
                                  <a:pt x="230" y="100"/>
                                </a:lnTo>
                                <a:lnTo>
                                  <a:pt x="231" y="96"/>
                                </a:lnTo>
                                <a:lnTo>
                                  <a:pt x="233" y="93"/>
                                </a:lnTo>
                                <a:lnTo>
                                  <a:pt x="235" y="88"/>
                                </a:lnTo>
                                <a:lnTo>
                                  <a:pt x="236" y="84"/>
                                </a:lnTo>
                                <a:lnTo>
                                  <a:pt x="238" y="80"/>
                                </a:lnTo>
                                <a:lnTo>
                                  <a:pt x="239" y="77"/>
                                </a:lnTo>
                                <a:lnTo>
                                  <a:pt x="242" y="72"/>
                                </a:lnTo>
                                <a:lnTo>
                                  <a:pt x="243" y="68"/>
                                </a:lnTo>
                                <a:lnTo>
                                  <a:pt x="245" y="64"/>
                                </a:lnTo>
                                <a:lnTo>
                                  <a:pt x="248" y="61"/>
                                </a:lnTo>
                                <a:lnTo>
                                  <a:pt x="249" y="57"/>
                                </a:lnTo>
                                <a:lnTo>
                                  <a:pt x="251" y="54"/>
                                </a:lnTo>
                                <a:lnTo>
                                  <a:pt x="252" y="51"/>
                                </a:lnTo>
                                <a:lnTo>
                                  <a:pt x="254" y="49"/>
                                </a:lnTo>
                                <a:lnTo>
                                  <a:pt x="258" y="43"/>
                                </a:lnTo>
                                <a:lnTo>
                                  <a:pt x="263" y="40"/>
                                </a:lnTo>
                                <a:lnTo>
                                  <a:pt x="266" y="38"/>
                                </a:lnTo>
                                <a:lnTo>
                                  <a:pt x="269" y="34"/>
                                </a:lnTo>
                                <a:lnTo>
                                  <a:pt x="272" y="32"/>
                                </a:lnTo>
                                <a:lnTo>
                                  <a:pt x="275" y="30"/>
                                </a:lnTo>
                                <a:lnTo>
                                  <a:pt x="279" y="29"/>
                                </a:lnTo>
                                <a:lnTo>
                                  <a:pt x="282" y="26"/>
                                </a:lnTo>
                                <a:lnTo>
                                  <a:pt x="286" y="25"/>
                                </a:lnTo>
                                <a:lnTo>
                                  <a:pt x="289" y="24"/>
                                </a:lnTo>
                                <a:lnTo>
                                  <a:pt x="293" y="24"/>
                                </a:lnTo>
                                <a:lnTo>
                                  <a:pt x="295" y="23"/>
                                </a:lnTo>
                                <a:lnTo>
                                  <a:pt x="298" y="23"/>
                                </a:lnTo>
                                <a:lnTo>
                                  <a:pt x="302" y="23"/>
                                </a:lnTo>
                                <a:lnTo>
                                  <a:pt x="304" y="23"/>
                                </a:lnTo>
                                <a:lnTo>
                                  <a:pt x="308" y="23"/>
                                </a:lnTo>
                                <a:lnTo>
                                  <a:pt x="310" y="24"/>
                                </a:lnTo>
                                <a:lnTo>
                                  <a:pt x="313" y="25"/>
                                </a:lnTo>
                                <a:lnTo>
                                  <a:pt x="316" y="26"/>
                                </a:lnTo>
                                <a:lnTo>
                                  <a:pt x="318" y="29"/>
                                </a:lnTo>
                                <a:lnTo>
                                  <a:pt x="320" y="32"/>
                                </a:lnTo>
                                <a:lnTo>
                                  <a:pt x="323" y="38"/>
                                </a:lnTo>
                                <a:lnTo>
                                  <a:pt x="323" y="40"/>
                                </a:lnTo>
                                <a:lnTo>
                                  <a:pt x="324" y="42"/>
                                </a:lnTo>
                                <a:lnTo>
                                  <a:pt x="325" y="45"/>
                                </a:lnTo>
                                <a:lnTo>
                                  <a:pt x="325" y="48"/>
                                </a:lnTo>
                                <a:lnTo>
                                  <a:pt x="326" y="51"/>
                                </a:lnTo>
                                <a:lnTo>
                                  <a:pt x="326" y="53"/>
                                </a:lnTo>
                                <a:lnTo>
                                  <a:pt x="327" y="57"/>
                                </a:lnTo>
                                <a:lnTo>
                                  <a:pt x="328" y="60"/>
                                </a:lnTo>
                                <a:lnTo>
                                  <a:pt x="328" y="62"/>
                                </a:lnTo>
                                <a:lnTo>
                                  <a:pt x="328" y="66"/>
                                </a:lnTo>
                                <a:lnTo>
                                  <a:pt x="328" y="69"/>
                                </a:lnTo>
                                <a:lnTo>
                                  <a:pt x="329" y="72"/>
                                </a:lnTo>
                                <a:lnTo>
                                  <a:pt x="329" y="77"/>
                                </a:lnTo>
                                <a:lnTo>
                                  <a:pt x="331" y="82"/>
                                </a:lnTo>
                                <a:lnTo>
                                  <a:pt x="331" y="86"/>
                                </a:lnTo>
                                <a:lnTo>
                                  <a:pt x="331" y="89"/>
                                </a:lnTo>
                                <a:lnTo>
                                  <a:pt x="331" y="91"/>
                                </a:lnTo>
                                <a:lnTo>
                                  <a:pt x="331" y="93"/>
                                </a:lnTo>
                                <a:lnTo>
                                  <a:pt x="332" y="90"/>
                                </a:lnTo>
                                <a:lnTo>
                                  <a:pt x="336" y="89"/>
                                </a:lnTo>
                                <a:lnTo>
                                  <a:pt x="340" y="88"/>
                                </a:lnTo>
                                <a:lnTo>
                                  <a:pt x="343" y="87"/>
                                </a:lnTo>
                                <a:lnTo>
                                  <a:pt x="348" y="87"/>
                                </a:lnTo>
                                <a:lnTo>
                                  <a:pt x="352" y="88"/>
                                </a:lnTo>
                                <a:lnTo>
                                  <a:pt x="358" y="89"/>
                                </a:lnTo>
                                <a:lnTo>
                                  <a:pt x="363" y="91"/>
                                </a:lnTo>
                                <a:lnTo>
                                  <a:pt x="367" y="95"/>
                                </a:lnTo>
                                <a:lnTo>
                                  <a:pt x="371" y="99"/>
                                </a:lnTo>
                                <a:lnTo>
                                  <a:pt x="374" y="102"/>
                                </a:lnTo>
                                <a:lnTo>
                                  <a:pt x="378" y="105"/>
                                </a:lnTo>
                                <a:lnTo>
                                  <a:pt x="379" y="106"/>
                                </a:lnTo>
                                <a:lnTo>
                                  <a:pt x="380" y="107"/>
                                </a:lnTo>
                                <a:lnTo>
                                  <a:pt x="380" y="106"/>
                                </a:lnTo>
                                <a:lnTo>
                                  <a:pt x="384" y="106"/>
                                </a:lnTo>
                                <a:lnTo>
                                  <a:pt x="387" y="105"/>
                                </a:lnTo>
                                <a:lnTo>
                                  <a:pt x="392" y="103"/>
                                </a:lnTo>
                                <a:lnTo>
                                  <a:pt x="396" y="102"/>
                                </a:lnTo>
                                <a:lnTo>
                                  <a:pt x="402" y="99"/>
                                </a:lnTo>
                                <a:lnTo>
                                  <a:pt x="406" y="99"/>
                                </a:lnTo>
                                <a:lnTo>
                                  <a:pt x="410" y="99"/>
                                </a:lnTo>
                                <a:lnTo>
                                  <a:pt x="414" y="99"/>
                                </a:lnTo>
                                <a:lnTo>
                                  <a:pt x="418" y="100"/>
                                </a:lnTo>
                                <a:lnTo>
                                  <a:pt x="423" y="103"/>
                                </a:lnTo>
                                <a:lnTo>
                                  <a:pt x="429" y="105"/>
                                </a:lnTo>
                                <a:lnTo>
                                  <a:pt x="432" y="107"/>
                                </a:lnTo>
                                <a:lnTo>
                                  <a:pt x="436" y="109"/>
                                </a:lnTo>
                                <a:lnTo>
                                  <a:pt x="439" y="111"/>
                                </a:lnTo>
                                <a:lnTo>
                                  <a:pt x="440" y="112"/>
                                </a:lnTo>
                                <a:lnTo>
                                  <a:pt x="440" y="111"/>
                                </a:lnTo>
                                <a:lnTo>
                                  <a:pt x="440" y="108"/>
                                </a:lnTo>
                                <a:lnTo>
                                  <a:pt x="440" y="105"/>
                                </a:lnTo>
                                <a:lnTo>
                                  <a:pt x="441" y="100"/>
                                </a:lnTo>
                                <a:lnTo>
                                  <a:pt x="441" y="97"/>
                                </a:lnTo>
                                <a:lnTo>
                                  <a:pt x="442" y="95"/>
                                </a:lnTo>
                                <a:lnTo>
                                  <a:pt x="442" y="91"/>
                                </a:lnTo>
                                <a:lnTo>
                                  <a:pt x="444" y="88"/>
                                </a:lnTo>
                                <a:lnTo>
                                  <a:pt x="444" y="85"/>
                                </a:lnTo>
                                <a:lnTo>
                                  <a:pt x="445" y="81"/>
                                </a:lnTo>
                                <a:lnTo>
                                  <a:pt x="445" y="78"/>
                                </a:lnTo>
                                <a:lnTo>
                                  <a:pt x="447" y="75"/>
                                </a:lnTo>
                                <a:lnTo>
                                  <a:pt x="447" y="70"/>
                                </a:lnTo>
                                <a:lnTo>
                                  <a:pt x="448" y="67"/>
                                </a:lnTo>
                                <a:lnTo>
                                  <a:pt x="449" y="62"/>
                                </a:lnTo>
                                <a:lnTo>
                                  <a:pt x="451" y="59"/>
                                </a:lnTo>
                                <a:lnTo>
                                  <a:pt x="452" y="56"/>
                                </a:lnTo>
                                <a:lnTo>
                                  <a:pt x="453" y="52"/>
                                </a:lnTo>
                                <a:lnTo>
                                  <a:pt x="454" y="48"/>
                                </a:lnTo>
                                <a:lnTo>
                                  <a:pt x="455" y="45"/>
                                </a:lnTo>
                                <a:lnTo>
                                  <a:pt x="456" y="41"/>
                                </a:lnTo>
                                <a:lnTo>
                                  <a:pt x="457" y="38"/>
                                </a:lnTo>
                                <a:lnTo>
                                  <a:pt x="459" y="34"/>
                                </a:lnTo>
                                <a:lnTo>
                                  <a:pt x="460" y="32"/>
                                </a:lnTo>
                                <a:lnTo>
                                  <a:pt x="462" y="27"/>
                                </a:lnTo>
                                <a:lnTo>
                                  <a:pt x="465" y="24"/>
                                </a:lnTo>
                                <a:lnTo>
                                  <a:pt x="468" y="21"/>
                                </a:lnTo>
                                <a:lnTo>
                                  <a:pt x="471" y="17"/>
                                </a:lnTo>
                                <a:lnTo>
                                  <a:pt x="474" y="14"/>
                                </a:lnTo>
                                <a:lnTo>
                                  <a:pt x="477" y="12"/>
                                </a:lnTo>
                                <a:lnTo>
                                  <a:pt x="479" y="8"/>
                                </a:lnTo>
                                <a:lnTo>
                                  <a:pt x="483" y="7"/>
                                </a:lnTo>
                                <a:lnTo>
                                  <a:pt x="485" y="5"/>
                                </a:lnTo>
                                <a:lnTo>
                                  <a:pt x="489" y="4"/>
                                </a:lnTo>
                                <a:lnTo>
                                  <a:pt x="493" y="2"/>
                                </a:lnTo>
                                <a:lnTo>
                                  <a:pt x="499" y="0"/>
                                </a:lnTo>
                                <a:lnTo>
                                  <a:pt x="505" y="2"/>
                                </a:lnTo>
                                <a:lnTo>
                                  <a:pt x="509" y="5"/>
                                </a:lnTo>
                                <a:lnTo>
                                  <a:pt x="513" y="8"/>
                                </a:lnTo>
                                <a:lnTo>
                                  <a:pt x="516" y="13"/>
                                </a:lnTo>
                                <a:lnTo>
                                  <a:pt x="517" y="16"/>
                                </a:lnTo>
                                <a:lnTo>
                                  <a:pt x="519" y="18"/>
                                </a:lnTo>
                                <a:lnTo>
                                  <a:pt x="519" y="22"/>
                                </a:lnTo>
                                <a:lnTo>
                                  <a:pt x="520" y="25"/>
                                </a:lnTo>
                                <a:lnTo>
                                  <a:pt x="520" y="29"/>
                                </a:lnTo>
                                <a:lnTo>
                                  <a:pt x="520" y="31"/>
                                </a:lnTo>
                                <a:lnTo>
                                  <a:pt x="520" y="34"/>
                                </a:lnTo>
                                <a:lnTo>
                                  <a:pt x="520" y="39"/>
                                </a:lnTo>
                                <a:lnTo>
                                  <a:pt x="519" y="42"/>
                                </a:lnTo>
                                <a:lnTo>
                                  <a:pt x="519" y="47"/>
                                </a:lnTo>
                                <a:lnTo>
                                  <a:pt x="517" y="51"/>
                                </a:lnTo>
                                <a:lnTo>
                                  <a:pt x="516" y="56"/>
                                </a:lnTo>
                                <a:lnTo>
                                  <a:pt x="515" y="58"/>
                                </a:lnTo>
                                <a:lnTo>
                                  <a:pt x="514" y="61"/>
                                </a:lnTo>
                                <a:lnTo>
                                  <a:pt x="513" y="64"/>
                                </a:lnTo>
                                <a:lnTo>
                                  <a:pt x="513" y="70"/>
                                </a:lnTo>
                                <a:lnTo>
                                  <a:pt x="512" y="72"/>
                                </a:lnTo>
                                <a:lnTo>
                                  <a:pt x="512" y="75"/>
                                </a:lnTo>
                                <a:lnTo>
                                  <a:pt x="510" y="78"/>
                                </a:lnTo>
                                <a:lnTo>
                                  <a:pt x="510" y="81"/>
                                </a:lnTo>
                                <a:lnTo>
                                  <a:pt x="510" y="84"/>
                                </a:lnTo>
                                <a:lnTo>
                                  <a:pt x="510" y="87"/>
                                </a:lnTo>
                                <a:lnTo>
                                  <a:pt x="509" y="90"/>
                                </a:lnTo>
                                <a:lnTo>
                                  <a:pt x="509" y="95"/>
                                </a:lnTo>
                                <a:lnTo>
                                  <a:pt x="508" y="97"/>
                                </a:lnTo>
                                <a:lnTo>
                                  <a:pt x="508" y="100"/>
                                </a:lnTo>
                                <a:lnTo>
                                  <a:pt x="507" y="105"/>
                                </a:lnTo>
                                <a:lnTo>
                                  <a:pt x="507" y="109"/>
                                </a:lnTo>
                                <a:lnTo>
                                  <a:pt x="507" y="113"/>
                                </a:lnTo>
                                <a:lnTo>
                                  <a:pt x="506" y="116"/>
                                </a:lnTo>
                                <a:lnTo>
                                  <a:pt x="506" y="121"/>
                                </a:lnTo>
                                <a:lnTo>
                                  <a:pt x="506" y="125"/>
                                </a:lnTo>
                                <a:lnTo>
                                  <a:pt x="505" y="129"/>
                                </a:lnTo>
                                <a:lnTo>
                                  <a:pt x="505" y="133"/>
                                </a:lnTo>
                                <a:lnTo>
                                  <a:pt x="504" y="138"/>
                                </a:lnTo>
                                <a:lnTo>
                                  <a:pt x="504" y="142"/>
                                </a:lnTo>
                                <a:lnTo>
                                  <a:pt x="504" y="145"/>
                                </a:lnTo>
                                <a:lnTo>
                                  <a:pt x="502" y="150"/>
                                </a:lnTo>
                                <a:lnTo>
                                  <a:pt x="502" y="154"/>
                                </a:lnTo>
                                <a:lnTo>
                                  <a:pt x="502" y="159"/>
                                </a:lnTo>
                                <a:lnTo>
                                  <a:pt x="501" y="163"/>
                                </a:lnTo>
                                <a:lnTo>
                                  <a:pt x="500" y="168"/>
                                </a:lnTo>
                                <a:lnTo>
                                  <a:pt x="500" y="171"/>
                                </a:lnTo>
                                <a:lnTo>
                                  <a:pt x="500" y="176"/>
                                </a:lnTo>
                                <a:lnTo>
                                  <a:pt x="499" y="180"/>
                                </a:lnTo>
                                <a:lnTo>
                                  <a:pt x="499" y="185"/>
                                </a:lnTo>
                                <a:lnTo>
                                  <a:pt x="498" y="189"/>
                                </a:lnTo>
                                <a:lnTo>
                                  <a:pt x="498" y="194"/>
                                </a:lnTo>
                                <a:lnTo>
                                  <a:pt x="497" y="197"/>
                                </a:lnTo>
                                <a:lnTo>
                                  <a:pt x="495" y="202"/>
                                </a:lnTo>
                                <a:lnTo>
                                  <a:pt x="495" y="205"/>
                                </a:lnTo>
                                <a:lnTo>
                                  <a:pt x="494" y="209"/>
                                </a:lnTo>
                                <a:lnTo>
                                  <a:pt x="494" y="213"/>
                                </a:lnTo>
                                <a:lnTo>
                                  <a:pt x="494" y="217"/>
                                </a:lnTo>
                                <a:lnTo>
                                  <a:pt x="493" y="221"/>
                                </a:lnTo>
                                <a:lnTo>
                                  <a:pt x="493" y="224"/>
                                </a:lnTo>
                                <a:lnTo>
                                  <a:pt x="492" y="227"/>
                                </a:lnTo>
                                <a:lnTo>
                                  <a:pt x="492" y="231"/>
                                </a:lnTo>
                                <a:lnTo>
                                  <a:pt x="491" y="234"/>
                                </a:lnTo>
                                <a:lnTo>
                                  <a:pt x="491" y="238"/>
                                </a:lnTo>
                                <a:lnTo>
                                  <a:pt x="490" y="240"/>
                                </a:lnTo>
                                <a:lnTo>
                                  <a:pt x="490" y="243"/>
                                </a:lnTo>
                                <a:lnTo>
                                  <a:pt x="489" y="245"/>
                                </a:lnTo>
                                <a:lnTo>
                                  <a:pt x="489" y="249"/>
                                </a:lnTo>
                                <a:lnTo>
                                  <a:pt x="487" y="253"/>
                                </a:lnTo>
                                <a:lnTo>
                                  <a:pt x="486" y="258"/>
                                </a:lnTo>
                                <a:lnTo>
                                  <a:pt x="485" y="261"/>
                                </a:lnTo>
                                <a:lnTo>
                                  <a:pt x="485" y="263"/>
                                </a:lnTo>
                                <a:lnTo>
                                  <a:pt x="483" y="268"/>
                                </a:lnTo>
                                <a:lnTo>
                                  <a:pt x="480" y="272"/>
                                </a:lnTo>
                                <a:lnTo>
                                  <a:pt x="478" y="278"/>
                                </a:lnTo>
                                <a:lnTo>
                                  <a:pt x="476" y="284"/>
                                </a:lnTo>
                                <a:lnTo>
                                  <a:pt x="472" y="288"/>
                                </a:lnTo>
                                <a:lnTo>
                                  <a:pt x="470" y="294"/>
                                </a:lnTo>
                                <a:lnTo>
                                  <a:pt x="468" y="298"/>
                                </a:lnTo>
                                <a:lnTo>
                                  <a:pt x="465" y="304"/>
                                </a:lnTo>
                                <a:lnTo>
                                  <a:pt x="462" y="307"/>
                                </a:lnTo>
                                <a:lnTo>
                                  <a:pt x="460" y="311"/>
                                </a:lnTo>
                                <a:lnTo>
                                  <a:pt x="457" y="314"/>
                                </a:lnTo>
                                <a:lnTo>
                                  <a:pt x="455" y="317"/>
                                </a:lnTo>
                                <a:lnTo>
                                  <a:pt x="453" y="321"/>
                                </a:lnTo>
                                <a:lnTo>
                                  <a:pt x="452" y="322"/>
                                </a:lnTo>
                                <a:lnTo>
                                  <a:pt x="451" y="323"/>
                                </a:lnTo>
                                <a:lnTo>
                                  <a:pt x="449" y="323"/>
                                </a:lnTo>
                                <a:lnTo>
                                  <a:pt x="446" y="322"/>
                                </a:lnTo>
                                <a:lnTo>
                                  <a:pt x="445" y="318"/>
                                </a:lnTo>
                                <a:lnTo>
                                  <a:pt x="442" y="315"/>
                                </a:lnTo>
                                <a:lnTo>
                                  <a:pt x="440" y="312"/>
                                </a:lnTo>
                                <a:lnTo>
                                  <a:pt x="439" y="308"/>
                                </a:lnTo>
                                <a:lnTo>
                                  <a:pt x="438" y="306"/>
                                </a:lnTo>
                                <a:lnTo>
                                  <a:pt x="438" y="304"/>
                                </a:lnTo>
                                <a:lnTo>
                                  <a:pt x="438" y="304"/>
                                </a:lnTo>
                                <a:lnTo>
                                  <a:pt x="439" y="302"/>
                                </a:lnTo>
                                <a:lnTo>
                                  <a:pt x="442" y="298"/>
                                </a:lnTo>
                                <a:lnTo>
                                  <a:pt x="445" y="295"/>
                                </a:lnTo>
                                <a:lnTo>
                                  <a:pt x="448" y="293"/>
                                </a:lnTo>
                                <a:lnTo>
                                  <a:pt x="452" y="289"/>
                                </a:lnTo>
                                <a:lnTo>
                                  <a:pt x="456" y="287"/>
                                </a:lnTo>
                                <a:lnTo>
                                  <a:pt x="459" y="282"/>
                                </a:lnTo>
                                <a:lnTo>
                                  <a:pt x="462" y="279"/>
                                </a:lnTo>
                                <a:lnTo>
                                  <a:pt x="465" y="276"/>
                                </a:lnTo>
                                <a:lnTo>
                                  <a:pt x="468" y="272"/>
                                </a:lnTo>
                                <a:lnTo>
                                  <a:pt x="470" y="268"/>
                                </a:lnTo>
                                <a:lnTo>
                                  <a:pt x="472" y="265"/>
                                </a:lnTo>
                                <a:lnTo>
                                  <a:pt x="474" y="261"/>
                                </a:lnTo>
                                <a:lnTo>
                                  <a:pt x="476" y="258"/>
                                </a:lnTo>
                                <a:lnTo>
                                  <a:pt x="476" y="256"/>
                                </a:lnTo>
                                <a:lnTo>
                                  <a:pt x="476" y="252"/>
                                </a:lnTo>
                                <a:lnTo>
                                  <a:pt x="477" y="249"/>
                                </a:lnTo>
                                <a:lnTo>
                                  <a:pt x="478" y="244"/>
                                </a:lnTo>
                                <a:lnTo>
                                  <a:pt x="478" y="241"/>
                                </a:lnTo>
                                <a:lnTo>
                                  <a:pt x="478" y="239"/>
                                </a:lnTo>
                                <a:lnTo>
                                  <a:pt x="478" y="235"/>
                                </a:lnTo>
                                <a:lnTo>
                                  <a:pt x="479" y="232"/>
                                </a:lnTo>
                                <a:lnTo>
                                  <a:pt x="479" y="229"/>
                                </a:lnTo>
                                <a:lnTo>
                                  <a:pt x="479" y="225"/>
                                </a:lnTo>
                                <a:lnTo>
                                  <a:pt x="480" y="222"/>
                                </a:lnTo>
                                <a:lnTo>
                                  <a:pt x="482" y="218"/>
                                </a:lnTo>
                                <a:lnTo>
                                  <a:pt x="482" y="214"/>
                                </a:lnTo>
                                <a:lnTo>
                                  <a:pt x="483" y="209"/>
                                </a:lnTo>
                                <a:lnTo>
                                  <a:pt x="483" y="206"/>
                                </a:lnTo>
                                <a:lnTo>
                                  <a:pt x="484" y="202"/>
                                </a:lnTo>
                                <a:lnTo>
                                  <a:pt x="484" y="197"/>
                                </a:lnTo>
                                <a:lnTo>
                                  <a:pt x="485" y="193"/>
                                </a:lnTo>
                                <a:lnTo>
                                  <a:pt x="485" y="188"/>
                                </a:lnTo>
                                <a:lnTo>
                                  <a:pt x="486" y="184"/>
                                </a:lnTo>
                                <a:lnTo>
                                  <a:pt x="486" y="179"/>
                                </a:lnTo>
                                <a:lnTo>
                                  <a:pt x="487" y="175"/>
                                </a:lnTo>
                                <a:lnTo>
                                  <a:pt x="489" y="170"/>
                                </a:lnTo>
                                <a:lnTo>
                                  <a:pt x="489" y="166"/>
                                </a:lnTo>
                                <a:lnTo>
                                  <a:pt x="490" y="160"/>
                                </a:lnTo>
                                <a:lnTo>
                                  <a:pt x="491" y="156"/>
                                </a:lnTo>
                                <a:lnTo>
                                  <a:pt x="491" y="151"/>
                                </a:lnTo>
                                <a:lnTo>
                                  <a:pt x="492" y="147"/>
                                </a:lnTo>
                                <a:lnTo>
                                  <a:pt x="492" y="142"/>
                                </a:lnTo>
                                <a:lnTo>
                                  <a:pt x="493" y="138"/>
                                </a:lnTo>
                                <a:lnTo>
                                  <a:pt x="493" y="132"/>
                                </a:lnTo>
                                <a:lnTo>
                                  <a:pt x="494" y="127"/>
                                </a:lnTo>
                                <a:lnTo>
                                  <a:pt x="494" y="123"/>
                                </a:lnTo>
                                <a:lnTo>
                                  <a:pt x="495" y="118"/>
                                </a:lnTo>
                                <a:lnTo>
                                  <a:pt x="495" y="114"/>
                                </a:lnTo>
                                <a:lnTo>
                                  <a:pt x="497" y="109"/>
                                </a:lnTo>
                                <a:lnTo>
                                  <a:pt x="497" y="105"/>
                                </a:lnTo>
                                <a:lnTo>
                                  <a:pt x="498" y="99"/>
                                </a:lnTo>
                                <a:lnTo>
                                  <a:pt x="498" y="96"/>
                                </a:lnTo>
                                <a:lnTo>
                                  <a:pt x="499" y="91"/>
                                </a:lnTo>
                                <a:lnTo>
                                  <a:pt x="500" y="87"/>
                                </a:lnTo>
                                <a:lnTo>
                                  <a:pt x="500" y="84"/>
                                </a:lnTo>
                                <a:lnTo>
                                  <a:pt x="500" y="79"/>
                                </a:lnTo>
                                <a:lnTo>
                                  <a:pt x="501" y="77"/>
                                </a:lnTo>
                                <a:lnTo>
                                  <a:pt x="501" y="72"/>
                                </a:lnTo>
                                <a:lnTo>
                                  <a:pt x="502" y="69"/>
                                </a:lnTo>
                                <a:lnTo>
                                  <a:pt x="502" y="66"/>
                                </a:lnTo>
                                <a:lnTo>
                                  <a:pt x="504" y="62"/>
                                </a:lnTo>
                                <a:lnTo>
                                  <a:pt x="504" y="57"/>
                                </a:lnTo>
                                <a:lnTo>
                                  <a:pt x="505" y="52"/>
                                </a:lnTo>
                                <a:lnTo>
                                  <a:pt x="506" y="48"/>
                                </a:lnTo>
                                <a:lnTo>
                                  <a:pt x="506" y="45"/>
                                </a:lnTo>
                                <a:lnTo>
                                  <a:pt x="506" y="43"/>
                                </a:lnTo>
                                <a:lnTo>
                                  <a:pt x="506" y="42"/>
                                </a:lnTo>
                                <a:lnTo>
                                  <a:pt x="506" y="39"/>
                                </a:lnTo>
                                <a:lnTo>
                                  <a:pt x="507" y="35"/>
                                </a:lnTo>
                                <a:lnTo>
                                  <a:pt x="507" y="32"/>
                                </a:lnTo>
                                <a:lnTo>
                                  <a:pt x="508" y="30"/>
                                </a:lnTo>
                                <a:lnTo>
                                  <a:pt x="508" y="26"/>
                                </a:lnTo>
                                <a:lnTo>
                                  <a:pt x="507" y="23"/>
                                </a:lnTo>
                                <a:lnTo>
                                  <a:pt x="506" y="21"/>
                                </a:lnTo>
                                <a:lnTo>
                                  <a:pt x="501" y="20"/>
                                </a:lnTo>
                                <a:lnTo>
                                  <a:pt x="497" y="18"/>
                                </a:lnTo>
                                <a:lnTo>
                                  <a:pt x="493" y="18"/>
                                </a:lnTo>
                                <a:lnTo>
                                  <a:pt x="489" y="18"/>
                                </a:lnTo>
                                <a:lnTo>
                                  <a:pt x="486" y="21"/>
                                </a:lnTo>
                                <a:lnTo>
                                  <a:pt x="483" y="23"/>
                                </a:lnTo>
                                <a:lnTo>
                                  <a:pt x="479" y="26"/>
                                </a:lnTo>
                                <a:lnTo>
                                  <a:pt x="478" y="27"/>
                                </a:lnTo>
                                <a:lnTo>
                                  <a:pt x="477" y="30"/>
                                </a:lnTo>
                                <a:lnTo>
                                  <a:pt x="475" y="33"/>
                                </a:lnTo>
                                <a:lnTo>
                                  <a:pt x="474" y="35"/>
                                </a:lnTo>
                                <a:lnTo>
                                  <a:pt x="472" y="36"/>
                                </a:lnTo>
                                <a:lnTo>
                                  <a:pt x="471" y="40"/>
                                </a:lnTo>
                                <a:lnTo>
                                  <a:pt x="470" y="42"/>
                                </a:lnTo>
                                <a:lnTo>
                                  <a:pt x="469" y="45"/>
                                </a:lnTo>
                                <a:lnTo>
                                  <a:pt x="468" y="48"/>
                                </a:lnTo>
                                <a:lnTo>
                                  <a:pt x="467" y="52"/>
                                </a:lnTo>
                                <a:lnTo>
                                  <a:pt x="465" y="57"/>
                                </a:lnTo>
                                <a:lnTo>
                                  <a:pt x="465" y="62"/>
                                </a:lnTo>
                                <a:lnTo>
                                  <a:pt x="463" y="67"/>
                                </a:lnTo>
                                <a:lnTo>
                                  <a:pt x="462" y="71"/>
                                </a:lnTo>
                                <a:lnTo>
                                  <a:pt x="462" y="73"/>
                                </a:lnTo>
                                <a:lnTo>
                                  <a:pt x="461" y="77"/>
                                </a:lnTo>
                                <a:lnTo>
                                  <a:pt x="460" y="79"/>
                                </a:lnTo>
                                <a:lnTo>
                                  <a:pt x="460" y="82"/>
                                </a:lnTo>
                                <a:lnTo>
                                  <a:pt x="459" y="88"/>
                                </a:lnTo>
                                <a:lnTo>
                                  <a:pt x="457" y="94"/>
                                </a:lnTo>
                                <a:lnTo>
                                  <a:pt x="456" y="96"/>
                                </a:lnTo>
                                <a:lnTo>
                                  <a:pt x="456" y="99"/>
                                </a:lnTo>
                                <a:lnTo>
                                  <a:pt x="455" y="102"/>
                                </a:lnTo>
                                <a:lnTo>
                                  <a:pt x="455" y="105"/>
                                </a:lnTo>
                                <a:lnTo>
                                  <a:pt x="454" y="111"/>
                                </a:lnTo>
                                <a:lnTo>
                                  <a:pt x="453" y="115"/>
                                </a:lnTo>
                                <a:lnTo>
                                  <a:pt x="451" y="121"/>
                                </a:lnTo>
                                <a:lnTo>
                                  <a:pt x="451" y="126"/>
                                </a:lnTo>
                                <a:lnTo>
                                  <a:pt x="448" y="131"/>
                                </a:lnTo>
                                <a:lnTo>
                                  <a:pt x="447" y="135"/>
                                </a:lnTo>
                                <a:lnTo>
                                  <a:pt x="446" y="140"/>
                                </a:lnTo>
                                <a:lnTo>
                                  <a:pt x="446" y="144"/>
                                </a:lnTo>
                                <a:lnTo>
                                  <a:pt x="445" y="148"/>
                                </a:lnTo>
                                <a:lnTo>
                                  <a:pt x="444" y="150"/>
                                </a:lnTo>
                                <a:lnTo>
                                  <a:pt x="442" y="153"/>
                                </a:lnTo>
                                <a:lnTo>
                                  <a:pt x="441" y="156"/>
                                </a:lnTo>
                                <a:lnTo>
                                  <a:pt x="440" y="158"/>
                                </a:lnTo>
                                <a:lnTo>
                                  <a:pt x="439" y="159"/>
                                </a:lnTo>
                                <a:lnTo>
                                  <a:pt x="437" y="157"/>
                                </a:lnTo>
                                <a:lnTo>
                                  <a:pt x="436" y="154"/>
                                </a:lnTo>
                                <a:lnTo>
                                  <a:pt x="436" y="152"/>
                                </a:lnTo>
                                <a:lnTo>
                                  <a:pt x="436" y="149"/>
                                </a:lnTo>
                                <a:lnTo>
                                  <a:pt x="434" y="145"/>
                                </a:lnTo>
                                <a:lnTo>
                                  <a:pt x="434" y="143"/>
                                </a:lnTo>
                                <a:lnTo>
                                  <a:pt x="434" y="139"/>
                                </a:lnTo>
                                <a:lnTo>
                                  <a:pt x="436" y="136"/>
                                </a:lnTo>
                                <a:lnTo>
                                  <a:pt x="436" y="132"/>
                                </a:lnTo>
                                <a:lnTo>
                                  <a:pt x="436" y="129"/>
                                </a:lnTo>
                                <a:lnTo>
                                  <a:pt x="436" y="126"/>
                                </a:lnTo>
                                <a:lnTo>
                                  <a:pt x="436" y="124"/>
                                </a:lnTo>
                                <a:lnTo>
                                  <a:pt x="437" y="120"/>
                                </a:lnTo>
                                <a:lnTo>
                                  <a:pt x="438" y="118"/>
                                </a:lnTo>
                                <a:lnTo>
                                  <a:pt x="437" y="117"/>
                                </a:lnTo>
                                <a:lnTo>
                                  <a:pt x="434" y="116"/>
                                </a:lnTo>
                                <a:lnTo>
                                  <a:pt x="431" y="114"/>
                                </a:lnTo>
                                <a:lnTo>
                                  <a:pt x="426" y="112"/>
                                </a:lnTo>
                                <a:lnTo>
                                  <a:pt x="422" y="109"/>
                                </a:lnTo>
                                <a:lnTo>
                                  <a:pt x="416" y="108"/>
                                </a:lnTo>
                                <a:lnTo>
                                  <a:pt x="410" y="107"/>
                                </a:lnTo>
                                <a:lnTo>
                                  <a:pt x="406" y="108"/>
                                </a:lnTo>
                                <a:lnTo>
                                  <a:pt x="401" y="111"/>
                                </a:lnTo>
                                <a:lnTo>
                                  <a:pt x="395" y="115"/>
                                </a:lnTo>
                                <a:lnTo>
                                  <a:pt x="391" y="120"/>
                                </a:lnTo>
                                <a:lnTo>
                                  <a:pt x="387" y="124"/>
                                </a:lnTo>
                                <a:lnTo>
                                  <a:pt x="382" y="129"/>
                                </a:lnTo>
                                <a:lnTo>
                                  <a:pt x="380" y="132"/>
                                </a:lnTo>
                                <a:lnTo>
                                  <a:pt x="377" y="132"/>
                                </a:lnTo>
                                <a:lnTo>
                                  <a:pt x="376" y="132"/>
                                </a:lnTo>
                                <a:lnTo>
                                  <a:pt x="373" y="129"/>
                                </a:lnTo>
                                <a:lnTo>
                                  <a:pt x="371" y="125"/>
                                </a:lnTo>
                                <a:lnTo>
                                  <a:pt x="369" y="121"/>
                                </a:lnTo>
                                <a:lnTo>
                                  <a:pt x="367" y="116"/>
                                </a:lnTo>
                                <a:lnTo>
                                  <a:pt x="365" y="112"/>
                                </a:lnTo>
                                <a:lnTo>
                                  <a:pt x="364" y="108"/>
                                </a:lnTo>
                                <a:lnTo>
                                  <a:pt x="363" y="106"/>
                                </a:lnTo>
                                <a:lnTo>
                                  <a:pt x="363" y="105"/>
                                </a:lnTo>
                                <a:lnTo>
                                  <a:pt x="327" y="108"/>
                                </a:lnTo>
                                <a:lnTo>
                                  <a:pt x="326" y="108"/>
                                </a:lnTo>
                                <a:lnTo>
                                  <a:pt x="325" y="111"/>
                                </a:lnTo>
                                <a:lnTo>
                                  <a:pt x="324" y="114"/>
                                </a:lnTo>
                                <a:lnTo>
                                  <a:pt x="321" y="117"/>
                                </a:lnTo>
                                <a:lnTo>
                                  <a:pt x="318" y="122"/>
                                </a:lnTo>
                                <a:lnTo>
                                  <a:pt x="316" y="126"/>
                                </a:lnTo>
                                <a:lnTo>
                                  <a:pt x="313" y="130"/>
                                </a:lnTo>
                                <a:lnTo>
                                  <a:pt x="312" y="132"/>
                                </a:lnTo>
                                <a:lnTo>
                                  <a:pt x="310" y="135"/>
                                </a:lnTo>
                                <a:lnTo>
                                  <a:pt x="309" y="138"/>
                                </a:lnTo>
                                <a:lnTo>
                                  <a:pt x="304" y="143"/>
                                </a:lnTo>
                                <a:lnTo>
                                  <a:pt x="301" y="149"/>
                                </a:lnTo>
                                <a:lnTo>
                                  <a:pt x="297" y="153"/>
                                </a:lnTo>
                                <a:lnTo>
                                  <a:pt x="294" y="158"/>
                                </a:lnTo>
                                <a:lnTo>
                                  <a:pt x="290" y="161"/>
                                </a:lnTo>
                                <a:lnTo>
                                  <a:pt x="287" y="165"/>
                                </a:lnTo>
                                <a:lnTo>
                                  <a:pt x="283" y="166"/>
                                </a:lnTo>
                                <a:lnTo>
                                  <a:pt x="281" y="166"/>
                                </a:lnTo>
                                <a:lnTo>
                                  <a:pt x="278" y="165"/>
                                </a:lnTo>
                                <a:lnTo>
                                  <a:pt x="276" y="162"/>
                                </a:lnTo>
                                <a:lnTo>
                                  <a:pt x="276" y="159"/>
                                </a:lnTo>
                                <a:lnTo>
                                  <a:pt x="278" y="157"/>
                                </a:lnTo>
                                <a:lnTo>
                                  <a:pt x="280" y="153"/>
                                </a:lnTo>
                                <a:lnTo>
                                  <a:pt x="283" y="149"/>
                                </a:lnTo>
                                <a:lnTo>
                                  <a:pt x="288" y="144"/>
                                </a:lnTo>
                                <a:lnTo>
                                  <a:pt x="293" y="141"/>
                                </a:lnTo>
                                <a:lnTo>
                                  <a:pt x="295" y="138"/>
                                </a:lnTo>
                                <a:lnTo>
                                  <a:pt x="297" y="134"/>
                                </a:lnTo>
                                <a:lnTo>
                                  <a:pt x="301" y="130"/>
                                </a:lnTo>
                                <a:lnTo>
                                  <a:pt x="303" y="126"/>
                                </a:lnTo>
                                <a:lnTo>
                                  <a:pt x="305" y="122"/>
                                </a:lnTo>
                                <a:lnTo>
                                  <a:pt x="308" y="116"/>
                                </a:lnTo>
                                <a:lnTo>
                                  <a:pt x="309" y="112"/>
                                </a:lnTo>
                                <a:lnTo>
                                  <a:pt x="311" y="106"/>
                                </a:lnTo>
                                <a:lnTo>
                                  <a:pt x="312" y="104"/>
                                </a:lnTo>
                                <a:lnTo>
                                  <a:pt x="312" y="100"/>
                                </a:lnTo>
                                <a:lnTo>
                                  <a:pt x="313" y="98"/>
                                </a:lnTo>
                                <a:lnTo>
                                  <a:pt x="314" y="95"/>
                                </a:lnTo>
                                <a:lnTo>
                                  <a:pt x="314" y="89"/>
                                </a:lnTo>
                                <a:lnTo>
                                  <a:pt x="317" y="85"/>
                                </a:lnTo>
                                <a:lnTo>
                                  <a:pt x="317" y="80"/>
                                </a:lnTo>
                                <a:lnTo>
                                  <a:pt x="318" y="76"/>
                                </a:lnTo>
                                <a:lnTo>
                                  <a:pt x="318" y="71"/>
                                </a:lnTo>
                                <a:lnTo>
                                  <a:pt x="318" y="68"/>
                                </a:lnTo>
                                <a:lnTo>
                                  <a:pt x="318" y="63"/>
                                </a:lnTo>
                                <a:lnTo>
                                  <a:pt x="317" y="60"/>
                                </a:lnTo>
                                <a:lnTo>
                                  <a:pt x="317" y="57"/>
                                </a:lnTo>
                                <a:lnTo>
                                  <a:pt x="317" y="54"/>
                                </a:lnTo>
                                <a:lnTo>
                                  <a:pt x="314" y="50"/>
                                </a:lnTo>
                                <a:lnTo>
                                  <a:pt x="314" y="47"/>
                                </a:lnTo>
                                <a:lnTo>
                                  <a:pt x="312" y="43"/>
                                </a:lnTo>
                                <a:lnTo>
                                  <a:pt x="309" y="42"/>
                                </a:lnTo>
                                <a:lnTo>
                                  <a:pt x="304" y="41"/>
                                </a:lnTo>
                                <a:lnTo>
                                  <a:pt x="299" y="41"/>
                                </a:lnTo>
                                <a:lnTo>
                                  <a:pt x="297" y="41"/>
                                </a:lnTo>
                                <a:lnTo>
                                  <a:pt x="294" y="41"/>
                                </a:lnTo>
                                <a:lnTo>
                                  <a:pt x="290" y="42"/>
                                </a:lnTo>
                                <a:lnTo>
                                  <a:pt x="288" y="43"/>
                                </a:lnTo>
                                <a:lnTo>
                                  <a:pt x="284" y="43"/>
                                </a:lnTo>
                                <a:lnTo>
                                  <a:pt x="281" y="44"/>
                                </a:lnTo>
                                <a:lnTo>
                                  <a:pt x="279" y="47"/>
                                </a:lnTo>
                                <a:lnTo>
                                  <a:pt x="276" y="48"/>
                                </a:lnTo>
                                <a:lnTo>
                                  <a:pt x="271" y="50"/>
                                </a:lnTo>
                                <a:lnTo>
                                  <a:pt x="266" y="53"/>
                                </a:lnTo>
                                <a:lnTo>
                                  <a:pt x="261" y="57"/>
                                </a:lnTo>
                                <a:lnTo>
                                  <a:pt x="259" y="60"/>
                                </a:lnTo>
                                <a:lnTo>
                                  <a:pt x="258" y="62"/>
                                </a:lnTo>
                                <a:lnTo>
                                  <a:pt x="256" y="66"/>
                                </a:lnTo>
                                <a:lnTo>
                                  <a:pt x="254" y="69"/>
                                </a:lnTo>
                                <a:lnTo>
                                  <a:pt x="252" y="73"/>
                                </a:lnTo>
                                <a:lnTo>
                                  <a:pt x="250" y="77"/>
                                </a:lnTo>
                                <a:lnTo>
                                  <a:pt x="249" y="79"/>
                                </a:lnTo>
                                <a:lnTo>
                                  <a:pt x="249" y="82"/>
                                </a:lnTo>
                                <a:lnTo>
                                  <a:pt x="248" y="85"/>
                                </a:lnTo>
                                <a:lnTo>
                                  <a:pt x="245" y="88"/>
                                </a:lnTo>
                                <a:lnTo>
                                  <a:pt x="244" y="91"/>
                                </a:lnTo>
                                <a:lnTo>
                                  <a:pt x="244" y="95"/>
                                </a:lnTo>
                                <a:lnTo>
                                  <a:pt x="243" y="98"/>
                                </a:lnTo>
                                <a:lnTo>
                                  <a:pt x="241" y="100"/>
                                </a:lnTo>
                                <a:lnTo>
                                  <a:pt x="239" y="104"/>
                                </a:lnTo>
                                <a:lnTo>
                                  <a:pt x="238" y="107"/>
                                </a:lnTo>
                                <a:lnTo>
                                  <a:pt x="237" y="111"/>
                                </a:lnTo>
                                <a:lnTo>
                                  <a:pt x="236" y="114"/>
                                </a:lnTo>
                                <a:lnTo>
                                  <a:pt x="235" y="116"/>
                                </a:lnTo>
                                <a:lnTo>
                                  <a:pt x="234" y="120"/>
                                </a:lnTo>
                                <a:lnTo>
                                  <a:pt x="234" y="123"/>
                                </a:lnTo>
                                <a:lnTo>
                                  <a:pt x="233" y="127"/>
                                </a:lnTo>
                                <a:lnTo>
                                  <a:pt x="231" y="133"/>
                                </a:lnTo>
                                <a:lnTo>
                                  <a:pt x="230" y="138"/>
                                </a:lnTo>
                                <a:lnTo>
                                  <a:pt x="231" y="141"/>
                                </a:lnTo>
                                <a:lnTo>
                                  <a:pt x="231" y="145"/>
                                </a:lnTo>
                                <a:lnTo>
                                  <a:pt x="234" y="149"/>
                                </a:lnTo>
                                <a:lnTo>
                                  <a:pt x="237" y="152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6"/>
                                </a:lnTo>
                                <a:lnTo>
                                  <a:pt x="248" y="158"/>
                                </a:lnTo>
                                <a:lnTo>
                                  <a:pt x="249" y="158"/>
                                </a:lnTo>
                                <a:lnTo>
                                  <a:pt x="250" y="159"/>
                                </a:lnTo>
                                <a:lnTo>
                                  <a:pt x="251" y="159"/>
                                </a:lnTo>
                                <a:lnTo>
                                  <a:pt x="252" y="159"/>
                                </a:lnTo>
                                <a:lnTo>
                                  <a:pt x="254" y="161"/>
                                </a:lnTo>
                                <a:lnTo>
                                  <a:pt x="257" y="163"/>
                                </a:lnTo>
                                <a:lnTo>
                                  <a:pt x="258" y="165"/>
                                </a:lnTo>
                                <a:lnTo>
                                  <a:pt x="258" y="166"/>
                                </a:lnTo>
                                <a:lnTo>
                                  <a:pt x="256" y="168"/>
                                </a:lnTo>
                                <a:lnTo>
                                  <a:pt x="252" y="169"/>
                                </a:lnTo>
                                <a:lnTo>
                                  <a:pt x="249" y="169"/>
                                </a:lnTo>
                                <a:lnTo>
                                  <a:pt x="246" y="169"/>
                                </a:lnTo>
                                <a:lnTo>
                                  <a:pt x="244" y="168"/>
                                </a:lnTo>
                                <a:lnTo>
                                  <a:pt x="241" y="168"/>
                                </a:lnTo>
                                <a:lnTo>
                                  <a:pt x="236" y="166"/>
                                </a:lnTo>
                                <a:lnTo>
                                  <a:pt x="231" y="165"/>
                                </a:lnTo>
                                <a:lnTo>
                                  <a:pt x="227" y="160"/>
                                </a:lnTo>
                                <a:lnTo>
                                  <a:pt x="223" y="157"/>
                                </a:lnTo>
                                <a:lnTo>
                                  <a:pt x="220" y="152"/>
                                </a:lnTo>
                                <a:lnTo>
                                  <a:pt x="218" y="148"/>
                                </a:lnTo>
                                <a:lnTo>
                                  <a:pt x="78" y="131"/>
                                </a:lnTo>
                                <a:lnTo>
                                  <a:pt x="68" y="160"/>
                                </a:lnTo>
                                <a:lnTo>
                                  <a:pt x="58" y="160"/>
                                </a:lnTo>
                                <a:lnTo>
                                  <a:pt x="68" y="131"/>
                                </a:lnTo>
                                <a:lnTo>
                                  <a:pt x="55" y="127"/>
                                </a:lnTo>
                                <a:lnTo>
                                  <a:pt x="40" y="157"/>
                                </a:lnTo>
                                <a:lnTo>
                                  <a:pt x="31" y="153"/>
                                </a:lnTo>
                                <a:lnTo>
                                  <a:pt x="31" y="1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Freeform 168"/>
                        <wps:cNvSpPr>
                          <a:spLocks/>
                        </wps:cNvSpPr>
                        <wps:spPr bwMode="auto">
                          <a:xfrm>
                            <a:off x="135890" y="26670"/>
                            <a:ext cx="67945" cy="34290"/>
                          </a:xfrm>
                          <a:custGeom>
                            <a:avLst/>
                            <a:gdLst>
                              <a:gd name="T0" fmla="*/ 18 w 319"/>
                              <a:gd name="T1" fmla="*/ 121 h 161"/>
                              <a:gd name="T2" fmla="*/ 42 w 319"/>
                              <a:gd name="T3" fmla="*/ 128 h 161"/>
                              <a:gd name="T4" fmla="*/ 65 w 319"/>
                              <a:gd name="T5" fmla="*/ 123 h 161"/>
                              <a:gd name="T6" fmla="*/ 86 w 319"/>
                              <a:gd name="T7" fmla="*/ 117 h 161"/>
                              <a:gd name="T8" fmla="*/ 71 w 319"/>
                              <a:gd name="T9" fmla="*/ 112 h 161"/>
                              <a:gd name="T10" fmla="*/ 39 w 319"/>
                              <a:gd name="T11" fmla="*/ 96 h 161"/>
                              <a:gd name="T12" fmla="*/ 45 w 319"/>
                              <a:gd name="T13" fmla="*/ 86 h 161"/>
                              <a:gd name="T14" fmla="*/ 66 w 319"/>
                              <a:gd name="T15" fmla="*/ 92 h 161"/>
                              <a:gd name="T16" fmla="*/ 90 w 319"/>
                              <a:gd name="T17" fmla="*/ 98 h 161"/>
                              <a:gd name="T18" fmla="*/ 123 w 319"/>
                              <a:gd name="T19" fmla="*/ 102 h 161"/>
                              <a:gd name="T20" fmla="*/ 158 w 319"/>
                              <a:gd name="T21" fmla="*/ 107 h 161"/>
                              <a:gd name="T22" fmla="*/ 190 w 319"/>
                              <a:gd name="T23" fmla="*/ 104 h 161"/>
                              <a:gd name="T24" fmla="*/ 216 w 319"/>
                              <a:gd name="T25" fmla="*/ 101 h 161"/>
                              <a:gd name="T26" fmla="*/ 244 w 319"/>
                              <a:gd name="T27" fmla="*/ 92 h 161"/>
                              <a:gd name="T28" fmla="*/ 303 w 319"/>
                              <a:gd name="T29" fmla="*/ 111 h 161"/>
                              <a:gd name="T30" fmla="*/ 278 w 319"/>
                              <a:gd name="T31" fmla="*/ 90 h 161"/>
                              <a:gd name="T32" fmla="*/ 256 w 319"/>
                              <a:gd name="T33" fmla="*/ 70 h 161"/>
                              <a:gd name="T34" fmla="*/ 236 w 319"/>
                              <a:gd name="T35" fmla="*/ 54 h 161"/>
                              <a:gd name="T36" fmla="*/ 209 w 319"/>
                              <a:gd name="T37" fmla="*/ 44 h 161"/>
                              <a:gd name="T38" fmla="*/ 179 w 319"/>
                              <a:gd name="T39" fmla="*/ 39 h 161"/>
                              <a:gd name="T40" fmla="*/ 176 w 319"/>
                              <a:gd name="T41" fmla="*/ 37 h 161"/>
                              <a:gd name="T42" fmla="*/ 201 w 319"/>
                              <a:gd name="T43" fmla="*/ 35 h 161"/>
                              <a:gd name="T44" fmla="*/ 223 w 319"/>
                              <a:gd name="T45" fmla="*/ 37 h 161"/>
                              <a:gd name="T46" fmla="*/ 258 w 319"/>
                              <a:gd name="T47" fmla="*/ 49 h 161"/>
                              <a:gd name="T48" fmla="*/ 276 w 319"/>
                              <a:gd name="T49" fmla="*/ 41 h 161"/>
                              <a:gd name="T50" fmla="*/ 254 w 319"/>
                              <a:gd name="T51" fmla="*/ 31 h 161"/>
                              <a:gd name="T52" fmla="*/ 226 w 319"/>
                              <a:gd name="T53" fmla="*/ 19 h 161"/>
                              <a:gd name="T54" fmla="*/ 198 w 319"/>
                              <a:gd name="T55" fmla="*/ 10 h 161"/>
                              <a:gd name="T56" fmla="*/ 173 w 319"/>
                              <a:gd name="T57" fmla="*/ 10 h 161"/>
                              <a:gd name="T58" fmla="*/ 168 w 319"/>
                              <a:gd name="T59" fmla="*/ 3 h 161"/>
                              <a:gd name="T60" fmla="*/ 190 w 319"/>
                              <a:gd name="T61" fmla="*/ 1 h 161"/>
                              <a:gd name="T62" fmla="*/ 212 w 319"/>
                              <a:gd name="T63" fmla="*/ 4 h 161"/>
                              <a:gd name="T64" fmla="*/ 233 w 319"/>
                              <a:gd name="T65" fmla="*/ 10 h 161"/>
                              <a:gd name="T66" fmla="*/ 254 w 319"/>
                              <a:gd name="T67" fmla="*/ 14 h 161"/>
                              <a:gd name="T68" fmla="*/ 281 w 319"/>
                              <a:gd name="T69" fmla="*/ 29 h 161"/>
                              <a:gd name="T70" fmla="*/ 289 w 319"/>
                              <a:gd name="T71" fmla="*/ 58 h 161"/>
                              <a:gd name="T72" fmla="*/ 300 w 319"/>
                              <a:gd name="T73" fmla="*/ 92 h 161"/>
                              <a:gd name="T74" fmla="*/ 318 w 319"/>
                              <a:gd name="T75" fmla="*/ 113 h 161"/>
                              <a:gd name="T76" fmla="*/ 299 w 319"/>
                              <a:gd name="T77" fmla="*/ 123 h 161"/>
                              <a:gd name="T78" fmla="*/ 296 w 319"/>
                              <a:gd name="T79" fmla="*/ 158 h 161"/>
                              <a:gd name="T80" fmla="*/ 267 w 319"/>
                              <a:gd name="T81" fmla="*/ 155 h 161"/>
                              <a:gd name="T82" fmla="*/ 240 w 319"/>
                              <a:gd name="T83" fmla="*/ 127 h 161"/>
                              <a:gd name="T84" fmla="*/ 243 w 319"/>
                              <a:gd name="T85" fmla="*/ 116 h 161"/>
                              <a:gd name="T86" fmla="*/ 220 w 319"/>
                              <a:gd name="T87" fmla="*/ 126 h 161"/>
                              <a:gd name="T88" fmla="*/ 185 w 319"/>
                              <a:gd name="T89" fmla="*/ 139 h 161"/>
                              <a:gd name="T90" fmla="*/ 153 w 319"/>
                              <a:gd name="T91" fmla="*/ 150 h 161"/>
                              <a:gd name="T92" fmla="*/ 130 w 319"/>
                              <a:gd name="T93" fmla="*/ 157 h 161"/>
                              <a:gd name="T94" fmla="*/ 107 w 319"/>
                              <a:gd name="T95" fmla="*/ 157 h 161"/>
                              <a:gd name="T96" fmla="*/ 74 w 319"/>
                              <a:gd name="T97" fmla="*/ 154 h 161"/>
                              <a:gd name="T98" fmla="*/ 69 w 319"/>
                              <a:gd name="T99" fmla="*/ 152 h 161"/>
                              <a:gd name="T100" fmla="*/ 96 w 319"/>
                              <a:gd name="T101" fmla="*/ 150 h 161"/>
                              <a:gd name="T102" fmla="*/ 118 w 319"/>
                              <a:gd name="T103" fmla="*/ 146 h 161"/>
                              <a:gd name="T104" fmla="*/ 109 w 319"/>
                              <a:gd name="T105" fmla="*/ 127 h 161"/>
                              <a:gd name="T106" fmla="*/ 82 w 319"/>
                              <a:gd name="T107" fmla="*/ 135 h 161"/>
                              <a:gd name="T108" fmla="*/ 54 w 319"/>
                              <a:gd name="T109" fmla="*/ 140 h 161"/>
                              <a:gd name="T110" fmla="*/ 27 w 319"/>
                              <a:gd name="T111" fmla="*/ 136 h 161"/>
                              <a:gd name="T112" fmla="*/ 6 w 319"/>
                              <a:gd name="T113" fmla="*/ 119 h 1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319" h="161">
                                <a:moveTo>
                                  <a:pt x="0" y="113"/>
                                </a:moveTo>
                                <a:lnTo>
                                  <a:pt x="2" y="114"/>
                                </a:lnTo>
                                <a:lnTo>
                                  <a:pt x="6" y="116"/>
                                </a:lnTo>
                                <a:lnTo>
                                  <a:pt x="7" y="117"/>
                                </a:lnTo>
                                <a:lnTo>
                                  <a:pt x="11" y="118"/>
                                </a:lnTo>
                                <a:lnTo>
                                  <a:pt x="14" y="120"/>
                                </a:lnTo>
                                <a:lnTo>
                                  <a:pt x="18" y="121"/>
                                </a:lnTo>
                                <a:lnTo>
                                  <a:pt x="21" y="122"/>
                                </a:lnTo>
                                <a:lnTo>
                                  <a:pt x="25" y="123"/>
                                </a:lnTo>
                                <a:lnTo>
                                  <a:pt x="28" y="125"/>
                                </a:lnTo>
                                <a:lnTo>
                                  <a:pt x="32" y="127"/>
                                </a:lnTo>
                                <a:lnTo>
                                  <a:pt x="35" y="127"/>
                                </a:lnTo>
                                <a:lnTo>
                                  <a:pt x="39" y="128"/>
                                </a:lnTo>
                                <a:lnTo>
                                  <a:pt x="42" y="128"/>
                                </a:lnTo>
                                <a:lnTo>
                                  <a:pt x="45" y="128"/>
                                </a:lnTo>
                                <a:lnTo>
                                  <a:pt x="48" y="127"/>
                                </a:lnTo>
                                <a:lnTo>
                                  <a:pt x="51" y="127"/>
                                </a:lnTo>
                                <a:lnTo>
                                  <a:pt x="55" y="126"/>
                                </a:lnTo>
                                <a:lnTo>
                                  <a:pt x="58" y="126"/>
                                </a:lnTo>
                                <a:lnTo>
                                  <a:pt x="60" y="125"/>
                                </a:lnTo>
                                <a:lnTo>
                                  <a:pt x="65" y="123"/>
                                </a:lnTo>
                                <a:lnTo>
                                  <a:pt x="67" y="122"/>
                                </a:lnTo>
                                <a:lnTo>
                                  <a:pt x="72" y="122"/>
                                </a:lnTo>
                                <a:lnTo>
                                  <a:pt x="74" y="120"/>
                                </a:lnTo>
                                <a:lnTo>
                                  <a:pt x="78" y="120"/>
                                </a:lnTo>
                                <a:lnTo>
                                  <a:pt x="80" y="119"/>
                                </a:lnTo>
                                <a:lnTo>
                                  <a:pt x="82" y="118"/>
                                </a:lnTo>
                                <a:lnTo>
                                  <a:pt x="86" y="117"/>
                                </a:lnTo>
                                <a:lnTo>
                                  <a:pt x="87" y="117"/>
                                </a:lnTo>
                                <a:lnTo>
                                  <a:pt x="86" y="117"/>
                                </a:lnTo>
                                <a:lnTo>
                                  <a:pt x="85" y="117"/>
                                </a:lnTo>
                                <a:lnTo>
                                  <a:pt x="82" y="116"/>
                                </a:lnTo>
                                <a:lnTo>
                                  <a:pt x="79" y="116"/>
                                </a:lnTo>
                                <a:lnTo>
                                  <a:pt x="74" y="113"/>
                                </a:lnTo>
                                <a:lnTo>
                                  <a:pt x="71" y="112"/>
                                </a:lnTo>
                                <a:lnTo>
                                  <a:pt x="66" y="111"/>
                                </a:lnTo>
                                <a:lnTo>
                                  <a:pt x="62" y="110"/>
                                </a:lnTo>
                                <a:lnTo>
                                  <a:pt x="56" y="107"/>
                                </a:lnTo>
                                <a:lnTo>
                                  <a:pt x="51" y="105"/>
                                </a:lnTo>
                                <a:lnTo>
                                  <a:pt x="47" y="102"/>
                                </a:lnTo>
                                <a:lnTo>
                                  <a:pt x="43" y="101"/>
                                </a:lnTo>
                                <a:lnTo>
                                  <a:pt x="39" y="96"/>
                                </a:lnTo>
                                <a:lnTo>
                                  <a:pt x="35" y="94"/>
                                </a:lnTo>
                                <a:lnTo>
                                  <a:pt x="33" y="90"/>
                                </a:lnTo>
                                <a:lnTo>
                                  <a:pt x="32" y="87"/>
                                </a:lnTo>
                                <a:lnTo>
                                  <a:pt x="33" y="86"/>
                                </a:lnTo>
                                <a:lnTo>
                                  <a:pt x="36" y="85"/>
                                </a:lnTo>
                                <a:lnTo>
                                  <a:pt x="41" y="84"/>
                                </a:lnTo>
                                <a:lnTo>
                                  <a:pt x="45" y="86"/>
                                </a:lnTo>
                                <a:lnTo>
                                  <a:pt x="47" y="86"/>
                                </a:lnTo>
                                <a:lnTo>
                                  <a:pt x="49" y="87"/>
                                </a:lnTo>
                                <a:lnTo>
                                  <a:pt x="52" y="90"/>
                                </a:lnTo>
                                <a:lnTo>
                                  <a:pt x="57" y="91"/>
                                </a:lnTo>
                                <a:lnTo>
                                  <a:pt x="59" y="91"/>
                                </a:lnTo>
                                <a:lnTo>
                                  <a:pt x="63" y="92"/>
                                </a:lnTo>
                                <a:lnTo>
                                  <a:pt x="66" y="92"/>
                                </a:lnTo>
                                <a:lnTo>
                                  <a:pt x="69" y="93"/>
                                </a:lnTo>
                                <a:lnTo>
                                  <a:pt x="72" y="94"/>
                                </a:lnTo>
                                <a:lnTo>
                                  <a:pt x="75" y="95"/>
                                </a:lnTo>
                                <a:lnTo>
                                  <a:pt x="79" y="95"/>
                                </a:lnTo>
                                <a:lnTo>
                                  <a:pt x="83" y="96"/>
                                </a:lnTo>
                                <a:lnTo>
                                  <a:pt x="87" y="98"/>
                                </a:lnTo>
                                <a:lnTo>
                                  <a:pt x="90" y="98"/>
                                </a:lnTo>
                                <a:lnTo>
                                  <a:pt x="95" y="99"/>
                                </a:lnTo>
                                <a:lnTo>
                                  <a:pt x="100" y="100"/>
                                </a:lnTo>
                                <a:lnTo>
                                  <a:pt x="104" y="100"/>
                                </a:lnTo>
                                <a:lnTo>
                                  <a:pt x="109" y="101"/>
                                </a:lnTo>
                                <a:lnTo>
                                  <a:pt x="113" y="101"/>
                                </a:lnTo>
                                <a:lnTo>
                                  <a:pt x="118" y="102"/>
                                </a:lnTo>
                                <a:lnTo>
                                  <a:pt x="123" y="102"/>
                                </a:lnTo>
                                <a:lnTo>
                                  <a:pt x="127" y="103"/>
                                </a:lnTo>
                                <a:lnTo>
                                  <a:pt x="132" y="103"/>
                                </a:lnTo>
                                <a:lnTo>
                                  <a:pt x="138" y="104"/>
                                </a:lnTo>
                                <a:lnTo>
                                  <a:pt x="142" y="104"/>
                                </a:lnTo>
                                <a:lnTo>
                                  <a:pt x="148" y="105"/>
                                </a:lnTo>
                                <a:lnTo>
                                  <a:pt x="153" y="105"/>
                                </a:lnTo>
                                <a:lnTo>
                                  <a:pt x="158" y="107"/>
                                </a:lnTo>
                                <a:lnTo>
                                  <a:pt x="163" y="107"/>
                                </a:lnTo>
                                <a:lnTo>
                                  <a:pt x="168" y="107"/>
                                </a:lnTo>
                                <a:lnTo>
                                  <a:pt x="172" y="107"/>
                                </a:lnTo>
                                <a:lnTo>
                                  <a:pt x="177" y="107"/>
                                </a:lnTo>
                                <a:lnTo>
                                  <a:pt x="180" y="105"/>
                                </a:lnTo>
                                <a:lnTo>
                                  <a:pt x="186" y="105"/>
                                </a:lnTo>
                                <a:lnTo>
                                  <a:pt x="190" y="104"/>
                                </a:lnTo>
                                <a:lnTo>
                                  <a:pt x="194" y="104"/>
                                </a:lnTo>
                                <a:lnTo>
                                  <a:pt x="198" y="103"/>
                                </a:lnTo>
                                <a:lnTo>
                                  <a:pt x="202" y="103"/>
                                </a:lnTo>
                                <a:lnTo>
                                  <a:pt x="206" y="102"/>
                                </a:lnTo>
                                <a:lnTo>
                                  <a:pt x="209" y="102"/>
                                </a:lnTo>
                                <a:lnTo>
                                  <a:pt x="213" y="101"/>
                                </a:lnTo>
                                <a:lnTo>
                                  <a:pt x="216" y="101"/>
                                </a:lnTo>
                                <a:lnTo>
                                  <a:pt x="220" y="100"/>
                                </a:lnTo>
                                <a:lnTo>
                                  <a:pt x="223" y="100"/>
                                </a:lnTo>
                                <a:lnTo>
                                  <a:pt x="229" y="98"/>
                                </a:lnTo>
                                <a:lnTo>
                                  <a:pt x="233" y="95"/>
                                </a:lnTo>
                                <a:lnTo>
                                  <a:pt x="238" y="94"/>
                                </a:lnTo>
                                <a:lnTo>
                                  <a:pt x="241" y="93"/>
                                </a:lnTo>
                                <a:lnTo>
                                  <a:pt x="244" y="92"/>
                                </a:lnTo>
                                <a:lnTo>
                                  <a:pt x="246" y="91"/>
                                </a:lnTo>
                                <a:lnTo>
                                  <a:pt x="247" y="91"/>
                                </a:lnTo>
                                <a:lnTo>
                                  <a:pt x="248" y="91"/>
                                </a:lnTo>
                                <a:lnTo>
                                  <a:pt x="267" y="95"/>
                                </a:lnTo>
                                <a:lnTo>
                                  <a:pt x="263" y="108"/>
                                </a:lnTo>
                                <a:lnTo>
                                  <a:pt x="304" y="112"/>
                                </a:lnTo>
                                <a:lnTo>
                                  <a:pt x="303" y="111"/>
                                </a:lnTo>
                                <a:lnTo>
                                  <a:pt x="300" y="110"/>
                                </a:lnTo>
                                <a:lnTo>
                                  <a:pt x="298" y="107"/>
                                </a:lnTo>
                                <a:lnTo>
                                  <a:pt x="295" y="104"/>
                                </a:lnTo>
                                <a:lnTo>
                                  <a:pt x="290" y="100"/>
                                </a:lnTo>
                                <a:lnTo>
                                  <a:pt x="284" y="95"/>
                                </a:lnTo>
                                <a:lnTo>
                                  <a:pt x="282" y="92"/>
                                </a:lnTo>
                                <a:lnTo>
                                  <a:pt x="278" y="90"/>
                                </a:lnTo>
                                <a:lnTo>
                                  <a:pt x="276" y="87"/>
                                </a:lnTo>
                                <a:lnTo>
                                  <a:pt x="273" y="85"/>
                                </a:lnTo>
                                <a:lnTo>
                                  <a:pt x="269" y="82"/>
                                </a:lnTo>
                                <a:lnTo>
                                  <a:pt x="267" y="79"/>
                                </a:lnTo>
                                <a:lnTo>
                                  <a:pt x="263" y="75"/>
                                </a:lnTo>
                                <a:lnTo>
                                  <a:pt x="260" y="73"/>
                                </a:lnTo>
                                <a:lnTo>
                                  <a:pt x="256" y="70"/>
                                </a:lnTo>
                                <a:lnTo>
                                  <a:pt x="253" y="67"/>
                                </a:lnTo>
                                <a:lnTo>
                                  <a:pt x="251" y="65"/>
                                </a:lnTo>
                                <a:lnTo>
                                  <a:pt x="247" y="63"/>
                                </a:lnTo>
                                <a:lnTo>
                                  <a:pt x="244" y="61"/>
                                </a:lnTo>
                                <a:lnTo>
                                  <a:pt x="241" y="58"/>
                                </a:lnTo>
                                <a:lnTo>
                                  <a:pt x="238" y="56"/>
                                </a:lnTo>
                                <a:lnTo>
                                  <a:pt x="236" y="54"/>
                                </a:lnTo>
                                <a:lnTo>
                                  <a:pt x="232" y="53"/>
                                </a:lnTo>
                                <a:lnTo>
                                  <a:pt x="230" y="50"/>
                                </a:lnTo>
                                <a:lnTo>
                                  <a:pt x="226" y="49"/>
                                </a:lnTo>
                                <a:lnTo>
                                  <a:pt x="224" y="48"/>
                                </a:lnTo>
                                <a:lnTo>
                                  <a:pt x="220" y="47"/>
                                </a:lnTo>
                                <a:lnTo>
                                  <a:pt x="214" y="45"/>
                                </a:lnTo>
                                <a:lnTo>
                                  <a:pt x="209" y="44"/>
                                </a:lnTo>
                                <a:lnTo>
                                  <a:pt x="205" y="43"/>
                                </a:lnTo>
                                <a:lnTo>
                                  <a:pt x="200" y="41"/>
                                </a:lnTo>
                                <a:lnTo>
                                  <a:pt x="195" y="40"/>
                                </a:lnTo>
                                <a:lnTo>
                                  <a:pt x="191" y="40"/>
                                </a:lnTo>
                                <a:lnTo>
                                  <a:pt x="186" y="40"/>
                                </a:lnTo>
                                <a:lnTo>
                                  <a:pt x="182" y="39"/>
                                </a:lnTo>
                                <a:lnTo>
                                  <a:pt x="179" y="39"/>
                                </a:lnTo>
                                <a:lnTo>
                                  <a:pt x="176" y="39"/>
                                </a:lnTo>
                                <a:lnTo>
                                  <a:pt x="173" y="39"/>
                                </a:lnTo>
                                <a:lnTo>
                                  <a:pt x="170" y="39"/>
                                </a:lnTo>
                                <a:lnTo>
                                  <a:pt x="169" y="39"/>
                                </a:lnTo>
                                <a:lnTo>
                                  <a:pt x="170" y="38"/>
                                </a:lnTo>
                                <a:lnTo>
                                  <a:pt x="173" y="38"/>
                                </a:lnTo>
                                <a:lnTo>
                                  <a:pt x="176" y="37"/>
                                </a:lnTo>
                                <a:lnTo>
                                  <a:pt x="179" y="37"/>
                                </a:lnTo>
                                <a:lnTo>
                                  <a:pt x="183" y="37"/>
                                </a:lnTo>
                                <a:lnTo>
                                  <a:pt x="186" y="37"/>
                                </a:lnTo>
                                <a:lnTo>
                                  <a:pt x="190" y="36"/>
                                </a:lnTo>
                                <a:lnTo>
                                  <a:pt x="194" y="36"/>
                                </a:lnTo>
                                <a:lnTo>
                                  <a:pt x="198" y="35"/>
                                </a:lnTo>
                                <a:lnTo>
                                  <a:pt x="201" y="35"/>
                                </a:lnTo>
                                <a:lnTo>
                                  <a:pt x="205" y="35"/>
                                </a:lnTo>
                                <a:lnTo>
                                  <a:pt x="208" y="35"/>
                                </a:lnTo>
                                <a:lnTo>
                                  <a:pt x="210" y="35"/>
                                </a:lnTo>
                                <a:lnTo>
                                  <a:pt x="214" y="36"/>
                                </a:lnTo>
                                <a:lnTo>
                                  <a:pt x="216" y="36"/>
                                </a:lnTo>
                                <a:lnTo>
                                  <a:pt x="220" y="37"/>
                                </a:lnTo>
                                <a:lnTo>
                                  <a:pt x="223" y="37"/>
                                </a:lnTo>
                                <a:lnTo>
                                  <a:pt x="228" y="39"/>
                                </a:lnTo>
                                <a:lnTo>
                                  <a:pt x="232" y="40"/>
                                </a:lnTo>
                                <a:lnTo>
                                  <a:pt x="238" y="41"/>
                                </a:lnTo>
                                <a:lnTo>
                                  <a:pt x="243" y="44"/>
                                </a:lnTo>
                                <a:lnTo>
                                  <a:pt x="248" y="46"/>
                                </a:lnTo>
                                <a:lnTo>
                                  <a:pt x="253" y="47"/>
                                </a:lnTo>
                                <a:lnTo>
                                  <a:pt x="258" y="49"/>
                                </a:lnTo>
                                <a:lnTo>
                                  <a:pt x="262" y="50"/>
                                </a:lnTo>
                                <a:lnTo>
                                  <a:pt x="266" y="53"/>
                                </a:lnTo>
                                <a:lnTo>
                                  <a:pt x="269" y="53"/>
                                </a:lnTo>
                                <a:lnTo>
                                  <a:pt x="271" y="54"/>
                                </a:lnTo>
                                <a:lnTo>
                                  <a:pt x="273" y="55"/>
                                </a:lnTo>
                                <a:lnTo>
                                  <a:pt x="274" y="55"/>
                                </a:lnTo>
                                <a:lnTo>
                                  <a:pt x="276" y="41"/>
                                </a:lnTo>
                                <a:lnTo>
                                  <a:pt x="275" y="41"/>
                                </a:lnTo>
                                <a:lnTo>
                                  <a:pt x="274" y="40"/>
                                </a:lnTo>
                                <a:lnTo>
                                  <a:pt x="270" y="39"/>
                                </a:lnTo>
                                <a:lnTo>
                                  <a:pt x="268" y="37"/>
                                </a:lnTo>
                                <a:lnTo>
                                  <a:pt x="263" y="36"/>
                                </a:lnTo>
                                <a:lnTo>
                                  <a:pt x="259" y="34"/>
                                </a:lnTo>
                                <a:lnTo>
                                  <a:pt x="254" y="31"/>
                                </a:lnTo>
                                <a:lnTo>
                                  <a:pt x="248" y="29"/>
                                </a:lnTo>
                                <a:lnTo>
                                  <a:pt x="246" y="27"/>
                                </a:lnTo>
                                <a:lnTo>
                                  <a:pt x="243" y="26"/>
                                </a:lnTo>
                                <a:lnTo>
                                  <a:pt x="240" y="25"/>
                                </a:lnTo>
                                <a:lnTo>
                                  <a:pt x="237" y="23"/>
                                </a:lnTo>
                                <a:lnTo>
                                  <a:pt x="231" y="20"/>
                                </a:lnTo>
                                <a:lnTo>
                                  <a:pt x="226" y="19"/>
                                </a:lnTo>
                                <a:lnTo>
                                  <a:pt x="221" y="16"/>
                                </a:lnTo>
                                <a:lnTo>
                                  <a:pt x="216" y="14"/>
                                </a:lnTo>
                                <a:lnTo>
                                  <a:pt x="213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1"/>
                                </a:lnTo>
                                <a:lnTo>
                                  <a:pt x="202" y="10"/>
                                </a:lnTo>
                                <a:lnTo>
                                  <a:pt x="198" y="10"/>
                                </a:lnTo>
                                <a:lnTo>
                                  <a:pt x="194" y="10"/>
                                </a:lnTo>
                                <a:lnTo>
                                  <a:pt x="191" y="10"/>
                                </a:lnTo>
                                <a:lnTo>
                                  <a:pt x="187" y="10"/>
                                </a:lnTo>
                                <a:lnTo>
                                  <a:pt x="183" y="10"/>
                                </a:lnTo>
                                <a:lnTo>
                                  <a:pt x="180" y="10"/>
                                </a:lnTo>
                                <a:lnTo>
                                  <a:pt x="176" y="10"/>
                                </a:lnTo>
                                <a:lnTo>
                                  <a:pt x="173" y="10"/>
                                </a:lnTo>
                                <a:lnTo>
                                  <a:pt x="170" y="10"/>
                                </a:lnTo>
                                <a:lnTo>
                                  <a:pt x="169" y="10"/>
                                </a:lnTo>
                                <a:lnTo>
                                  <a:pt x="164" y="11"/>
                                </a:lnTo>
                                <a:lnTo>
                                  <a:pt x="164" y="11"/>
                                </a:lnTo>
                                <a:lnTo>
                                  <a:pt x="164" y="10"/>
                                </a:lnTo>
                                <a:lnTo>
                                  <a:pt x="165" y="7"/>
                                </a:lnTo>
                                <a:lnTo>
                                  <a:pt x="168" y="3"/>
                                </a:lnTo>
                                <a:lnTo>
                                  <a:pt x="172" y="0"/>
                                </a:lnTo>
                                <a:lnTo>
                                  <a:pt x="175" y="0"/>
                                </a:lnTo>
                                <a:lnTo>
                                  <a:pt x="177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1"/>
                                </a:lnTo>
                                <a:lnTo>
                                  <a:pt x="187" y="1"/>
                                </a:lnTo>
                                <a:lnTo>
                                  <a:pt x="190" y="1"/>
                                </a:lnTo>
                                <a:lnTo>
                                  <a:pt x="192" y="1"/>
                                </a:lnTo>
                                <a:lnTo>
                                  <a:pt x="195" y="2"/>
                                </a:lnTo>
                                <a:lnTo>
                                  <a:pt x="198" y="2"/>
                                </a:lnTo>
                                <a:lnTo>
                                  <a:pt x="201" y="3"/>
                                </a:lnTo>
                                <a:lnTo>
                                  <a:pt x="205" y="3"/>
                                </a:lnTo>
                                <a:lnTo>
                                  <a:pt x="208" y="4"/>
                                </a:lnTo>
                                <a:lnTo>
                                  <a:pt x="212" y="4"/>
                                </a:lnTo>
                                <a:lnTo>
                                  <a:pt x="214" y="4"/>
                                </a:lnTo>
                                <a:lnTo>
                                  <a:pt x="217" y="5"/>
                                </a:lnTo>
                                <a:lnTo>
                                  <a:pt x="221" y="7"/>
                                </a:lnTo>
                                <a:lnTo>
                                  <a:pt x="224" y="7"/>
                                </a:lnTo>
                                <a:lnTo>
                                  <a:pt x="226" y="8"/>
                                </a:lnTo>
                                <a:lnTo>
                                  <a:pt x="230" y="9"/>
                                </a:lnTo>
                                <a:lnTo>
                                  <a:pt x="233" y="10"/>
                                </a:lnTo>
                                <a:lnTo>
                                  <a:pt x="237" y="10"/>
                                </a:lnTo>
                                <a:lnTo>
                                  <a:pt x="240" y="11"/>
                                </a:lnTo>
                                <a:lnTo>
                                  <a:pt x="243" y="11"/>
                                </a:lnTo>
                                <a:lnTo>
                                  <a:pt x="246" y="12"/>
                                </a:lnTo>
                                <a:lnTo>
                                  <a:pt x="248" y="13"/>
                                </a:lnTo>
                                <a:lnTo>
                                  <a:pt x="252" y="14"/>
                                </a:lnTo>
                                <a:lnTo>
                                  <a:pt x="254" y="14"/>
                                </a:lnTo>
                                <a:lnTo>
                                  <a:pt x="258" y="16"/>
                                </a:lnTo>
                                <a:lnTo>
                                  <a:pt x="262" y="18"/>
                                </a:lnTo>
                                <a:lnTo>
                                  <a:pt x="267" y="19"/>
                                </a:lnTo>
                                <a:lnTo>
                                  <a:pt x="270" y="21"/>
                                </a:lnTo>
                                <a:lnTo>
                                  <a:pt x="275" y="25"/>
                                </a:lnTo>
                                <a:lnTo>
                                  <a:pt x="278" y="26"/>
                                </a:lnTo>
                                <a:lnTo>
                                  <a:pt x="281" y="29"/>
                                </a:lnTo>
                                <a:lnTo>
                                  <a:pt x="284" y="31"/>
                                </a:lnTo>
                                <a:lnTo>
                                  <a:pt x="286" y="35"/>
                                </a:lnTo>
                                <a:lnTo>
                                  <a:pt x="290" y="38"/>
                                </a:lnTo>
                                <a:lnTo>
                                  <a:pt x="293" y="43"/>
                                </a:lnTo>
                                <a:lnTo>
                                  <a:pt x="295" y="45"/>
                                </a:lnTo>
                                <a:lnTo>
                                  <a:pt x="296" y="47"/>
                                </a:lnTo>
                                <a:lnTo>
                                  <a:pt x="289" y="58"/>
                                </a:lnTo>
                                <a:lnTo>
                                  <a:pt x="313" y="83"/>
                                </a:lnTo>
                                <a:lnTo>
                                  <a:pt x="286" y="80"/>
                                </a:lnTo>
                                <a:lnTo>
                                  <a:pt x="288" y="81"/>
                                </a:lnTo>
                                <a:lnTo>
                                  <a:pt x="292" y="84"/>
                                </a:lnTo>
                                <a:lnTo>
                                  <a:pt x="295" y="85"/>
                                </a:lnTo>
                                <a:lnTo>
                                  <a:pt x="297" y="89"/>
                                </a:lnTo>
                                <a:lnTo>
                                  <a:pt x="300" y="92"/>
                                </a:lnTo>
                                <a:lnTo>
                                  <a:pt x="304" y="95"/>
                                </a:lnTo>
                                <a:lnTo>
                                  <a:pt x="306" y="98"/>
                                </a:lnTo>
                                <a:lnTo>
                                  <a:pt x="308" y="101"/>
                                </a:lnTo>
                                <a:lnTo>
                                  <a:pt x="312" y="104"/>
                                </a:lnTo>
                                <a:lnTo>
                                  <a:pt x="314" y="108"/>
                                </a:lnTo>
                                <a:lnTo>
                                  <a:pt x="315" y="110"/>
                                </a:lnTo>
                                <a:lnTo>
                                  <a:pt x="318" y="113"/>
                                </a:lnTo>
                                <a:lnTo>
                                  <a:pt x="318" y="116"/>
                                </a:lnTo>
                                <a:lnTo>
                                  <a:pt x="319" y="118"/>
                                </a:lnTo>
                                <a:lnTo>
                                  <a:pt x="316" y="121"/>
                                </a:lnTo>
                                <a:lnTo>
                                  <a:pt x="313" y="122"/>
                                </a:lnTo>
                                <a:lnTo>
                                  <a:pt x="308" y="123"/>
                                </a:lnTo>
                                <a:lnTo>
                                  <a:pt x="304" y="123"/>
                                </a:lnTo>
                                <a:lnTo>
                                  <a:pt x="299" y="123"/>
                                </a:lnTo>
                                <a:lnTo>
                                  <a:pt x="296" y="123"/>
                                </a:lnTo>
                                <a:lnTo>
                                  <a:pt x="292" y="122"/>
                                </a:lnTo>
                                <a:lnTo>
                                  <a:pt x="291" y="122"/>
                                </a:lnTo>
                                <a:lnTo>
                                  <a:pt x="291" y="146"/>
                                </a:lnTo>
                                <a:lnTo>
                                  <a:pt x="298" y="158"/>
                                </a:lnTo>
                                <a:lnTo>
                                  <a:pt x="297" y="158"/>
                                </a:lnTo>
                                <a:lnTo>
                                  <a:pt x="296" y="158"/>
                                </a:lnTo>
                                <a:lnTo>
                                  <a:pt x="293" y="159"/>
                                </a:lnTo>
                                <a:lnTo>
                                  <a:pt x="290" y="161"/>
                                </a:lnTo>
                                <a:lnTo>
                                  <a:pt x="285" y="161"/>
                                </a:lnTo>
                                <a:lnTo>
                                  <a:pt x="282" y="161"/>
                                </a:lnTo>
                                <a:lnTo>
                                  <a:pt x="277" y="159"/>
                                </a:lnTo>
                                <a:lnTo>
                                  <a:pt x="273" y="158"/>
                                </a:lnTo>
                                <a:lnTo>
                                  <a:pt x="267" y="155"/>
                                </a:lnTo>
                                <a:lnTo>
                                  <a:pt x="261" y="150"/>
                                </a:lnTo>
                                <a:lnTo>
                                  <a:pt x="255" y="145"/>
                                </a:lnTo>
                                <a:lnTo>
                                  <a:pt x="251" y="140"/>
                                </a:lnTo>
                                <a:lnTo>
                                  <a:pt x="246" y="135"/>
                                </a:lnTo>
                                <a:lnTo>
                                  <a:pt x="243" y="130"/>
                                </a:lnTo>
                                <a:lnTo>
                                  <a:pt x="241" y="128"/>
                                </a:lnTo>
                                <a:lnTo>
                                  <a:pt x="240" y="127"/>
                                </a:lnTo>
                                <a:lnTo>
                                  <a:pt x="250" y="127"/>
                                </a:lnTo>
                                <a:lnTo>
                                  <a:pt x="273" y="148"/>
                                </a:lnTo>
                                <a:lnTo>
                                  <a:pt x="271" y="121"/>
                                </a:lnTo>
                                <a:lnTo>
                                  <a:pt x="250" y="113"/>
                                </a:lnTo>
                                <a:lnTo>
                                  <a:pt x="248" y="113"/>
                                </a:lnTo>
                                <a:lnTo>
                                  <a:pt x="246" y="116"/>
                                </a:lnTo>
                                <a:lnTo>
                                  <a:pt x="243" y="116"/>
                                </a:lnTo>
                                <a:lnTo>
                                  <a:pt x="241" y="117"/>
                                </a:lnTo>
                                <a:lnTo>
                                  <a:pt x="238" y="118"/>
                                </a:lnTo>
                                <a:lnTo>
                                  <a:pt x="235" y="120"/>
                                </a:lnTo>
                                <a:lnTo>
                                  <a:pt x="230" y="121"/>
                                </a:lnTo>
                                <a:lnTo>
                                  <a:pt x="226" y="122"/>
                                </a:lnTo>
                                <a:lnTo>
                                  <a:pt x="223" y="123"/>
                                </a:lnTo>
                                <a:lnTo>
                                  <a:pt x="220" y="126"/>
                                </a:lnTo>
                                <a:lnTo>
                                  <a:pt x="214" y="128"/>
                                </a:lnTo>
                                <a:lnTo>
                                  <a:pt x="209" y="129"/>
                                </a:lnTo>
                                <a:lnTo>
                                  <a:pt x="205" y="131"/>
                                </a:lnTo>
                                <a:lnTo>
                                  <a:pt x="201" y="134"/>
                                </a:lnTo>
                                <a:lnTo>
                                  <a:pt x="195" y="135"/>
                                </a:lnTo>
                                <a:lnTo>
                                  <a:pt x="191" y="137"/>
                                </a:lnTo>
                                <a:lnTo>
                                  <a:pt x="185" y="139"/>
                                </a:lnTo>
                                <a:lnTo>
                                  <a:pt x="180" y="140"/>
                                </a:lnTo>
                                <a:lnTo>
                                  <a:pt x="176" y="143"/>
                                </a:lnTo>
                                <a:lnTo>
                                  <a:pt x="171" y="145"/>
                                </a:lnTo>
                                <a:lnTo>
                                  <a:pt x="167" y="146"/>
                                </a:lnTo>
                                <a:lnTo>
                                  <a:pt x="162" y="148"/>
                                </a:lnTo>
                                <a:lnTo>
                                  <a:pt x="157" y="149"/>
                                </a:lnTo>
                                <a:lnTo>
                                  <a:pt x="153" y="150"/>
                                </a:lnTo>
                                <a:lnTo>
                                  <a:pt x="149" y="152"/>
                                </a:lnTo>
                                <a:lnTo>
                                  <a:pt x="146" y="154"/>
                                </a:lnTo>
                                <a:lnTo>
                                  <a:pt x="142" y="154"/>
                                </a:lnTo>
                                <a:lnTo>
                                  <a:pt x="139" y="155"/>
                                </a:lnTo>
                                <a:lnTo>
                                  <a:pt x="137" y="156"/>
                                </a:lnTo>
                                <a:lnTo>
                                  <a:pt x="134" y="157"/>
                                </a:lnTo>
                                <a:lnTo>
                                  <a:pt x="130" y="157"/>
                                </a:lnTo>
                                <a:lnTo>
                                  <a:pt x="124" y="157"/>
                                </a:lnTo>
                                <a:lnTo>
                                  <a:pt x="122" y="157"/>
                                </a:lnTo>
                                <a:lnTo>
                                  <a:pt x="118" y="157"/>
                                </a:lnTo>
                                <a:lnTo>
                                  <a:pt x="115" y="157"/>
                                </a:lnTo>
                                <a:lnTo>
                                  <a:pt x="112" y="157"/>
                                </a:lnTo>
                                <a:lnTo>
                                  <a:pt x="109" y="157"/>
                                </a:lnTo>
                                <a:lnTo>
                                  <a:pt x="107" y="157"/>
                                </a:lnTo>
                                <a:lnTo>
                                  <a:pt x="103" y="156"/>
                                </a:lnTo>
                                <a:lnTo>
                                  <a:pt x="100" y="156"/>
                                </a:lnTo>
                                <a:lnTo>
                                  <a:pt x="94" y="156"/>
                                </a:lnTo>
                                <a:lnTo>
                                  <a:pt x="89" y="156"/>
                                </a:lnTo>
                                <a:lnTo>
                                  <a:pt x="83" y="155"/>
                                </a:lnTo>
                                <a:lnTo>
                                  <a:pt x="79" y="155"/>
                                </a:lnTo>
                                <a:lnTo>
                                  <a:pt x="74" y="154"/>
                                </a:lnTo>
                                <a:lnTo>
                                  <a:pt x="71" y="154"/>
                                </a:lnTo>
                                <a:lnTo>
                                  <a:pt x="66" y="153"/>
                                </a:lnTo>
                                <a:lnTo>
                                  <a:pt x="65" y="153"/>
                                </a:lnTo>
                                <a:lnTo>
                                  <a:pt x="63" y="153"/>
                                </a:lnTo>
                                <a:lnTo>
                                  <a:pt x="64" y="152"/>
                                </a:lnTo>
                                <a:lnTo>
                                  <a:pt x="66" y="152"/>
                                </a:lnTo>
                                <a:lnTo>
                                  <a:pt x="69" y="152"/>
                                </a:lnTo>
                                <a:lnTo>
                                  <a:pt x="73" y="152"/>
                                </a:lnTo>
                                <a:lnTo>
                                  <a:pt x="78" y="152"/>
                                </a:lnTo>
                                <a:lnTo>
                                  <a:pt x="82" y="150"/>
                                </a:lnTo>
                                <a:lnTo>
                                  <a:pt x="86" y="150"/>
                                </a:lnTo>
                                <a:lnTo>
                                  <a:pt x="89" y="150"/>
                                </a:lnTo>
                                <a:lnTo>
                                  <a:pt x="93" y="150"/>
                                </a:lnTo>
                                <a:lnTo>
                                  <a:pt x="96" y="150"/>
                                </a:lnTo>
                                <a:lnTo>
                                  <a:pt x="100" y="149"/>
                                </a:lnTo>
                                <a:lnTo>
                                  <a:pt x="102" y="149"/>
                                </a:lnTo>
                                <a:lnTo>
                                  <a:pt x="105" y="148"/>
                                </a:lnTo>
                                <a:lnTo>
                                  <a:pt x="109" y="148"/>
                                </a:lnTo>
                                <a:lnTo>
                                  <a:pt x="112" y="147"/>
                                </a:lnTo>
                                <a:lnTo>
                                  <a:pt x="115" y="147"/>
                                </a:lnTo>
                                <a:lnTo>
                                  <a:pt x="118" y="146"/>
                                </a:lnTo>
                                <a:lnTo>
                                  <a:pt x="122" y="146"/>
                                </a:lnTo>
                                <a:lnTo>
                                  <a:pt x="126" y="145"/>
                                </a:lnTo>
                                <a:lnTo>
                                  <a:pt x="131" y="144"/>
                                </a:lnTo>
                                <a:lnTo>
                                  <a:pt x="135" y="143"/>
                                </a:lnTo>
                                <a:lnTo>
                                  <a:pt x="139" y="141"/>
                                </a:lnTo>
                                <a:lnTo>
                                  <a:pt x="109" y="127"/>
                                </a:lnTo>
                                <a:lnTo>
                                  <a:pt x="109" y="127"/>
                                </a:lnTo>
                                <a:lnTo>
                                  <a:pt x="107" y="128"/>
                                </a:lnTo>
                                <a:lnTo>
                                  <a:pt x="104" y="128"/>
                                </a:lnTo>
                                <a:lnTo>
                                  <a:pt x="101" y="129"/>
                                </a:lnTo>
                                <a:lnTo>
                                  <a:pt x="96" y="130"/>
                                </a:lnTo>
                                <a:lnTo>
                                  <a:pt x="93" y="132"/>
                                </a:lnTo>
                                <a:lnTo>
                                  <a:pt x="87" y="134"/>
                                </a:lnTo>
                                <a:lnTo>
                                  <a:pt x="82" y="135"/>
                                </a:lnTo>
                                <a:lnTo>
                                  <a:pt x="79" y="136"/>
                                </a:lnTo>
                                <a:lnTo>
                                  <a:pt x="75" y="136"/>
                                </a:lnTo>
                                <a:lnTo>
                                  <a:pt x="72" y="137"/>
                                </a:lnTo>
                                <a:lnTo>
                                  <a:pt x="70" y="138"/>
                                </a:lnTo>
                                <a:lnTo>
                                  <a:pt x="64" y="139"/>
                                </a:lnTo>
                                <a:lnTo>
                                  <a:pt x="59" y="140"/>
                                </a:lnTo>
                                <a:lnTo>
                                  <a:pt x="54" y="140"/>
                                </a:lnTo>
                                <a:lnTo>
                                  <a:pt x="49" y="141"/>
                                </a:lnTo>
                                <a:lnTo>
                                  <a:pt x="44" y="141"/>
                                </a:lnTo>
                                <a:lnTo>
                                  <a:pt x="41" y="141"/>
                                </a:lnTo>
                                <a:lnTo>
                                  <a:pt x="37" y="140"/>
                                </a:lnTo>
                                <a:lnTo>
                                  <a:pt x="33" y="139"/>
                                </a:lnTo>
                                <a:lnTo>
                                  <a:pt x="29" y="137"/>
                                </a:lnTo>
                                <a:lnTo>
                                  <a:pt x="27" y="136"/>
                                </a:lnTo>
                                <a:lnTo>
                                  <a:pt x="22" y="134"/>
                                </a:lnTo>
                                <a:lnTo>
                                  <a:pt x="20" y="131"/>
                                </a:lnTo>
                                <a:lnTo>
                                  <a:pt x="17" y="128"/>
                                </a:lnTo>
                                <a:lnTo>
                                  <a:pt x="14" y="127"/>
                                </a:lnTo>
                                <a:lnTo>
                                  <a:pt x="11" y="123"/>
                                </a:lnTo>
                                <a:lnTo>
                                  <a:pt x="9" y="121"/>
                                </a:lnTo>
                                <a:lnTo>
                                  <a:pt x="6" y="119"/>
                                </a:lnTo>
                                <a:lnTo>
                                  <a:pt x="4" y="117"/>
                                </a:lnTo>
                                <a:lnTo>
                                  <a:pt x="2" y="114"/>
                                </a:lnTo>
                                <a:lnTo>
                                  <a:pt x="0" y="113"/>
                                </a:lnTo>
                                <a:lnTo>
                                  <a:pt x="0" y="1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Freeform 169"/>
                        <wps:cNvSpPr>
                          <a:spLocks/>
                        </wps:cNvSpPr>
                        <wps:spPr bwMode="auto">
                          <a:xfrm>
                            <a:off x="83185" y="38100"/>
                            <a:ext cx="19685" cy="3810"/>
                          </a:xfrm>
                          <a:custGeom>
                            <a:avLst/>
                            <a:gdLst>
                              <a:gd name="T0" fmla="*/ 92 w 92"/>
                              <a:gd name="T1" fmla="*/ 17 h 20"/>
                              <a:gd name="T2" fmla="*/ 91 w 92"/>
                              <a:gd name="T3" fmla="*/ 15 h 20"/>
                              <a:gd name="T4" fmla="*/ 89 w 92"/>
                              <a:gd name="T5" fmla="*/ 15 h 20"/>
                              <a:gd name="T6" fmla="*/ 86 w 92"/>
                              <a:gd name="T7" fmla="*/ 13 h 20"/>
                              <a:gd name="T8" fmla="*/ 81 w 92"/>
                              <a:gd name="T9" fmla="*/ 12 h 20"/>
                              <a:gd name="T10" fmla="*/ 75 w 92"/>
                              <a:gd name="T11" fmla="*/ 11 h 20"/>
                              <a:gd name="T12" fmla="*/ 71 w 92"/>
                              <a:gd name="T13" fmla="*/ 10 h 20"/>
                              <a:gd name="T14" fmla="*/ 67 w 92"/>
                              <a:gd name="T15" fmla="*/ 9 h 20"/>
                              <a:gd name="T16" fmla="*/ 65 w 92"/>
                              <a:gd name="T17" fmla="*/ 8 h 20"/>
                              <a:gd name="T18" fmla="*/ 61 w 92"/>
                              <a:gd name="T19" fmla="*/ 8 h 20"/>
                              <a:gd name="T20" fmla="*/ 59 w 92"/>
                              <a:gd name="T21" fmla="*/ 6 h 20"/>
                              <a:gd name="T22" fmla="*/ 54 w 92"/>
                              <a:gd name="T23" fmla="*/ 5 h 20"/>
                              <a:gd name="T24" fmla="*/ 52 w 92"/>
                              <a:gd name="T25" fmla="*/ 5 h 20"/>
                              <a:gd name="T26" fmla="*/ 48 w 92"/>
                              <a:gd name="T27" fmla="*/ 4 h 20"/>
                              <a:gd name="T28" fmla="*/ 45 w 92"/>
                              <a:gd name="T29" fmla="*/ 4 h 20"/>
                              <a:gd name="T30" fmla="*/ 42 w 92"/>
                              <a:gd name="T31" fmla="*/ 3 h 20"/>
                              <a:gd name="T32" fmla="*/ 38 w 92"/>
                              <a:gd name="T33" fmla="*/ 3 h 20"/>
                              <a:gd name="T34" fmla="*/ 36 w 92"/>
                              <a:gd name="T35" fmla="*/ 2 h 20"/>
                              <a:gd name="T36" fmla="*/ 34 w 92"/>
                              <a:gd name="T37" fmla="*/ 2 h 20"/>
                              <a:gd name="T38" fmla="*/ 30 w 92"/>
                              <a:gd name="T39" fmla="*/ 1 h 20"/>
                              <a:gd name="T40" fmla="*/ 27 w 92"/>
                              <a:gd name="T41" fmla="*/ 1 h 20"/>
                              <a:gd name="T42" fmla="*/ 24 w 92"/>
                              <a:gd name="T43" fmla="*/ 0 h 20"/>
                              <a:gd name="T44" fmla="*/ 23 w 92"/>
                              <a:gd name="T45" fmla="*/ 0 h 20"/>
                              <a:gd name="T46" fmla="*/ 19 w 92"/>
                              <a:gd name="T47" fmla="*/ 0 h 20"/>
                              <a:gd name="T48" fmla="*/ 16 w 92"/>
                              <a:gd name="T49" fmla="*/ 0 h 20"/>
                              <a:gd name="T50" fmla="*/ 11 w 92"/>
                              <a:gd name="T51" fmla="*/ 1 h 20"/>
                              <a:gd name="T52" fmla="*/ 7 w 92"/>
                              <a:gd name="T53" fmla="*/ 3 h 20"/>
                              <a:gd name="T54" fmla="*/ 5 w 92"/>
                              <a:gd name="T55" fmla="*/ 5 h 20"/>
                              <a:gd name="T56" fmla="*/ 3 w 92"/>
                              <a:gd name="T57" fmla="*/ 8 h 20"/>
                              <a:gd name="T58" fmla="*/ 0 w 92"/>
                              <a:gd name="T59" fmla="*/ 13 h 20"/>
                              <a:gd name="T60" fmla="*/ 3 w 92"/>
                              <a:gd name="T61" fmla="*/ 17 h 20"/>
                              <a:gd name="T62" fmla="*/ 4 w 92"/>
                              <a:gd name="T63" fmla="*/ 17 h 20"/>
                              <a:gd name="T64" fmla="*/ 7 w 92"/>
                              <a:gd name="T65" fmla="*/ 18 h 20"/>
                              <a:gd name="T66" fmla="*/ 11 w 92"/>
                              <a:gd name="T67" fmla="*/ 18 h 20"/>
                              <a:gd name="T68" fmla="*/ 16 w 92"/>
                              <a:gd name="T69" fmla="*/ 18 h 20"/>
                              <a:gd name="T70" fmla="*/ 19 w 92"/>
                              <a:gd name="T71" fmla="*/ 18 h 20"/>
                              <a:gd name="T72" fmla="*/ 22 w 92"/>
                              <a:gd name="T73" fmla="*/ 18 h 20"/>
                              <a:gd name="T74" fmla="*/ 26 w 92"/>
                              <a:gd name="T75" fmla="*/ 18 h 20"/>
                              <a:gd name="T76" fmla="*/ 28 w 92"/>
                              <a:gd name="T77" fmla="*/ 18 h 20"/>
                              <a:gd name="T78" fmla="*/ 31 w 92"/>
                              <a:gd name="T79" fmla="*/ 18 h 20"/>
                              <a:gd name="T80" fmla="*/ 35 w 92"/>
                              <a:gd name="T81" fmla="*/ 18 h 20"/>
                              <a:gd name="T82" fmla="*/ 38 w 92"/>
                              <a:gd name="T83" fmla="*/ 18 h 20"/>
                              <a:gd name="T84" fmla="*/ 43 w 92"/>
                              <a:gd name="T85" fmla="*/ 19 h 20"/>
                              <a:gd name="T86" fmla="*/ 45 w 92"/>
                              <a:gd name="T87" fmla="*/ 19 h 20"/>
                              <a:gd name="T88" fmla="*/ 49 w 92"/>
                              <a:gd name="T89" fmla="*/ 19 h 20"/>
                              <a:gd name="T90" fmla="*/ 52 w 92"/>
                              <a:gd name="T91" fmla="*/ 19 h 20"/>
                              <a:gd name="T92" fmla="*/ 56 w 92"/>
                              <a:gd name="T93" fmla="*/ 19 h 20"/>
                              <a:gd name="T94" fmla="*/ 59 w 92"/>
                              <a:gd name="T95" fmla="*/ 19 h 20"/>
                              <a:gd name="T96" fmla="*/ 61 w 92"/>
                              <a:gd name="T97" fmla="*/ 19 h 20"/>
                              <a:gd name="T98" fmla="*/ 65 w 92"/>
                              <a:gd name="T99" fmla="*/ 19 h 20"/>
                              <a:gd name="T100" fmla="*/ 68 w 92"/>
                              <a:gd name="T101" fmla="*/ 19 h 20"/>
                              <a:gd name="T102" fmla="*/ 73 w 92"/>
                              <a:gd name="T103" fmla="*/ 19 h 20"/>
                              <a:gd name="T104" fmla="*/ 76 w 92"/>
                              <a:gd name="T105" fmla="*/ 19 h 20"/>
                              <a:gd name="T106" fmla="*/ 80 w 92"/>
                              <a:gd name="T107" fmla="*/ 20 h 20"/>
                              <a:gd name="T108" fmla="*/ 82 w 92"/>
                              <a:gd name="T109" fmla="*/ 20 h 20"/>
                              <a:gd name="T110" fmla="*/ 86 w 92"/>
                              <a:gd name="T111" fmla="*/ 20 h 20"/>
                              <a:gd name="T112" fmla="*/ 89 w 92"/>
                              <a:gd name="T113" fmla="*/ 19 h 20"/>
                              <a:gd name="T114" fmla="*/ 91 w 92"/>
                              <a:gd name="T115" fmla="*/ 18 h 20"/>
                              <a:gd name="T116" fmla="*/ 92 w 92"/>
                              <a:gd name="T117" fmla="*/ 17 h 20"/>
                              <a:gd name="T118" fmla="*/ 92 w 92"/>
                              <a:gd name="T119" fmla="*/ 17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2" h="20">
                                <a:moveTo>
                                  <a:pt x="92" y="17"/>
                                </a:moveTo>
                                <a:lnTo>
                                  <a:pt x="91" y="15"/>
                                </a:lnTo>
                                <a:lnTo>
                                  <a:pt x="89" y="15"/>
                                </a:lnTo>
                                <a:lnTo>
                                  <a:pt x="86" y="13"/>
                                </a:lnTo>
                                <a:lnTo>
                                  <a:pt x="81" y="12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7" y="9"/>
                                </a:lnTo>
                                <a:lnTo>
                                  <a:pt x="65" y="8"/>
                                </a:lnTo>
                                <a:lnTo>
                                  <a:pt x="61" y="8"/>
                                </a:lnTo>
                                <a:lnTo>
                                  <a:pt x="59" y="6"/>
                                </a:lnTo>
                                <a:lnTo>
                                  <a:pt x="54" y="5"/>
                                </a:lnTo>
                                <a:lnTo>
                                  <a:pt x="52" y="5"/>
                                </a:lnTo>
                                <a:lnTo>
                                  <a:pt x="48" y="4"/>
                                </a:lnTo>
                                <a:lnTo>
                                  <a:pt x="45" y="4"/>
                                </a:lnTo>
                                <a:lnTo>
                                  <a:pt x="42" y="3"/>
                                </a:lnTo>
                                <a:lnTo>
                                  <a:pt x="38" y="3"/>
                                </a:lnTo>
                                <a:lnTo>
                                  <a:pt x="36" y="2"/>
                                </a:lnTo>
                                <a:lnTo>
                                  <a:pt x="34" y="2"/>
                                </a:lnTo>
                                <a:lnTo>
                                  <a:pt x="30" y="1"/>
                                </a:lnTo>
                                <a:lnTo>
                                  <a:pt x="27" y="1"/>
                                </a:lnTo>
                                <a:lnTo>
                                  <a:pt x="24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1"/>
                                </a:lnTo>
                                <a:lnTo>
                                  <a:pt x="7" y="3"/>
                                </a:lnTo>
                                <a:lnTo>
                                  <a:pt x="5" y="5"/>
                                </a:lnTo>
                                <a:lnTo>
                                  <a:pt x="3" y="8"/>
                                </a:lnTo>
                                <a:lnTo>
                                  <a:pt x="0" y="13"/>
                                </a:lnTo>
                                <a:lnTo>
                                  <a:pt x="3" y="17"/>
                                </a:lnTo>
                                <a:lnTo>
                                  <a:pt x="4" y="17"/>
                                </a:lnTo>
                                <a:lnTo>
                                  <a:pt x="7" y="18"/>
                                </a:lnTo>
                                <a:lnTo>
                                  <a:pt x="11" y="18"/>
                                </a:lnTo>
                                <a:lnTo>
                                  <a:pt x="16" y="18"/>
                                </a:lnTo>
                                <a:lnTo>
                                  <a:pt x="19" y="18"/>
                                </a:lnTo>
                                <a:lnTo>
                                  <a:pt x="22" y="18"/>
                                </a:lnTo>
                                <a:lnTo>
                                  <a:pt x="26" y="18"/>
                                </a:lnTo>
                                <a:lnTo>
                                  <a:pt x="28" y="18"/>
                                </a:lnTo>
                                <a:lnTo>
                                  <a:pt x="31" y="18"/>
                                </a:lnTo>
                                <a:lnTo>
                                  <a:pt x="35" y="18"/>
                                </a:lnTo>
                                <a:lnTo>
                                  <a:pt x="38" y="18"/>
                                </a:lnTo>
                                <a:lnTo>
                                  <a:pt x="43" y="19"/>
                                </a:lnTo>
                                <a:lnTo>
                                  <a:pt x="45" y="19"/>
                                </a:lnTo>
                                <a:lnTo>
                                  <a:pt x="49" y="19"/>
                                </a:lnTo>
                                <a:lnTo>
                                  <a:pt x="52" y="19"/>
                                </a:lnTo>
                                <a:lnTo>
                                  <a:pt x="56" y="19"/>
                                </a:lnTo>
                                <a:lnTo>
                                  <a:pt x="59" y="19"/>
                                </a:lnTo>
                                <a:lnTo>
                                  <a:pt x="61" y="19"/>
                                </a:lnTo>
                                <a:lnTo>
                                  <a:pt x="65" y="19"/>
                                </a:lnTo>
                                <a:lnTo>
                                  <a:pt x="68" y="19"/>
                                </a:lnTo>
                                <a:lnTo>
                                  <a:pt x="73" y="19"/>
                                </a:lnTo>
                                <a:lnTo>
                                  <a:pt x="76" y="19"/>
                                </a:lnTo>
                                <a:lnTo>
                                  <a:pt x="80" y="20"/>
                                </a:lnTo>
                                <a:lnTo>
                                  <a:pt x="82" y="20"/>
                                </a:lnTo>
                                <a:lnTo>
                                  <a:pt x="86" y="20"/>
                                </a:lnTo>
                                <a:lnTo>
                                  <a:pt x="89" y="19"/>
                                </a:lnTo>
                                <a:lnTo>
                                  <a:pt x="91" y="18"/>
                                </a:lnTo>
                                <a:lnTo>
                                  <a:pt x="92" y="17"/>
                                </a:lnTo>
                                <a:lnTo>
                                  <a:pt x="92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Freeform 170"/>
                        <wps:cNvSpPr>
                          <a:spLocks/>
                        </wps:cNvSpPr>
                        <wps:spPr bwMode="auto">
                          <a:xfrm>
                            <a:off x="90170" y="26670"/>
                            <a:ext cx="26035" cy="13335"/>
                          </a:xfrm>
                          <a:custGeom>
                            <a:avLst/>
                            <a:gdLst>
                              <a:gd name="T0" fmla="*/ 0 w 123"/>
                              <a:gd name="T1" fmla="*/ 38 h 64"/>
                              <a:gd name="T2" fmla="*/ 1 w 123"/>
                              <a:gd name="T3" fmla="*/ 34 h 64"/>
                              <a:gd name="T4" fmla="*/ 4 w 123"/>
                              <a:gd name="T5" fmla="*/ 30 h 64"/>
                              <a:gd name="T6" fmla="*/ 9 w 123"/>
                              <a:gd name="T7" fmla="*/ 29 h 64"/>
                              <a:gd name="T8" fmla="*/ 16 w 123"/>
                              <a:gd name="T9" fmla="*/ 29 h 64"/>
                              <a:gd name="T10" fmla="*/ 23 w 123"/>
                              <a:gd name="T11" fmla="*/ 30 h 64"/>
                              <a:gd name="T12" fmla="*/ 31 w 123"/>
                              <a:gd name="T13" fmla="*/ 32 h 64"/>
                              <a:gd name="T14" fmla="*/ 39 w 123"/>
                              <a:gd name="T15" fmla="*/ 36 h 64"/>
                              <a:gd name="T16" fmla="*/ 47 w 123"/>
                              <a:gd name="T17" fmla="*/ 38 h 64"/>
                              <a:gd name="T18" fmla="*/ 54 w 123"/>
                              <a:gd name="T19" fmla="*/ 41 h 64"/>
                              <a:gd name="T20" fmla="*/ 62 w 123"/>
                              <a:gd name="T21" fmla="*/ 44 h 64"/>
                              <a:gd name="T22" fmla="*/ 63 w 123"/>
                              <a:gd name="T23" fmla="*/ 41 h 64"/>
                              <a:gd name="T24" fmla="*/ 60 w 123"/>
                              <a:gd name="T25" fmla="*/ 38 h 64"/>
                              <a:gd name="T26" fmla="*/ 56 w 123"/>
                              <a:gd name="T27" fmla="*/ 31 h 64"/>
                              <a:gd name="T28" fmla="*/ 52 w 123"/>
                              <a:gd name="T29" fmla="*/ 26 h 64"/>
                              <a:gd name="T30" fmla="*/ 47 w 123"/>
                              <a:gd name="T31" fmla="*/ 18 h 64"/>
                              <a:gd name="T32" fmla="*/ 42 w 123"/>
                              <a:gd name="T33" fmla="*/ 10 h 64"/>
                              <a:gd name="T34" fmla="*/ 40 w 123"/>
                              <a:gd name="T35" fmla="*/ 4 h 64"/>
                              <a:gd name="T36" fmla="*/ 40 w 123"/>
                              <a:gd name="T37" fmla="*/ 1 h 64"/>
                              <a:gd name="T38" fmla="*/ 45 w 123"/>
                              <a:gd name="T39" fmla="*/ 0 h 64"/>
                              <a:gd name="T40" fmla="*/ 53 w 123"/>
                              <a:gd name="T41" fmla="*/ 3 h 64"/>
                              <a:gd name="T42" fmla="*/ 60 w 123"/>
                              <a:gd name="T43" fmla="*/ 7 h 64"/>
                              <a:gd name="T44" fmla="*/ 67 w 123"/>
                              <a:gd name="T45" fmla="*/ 10 h 64"/>
                              <a:gd name="T46" fmla="*/ 75 w 123"/>
                              <a:gd name="T47" fmla="*/ 14 h 64"/>
                              <a:gd name="T48" fmla="*/ 82 w 123"/>
                              <a:gd name="T49" fmla="*/ 19 h 64"/>
                              <a:gd name="T50" fmla="*/ 87 w 123"/>
                              <a:gd name="T51" fmla="*/ 22 h 64"/>
                              <a:gd name="T52" fmla="*/ 95 w 123"/>
                              <a:gd name="T53" fmla="*/ 28 h 64"/>
                              <a:gd name="T54" fmla="*/ 106 w 123"/>
                              <a:gd name="T55" fmla="*/ 35 h 64"/>
                              <a:gd name="T56" fmla="*/ 115 w 123"/>
                              <a:gd name="T57" fmla="*/ 41 h 64"/>
                              <a:gd name="T58" fmla="*/ 122 w 123"/>
                              <a:gd name="T59" fmla="*/ 46 h 64"/>
                              <a:gd name="T60" fmla="*/ 122 w 123"/>
                              <a:gd name="T61" fmla="*/ 47 h 64"/>
                              <a:gd name="T62" fmla="*/ 117 w 123"/>
                              <a:gd name="T63" fmla="*/ 49 h 64"/>
                              <a:gd name="T64" fmla="*/ 110 w 123"/>
                              <a:gd name="T65" fmla="*/ 47 h 64"/>
                              <a:gd name="T66" fmla="*/ 105 w 123"/>
                              <a:gd name="T67" fmla="*/ 46 h 64"/>
                              <a:gd name="T68" fmla="*/ 98 w 123"/>
                              <a:gd name="T69" fmla="*/ 43 h 64"/>
                              <a:gd name="T70" fmla="*/ 91 w 123"/>
                              <a:gd name="T71" fmla="*/ 39 h 64"/>
                              <a:gd name="T72" fmla="*/ 85 w 123"/>
                              <a:gd name="T73" fmla="*/ 36 h 64"/>
                              <a:gd name="T74" fmla="*/ 78 w 123"/>
                              <a:gd name="T75" fmla="*/ 32 h 64"/>
                              <a:gd name="T76" fmla="*/ 71 w 123"/>
                              <a:gd name="T77" fmla="*/ 29 h 64"/>
                              <a:gd name="T78" fmla="*/ 71 w 123"/>
                              <a:gd name="T79" fmla="*/ 30 h 64"/>
                              <a:gd name="T80" fmla="*/ 78 w 123"/>
                              <a:gd name="T81" fmla="*/ 37 h 64"/>
                              <a:gd name="T82" fmla="*/ 84 w 123"/>
                              <a:gd name="T83" fmla="*/ 43 h 64"/>
                              <a:gd name="T84" fmla="*/ 90 w 123"/>
                              <a:gd name="T85" fmla="*/ 49 h 64"/>
                              <a:gd name="T86" fmla="*/ 93 w 123"/>
                              <a:gd name="T87" fmla="*/ 55 h 64"/>
                              <a:gd name="T88" fmla="*/ 97 w 123"/>
                              <a:gd name="T89" fmla="*/ 63 h 64"/>
                              <a:gd name="T90" fmla="*/ 91 w 123"/>
                              <a:gd name="T91" fmla="*/ 64 h 64"/>
                              <a:gd name="T92" fmla="*/ 82 w 123"/>
                              <a:gd name="T93" fmla="*/ 62 h 64"/>
                              <a:gd name="T94" fmla="*/ 73 w 123"/>
                              <a:gd name="T95" fmla="*/ 59 h 64"/>
                              <a:gd name="T96" fmla="*/ 68 w 123"/>
                              <a:gd name="T97" fmla="*/ 58 h 64"/>
                              <a:gd name="T98" fmla="*/ 61 w 123"/>
                              <a:gd name="T99" fmla="*/ 56 h 64"/>
                              <a:gd name="T100" fmla="*/ 54 w 123"/>
                              <a:gd name="T101" fmla="*/ 54 h 64"/>
                              <a:gd name="T102" fmla="*/ 47 w 123"/>
                              <a:gd name="T103" fmla="*/ 53 h 64"/>
                              <a:gd name="T104" fmla="*/ 41 w 123"/>
                              <a:gd name="T105" fmla="*/ 50 h 64"/>
                              <a:gd name="T106" fmla="*/ 35 w 123"/>
                              <a:gd name="T107" fmla="*/ 48 h 64"/>
                              <a:gd name="T108" fmla="*/ 29 w 123"/>
                              <a:gd name="T109" fmla="*/ 47 h 64"/>
                              <a:gd name="T110" fmla="*/ 22 w 123"/>
                              <a:gd name="T111" fmla="*/ 45 h 64"/>
                              <a:gd name="T112" fmla="*/ 15 w 123"/>
                              <a:gd name="T113" fmla="*/ 44 h 64"/>
                              <a:gd name="T114" fmla="*/ 9 w 123"/>
                              <a:gd name="T115" fmla="*/ 44 h 64"/>
                              <a:gd name="T116" fmla="*/ 2 w 123"/>
                              <a:gd name="T117" fmla="*/ 41 h 64"/>
                              <a:gd name="T118" fmla="*/ 1 w 123"/>
                              <a:gd name="T119" fmla="*/ 41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3" h="64">
                                <a:moveTo>
                                  <a:pt x="1" y="41"/>
                                </a:moveTo>
                                <a:lnTo>
                                  <a:pt x="0" y="38"/>
                                </a:lnTo>
                                <a:lnTo>
                                  <a:pt x="0" y="36"/>
                                </a:lnTo>
                                <a:lnTo>
                                  <a:pt x="1" y="34"/>
                                </a:lnTo>
                                <a:lnTo>
                                  <a:pt x="2" y="31"/>
                                </a:lnTo>
                                <a:lnTo>
                                  <a:pt x="4" y="30"/>
                                </a:lnTo>
                                <a:lnTo>
                                  <a:pt x="7" y="29"/>
                                </a:lnTo>
                                <a:lnTo>
                                  <a:pt x="9" y="29"/>
                                </a:lnTo>
                                <a:lnTo>
                                  <a:pt x="14" y="29"/>
                                </a:lnTo>
                                <a:lnTo>
                                  <a:pt x="16" y="29"/>
                                </a:lnTo>
                                <a:lnTo>
                                  <a:pt x="19" y="29"/>
                                </a:lnTo>
                                <a:lnTo>
                                  <a:pt x="23" y="30"/>
                                </a:lnTo>
                                <a:lnTo>
                                  <a:pt x="26" y="31"/>
                                </a:lnTo>
                                <a:lnTo>
                                  <a:pt x="31" y="32"/>
                                </a:lnTo>
                                <a:lnTo>
                                  <a:pt x="34" y="35"/>
                                </a:lnTo>
                                <a:lnTo>
                                  <a:pt x="39" y="36"/>
                                </a:lnTo>
                                <a:lnTo>
                                  <a:pt x="43" y="37"/>
                                </a:lnTo>
                                <a:lnTo>
                                  <a:pt x="47" y="38"/>
                                </a:lnTo>
                                <a:lnTo>
                                  <a:pt x="50" y="40"/>
                                </a:lnTo>
                                <a:lnTo>
                                  <a:pt x="54" y="41"/>
                                </a:lnTo>
                                <a:lnTo>
                                  <a:pt x="57" y="43"/>
                                </a:lnTo>
                                <a:lnTo>
                                  <a:pt x="62" y="44"/>
                                </a:lnTo>
                                <a:lnTo>
                                  <a:pt x="63" y="44"/>
                                </a:lnTo>
                                <a:lnTo>
                                  <a:pt x="63" y="41"/>
                                </a:lnTo>
                                <a:lnTo>
                                  <a:pt x="62" y="40"/>
                                </a:lnTo>
                                <a:lnTo>
                                  <a:pt x="60" y="38"/>
                                </a:lnTo>
                                <a:lnTo>
                                  <a:pt x="58" y="36"/>
                                </a:lnTo>
                                <a:lnTo>
                                  <a:pt x="56" y="31"/>
                                </a:lnTo>
                                <a:lnTo>
                                  <a:pt x="54" y="29"/>
                                </a:lnTo>
                                <a:lnTo>
                                  <a:pt x="52" y="26"/>
                                </a:lnTo>
                                <a:lnTo>
                                  <a:pt x="49" y="21"/>
                                </a:lnTo>
                                <a:lnTo>
                                  <a:pt x="47" y="18"/>
                                </a:lnTo>
                                <a:lnTo>
                                  <a:pt x="45" y="14"/>
                                </a:lnTo>
                                <a:lnTo>
                                  <a:pt x="42" y="10"/>
                                </a:lnTo>
                                <a:lnTo>
                                  <a:pt x="41" y="8"/>
                                </a:lnTo>
                                <a:lnTo>
                                  <a:pt x="40" y="4"/>
                                </a:lnTo>
                                <a:lnTo>
                                  <a:pt x="40" y="2"/>
                                </a:lnTo>
                                <a:lnTo>
                                  <a:pt x="40" y="1"/>
                                </a:lnTo>
                                <a:lnTo>
                                  <a:pt x="41" y="0"/>
                                </a:lnTo>
                                <a:lnTo>
                                  <a:pt x="45" y="0"/>
                                </a:lnTo>
                                <a:lnTo>
                                  <a:pt x="49" y="2"/>
                                </a:lnTo>
                                <a:lnTo>
                                  <a:pt x="53" y="3"/>
                                </a:lnTo>
                                <a:lnTo>
                                  <a:pt x="56" y="4"/>
                                </a:lnTo>
                                <a:lnTo>
                                  <a:pt x="60" y="7"/>
                                </a:lnTo>
                                <a:lnTo>
                                  <a:pt x="63" y="9"/>
                                </a:lnTo>
                                <a:lnTo>
                                  <a:pt x="67" y="10"/>
                                </a:lnTo>
                                <a:lnTo>
                                  <a:pt x="71" y="12"/>
                                </a:lnTo>
                                <a:lnTo>
                                  <a:pt x="75" y="14"/>
                                </a:lnTo>
                                <a:lnTo>
                                  <a:pt x="78" y="17"/>
                                </a:lnTo>
                                <a:lnTo>
                                  <a:pt x="82" y="19"/>
                                </a:lnTo>
                                <a:lnTo>
                                  <a:pt x="85" y="20"/>
                                </a:lnTo>
                                <a:lnTo>
                                  <a:pt x="87" y="22"/>
                                </a:lnTo>
                                <a:lnTo>
                                  <a:pt x="91" y="25"/>
                                </a:lnTo>
                                <a:lnTo>
                                  <a:pt x="95" y="28"/>
                                </a:lnTo>
                                <a:lnTo>
                                  <a:pt x="100" y="31"/>
                                </a:lnTo>
                                <a:lnTo>
                                  <a:pt x="106" y="35"/>
                                </a:lnTo>
                                <a:lnTo>
                                  <a:pt x="110" y="38"/>
                                </a:lnTo>
                                <a:lnTo>
                                  <a:pt x="115" y="41"/>
                                </a:lnTo>
                                <a:lnTo>
                                  <a:pt x="118" y="44"/>
                                </a:lnTo>
                                <a:lnTo>
                                  <a:pt x="122" y="46"/>
                                </a:lnTo>
                                <a:lnTo>
                                  <a:pt x="123" y="47"/>
                                </a:lnTo>
                                <a:lnTo>
                                  <a:pt x="122" y="47"/>
                                </a:lnTo>
                                <a:lnTo>
                                  <a:pt x="120" y="48"/>
                                </a:lnTo>
                                <a:lnTo>
                                  <a:pt x="117" y="49"/>
                                </a:lnTo>
                                <a:lnTo>
                                  <a:pt x="113" y="48"/>
                                </a:lnTo>
                                <a:lnTo>
                                  <a:pt x="110" y="47"/>
                                </a:lnTo>
                                <a:lnTo>
                                  <a:pt x="107" y="47"/>
                                </a:lnTo>
                                <a:lnTo>
                                  <a:pt x="105" y="46"/>
                                </a:lnTo>
                                <a:lnTo>
                                  <a:pt x="102" y="45"/>
                                </a:lnTo>
                                <a:lnTo>
                                  <a:pt x="98" y="43"/>
                                </a:lnTo>
                                <a:lnTo>
                                  <a:pt x="95" y="41"/>
                                </a:lnTo>
                                <a:lnTo>
                                  <a:pt x="91" y="39"/>
                                </a:lnTo>
                                <a:lnTo>
                                  <a:pt x="88" y="38"/>
                                </a:lnTo>
                                <a:lnTo>
                                  <a:pt x="85" y="36"/>
                                </a:lnTo>
                                <a:lnTo>
                                  <a:pt x="80" y="34"/>
                                </a:lnTo>
                                <a:lnTo>
                                  <a:pt x="78" y="32"/>
                                </a:lnTo>
                                <a:lnTo>
                                  <a:pt x="76" y="31"/>
                                </a:lnTo>
                                <a:lnTo>
                                  <a:pt x="71" y="29"/>
                                </a:lnTo>
                                <a:lnTo>
                                  <a:pt x="70" y="29"/>
                                </a:lnTo>
                                <a:lnTo>
                                  <a:pt x="71" y="30"/>
                                </a:lnTo>
                                <a:lnTo>
                                  <a:pt x="76" y="34"/>
                                </a:lnTo>
                                <a:lnTo>
                                  <a:pt x="78" y="37"/>
                                </a:lnTo>
                                <a:lnTo>
                                  <a:pt x="80" y="39"/>
                                </a:lnTo>
                                <a:lnTo>
                                  <a:pt x="84" y="43"/>
                                </a:lnTo>
                                <a:lnTo>
                                  <a:pt x="86" y="47"/>
                                </a:lnTo>
                                <a:lnTo>
                                  <a:pt x="90" y="49"/>
                                </a:lnTo>
                                <a:lnTo>
                                  <a:pt x="92" y="53"/>
                                </a:lnTo>
                                <a:lnTo>
                                  <a:pt x="93" y="55"/>
                                </a:lnTo>
                                <a:lnTo>
                                  <a:pt x="95" y="58"/>
                                </a:lnTo>
                                <a:lnTo>
                                  <a:pt x="97" y="63"/>
                                </a:lnTo>
                                <a:lnTo>
                                  <a:pt x="94" y="64"/>
                                </a:lnTo>
                                <a:lnTo>
                                  <a:pt x="91" y="64"/>
                                </a:lnTo>
                                <a:lnTo>
                                  <a:pt x="87" y="63"/>
                                </a:lnTo>
                                <a:lnTo>
                                  <a:pt x="82" y="62"/>
                                </a:lnTo>
                                <a:lnTo>
                                  <a:pt x="77" y="61"/>
                                </a:lnTo>
                                <a:lnTo>
                                  <a:pt x="73" y="59"/>
                                </a:lnTo>
                                <a:lnTo>
                                  <a:pt x="70" y="58"/>
                                </a:lnTo>
                                <a:lnTo>
                                  <a:pt x="68" y="58"/>
                                </a:lnTo>
                                <a:lnTo>
                                  <a:pt x="64" y="57"/>
                                </a:lnTo>
                                <a:lnTo>
                                  <a:pt x="61" y="56"/>
                                </a:lnTo>
                                <a:lnTo>
                                  <a:pt x="57" y="55"/>
                                </a:lnTo>
                                <a:lnTo>
                                  <a:pt x="54" y="54"/>
                                </a:lnTo>
                                <a:lnTo>
                                  <a:pt x="52" y="54"/>
                                </a:lnTo>
                                <a:lnTo>
                                  <a:pt x="47" y="53"/>
                                </a:lnTo>
                                <a:lnTo>
                                  <a:pt x="45" y="52"/>
                                </a:lnTo>
                                <a:lnTo>
                                  <a:pt x="41" y="50"/>
                                </a:lnTo>
                                <a:lnTo>
                                  <a:pt x="38" y="49"/>
                                </a:lnTo>
                                <a:lnTo>
                                  <a:pt x="35" y="48"/>
                                </a:lnTo>
                                <a:lnTo>
                                  <a:pt x="32" y="48"/>
                                </a:lnTo>
                                <a:lnTo>
                                  <a:pt x="29" y="47"/>
                                </a:lnTo>
                                <a:lnTo>
                                  <a:pt x="26" y="47"/>
                                </a:lnTo>
                                <a:lnTo>
                                  <a:pt x="22" y="45"/>
                                </a:lnTo>
                                <a:lnTo>
                                  <a:pt x="18" y="45"/>
                                </a:lnTo>
                                <a:lnTo>
                                  <a:pt x="15" y="44"/>
                                </a:lnTo>
                                <a:lnTo>
                                  <a:pt x="14" y="45"/>
                                </a:lnTo>
                                <a:lnTo>
                                  <a:pt x="9" y="44"/>
                                </a:lnTo>
                                <a:lnTo>
                                  <a:pt x="4" y="43"/>
                                </a:lnTo>
                                <a:lnTo>
                                  <a:pt x="2" y="41"/>
                                </a:lnTo>
                                <a:lnTo>
                                  <a:pt x="1" y="41"/>
                                </a:lnTo>
                                <a:lnTo>
                                  <a:pt x="1" y="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Freeform 171"/>
                        <wps:cNvSpPr>
                          <a:spLocks/>
                        </wps:cNvSpPr>
                        <wps:spPr bwMode="auto">
                          <a:xfrm>
                            <a:off x="113030" y="13335"/>
                            <a:ext cx="40640" cy="19050"/>
                          </a:xfrm>
                          <a:custGeom>
                            <a:avLst/>
                            <a:gdLst>
                              <a:gd name="T0" fmla="*/ 1 w 191"/>
                              <a:gd name="T1" fmla="*/ 42 h 89"/>
                              <a:gd name="T2" fmla="*/ 8 w 191"/>
                              <a:gd name="T3" fmla="*/ 52 h 89"/>
                              <a:gd name="T4" fmla="*/ 22 w 191"/>
                              <a:gd name="T5" fmla="*/ 66 h 89"/>
                              <a:gd name="T6" fmla="*/ 29 w 191"/>
                              <a:gd name="T7" fmla="*/ 73 h 89"/>
                              <a:gd name="T8" fmla="*/ 38 w 191"/>
                              <a:gd name="T9" fmla="*/ 80 h 89"/>
                              <a:gd name="T10" fmla="*/ 47 w 191"/>
                              <a:gd name="T11" fmla="*/ 84 h 89"/>
                              <a:gd name="T12" fmla="*/ 58 w 191"/>
                              <a:gd name="T13" fmla="*/ 88 h 89"/>
                              <a:gd name="T14" fmla="*/ 68 w 191"/>
                              <a:gd name="T15" fmla="*/ 89 h 89"/>
                              <a:gd name="T16" fmla="*/ 73 w 191"/>
                              <a:gd name="T17" fmla="*/ 87 h 89"/>
                              <a:gd name="T18" fmla="*/ 74 w 191"/>
                              <a:gd name="T19" fmla="*/ 74 h 89"/>
                              <a:gd name="T20" fmla="*/ 77 w 191"/>
                              <a:gd name="T21" fmla="*/ 62 h 89"/>
                              <a:gd name="T22" fmla="*/ 82 w 191"/>
                              <a:gd name="T23" fmla="*/ 52 h 89"/>
                              <a:gd name="T24" fmla="*/ 86 w 191"/>
                              <a:gd name="T25" fmla="*/ 53 h 89"/>
                              <a:gd name="T26" fmla="*/ 91 w 191"/>
                              <a:gd name="T27" fmla="*/ 63 h 89"/>
                              <a:gd name="T28" fmla="*/ 96 w 191"/>
                              <a:gd name="T29" fmla="*/ 73 h 89"/>
                              <a:gd name="T30" fmla="*/ 108 w 191"/>
                              <a:gd name="T31" fmla="*/ 78 h 89"/>
                              <a:gd name="T32" fmla="*/ 116 w 191"/>
                              <a:gd name="T33" fmla="*/ 70 h 89"/>
                              <a:gd name="T34" fmla="*/ 128 w 191"/>
                              <a:gd name="T35" fmla="*/ 58 h 89"/>
                              <a:gd name="T36" fmla="*/ 137 w 191"/>
                              <a:gd name="T37" fmla="*/ 51 h 89"/>
                              <a:gd name="T38" fmla="*/ 148 w 191"/>
                              <a:gd name="T39" fmla="*/ 43 h 89"/>
                              <a:gd name="T40" fmla="*/ 159 w 191"/>
                              <a:gd name="T41" fmla="*/ 34 h 89"/>
                              <a:gd name="T42" fmla="*/ 168 w 191"/>
                              <a:gd name="T43" fmla="*/ 25 h 89"/>
                              <a:gd name="T44" fmla="*/ 178 w 191"/>
                              <a:gd name="T45" fmla="*/ 18 h 89"/>
                              <a:gd name="T46" fmla="*/ 188 w 191"/>
                              <a:gd name="T47" fmla="*/ 9 h 89"/>
                              <a:gd name="T48" fmla="*/ 191 w 191"/>
                              <a:gd name="T49" fmla="*/ 2 h 89"/>
                              <a:gd name="T50" fmla="*/ 184 w 191"/>
                              <a:gd name="T51" fmla="*/ 0 h 89"/>
                              <a:gd name="T52" fmla="*/ 176 w 191"/>
                              <a:gd name="T53" fmla="*/ 3 h 89"/>
                              <a:gd name="T54" fmla="*/ 167 w 191"/>
                              <a:gd name="T55" fmla="*/ 9 h 89"/>
                              <a:gd name="T56" fmla="*/ 158 w 191"/>
                              <a:gd name="T57" fmla="*/ 15 h 89"/>
                              <a:gd name="T58" fmla="*/ 148 w 191"/>
                              <a:gd name="T59" fmla="*/ 21 h 89"/>
                              <a:gd name="T60" fmla="*/ 136 w 191"/>
                              <a:gd name="T61" fmla="*/ 28 h 89"/>
                              <a:gd name="T62" fmla="*/ 126 w 191"/>
                              <a:gd name="T63" fmla="*/ 35 h 89"/>
                              <a:gd name="T64" fmla="*/ 118 w 191"/>
                              <a:gd name="T65" fmla="*/ 41 h 89"/>
                              <a:gd name="T66" fmla="*/ 106 w 191"/>
                              <a:gd name="T67" fmla="*/ 48 h 89"/>
                              <a:gd name="T68" fmla="*/ 105 w 191"/>
                              <a:gd name="T69" fmla="*/ 46 h 89"/>
                              <a:gd name="T70" fmla="*/ 104 w 191"/>
                              <a:gd name="T71" fmla="*/ 34 h 89"/>
                              <a:gd name="T72" fmla="*/ 100 w 191"/>
                              <a:gd name="T73" fmla="*/ 23 h 89"/>
                              <a:gd name="T74" fmla="*/ 92 w 191"/>
                              <a:gd name="T75" fmla="*/ 16 h 89"/>
                              <a:gd name="T76" fmla="*/ 79 w 191"/>
                              <a:gd name="T77" fmla="*/ 18 h 89"/>
                              <a:gd name="T78" fmla="*/ 70 w 191"/>
                              <a:gd name="T79" fmla="*/ 28 h 89"/>
                              <a:gd name="T80" fmla="*/ 63 w 191"/>
                              <a:gd name="T81" fmla="*/ 38 h 89"/>
                              <a:gd name="T82" fmla="*/ 58 w 191"/>
                              <a:gd name="T83" fmla="*/ 47 h 89"/>
                              <a:gd name="T84" fmla="*/ 53 w 191"/>
                              <a:gd name="T85" fmla="*/ 60 h 89"/>
                              <a:gd name="T86" fmla="*/ 53 w 191"/>
                              <a:gd name="T87" fmla="*/ 66 h 89"/>
                              <a:gd name="T88" fmla="*/ 50 w 191"/>
                              <a:gd name="T89" fmla="*/ 73 h 89"/>
                              <a:gd name="T90" fmla="*/ 37 w 191"/>
                              <a:gd name="T91" fmla="*/ 64 h 89"/>
                              <a:gd name="T92" fmla="*/ 25 w 191"/>
                              <a:gd name="T93" fmla="*/ 55 h 89"/>
                              <a:gd name="T94" fmla="*/ 17 w 191"/>
                              <a:gd name="T95" fmla="*/ 44 h 89"/>
                              <a:gd name="T96" fmla="*/ 9 w 191"/>
                              <a:gd name="T97" fmla="*/ 34 h 89"/>
                              <a:gd name="T98" fmla="*/ 2 w 191"/>
                              <a:gd name="T99" fmla="*/ 36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91" h="89">
                                <a:moveTo>
                                  <a:pt x="1" y="38"/>
                                </a:moveTo>
                                <a:lnTo>
                                  <a:pt x="0" y="39"/>
                                </a:lnTo>
                                <a:lnTo>
                                  <a:pt x="1" y="42"/>
                                </a:lnTo>
                                <a:lnTo>
                                  <a:pt x="3" y="44"/>
                                </a:lnTo>
                                <a:lnTo>
                                  <a:pt x="6" y="48"/>
                                </a:lnTo>
                                <a:lnTo>
                                  <a:pt x="8" y="52"/>
                                </a:lnTo>
                                <a:lnTo>
                                  <a:pt x="11" y="56"/>
                                </a:lnTo>
                                <a:lnTo>
                                  <a:pt x="16" y="62"/>
                                </a:lnTo>
                                <a:lnTo>
                                  <a:pt x="22" y="66"/>
                                </a:lnTo>
                                <a:lnTo>
                                  <a:pt x="23" y="69"/>
                                </a:lnTo>
                                <a:lnTo>
                                  <a:pt x="26" y="71"/>
                                </a:lnTo>
                                <a:lnTo>
                                  <a:pt x="29" y="73"/>
                                </a:lnTo>
                                <a:lnTo>
                                  <a:pt x="32" y="75"/>
                                </a:lnTo>
                                <a:lnTo>
                                  <a:pt x="35" y="78"/>
                                </a:lnTo>
                                <a:lnTo>
                                  <a:pt x="38" y="80"/>
                                </a:lnTo>
                                <a:lnTo>
                                  <a:pt x="40" y="81"/>
                                </a:lnTo>
                                <a:lnTo>
                                  <a:pt x="44" y="83"/>
                                </a:lnTo>
                                <a:lnTo>
                                  <a:pt x="47" y="84"/>
                                </a:lnTo>
                                <a:lnTo>
                                  <a:pt x="51" y="85"/>
                                </a:lnTo>
                                <a:lnTo>
                                  <a:pt x="54" y="87"/>
                                </a:lnTo>
                                <a:lnTo>
                                  <a:pt x="58" y="88"/>
                                </a:lnTo>
                                <a:lnTo>
                                  <a:pt x="61" y="88"/>
                                </a:lnTo>
                                <a:lnTo>
                                  <a:pt x="64" y="89"/>
                                </a:lnTo>
                                <a:lnTo>
                                  <a:pt x="68" y="89"/>
                                </a:lnTo>
                                <a:lnTo>
                                  <a:pt x="71" y="89"/>
                                </a:lnTo>
                                <a:lnTo>
                                  <a:pt x="71" y="88"/>
                                </a:lnTo>
                                <a:lnTo>
                                  <a:pt x="73" y="87"/>
                                </a:lnTo>
                                <a:lnTo>
                                  <a:pt x="74" y="82"/>
                                </a:lnTo>
                                <a:lnTo>
                                  <a:pt x="74" y="78"/>
                                </a:lnTo>
                                <a:lnTo>
                                  <a:pt x="74" y="74"/>
                                </a:lnTo>
                                <a:lnTo>
                                  <a:pt x="75" y="71"/>
                                </a:lnTo>
                                <a:lnTo>
                                  <a:pt x="76" y="66"/>
                                </a:lnTo>
                                <a:lnTo>
                                  <a:pt x="77" y="62"/>
                                </a:lnTo>
                                <a:lnTo>
                                  <a:pt x="78" y="57"/>
                                </a:lnTo>
                                <a:lnTo>
                                  <a:pt x="79" y="55"/>
                                </a:lnTo>
                                <a:lnTo>
                                  <a:pt x="82" y="52"/>
                                </a:lnTo>
                                <a:lnTo>
                                  <a:pt x="83" y="52"/>
                                </a:lnTo>
                                <a:lnTo>
                                  <a:pt x="84" y="51"/>
                                </a:lnTo>
                                <a:lnTo>
                                  <a:pt x="86" y="53"/>
                                </a:lnTo>
                                <a:lnTo>
                                  <a:pt x="88" y="55"/>
                                </a:lnTo>
                                <a:lnTo>
                                  <a:pt x="89" y="60"/>
                                </a:lnTo>
                                <a:lnTo>
                                  <a:pt x="91" y="63"/>
                                </a:lnTo>
                                <a:lnTo>
                                  <a:pt x="92" y="67"/>
                                </a:lnTo>
                                <a:lnTo>
                                  <a:pt x="93" y="71"/>
                                </a:lnTo>
                                <a:lnTo>
                                  <a:pt x="96" y="73"/>
                                </a:lnTo>
                                <a:lnTo>
                                  <a:pt x="99" y="76"/>
                                </a:lnTo>
                                <a:lnTo>
                                  <a:pt x="104" y="79"/>
                                </a:lnTo>
                                <a:lnTo>
                                  <a:pt x="108" y="78"/>
                                </a:lnTo>
                                <a:lnTo>
                                  <a:pt x="113" y="74"/>
                                </a:lnTo>
                                <a:lnTo>
                                  <a:pt x="114" y="72"/>
                                </a:lnTo>
                                <a:lnTo>
                                  <a:pt x="116" y="70"/>
                                </a:lnTo>
                                <a:lnTo>
                                  <a:pt x="120" y="65"/>
                                </a:lnTo>
                                <a:lnTo>
                                  <a:pt x="126" y="61"/>
                                </a:lnTo>
                                <a:lnTo>
                                  <a:pt x="128" y="58"/>
                                </a:lnTo>
                                <a:lnTo>
                                  <a:pt x="131" y="56"/>
                                </a:lnTo>
                                <a:lnTo>
                                  <a:pt x="134" y="54"/>
                                </a:lnTo>
                                <a:lnTo>
                                  <a:pt x="137" y="51"/>
                                </a:lnTo>
                                <a:lnTo>
                                  <a:pt x="141" y="48"/>
                                </a:lnTo>
                                <a:lnTo>
                                  <a:pt x="144" y="45"/>
                                </a:lnTo>
                                <a:lnTo>
                                  <a:pt x="148" y="43"/>
                                </a:lnTo>
                                <a:lnTo>
                                  <a:pt x="152" y="39"/>
                                </a:lnTo>
                                <a:lnTo>
                                  <a:pt x="154" y="37"/>
                                </a:lnTo>
                                <a:lnTo>
                                  <a:pt x="159" y="34"/>
                                </a:lnTo>
                                <a:lnTo>
                                  <a:pt x="161" y="30"/>
                                </a:lnTo>
                                <a:lnTo>
                                  <a:pt x="165" y="28"/>
                                </a:lnTo>
                                <a:lnTo>
                                  <a:pt x="168" y="25"/>
                                </a:lnTo>
                                <a:lnTo>
                                  <a:pt x="171" y="23"/>
                                </a:lnTo>
                                <a:lnTo>
                                  <a:pt x="174" y="20"/>
                                </a:lnTo>
                                <a:lnTo>
                                  <a:pt x="178" y="18"/>
                                </a:lnTo>
                                <a:lnTo>
                                  <a:pt x="182" y="14"/>
                                </a:lnTo>
                                <a:lnTo>
                                  <a:pt x="186" y="11"/>
                                </a:lnTo>
                                <a:lnTo>
                                  <a:pt x="188" y="9"/>
                                </a:lnTo>
                                <a:lnTo>
                                  <a:pt x="189" y="8"/>
                                </a:lnTo>
                                <a:lnTo>
                                  <a:pt x="190" y="6"/>
                                </a:lnTo>
                                <a:lnTo>
                                  <a:pt x="191" y="2"/>
                                </a:lnTo>
                                <a:lnTo>
                                  <a:pt x="190" y="0"/>
                                </a:lnTo>
                                <a:lnTo>
                                  <a:pt x="187" y="0"/>
                                </a:lnTo>
                                <a:lnTo>
                                  <a:pt x="184" y="0"/>
                                </a:lnTo>
                                <a:lnTo>
                                  <a:pt x="181" y="1"/>
                                </a:lnTo>
                                <a:lnTo>
                                  <a:pt x="179" y="2"/>
                                </a:lnTo>
                                <a:lnTo>
                                  <a:pt x="176" y="3"/>
                                </a:lnTo>
                                <a:lnTo>
                                  <a:pt x="174" y="6"/>
                                </a:lnTo>
                                <a:lnTo>
                                  <a:pt x="171" y="7"/>
                                </a:lnTo>
                                <a:lnTo>
                                  <a:pt x="167" y="9"/>
                                </a:lnTo>
                                <a:lnTo>
                                  <a:pt x="164" y="10"/>
                                </a:lnTo>
                                <a:lnTo>
                                  <a:pt x="161" y="12"/>
                                </a:lnTo>
                                <a:lnTo>
                                  <a:pt x="158" y="15"/>
                                </a:lnTo>
                                <a:lnTo>
                                  <a:pt x="154" y="17"/>
                                </a:lnTo>
                                <a:lnTo>
                                  <a:pt x="151" y="19"/>
                                </a:lnTo>
                                <a:lnTo>
                                  <a:pt x="148" y="21"/>
                                </a:lnTo>
                                <a:lnTo>
                                  <a:pt x="144" y="24"/>
                                </a:lnTo>
                                <a:lnTo>
                                  <a:pt x="139" y="26"/>
                                </a:lnTo>
                                <a:lnTo>
                                  <a:pt x="136" y="28"/>
                                </a:lnTo>
                                <a:lnTo>
                                  <a:pt x="133" y="30"/>
                                </a:lnTo>
                                <a:lnTo>
                                  <a:pt x="129" y="33"/>
                                </a:lnTo>
                                <a:lnTo>
                                  <a:pt x="126" y="35"/>
                                </a:lnTo>
                                <a:lnTo>
                                  <a:pt x="122" y="37"/>
                                </a:lnTo>
                                <a:lnTo>
                                  <a:pt x="120" y="38"/>
                                </a:lnTo>
                                <a:lnTo>
                                  <a:pt x="118" y="41"/>
                                </a:lnTo>
                                <a:lnTo>
                                  <a:pt x="112" y="44"/>
                                </a:lnTo>
                                <a:lnTo>
                                  <a:pt x="108" y="46"/>
                                </a:lnTo>
                                <a:lnTo>
                                  <a:pt x="106" y="48"/>
                                </a:lnTo>
                                <a:lnTo>
                                  <a:pt x="106" y="49"/>
                                </a:lnTo>
                                <a:lnTo>
                                  <a:pt x="105" y="48"/>
                                </a:lnTo>
                                <a:lnTo>
                                  <a:pt x="105" y="46"/>
                                </a:lnTo>
                                <a:lnTo>
                                  <a:pt x="105" y="43"/>
                                </a:lnTo>
                                <a:lnTo>
                                  <a:pt x="105" y="38"/>
                                </a:lnTo>
                                <a:lnTo>
                                  <a:pt x="104" y="34"/>
                                </a:lnTo>
                                <a:lnTo>
                                  <a:pt x="104" y="30"/>
                                </a:lnTo>
                                <a:lnTo>
                                  <a:pt x="101" y="26"/>
                                </a:lnTo>
                                <a:lnTo>
                                  <a:pt x="100" y="23"/>
                                </a:lnTo>
                                <a:lnTo>
                                  <a:pt x="98" y="19"/>
                                </a:lnTo>
                                <a:lnTo>
                                  <a:pt x="94" y="17"/>
                                </a:lnTo>
                                <a:lnTo>
                                  <a:pt x="92" y="16"/>
                                </a:lnTo>
                                <a:lnTo>
                                  <a:pt x="90" y="16"/>
                                </a:lnTo>
                                <a:lnTo>
                                  <a:pt x="84" y="16"/>
                                </a:lnTo>
                                <a:lnTo>
                                  <a:pt x="79" y="18"/>
                                </a:lnTo>
                                <a:lnTo>
                                  <a:pt x="76" y="21"/>
                                </a:lnTo>
                                <a:lnTo>
                                  <a:pt x="73" y="26"/>
                                </a:lnTo>
                                <a:lnTo>
                                  <a:pt x="70" y="28"/>
                                </a:lnTo>
                                <a:lnTo>
                                  <a:pt x="68" y="32"/>
                                </a:lnTo>
                                <a:lnTo>
                                  <a:pt x="66" y="35"/>
                                </a:lnTo>
                                <a:lnTo>
                                  <a:pt x="63" y="38"/>
                                </a:lnTo>
                                <a:lnTo>
                                  <a:pt x="61" y="42"/>
                                </a:lnTo>
                                <a:lnTo>
                                  <a:pt x="59" y="44"/>
                                </a:lnTo>
                                <a:lnTo>
                                  <a:pt x="58" y="47"/>
                                </a:lnTo>
                                <a:lnTo>
                                  <a:pt x="55" y="51"/>
                                </a:lnTo>
                                <a:lnTo>
                                  <a:pt x="53" y="55"/>
                                </a:lnTo>
                                <a:lnTo>
                                  <a:pt x="53" y="60"/>
                                </a:lnTo>
                                <a:lnTo>
                                  <a:pt x="53" y="61"/>
                                </a:lnTo>
                                <a:lnTo>
                                  <a:pt x="53" y="64"/>
                                </a:lnTo>
                                <a:lnTo>
                                  <a:pt x="53" y="66"/>
                                </a:lnTo>
                                <a:lnTo>
                                  <a:pt x="53" y="69"/>
                                </a:lnTo>
                                <a:lnTo>
                                  <a:pt x="53" y="72"/>
                                </a:lnTo>
                                <a:lnTo>
                                  <a:pt x="50" y="73"/>
                                </a:lnTo>
                                <a:lnTo>
                                  <a:pt x="46" y="72"/>
                                </a:lnTo>
                                <a:lnTo>
                                  <a:pt x="43" y="69"/>
                                </a:lnTo>
                                <a:lnTo>
                                  <a:pt x="37" y="64"/>
                                </a:lnTo>
                                <a:lnTo>
                                  <a:pt x="32" y="61"/>
                                </a:lnTo>
                                <a:lnTo>
                                  <a:pt x="29" y="57"/>
                                </a:lnTo>
                                <a:lnTo>
                                  <a:pt x="25" y="55"/>
                                </a:lnTo>
                                <a:lnTo>
                                  <a:pt x="23" y="52"/>
                                </a:lnTo>
                                <a:lnTo>
                                  <a:pt x="21" y="49"/>
                                </a:lnTo>
                                <a:lnTo>
                                  <a:pt x="17" y="44"/>
                                </a:lnTo>
                                <a:lnTo>
                                  <a:pt x="14" y="39"/>
                                </a:lnTo>
                                <a:lnTo>
                                  <a:pt x="11" y="35"/>
                                </a:lnTo>
                                <a:lnTo>
                                  <a:pt x="9" y="34"/>
                                </a:lnTo>
                                <a:lnTo>
                                  <a:pt x="7" y="34"/>
                                </a:lnTo>
                                <a:lnTo>
                                  <a:pt x="6" y="34"/>
                                </a:lnTo>
                                <a:lnTo>
                                  <a:pt x="2" y="36"/>
                                </a:lnTo>
                                <a:lnTo>
                                  <a:pt x="1" y="38"/>
                                </a:lnTo>
                                <a:lnTo>
                                  <a:pt x="1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Freeform 172"/>
                        <wps:cNvSpPr>
                          <a:spLocks/>
                        </wps:cNvSpPr>
                        <wps:spPr bwMode="auto">
                          <a:xfrm>
                            <a:off x="155575" y="9525"/>
                            <a:ext cx="37465" cy="17145"/>
                          </a:xfrm>
                          <a:custGeom>
                            <a:avLst/>
                            <a:gdLst>
                              <a:gd name="T0" fmla="*/ 8 w 177"/>
                              <a:gd name="T1" fmla="*/ 28 h 81"/>
                              <a:gd name="T2" fmla="*/ 21 w 177"/>
                              <a:gd name="T3" fmla="*/ 23 h 81"/>
                              <a:gd name="T4" fmla="*/ 39 w 177"/>
                              <a:gd name="T5" fmla="*/ 17 h 81"/>
                              <a:gd name="T6" fmla="*/ 56 w 177"/>
                              <a:gd name="T7" fmla="*/ 14 h 81"/>
                              <a:gd name="T8" fmla="*/ 72 w 177"/>
                              <a:gd name="T9" fmla="*/ 15 h 81"/>
                              <a:gd name="T10" fmla="*/ 80 w 177"/>
                              <a:gd name="T11" fmla="*/ 18 h 81"/>
                              <a:gd name="T12" fmla="*/ 70 w 177"/>
                              <a:gd name="T13" fmla="*/ 20 h 81"/>
                              <a:gd name="T14" fmla="*/ 50 w 177"/>
                              <a:gd name="T15" fmla="*/ 26 h 81"/>
                              <a:gd name="T16" fmla="*/ 32 w 177"/>
                              <a:gd name="T17" fmla="*/ 32 h 81"/>
                              <a:gd name="T18" fmla="*/ 20 w 177"/>
                              <a:gd name="T19" fmla="*/ 36 h 81"/>
                              <a:gd name="T20" fmla="*/ 32 w 177"/>
                              <a:gd name="T21" fmla="*/ 46 h 81"/>
                              <a:gd name="T22" fmla="*/ 43 w 177"/>
                              <a:gd name="T23" fmla="*/ 46 h 81"/>
                              <a:gd name="T24" fmla="*/ 60 w 177"/>
                              <a:gd name="T25" fmla="*/ 46 h 81"/>
                              <a:gd name="T26" fmla="*/ 71 w 177"/>
                              <a:gd name="T27" fmla="*/ 47 h 81"/>
                              <a:gd name="T28" fmla="*/ 83 w 177"/>
                              <a:gd name="T29" fmla="*/ 47 h 81"/>
                              <a:gd name="T30" fmla="*/ 95 w 177"/>
                              <a:gd name="T31" fmla="*/ 48 h 81"/>
                              <a:gd name="T32" fmla="*/ 110 w 177"/>
                              <a:gd name="T33" fmla="*/ 51 h 81"/>
                              <a:gd name="T34" fmla="*/ 124 w 177"/>
                              <a:gd name="T35" fmla="*/ 55 h 81"/>
                              <a:gd name="T36" fmla="*/ 138 w 177"/>
                              <a:gd name="T37" fmla="*/ 61 h 81"/>
                              <a:gd name="T38" fmla="*/ 147 w 177"/>
                              <a:gd name="T39" fmla="*/ 67 h 81"/>
                              <a:gd name="T40" fmla="*/ 134 w 177"/>
                              <a:gd name="T41" fmla="*/ 70 h 81"/>
                              <a:gd name="T42" fmla="*/ 118 w 177"/>
                              <a:gd name="T43" fmla="*/ 69 h 81"/>
                              <a:gd name="T44" fmla="*/ 103 w 177"/>
                              <a:gd name="T45" fmla="*/ 64 h 81"/>
                              <a:gd name="T46" fmla="*/ 108 w 177"/>
                              <a:gd name="T47" fmla="*/ 75 h 81"/>
                              <a:gd name="T48" fmla="*/ 122 w 177"/>
                              <a:gd name="T49" fmla="*/ 80 h 81"/>
                              <a:gd name="T50" fmla="*/ 139 w 177"/>
                              <a:gd name="T51" fmla="*/ 81 h 81"/>
                              <a:gd name="T52" fmla="*/ 161 w 177"/>
                              <a:gd name="T53" fmla="*/ 79 h 81"/>
                              <a:gd name="T54" fmla="*/ 175 w 177"/>
                              <a:gd name="T55" fmla="*/ 74 h 81"/>
                              <a:gd name="T56" fmla="*/ 171 w 177"/>
                              <a:gd name="T57" fmla="*/ 67 h 81"/>
                              <a:gd name="T58" fmla="*/ 158 w 177"/>
                              <a:gd name="T59" fmla="*/ 61 h 81"/>
                              <a:gd name="T60" fmla="*/ 143 w 177"/>
                              <a:gd name="T61" fmla="*/ 55 h 81"/>
                              <a:gd name="T62" fmla="*/ 125 w 177"/>
                              <a:gd name="T63" fmla="*/ 51 h 81"/>
                              <a:gd name="T64" fmla="*/ 108 w 177"/>
                              <a:gd name="T65" fmla="*/ 45 h 81"/>
                              <a:gd name="T66" fmla="*/ 93 w 177"/>
                              <a:gd name="T67" fmla="*/ 41 h 81"/>
                              <a:gd name="T68" fmla="*/ 81 w 177"/>
                              <a:gd name="T69" fmla="*/ 37 h 81"/>
                              <a:gd name="T70" fmla="*/ 78 w 177"/>
                              <a:gd name="T71" fmla="*/ 35 h 81"/>
                              <a:gd name="T72" fmla="*/ 93 w 177"/>
                              <a:gd name="T73" fmla="*/ 28 h 81"/>
                              <a:gd name="T74" fmla="*/ 108 w 177"/>
                              <a:gd name="T75" fmla="*/ 20 h 81"/>
                              <a:gd name="T76" fmla="*/ 115 w 177"/>
                              <a:gd name="T77" fmla="*/ 8 h 81"/>
                              <a:gd name="T78" fmla="*/ 106 w 177"/>
                              <a:gd name="T79" fmla="*/ 1 h 81"/>
                              <a:gd name="T80" fmla="*/ 94 w 177"/>
                              <a:gd name="T81" fmla="*/ 0 h 81"/>
                              <a:gd name="T82" fmla="*/ 76 w 177"/>
                              <a:gd name="T83" fmla="*/ 0 h 81"/>
                              <a:gd name="T84" fmla="*/ 64 w 177"/>
                              <a:gd name="T85" fmla="*/ 1 h 81"/>
                              <a:gd name="T86" fmla="*/ 50 w 177"/>
                              <a:gd name="T87" fmla="*/ 1 h 81"/>
                              <a:gd name="T88" fmla="*/ 33 w 177"/>
                              <a:gd name="T89" fmla="*/ 3 h 81"/>
                              <a:gd name="T90" fmla="*/ 17 w 177"/>
                              <a:gd name="T91" fmla="*/ 12 h 81"/>
                              <a:gd name="T92" fmla="*/ 1 w 177"/>
                              <a:gd name="T93" fmla="*/ 24 h 81"/>
                              <a:gd name="T94" fmla="*/ 3 w 177"/>
                              <a:gd name="T95" fmla="*/ 29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177" h="81">
                                <a:moveTo>
                                  <a:pt x="5" y="30"/>
                                </a:moveTo>
                                <a:lnTo>
                                  <a:pt x="5" y="29"/>
                                </a:lnTo>
                                <a:lnTo>
                                  <a:pt x="6" y="29"/>
                                </a:lnTo>
                                <a:lnTo>
                                  <a:pt x="8" y="28"/>
                                </a:lnTo>
                                <a:lnTo>
                                  <a:pt x="11" y="27"/>
                                </a:lnTo>
                                <a:lnTo>
                                  <a:pt x="13" y="26"/>
                                </a:lnTo>
                                <a:lnTo>
                                  <a:pt x="18" y="25"/>
                                </a:lnTo>
                                <a:lnTo>
                                  <a:pt x="21" y="23"/>
                                </a:lnTo>
                                <a:lnTo>
                                  <a:pt x="26" y="21"/>
                                </a:lnTo>
                                <a:lnTo>
                                  <a:pt x="31" y="20"/>
                                </a:lnTo>
                                <a:lnTo>
                                  <a:pt x="35" y="19"/>
                                </a:lnTo>
                                <a:lnTo>
                                  <a:pt x="39" y="17"/>
                                </a:lnTo>
                                <a:lnTo>
                                  <a:pt x="45" y="16"/>
                                </a:lnTo>
                                <a:lnTo>
                                  <a:pt x="48" y="15"/>
                                </a:lnTo>
                                <a:lnTo>
                                  <a:pt x="53" y="14"/>
                                </a:lnTo>
                                <a:lnTo>
                                  <a:pt x="56" y="14"/>
                                </a:lnTo>
                                <a:lnTo>
                                  <a:pt x="60" y="14"/>
                                </a:lnTo>
                                <a:lnTo>
                                  <a:pt x="64" y="14"/>
                                </a:lnTo>
                                <a:lnTo>
                                  <a:pt x="69" y="14"/>
                                </a:lnTo>
                                <a:lnTo>
                                  <a:pt x="72" y="15"/>
                                </a:lnTo>
                                <a:lnTo>
                                  <a:pt x="77" y="16"/>
                                </a:lnTo>
                                <a:lnTo>
                                  <a:pt x="78" y="16"/>
                                </a:lnTo>
                                <a:lnTo>
                                  <a:pt x="80" y="17"/>
                                </a:lnTo>
                                <a:lnTo>
                                  <a:pt x="80" y="18"/>
                                </a:lnTo>
                                <a:lnTo>
                                  <a:pt x="78" y="19"/>
                                </a:lnTo>
                                <a:lnTo>
                                  <a:pt x="76" y="19"/>
                                </a:lnTo>
                                <a:lnTo>
                                  <a:pt x="73" y="19"/>
                                </a:lnTo>
                                <a:lnTo>
                                  <a:pt x="70" y="20"/>
                                </a:lnTo>
                                <a:lnTo>
                                  <a:pt x="65" y="23"/>
                                </a:lnTo>
                                <a:lnTo>
                                  <a:pt x="61" y="24"/>
                                </a:lnTo>
                                <a:lnTo>
                                  <a:pt x="56" y="25"/>
                                </a:lnTo>
                                <a:lnTo>
                                  <a:pt x="50" y="26"/>
                                </a:lnTo>
                                <a:lnTo>
                                  <a:pt x="46" y="27"/>
                                </a:lnTo>
                                <a:lnTo>
                                  <a:pt x="41" y="28"/>
                                </a:lnTo>
                                <a:lnTo>
                                  <a:pt x="36" y="30"/>
                                </a:lnTo>
                                <a:lnTo>
                                  <a:pt x="32" y="32"/>
                                </a:lnTo>
                                <a:lnTo>
                                  <a:pt x="28" y="33"/>
                                </a:lnTo>
                                <a:lnTo>
                                  <a:pt x="24" y="34"/>
                                </a:lnTo>
                                <a:lnTo>
                                  <a:pt x="23" y="35"/>
                                </a:lnTo>
                                <a:lnTo>
                                  <a:pt x="20" y="36"/>
                                </a:lnTo>
                                <a:lnTo>
                                  <a:pt x="21" y="37"/>
                                </a:lnTo>
                                <a:lnTo>
                                  <a:pt x="23" y="41"/>
                                </a:lnTo>
                                <a:lnTo>
                                  <a:pt x="27" y="45"/>
                                </a:lnTo>
                                <a:lnTo>
                                  <a:pt x="32" y="46"/>
                                </a:lnTo>
                                <a:lnTo>
                                  <a:pt x="36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3" y="46"/>
                                </a:lnTo>
                                <a:lnTo>
                                  <a:pt x="47" y="46"/>
                                </a:lnTo>
                                <a:lnTo>
                                  <a:pt x="51" y="46"/>
                                </a:lnTo>
                                <a:lnTo>
                                  <a:pt x="56" y="46"/>
                                </a:lnTo>
                                <a:lnTo>
                                  <a:pt x="60" y="46"/>
                                </a:lnTo>
                                <a:lnTo>
                                  <a:pt x="62" y="46"/>
                                </a:lnTo>
                                <a:lnTo>
                                  <a:pt x="65" y="46"/>
                                </a:lnTo>
                                <a:lnTo>
                                  <a:pt x="68" y="47"/>
                                </a:lnTo>
                                <a:lnTo>
                                  <a:pt x="71" y="47"/>
                                </a:lnTo>
                                <a:lnTo>
                                  <a:pt x="73" y="47"/>
                                </a:lnTo>
                                <a:lnTo>
                                  <a:pt x="77" y="47"/>
                                </a:lnTo>
                                <a:lnTo>
                                  <a:pt x="79" y="47"/>
                                </a:lnTo>
                                <a:lnTo>
                                  <a:pt x="83" y="47"/>
                                </a:lnTo>
                                <a:lnTo>
                                  <a:pt x="85" y="48"/>
                                </a:lnTo>
                                <a:lnTo>
                                  <a:pt x="88" y="48"/>
                                </a:lnTo>
                                <a:lnTo>
                                  <a:pt x="91" y="48"/>
                                </a:lnTo>
                                <a:lnTo>
                                  <a:pt x="95" y="48"/>
                                </a:lnTo>
                                <a:lnTo>
                                  <a:pt x="100" y="50"/>
                                </a:lnTo>
                                <a:lnTo>
                                  <a:pt x="105" y="50"/>
                                </a:lnTo>
                                <a:lnTo>
                                  <a:pt x="108" y="51"/>
                                </a:lnTo>
                                <a:lnTo>
                                  <a:pt x="110" y="51"/>
                                </a:lnTo>
                                <a:lnTo>
                                  <a:pt x="114" y="52"/>
                                </a:lnTo>
                                <a:lnTo>
                                  <a:pt x="117" y="52"/>
                                </a:lnTo>
                                <a:lnTo>
                                  <a:pt x="122" y="54"/>
                                </a:lnTo>
                                <a:lnTo>
                                  <a:pt x="124" y="55"/>
                                </a:lnTo>
                                <a:lnTo>
                                  <a:pt x="128" y="56"/>
                                </a:lnTo>
                                <a:lnTo>
                                  <a:pt x="132" y="59"/>
                                </a:lnTo>
                                <a:lnTo>
                                  <a:pt x="136" y="60"/>
                                </a:lnTo>
                                <a:lnTo>
                                  <a:pt x="138" y="61"/>
                                </a:lnTo>
                                <a:lnTo>
                                  <a:pt x="140" y="62"/>
                                </a:lnTo>
                                <a:lnTo>
                                  <a:pt x="143" y="64"/>
                                </a:lnTo>
                                <a:lnTo>
                                  <a:pt x="145" y="65"/>
                                </a:lnTo>
                                <a:lnTo>
                                  <a:pt x="147" y="67"/>
                                </a:lnTo>
                                <a:lnTo>
                                  <a:pt x="146" y="70"/>
                                </a:lnTo>
                                <a:lnTo>
                                  <a:pt x="143" y="70"/>
                                </a:lnTo>
                                <a:lnTo>
                                  <a:pt x="139" y="70"/>
                                </a:lnTo>
                                <a:lnTo>
                                  <a:pt x="134" y="70"/>
                                </a:lnTo>
                                <a:lnTo>
                                  <a:pt x="131" y="70"/>
                                </a:lnTo>
                                <a:lnTo>
                                  <a:pt x="126" y="70"/>
                                </a:lnTo>
                                <a:lnTo>
                                  <a:pt x="122" y="69"/>
                                </a:lnTo>
                                <a:lnTo>
                                  <a:pt x="118" y="69"/>
                                </a:lnTo>
                                <a:lnTo>
                                  <a:pt x="117" y="69"/>
                                </a:lnTo>
                                <a:lnTo>
                                  <a:pt x="113" y="66"/>
                                </a:lnTo>
                                <a:lnTo>
                                  <a:pt x="108" y="65"/>
                                </a:lnTo>
                                <a:lnTo>
                                  <a:pt x="103" y="64"/>
                                </a:lnTo>
                                <a:lnTo>
                                  <a:pt x="101" y="66"/>
                                </a:lnTo>
                                <a:lnTo>
                                  <a:pt x="101" y="69"/>
                                </a:lnTo>
                                <a:lnTo>
                                  <a:pt x="106" y="73"/>
                                </a:lnTo>
                                <a:lnTo>
                                  <a:pt x="108" y="75"/>
                                </a:lnTo>
                                <a:lnTo>
                                  <a:pt x="111" y="78"/>
                                </a:lnTo>
                                <a:lnTo>
                                  <a:pt x="116" y="79"/>
                                </a:lnTo>
                                <a:lnTo>
                                  <a:pt x="121" y="80"/>
                                </a:lnTo>
                                <a:lnTo>
                                  <a:pt x="122" y="80"/>
                                </a:lnTo>
                                <a:lnTo>
                                  <a:pt x="126" y="81"/>
                                </a:lnTo>
                                <a:lnTo>
                                  <a:pt x="130" y="81"/>
                                </a:lnTo>
                                <a:lnTo>
                                  <a:pt x="134" y="81"/>
                                </a:lnTo>
                                <a:lnTo>
                                  <a:pt x="139" y="81"/>
                                </a:lnTo>
                                <a:lnTo>
                                  <a:pt x="145" y="81"/>
                                </a:lnTo>
                                <a:lnTo>
                                  <a:pt x="151" y="80"/>
                                </a:lnTo>
                                <a:lnTo>
                                  <a:pt x="156" y="80"/>
                                </a:lnTo>
                                <a:lnTo>
                                  <a:pt x="161" y="79"/>
                                </a:lnTo>
                                <a:lnTo>
                                  <a:pt x="166" y="79"/>
                                </a:lnTo>
                                <a:lnTo>
                                  <a:pt x="169" y="76"/>
                                </a:lnTo>
                                <a:lnTo>
                                  <a:pt x="173" y="75"/>
                                </a:lnTo>
                                <a:lnTo>
                                  <a:pt x="175" y="74"/>
                                </a:lnTo>
                                <a:lnTo>
                                  <a:pt x="177" y="73"/>
                                </a:lnTo>
                                <a:lnTo>
                                  <a:pt x="177" y="71"/>
                                </a:lnTo>
                                <a:lnTo>
                                  <a:pt x="176" y="70"/>
                                </a:lnTo>
                                <a:lnTo>
                                  <a:pt x="171" y="67"/>
                                </a:lnTo>
                                <a:lnTo>
                                  <a:pt x="167" y="65"/>
                                </a:lnTo>
                                <a:lnTo>
                                  <a:pt x="164" y="63"/>
                                </a:lnTo>
                                <a:lnTo>
                                  <a:pt x="161" y="62"/>
                                </a:lnTo>
                                <a:lnTo>
                                  <a:pt x="158" y="61"/>
                                </a:lnTo>
                                <a:lnTo>
                                  <a:pt x="154" y="60"/>
                                </a:lnTo>
                                <a:lnTo>
                                  <a:pt x="151" y="59"/>
                                </a:lnTo>
                                <a:lnTo>
                                  <a:pt x="146" y="56"/>
                                </a:lnTo>
                                <a:lnTo>
                                  <a:pt x="143" y="55"/>
                                </a:lnTo>
                                <a:lnTo>
                                  <a:pt x="138" y="54"/>
                                </a:lnTo>
                                <a:lnTo>
                                  <a:pt x="133" y="53"/>
                                </a:lnTo>
                                <a:lnTo>
                                  <a:pt x="130" y="52"/>
                                </a:lnTo>
                                <a:lnTo>
                                  <a:pt x="125" y="51"/>
                                </a:lnTo>
                                <a:lnTo>
                                  <a:pt x="122" y="50"/>
                                </a:lnTo>
                                <a:lnTo>
                                  <a:pt x="116" y="47"/>
                                </a:lnTo>
                                <a:lnTo>
                                  <a:pt x="113" y="46"/>
                                </a:lnTo>
                                <a:lnTo>
                                  <a:pt x="108" y="45"/>
                                </a:lnTo>
                                <a:lnTo>
                                  <a:pt x="105" y="44"/>
                                </a:lnTo>
                                <a:lnTo>
                                  <a:pt x="100" y="42"/>
                                </a:lnTo>
                                <a:lnTo>
                                  <a:pt x="96" y="42"/>
                                </a:lnTo>
                                <a:lnTo>
                                  <a:pt x="93" y="41"/>
                                </a:lnTo>
                                <a:lnTo>
                                  <a:pt x="90" y="41"/>
                                </a:lnTo>
                                <a:lnTo>
                                  <a:pt x="87" y="38"/>
                                </a:lnTo>
                                <a:lnTo>
                                  <a:pt x="84" y="38"/>
                                </a:lnTo>
                                <a:lnTo>
                                  <a:pt x="81" y="37"/>
                                </a:lnTo>
                                <a:lnTo>
                                  <a:pt x="80" y="37"/>
                                </a:lnTo>
                                <a:lnTo>
                                  <a:pt x="77" y="36"/>
                                </a:lnTo>
                                <a:lnTo>
                                  <a:pt x="77" y="36"/>
                                </a:lnTo>
                                <a:lnTo>
                                  <a:pt x="78" y="35"/>
                                </a:lnTo>
                                <a:lnTo>
                                  <a:pt x="83" y="34"/>
                                </a:lnTo>
                                <a:lnTo>
                                  <a:pt x="86" y="32"/>
                                </a:lnTo>
                                <a:lnTo>
                                  <a:pt x="90" y="30"/>
                                </a:lnTo>
                                <a:lnTo>
                                  <a:pt x="93" y="28"/>
                                </a:lnTo>
                                <a:lnTo>
                                  <a:pt x="98" y="27"/>
                                </a:lnTo>
                                <a:lnTo>
                                  <a:pt x="101" y="25"/>
                                </a:lnTo>
                                <a:lnTo>
                                  <a:pt x="105" y="23"/>
                                </a:lnTo>
                                <a:lnTo>
                                  <a:pt x="108" y="20"/>
                                </a:lnTo>
                                <a:lnTo>
                                  <a:pt x="111" y="19"/>
                                </a:lnTo>
                                <a:lnTo>
                                  <a:pt x="116" y="15"/>
                                </a:lnTo>
                                <a:lnTo>
                                  <a:pt x="117" y="14"/>
                                </a:lnTo>
                                <a:lnTo>
                                  <a:pt x="115" y="8"/>
                                </a:lnTo>
                                <a:lnTo>
                                  <a:pt x="111" y="6"/>
                                </a:lnTo>
                                <a:lnTo>
                                  <a:pt x="110" y="3"/>
                                </a:lnTo>
                                <a:lnTo>
                                  <a:pt x="108" y="2"/>
                                </a:lnTo>
                                <a:lnTo>
                                  <a:pt x="106" y="1"/>
                                </a:lnTo>
                                <a:lnTo>
                                  <a:pt x="103" y="1"/>
                                </a:lnTo>
                                <a:lnTo>
                                  <a:pt x="100" y="0"/>
                                </a:lnTo>
                                <a:lnTo>
                                  <a:pt x="98" y="0"/>
                                </a:lnTo>
                                <a:lnTo>
                                  <a:pt x="94" y="0"/>
                                </a:lnTo>
                                <a:lnTo>
                                  <a:pt x="90" y="0"/>
                                </a:lnTo>
                                <a:lnTo>
                                  <a:pt x="84" y="0"/>
                                </a:lnTo>
                                <a:lnTo>
                                  <a:pt x="79" y="0"/>
                                </a:lnTo>
                                <a:lnTo>
                                  <a:pt x="76" y="0"/>
                                </a:lnTo>
                                <a:lnTo>
                                  <a:pt x="73" y="0"/>
                                </a:lnTo>
                                <a:lnTo>
                                  <a:pt x="70" y="0"/>
                                </a:lnTo>
                                <a:lnTo>
                                  <a:pt x="68" y="1"/>
                                </a:lnTo>
                                <a:lnTo>
                                  <a:pt x="64" y="1"/>
                                </a:lnTo>
                                <a:lnTo>
                                  <a:pt x="61" y="1"/>
                                </a:lnTo>
                                <a:lnTo>
                                  <a:pt x="58" y="1"/>
                                </a:lnTo>
                                <a:lnTo>
                                  <a:pt x="56" y="1"/>
                                </a:lnTo>
                                <a:lnTo>
                                  <a:pt x="50" y="1"/>
                                </a:lnTo>
                                <a:lnTo>
                                  <a:pt x="45" y="2"/>
                                </a:lnTo>
                                <a:lnTo>
                                  <a:pt x="40" y="2"/>
                                </a:lnTo>
                                <a:lnTo>
                                  <a:pt x="36" y="3"/>
                                </a:lnTo>
                                <a:lnTo>
                                  <a:pt x="33" y="3"/>
                                </a:lnTo>
                                <a:lnTo>
                                  <a:pt x="31" y="6"/>
                                </a:lnTo>
                                <a:lnTo>
                                  <a:pt x="26" y="7"/>
                                </a:lnTo>
                                <a:lnTo>
                                  <a:pt x="21" y="9"/>
                                </a:lnTo>
                                <a:lnTo>
                                  <a:pt x="17" y="12"/>
                                </a:lnTo>
                                <a:lnTo>
                                  <a:pt x="12" y="16"/>
                                </a:lnTo>
                                <a:lnTo>
                                  <a:pt x="8" y="19"/>
                                </a:lnTo>
                                <a:lnTo>
                                  <a:pt x="3" y="21"/>
                                </a:lnTo>
                                <a:lnTo>
                                  <a:pt x="1" y="24"/>
                                </a:lnTo>
                                <a:lnTo>
                                  <a:pt x="0" y="25"/>
                                </a:lnTo>
                                <a:lnTo>
                                  <a:pt x="0" y="27"/>
                                </a:lnTo>
                                <a:lnTo>
                                  <a:pt x="2" y="29"/>
                                </a:lnTo>
                                <a:lnTo>
                                  <a:pt x="3" y="29"/>
                                </a:lnTo>
                                <a:lnTo>
                                  <a:pt x="5" y="30"/>
                                </a:lnTo>
                                <a:lnTo>
                                  <a:pt x="5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Freeform 173"/>
                        <wps:cNvSpPr>
                          <a:spLocks/>
                        </wps:cNvSpPr>
                        <wps:spPr bwMode="auto">
                          <a:xfrm>
                            <a:off x="193040" y="59055"/>
                            <a:ext cx="18415" cy="67945"/>
                          </a:xfrm>
                          <a:custGeom>
                            <a:avLst/>
                            <a:gdLst>
                              <a:gd name="T0" fmla="*/ 0 w 87"/>
                              <a:gd name="T1" fmla="*/ 5 h 321"/>
                              <a:gd name="T2" fmla="*/ 4 w 87"/>
                              <a:gd name="T3" fmla="*/ 15 h 321"/>
                              <a:gd name="T4" fmla="*/ 7 w 87"/>
                              <a:gd name="T5" fmla="*/ 24 h 321"/>
                              <a:gd name="T6" fmla="*/ 12 w 87"/>
                              <a:gd name="T7" fmla="*/ 35 h 321"/>
                              <a:gd name="T8" fmla="*/ 16 w 87"/>
                              <a:gd name="T9" fmla="*/ 47 h 321"/>
                              <a:gd name="T10" fmla="*/ 21 w 87"/>
                              <a:gd name="T11" fmla="*/ 58 h 321"/>
                              <a:gd name="T12" fmla="*/ 27 w 87"/>
                              <a:gd name="T13" fmla="*/ 70 h 321"/>
                              <a:gd name="T14" fmla="*/ 31 w 87"/>
                              <a:gd name="T15" fmla="*/ 81 h 321"/>
                              <a:gd name="T16" fmla="*/ 37 w 87"/>
                              <a:gd name="T17" fmla="*/ 90 h 321"/>
                              <a:gd name="T18" fmla="*/ 42 w 87"/>
                              <a:gd name="T19" fmla="*/ 99 h 321"/>
                              <a:gd name="T20" fmla="*/ 45 w 87"/>
                              <a:gd name="T21" fmla="*/ 106 h 321"/>
                              <a:gd name="T22" fmla="*/ 50 w 87"/>
                              <a:gd name="T23" fmla="*/ 115 h 321"/>
                              <a:gd name="T24" fmla="*/ 53 w 87"/>
                              <a:gd name="T25" fmla="*/ 126 h 321"/>
                              <a:gd name="T26" fmla="*/ 57 w 87"/>
                              <a:gd name="T27" fmla="*/ 137 h 321"/>
                              <a:gd name="T28" fmla="*/ 60 w 87"/>
                              <a:gd name="T29" fmla="*/ 149 h 321"/>
                              <a:gd name="T30" fmla="*/ 62 w 87"/>
                              <a:gd name="T31" fmla="*/ 160 h 321"/>
                              <a:gd name="T32" fmla="*/ 65 w 87"/>
                              <a:gd name="T33" fmla="*/ 174 h 321"/>
                              <a:gd name="T34" fmla="*/ 66 w 87"/>
                              <a:gd name="T35" fmla="*/ 186 h 321"/>
                              <a:gd name="T36" fmla="*/ 66 w 87"/>
                              <a:gd name="T37" fmla="*/ 201 h 321"/>
                              <a:gd name="T38" fmla="*/ 65 w 87"/>
                              <a:gd name="T39" fmla="*/ 214 h 321"/>
                              <a:gd name="T40" fmla="*/ 64 w 87"/>
                              <a:gd name="T41" fmla="*/ 227 h 321"/>
                              <a:gd name="T42" fmla="*/ 59 w 87"/>
                              <a:gd name="T43" fmla="*/ 240 h 321"/>
                              <a:gd name="T44" fmla="*/ 53 w 87"/>
                              <a:gd name="T45" fmla="*/ 254 h 321"/>
                              <a:gd name="T46" fmla="*/ 47 w 87"/>
                              <a:gd name="T47" fmla="*/ 265 h 321"/>
                              <a:gd name="T48" fmla="*/ 39 w 87"/>
                              <a:gd name="T49" fmla="*/ 277 h 321"/>
                              <a:gd name="T50" fmla="*/ 31 w 87"/>
                              <a:gd name="T51" fmla="*/ 287 h 321"/>
                              <a:gd name="T52" fmla="*/ 26 w 87"/>
                              <a:gd name="T53" fmla="*/ 299 h 321"/>
                              <a:gd name="T54" fmla="*/ 14 w 87"/>
                              <a:gd name="T55" fmla="*/ 312 h 321"/>
                              <a:gd name="T56" fmla="*/ 9 w 87"/>
                              <a:gd name="T57" fmla="*/ 318 h 321"/>
                              <a:gd name="T58" fmla="*/ 35 w 87"/>
                              <a:gd name="T59" fmla="*/ 319 h 321"/>
                              <a:gd name="T60" fmla="*/ 44 w 87"/>
                              <a:gd name="T61" fmla="*/ 310 h 321"/>
                              <a:gd name="T62" fmla="*/ 53 w 87"/>
                              <a:gd name="T63" fmla="*/ 299 h 321"/>
                              <a:gd name="T64" fmla="*/ 59 w 87"/>
                              <a:gd name="T65" fmla="*/ 290 h 321"/>
                              <a:gd name="T66" fmla="*/ 67 w 87"/>
                              <a:gd name="T67" fmla="*/ 278 h 321"/>
                              <a:gd name="T68" fmla="*/ 73 w 87"/>
                              <a:gd name="T69" fmla="*/ 266 h 321"/>
                              <a:gd name="T70" fmla="*/ 79 w 87"/>
                              <a:gd name="T71" fmla="*/ 251 h 321"/>
                              <a:gd name="T72" fmla="*/ 82 w 87"/>
                              <a:gd name="T73" fmla="*/ 239 h 321"/>
                              <a:gd name="T74" fmla="*/ 84 w 87"/>
                              <a:gd name="T75" fmla="*/ 230 h 321"/>
                              <a:gd name="T76" fmla="*/ 87 w 87"/>
                              <a:gd name="T77" fmla="*/ 217 h 321"/>
                              <a:gd name="T78" fmla="*/ 87 w 87"/>
                              <a:gd name="T79" fmla="*/ 208 h 321"/>
                              <a:gd name="T80" fmla="*/ 87 w 87"/>
                              <a:gd name="T81" fmla="*/ 199 h 321"/>
                              <a:gd name="T82" fmla="*/ 87 w 87"/>
                              <a:gd name="T83" fmla="*/ 191 h 321"/>
                              <a:gd name="T84" fmla="*/ 85 w 87"/>
                              <a:gd name="T85" fmla="*/ 179 h 321"/>
                              <a:gd name="T86" fmla="*/ 83 w 87"/>
                              <a:gd name="T87" fmla="*/ 164 h 321"/>
                              <a:gd name="T88" fmla="*/ 80 w 87"/>
                              <a:gd name="T89" fmla="*/ 150 h 321"/>
                              <a:gd name="T90" fmla="*/ 75 w 87"/>
                              <a:gd name="T91" fmla="*/ 138 h 321"/>
                              <a:gd name="T92" fmla="*/ 71 w 87"/>
                              <a:gd name="T93" fmla="*/ 126 h 321"/>
                              <a:gd name="T94" fmla="*/ 66 w 87"/>
                              <a:gd name="T95" fmla="*/ 115 h 321"/>
                              <a:gd name="T96" fmla="*/ 61 w 87"/>
                              <a:gd name="T97" fmla="*/ 106 h 321"/>
                              <a:gd name="T98" fmla="*/ 58 w 87"/>
                              <a:gd name="T99" fmla="*/ 99 h 321"/>
                              <a:gd name="T100" fmla="*/ 51 w 87"/>
                              <a:gd name="T101" fmla="*/ 88 h 321"/>
                              <a:gd name="T102" fmla="*/ 46 w 87"/>
                              <a:gd name="T103" fmla="*/ 77 h 321"/>
                              <a:gd name="T104" fmla="*/ 42 w 87"/>
                              <a:gd name="T105" fmla="*/ 67 h 321"/>
                              <a:gd name="T106" fmla="*/ 37 w 87"/>
                              <a:gd name="T107" fmla="*/ 56 h 321"/>
                              <a:gd name="T108" fmla="*/ 31 w 87"/>
                              <a:gd name="T109" fmla="*/ 43 h 321"/>
                              <a:gd name="T110" fmla="*/ 27 w 87"/>
                              <a:gd name="T111" fmla="*/ 32 h 321"/>
                              <a:gd name="T112" fmla="*/ 22 w 87"/>
                              <a:gd name="T113" fmla="*/ 21 h 321"/>
                              <a:gd name="T114" fmla="*/ 19 w 87"/>
                              <a:gd name="T115" fmla="*/ 12 h 321"/>
                              <a:gd name="T116" fmla="*/ 15 w 87"/>
                              <a:gd name="T117" fmla="*/ 4 h 321"/>
                              <a:gd name="T118" fmla="*/ 14 w 87"/>
                              <a:gd name="T119" fmla="*/ 0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7" h="321">
                                <a:moveTo>
                                  <a:pt x="0" y="2"/>
                                </a:moveTo>
                                <a:lnTo>
                                  <a:pt x="0" y="3"/>
                                </a:lnTo>
                                <a:lnTo>
                                  <a:pt x="0" y="5"/>
                                </a:lnTo>
                                <a:lnTo>
                                  <a:pt x="1" y="8"/>
                                </a:lnTo>
                                <a:lnTo>
                                  <a:pt x="4" y="13"/>
                                </a:lnTo>
                                <a:lnTo>
                                  <a:pt x="4" y="15"/>
                                </a:lnTo>
                                <a:lnTo>
                                  <a:pt x="5" y="19"/>
                                </a:lnTo>
                                <a:lnTo>
                                  <a:pt x="6" y="21"/>
                                </a:lnTo>
                                <a:lnTo>
                                  <a:pt x="7" y="24"/>
                                </a:lnTo>
                                <a:lnTo>
                                  <a:pt x="9" y="28"/>
                                </a:lnTo>
                                <a:lnTo>
                                  <a:pt x="11" y="31"/>
                                </a:lnTo>
                                <a:lnTo>
                                  <a:pt x="12" y="35"/>
                                </a:lnTo>
                                <a:lnTo>
                                  <a:pt x="14" y="39"/>
                                </a:lnTo>
                                <a:lnTo>
                                  <a:pt x="15" y="42"/>
                                </a:lnTo>
                                <a:lnTo>
                                  <a:pt x="16" y="47"/>
                                </a:lnTo>
                                <a:lnTo>
                                  <a:pt x="19" y="50"/>
                                </a:lnTo>
                                <a:lnTo>
                                  <a:pt x="20" y="55"/>
                                </a:lnTo>
                                <a:lnTo>
                                  <a:pt x="21" y="58"/>
                                </a:lnTo>
                                <a:lnTo>
                                  <a:pt x="23" y="61"/>
                                </a:lnTo>
                                <a:lnTo>
                                  <a:pt x="24" y="66"/>
                                </a:lnTo>
                                <a:lnTo>
                                  <a:pt x="27" y="70"/>
                                </a:lnTo>
                                <a:lnTo>
                                  <a:pt x="28" y="74"/>
                                </a:lnTo>
                                <a:lnTo>
                                  <a:pt x="30" y="77"/>
                                </a:lnTo>
                                <a:lnTo>
                                  <a:pt x="31" y="81"/>
                                </a:lnTo>
                                <a:lnTo>
                                  <a:pt x="34" y="84"/>
                                </a:lnTo>
                                <a:lnTo>
                                  <a:pt x="35" y="87"/>
                                </a:lnTo>
                                <a:lnTo>
                                  <a:pt x="37" y="90"/>
                                </a:lnTo>
                                <a:lnTo>
                                  <a:pt x="38" y="93"/>
                                </a:lnTo>
                                <a:lnTo>
                                  <a:pt x="41" y="96"/>
                                </a:lnTo>
                                <a:lnTo>
                                  <a:pt x="42" y="99"/>
                                </a:lnTo>
                                <a:lnTo>
                                  <a:pt x="43" y="101"/>
                                </a:lnTo>
                                <a:lnTo>
                                  <a:pt x="44" y="104"/>
                                </a:lnTo>
                                <a:lnTo>
                                  <a:pt x="45" y="106"/>
                                </a:lnTo>
                                <a:lnTo>
                                  <a:pt x="46" y="110"/>
                                </a:lnTo>
                                <a:lnTo>
                                  <a:pt x="49" y="112"/>
                                </a:lnTo>
                                <a:lnTo>
                                  <a:pt x="50" y="115"/>
                                </a:lnTo>
                                <a:lnTo>
                                  <a:pt x="51" y="120"/>
                                </a:lnTo>
                                <a:lnTo>
                                  <a:pt x="52" y="122"/>
                                </a:lnTo>
                                <a:lnTo>
                                  <a:pt x="53" y="126"/>
                                </a:lnTo>
                                <a:lnTo>
                                  <a:pt x="54" y="129"/>
                                </a:lnTo>
                                <a:lnTo>
                                  <a:pt x="56" y="133"/>
                                </a:lnTo>
                                <a:lnTo>
                                  <a:pt x="57" y="137"/>
                                </a:lnTo>
                                <a:lnTo>
                                  <a:pt x="58" y="141"/>
                                </a:lnTo>
                                <a:lnTo>
                                  <a:pt x="59" y="145"/>
                                </a:lnTo>
                                <a:lnTo>
                                  <a:pt x="60" y="149"/>
                                </a:lnTo>
                                <a:lnTo>
                                  <a:pt x="61" y="152"/>
                                </a:lnTo>
                                <a:lnTo>
                                  <a:pt x="62" y="157"/>
                                </a:lnTo>
                                <a:lnTo>
                                  <a:pt x="62" y="160"/>
                                </a:lnTo>
                                <a:lnTo>
                                  <a:pt x="64" y="165"/>
                                </a:lnTo>
                                <a:lnTo>
                                  <a:pt x="64" y="169"/>
                                </a:lnTo>
                                <a:lnTo>
                                  <a:pt x="65" y="174"/>
                                </a:lnTo>
                                <a:lnTo>
                                  <a:pt x="65" y="178"/>
                                </a:lnTo>
                                <a:lnTo>
                                  <a:pt x="66" y="183"/>
                                </a:lnTo>
                                <a:lnTo>
                                  <a:pt x="66" y="186"/>
                                </a:lnTo>
                                <a:lnTo>
                                  <a:pt x="66" y="191"/>
                                </a:lnTo>
                                <a:lnTo>
                                  <a:pt x="66" y="196"/>
                                </a:lnTo>
                                <a:lnTo>
                                  <a:pt x="66" y="201"/>
                                </a:lnTo>
                                <a:lnTo>
                                  <a:pt x="66" y="205"/>
                                </a:lnTo>
                                <a:lnTo>
                                  <a:pt x="66" y="210"/>
                                </a:lnTo>
                                <a:lnTo>
                                  <a:pt x="65" y="214"/>
                                </a:lnTo>
                                <a:lnTo>
                                  <a:pt x="65" y="219"/>
                                </a:lnTo>
                                <a:lnTo>
                                  <a:pt x="65" y="222"/>
                                </a:lnTo>
                                <a:lnTo>
                                  <a:pt x="64" y="227"/>
                                </a:lnTo>
                                <a:lnTo>
                                  <a:pt x="62" y="231"/>
                                </a:lnTo>
                                <a:lnTo>
                                  <a:pt x="61" y="236"/>
                                </a:lnTo>
                                <a:lnTo>
                                  <a:pt x="59" y="240"/>
                                </a:lnTo>
                                <a:lnTo>
                                  <a:pt x="58" y="245"/>
                                </a:lnTo>
                                <a:lnTo>
                                  <a:pt x="56" y="249"/>
                                </a:lnTo>
                                <a:lnTo>
                                  <a:pt x="53" y="254"/>
                                </a:lnTo>
                                <a:lnTo>
                                  <a:pt x="51" y="257"/>
                                </a:lnTo>
                                <a:lnTo>
                                  <a:pt x="49" y="261"/>
                                </a:lnTo>
                                <a:lnTo>
                                  <a:pt x="47" y="265"/>
                                </a:lnTo>
                                <a:lnTo>
                                  <a:pt x="45" y="269"/>
                                </a:lnTo>
                                <a:lnTo>
                                  <a:pt x="43" y="273"/>
                                </a:lnTo>
                                <a:lnTo>
                                  <a:pt x="39" y="277"/>
                                </a:lnTo>
                                <a:lnTo>
                                  <a:pt x="37" y="281"/>
                                </a:lnTo>
                                <a:lnTo>
                                  <a:pt x="35" y="285"/>
                                </a:lnTo>
                                <a:lnTo>
                                  <a:pt x="31" y="287"/>
                                </a:lnTo>
                                <a:lnTo>
                                  <a:pt x="30" y="292"/>
                                </a:lnTo>
                                <a:lnTo>
                                  <a:pt x="27" y="294"/>
                                </a:lnTo>
                                <a:lnTo>
                                  <a:pt x="26" y="299"/>
                                </a:lnTo>
                                <a:lnTo>
                                  <a:pt x="21" y="303"/>
                                </a:lnTo>
                                <a:lnTo>
                                  <a:pt x="17" y="309"/>
                                </a:lnTo>
                                <a:lnTo>
                                  <a:pt x="14" y="312"/>
                                </a:lnTo>
                                <a:lnTo>
                                  <a:pt x="12" y="314"/>
                                </a:lnTo>
                                <a:lnTo>
                                  <a:pt x="9" y="317"/>
                                </a:lnTo>
                                <a:lnTo>
                                  <a:pt x="9" y="318"/>
                                </a:lnTo>
                                <a:lnTo>
                                  <a:pt x="34" y="321"/>
                                </a:lnTo>
                                <a:lnTo>
                                  <a:pt x="34" y="320"/>
                                </a:lnTo>
                                <a:lnTo>
                                  <a:pt x="35" y="319"/>
                                </a:lnTo>
                                <a:lnTo>
                                  <a:pt x="37" y="317"/>
                                </a:lnTo>
                                <a:lnTo>
                                  <a:pt x="41" y="314"/>
                                </a:lnTo>
                                <a:lnTo>
                                  <a:pt x="44" y="310"/>
                                </a:lnTo>
                                <a:lnTo>
                                  <a:pt x="49" y="305"/>
                                </a:lnTo>
                                <a:lnTo>
                                  <a:pt x="50" y="302"/>
                                </a:lnTo>
                                <a:lnTo>
                                  <a:pt x="53" y="299"/>
                                </a:lnTo>
                                <a:lnTo>
                                  <a:pt x="54" y="296"/>
                                </a:lnTo>
                                <a:lnTo>
                                  <a:pt x="58" y="293"/>
                                </a:lnTo>
                                <a:lnTo>
                                  <a:pt x="59" y="290"/>
                                </a:lnTo>
                                <a:lnTo>
                                  <a:pt x="62" y="286"/>
                                </a:lnTo>
                                <a:lnTo>
                                  <a:pt x="65" y="283"/>
                                </a:lnTo>
                                <a:lnTo>
                                  <a:pt x="67" y="278"/>
                                </a:lnTo>
                                <a:lnTo>
                                  <a:pt x="69" y="274"/>
                                </a:lnTo>
                                <a:lnTo>
                                  <a:pt x="71" y="270"/>
                                </a:lnTo>
                                <a:lnTo>
                                  <a:pt x="73" y="266"/>
                                </a:lnTo>
                                <a:lnTo>
                                  <a:pt x="75" y="261"/>
                                </a:lnTo>
                                <a:lnTo>
                                  <a:pt x="77" y="256"/>
                                </a:lnTo>
                                <a:lnTo>
                                  <a:pt x="79" y="251"/>
                                </a:lnTo>
                                <a:lnTo>
                                  <a:pt x="81" y="247"/>
                                </a:lnTo>
                                <a:lnTo>
                                  <a:pt x="82" y="241"/>
                                </a:lnTo>
                                <a:lnTo>
                                  <a:pt x="82" y="239"/>
                                </a:lnTo>
                                <a:lnTo>
                                  <a:pt x="83" y="236"/>
                                </a:lnTo>
                                <a:lnTo>
                                  <a:pt x="83" y="233"/>
                                </a:lnTo>
                                <a:lnTo>
                                  <a:pt x="84" y="230"/>
                                </a:lnTo>
                                <a:lnTo>
                                  <a:pt x="85" y="224"/>
                                </a:lnTo>
                                <a:lnTo>
                                  <a:pt x="87" y="220"/>
                                </a:lnTo>
                                <a:lnTo>
                                  <a:pt x="87" y="217"/>
                                </a:lnTo>
                                <a:lnTo>
                                  <a:pt x="87" y="213"/>
                                </a:lnTo>
                                <a:lnTo>
                                  <a:pt x="87" y="211"/>
                                </a:lnTo>
                                <a:lnTo>
                                  <a:pt x="87" y="208"/>
                                </a:lnTo>
                                <a:lnTo>
                                  <a:pt x="87" y="204"/>
                                </a:lnTo>
                                <a:lnTo>
                                  <a:pt x="87" y="202"/>
                                </a:lnTo>
                                <a:lnTo>
                                  <a:pt x="87" y="199"/>
                                </a:lnTo>
                                <a:lnTo>
                                  <a:pt x="87" y="196"/>
                                </a:lnTo>
                                <a:lnTo>
                                  <a:pt x="87" y="193"/>
                                </a:lnTo>
                                <a:lnTo>
                                  <a:pt x="87" y="191"/>
                                </a:lnTo>
                                <a:lnTo>
                                  <a:pt x="87" y="187"/>
                                </a:lnTo>
                                <a:lnTo>
                                  <a:pt x="87" y="185"/>
                                </a:lnTo>
                                <a:lnTo>
                                  <a:pt x="85" y="179"/>
                                </a:lnTo>
                                <a:lnTo>
                                  <a:pt x="85" y="175"/>
                                </a:lnTo>
                                <a:lnTo>
                                  <a:pt x="84" y="169"/>
                                </a:lnTo>
                                <a:lnTo>
                                  <a:pt x="83" y="164"/>
                                </a:lnTo>
                                <a:lnTo>
                                  <a:pt x="82" y="159"/>
                                </a:lnTo>
                                <a:lnTo>
                                  <a:pt x="81" y="155"/>
                                </a:lnTo>
                                <a:lnTo>
                                  <a:pt x="80" y="150"/>
                                </a:lnTo>
                                <a:lnTo>
                                  <a:pt x="79" y="146"/>
                                </a:lnTo>
                                <a:lnTo>
                                  <a:pt x="76" y="141"/>
                                </a:lnTo>
                                <a:lnTo>
                                  <a:pt x="75" y="138"/>
                                </a:lnTo>
                                <a:lnTo>
                                  <a:pt x="74" y="133"/>
                                </a:lnTo>
                                <a:lnTo>
                                  <a:pt x="73" y="129"/>
                                </a:lnTo>
                                <a:lnTo>
                                  <a:pt x="71" y="126"/>
                                </a:lnTo>
                                <a:lnTo>
                                  <a:pt x="69" y="122"/>
                                </a:lnTo>
                                <a:lnTo>
                                  <a:pt x="68" y="119"/>
                                </a:lnTo>
                                <a:lnTo>
                                  <a:pt x="66" y="115"/>
                                </a:lnTo>
                                <a:lnTo>
                                  <a:pt x="65" y="112"/>
                                </a:lnTo>
                                <a:lnTo>
                                  <a:pt x="64" y="110"/>
                                </a:lnTo>
                                <a:lnTo>
                                  <a:pt x="61" y="106"/>
                                </a:lnTo>
                                <a:lnTo>
                                  <a:pt x="60" y="103"/>
                                </a:lnTo>
                                <a:lnTo>
                                  <a:pt x="59" y="101"/>
                                </a:lnTo>
                                <a:lnTo>
                                  <a:pt x="58" y="99"/>
                                </a:lnTo>
                                <a:lnTo>
                                  <a:pt x="56" y="94"/>
                                </a:lnTo>
                                <a:lnTo>
                                  <a:pt x="53" y="92"/>
                                </a:lnTo>
                                <a:lnTo>
                                  <a:pt x="51" y="88"/>
                                </a:lnTo>
                                <a:lnTo>
                                  <a:pt x="49" y="84"/>
                                </a:lnTo>
                                <a:lnTo>
                                  <a:pt x="47" y="81"/>
                                </a:lnTo>
                                <a:lnTo>
                                  <a:pt x="46" y="77"/>
                                </a:lnTo>
                                <a:lnTo>
                                  <a:pt x="44" y="74"/>
                                </a:lnTo>
                                <a:lnTo>
                                  <a:pt x="43" y="72"/>
                                </a:lnTo>
                                <a:lnTo>
                                  <a:pt x="42" y="67"/>
                                </a:lnTo>
                                <a:lnTo>
                                  <a:pt x="39" y="64"/>
                                </a:lnTo>
                                <a:lnTo>
                                  <a:pt x="38" y="59"/>
                                </a:lnTo>
                                <a:lnTo>
                                  <a:pt x="37" y="56"/>
                                </a:lnTo>
                                <a:lnTo>
                                  <a:pt x="35" y="51"/>
                                </a:lnTo>
                                <a:lnTo>
                                  <a:pt x="34" y="48"/>
                                </a:lnTo>
                                <a:lnTo>
                                  <a:pt x="31" y="43"/>
                                </a:lnTo>
                                <a:lnTo>
                                  <a:pt x="30" y="40"/>
                                </a:lnTo>
                                <a:lnTo>
                                  <a:pt x="28" y="36"/>
                                </a:lnTo>
                                <a:lnTo>
                                  <a:pt x="27" y="32"/>
                                </a:lnTo>
                                <a:lnTo>
                                  <a:pt x="26" y="28"/>
                                </a:lnTo>
                                <a:lnTo>
                                  <a:pt x="23" y="24"/>
                                </a:lnTo>
                                <a:lnTo>
                                  <a:pt x="22" y="21"/>
                                </a:lnTo>
                                <a:lnTo>
                                  <a:pt x="21" y="18"/>
                                </a:lnTo>
                                <a:lnTo>
                                  <a:pt x="20" y="14"/>
                                </a:lnTo>
                                <a:lnTo>
                                  <a:pt x="19" y="12"/>
                                </a:lnTo>
                                <a:lnTo>
                                  <a:pt x="17" y="9"/>
                                </a:lnTo>
                                <a:lnTo>
                                  <a:pt x="16" y="6"/>
                                </a:lnTo>
                                <a:lnTo>
                                  <a:pt x="15" y="4"/>
                                </a:lnTo>
                                <a:lnTo>
                                  <a:pt x="15" y="2"/>
                                </a:lnTo>
                                <a:lnTo>
                                  <a:pt x="14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2"/>
                                </a:lnTo>
                                <a:lnTo>
                                  <a:pt x="0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Freeform 174"/>
                        <wps:cNvSpPr>
                          <a:spLocks/>
                        </wps:cNvSpPr>
                        <wps:spPr bwMode="auto">
                          <a:xfrm>
                            <a:off x="198755" y="66675"/>
                            <a:ext cx="11430" cy="22860"/>
                          </a:xfrm>
                          <a:custGeom>
                            <a:avLst/>
                            <a:gdLst>
                              <a:gd name="T0" fmla="*/ 7 w 55"/>
                              <a:gd name="T1" fmla="*/ 14 h 107"/>
                              <a:gd name="T2" fmla="*/ 11 w 55"/>
                              <a:gd name="T3" fmla="*/ 13 h 107"/>
                              <a:gd name="T4" fmla="*/ 18 w 55"/>
                              <a:gd name="T5" fmla="*/ 12 h 107"/>
                              <a:gd name="T6" fmla="*/ 29 w 55"/>
                              <a:gd name="T7" fmla="*/ 15 h 107"/>
                              <a:gd name="T8" fmla="*/ 35 w 55"/>
                              <a:gd name="T9" fmla="*/ 23 h 107"/>
                              <a:gd name="T10" fmla="*/ 38 w 55"/>
                              <a:gd name="T11" fmla="*/ 30 h 107"/>
                              <a:gd name="T12" fmla="*/ 40 w 55"/>
                              <a:gd name="T13" fmla="*/ 41 h 107"/>
                              <a:gd name="T14" fmla="*/ 40 w 55"/>
                              <a:gd name="T15" fmla="*/ 49 h 107"/>
                              <a:gd name="T16" fmla="*/ 40 w 55"/>
                              <a:gd name="T17" fmla="*/ 55 h 107"/>
                              <a:gd name="T18" fmla="*/ 40 w 55"/>
                              <a:gd name="T19" fmla="*/ 63 h 107"/>
                              <a:gd name="T20" fmla="*/ 39 w 55"/>
                              <a:gd name="T21" fmla="*/ 74 h 107"/>
                              <a:gd name="T22" fmla="*/ 39 w 55"/>
                              <a:gd name="T23" fmla="*/ 81 h 107"/>
                              <a:gd name="T24" fmla="*/ 38 w 55"/>
                              <a:gd name="T25" fmla="*/ 85 h 107"/>
                              <a:gd name="T26" fmla="*/ 49 w 55"/>
                              <a:gd name="T27" fmla="*/ 107 h 107"/>
                              <a:gd name="T28" fmla="*/ 49 w 55"/>
                              <a:gd name="T29" fmla="*/ 104 h 107"/>
                              <a:gd name="T30" fmla="*/ 50 w 55"/>
                              <a:gd name="T31" fmla="*/ 95 h 107"/>
                              <a:gd name="T32" fmla="*/ 52 w 55"/>
                              <a:gd name="T33" fmla="*/ 88 h 107"/>
                              <a:gd name="T34" fmla="*/ 53 w 55"/>
                              <a:gd name="T35" fmla="*/ 82 h 107"/>
                              <a:gd name="T36" fmla="*/ 54 w 55"/>
                              <a:gd name="T37" fmla="*/ 74 h 107"/>
                              <a:gd name="T38" fmla="*/ 54 w 55"/>
                              <a:gd name="T39" fmla="*/ 67 h 107"/>
                              <a:gd name="T40" fmla="*/ 54 w 55"/>
                              <a:gd name="T41" fmla="*/ 58 h 107"/>
                              <a:gd name="T42" fmla="*/ 55 w 55"/>
                              <a:gd name="T43" fmla="*/ 50 h 107"/>
                              <a:gd name="T44" fmla="*/ 54 w 55"/>
                              <a:gd name="T45" fmla="*/ 41 h 107"/>
                              <a:gd name="T46" fmla="*/ 54 w 55"/>
                              <a:gd name="T47" fmla="*/ 34 h 107"/>
                              <a:gd name="T48" fmla="*/ 53 w 55"/>
                              <a:gd name="T49" fmla="*/ 27 h 107"/>
                              <a:gd name="T50" fmla="*/ 52 w 55"/>
                              <a:gd name="T51" fmla="*/ 21 h 107"/>
                              <a:gd name="T52" fmla="*/ 46 w 55"/>
                              <a:gd name="T53" fmla="*/ 12 h 107"/>
                              <a:gd name="T54" fmla="*/ 38 w 55"/>
                              <a:gd name="T55" fmla="*/ 5 h 107"/>
                              <a:gd name="T56" fmla="*/ 31 w 55"/>
                              <a:gd name="T57" fmla="*/ 2 h 107"/>
                              <a:gd name="T58" fmla="*/ 23 w 55"/>
                              <a:gd name="T59" fmla="*/ 0 h 107"/>
                              <a:gd name="T60" fmla="*/ 16 w 55"/>
                              <a:gd name="T61" fmla="*/ 0 h 107"/>
                              <a:gd name="T62" fmla="*/ 9 w 55"/>
                              <a:gd name="T63" fmla="*/ 0 h 107"/>
                              <a:gd name="T64" fmla="*/ 4 w 55"/>
                              <a:gd name="T65" fmla="*/ 1 h 107"/>
                              <a:gd name="T66" fmla="*/ 0 w 55"/>
                              <a:gd name="T67" fmla="*/ 2 h 107"/>
                              <a:gd name="T68" fmla="*/ 7 w 55"/>
                              <a:gd name="T69" fmla="*/ 15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5" h="107">
                                <a:moveTo>
                                  <a:pt x="7" y="15"/>
                                </a:moveTo>
                                <a:lnTo>
                                  <a:pt x="7" y="14"/>
                                </a:lnTo>
                                <a:lnTo>
                                  <a:pt x="9" y="14"/>
                                </a:lnTo>
                                <a:lnTo>
                                  <a:pt x="11" y="13"/>
                                </a:lnTo>
                                <a:lnTo>
                                  <a:pt x="15" y="13"/>
                                </a:lnTo>
                                <a:lnTo>
                                  <a:pt x="18" y="12"/>
                                </a:lnTo>
                                <a:lnTo>
                                  <a:pt x="23" y="14"/>
                                </a:lnTo>
                                <a:lnTo>
                                  <a:pt x="29" y="15"/>
                                </a:lnTo>
                                <a:lnTo>
                                  <a:pt x="33" y="20"/>
                                </a:lnTo>
                                <a:lnTo>
                                  <a:pt x="35" y="23"/>
                                </a:lnTo>
                                <a:lnTo>
                                  <a:pt x="38" y="27"/>
                                </a:lnTo>
                                <a:lnTo>
                                  <a:pt x="38" y="30"/>
                                </a:lnTo>
                                <a:lnTo>
                                  <a:pt x="40" y="36"/>
                                </a:lnTo>
                                <a:lnTo>
                                  <a:pt x="40" y="41"/>
                                </a:lnTo>
                                <a:lnTo>
                                  <a:pt x="40" y="47"/>
                                </a:lnTo>
                                <a:lnTo>
                                  <a:pt x="40" y="49"/>
                                </a:lnTo>
                                <a:lnTo>
                                  <a:pt x="40" y="52"/>
                                </a:lnTo>
                                <a:lnTo>
                                  <a:pt x="40" y="55"/>
                                </a:lnTo>
                                <a:lnTo>
                                  <a:pt x="41" y="58"/>
                                </a:lnTo>
                                <a:lnTo>
                                  <a:pt x="40" y="63"/>
                                </a:lnTo>
                                <a:lnTo>
                                  <a:pt x="40" y="69"/>
                                </a:lnTo>
                                <a:lnTo>
                                  <a:pt x="39" y="74"/>
                                </a:lnTo>
                                <a:lnTo>
                                  <a:pt x="39" y="78"/>
                                </a:lnTo>
                                <a:lnTo>
                                  <a:pt x="39" y="81"/>
                                </a:lnTo>
                                <a:lnTo>
                                  <a:pt x="38" y="84"/>
                                </a:lnTo>
                                <a:lnTo>
                                  <a:pt x="38" y="85"/>
                                </a:lnTo>
                                <a:lnTo>
                                  <a:pt x="38" y="86"/>
                                </a:lnTo>
                                <a:lnTo>
                                  <a:pt x="49" y="107"/>
                                </a:lnTo>
                                <a:lnTo>
                                  <a:pt x="49" y="106"/>
                                </a:lnTo>
                                <a:lnTo>
                                  <a:pt x="49" y="104"/>
                                </a:lnTo>
                                <a:lnTo>
                                  <a:pt x="49" y="100"/>
                                </a:lnTo>
                                <a:lnTo>
                                  <a:pt x="50" y="95"/>
                                </a:lnTo>
                                <a:lnTo>
                                  <a:pt x="50" y="92"/>
                                </a:lnTo>
                                <a:lnTo>
                                  <a:pt x="52" y="88"/>
                                </a:lnTo>
                                <a:lnTo>
                                  <a:pt x="52" y="85"/>
                                </a:lnTo>
                                <a:lnTo>
                                  <a:pt x="53" y="82"/>
                                </a:lnTo>
                                <a:lnTo>
                                  <a:pt x="53" y="78"/>
                                </a:lnTo>
                                <a:lnTo>
                                  <a:pt x="54" y="74"/>
                                </a:lnTo>
                                <a:lnTo>
                                  <a:pt x="54" y="70"/>
                                </a:lnTo>
                                <a:lnTo>
                                  <a:pt x="54" y="67"/>
                                </a:lnTo>
                                <a:lnTo>
                                  <a:pt x="54" y="63"/>
                                </a:lnTo>
                                <a:lnTo>
                                  <a:pt x="54" y="58"/>
                                </a:lnTo>
                                <a:lnTo>
                                  <a:pt x="54" y="54"/>
                                </a:lnTo>
                                <a:lnTo>
                                  <a:pt x="55" y="50"/>
                                </a:lnTo>
                                <a:lnTo>
                                  <a:pt x="54" y="46"/>
                                </a:lnTo>
                                <a:lnTo>
                                  <a:pt x="54" y="41"/>
                                </a:lnTo>
                                <a:lnTo>
                                  <a:pt x="54" y="38"/>
                                </a:lnTo>
                                <a:lnTo>
                                  <a:pt x="54" y="34"/>
                                </a:lnTo>
                                <a:lnTo>
                                  <a:pt x="54" y="30"/>
                                </a:lnTo>
                                <a:lnTo>
                                  <a:pt x="53" y="27"/>
                                </a:lnTo>
                                <a:lnTo>
                                  <a:pt x="52" y="24"/>
                                </a:lnTo>
                                <a:lnTo>
                                  <a:pt x="52" y="21"/>
                                </a:lnTo>
                                <a:lnTo>
                                  <a:pt x="48" y="15"/>
                                </a:lnTo>
                                <a:lnTo>
                                  <a:pt x="46" y="12"/>
                                </a:lnTo>
                                <a:lnTo>
                                  <a:pt x="42" y="9"/>
                                </a:lnTo>
                                <a:lnTo>
                                  <a:pt x="38" y="5"/>
                                </a:lnTo>
                                <a:lnTo>
                                  <a:pt x="34" y="3"/>
                                </a:lnTo>
                                <a:lnTo>
                                  <a:pt x="31" y="2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0"/>
                                </a:lnTo>
                                <a:lnTo>
                                  <a:pt x="9" y="0"/>
                                </a:lnTo>
                                <a:lnTo>
                                  <a:pt x="5" y="0"/>
                                </a:lnTo>
                                <a:lnTo>
                                  <a:pt x="4" y="1"/>
                                </a:lnTo>
                                <a:lnTo>
                                  <a:pt x="1" y="1"/>
                                </a:lnTo>
                                <a:lnTo>
                                  <a:pt x="0" y="2"/>
                                </a:lnTo>
                                <a:lnTo>
                                  <a:pt x="7" y="15"/>
                                </a:lnTo>
                                <a:lnTo>
                                  <a:pt x="7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Freeform 175"/>
                        <wps:cNvSpPr>
                          <a:spLocks/>
                        </wps:cNvSpPr>
                        <wps:spPr bwMode="auto">
                          <a:xfrm>
                            <a:off x="92710" y="140335"/>
                            <a:ext cx="198120" cy="159385"/>
                          </a:xfrm>
                          <a:custGeom>
                            <a:avLst/>
                            <a:gdLst>
                              <a:gd name="T0" fmla="*/ 44 w 936"/>
                              <a:gd name="T1" fmla="*/ 339 h 752"/>
                              <a:gd name="T2" fmla="*/ 55 w 936"/>
                              <a:gd name="T3" fmla="*/ 263 h 752"/>
                              <a:gd name="T4" fmla="*/ 73 w 936"/>
                              <a:gd name="T5" fmla="*/ 239 h 752"/>
                              <a:gd name="T6" fmla="*/ 72 w 936"/>
                              <a:gd name="T7" fmla="*/ 310 h 752"/>
                              <a:gd name="T8" fmla="*/ 48 w 936"/>
                              <a:gd name="T9" fmla="*/ 389 h 752"/>
                              <a:gd name="T10" fmla="*/ 122 w 936"/>
                              <a:gd name="T11" fmla="*/ 393 h 752"/>
                              <a:gd name="T12" fmla="*/ 257 w 936"/>
                              <a:gd name="T13" fmla="*/ 408 h 752"/>
                              <a:gd name="T14" fmla="*/ 378 w 936"/>
                              <a:gd name="T15" fmla="*/ 437 h 752"/>
                              <a:gd name="T16" fmla="*/ 436 w 936"/>
                              <a:gd name="T17" fmla="*/ 445 h 752"/>
                              <a:gd name="T18" fmla="*/ 504 w 936"/>
                              <a:gd name="T19" fmla="*/ 424 h 752"/>
                              <a:gd name="T20" fmla="*/ 580 w 936"/>
                              <a:gd name="T21" fmla="*/ 405 h 752"/>
                              <a:gd name="T22" fmla="*/ 617 w 936"/>
                              <a:gd name="T23" fmla="*/ 369 h 752"/>
                              <a:gd name="T24" fmla="*/ 612 w 936"/>
                              <a:gd name="T25" fmla="*/ 303 h 752"/>
                              <a:gd name="T26" fmla="*/ 595 w 936"/>
                              <a:gd name="T27" fmla="*/ 217 h 752"/>
                              <a:gd name="T28" fmla="*/ 599 w 936"/>
                              <a:gd name="T29" fmla="*/ 170 h 752"/>
                              <a:gd name="T30" fmla="*/ 618 w 936"/>
                              <a:gd name="T31" fmla="*/ 232 h 752"/>
                              <a:gd name="T32" fmla="*/ 631 w 936"/>
                              <a:gd name="T33" fmla="*/ 316 h 752"/>
                              <a:gd name="T34" fmla="*/ 638 w 936"/>
                              <a:gd name="T35" fmla="*/ 379 h 752"/>
                              <a:gd name="T36" fmla="*/ 709 w 936"/>
                              <a:gd name="T37" fmla="*/ 366 h 752"/>
                              <a:gd name="T38" fmla="*/ 694 w 936"/>
                              <a:gd name="T39" fmla="*/ 289 h 752"/>
                              <a:gd name="T40" fmla="*/ 690 w 936"/>
                              <a:gd name="T41" fmla="*/ 225 h 752"/>
                              <a:gd name="T42" fmla="*/ 675 w 936"/>
                              <a:gd name="T43" fmla="*/ 163 h 752"/>
                              <a:gd name="T44" fmla="*/ 632 w 936"/>
                              <a:gd name="T45" fmla="*/ 106 h 752"/>
                              <a:gd name="T46" fmla="*/ 570 w 936"/>
                              <a:gd name="T47" fmla="*/ 87 h 752"/>
                              <a:gd name="T48" fmla="*/ 569 w 936"/>
                              <a:gd name="T49" fmla="*/ 23 h 752"/>
                              <a:gd name="T50" fmla="*/ 580 w 936"/>
                              <a:gd name="T51" fmla="*/ 27 h 752"/>
                              <a:gd name="T52" fmla="*/ 592 w 936"/>
                              <a:gd name="T53" fmla="*/ 82 h 752"/>
                              <a:gd name="T54" fmla="*/ 660 w 936"/>
                              <a:gd name="T55" fmla="*/ 112 h 752"/>
                              <a:gd name="T56" fmla="*/ 724 w 936"/>
                              <a:gd name="T57" fmla="*/ 120 h 752"/>
                              <a:gd name="T58" fmla="*/ 732 w 936"/>
                              <a:gd name="T59" fmla="*/ 136 h 752"/>
                              <a:gd name="T60" fmla="*/ 693 w 936"/>
                              <a:gd name="T61" fmla="*/ 162 h 752"/>
                              <a:gd name="T62" fmla="*/ 705 w 936"/>
                              <a:gd name="T63" fmla="*/ 228 h 752"/>
                              <a:gd name="T64" fmla="*/ 715 w 936"/>
                              <a:gd name="T65" fmla="*/ 318 h 752"/>
                              <a:gd name="T66" fmla="*/ 736 w 936"/>
                              <a:gd name="T67" fmla="*/ 375 h 752"/>
                              <a:gd name="T68" fmla="*/ 793 w 936"/>
                              <a:gd name="T69" fmla="*/ 420 h 752"/>
                              <a:gd name="T70" fmla="*/ 873 w 936"/>
                              <a:gd name="T71" fmla="*/ 410 h 752"/>
                              <a:gd name="T72" fmla="*/ 916 w 936"/>
                              <a:gd name="T73" fmla="*/ 357 h 752"/>
                              <a:gd name="T74" fmla="*/ 901 w 936"/>
                              <a:gd name="T75" fmla="*/ 275 h 752"/>
                              <a:gd name="T76" fmla="*/ 840 w 936"/>
                              <a:gd name="T77" fmla="*/ 184 h 752"/>
                              <a:gd name="T78" fmla="*/ 795 w 936"/>
                              <a:gd name="T79" fmla="*/ 118 h 752"/>
                              <a:gd name="T80" fmla="*/ 844 w 936"/>
                              <a:gd name="T81" fmla="*/ 156 h 752"/>
                              <a:gd name="T82" fmla="*/ 880 w 936"/>
                              <a:gd name="T83" fmla="*/ 215 h 752"/>
                              <a:gd name="T84" fmla="*/ 917 w 936"/>
                              <a:gd name="T85" fmla="*/ 279 h 752"/>
                              <a:gd name="T86" fmla="*/ 935 w 936"/>
                              <a:gd name="T87" fmla="*/ 350 h 752"/>
                              <a:gd name="T88" fmla="*/ 911 w 936"/>
                              <a:gd name="T89" fmla="*/ 406 h 752"/>
                              <a:gd name="T90" fmla="*/ 840 w 936"/>
                              <a:gd name="T91" fmla="*/ 435 h 752"/>
                              <a:gd name="T92" fmla="*/ 767 w 936"/>
                              <a:gd name="T93" fmla="*/ 424 h 752"/>
                              <a:gd name="T94" fmla="*/ 705 w 936"/>
                              <a:gd name="T95" fmla="*/ 414 h 752"/>
                              <a:gd name="T96" fmla="*/ 627 w 936"/>
                              <a:gd name="T97" fmla="*/ 412 h 752"/>
                              <a:gd name="T98" fmla="*/ 556 w 936"/>
                              <a:gd name="T99" fmla="*/ 423 h 752"/>
                              <a:gd name="T100" fmla="*/ 489 w 936"/>
                              <a:gd name="T101" fmla="*/ 444 h 752"/>
                              <a:gd name="T102" fmla="*/ 430 w 936"/>
                              <a:gd name="T103" fmla="*/ 465 h 752"/>
                              <a:gd name="T104" fmla="*/ 457 w 936"/>
                              <a:gd name="T105" fmla="*/ 532 h 752"/>
                              <a:gd name="T106" fmla="*/ 504 w 936"/>
                              <a:gd name="T107" fmla="*/ 648 h 752"/>
                              <a:gd name="T108" fmla="*/ 539 w 936"/>
                              <a:gd name="T109" fmla="*/ 739 h 752"/>
                              <a:gd name="T110" fmla="*/ 522 w 936"/>
                              <a:gd name="T111" fmla="*/ 715 h 752"/>
                              <a:gd name="T112" fmla="*/ 479 w 936"/>
                              <a:gd name="T113" fmla="*/ 612 h 752"/>
                              <a:gd name="T114" fmla="*/ 434 w 936"/>
                              <a:gd name="T115" fmla="*/ 509 h 752"/>
                              <a:gd name="T116" fmla="*/ 394 w 936"/>
                              <a:gd name="T117" fmla="*/ 463 h 752"/>
                              <a:gd name="T118" fmla="*/ 314 w 936"/>
                              <a:gd name="T119" fmla="*/ 437 h 752"/>
                              <a:gd name="T120" fmla="*/ 174 w 936"/>
                              <a:gd name="T121" fmla="*/ 414 h 752"/>
                              <a:gd name="T122" fmla="*/ 5 w 936"/>
                              <a:gd name="T123" fmla="*/ 391 h 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936" h="752">
                                <a:moveTo>
                                  <a:pt x="5" y="391"/>
                                </a:moveTo>
                                <a:lnTo>
                                  <a:pt x="7" y="392"/>
                                </a:lnTo>
                                <a:lnTo>
                                  <a:pt x="10" y="392"/>
                                </a:lnTo>
                                <a:lnTo>
                                  <a:pt x="14" y="392"/>
                                </a:lnTo>
                                <a:lnTo>
                                  <a:pt x="15" y="390"/>
                                </a:lnTo>
                                <a:lnTo>
                                  <a:pt x="17" y="389"/>
                                </a:lnTo>
                                <a:lnTo>
                                  <a:pt x="21" y="386"/>
                                </a:lnTo>
                                <a:lnTo>
                                  <a:pt x="24" y="382"/>
                                </a:lnTo>
                                <a:lnTo>
                                  <a:pt x="27" y="378"/>
                                </a:lnTo>
                                <a:lnTo>
                                  <a:pt x="30" y="373"/>
                                </a:lnTo>
                                <a:lnTo>
                                  <a:pt x="31" y="370"/>
                                </a:lnTo>
                                <a:lnTo>
                                  <a:pt x="33" y="366"/>
                                </a:lnTo>
                                <a:lnTo>
                                  <a:pt x="36" y="362"/>
                                </a:lnTo>
                                <a:lnTo>
                                  <a:pt x="38" y="359"/>
                                </a:lnTo>
                                <a:lnTo>
                                  <a:pt x="39" y="354"/>
                                </a:lnTo>
                                <a:lnTo>
                                  <a:pt x="42" y="350"/>
                                </a:lnTo>
                                <a:lnTo>
                                  <a:pt x="43" y="344"/>
                                </a:lnTo>
                                <a:lnTo>
                                  <a:pt x="44" y="339"/>
                                </a:lnTo>
                                <a:lnTo>
                                  <a:pt x="45" y="334"/>
                                </a:lnTo>
                                <a:lnTo>
                                  <a:pt x="47" y="328"/>
                                </a:lnTo>
                                <a:lnTo>
                                  <a:pt x="47" y="323"/>
                                </a:lnTo>
                                <a:lnTo>
                                  <a:pt x="50" y="318"/>
                                </a:lnTo>
                                <a:lnTo>
                                  <a:pt x="50" y="315"/>
                                </a:lnTo>
                                <a:lnTo>
                                  <a:pt x="50" y="311"/>
                                </a:lnTo>
                                <a:lnTo>
                                  <a:pt x="51" y="309"/>
                                </a:lnTo>
                                <a:lnTo>
                                  <a:pt x="51" y="307"/>
                                </a:lnTo>
                                <a:lnTo>
                                  <a:pt x="51" y="303"/>
                                </a:lnTo>
                                <a:lnTo>
                                  <a:pt x="52" y="300"/>
                                </a:lnTo>
                                <a:lnTo>
                                  <a:pt x="52" y="298"/>
                                </a:lnTo>
                                <a:lnTo>
                                  <a:pt x="53" y="296"/>
                                </a:lnTo>
                                <a:lnTo>
                                  <a:pt x="53" y="290"/>
                                </a:lnTo>
                                <a:lnTo>
                                  <a:pt x="53" y="284"/>
                                </a:lnTo>
                                <a:lnTo>
                                  <a:pt x="54" y="279"/>
                                </a:lnTo>
                                <a:lnTo>
                                  <a:pt x="55" y="274"/>
                                </a:lnTo>
                                <a:lnTo>
                                  <a:pt x="55" y="269"/>
                                </a:lnTo>
                                <a:lnTo>
                                  <a:pt x="55" y="263"/>
                                </a:lnTo>
                                <a:lnTo>
                                  <a:pt x="55" y="259"/>
                                </a:lnTo>
                                <a:lnTo>
                                  <a:pt x="57" y="255"/>
                                </a:lnTo>
                                <a:lnTo>
                                  <a:pt x="57" y="251"/>
                                </a:lnTo>
                                <a:lnTo>
                                  <a:pt x="57" y="246"/>
                                </a:lnTo>
                                <a:lnTo>
                                  <a:pt x="58" y="242"/>
                                </a:lnTo>
                                <a:lnTo>
                                  <a:pt x="58" y="239"/>
                                </a:lnTo>
                                <a:lnTo>
                                  <a:pt x="58" y="236"/>
                                </a:lnTo>
                                <a:lnTo>
                                  <a:pt x="59" y="233"/>
                                </a:lnTo>
                                <a:lnTo>
                                  <a:pt x="59" y="230"/>
                                </a:lnTo>
                                <a:lnTo>
                                  <a:pt x="59" y="229"/>
                                </a:lnTo>
                                <a:lnTo>
                                  <a:pt x="61" y="226"/>
                                </a:lnTo>
                                <a:lnTo>
                                  <a:pt x="62" y="226"/>
                                </a:lnTo>
                                <a:lnTo>
                                  <a:pt x="67" y="225"/>
                                </a:lnTo>
                                <a:lnTo>
                                  <a:pt x="69" y="226"/>
                                </a:lnTo>
                                <a:lnTo>
                                  <a:pt x="70" y="228"/>
                                </a:lnTo>
                                <a:lnTo>
                                  <a:pt x="72" y="233"/>
                                </a:lnTo>
                                <a:lnTo>
                                  <a:pt x="72" y="235"/>
                                </a:lnTo>
                                <a:lnTo>
                                  <a:pt x="73" y="239"/>
                                </a:lnTo>
                                <a:lnTo>
                                  <a:pt x="73" y="242"/>
                                </a:lnTo>
                                <a:lnTo>
                                  <a:pt x="73" y="244"/>
                                </a:lnTo>
                                <a:lnTo>
                                  <a:pt x="74" y="247"/>
                                </a:lnTo>
                                <a:lnTo>
                                  <a:pt x="74" y="250"/>
                                </a:lnTo>
                                <a:lnTo>
                                  <a:pt x="74" y="253"/>
                                </a:lnTo>
                                <a:lnTo>
                                  <a:pt x="74" y="255"/>
                                </a:lnTo>
                                <a:lnTo>
                                  <a:pt x="74" y="259"/>
                                </a:lnTo>
                                <a:lnTo>
                                  <a:pt x="75" y="263"/>
                                </a:lnTo>
                                <a:lnTo>
                                  <a:pt x="75" y="266"/>
                                </a:lnTo>
                                <a:lnTo>
                                  <a:pt x="75" y="271"/>
                                </a:lnTo>
                                <a:lnTo>
                                  <a:pt x="75" y="275"/>
                                </a:lnTo>
                                <a:lnTo>
                                  <a:pt x="75" y="281"/>
                                </a:lnTo>
                                <a:lnTo>
                                  <a:pt x="74" y="285"/>
                                </a:lnTo>
                                <a:lnTo>
                                  <a:pt x="74" y="290"/>
                                </a:lnTo>
                                <a:lnTo>
                                  <a:pt x="73" y="294"/>
                                </a:lnTo>
                                <a:lnTo>
                                  <a:pt x="73" y="300"/>
                                </a:lnTo>
                                <a:lnTo>
                                  <a:pt x="73" y="305"/>
                                </a:lnTo>
                                <a:lnTo>
                                  <a:pt x="72" y="310"/>
                                </a:lnTo>
                                <a:lnTo>
                                  <a:pt x="72" y="315"/>
                                </a:lnTo>
                                <a:lnTo>
                                  <a:pt x="72" y="320"/>
                                </a:lnTo>
                                <a:lnTo>
                                  <a:pt x="70" y="325"/>
                                </a:lnTo>
                                <a:lnTo>
                                  <a:pt x="69" y="330"/>
                                </a:lnTo>
                                <a:lnTo>
                                  <a:pt x="68" y="335"/>
                                </a:lnTo>
                                <a:lnTo>
                                  <a:pt x="67" y="341"/>
                                </a:lnTo>
                                <a:lnTo>
                                  <a:pt x="66" y="345"/>
                                </a:lnTo>
                                <a:lnTo>
                                  <a:pt x="65" y="350"/>
                                </a:lnTo>
                                <a:lnTo>
                                  <a:pt x="63" y="355"/>
                                </a:lnTo>
                                <a:lnTo>
                                  <a:pt x="62" y="360"/>
                                </a:lnTo>
                                <a:lnTo>
                                  <a:pt x="61" y="364"/>
                                </a:lnTo>
                                <a:lnTo>
                                  <a:pt x="59" y="368"/>
                                </a:lnTo>
                                <a:lnTo>
                                  <a:pt x="58" y="372"/>
                                </a:lnTo>
                                <a:lnTo>
                                  <a:pt x="57" y="375"/>
                                </a:lnTo>
                                <a:lnTo>
                                  <a:pt x="54" y="379"/>
                                </a:lnTo>
                                <a:lnTo>
                                  <a:pt x="53" y="382"/>
                                </a:lnTo>
                                <a:lnTo>
                                  <a:pt x="51" y="386"/>
                                </a:lnTo>
                                <a:lnTo>
                                  <a:pt x="48" y="389"/>
                                </a:lnTo>
                                <a:lnTo>
                                  <a:pt x="50" y="389"/>
                                </a:lnTo>
                                <a:lnTo>
                                  <a:pt x="52" y="389"/>
                                </a:lnTo>
                                <a:lnTo>
                                  <a:pt x="53" y="389"/>
                                </a:lnTo>
                                <a:lnTo>
                                  <a:pt x="57" y="389"/>
                                </a:lnTo>
                                <a:lnTo>
                                  <a:pt x="59" y="389"/>
                                </a:lnTo>
                                <a:lnTo>
                                  <a:pt x="62" y="389"/>
                                </a:lnTo>
                                <a:lnTo>
                                  <a:pt x="65" y="389"/>
                                </a:lnTo>
                                <a:lnTo>
                                  <a:pt x="69" y="389"/>
                                </a:lnTo>
                                <a:lnTo>
                                  <a:pt x="73" y="389"/>
                                </a:lnTo>
                                <a:lnTo>
                                  <a:pt x="77" y="389"/>
                                </a:lnTo>
                                <a:lnTo>
                                  <a:pt x="82" y="389"/>
                                </a:lnTo>
                                <a:lnTo>
                                  <a:pt x="87" y="390"/>
                                </a:lnTo>
                                <a:lnTo>
                                  <a:pt x="92" y="390"/>
                                </a:lnTo>
                                <a:lnTo>
                                  <a:pt x="98" y="391"/>
                                </a:lnTo>
                                <a:lnTo>
                                  <a:pt x="103" y="391"/>
                                </a:lnTo>
                                <a:lnTo>
                                  <a:pt x="110" y="392"/>
                                </a:lnTo>
                                <a:lnTo>
                                  <a:pt x="115" y="392"/>
                                </a:lnTo>
                                <a:lnTo>
                                  <a:pt x="122" y="393"/>
                                </a:lnTo>
                                <a:lnTo>
                                  <a:pt x="128" y="393"/>
                                </a:lnTo>
                                <a:lnTo>
                                  <a:pt x="135" y="393"/>
                                </a:lnTo>
                                <a:lnTo>
                                  <a:pt x="142" y="394"/>
                                </a:lnTo>
                                <a:lnTo>
                                  <a:pt x="150" y="396"/>
                                </a:lnTo>
                                <a:lnTo>
                                  <a:pt x="157" y="396"/>
                                </a:lnTo>
                                <a:lnTo>
                                  <a:pt x="164" y="397"/>
                                </a:lnTo>
                                <a:lnTo>
                                  <a:pt x="172" y="397"/>
                                </a:lnTo>
                                <a:lnTo>
                                  <a:pt x="179" y="398"/>
                                </a:lnTo>
                                <a:lnTo>
                                  <a:pt x="187" y="399"/>
                                </a:lnTo>
                                <a:lnTo>
                                  <a:pt x="195" y="400"/>
                                </a:lnTo>
                                <a:lnTo>
                                  <a:pt x="202" y="400"/>
                                </a:lnTo>
                                <a:lnTo>
                                  <a:pt x="211" y="402"/>
                                </a:lnTo>
                                <a:lnTo>
                                  <a:pt x="218" y="402"/>
                                </a:lnTo>
                                <a:lnTo>
                                  <a:pt x="226" y="403"/>
                                </a:lnTo>
                                <a:lnTo>
                                  <a:pt x="234" y="405"/>
                                </a:lnTo>
                                <a:lnTo>
                                  <a:pt x="242" y="406"/>
                                </a:lnTo>
                                <a:lnTo>
                                  <a:pt x="250" y="407"/>
                                </a:lnTo>
                                <a:lnTo>
                                  <a:pt x="257" y="408"/>
                                </a:lnTo>
                                <a:lnTo>
                                  <a:pt x="265" y="409"/>
                                </a:lnTo>
                                <a:lnTo>
                                  <a:pt x="273" y="410"/>
                                </a:lnTo>
                                <a:lnTo>
                                  <a:pt x="280" y="411"/>
                                </a:lnTo>
                                <a:lnTo>
                                  <a:pt x="288" y="414"/>
                                </a:lnTo>
                                <a:lnTo>
                                  <a:pt x="295" y="415"/>
                                </a:lnTo>
                                <a:lnTo>
                                  <a:pt x="303" y="416"/>
                                </a:lnTo>
                                <a:lnTo>
                                  <a:pt x="310" y="417"/>
                                </a:lnTo>
                                <a:lnTo>
                                  <a:pt x="317" y="419"/>
                                </a:lnTo>
                                <a:lnTo>
                                  <a:pt x="324" y="420"/>
                                </a:lnTo>
                                <a:lnTo>
                                  <a:pt x="331" y="423"/>
                                </a:lnTo>
                                <a:lnTo>
                                  <a:pt x="337" y="424"/>
                                </a:lnTo>
                                <a:lnTo>
                                  <a:pt x="344" y="426"/>
                                </a:lnTo>
                                <a:lnTo>
                                  <a:pt x="349" y="427"/>
                                </a:lnTo>
                                <a:lnTo>
                                  <a:pt x="356" y="429"/>
                                </a:lnTo>
                                <a:lnTo>
                                  <a:pt x="361" y="430"/>
                                </a:lnTo>
                                <a:lnTo>
                                  <a:pt x="367" y="433"/>
                                </a:lnTo>
                                <a:lnTo>
                                  <a:pt x="373" y="435"/>
                                </a:lnTo>
                                <a:lnTo>
                                  <a:pt x="378" y="437"/>
                                </a:lnTo>
                                <a:lnTo>
                                  <a:pt x="382" y="438"/>
                                </a:lnTo>
                                <a:lnTo>
                                  <a:pt x="386" y="442"/>
                                </a:lnTo>
                                <a:lnTo>
                                  <a:pt x="391" y="443"/>
                                </a:lnTo>
                                <a:lnTo>
                                  <a:pt x="394" y="446"/>
                                </a:lnTo>
                                <a:lnTo>
                                  <a:pt x="398" y="447"/>
                                </a:lnTo>
                                <a:lnTo>
                                  <a:pt x="401" y="451"/>
                                </a:lnTo>
                                <a:lnTo>
                                  <a:pt x="404" y="453"/>
                                </a:lnTo>
                                <a:lnTo>
                                  <a:pt x="407" y="455"/>
                                </a:lnTo>
                                <a:lnTo>
                                  <a:pt x="407" y="455"/>
                                </a:lnTo>
                                <a:lnTo>
                                  <a:pt x="408" y="454"/>
                                </a:lnTo>
                                <a:lnTo>
                                  <a:pt x="409" y="453"/>
                                </a:lnTo>
                                <a:lnTo>
                                  <a:pt x="413" y="453"/>
                                </a:lnTo>
                                <a:lnTo>
                                  <a:pt x="415" y="452"/>
                                </a:lnTo>
                                <a:lnTo>
                                  <a:pt x="420" y="450"/>
                                </a:lnTo>
                                <a:lnTo>
                                  <a:pt x="424" y="448"/>
                                </a:lnTo>
                                <a:lnTo>
                                  <a:pt x="430" y="447"/>
                                </a:lnTo>
                                <a:lnTo>
                                  <a:pt x="432" y="445"/>
                                </a:lnTo>
                                <a:lnTo>
                                  <a:pt x="436" y="445"/>
                                </a:lnTo>
                                <a:lnTo>
                                  <a:pt x="438" y="443"/>
                                </a:lnTo>
                                <a:lnTo>
                                  <a:pt x="442" y="443"/>
                                </a:lnTo>
                                <a:lnTo>
                                  <a:pt x="445" y="442"/>
                                </a:lnTo>
                                <a:lnTo>
                                  <a:pt x="447" y="441"/>
                                </a:lnTo>
                                <a:lnTo>
                                  <a:pt x="452" y="439"/>
                                </a:lnTo>
                                <a:lnTo>
                                  <a:pt x="456" y="438"/>
                                </a:lnTo>
                                <a:lnTo>
                                  <a:pt x="459" y="437"/>
                                </a:lnTo>
                                <a:lnTo>
                                  <a:pt x="464" y="436"/>
                                </a:lnTo>
                                <a:lnTo>
                                  <a:pt x="467" y="435"/>
                                </a:lnTo>
                                <a:lnTo>
                                  <a:pt x="471" y="434"/>
                                </a:lnTo>
                                <a:lnTo>
                                  <a:pt x="475" y="432"/>
                                </a:lnTo>
                                <a:lnTo>
                                  <a:pt x="479" y="432"/>
                                </a:lnTo>
                                <a:lnTo>
                                  <a:pt x="483" y="430"/>
                                </a:lnTo>
                                <a:lnTo>
                                  <a:pt x="488" y="429"/>
                                </a:lnTo>
                                <a:lnTo>
                                  <a:pt x="491" y="427"/>
                                </a:lnTo>
                                <a:lnTo>
                                  <a:pt x="496" y="426"/>
                                </a:lnTo>
                                <a:lnTo>
                                  <a:pt x="499" y="425"/>
                                </a:lnTo>
                                <a:lnTo>
                                  <a:pt x="504" y="424"/>
                                </a:lnTo>
                                <a:lnTo>
                                  <a:pt x="509" y="421"/>
                                </a:lnTo>
                                <a:lnTo>
                                  <a:pt x="512" y="420"/>
                                </a:lnTo>
                                <a:lnTo>
                                  <a:pt x="517" y="419"/>
                                </a:lnTo>
                                <a:lnTo>
                                  <a:pt x="521" y="418"/>
                                </a:lnTo>
                                <a:lnTo>
                                  <a:pt x="526" y="417"/>
                                </a:lnTo>
                                <a:lnTo>
                                  <a:pt x="529" y="416"/>
                                </a:lnTo>
                                <a:lnTo>
                                  <a:pt x="534" y="415"/>
                                </a:lnTo>
                                <a:lnTo>
                                  <a:pt x="539" y="414"/>
                                </a:lnTo>
                                <a:lnTo>
                                  <a:pt x="543" y="412"/>
                                </a:lnTo>
                                <a:lnTo>
                                  <a:pt x="547" y="411"/>
                                </a:lnTo>
                                <a:lnTo>
                                  <a:pt x="551" y="410"/>
                                </a:lnTo>
                                <a:lnTo>
                                  <a:pt x="556" y="410"/>
                                </a:lnTo>
                                <a:lnTo>
                                  <a:pt x="559" y="408"/>
                                </a:lnTo>
                                <a:lnTo>
                                  <a:pt x="564" y="407"/>
                                </a:lnTo>
                                <a:lnTo>
                                  <a:pt x="567" y="406"/>
                                </a:lnTo>
                                <a:lnTo>
                                  <a:pt x="572" y="406"/>
                                </a:lnTo>
                                <a:lnTo>
                                  <a:pt x="575" y="405"/>
                                </a:lnTo>
                                <a:lnTo>
                                  <a:pt x="580" y="405"/>
                                </a:lnTo>
                                <a:lnTo>
                                  <a:pt x="584" y="403"/>
                                </a:lnTo>
                                <a:lnTo>
                                  <a:pt x="588" y="402"/>
                                </a:lnTo>
                                <a:lnTo>
                                  <a:pt x="590" y="401"/>
                                </a:lnTo>
                                <a:lnTo>
                                  <a:pt x="595" y="401"/>
                                </a:lnTo>
                                <a:lnTo>
                                  <a:pt x="599" y="400"/>
                                </a:lnTo>
                                <a:lnTo>
                                  <a:pt x="602" y="400"/>
                                </a:lnTo>
                                <a:lnTo>
                                  <a:pt x="605" y="400"/>
                                </a:lnTo>
                                <a:lnTo>
                                  <a:pt x="608" y="399"/>
                                </a:lnTo>
                                <a:lnTo>
                                  <a:pt x="611" y="399"/>
                                </a:lnTo>
                                <a:lnTo>
                                  <a:pt x="615" y="399"/>
                                </a:lnTo>
                                <a:lnTo>
                                  <a:pt x="615" y="398"/>
                                </a:lnTo>
                                <a:lnTo>
                                  <a:pt x="616" y="393"/>
                                </a:lnTo>
                                <a:lnTo>
                                  <a:pt x="616" y="390"/>
                                </a:lnTo>
                                <a:lnTo>
                                  <a:pt x="616" y="387"/>
                                </a:lnTo>
                                <a:lnTo>
                                  <a:pt x="617" y="382"/>
                                </a:lnTo>
                                <a:lnTo>
                                  <a:pt x="617" y="379"/>
                                </a:lnTo>
                                <a:lnTo>
                                  <a:pt x="617" y="373"/>
                                </a:lnTo>
                                <a:lnTo>
                                  <a:pt x="617" y="369"/>
                                </a:lnTo>
                                <a:lnTo>
                                  <a:pt x="617" y="363"/>
                                </a:lnTo>
                                <a:lnTo>
                                  <a:pt x="617" y="359"/>
                                </a:lnTo>
                                <a:lnTo>
                                  <a:pt x="617" y="355"/>
                                </a:lnTo>
                                <a:lnTo>
                                  <a:pt x="617" y="352"/>
                                </a:lnTo>
                                <a:lnTo>
                                  <a:pt x="617" y="350"/>
                                </a:lnTo>
                                <a:lnTo>
                                  <a:pt x="617" y="346"/>
                                </a:lnTo>
                                <a:lnTo>
                                  <a:pt x="617" y="344"/>
                                </a:lnTo>
                                <a:lnTo>
                                  <a:pt x="617" y="341"/>
                                </a:lnTo>
                                <a:lnTo>
                                  <a:pt x="617" y="338"/>
                                </a:lnTo>
                                <a:lnTo>
                                  <a:pt x="617" y="335"/>
                                </a:lnTo>
                                <a:lnTo>
                                  <a:pt x="617" y="332"/>
                                </a:lnTo>
                                <a:lnTo>
                                  <a:pt x="616" y="328"/>
                                </a:lnTo>
                                <a:lnTo>
                                  <a:pt x="616" y="325"/>
                                </a:lnTo>
                                <a:lnTo>
                                  <a:pt x="615" y="321"/>
                                </a:lnTo>
                                <a:lnTo>
                                  <a:pt x="614" y="317"/>
                                </a:lnTo>
                                <a:lnTo>
                                  <a:pt x="614" y="312"/>
                                </a:lnTo>
                                <a:lnTo>
                                  <a:pt x="612" y="308"/>
                                </a:lnTo>
                                <a:lnTo>
                                  <a:pt x="612" y="303"/>
                                </a:lnTo>
                                <a:lnTo>
                                  <a:pt x="611" y="299"/>
                                </a:lnTo>
                                <a:lnTo>
                                  <a:pt x="610" y="294"/>
                                </a:lnTo>
                                <a:lnTo>
                                  <a:pt x="609" y="289"/>
                                </a:lnTo>
                                <a:lnTo>
                                  <a:pt x="608" y="284"/>
                                </a:lnTo>
                                <a:lnTo>
                                  <a:pt x="607" y="279"/>
                                </a:lnTo>
                                <a:lnTo>
                                  <a:pt x="605" y="274"/>
                                </a:lnTo>
                                <a:lnTo>
                                  <a:pt x="605" y="269"/>
                                </a:lnTo>
                                <a:lnTo>
                                  <a:pt x="604" y="264"/>
                                </a:lnTo>
                                <a:lnTo>
                                  <a:pt x="603" y="259"/>
                                </a:lnTo>
                                <a:lnTo>
                                  <a:pt x="602" y="254"/>
                                </a:lnTo>
                                <a:lnTo>
                                  <a:pt x="601" y="248"/>
                                </a:lnTo>
                                <a:lnTo>
                                  <a:pt x="600" y="244"/>
                                </a:lnTo>
                                <a:lnTo>
                                  <a:pt x="600" y="238"/>
                                </a:lnTo>
                                <a:lnTo>
                                  <a:pt x="599" y="234"/>
                                </a:lnTo>
                                <a:lnTo>
                                  <a:pt x="597" y="229"/>
                                </a:lnTo>
                                <a:lnTo>
                                  <a:pt x="597" y="226"/>
                                </a:lnTo>
                                <a:lnTo>
                                  <a:pt x="596" y="220"/>
                                </a:lnTo>
                                <a:lnTo>
                                  <a:pt x="595" y="217"/>
                                </a:lnTo>
                                <a:lnTo>
                                  <a:pt x="595" y="214"/>
                                </a:lnTo>
                                <a:lnTo>
                                  <a:pt x="595" y="210"/>
                                </a:lnTo>
                                <a:lnTo>
                                  <a:pt x="594" y="208"/>
                                </a:lnTo>
                                <a:lnTo>
                                  <a:pt x="594" y="205"/>
                                </a:lnTo>
                                <a:lnTo>
                                  <a:pt x="594" y="202"/>
                                </a:lnTo>
                                <a:lnTo>
                                  <a:pt x="594" y="201"/>
                                </a:lnTo>
                                <a:lnTo>
                                  <a:pt x="593" y="197"/>
                                </a:lnTo>
                                <a:lnTo>
                                  <a:pt x="593" y="193"/>
                                </a:lnTo>
                                <a:lnTo>
                                  <a:pt x="593" y="190"/>
                                </a:lnTo>
                                <a:lnTo>
                                  <a:pt x="593" y="187"/>
                                </a:lnTo>
                                <a:lnTo>
                                  <a:pt x="592" y="183"/>
                                </a:lnTo>
                                <a:lnTo>
                                  <a:pt x="592" y="180"/>
                                </a:lnTo>
                                <a:lnTo>
                                  <a:pt x="593" y="178"/>
                                </a:lnTo>
                                <a:lnTo>
                                  <a:pt x="593" y="175"/>
                                </a:lnTo>
                                <a:lnTo>
                                  <a:pt x="593" y="171"/>
                                </a:lnTo>
                                <a:lnTo>
                                  <a:pt x="595" y="168"/>
                                </a:lnTo>
                                <a:lnTo>
                                  <a:pt x="596" y="168"/>
                                </a:lnTo>
                                <a:lnTo>
                                  <a:pt x="599" y="170"/>
                                </a:lnTo>
                                <a:lnTo>
                                  <a:pt x="601" y="172"/>
                                </a:lnTo>
                                <a:lnTo>
                                  <a:pt x="603" y="178"/>
                                </a:lnTo>
                                <a:lnTo>
                                  <a:pt x="604" y="180"/>
                                </a:lnTo>
                                <a:lnTo>
                                  <a:pt x="605" y="183"/>
                                </a:lnTo>
                                <a:lnTo>
                                  <a:pt x="605" y="185"/>
                                </a:lnTo>
                                <a:lnTo>
                                  <a:pt x="607" y="189"/>
                                </a:lnTo>
                                <a:lnTo>
                                  <a:pt x="608" y="192"/>
                                </a:lnTo>
                                <a:lnTo>
                                  <a:pt x="609" y="197"/>
                                </a:lnTo>
                                <a:lnTo>
                                  <a:pt x="610" y="201"/>
                                </a:lnTo>
                                <a:lnTo>
                                  <a:pt x="611" y="206"/>
                                </a:lnTo>
                                <a:lnTo>
                                  <a:pt x="612" y="210"/>
                                </a:lnTo>
                                <a:lnTo>
                                  <a:pt x="614" y="216"/>
                                </a:lnTo>
                                <a:lnTo>
                                  <a:pt x="614" y="218"/>
                                </a:lnTo>
                                <a:lnTo>
                                  <a:pt x="615" y="220"/>
                                </a:lnTo>
                                <a:lnTo>
                                  <a:pt x="616" y="224"/>
                                </a:lnTo>
                                <a:lnTo>
                                  <a:pt x="617" y="226"/>
                                </a:lnTo>
                                <a:lnTo>
                                  <a:pt x="617" y="229"/>
                                </a:lnTo>
                                <a:lnTo>
                                  <a:pt x="618" y="232"/>
                                </a:lnTo>
                                <a:lnTo>
                                  <a:pt x="618" y="235"/>
                                </a:lnTo>
                                <a:lnTo>
                                  <a:pt x="619" y="239"/>
                                </a:lnTo>
                                <a:lnTo>
                                  <a:pt x="620" y="243"/>
                                </a:lnTo>
                                <a:lnTo>
                                  <a:pt x="622" y="247"/>
                                </a:lnTo>
                                <a:lnTo>
                                  <a:pt x="622" y="252"/>
                                </a:lnTo>
                                <a:lnTo>
                                  <a:pt x="623" y="257"/>
                                </a:lnTo>
                                <a:lnTo>
                                  <a:pt x="623" y="262"/>
                                </a:lnTo>
                                <a:lnTo>
                                  <a:pt x="624" y="266"/>
                                </a:lnTo>
                                <a:lnTo>
                                  <a:pt x="625" y="271"/>
                                </a:lnTo>
                                <a:lnTo>
                                  <a:pt x="626" y="275"/>
                                </a:lnTo>
                                <a:lnTo>
                                  <a:pt x="626" y="281"/>
                                </a:lnTo>
                                <a:lnTo>
                                  <a:pt x="627" y="285"/>
                                </a:lnTo>
                                <a:lnTo>
                                  <a:pt x="627" y="291"/>
                                </a:lnTo>
                                <a:lnTo>
                                  <a:pt x="629" y="297"/>
                                </a:lnTo>
                                <a:lnTo>
                                  <a:pt x="629" y="301"/>
                                </a:lnTo>
                                <a:lnTo>
                                  <a:pt x="630" y="307"/>
                                </a:lnTo>
                                <a:lnTo>
                                  <a:pt x="630" y="311"/>
                                </a:lnTo>
                                <a:lnTo>
                                  <a:pt x="631" y="316"/>
                                </a:lnTo>
                                <a:lnTo>
                                  <a:pt x="632" y="320"/>
                                </a:lnTo>
                                <a:lnTo>
                                  <a:pt x="632" y="325"/>
                                </a:lnTo>
                                <a:lnTo>
                                  <a:pt x="632" y="329"/>
                                </a:lnTo>
                                <a:lnTo>
                                  <a:pt x="633" y="334"/>
                                </a:lnTo>
                                <a:lnTo>
                                  <a:pt x="633" y="337"/>
                                </a:lnTo>
                                <a:lnTo>
                                  <a:pt x="634" y="342"/>
                                </a:lnTo>
                                <a:lnTo>
                                  <a:pt x="634" y="345"/>
                                </a:lnTo>
                                <a:lnTo>
                                  <a:pt x="635" y="348"/>
                                </a:lnTo>
                                <a:lnTo>
                                  <a:pt x="635" y="351"/>
                                </a:lnTo>
                                <a:lnTo>
                                  <a:pt x="637" y="354"/>
                                </a:lnTo>
                                <a:lnTo>
                                  <a:pt x="637" y="356"/>
                                </a:lnTo>
                                <a:lnTo>
                                  <a:pt x="638" y="359"/>
                                </a:lnTo>
                                <a:lnTo>
                                  <a:pt x="638" y="362"/>
                                </a:lnTo>
                                <a:lnTo>
                                  <a:pt x="638" y="365"/>
                                </a:lnTo>
                                <a:lnTo>
                                  <a:pt x="638" y="369"/>
                                </a:lnTo>
                                <a:lnTo>
                                  <a:pt x="638" y="372"/>
                                </a:lnTo>
                                <a:lnTo>
                                  <a:pt x="638" y="375"/>
                                </a:lnTo>
                                <a:lnTo>
                                  <a:pt x="638" y="379"/>
                                </a:lnTo>
                                <a:lnTo>
                                  <a:pt x="638" y="382"/>
                                </a:lnTo>
                                <a:lnTo>
                                  <a:pt x="638" y="386"/>
                                </a:lnTo>
                                <a:lnTo>
                                  <a:pt x="638" y="390"/>
                                </a:lnTo>
                                <a:lnTo>
                                  <a:pt x="638" y="394"/>
                                </a:lnTo>
                                <a:lnTo>
                                  <a:pt x="638" y="397"/>
                                </a:lnTo>
                                <a:lnTo>
                                  <a:pt x="638" y="399"/>
                                </a:lnTo>
                                <a:lnTo>
                                  <a:pt x="737" y="402"/>
                                </a:lnTo>
                                <a:lnTo>
                                  <a:pt x="735" y="401"/>
                                </a:lnTo>
                                <a:lnTo>
                                  <a:pt x="731" y="397"/>
                                </a:lnTo>
                                <a:lnTo>
                                  <a:pt x="728" y="393"/>
                                </a:lnTo>
                                <a:lnTo>
                                  <a:pt x="724" y="391"/>
                                </a:lnTo>
                                <a:lnTo>
                                  <a:pt x="721" y="387"/>
                                </a:lnTo>
                                <a:lnTo>
                                  <a:pt x="718" y="382"/>
                                </a:lnTo>
                                <a:lnTo>
                                  <a:pt x="716" y="379"/>
                                </a:lnTo>
                                <a:lnTo>
                                  <a:pt x="715" y="377"/>
                                </a:lnTo>
                                <a:lnTo>
                                  <a:pt x="713" y="373"/>
                                </a:lnTo>
                                <a:lnTo>
                                  <a:pt x="710" y="371"/>
                                </a:lnTo>
                                <a:lnTo>
                                  <a:pt x="709" y="366"/>
                                </a:lnTo>
                                <a:lnTo>
                                  <a:pt x="708" y="364"/>
                                </a:lnTo>
                                <a:lnTo>
                                  <a:pt x="706" y="361"/>
                                </a:lnTo>
                                <a:lnTo>
                                  <a:pt x="705" y="356"/>
                                </a:lnTo>
                                <a:lnTo>
                                  <a:pt x="703" y="353"/>
                                </a:lnTo>
                                <a:lnTo>
                                  <a:pt x="701" y="348"/>
                                </a:lnTo>
                                <a:lnTo>
                                  <a:pt x="700" y="345"/>
                                </a:lnTo>
                                <a:lnTo>
                                  <a:pt x="700" y="341"/>
                                </a:lnTo>
                                <a:lnTo>
                                  <a:pt x="698" y="336"/>
                                </a:lnTo>
                                <a:lnTo>
                                  <a:pt x="698" y="332"/>
                                </a:lnTo>
                                <a:lnTo>
                                  <a:pt x="698" y="327"/>
                                </a:lnTo>
                                <a:lnTo>
                                  <a:pt x="698" y="323"/>
                                </a:lnTo>
                                <a:lnTo>
                                  <a:pt x="697" y="317"/>
                                </a:lnTo>
                                <a:lnTo>
                                  <a:pt x="695" y="312"/>
                                </a:lnTo>
                                <a:lnTo>
                                  <a:pt x="695" y="307"/>
                                </a:lnTo>
                                <a:lnTo>
                                  <a:pt x="695" y="302"/>
                                </a:lnTo>
                                <a:lnTo>
                                  <a:pt x="694" y="298"/>
                                </a:lnTo>
                                <a:lnTo>
                                  <a:pt x="694" y="293"/>
                                </a:lnTo>
                                <a:lnTo>
                                  <a:pt x="694" y="289"/>
                                </a:lnTo>
                                <a:lnTo>
                                  <a:pt x="694" y="285"/>
                                </a:lnTo>
                                <a:lnTo>
                                  <a:pt x="693" y="281"/>
                                </a:lnTo>
                                <a:lnTo>
                                  <a:pt x="693" y="275"/>
                                </a:lnTo>
                                <a:lnTo>
                                  <a:pt x="693" y="272"/>
                                </a:lnTo>
                                <a:lnTo>
                                  <a:pt x="693" y="269"/>
                                </a:lnTo>
                                <a:lnTo>
                                  <a:pt x="693" y="264"/>
                                </a:lnTo>
                                <a:lnTo>
                                  <a:pt x="693" y="261"/>
                                </a:lnTo>
                                <a:lnTo>
                                  <a:pt x="693" y="257"/>
                                </a:lnTo>
                                <a:lnTo>
                                  <a:pt x="693" y="254"/>
                                </a:lnTo>
                                <a:lnTo>
                                  <a:pt x="692" y="251"/>
                                </a:lnTo>
                                <a:lnTo>
                                  <a:pt x="692" y="247"/>
                                </a:lnTo>
                                <a:lnTo>
                                  <a:pt x="692" y="244"/>
                                </a:lnTo>
                                <a:lnTo>
                                  <a:pt x="692" y="241"/>
                                </a:lnTo>
                                <a:lnTo>
                                  <a:pt x="691" y="237"/>
                                </a:lnTo>
                                <a:lnTo>
                                  <a:pt x="691" y="235"/>
                                </a:lnTo>
                                <a:lnTo>
                                  <a:pt x="691" y="232"/>
                                </a:lnTo>
                                <a:lnTo>
                                  <a:pt x="691" y="229"/>
                                </a:lnTo>
                                <a:lnTo>
                                  <a:pt x="690" y="225"/>
                                </a:lnTo>
                                <a:lnTo>
                                  <a:pt x="688" y="220"/>
                                </a:lnTo>
                                <a:lnTo>
                                  <a:pt x="688" y="216"/>
                                </a:lnTo>
                                <a:lnTo>
                                  <a:pt x="687" y="214"/>
                                </a:lnTo>
                                <a:lnTo>
                                  <a:pt x="686" y="209"/>
                                </a:lnTo>
                                <a:lnTo>
                                  <a:pt x="685" y="205"/>
                                </a:lnTo>
                                <a:lnTo>
                                  <a:pt x="683" y="200"/>
                                </a:lnTo>
                                <a:lnTo>
                                  <a:pt x="682" y="194"/>
                                </a:lnTo>
                                <a:lnTo>
                                  <a:pt x="682" y="192"/>
                                </a:lnTo>
                                <a:lnTo>
                                  <a:pt x="680" y="189"/>
                                </a:lnTo>
                                <a:lnTo>
                                  <a:pt x="679" y="185"/>
                                </a:lnTo>
                                <a:lnTo>
                                  <a:pt x="679" y="183"/>
                                </a:lnTo>
                                <a:lnTo>
                                  <a:pt x="678" y="180"/>
                                </a:lnTo>
                                <a:lnTo>
                                  <a:pt x="678" y="178"/>
                                </a:lnTo>
                                <a:lnTo>
                                  <a:pt x="677" y="174"/>
                                </a:lnTo>
                                <a:lnTo>
                                  <a:pt x="677" y="172"/>
                                </a:lnTo>
                                <a:lnTo>
                                  <a:pt x="676" y="169"/>
                                </a:lnTo>
                                <a:lnTo>
                                  <a:pt x="676" y="166"/>
                                </a:lnTo>
                                <a:lnTo>
                                  <a:pt x="675" y="163"/>
                                </a:lnTo>
                                <a:lnTo>
                                  <a:pt x="675" y="161"/>
                                </a:lnTo>
                                <a:lnTo>
                                  <a:pt x="674" y="155"/>
                                </a:lnTo>
                                <a:lnTo>
                                  <a:pt x="672" y="151"/>
                                </a:lnTo>
                                <a:lnTo>
                                  <a:pt x="671" y="147"/>
                                </a:lnTo>
                                <a:lnTo>
                                  <a:pt x="671" y="145"/>
                                </a:lnTo>
                                <a:lnTo>
                                  <a:pt x="671" y="143"/>
                                </a:lnTo>
                                <a:lnTo>
                                  <a:pt x="669" y="141"/>
                                </a:lnTo>
                                <a:lnTo>
                                  <a:pt x="665" y="137"/>
                                </a:lnTo>
                                <a:lnTo>
                                  <a:pt x="662" y="135"/>
                                </a:lnTo>
                                <a:lnTo>
                                  <a:pt x="659" y="132"/>
                                </a:lnTo>
                                <a:lnTo>
                                  <a:pt x="655" y="128"/>
                                </a:lnTo>
                                <a:lnTo>
                                  <a:pt x="652" y="125"/>
                                </a:lnTo>
                                <a:lnTo>
                                  <a:pt x="648" y="120"/>
                                </a:lnTo>
                                <a:lnTo>
                                  <a:pt x="645" y="118"/>
                                </a:lnTo>
                                <a:lnTo>
                                  <a:pt x="641" y="114"/>
                                </a:lnTo>
                                <a:lnTo>
                                  <a:pt x="638" y="111"/>
                                </a:lnTo>
                                <a:lnTo>
                                  <a:pt x="634" y="108"/>
                                </a:lnTo>
                                <a:lnTo>
                                  <a:pt x="632" y="106"/>
                                </a:lnTo>
                                <a:lnTo>
                                  <a:pt x="630" y="103"/>
                                </a:lnTo>
                                <a:lnTo>
                                  <a:pt x="629" y="102"/>
                                </a:lnTo>
                                <a:lnTo>
                                  <a:pt x="626" y="101"/>
                                </a:lnTo>
                                <a:lnTo>
                                  <a:pt x="623" y="100"/>
                                </a:lnTo>
                                <a:lnTo>
                                  <a:pt x="619" y="99"/>
                                </a:lnTo>
                                <a:lnTo>
                                  <a:pt x="616" y="99"/>
                                </a:lnTo>
                                <a:lnTo>
                                  <a:pt x="611" y="98"/>
                                </a:lnTo>
                                <a:lnTo>
                                  <a:pt x="607" y="98"/>
                                </a:lnTo>
                                <a:lnTo>
                                  <a:pt x="602" y="98"/>
                                </a:lnTo>
                                <a:lnTo>
                                  <a:pt x="597" y="98"/>
                                </a:lnTo>
                                <a:lnTo>
                                  <a:pt x="592" y="97"/>
                                </a:lnTo>
                                <a:lnTo>
                                  <a:pt x="587" y="97"/>
                                </a:lnTo>
                                <a:lnTo>
                                  <a:pt x="582" y="96"/>
                                </a:lnTo>
                                <a:lnTo>
                                  <a:pt x="579" y="96"/>
                                </a:lnTo>
                                <a:lnTo>
                                  <a:pt x="575" y="93"/>
                                </a:lnTo>
                                <a:lnTo>
                                  <a:pt x="573" y="91"/>
                                </a:lnTo>
                                <a:lnTo>
                                  <a:pt x="571" y="89"/>
                                </a:lnTo>
                                <a:lnTo>
                                  <a:pt x="570" y="87"/>
                                </a:lnTo>
                                <a:lnTo>
                                  <a:pt x="567" y="82"/>
                                </a:lnTo>
                                <a:lnTo>
                                  <a:pt x="567" y="78"/>
                                </a:lnTo>
                                <a:lnTo>
                                  <a:pt x="567" y="74"/>
                                </a:lnTo>
                                <a:lnTo>
                                  <a:pt x="567" y="71"/>
                                </a:lnTo>
                                <a:lnTo>
                                  <a:pt x="567" y="69"/>
                                </a:lnTo>
                                <a:lnTo>
                                  <a:pt x="567" y="65"/>
                                </a:lnTo>
                                <a:lnTo>
                                  <a:pt x="567" y="62"/>
                                </a:lnTo>
                                <a:lnTo>
                                  <a:pt x="567" y="59"/>
                                </a:lnTo>
                                <a:lnTo>
                                  <a:pt x="567" y="54"/>
                                </a:lnTo>
                                <a:lnTo>
                                  <a:pt x="567" y="51"/>
                                </a:lnTo>
                                <a:lnTo>
                                  <a:pt x="567" y="47"/>
                                </a:lnTo>
                                <a:lnTo>
                                  <a:pt x="567" y="44"/>
                                </a:lnTo>
                                <a:lnTo>
                                  <a:pt x="567" y="39"/>
                                </a:lnTo>
                                <a:lnTo>
                                  <a:pt x="569" y="37"/>
                                </a:lnTo>
                                <a:lnTo>
                                  <a:pt x="569" y="33"/>
                                </a:lnTo>
                                <a:lnTo>
                                  <a:pt x="569" y="29"/>
                                </a:lnTo>
                                <a:lnTo>
                                  <a:pt x="569" y="26"/>
                                </a:lnTo>
                                <a:lnTo>
                                  <a:pt x="569" y="23"/>
                                </a:lnTo>
                                <a:lnTo>
                                  <a:pt x="569" y="19"/>
                                </a:lnTo>
                                <a:lnTo>
                                  <a:pt x="570" y="16"/>
                                </a:lnTo>
                                <a:lnTo>
                                  <a:pt x="570" y="14"/>
                                </a:lnTo>
                                <a:lnTo>
                                  <a:pt x="570" y="11"/>
                                </a:lnTo>
                                <a:lnTo>
                                  <a:pt x="571" y="6"/>
                                </a:lnTo>
                                <a:lnTo>
                                  <a:pt x="571" y="3"/>
                                </a:lnTo>
                                <a:lnTo>
                                  <a:pt x="571" y="1"/>
                                </a:lnTo>
                                <a:lnTo>
                                  <a:pt x="572" y="0"/>
                                </a:lnTo>
                                <a:lnTo>
                                  <a:pt x="584" y="0"/>
                                </a:lnTo>
                                <a:lnTo>
                                  <a:pt x="584" y="1"/>
                                </a:lnTo>
                                <a:lnTo>
                                  <a:pt x="584" y="3"/>
                                </a:lnTo>
                                <a:lnTo>
                                  <a:pt x="582" y="7"/>
                                </a:lnTo>
                                <a:lnTo>
                                  <a:pt x="582" y="12"/>
                                </a:lnTo>
                                <a:lnTo>
                                  <a:pt x="582" y="15"/>
                                </a:lnTo>
                                <a:lnTo>
                                  <a:pt x="581" y="18"/>
                                </a:lnTo>
                                <a:lnTo>
                                  <a:pt x="581" y="21"/>
                                </a:lnTo>
                                <a:lnTo>
                                  <a:pt x="581" y="25"/>
                                </a:lnTo>
                                <a:lnTo>
                                  <a:pt x="580" y="27"/>
                                </a:lnTo>
                                <a:lnTo>
                                  <a:pt x="580" y="32"/>
                                </a:lnTo>
                                <a:lnTo>
                                  <a:pt x="580" y="35"/>
                                </a:lnTo>
                                <a:lnTo>
                                  <a:pt x="580" y="38"/>
                                </a:lnTo>
                                <a:lnTo>
                                  <a:pt x="579" y="42"/>
                                </a:lnTo>
                                <a:lnTo>
                                  <a:pt x="579" y="46"/>
                                </a:lnTo>
                                <a:lnTo>
                                  <a:pt x="578" y="48"/>
                                </a:lnTo>
                                <a:lnTo>
                                  <a:pt x="578" y="53"/>
                                </a:lnTo>
                                <a:lnTo>
                                  <a:pt x="578" y="56"/>
                                </a:lnTo>
                                <a:lnTo>
                                  <a:pt x="578" y="60"/>
                                </a:lnTo>
                                <a:lnTo>
                                  <a:pt x="578" y="62"/>
                                </a:lnTo>
                                <a:lnTo>
                                  <a:pt x="578" y="65"/>
                                </a:lnTo>
                                <a:lnTo>
                                  <a:pt x="578" y="71"/>
                                </a:lnTo>
                                <a:lnTo>
                                  <a:pt x="579" y="75"/>
                                </a:lnTo>
                                <a:lnTo>
                                  <a:pt x="579" y="78"/>
                                </a:lnTo>
                                <a:lnTo>
                                  <a:pt x="581" y="80"/>
                                </a:lnTo>
                                <a:lnTo>
                                  <a:pt x="584" y="81"/>
                                </a:lnTo>
                                <a:lnTo>
                                  <a:pt x="589" y="82"/>
                                </a:lnTo>
                                <a:lnTo>
                                  <a:pt x="592" y="82"/>
                                </a:lnTo>
                                <a:lnTo>
                                  <a:pt x="595" y="82"/>
                                </a:lnTo>
                                <a:lnTo>
                                  <a:pt x="597" y="82"/>
                                </a:lnTo>
                                <a:lnTo>
                                  <a:pt x="601" y="83"/>
                                </a:lnTo>
                                <a:lnTo>
                                  <a:pt x="604" y="83"/>
                                </a:lnTo>
                                <a:lnTo>
                                  <a:pt x="608" y="83"/>
                                </a:lnTo>
                                <a:lnTo>
                                  <a:pt x="611" y="83"/>
                                </a:lnTo>
                                <a:lnTo>
                                  <a:pt x="615" y="84"/>
                                </a:lnTo>
                                <a:lnTo>
                                  <a:pt x="618" y="84"/>
                                </a:lnTo>
                                <a:lnTo>
                                  <a:pt x="622" y="85"/>
                                </a:lnTo>
                                <a:lnTo>
                                  <a:pt x="625" y="85"/>
                                </a:lnTo>
                                <a:lnTo>
                                  <a:pt x="629" y="87"/>
                                </a:lnTo>
                                <a:lnTo>
                                  <a:pt x="633" y="88"/>
                                </a:lnTo>
                                <a:lnTo>
                                  <a:pt x="638" y="91"/>
                                </a:lnTo>
                                <a:lnTo>
                                  <a:pt x="642" y="93"/>
                                </a:lnTo>
                                <a:lnTo>
                                  <a:pt x="647" y="98"/>
                                </a:lnTo>
                                <a:lnTo>
                                  <a:pt x="652" y="102"/>
                                </a:lnTo>
                                <a:lnTo>
                                  <a:pt x="655" y="107"/>
                                </a:lnTo>
                                <a:lnTo>
                                  <a:pt x="660" y="112"/>
                                </a:lnTo>
                                <a:lnTo>
                                  <a:pt x="664" y="118"/>
                                </a:lnTo>
                                <a:lnTo>
                                  <a:pt x="668" y="123"/>
                                </a:lnTo>
                                <a:lnTo>
                                  <a:pt x="672" y="126"/>
                                </a:lnTo>
                                <a:lnTo>
                                  <a:pt x="676" y="126"/>
                                </a:lnTo>
                                <a:lnTo>
                                  <a:pt x="678" y="127"/>
                                </a:lnTo>
                                <a:lnTo>
                                  <a:pt x="682" y="128"/>
                                </a:lnTo>
                                <a:lnTo>
                                  <a:pt x="685" y="128"/>
                                </a:lnTo>
                                <a:lnTo>
                                  <a:pt x="687" y="128"/>
                                </a:lnTo>
                                <a:lnTo>
                                  <a:pt x="691" y="128"/>
                                </a:lnTo>
                                <a:lnTo>
                                  <a:pt x="694" y="128"/>
                                </a:lnTo>
                                <a:lnTo>
                                  <a:pt x="698" y="128"/>
                                </a:lnTo>
                                <a:lnTo>
                                  <a:pt x="701" y="127"/>
                                </a:lnTo>
                                <a:lnTo>
                                  <a:pt x="706" y="127"/>
                                </a:lnTo>
                                <a:lnTo>
                                  <a:pt x="709" y="126"/>
                                </a:lnTo>
                                <a:lnTo>
                                  <a:pt x="714" y="125"/>
                                </a:lnTo>
                                <a:lnTo>
                                  <a:pt x="717" y="124"/>
                                </a:lnTo>
                                <a:lnTo>
                                  <a:pt x="721" y="123"/>
                                </a:lnTo>
                                <a:lnTo>
                                  <a:pt x="724" y="120"/>
                                </a:lnTo>
                                <a:lnTo>
                                  <a:pt x="728" y="119"/>
                                </a:lnTo>
                                <a:lnTo>
                                  <a:pt x="731" y="117"/>
                                </a:lnTo>
                                <a:lnTo>
                                  <a:pt x="733" y="116"/>
                                </a:lnTo>
                                <a:lnTo>
                                  <a:pt x="737" y="114"/>
                                </a:lnTo>
                                <a:lnTo>
                                  <a:pt x="739" y="112"/>
                                </a:lnTo>
                                <a:lnTo>
                                  <a:pt x="744" y="110"/>
                                </a:lnTo>
                                <a:lnTo>
                                  <a:pt x="747" y="109"/>
                                </a:lnTo>
                                <a:lnTo>
                                  <a:pt x="751" y="109"/>
                                </a:lnTo>
                                <a:lnTo>
                                  <a:pt x="753" y="112"/>
                                </a:lnTo>
                                <a:lnTo>
                                  <a:pt x="753" y="115"/>
                                </a:lnTo>
                                <a:lnTo>
                                  <a:pt x="753" y="118"/>
                                </a:lnTo>
                                <a:lnTo>
                                  <a:pt x="752" y="121"/>
                                </a:lnTo>
                                <a:lnTo>
                                  <a:pt x="751" y="125"/>
                                </a:lnTo>
                                <a:lnTo>
                                  <a:pt x="748" y="127"/>
                                </a:lnTo>
                                <a:lnTo>
                                  <a:pt x="745" y="129"/>
                                </a:lnTo>
                                <a:lnTo>
                                  <a:pt x="742" y="132"/>
                                </a:lnTo>
                                <a:lnTo>
                                  <a:pt x="737" y="135"/>
                                </a:lnTo>
                                <a:lnTo>
                                  <a:pt x="732" y="136"/>
                                </a:lnTo>
                                <a:lnTo>
                                  <a:pt x="730" y="137"/>
                                </a:lnTo>
                                <a:lnTo>
                                  <a:pt x="725" y="138"/>
                                </a:lnTo>
                                <a:lnTo>
                                  <a:pt x="723" y="141"/>
                                </a:lnTo>
                                <a:lnTo>
                                  <a:pt x="718" y="141"/>
                                </a:lnTo>
                                <a:lnTo>
                                  <a:pt x="715" y="142"/>
                                </a:lnTo>
                                <a:lnTo>
                                  <a:pt x="712" y="143"/>
                                </a:lnTo>
                                <a:lnTo>
                                  <a:pt x="708" y="144"/>
                                </a:lnTo>
                                <a:lnTo>
                                  <a:pt x="705" y="145"/>
                                </a:lnTo>
                                <a:lnTo>
                                  <a:pt x="701" y="145"/>
                                </a:lnTo>
                                <a:lnTo>
                                  <a:pt x="699" y="146"/>
                                </a:lnTo>
                                <a:lnTo>
                                  <a:pt x="697" y="146"/>
                                </a:lnTo>
                                <a:lnTo>
                                  <a:pt x="693" y="146"/>
                                </a:lnTo>
                                <a:lnTo>
                                  <a:pt x="693" y="147"/>
                                </a:lnTo>
                                <a:lnTo>
                                  <a:pt x="693" y="148"/>
                                </a:lnTo>
                                <a:lnTo>
                                  <a:pt x="693" y="151"/>
                                </a:lnTo>
                                <a:lnTo>
                                  <a:pt x="693" y="154"/>
                                </a:lnTo>
                                <a:lnTo>
                                  <a:pt x="693" y="157"/>
                                </a:lnTo>
                                <a:lnTo>
                                  <a:pt x="693" y="162"/>
                                </a:lnTo>
                                <a:lnTo>
                                  <a:pt x="693" y="166"/>
                                </a:lnTo>
                                <a:lnTo>
                                  <a:pt x="694" y="171"/>
                                </a:lnTo>
                                <a:lnTo>
                                  <a:pt x="694" y="175"/>
                                </a:lnTo>
                                <a:lnTo>
                                  <a:pt x="695" y="181"/>
                                </a:lnTo>
                                <a:lnTo>
                                  <a:pt x="697" y="185"/>
                                </a:lnTo>
                                <a:lnTo>
                                  <a:pt x="698" y="190"/>
                                </a:lnTo>
                                <a:lnTo>
                                  <a:pt x="698" y="194"/>
                                </a:lnTo>
                                <a:lnTo>
                                  <a:pt x="699" y="199"/>
                                </a:lnTo>
                                <a:lnTo>
                                  <a:pt x="700" y="202"/>
                                </a:lnTo>
                                <a:lnTo>
                                  <a:pt x="701" y="206"/>
                                </a:lnTo>
                                <a:lnTo>
                                  <a:pt x="701" y="207"/>
                                </a:lnTo>
                                <a:lnTo>
                                  <a:pt x="702" y="209"/>
                                </a:lnTo>
                                <a:lnTo>
                                  <a:pt x="702" y="210"/>
                                </a:lnTo>
                                <a:lnTo>
                                  <a:pt x="703" y="214"/>
                                </a:lnTo>
                                <a:lnTo>
                                  <a:pt x="703" y="216"/>
                                </a:lnTo>
                                <a:lnTo>
                                  <a:pt x="703" y="220"/>
                                </a:lnTo>
                                <a:lnTo>
                                  <a:pt x="703" y="224"/>
                                </a:lnTo>
                                <a:lnTo>
                                  <a:pt x="705" y="228"/>
                                </a:lnTo>
                                <a:lnTo>
                                  <a:pt x="705" y="232"/>
                                </a:lnTo>
                                <a:lnTo>
                                  <a:pt x="706" y="236"/>
                                </a:lnTo>
                                <a:lnTo>
                                  <a:pt x="706" y="241"/>
                                </a:lnTo>
                                <a:lnTo>
                                  <a:pt x="707" y="246"/>
                                </a:lnTo>
                                <a:lnTo>
                                  <a:pt x="707" y="251"/>
                                </a:lnTo>
                                <a:lnTo>
                                  <a:pt x="707" y="256"/>
                                </a:lnTo>
                                <a:lnTo>
                                  <a:pt x="708" y="261"/>
                                </a:lnTo>
                                <a:lnTo>
                                  <a:pt x="709" y="266"/>
                                </a:lnTo>
                                <a:lnTo>
                                  <a:pt x="709" y="272"/>
                                </a:lnTo>
                                <a:lnTo>
                                  <a:pt x="709" y="278"/>
                                </a:lnTo>
                                <a:lnTo>
                                  <a:pt x="709" y="282"/>
                                </a:lnTo>
                                <a:lnTo>
                                  <a:pt x="710" y="288"/>
                                </a:lnTo>
                                <a:lnTo>
                                  <a:pt x="710" y="293"/>
                                </a:lnTo>
                                <a:lnTo>
                                  <a:pt x="712" y="298"/>
                                </a:lnTo>
                                <a:lnTo>
                                  <a:pt x="712" y="303"/>
                                </a:lnTo>
                                <a:lnTo>
                                  <a:pt x="713" y="308"/>
                                </a:lnTo>
                                <a:lnTo>
                                  <a:pt x="714" y="312"/>
                                </a:lnTo>
                                <a:lnTo>
                                  <a:pt x="715" y="318"/>
                                </a:lnTo>
                                <a:lnTo>
                                  <a:pt x="715" y="321"/>
                                </a:lnTo>
                                <a:lnTo>
                                  <a:pt x="716" y="326"/>
                                </a:lnTo>
                                <a:lnTo>
                                  <a:pt x="716" y="329"/>
                                </a:lnTo>
                                <a:lnTo>
                                  <a:pt x="717" y="334"/>
                                </a:lnTo>
                                <a:lnTo>
                                  <a:pt x="718" y="337"/>
                                </a:lnTo>
                                <a:lnTo>
                                  <a:pt x="720" y="339"/>
                                </a:lnTo>
                                <a:lnTo>
                                  <a:pt x="720" y="342"/>
                                </a:lnTo>
                                <a:lnTo>
                                  <a:pt x="721" y="345"/>
                                </a:lnTo>
                                <a:lnTo>
                                  <a:pt x="722" y="347"/>
                                </a:lnTo>
                                <a:lnTo>
                                  <a:pt x="723" y="351"/>
                                </a:lnTo>
                                <a:lnTo>
                                  <a:pt x="724" y="354"/>
                                </a:lnTo>
                                <a:lnTo>
                                  <a:pt x="725" y="356"/>
                                </a:lnTo>
                                <a:lnTo>
                                  <a:pt x="728" y="360"/>
                                </a:lnTo>
                                <a:lnTo>
                                  <a:pt x="729" y="363"/>
                                </a:lnTo>
                                <a:lnTo>
                                  <a:pt x="730" y="366"/>
                                </a:lnTo>
                                <a:lnTo>
                                  <a:pt x="731" y="369"/>
                                </a:lnTo>
                                <a:lnTo>
                                  <a:pt x="733" y="372"/>
                                </a:lnTo>
                                <a:lnTo>
                                  <a:pt x="736" y="375"/>
                                </a:lnTo>
                                <a:lnTo>
                                  <a:pt x="737" y="378"/>
                                </a:lnTo>
                                <a:lnTo>
                                  <a:pt x="739" y="381"/>
                                </a:lnTo>
                                <a:lnTo>
                                  <a:pt x="742" y="384"/>
                                </a:lnTo>
                                <a:lnTo>
                                  <a:pt x="744" y="388"/>
                                </a:lnTo>
                                <a:lnTo>
                                  <a:pt x="747" y="392"/>
                                </a:lnTo>
                                <a:lnTo>
                                  <a:pt x="753" y="398"/>
                                </a:lnTo>
                                <a:lnTo>
                                  <a:pt x="755" y="400"/>
                                </a:lnTo>
                                <a:lnTo>
                                  <a:pt x="759" y="403"/>
                                </a:lnTo>
                                <a:lnTo>
                                  <a:pt x="761" y="406"/>
                                </a:lnTo>
                                <a:lnTo>
                                  <a:pt x="765" y="408"/>
                                </a:lnTo>
                                <a:lnTo>
                                  <a:pt x="768" y="410"/>
                                </a:lnTo>
                                <a:lnTo>
                                  <a:pt x="770" y="411"/>
                                </a:lnTo>
                                <a:lnTo>
                                  <a:pt x="774" y="414"/>
                                </a:lnTo>
                                <a:lnTo>
                                  <a:pt x="777" y="415"/>
                                </a:lnTo>
                                <a:lnTo>
                                  <a:pt x="781" y="416"/>
                                </a:lnTo>
                                <a:lnTo>
                                  <a:pt x="785" y="418"/>
                                </a:lnTo>
                                <a:lnTo>
                                  <a:pt x="789" y="419"/>
                                </a:lnTo>
                                <a:lnTo>
                                  <a:pt x="793" y="420"/>
                                </a:lnTo>
                                <a:lnTo>
                                  <a:pt x="797" y="420"/>
                                </a:lnTo>
                                <a:lnTo>
                                  <a:pt x="802" y="420"/>
                                </a:lnTo>
                                <a:lnTo>
                                  <a:pt x="805" y="420"/>
                                </a:lnTo>
                                <a:lnTo>
                                  <a:pt x="810" y="421"/>
                                </a:lnTo>
                                <a:lnTo>
                                  <a:pt x="814" y="420"/>
                                </a:lnTo>
                                <a:lnTo>
                                  <a:pt x="819" y="420"/>
                                </a:lnTo>
                                <a:lnTo>
                                  <a:pt x="823" y="420"/>
                                </a:lnTo>
                                <a:lnTo>
                                  <a:pt x="828" y="420"/>
                                </a:lnTo>
                                <a:lnTo>
                                  <a:pt x="833" y="420"/>
                                </a:lnTo>
                                <a:lnTo>
                                  <a:pt x="837" y="419"/>
                                </a:lnTo>
                                <a:lnTo>
                                  <a:pt x="842" y="418"/>
                                </a:lnTo>
                                <a:lnTo>
                                  <a:pt x="846" y="418"/>
                                </a:lnTo>
                                <a:lnTo>
                                  <a:pt x="851" y="417"/>
                                </a:lnTo>
                                <a:lnTo>
                                  <a:pt x="856" y="416"/>
                                </a:lnTo>
                                <a:lnTo>
                                  <a:pt x="860" y="415"/>
                                </a:lnTo>
                                <a:lnTo>
                                  <a:pt x="865" y="414"/>
                                </a:lnTo>
                                <a:lnTo>
                                  <a:pt x="868" y="411"/>
                                </a:lnTo>
                                <a:lnTo>
                                  <a:pt x="873" y="410"/>
                                </a:lnTo>
                                <a:lnTo>
                                  <a:pt x="876" y="408"/>
                                </a:lnTo>
                                <a:lnTo>
                                  <a:pt x="880" y="406"/>
                                </a:lnTo>
                                <a:lnTo>
                                  <a:pt x="885" y="403"/>
                                </a:lnTo>
                                <a:lnTo>
                                  <a:pt x="888" y="401"/>
                                </a:lnTo>
                                <a:lnTo>
                                  <a:pt x="890" y="399"/>
                                </a:lnTo>
                                <a:lnTo>
                                  <a:pt x="895" y="398"/>
                                </a:lnTo>
                                <a:lnTo>
                                  <a:pt x="897" y="394"/>
                                </a:lnTo>
                                <a:lnTo>
                                  <a:pt x="901" y="392"/>
                                </a:lnTo>
                                <a:lnTo>
                                  <a:pt x="903" y="389"/>
                                </a:lnTo>
                                <a:lnTo>
                                  <a:pt x="905" y="387"/>
                                </a:lnTo>
                                <a:lnTo>
                                  <a:pt x="908" y="382"/>
                                </a:lnTo>
                                <a:lnTo>
                                  <a:pt x="910" y="380"/>
                                </a:lnTo>
                                <a:lnTo>
                                  <a:pt x="911" y="377"/>
                                </a:lnTo>
                                <a:lnTo>
                                  <a:pt x="912" y="373"/>
                                </a:lnTo>
                                <a:lnTo>
                                  <a:pt x="913" y="369"/>
                                </a:lnTo>
                                <a:lnTo>
                                  <a:pt x="913" y="365"/>
                                </a:lnTo>
                                <a:lnTo>
                                  <a:pt x="915" y="361"/>
                                </a:lnTo>
                                <a:lnTo>
                                  <a:pt x="916" y="357"/>
                                </a:lnTo>
                                <a:lnTo>
                                  <a:pt x="916" y="353"/>
                                </a:lnTo>
                                <a:lnTo>
                                  <a:pt x="917" y="350"/>
                                </a:lnTo>
                                <a:lnTo>
                                  <a:pt x="917" y="345"/>
                                </a:lnTo>
                                <a:lnTo>
                                  <a:pt x="917" y="342"/>
                                </a:lnTo>
                                <a:lnTo>
                                  <a:pt x="917" y="337"/>
                                </a:lnTo>
                                <a:lnTo>
                                  <a:pt x="916" y="333"/>
                                </a:lnTo>
                                <a:lnTo>
                                  <a:pt x="916" y="328"/>
                                </a:lnTo>
                                <a:lnTo>
                                  <a:pt x="915" y="324"/>
                                </a:lnTo>
                                <a:lnTo>
                                  <a:pt x="913" y="319"/>
                                </a:lnTo>
                                <a:lnTo>
                                  <a:pt x="913" y="315"/>
                                </a:lnTo>
                                <a:lnTo>
                                  <a:pt x="912" y="310"/>
                                </a:lnTo>
                                <a:lnTo>
                                  <a:pt x="911" y="306"/>
                                </a:lnTo>
                                <a:lnTo>
                                  <a:pt x="910" y="300"/>
                                </a:lnTo>
                                <a:lnTo>
                                  <a:pt x="909" y="296"/>
                                </a:lnTo>
                                <a:lnTo>
                                  <a:pt x="906" y="290"/>
                                </a:lnTo>
                                <a:lnTo>
                                  <a:pt x="905" y="285"/>
                                </a:lnTo>
                                <a:lnTo>
                                  <a:pt x="903" y="281"/>
                                </a:lnTo>
                                <a:lnTo>
                                  <a:pt x="901" y="275"/>
                                </a:lnTo>
                                <a:lnTo>
                                  <a:pt x="898" y="270"/>
                                </a:lnTo>
                                <a:lnTo>
                                  <a:pt x="896" y="265"/>
                                </a:lnTo>
                                <a:lnTo>
                                  <a:pt x="894" y="260"/>
                                </a:lnTo>
                                <a:lnTo>
                                  <a:pt x="890" y="255"/>
                                </a:lnTo>
                                <a:lnTo>
                                  <a:pt x="888" y="250"/>
                                </a:lnTo>
                                <a:lnTo>
                                  <a:pt x="885" y="245"/>
                                </a:lnTo>
                                <a:lnTo>
                                  <a:pt x="881" y="241"/>
                                </a:lnTo>
                                <a:lnTo>
                                  <a:pt x="878" y="235"/>
                                </a:lnTo>
                                <a:lnTo>
                                  <a:pt x="873" y="230"/>
                                </a:lnTo>
                                <a:lnTo>
                                  <a:pt x="870" y="226"/>
                                </a:lnTo>
                                <a:lnTo>
                                  <a:pt x="865" y="220"/>
                                </a:lnTo>
                                <a:lnTo>
                                  <a:pt x="861" y="215"/>
                                </a:lnTo>
                                <a:lnTo>
                                  <a:pt x="857" y="210"/>
                                </a:lnTo>
                                <a:lnTo>
                                  <a:pt x="853" y="205"/>
                                </a:lnTo>
                                <a:lnTo>
                                  <a:pt x="850" y="199"/>
                                </a:lnTo>
                                <a:lnTo>
                                  <a:pt x="845" y="194"/>
                                </a:lnTo>
                                <a:lnTo>
                                  <a:pt x="842" y="189"/>
                                </a:lnTo>
                                <a:lnTo>
                                  <a:pt x="840" y="184"/>
                                </a:lnTo>
                                <a:lnTo>
                                  <a:pt x="835" y="180"/>
                                </a:lnTo>
                                <a:lnTo>
                                  <a:pt x="831" y="175"/>
                                </a:lnTo>
                                <a:lnTo>
                                  <a:pt x="829" y="171"/>
                                </a:lnTo>
                                <a:lnTo>
                                  <a:pt x="826" y="166"/>
                                </a:lnTo>
                                <a:lnTo>
                                  <a:pt x="823" y="162"/>
                                </a:lnTo>
                                <a:lnTo>
                                  <a:pt x="820" y="157"/>
                                </a:lnTo>
                                <a:lnTo>
                                  <a:pt x="818" y="153"/>
                                </a:lnTo>
                                <a:lnTo>
                                  <a:pt x="815" y="150"/>
                                </a:lnTo>
                                <a:lnTo>
                                  <a:pt x="812" y="146"/>
                                </a:lnTo>
                                <a:lnTo>
                                  <a:pt x="810" y="142"/>
                                </a:lnTo>
                                <a:lnTo>
                                  <a:pt x="807" y="138"/>
                                </a:lnTo>
                                <a:lnTo>
                                  <a:pt x="806" y="135"/>
                                </a:lnTo>
                                <a:lnTo>
                                  <a:pt x="804" y="133"/>
                                </a:lnTo>
                                <a:lnTo>
                                  <a:pt x="802" y="129"/>
                                </a:lnTo>
                                <a:lnTo>
                                  <a:pt x="800" y="127"/>
                                </a:lnTo>
                                <a:lnTo>
                                  <a:pt x="799" y="125"/>
                                </a:lnTo>
                                <a:lnTo>
                                  <a:pt x="796" y="120"/>
                                </a:lnTo>
                                <a:lnTo>
                                  <a:pt x="795" y="118"/>
                                </a:lnTo>
                                <a:lnTo>
                                  <a:pt x="793" y="116"/>
                                </a:lnTo>
                                <a:lnTo>
                                  <a:pt x="814" y="103"/>
                                </a:lnTo>
                                <a:lnTo>
                                  <a:pt x="815" y="105"/>
                                </a:lnTo>
                                <a:lnTo>
                                  <a:pt x="815" y="106"/>
                                </a:lnTo>
                                <a:lnTo>
                                  <a:pt x="818" y="109"/>
                                </a:lnTo>
                                <a:lnTo>
                                  <a:pt x="819" y="112"/>
                                </a:lnTo>
                                <a:lnTo>
                                  <a:pt x="821" y="117"/>
                                </a:lnTo>
                                <a:lnTo>
                                  <a:pt x="822" y="119"/>
                                </a:lnTo>
                                <a:lnTo>
                                  <a:pt x="823" y="123"/>
                                </a:lnTo>
                                <a:lnTo>
                                  <a:pt x="826" y="125"/>
                                </a:lnTo>
                                <a:lnTo>
                                  <a:pt x="828" y="128"/>
                                </a:lnTo>
                                <a:lnTo>
                                  <a:pt x="829" y="132"/>
                                </a:lnTo>
                                <a:lnTo>
                                  <a:pt x="831" y="136"/>
                                </a:lnTo>
                                <a:lnTo>
                                  <a:pt x="834" y="139"/>
                                </a:lnTo>
                                <a:lnTo>
                                  <a:pt x="837" y="144"/>
                                </a:lnTo>
                                <a:lnTo>
                                  <a:pt x="840" y="148"/>
                                </a:lnTo>
                                <a:lnTo>
                                  <a:pt x="842" y="153"/>
                                </a:lnTo>
                                <a:lnTo>
                                  <a:pt x="844" y="156"/>
                                </a:lnTo>
                                <a:lnTo>
                                  <a:pt x="845" y="159"/>
                                </a:lnTo>
                                <a:lnTo>
                                  <a:pt x="846" y="162"/>
                                </a:lnTo>
                                <a:lnTo>
                                  <a:pt x="849" y="164"/>
                                </a:lnTo>
                                <a:lnTo>
                                  <a:pt x="851" y="168"/>
                                </a:lnTo>
                                <a:lnTo>
                                  <a:pt x="852" y="170"/>
                                </a:lnTo>
                                <a:lnTo>
                                  <a:pt x="853" y="172"/>
                                </a:lnTo>
                                <a:lnTo>
                                  <a:pt x="856" y="175"/>
                                </a:lnTo>
                                <a:lnTo>
                                  <a:pt x="857" y="179"/>
                                </a:lnTo>
                                <a:lnTo>
                                  <a:pt x="859" y="182"/>
                                </a:lnTo>
                                <a:lnTo>
                                  <a:pt x="861" y="185"/>
                                </a:lnTo>
                                <a:lnTo>
                                  <a:pt x="864" y="189"/>
                                </a:lnTo>
                                <a:lnTo>
                                  <a:pt x="866" y="192"/>
                                </a:lnTo>
                                <a:lnTo>
                                  <a:pt x="868" y="196"/>
                                </a:lnTo>
                                <a:lnTo>
                                  <a:pt x="871" y="199"/>
                                </a:lnTo>
                                <a:lnTo>
                                  <a:pt x="873" y="203"/>
                                </a:lnTo>
                                <a:lnTo>
                                  <a:pt x="875" y="207"/>
                                </a:lnTo>
                                <a:lnTo>
                                  <a:pt x="878" y="210"/>
                                </a:lnTo>
                                <a:lnTo>
                                  <a:pt x="880" y="215"/>
                                </a:lnTo>
                                <a:lnTo>
                                  <a:pt x="883" y="219"/>
                                </a:lnTo>
                                <a:lnTo>
                                  <a:pt x="886" y="223"/>
                                </a:lnTo>
                                <a:lnTo>
                                  <a:pt x="888" y="226"/>
                                </a:lnTo>
                                <a:lnTo>
                                  <a:pt x="890" y="230"/>
                                </a:lnTo>
                                <a:lnTo>
                                  <a:pt x="893" y="234"/>
                                </a:lnTo>
                                <a:lnTo>
                                  <a:pt x="895" y="237"/>
                                </a:lnTo>
                                <a:lnTo>
                                  <a:pt x="897" y="242"/>
                                </a:lnTo>
                                <a:lnTo>
                                  <a:pt x="900" y="244"/>
                                </a:lnTo>
                                <a:lnTo>
                                  <a:pt x="902" y="248"/>
                                </a:lnTo>
                                <a:lnTo>
                                  <a:pt x="903" y="252"/>
                                </a:lnTo>
                                <a:lnTo>
                                  <a:pt x="905" y="254"/>
                                </a:lnTo>
                                <a:lnTo>
                                  <a:pt x="906" y="257"/>
                                </a:lnTo>
                                <a:lnTo>
                                  <a:pt x="909" y="261"/>
                                </a:lnTo>
                                <a:lnTo>
                                  <a:pt x="910" y="264"/>
                                </a:lnTo>
                                <a:lnTo>
                                  <a:pt x="911" y="268"/>
                                </a:lnTo>
                                <a:lnTo>
                                  <a:pt x="913" y="270"/>
                                </a:lnTo>
                                <a:lnTo>
                                  <a:pt x="916" y="273"/>
                                </a:lnTo>
                                <a:lnTo>
                                  <a:pt x="917" y="279"/>
                                </a:lnTo>
                                <a:lnTo>
                                  <a:pt x="920" y="284"/>
                                </a:lnTo>
                                <a:lnTo>
                                  <a:pt x="923" y="289"/>
                                </a:lnTo>
                                <a:lnTo>
                                  <a:pt x="925" y="294"/>
                                </a:lnTo>
                                <a:lnTo>
                                  <a:pt x="926" y="299"/>
                                </a:lnTo>
                                <a:lnTo>
                                  <a:pt x="928" y="303"/>
                                </a:lnTo>
                                <a:lnTo>
                                  <a:pt x="930" y="308"/>
                                </a:lnTo>
                                <a:lnTo>
                                  <a:pt x="931" y="312"/>
                                </a:lnTo>
                                <a:lnTo>
                                  <a:pt x="932" y="317"/>
                                </a:lnTo>
                                <a:lnTo>
                                  <a:pt x="933" y="320"/>
                                </a:lnTo>
                                <a:lnTo>
                                  <a:pt x="933" y="324"/>
                                </a:lnTo>
                                <a:lnTo>
                                  <a:pt x="934" y="328"/>
                                </a:lnTo>
                                <a:lnTo>
                                  <a:pt x="934" y="332"/>
                                </a:lnTo>
                                <a:lnTo>
                                  <a:pt x="934" y="335"/>
                                </a:lnTo>
                                <a:lnTo>
                                  <a:pt x="935" y="338"/>
                                </a:lnTo>
                                <a:lnTo>
                                  <a:pt x="935" y="342"/>
                                </a:lnTo>
                                <a:lnTo>
                                  <a:pt x="935" y="344"/>
                                </a:lnTo>
                                <a:lnTo>
                                  <a:pt x="935" y="347"/>
                                </a:lnTo>
                                <a:lnTo>
                                  <a:pt x="935" y="350"/>
                                </a:lnTo>
                                <a:lnTo>
                                  <a:pt x="935" y="353"/>
                                </a:lnTo>
                                <a:lnTo>
                                  <a:pt x="935" y="355"/>
                                </a:lnTo>
                                <a:lnTo>
                                  <a:pt x="935" y="359"/>
                                </a:lnTo>
                                <a:lnTo>
                                  <a:pt x="935" y="361"/>
                                </a:lnTo>
                                <a:lnTo>
                                  <a:pt x="936" y="364"/>
                                </a:lnTo>
                                <a:lnTo>
                                  <a:pt x="935" y="369"/>
                                </a:lnTo>
                                <a:lnTo>
                                  <a:pt x="934" y="374"/>
                                </a:lnTo>
                                <a:lnTo>
                                  <a:pt x="933" y="378"/>
                                </a:lnTo>
                                <a:lnTo>
                                  <a:pt x="932" y="381"/>
                                </a:lnTo>
                                <a:lnTo>
                                  <a:pt x="930" y="383"/>
                                </a:lnTo>
                                <a:lnTo>
                                  <a:pt x="928" y="387"/>
                                </a:lnTo>
                                <a:lnTo>
                                  <a:pt x="927" y="389"/>
                                </a:lnTo>
                                <a:lnTo>
                                  <a:pt x="925" y="392"/>
                                </a:lnTo>
                                <a:lnTo>
                                  <a:pt x="923" y="394"/>
                                </a:lnTo>
                                <a:lnTo>
                                  <a:pt x="920" y="398"/>
                                </a:lnTo>
                                <a:lnTo>
                                  <a:pt x="917" y="400"/>
                                </a:lnTo>
                                <a:lnTo>
                                  <a:pt x="915" y="403"/>
                                </a:lnTo>
                                <a:lnTo>
                                  <a:pt x="911" y="406"/>
                                </a:lnTo>
                                <a:lnTo>
                                  <a:pt x="909" y="409"/>
                                </a:lnTo>
                                <a:lnTo>
                                  <a:pt x="905" y="411"/>
                                </a:lnTo>
                                <a:lnTo>
                                  <a:pt x="902" y="414"/>
                                </a:lnTo>
                                <a:lnTo>
                                  <a:pt x="898" y="416"/>
                                </a:lnTo>
                                <a:lnTo>
                                  <a:pt x="895" y="419"/>
                                </a:lnTo>
                                <a:lnTo>
                                  <a:pt x="890" y="420"/>
                                </a:lnTo>
                                <a:lnTo>
                                  <a:pt x="887" y="423"/>
                                </a:lnTo>
                                <a:lnTo>
                                  <a:pt x="883" y="425"/>
                                </a:lnTo>
                                <a:lnTo>
                                  <a:pt x="880" y="427"/>
                                </a:lnTo>
                                <a:lnTo>
                                  <a:pt x="875" y="428"/>
                                </a:lnTo>
                                <a:lnTo>
                                  <a:pt x="871" y="430"/>
                                </a:lnTo>
                                <a:lnTo>
                                  <a:pt x="867" y="432"/>
                                </a:lnTo>
                                <a:lnTo>
                                  <a:pt x="863" y="433"/>
                                </a:lnTo>
                                <a:lnTo>
                                  <a:pt x="858" y="433"/>
                                </a:lnTo>
                                <a:lnTo>
                                  <a:pt x="853" y="434"/>
                                </a:lnTo>
                                <a:lnTo>
                                  <a:pt x="849" y="435"/>
                                </a:lnTo>
                                <a:lnTo>
                                  <a:pt x="845" y="436"/>
                                </a:lnTo>
                                <a:lnTo>
                                  <a:pt x="840" y="435"/>
                                </a:lnTo>
                                <a:lnTo>
                                  <a:pt x="835" y="435"/>
                                </a:lnTo>
                                <a:lnTo>
                                  <a:pt x="830" y="435"/>
                                </a:lnTo>
                                <a:lnTo>
                                  <a:pt x="826" y="435"/>
                                </a:lnTo>
                                <a:lnTo>
                                  <a:pt x="821" y="435"/>
                                </a:lnTo>
                                <a:lnTo>
                                  <a:pt x="816" y="434"/>
                                </a:lnTo>
                                <a:lnTo>
                                  <a:pt x="813" y="434"/>
                                </a:lnTo>
                                <a:lnTo>
                                  <a:pt x="808" y="434"/>
                                </a:lnTo>
                                <a:lnTo>
                                  <a:pt x="804" y="433"/>
                                </a:lnTo>
                                <a:lnTo>
                                  <a:pt x="799" y="432"/>
                                </a:lnTo>
                                <a:lnTo>
                                  <a:pt x="796" y="432"/>
                                </a:lnTo>
                                <a:lnTo>
                                  <a:pt x="791" y="430"/>
                                </a:lnTo>
                                <a:lnTo>
                                  <a:pt x="788" y="429"/>
                                </a:lnTo>
                                <a:lnTo>
                                  <a:pt x="784" y="428"/>
                                </a:lnTo>
                                <a:lnTo>
                                  <a:pt x="781" y="427"/>
                                </a:lnTo>
                                <a:lnTo>
                                  <a:pt x="777" y="427"/>
                                </a:lnTo>
                                <a:lnTo>
                                  <a:pt x="774" y="426"/>
                                </a:lnTo>
                                <a:lnTo>
                                  <a:pt x="770" y="425"/>
                                </a:lnTo>
                                <a:lnTo>
                                  <a:pt x="767" y="424"/>
                                </a:lnTo>
                                <a:lnTo>
                                  <a:pt x="765" y="423"/>
                                </a:lnTo>
                                <a:lnTo>
                                  <a:pt x="759" y="420"/>
                                </a:lnTo>
                                <a:lnTo>
                                  <a:pt x="754" y="419"/>
                                </a:lnTo>
                                <a:lnTo>
                                  <a:pt x="751" y="417"/>
                                </a:lnTo>
                                <a:lnTo>
                                  <a:pt x="748" y="416"/>
                                </a:lnTo>
                                <a:lnTo>
                                  <a:pt x="747" y="416"/>
                                </a:lnTo>
                                <a:lnTo>
                                  <a:pt x="745" y="415"/>
                                </a:lnTo>
                                <a:lnTo>
                                  <a:pt x="742" y="415"/>
                                </a:lnTo>
                                <a:lnTo>
                                  <a:pt x="739" y="415"/>
                                </a:lnTo>
                                <a:lnTo>
                                  <a:pt x="737" y="415"/>
                                </a:lnTo>
                                <a:lnTo>
                                  <a:pt x="735" y="415"/>
                                </a:lnTo>
                                <a:lnTo>
                                  <a:pt x="731" y="415"/>
                                </a:lnTo>
                                <a:lnTo>
                                  <a:pt x="727" y="415"/>
                                </a:lnTo>
                                <a:lnTo>
                                  <a:pt x="723" y="415"/>
                                </a:lnTo>
                                <a:lnTo>
                                  <a:pt x="718" y="415"/>
                                </a:lnTo>
                                <a:lnTo>
                                  <a:pt x="715" y="415"/>
                                </a:lnTo>
                                <a:lnTo>
                                  <a:pt x="709" y="414"/>
                                </a:lnTo>
                                <a:lnTo>
                                  <a:pt x="705" y="414"/>
                                </a:lnTo>
                                <a:lnTo>
                                  <a:pt x="699" y="414"/>
                                </a:lnTo>
                                <a:lnTo>
                                  <a:pt x="694" y="414"/>
                                </a:lnTo>
                                <a:lnTo>
                                  <a:pt x="691" y="414"/>
                                </a:lnTo>
                                <a:lnTo>
                                  <a:pt x="688" y="414"/>
                                </a:lnTo>
                                <a:lnTo>
                                  <a:pt x="685" y="414"/>
                                </a:lnTo>
                                <a:lnTo>
                                  <a:pt x="683" y="414"/>
                                </a:lnTo>
                                <a:lnTo>
                                  <a:pt x="677" y="412"/>
                                </a:lnTo>
                                <a:lnTo>
                                  <a:pt x="671" y="412"/>
                                </a:lnTo>
                                <a:lnTo>
                                  <a:pt x="669" y="412"/>
                                </a:lnTo>
                                <a:lnTo>
                                  <a:pt x="665" y="412"/>
                                </a:lnTo>
                                <a:lnTo>
                                  <a:pt x="663" y="412"/>
                                </a:lnTo>
                                <a:lnTo>
                                  <a:pt x="660" y="412"/>
                                </a:lnTo>
                                <a:lnTo>
                                  <a:pt x="654" y="412"/>
                                </a:lnTo>
                                <a:lnTo>
                                  <a:pt x="649" y="412"/>
                                </a:lnTo>
                                <a:lnTo>
                                  <a:pt x="644" y="412"/>
                                </a:lnTo>
                                <a:lnTo>
                                  <a:pt x="638" y="412"/>
                                </a:lnTo>
                                <a:lnTo>
                                  <a:pt x="632" y="412"/>
                                </a:lnTo>
                                <a:lnTo>
                                  <a:pt x="627" y="412"/>
                                </a:lnTo>
                                <a:lnTo>
                                  <a:pt x="623" y="412"/>
                                </a:lnTo>
                                <a:lnTo>
                                  <a:pt x="618" y="412"/>
                                </a:lnTo>
                                <a:lnTo>
                                  <a:pt x="614" y="412"/>
                                </a:lnTo>
                                <a:lnTo>
                                  <a:pt x="610" y="412"/>
                                </a:lnTo>
                                <a:lnTo>
                                  <a:pt x="605" y="412"/>
                                </a:lnTo>
                                <a:lnTo>
                                  <a:pt x="601" y="412"/>
                                </a:lnTo>
                                <a:lnTo>
                                  <a:pt x="595" y="414"/>
                                </a:lnTo>
                                <a:lnTo>
                                  <a:pt x="589" y="415"/>
                                </a:lnTo>
                                <a:lnTo>
                                  <a:pt x="586" y="415"/>
                                </a:lnTo>
                                <a:lnTo>
                                  <a:pt x="584" y="416"/>
                                </a:lnTo>
                                <a:lnTo>
                                  <a:pt x="580" y="416"/>
                                </a:lnTo>
                                <a:lnTo>
                                  <a:pt x="577" y="417"/>
                                </a:lnTo>
                                <a:lnTo>
                                  <a:pt x="573" y="418"/>
                                </a:lnTo>
                                <a:lnTo>
                                  <a:pt x="570" y="419"/>
                                </a:lnTo>
                                <a:lnTo>
                                  <a:pt x="566" y="420"/>
                                </a:lnTo>
                                <a:lnTo>
                                  <a:pt x="563" y="421"/>
                                </a:lnTo>
                                <a:lnTo>
                                  <a:pt x="559" y="421"/>
                                </a:lnTo>
                                <a:lnTo>
                                  <a:pt x="556" y="423"/>
                                </a:lnTo>
                                <a:lnTo>
                                  <a:pt x="551" y="424"/>
                                </a:lnTo>
                                <a:lnTo>
                                  <a:pt x="549" y="425"/>
                                </a:lnTo>
                                <a:lnTo>
                                  <a:pt x="544" y="426"/>
                                </a:lnTo>
                                <a:lnTo>
                                  <a:pt x="541" y="427"/>
                                </a:lnTo>
                                <a:lnTo>
                                  <a:pt x="537" y="428"/>
                                </a:lnTo>
                                <a:lnTo>
                                  <a:pt x="534" y="429"/>
                                </a:lnTo>
                                <a:lnTo>
                                  <a:pt x="529" y="430"/>
                                </a:lnTo>
                                <a:lnTo>
                                  <a:pt x="526" y="432"/>
                                </a:lnTo>
                                <a:lnTo>
                                  <a:pt x="522" y="433"/>
                                </a:lnTo>
                                <a:lnTo>
                                  <a:pt x="518" y="434"/>
                                </a:lnTo>
                                <a:lnTo>
                                  <a:pt x="514" y="435"/>
                                </a:lnTo>
                                <a:lnTo>
                                  <a:pt x="511" y="436"/>
                                </a:lnTo>
                                <a:lnTo>
                                  <a:pt x="506" y="437"/>
                                </a:lnTo>
                                <a:lnTo>
                                  <a:pt x="504" y="439"/>
                                </a:lnTo>
                                <a:lnTo>
                                  <a:pt x="499" y="441"/>
                                </a:lnTo>
                                <a:lnTo>
                                  <a:pt x="496" y="442"/>
                                </a:lnTo>
                                <a:lnTo>
                                  <a:pt x="492" y="442"/>
                                </a:lnTo>
                                <a:lnTo>
                                  <a:pt x="489" y="444"/>
                                </a:lnTo>
                                <a:lnTo>
                                  <a:pt x="484" y="445"/>
                                </a:lnTo>
                                <a:lnTo>
                                  <a:pt x="482" y="446"/>
                                </a:lnTo>
                                <a:lnTo>
                                  <a:pt x="479" y="447"/>
                                </a:lnTo>
                                <a:lnTo>
                                  <a:pt x="475" y="448"/>
                                </a:lnTo>
                                <a:lnTo>
                                  <a:pt x="472" y="450"/>
                                </a:lnTo>
                                <a:lnTo>
                                  <a:pt x="469" y="451"/>
                                </a:lnTo>
                                <a:lnTo>
                                  <a:pt x="466" y="452"/>
                                </a:lnTo>
                                <a:lnTo>
                                  <a:pt x="464" y="453"/>
                                </a:lnTo>
                                <a:lnTo>
                                  <a:pt x="460" y="453"/>
                                </a:lnTo>
                                <a:lnTo>
                                  <a:pt x="457" y="455"/>
                                </a:lnTo>
                                <a:lnTo>
                                  <a:pt x="454" y="455"/>
                                </a:lnTo>
                                <a:lnTo>
                                  <a:pt x="452" y="457"/>
                                </a:lnTo>
                                <a:lnTo>
                                  <a:pt x="447" y="459"/>
                                </a:lnTo>
                                <a:lnTo>
                                  <a:pt x="443" y="460"/>
                                </a:lnTo>
                                <a:lnTo>
                                  <a:pt x="439" y="462"/>
                                </a:lnTo>
                                <a:lnTo>
                                  <a:pt x="436" y="463"/>
                                </a:lnTo>
                                <a:lnTo>
                                  <a:pt x="431" y="464"/>
                                </a:lnTo>
                                <a:lnTo>
                                  <a:pt x="430" y="465"/>
                                </a:lnTo>
                                <a:lnTo>
                                  <a:pt x="430" y="466"/>
                                </a:lnTo>
                                <a:lnTo>
                                  <a:pt x="431" y="469"/>
                                </a:lnTo>
                                <a:lnTo>
                                  <a:pt x="431" y="470"/>
                                </a:lnTo>
                                <a:lnTo>
                                  <a:pt x="432" y="472"/>
                                </a:lnTo>
                                <a:lnTo>
                                  <a:pt x="434" y="474"/>
                                </a:lnTo>
                                <a:lnTo>
                                  <a:pt x="436" y="478"/>
                                </a:lnTo>
                                <a:lnTo>
                                  <a:pt x="436" y="480"/>
                                </a:lnTo>
                                <a:lnTo>
                                  <a:pt x="437" y="484"/>
                                </a:lnTo>
                                <a:lnTo>
                                  <a:pt x="439" y="487"/>
                                </a:lnTo>
                                <a:lnTo>
                                  <a:pt x="442" y="491"/>
                                </a:lnTo>
                                <a:lnTo>
                                  <a:pt x="443" y="496"/>
                                </a:lnTo>
                                <a:lnTo>
                                  <a:pt x="444" y="500"/>
                                </a:lnTo>
                                <a:lnTo>
                                  <a:pt x="446" y="505"/>
                                </a:lnTo>
                                <a:lnTo>
                                  <a:pt x="449" y="510"/>
                                </a:lnTo>
                                <a:lnTo>
                                  <a:pt x="450" y="515"/>
                                </a:lnTo>
                                <a:lnTo>
                                  <a:pt x="452" y="520"/>
                                </a:lnTo>
                                <a:lnTo>
                                  <a:pt x="454" y="526"/>
                                </a:lnTo>
                                <a:lnTo>
                                  <a:pt x="457" y="532"/>
                                </a:lnTo>
                                <a:lnTo>
                                  <a:pt x="459" y="537"/>
                                </a:lnTo>
                                <a:lnTo>
                                  <a:pt x="461" y="544"/>
                                </a:lnTo>
                                <a:lnTo>
                                  <a:pt x="464" y="550"/>
                                </a:lnTo>
                                <a:lnTo>
                                  <a:pt x="467" y="556"/>
                                </a:lnTo>
                                <a:lnTo>
                                  <a:pt x="469" y="562"/>
                                </a:lnTo>
                                <a:lnTo>
                                  <a:pt x="472" y="569"/>
                                </a:lnTo>
                                <a:lnTo>
                                  <a:pt x="475" y="575"/>
                                </a:lnTo>
                                <a:lnTo>
                                  <a:pt x="477" y="582"/>
                                </a:lnTo>
                                <a:lnTo>
                                  <a:pt x="480" y="588"/>
                                </a:lnTo>
                                <a:lnTo>
                                  <a:pt x="483" y="596"/>
                                </a:lnTo>
                                <a:lnTo>
                                  <a:pt x="486" y="602"/>
                                </a:lnTo>
                                <a:lnTo>
                                  <a:pt x="489" y="609"/>
                                </a:lnTo>
                                <a:lnTo>
                                  <a:pt x="490" y="615"/>
                                </a:lnTo>
                                <a:lnTo>
                                  <a:pt x="494" y="623"/>
                                </a:lnTo>
                                <a:lnTo>
                                  <a:pt x="496" y="628"/>
                                </a:lnTo>
                                <a:lnTo>
                                  <a:pt x="498" y="636"/>
                                </a:lnTo>
                                <a:lnTo>
                                  <a:pt x="502" y="642"/>
                                </a:lnTo>
                                <a:lnTo>
                                  <a:pt x="504" y="648"/>
                                </a:lnTo>
                                <a:lnTo>
                                  <a:pt x="506" y="655"/>
                                </a:lnTo>
                                <a:lnTo>
                                  <a:pt x="509" y="662"/>
                                </a:lnTo>
                                <a:lnTo>
                                  <a:pt x="511" y="668"/>
                                </a:lnTo>
                                <a:lnTo>
                                  <a:pt x="513" y="673"/>
                                </a:lnTo>
                                <a:lnTo>
                                  <a:pt x="516" y="680"/>
                                </a:lnTo>
                                <a:lnTo>
                                  <a:pt x="518" y="686"/>
                                </a:lnTo>
                                <a:lnTo>
                                  <a:pt x="520" y="691"/>
                                </a:lnTo>
                                <a:lnTo>
                                  <a:pt x="522" y="697"/>
                                </a:lnTo>
                                <a:lnTo>
                                  <a:pt x="525" y="702"/>
                                </a:lnTo>
                                <a:lnTo>
                                  <a:pt x="527" y="708"/>
                                </a:lnTo>
                                <a:lnTo>
                                  <a:pt x="528" y="712"/>
                                </a:lnTo>
                                <a:lnTo>
                                  <a:pt x="531" y="717"/>
                                </a:lnTo>
                                <a:lnTo>
                                  <a:pt x="532" y="721"/>
                                </a:lnTo>
                                <a:lnTo>
                                  <a:pt x="534" y="726"/>
                                </a:lnTo>
                                <a:lnTo>
                                  <a:pt x="534" y="729"/>
                                </a:lnTo>
                                <a:lnTo>
                                  <a:pt x="536" y="733"/>
                                </a:lnTo>
                                <a:lnTo>
                                  <a:pt x="537" y="736"/>
                                </a:lnTo>
                                <a:lnTo>
                                  <a:pt x="539" y="739"/>
                                </a:lnTo>
                                <a:lnTo>
                                  <a:pt x="540" y="742"/>
                                </a:lnTo>
                                <a:lnTo>
                                  <a:pt x="540" y="744"/>
                                </a:lnTo>
                                <a:lnTo>
                                  <a:pt x="540" y="746"/>
                                </a:lnTo>
                                <a:lnTo>
                                  <a:pt x="541" y="748"/>
                                </a:lnTo>
                                <a:lnTo>
                                  <a:pt x="542" y="751"/>
                                </a:lnTo>
                                <a:lnTo>
                                  <a:pt x="542" y="752"/>
                                </a:lnTo>
                                <a:lnTo>
                                  <a:pt x="540" y="750"/>
                                </a:lnTo>
                                <a:lnTo>
                                  <a:pt x="539" y="747"/>
                                </a:lnTo>
                                <a:lnTo>
                                  <a:pt x="537" y="745"/>
                                </a:lnTo>
                                <a:lnTo>
                                  <a:pt x="536" y="743"/>
                                </a:lnTo>
                                <a:lnTo>
                                  <a:pt x="534" y="741"/>
                                </a:lnTo>
                                <a:lnTo>
                                  <a:pt x="534" y="738"/>
                                </a:lnTo>
                                <a:lnTo>
                                  <a:pt x="532" y="734"/>
                                </a:lnTo>
                                <a:lnTo>
                                  <a:pt x="529" y="732"/>
                                </a:lnTo>
                                <a:lnTo>
                                  <a:pt x="528" y="727"/>
                                </a:lnTo>
                                <a:lnTo>
                                  <a:pt x="527" y="724"/>
                                </a:lnTo>
                                <a:lnTo>
                                  <a:pt x="525" y="719"/>
                                </a:lnTo>
                                <a:lnTo>
                                  <a:pt x="522" y="715"/>
                                </a:lnTo>
                                <a:lnTo>
                                  <a:pt x="520" y="710"/>
                                </a:lnTo>
                                <a:lnTo>
                                  <a:pt x="519" y="706"/>
                                </a:lnTo>
                                <a:lnTo>
                                  <a:pt x="517" y="701"/>
                                </a:lnTo>
                                <a:lnTo>
                                  <a:pt x="514" y="696"/>
                                </a:lnTo>
                                <a:lnTo>
                                  <a:pt x="512" y="690"/>
                                </a:lnTo>
                                <a:lnTo>
                                  <a:pt x="510" y="686"/>
                                </a:lnTo>
                                <a:lnTo>
                                  <a:pt x="506" y="680"/>
                                </a:lnTo>
                                <a:lnTo>
                                  <a:pt x="504" y="674"/>
                                </a:lnTo>
                                <a:lnTo>
                                  <a:pt x="502" y="669"/>
                                </a:lnTo>
                                <a:lnTo>
                                  <a:pt x="499" y="663"/>
                                </a:lnTo>
                                <a:lnTo>
                                  <a:pt x="496" y="656"/>
                                </a:lnTo>
                                <a:lnTo>
                                  <a:pt x="494" y="650"/>
                                </a:lnTo>
                                <a:lnTo>
                                  <a:pt x="491" y="644"/>
                                </a:lnTo>
                                <a:lnTo>
                                  <a:pt x="489" y="637"/>
                                </a:lnTo>
                                <a:lnTo>
                                  <a:pt x="486" y="630"/>
                                </a:lnTo>
                                <a:lnTo>
                                  <a:pt x="483" y="625"/>
                                </a:lnTo>
                                <a:lnTo>
                                  <a:pt x="481" y="619"/>
                                </a:lnTo>
                                <a:lnTo>
                                  <a:pt x="479" y="612"/>
                                </a:lnTo>
                                <a:lnTo>
                                  <a:pt x="475" y="606"/>
                                </a:lnTo>
                                <a:lnTo>
                                  <a:pt x="473" y="599"/>
                                </a:lnTo>
                                <a:lnTo>
                                  <a:pt x="471" y="593"/>
                                </a:lnTo>
                                <a:lnTo>
                                  <a:pt x="468" y="587"/>
                                </a:lnTo>
                                <a:lnTo>
                                  <a:pt x="465" y="581"/>
                                </a:lnTo>
                                <a:lnTo>
                                  <a:pt x="462" y="574"/>
                                </a:lnTo>
                                <a:lnTo>
                                  <a:pt x="459" y="569"/>
                                </a:lnTo>
                                <a:lnTo>
                                  <a:pt x="458" y="562"/>
                                </a:lnTo>
                                <a:lnTo>
                                  <a:pt x="454" y="556"/>
                                </a:lnTo>
                                <a:lnTo>
                                  <a:pt x="452" y="550"/>
                                </a:lnTo>
                                <a:lnTo>
                                  <a:pt x="450" y="545"/>
                                </a:lnTo>
                                <a:lnTo>
                                  <a:pt x="447" y="539"/>
                                </a:lnTo>
                                <a:lnTo>
                                  <a:pt x="445" y="534"/>
                                </a:lnTo>
                                <a:lnTo>
                                  <a:pt x="443" y="528"/>
                                </a:lnTo>
                                <a:lnTo>
                                  <a:pt x="441" y="524"/>
                                </a:lnTo>
                                <a:lnTo>
                                  <a:pt x="438" y="518"/>
                                </a:lnTo>
                                <a:lnTo>
                                  <a:pt x="436" y="514"/>
                                </a:lnTo>
                                <a:lnTo>
                                  <a:pt x="434" y="509"/>
                                </a:lnTo>
                                <a:lnTo>
                                  <a:pt x="431" y="505"/>
                                </a:lnTo>
                                <a:lnTo>
                                  <a:pt x="430" y="500"/>
                                </a:lnTo>
                                <a:lnTo>
                                  <a:pt x="428" y="496"/>
                                </a:lnTo>
                                <a:lnTo>
                                  <a:pt x="427" y="492"/>
                                </a:lnTo>
                                <a:lnTo>
                                  <a:pt x="426" y="490"/>
                                </a:lnTo>
                                <a:lnTo>
                                  <a:pt x="423" y="487"/>
                                </a:lnTo>
                                <a:lnTo>
                                  <a:pt x="422" y="483"/>
                                </a:lnTo>
                                <a:lnTo>
                                  <a:pt x="420" y="481"/>
                                </a:lnTo>
                                <a:lnTo>
                                  <a:pt x="419" y="479"/>
                                </a:lnTo>
                                <a:lnTo>
                                  <a:pt x="419" y="477"/>
                                </a:lnTo>
                                <a:lnTo>
                                  <a:pt x="416" y="474"/>
                                </a:lnTo>
                                <a:lnTo>
                                  <a:pt x="415" y="473"/>
                                </a:lnTo>
                                <a:lnTo>
                                  <a:pt x="413" y="472"/>
                                </a:lnTo>
                                <a:lnTo>
                                  <a:pt x="411" y="471"/>
                                </a:lnTo>
                                <a:lnTo>
                                  <a:pt x="407" y="469"/>
                                </a:lnTo>
                                <a:lnTo>
                                  <a:pt x="404" y="468"/>
                                </a:lnTo>
                                <a:lnTo>
                                  <a:pt x="399" y="464"/>
                                </a:lnTo>
                                <a:lnTo>
                                  <a:pt x="394" y="463"/>
                                </a:lnTo>
                                <a:lnTo>
                                  <a:pt x="391" y="461"/>
                                </a:lnTo>
                                <a:lnTo>
                                  <a:pt x="388" y="460"/>
                                </a:lnTo>
                                <a:lnTo>
                                  <a:pt x="385" y="459"/>
                                </a:lnTo>
                                <a:lnTo>
                                  <a:pt x="382" y="459"/>
                                </a:lnTo>
                                <a:lnTo>
                                  <a:pt x="377" y="456"/>
                                </a:lnTo>
                                <a:lnTo>
                                  <a:pt x="374" y="455"/>
                                </a:lnTo>
                                <a:lnTo>
                                  <a:pt x="370" y="453"/>
                                </a:lnTo>
                                <a:lnTo>
                                  <a:pt x="366" y="452"/>
                                </a:lnTo>
                                <a:lnTo>
                                  <a:pt x="361" y="451"/>
                                </a:lnTo>
                                <a:lnTo>
                                  <a:pt x="356" y="448"/>
                                </a:lnTo>
                                <a:lnTo>
                                  <a:pt x="352" y="447"/>
                                </a:lnTo>
                                <a:lnTo>
                                  <a:pt x="347" y="446"/>
                                </a:lnTo>
                                <a:lnTo>
                                  <a:pt x="343" y="444"/>
                                </a:lnTo>
                                <a:lnTo>
                                  <a:pt x="337" y="443"/>
                                </a:lnTo>
                                <a:lnTo>
                                  <a:pt x="331" y="442"/>
                                </a:lnTo>
                                <a:lnTo>
                                  <a:pt x="326" y="439"/>
                                </a:lnTo>
                                <a:lnTo>
                                  <a:pt x="319" y="438"/>
                                </a:lnTo>
                                <a:lnTo>
                                  <a:pt x="314" y="437"/>
                                </a:lnTo>
                                <a:lnTo>
                                  <a:pt x="308" y="435"/>
                                </a:lnTo>
                                <a:lnTo>
                                  <a:pt x="302" y="434"/>
                                </a:lnTo>
                                <a:lnTo>
                                  <a:pt x="295" y="432"/>
                                </a:lnTo>
                                <a:lnTo>
                                  <a:pt x="288" y="430"/>
                                </a:lnTo>
                                <a:lnTo>
                                  <a:pt x="281" y="429"/>
                                </a:lnTo>
                                <a:lnTo>
                                  <a:pt x="275" y="427"/>
                                </a:lnTo>
                                <a:lnTo>
                                  <a:pt x="266" y="426"/>
                                </a:lnTo>
                                <a:lnTo>
                                  <a:pt x="260" y="425"/>
                                </a:lnTo>
                                <a:lnTo>
                                  <a:pt x="251" y="423"/>
                                </a:lnTo>
                                <a:lnTo>
                                  <a:pt x="245" y="421"/>
                                </a:lnTo>
                                <a:lnTo>
                                  <a:pt x="235" y="420"/>
                                </a:lnTo>
                                <a:lnTo>
                                  <a:pt x="227" y="419"/>
                                </a:lnTo>
                                <a:lnTo>
                                  <a:pt x="219" y="418"/>
                                </a:lnTo>
                                <a:lnTo>
                                  <a:pt x="211" y="417"/>
                                </a:lnTo>
                                <a:lnTo>
                                  <a:pt x="202" y="416"/>
                                </a:lnTo>
                                <a:lnTo>
                                  <a:pt x="193" y="415"/>
                                </a:lnTo>
                                <a:lnTo>
                                  <a:pt x="183" y="415"/>
                                </a:lnTo>
                                <a:lnTo>
                                  <a:pt x="174" y="414"/>
                                </a:lnTo>
                                <a:lnTo>
                                  <a:pt x="165" y="412"/>
                                </a:lnTo>
                                <a:lnTo>
                                  <a:pt x="156" y="411"/>
                                </a:lnTo>
                                <a:lnTo>
                                  <a:pt x="145" y="410"/>
                                </a:lnTo>
                                <a:lnTo>
                                  <a:pt x="136" y="410"/>
                                </a:lnTo>
                                <a:lnTo>
                                  <a:pt x="125" y="410"/>
                                </a:lnTo>
                                <a:lnTo>
                                  <a:pt x="114" y="410"/>
                                </a:lnTo>
                                <a:lnTo>
                                  <a:pt x="104" y="410"/>
                                </a:lnTo>
                                <a:lnTo>
                                  <a:pt x="93" y="410"/>
                                </a:lnTo>
                                <a:lnTo>
                                  <a:pt x="82" y="409"/>
                                </a:lnTo>
                                <a:lnTo>
                                  <a:pt x="70" y="409"/>
                                </a:lnTo>
                                <a:lnTo>
                                  <a:pt x="59" y="409"/>
                                </a:lnTo>
                                <a:lnTo>
                                  <a:pt x="48" y="410"/>
                                </a:lnTo>
                                <a:lnTo>
                                  <a:pt x="37" y="410"/>
                                </a:lnTo>
                                <a:lnTo>
                                  <a:pt x="24" y="410"/>
                                </a:lnTo>
                                <a:lnTo>
                                  <a:pt x="13" y="411"/>
                                </a:lnTo>
                                <a:lnTo>
                                  <a:pt x="0" y="412"/>
                                </a:lnTo>
                                <a:lnTo>
                                  <a:pt x="5" y="391"/>
                                </a:lnTo>
                                <a:lnTo>
                                  <a:pt x="5" y="3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Freeform 176"/>
                        <wps:cNvSpPr>
                          <a:spLocks/>
                        </wps:cNvSpPr>
                        <wps:spPr bwMode="auto">
                          <a:xfrm>
                            <a:off x="226060" y="201295"/>
                            <a:ext cx="23495" cy="26035"/>
                          </a:xfrm>
                          <a:custGeom>
                            <a:avLst/>
                            <a:gdLst>
                              <a:gd name="T0" fmla="*/ 67 w 111"/>
                              <a:gd name="T1" fmla="*/ 0 h 123"/>
                              <a:gd name="T2" fmla="*/ 0 w 111"/>
                              <a:gd name="T3" fmla="*/ 62 h 123"/>
                              <a:gd name="T4" fmla="*/ 111 w 111"/>
                              <a:gd name="T5" fmla="*/ 123 h 123"/>
                              <a:gd name="T6" fmla="*/ 108 w 111"/>
                              <a:gd name="T7" fmla="*/ 108 h 123"/>
                              <a:gd name="T8" fmla="*/ 36 w 111"/>
                              <a:gd name="T9" fmla="*/ 57 h 123"/>
                              <a:gd name="T10" fmla="*/ 71 w 111"/>
                              <a:gd name="T11" fmla="*/ 32 h 123"/>
                              <a:gd name="T12" fmla="*/ 67 w 111"/>
                              <a:gd name="T13" fmla="*/ 0 h 123"/>
                              <a:gd name="T14" fmla="*/ 67 w 111"/>
                              <a:gd name="T15" fmla="*/ 0 h 1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11" h="123">
                                <a:moveTo>
                                  <a:pt x="67" y="0"/>
                                </a:moveTo>
                                <a:lnTo>
                                  <a:pt x="0" y="62"/>
                                </a:lnTo>
                                <a:lnTo>
                                  <a:pt x="111" y="123"/>
                                </a:lnTo>
                                <a:lnTo>
                                  <a:pt x="108" y="108"/>
                                </a:lnTo>
                                <a:lnTo>
                                  <a:pt x="36" y="57"/>
                                </a:lnTo>
                                <a:lnTo>
                                  <a:pt x="71" y="32"/>
                                </a:lnTo>
                                <a:lnTo>
                                  <a:pt x="67" y="0"/>
                                </a:lnTo>
                                <a:lnTo>
                                  <a:pt x="6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Freeform 177"/>
                        <wps:cNvSpPr>
                          <a:spLocks/>
                        </wps:cNvSpPr>
                        <wps:spPr bwMode="auto">
                          <a:xfrm>
                            <a:off x="224790" y="141605"/>
                            <a:ext cx="22860" cy="18415"/>
                          </a:xfrm>
                          <a:custGeom>
                            <a:avLst/>
                            <a:gdLst>
                              <a:gd name="T0" fmla="*/ 1 w 108"/>
                              <a:gd name="T1" fmla="*/ 1 h 85"/>
                              <a:gd name="T2" fmla="*/ 7 w 108"/>
                              <a:gd name="T3" fmla="*/ 6 h 85"/>
                              <a:gd name="T4" fmla="*/ 12 w 108"/>
                              <a:gd name="T5" fmla="*/ 14 h 85"/>
                              <a:gd name="T6" fmla="*/ 13 w 108"/>
                              <a:gd name="T7" fmla="*/ 24 h 85"/>
                              <a:gd name="T8" fmla="*/ 10 w 108"/>
                              <a:gd name="T9" fmla="*/ 35 h 85"/>
                              <a:gd name="T10" fmla="*/ 7 w 108"/>
                              <a:gd name="T11" fmla="*/ 42 h 85"/>
                              <a:gd name="T12" fmla="*/ 7 w 108"/>
                              <a:gd name="T13" fmla="*/ 48 h 85"/>
                              <a:gd name="T14" fmla="*/ 13 w 108"/>
                              <a:gd name="T15" fmla="*/ 50 h 85"/>
                              <a:gd name="T16" fmla="*/ 21 w 108"/>
                              <a:gd name="T17" fmla="*/ 48 h 85"/>
                              <a:gd name="T18" fmla="*/ 28 w 108"/>
                              <a:gd name="T19" fmla="*/ 48 h 85"/>
                              <a:gd name="T20" fmla="*/ 35 w 108"/>
                              <a:gd name="T21" fmla="*/ 46 h 85"/>
                              <a:gd name="T22" fmla="*/ 42 w 108"/>
                              <a:gd name="T23" fmla="*/ 45 h 85"/>
                              <a:gd name="T24" fmla="*/ 50 w 108"/>
                              <a:gd name="T25" fmla="*/ 45 h 85"/>
                              <a:gd name="T26" fmla="*/ 57 w 108"/>
                              <a:gd name="T27" fmla="*/ 46 h 85"/>
                              <a:gd name="T28" fmla="*/ 62 w 108"/>
                              <a:gd name="T29" fmla="*/ 48 h 85"/>
                              <a:gd name="T30" fmla="*/ 69 w 108"/>
                              <a:gd name="T31" fmla="*/ 54 h 85"/>
                              <a:gd name="T32" fmla="*/ 78 w 108"/>
                              <a:gd name="T33" fmla="*/ 59 h 85"/>
                              <a:gd name="T34" fmla="*/ 87 w 108"/>
                              <a:gd name="T35" fmla="*/ 68 h 85"/>
                              <a:gd name="T36" fmla="*/ 93 w 108"/>
                              <a:gd name="T37" fmla="*/ 75 h 85"/>
                              <a:gd name="T38" fmla="*/ 100 w 108"/>
                              <a:gd name="T39" fmla="*/ 81 h 85"/>
                              <a:gd name="T40" fmla="*/ 106 w 108"/>
                              <a:gd name="T41" fmla="*/ 85 h 85"/>
                              <a:gd name="T42" fmla="*/ 107 w 108"/>
                              <a:gd name="T43" fmla="*/ 79 h 85"/>
                              <a:gd name="T44" fmla="*/ 105 w 108"/>
                              <a:gd name="T45" fmla="*/ 74 h 85"/>
                              <a:gd name="T46" fmla="*/ 102 w 108"/>
                              <a:gd name="T47" fmla="*/ 67 h 85"/>
                              <a:gd name="T48" fmla="*/ 97 w 108"/>
                              <a:gd name="T49" fmla="*/ 60 h 85"/>
                              <a:gd name="T50" fmla="*/ 91 w 108"/>
                              <a:gd name="T51" fmla="*/ 54 h 85"/>
                              <a:gd name="T52" fmla="*/ 87 w 108"/>
                              <a:gd name="T53" fmla="*/ 47 h 85"/>
                              <a:gd name="T54" fmla="*/ 78 w 108"/>
                              <a:gd name="T55" fmla="*/ 40 h 85"/>
                              <a:gd name="T56" fmla="*/ 70 w 108"/>
                              <a:gd name="T57" fmla="*/ 36 h 85"/>
                              <a:gd name="T58" fmla="*/ 63 w 108"/>
                              <a:gd name="T59" fmla="*/ 33 h 85"/>
                              <a:gd name="T60" fmla="*/ 55 w 108"/>
                              <a:gd name="T61" fmla="*/ 33 h 85"/>
                              <a:gd name="T62" fmla="*/ 47 w 108"/>
                              <a:gd name="T63" fmla="*/ 33 h 85"/>
                              <a:gd name="T64" fmla="*/ 38 w 108"/>
                              <a:gd name="T65" fmla="*/ 35 h 85"/>
                              <a:gd name="T66" fmla="*/ 31 w 108"/>
                              <a:gd name="T67" fmla="*/ 36 h 85"/>
                              <a:gd name="T68" fmla="*/ 25 w 108"/>
                              <a:gd name="T69" fmla="*/ 36 h 85"/>
                              <a:gd name="T70" fmla="*/ 22 w 108"/>
                              <a:gd name="T71" fmla="*/ 37 h 85"/>
                              <a:gd name="T72" fmla="*/ 22 w 108"/>
                              <a:gd name="T73" fmla="*/ 36 h 85"/>
                              <a:gd name="T74" fmla="*/ 24 w 108"/>
                              <a:gd name="T75" fmla="*/ 29 h 85"/>
                              <a:gd name="T76" fmla="*/ 29 w 108"/>
                              <a:gd name="T77" fmla="*/ 20 h 85"/>
                              <a:gd name="T78" fmla="*/ 30 w 108"/>
                              <a:gd name="T79" fmla="*/ 10 h 85"/>
                              <a:gd name="T80" fmla="*/ 0 w 108"/>
                              <a:gd name="T81" fmla="*/ 0 h 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08" h="85">
                                <a:moveTo>
                                  <a:pt x="0" y="0"/>
                                </a:moveTo>
                                <a:lnTo>
                                  <a:pt x="1" y="1"/>
                                </a:lnTo>
                                <a:lnTo>
                                  <a:pt x="5" y="4"/>
                                </a:lnTo>
                                <a:lnTo>
                                  <a:pt x="7" y="6"/>
                                </a:lnTo>
                                <a:lnTo>
                                  <a:pt x="9" y="10"/>
                                </a:lnTo>
                                <a:lnTo>
                                  <a:pt x="12" y="14"/>
                                </a:lnTo>
                                <a:lnTo>
                                  <a:pt x="13" y="19"/>
                                </a:lnTo>
                                <a:lnTo>
                                  <a:pt x="13" y="24"/>
                                </a:lnTo>
                                <a:lnTo>
                                  <a:pt x="13" y="30"/>
                                </a:lnTo>
                                <a:lnTo>
                                  <a:pt x="10" y="35"/>
                                </a:lnTo>
                                <a:lnTo>
                                  <a:pt x="9" y="39"/>
                                </a:lnTo>
                                <a:lnTo>
                                  <a:pt x="7" y="42"/>
                                </a:lnTo>
                                <a:lnTo>
                                  <a:pt x="6" y="46"/>
                                </a:lnTo>
                                <a:lnTo>
                                  <a:pt x="7" y="48"/>
                                </a:lnTo>
                                <a:lnTo>
                                  <a:pt x="8" y="50"/>
                                </a:lnTo>
                                <a:lnTo>
                                  <a:pt x="13" y="50"/>
                                </a:lnTo>
                                <a:lnTo>
                                  <a:pt x="17" y="49"/>
                                </a:lnTo>
                                <a:lnTo>
                                  <a:pt x="21" y="48"/>
                                </a:lnTo>
                                <a:lnTo>
                                  <a:pt x="23" y="48"/>
                                </a:lnTo>
                                <a:lnTo>
                                  <a:pt x="28" y="48"/>
                                </a:lnTo>
                                <a:lnTo>
                                  <a:pt x="31" y="47"/>
                                </a:lnTo>
                                <a:lnTo>
                                  <a:pt x="35" y="46"/>
                                </a:lnTo>
                                <a:lnTo>
                                  <a:pt x="38" y="46"/>
                                </a:lnTo>
                                <a:lnTo>
                                  <a:pt x="42" y="45"/>
                                </a:lnTo>
                                <a:lnTo>
                                  <a:pt x="46" y="45"/>
                                </a:lnTo>
                                <a:lnTo>
                                  <a:pt x="50" y="45"/>
                                </a:lnTo>
                                <a:lnTo>
                                  <a:pt x="53" y="46"/>
                                </a:lnTo>
                                <a:lnTo>
                                  <a:pt x="57" y="46"/>
                                </a:lnTo>
                                <a:lnTo>
                                  <a:pt x="60" y="48"/>
                                </a:lnTo>
                                <a:lnTo>
                                  <a:pt x="62" y="48"/>
                                </a:lnTo>
                                <a:lnTo>
                                  <a:pt x="66" y="50"/>
                                </a:lnTo>
                                <a:lnTo>
                                  <a:pt x="69" y="54"/>
                                </a:lnTo>
                                <a:lnTo>
                                  <a:pt x="74" y="57"/>
                                </a:lnTo>
                                <a:lnTo>
                                  <a:pt x="78" y="59"/>
                                </a:lnTo>
                                <a:lnTo>
                                  <a:pt x="82" y="64"/>
                                </a:lnTo>
                                <a:lnTo>
                                  <a:pt x="87" y="68"/>
                                </a:lnTo>
                                <a:lnTo>
                                  <a:pt x="90" y="72"/>
                                </a:lnTo>
                                <a:lnTo>
                                  <a:pt x="93" y="75"/>
                                </a:lnTo>
                                <a:lnTo>
                                  <a:pt x="97" y="78"/>
                                </a:lnTo>
                                <a:lnTo>
                                  <a:pt x="100" y="81"/>
                                </a:lnTo>
                                <a:lnTo>
                                  <a:pt x="103" y="84"/>
                                </a:lnTo>
                                <a:lnTo>
                                  <a:pt x="106" y="85"/>
                                </a:lnTo>
                                <a:lnTo>
                                  <a:pt x="108" y="83"/>
                                </a:lnTo>
                                <a:lnTo>
                                  <a:pt x="107" y="79"/>
                                </a:lnTo>
                                <a:lnTo>
                                  <a:pt x="106" y="77"/>
                                </a:lnTo>
                                <a:lnTo>
                                  <a:pt x="105" y="74"/>
                                </a:lnTo>
                                <a:lnTo>
                                  <a:pt x="104" y="70"/>
                                </a:lnTo>
                                <a:lnTo>
                                  <a:pt x="102" y="67"/>
                                </a:lnTo>
                                <a:lnTo>
                                  <a:pt x="99" y="64"/>
                                </a:lnTo>
                                <a:lnTo>
                                  <a:pt x="97" y="60"/>
                                </a:lnTo>
                                <a:lnTo>
                                  <a:pt x="95" y="57"/>
                                </a:lnTo>
                                <a:lnTo>
                                  <a:pt x="91" y="54"/>
                                </a:lnTo>
                                <a:lnTo>
                                  <a:pt x="89" y="50"/>
                                </a:lnTo>
                                <a:lnTo>
                                  <a:pt x="87" y="47"/>
                                </a:lnTo>
                                <a:lnTo>
                                  <a:pt x="84" y="45"/>
                                </a:lnTo>
                                <a:lnTo>
                                  <a:pt x="78" y="40"/>
                                </a:lnTo>
                                <a:lnTo>
                                  <a:pt x="73" y="37"/>
                                </a:lnTo>
                                <a:lnTo>
                                  <a:pt x="70" y="36"/>
                                </a:lnTo>
                                <a:lnTo>
                                  <a:pt x="68" y="35"/>
                                </a:lnTo>
                                <a:lnTo>
                                  <a:pt x="63" y="33"/>
                                </a:lnTo>
                                <a:lnTo>
                                  <a:pt x="60" y="33"/>
                                </a:lnTo>
                                <a:lnTo>
                                  <a:pt x="55" y="33"/>
                                </a:lnTo>
                                <a:lnTo>
                                  <a:pt x="51" y="33"/>
                                </a:lnTo>
                                <a:lnTo>
                                  <a:pt x="47" y="33"/>
                                </a:lnTo>
                                <a:lnTo>
                                  <a:pt x="43" y="35"/>
                                </a:lnTo>
                                <a:lnTo>
                                  <a:pt x="38" y="35"/>
                                </a:lnTo>
                                <a:lnTo>
                                  <a:pt x="35" y="35"/>
                                </a:lnTo>
                                <a:lnTo>
                                  <a:pt x="31" y="36"/>
                                </a:lnTo>
                                <a:lnTo>
                                  <a:pt x="29" y="36"/>
                                </a:lnTo>
                                <a:lnTo>
                                  <a:pt x="25" y="36"/>
                                </a:lnTo>
                                <a:lnTo>
                                  <a:pt x="23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4" y="29"/>
                                </a:lnTo>
                                <a:lnTo>
                                  <a:pt x="27" y="26"/>
                                </a:lnTo>
                                <a:lnTo>
                                  <a:pt x="29" y="20"/>
                                </a:lnTo>
                                <a:lnTo>
                                  <a:pt x="30" y="15"/>
                                </a:lnTo>
                                <a:lnTo>
                                  <a:pt x="30" y="10"/>
                                </a:lnTo>
                                <a:lnTo>
                                  <a:pt x="30" y="5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Freeform 178"/>
                        <wps:cNvSpPr>
                          <a:spLocks/>
                        </wps:cNvSpPr>
                        <wps:spPr bwMode="auto">
                          <a:xfrm>
                            <a:off x="69215" y="227330"/>
                            <a:ext cx="254635" cy="84455"/>
                          </a:xfrm>
                          <a:custGeom>
                            <a:avLst/>
                            <a:gdLst>
                              <a:gd name="T0" fmla="*/ 95 w 1205"/>
                              <a:gd name="T1" fmla="*/ 358 h 398"/>
                              <a:gd name="T2" fmla="*/ 131 w 1205"/>
                              <a:gd name="T3" fmla="*/ 349 h 398"/>
                              <a:gd name="T4" fmla="*/ 177 w 1205"/>
                              <a:gd name="T5" fmla="*/ 339 h 398"/>
                              <a:gd name="T6" fmla="*/ 233 w 1205"/>
                              <a:gd name="T7" fmla="*/ 332 h 398"/>
                              <a:gd name="T8" fmla="*/ 296 w 1205"/>
                              <a:gd name="T9" fmla="*/ 328 h 398"/>
                              <a:gd name="T10" fmla="*/ 364 w 1205"/>
                              <a:gd name="T11" fmla="*/ 333 h 398"/>
                              <a:gd name="T12" fmla="*/ 426 w 1205"/>
                              <a:gd name="T13" fmla="*/ 340 h 398"/>
                              <a:gd name="T14" fmla="*/ 480 w 1205"/>
                              <a:gd name="T15" fmla="*/ 349 h 398"/>
                              <a:gd name="T16" fmla="*/ 525 w 1205"/>
                              <a:gd name="T17" fmla="*/ 358 h 398"/>
                              <a:gd name="T18" fmla="*/ 560 w 1205"/>
                              <a:gd name="T19" fmla="*/ 366 h 398"/>
                              <a:gd name="T20" fmla="*/ 592 w 1205"/>
                              <a:gd name="T21" fmla="*/ 377 h 398"/>
                              <a:gd name="T22" fmla="*/ 620 w 1205"/>
                              <a:gd name="T23" fmla="*/ 398 h 398"/>
                              <a:gd name="T24" fmla="*/ 667 w 1205"/>
                              <a:gd name="T25" fmla="*/ 394 h 398"/>
                              <a:gd name="T26" fmla="*/ 692 w 1205"/>
                              <a:gd name="T27" fmla="*/ 361 h 398"/>
                              <a:gd name="T28" fmla="*/ 716 w 1205"/>
                              <a:gd name="T29" fmla="*/ 339 h 398"/>
                              <a:gd name="T30" fmla="*/ 752 w 1205"/>
                              <a:gd name="T31" fmla="*/ 317 h 398"/>
                              <a:gd name="T32" fmla="*/ 791 w 1205"/>
                              <a:gd name="T33" fmla="*/ 296 h 398"/>
                              <a:gd name="T34" fmla="*/ 841 w 1205"/>
                              <a:gd name="T35" fmla="*/ 277 h 398"/>
                              <a:gd name="T36" fmla="*/ 900 w 1205"/>
                              <a:gd name="T37" fmla="*/ 262 h 398"/>
                              <a:gd name="T38" fmla="*/ 964 w 1205"/>
                              <a:gd name="T39" fmla="*/ 252 h 398"/>
                              <a:gd name="T40" fmla="*/ 1029 w 1205"/>
                              <a:gd name="T41" fmla="*/ 248 h 398"/>
                              <a:gd name="T42" fmla="*/ 1089 w 1205"/>
                              <a:gd name="T43" fmla="*/ 246 h 398"/>
                              <a:gd name="T44" fmla="*/ 1140 w 1205"/>
                              <a:gd name="T45" fmla="*/ 248 h 398"/>
                              <a:gd name="T46" fmla="*/ 1179 w 1205"/>
                              <a:gd name="T47" fmla="*/ 250 h 398"/>
                              <a:gd name="T48" fmla="*/ 1205 w 1205"/>
                              <a:gd name="T49" fmla="*/ 252 h 398"/>
                              <a:gd name="T50" fmla="*/ 1192 w 1205"/>
                              <a:gd name="T51" fmla="*/ 223 h 398"/>
                              <a:gd name="T52" fmla="*/ 1172 w 1205"/>
                              <a:gd name="T53" fmla="*/ 182 h 398"/>
                              <a:gd name="T54" fmla="*/ 1147 w 1205"/>
                              <a:gd name="T55" fmla="*/ 133 h 398"/>
                              <a:gd name="T56" fmla="*/ 1115 w 1205"/>
                              <a:gd name="T57" fmla="*/ 80 h 398"/>
                              <a:gd name="T58" fmla="*/ 1082 w 1205"/>
                              <a:gd name="T59" fmla="*/ 34 h 398"/>
                              <a:gd name="T60" fmla="*/ 989 w 1205"/>
                              <a:gd name="T61" fmla="*/ 12 h 398"/>
                              <a:gd name="T62" fmla="*/ 1072 w 1205"/>
                              <a:gd name="T63" fmla="*/ 40 h 398"/>
                              <a:gd name="T64" fmla="*/ 1095 w 1205"/>
                              <a:gd name="T65" fmla="*/ 73 h 398"/>
                              <a:gd name="T66" fmla="*/ 1122 w 1205"/>
                              <a:gd name="T67" fmla="*/ 117 h 398"/>
                              <a:gd name="T68" fmla="*/ 1149 w 1205"/>
                              <a:gd name="T69" fmla="*/ 163 h 398"/>
                              <a:gd name="T70" fmla="*/ 1171 w 1205"/>
                              <a:gd name="T71" fmla="*/ 208 h 398"/>
                              <a:gd name="T72" fmla="*/ 1181 w 1205"/>
                              <a:gd name="T73" fmla="*/ 240 h 398"/>
                              <a:gd name="T74" fmla="*/ 1148 w 1205"/>
                              <a:gd name="T75" fmla="*/ 236 h 398"/>
                              <a:gd name="T76" fmla="*/ 1105 w 1205"/>
                              <a:gd name="T77" fmla="*/ 234 h 398"/>
                              <a:gd name="T78" fmla="*/ 1053 w 1205"/>
                              <a:gd name="T79" fmla="*/ 233 h 398"/>
                              <a:gd name="T80" fmla="*/ 996 w 1205"/>
                              <a:gd name="T81" fmla="*/ 234 h 398"/>
                              <a:gd name="T82" fmla="*/ 939 w 1205"/>
                              <a:gd name="T83" fmla="*/ 239 h 398"/>
                              <a:gd name="T84" fmla="*/ 886 w 1205"/>
                              <a:gd name="T85" fmla="*/ 250 h 398"/>
                              <a:gd name="T86" fmla="*/ 835 w 1205"/>
                              <a:gd name="T87" fmla="*/ 267 h 398"/>
                              <a:gd name="T88" fmla="*/ 787 w 1205"/>
                              <a:gd name="T89" fmla="*/ 288 h 398"/>
                              <a:gd name="T90" fmla="*/ 743 w 1205"/>
                              <a:gd name="T91" fmla="*/ 310 h 398"/>
                              <a:gd name="T92" fmla="*/ 708 w 1205"/>
                              <a:gd name="T93" fmla="*/ 330 h 398"/>
                              <a:gd name="T94" fmla="*/ 677 w 1205"/>
                              <a:gd name="T95" fmla="*/ 350 h 398"/>
                              <a:gd name="T96" fmla="*/ 631 w 1205"/>
                              <a:gd name="T97" fmla="*/ 359 h 398"/>
                              <a:gd name="T98" fmla="*/ 650 w 1205"/>
                              <a:gd name="T99" fmla="*/ 346 h 398"/>
                              <a:gd name="T100" fmla="*/ 617 w 1205"/>
                              <a:gd name="T101" fmla="*/ 348 h 398"/>
                              <a:gd name="T102" fmla="*/ 595 w 1205"/>
                              <a:gd name="T103" fmla="*/ 357 h 398"/>
                              <a:gd name="T104" fmla="*/ 557 w 1205"/>
                              <a:gd name="T105" fmla="*/ 346 h 398"/>
                              <a:gd name="T106" fmla="*/ 515 w 1205"/>
                              <a:gd name="T107" fmla="*/ 337 h 398"/>
                              <a:gd name="T108" fmla="*/ 464 w 1205"/>
                              <a:gd name="T109" fmla="*/ 327 h 398"/>
                              <a:gd name="T110" fmla="*/ 407 w 1205"/>
                              <a:gd name="T111" fmla="*/ 319 h 398"/>
                              <a:gd name="T112" fmla="*/ 350 w 1205"/>
                              <a:gd name="T113" fmla="*/ 316 h 398"/>
                              <a:gd name="T114" fmla="*/ 294 w 1205"/>
                              <a:gd name="T115" fmla="*/ 316 h 398"/>
                              <a:gd name="T116" fmla="*/ 238 w 1205"/>
                              <a:gd name="T117" fmla="*/ 321 h 398"/>
                              <a:gd name="T118" fmla="*/ 186 w 1205"/>
                              <a:gd name="T119" fmla="*/ 328 h 398"/>
                              <a:gd name="T120" fmla="*/ 140 w 1205"/>
                              <a:gd name="T121" fmla="*/ 336 h 398"/>
                              <a:gd name="T122" fmla="*/ 105 w 1205"/>
                              <a:gd name="T123" fmla="*/ 343 h 398"/>
                              <a:gd name="T124" fmla="*/ 0 w 1205"/>
                              <a:gd name="T125" fmla="*/ 85 h 3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205" h="398">
                                <a:moveTo>
                                  <a:pt x="0" y="85"/>
                                </a:moveTo>
                                <a:lnTo>
                                  <a:pt x="70" y="367"/>
                                </a:lnTo>
                                <a:lnTo>
                                  <a:pt x="71" y="366"/>
                                </a:lnTo>
                                <a:lnTo>
                                  <a:pt x="75" y="364"/>
                                </a:lnTo>
                                <a:lnTo>
                                  <a:pt x="78" y="363"/>
                                </a:lnTo>
                                <a:lnTo>
                                  <a:pt x="81" y="362"/>
                                </a:lnTo>
                                <a:lnTo>
                                  <a:pt x="86" y="360"/>
                                </a:lnTo>
                                <a:lnTo>
                                  <a:pt x="90" y="360"/>
                                </a:lnTo>
                                <a:lnTo>
                                  <a:pt x="93" y="359"/>
                                </a:lnTo>
                                <a:lnTo>
                                  <a:pt x="95" y="358"/>
                                </a:lnTo>
                                <a:lnTo>
                                  <a:pt x="98" y="357"/>
                                </a:lnTo>
                                <a:lnTo>
                                  <a:pt x="102" y="355"/>
                                </a:lnTo>
                                <a:lnTo>
                                  <a:pt x="105" y="354"/>
                                </a:lnTo>
                                <a:lnTo>
                                  <a:pt x="108" y="354"/>
                                </a:lnTo>
                                <a:lnTo>
                                  <a:pt x="111" y="353"/>
                                </a:lnTo>
                                <a:lnTo>
                                  <a:pt x="115" y="352"/>
                                </a:lnTo>
                                <a:lnTo>
                                  <a:pt x="118" y="351"/>
                                </a:lnTo>
                                <a:lnTo>
                                  <a:pt x="123" y="350"/>
                                </a:lnTo>
                                <a:lnTo>
                                  <a:pt x="126" y="349"/>
                                </a:lnTo>
                                <a:lnTo>
                                  <a:pt x="131" y="349"/>
                                </a:lnTo>
                                <a:lnTo>
                                  <a:pt x="134" y="348"/>
                                </a:lnTo>
                                <a:lnTo>
                                  <a:pt x="139" y="346"/>
                                </a:lnTo>
                                <a:lnTo>
                                  <a:pt x="143" y="345"/>
                                </a:lnTo>
                                <a:lnTo>
                                  <a:pt x="148" y="344"/>
                                </a:lnTo>
                                <a:lnTo>
                                  <a:pt x="153" y="343"/>
                                </a:lnTo>
                                <a:lnTo>
                                  <a:pt x="157" y="342"/>
                                </a:lnTo>
                                <a:lnTo>
                                  <a:pt x="162" y="341"/>
                                </a:lnTo>
                                <a:lnTo>
                                  <a:pt x="168" y="340"/>
                                </a:lnTo>
                                <a:lnTo>
                                  <a:pt x="172" y="339"/>
                                </a:lnTo>
                                <a:lnTo>
                                  <a:pt x="177" y="339"/>
                                </a:lnTo>
                                <a:lnTo>
                                  <a:pt x="183" y="337"/>
                                </a:lnTo>
                                <a:lnTo>
                                  <a:pt x="188" y="337"/>
                                </a:lnTo>
                                <a:lnTo>
                                  <a:pt x="193" y="335"/>
                                </a:lnTo>
                                <a:lnTo>
                                  <a:pt x="199" y="335"/>
                                </a:lnTo>
                                <a:lnTo>
                                  <a:pt x="203" y="334"/>
                                </a:lnTo>
                                <a:lnTo>
                                  <a:pt x="210" y="333"/>
                                </a:lnTo>
                                <a:lnTo>
                                  <a:pt x="215" y="333"/>
                                </a:lnTo>
                                <a:lnTo>
                                  <a:pt x="221" y="333"/>
                                </a:lnTo>
                                <a:lnTo>
                                  <a:pt x="228" y="332"/>
                                </a:lnTo>
                                <a:lnTo>
                                  <a:pt x="233" y="332"/>
                                </a:lnTo>
                                <a:lnTo>
                                  <a:pt x="239" y="331"/>
                                </a:lnTo>
                                <a:lnTo>
                                  <a:pt x="246" y="330"/>
                                </a:lnTo>
                                <a:lnTo>
                                  <a:pt x="252" y="330"/>
                                </a:lnTo>
                                <a:lnTo>
                                  <a:pt x="258" y="330"/>
                                </a:lnTo>
                                <a:lnTo>
                                  <a:pt x="264" y="328"/>
                                </a:lnTo>
                                <a:lnTo>
                                  <a:pt x="270" y="328"/>
                                </a:lnTo>
                                <a:lnTo>
                                  <a:pt x="277" y="328"/>
                                </a:lnTo>
                                <a:lnTo>
                                  <a:pt x="284" y="328"/>
                                </a:lnTo>
                                <a:lnTo>
                                  <a:pt x="290" y="328"/>
                                </a:lnTo>
                                <a:lnTo>
                                  <a:pt x="296" y="328"/>
                                </a:lnTo>
                                <a:lnTo>
                                  <a:pt x="302" y="328"/>
                                </a:lnTo>
                                <a:lnTo>
                                  <a:pt x="309" y="328"/>
                                </a:lnTo>
                                <a:lnTo>
                                  <a:pt x="316" y="328"/>
                                </a:lnTo>
                                <a:lnTo>
                                  <a:pt x="323" y="330"/>
                                </a:lnTo>
                                <a:lnTo>
                                  <a:pt x="330" y="330"/>
                                </a:lnTo>
                                <a:lnTo>
                                  <a:pt x="337" y="331"/>
                                </a:lnTo>
                                <a:lnTo>
                                  <a:pt x="344" y="331"/>
                                </a:lnTo>
                                <a:lnTo>
                                  <a:pt x="350" y="332"/>
                                </a:lnTo>
                                <a:lnTo>
                                  <a:pt x="357" y="332"/>
                                </a:lnTo>
                                <a:lnTo>
                                  <a:pt x="364" y="333"/>
                                </a:lnTo>
                                <a:lnTo>
                                  <a:pt x="369" y="333"/>
                                </a:lnTo>
                                <a:lnTo>
                                  <a:pt x="376" y="333"/>
                                </a:lnTo>
                                <a:lnTo>
                                  <a:pt x="383" y="334"/>
                                </a:lnTo>
                                <a:lnTo>
                                  <a:pt x="389" y="335"/>
                                </a:lnTo>
                                <a:lnTo>
                                  <a:pt x="395" y="335"/>
                                </a:lnTo>
                                <a:lnTo>
                                  <a:pt x="402" y="336"/>
                                </a:lnTo>
                                <a:lnTo>
                                  <a:pt x="407" y="337"/>
                                </a:lnTo>
                                <a:lnTo>
                                  <a:pt x="414" y="339"/>
                                </a:lnTo>
                                <a:lnTo>
                                  <a:pt x="420" y="339"/>
                                </a:lnTo>
                                <a:lnTo>
                                  <a:pt x="426" y="340"/>
                                </a:lnTo>
                                <a:lnTo>
                                  <a:pt x="432" y="340"/>
                                </a:lnTo>
                                <a:lnTo>
                                  <a:pt x="437" y="341"/>
                                </a:lnTo>
                                <a:lnTo>
                                  <a:pt x="443" y="342"/>
                                </a:lnTo>
                                <a:lnTo>
                                  <a:pt x="448" y="343"/>
                                </a:lnTo>
                                <a:lnTo>
                                  <a:pt x="454" y="343"/>
                                </a:lnTo>
                                <a:lnTo>
                                  <a:pt x="459" y="344"/>
                                </a:lnTo>
                                <a:lnTo>
                                  <a:pt x="464" y="344"/>
                                </a:lnTo>
                                <a:lnTo>
                                  <a:pt x="470" y="346"/>
                                </a:lnTo>
                                <a:lnTo>
                                  <a:pt x="474" y="346"/>
                                </a:lnTo>
                                <a:lnTo>
                                  <a:pt x="480" y="349"/>
                                </a:lnTo>
                                <a:lnTo>
                                  <a:pt x="485" y="349"/>
                                </a:lnTo>
                                <a:lnTo>
                                  <a:pt x="489" y="350"/>
                                </a:lnTo>
                                <a:lnTo>
                                  <a:pt x="494" y="351"/>
                                </a:lnTo>
                                <a:lnTo>
                                  <a:pt x="499" y="352"/>
                                </a:lnTo>
                                <a:lnTo>
                                  <a:pt x="503" y="352"/>
                                </a:lnTo>
                                <a:lnTo>
                                  <a:pt x="508" y="354"/>
                                </a:lnTo>
                                <a:lnTo>
                                  <a:pt x="512" y="354"/>
                                </a:lnTo>
                                <a:lnTo>
                                  <a:pt x="517" y="355"/>
                                </a:lnTo>
                                <a:lnTo>
                                  <a:pt x="520" y="357"/>
                                </a:lnTo>
                                <a:lnTo>
                                  <a:pt x="525" y="358"/>
                                </a:lnTo>
                                <a:lnTo>
                                  <a:pt x="529" y="358"/>
                                </a:lnTo>
                                <a:lnTo>
                                  <a:pt x="533" y="359"/>
                                </a:lnTo>
                                <a:lnTo>
                                  <a:pt x="537" y="360"/>
                                </a:lnTo>
                                <a:lnTo>
                                  <a:pt x="540" y="360"/>
                                </a:lnTo>
                                <a:lnTo>
                                  <a:pt x="543" y="361"/>
                                </a:lnTo>
                                <a:lnTo>
                                  <a:pt x="547" y="362"/>
                                </a:lnTo>
                                <a:lnTo>
                                  <a:pt x="550" y="363"/>
                                </a:lnTo>
                                <a:lnTo>
                                  <a:pt x="553" y="364"/>
                                </a:lnTo>
                                <a:lnTo>
                                  <a:pt x="556" y="364"/>
                                </a:lnTo>
                                <a:lnTo>
                                  <a:pt x="560" y="366"/>
                                </a:lnTo>
                                <a:lnTo>
                                  <a:pt x="564" y="367"/>
                                </a:lnTo>
                                <a:lnTo>
                                  <a:pt x="570" y="369"/>
                                </a:lnTo>
                                <a:lnTo>
                                  <a:pt x="575" y="370"/>
                                </a:lnTo>
                                <a:lnTo>
                                  <a:pt x="578" y="370"/>
                                </a:lnTo>
                                <a:lnTo>
                                  <a:pt x="582" y="371"/>
                                </a:lnTo>
                                <a:lnTo>
                                  <a:pt x="585" y="373"/>
                                </a:lnTo>
                                <a:lnTo>
                                  <a:pt x="587" y="373"/>
                                </a:lnTo>
                                <a:lnTo>
                                  <a:pt x="590" y="375"/>
                                </a:lnTo>
                                <a:lnTo>
                                  <a:pt x="591" y="376"/>
                                </a:lnTo>
                                <a:lnTo>
                                  <a:pt x="592" y="377"/>
                                </a:lnTo>
                                <a:lnTo>
                                  <a:pt x="594" y="377"/>
                                </a:lnTo>
                                <a:lnTo>
                                  <a:pt x="595" y="380"/>
                                </a:lnTo>
                                <a:lnTo>
                                  <a:pt x="598" y="384"/>
                                </a:lnTo>
                                <a:lnTo>
                                  <a:pt x="600" y="388"/>
                                </a:lnTo>
                                <a:lnTo>
                                  <a:pt x="602" y="391"/>
                                </a:lnTo>
                                <a:lnTo>
                                  <a:pt x="606" y="395"/>
                                </a:lnTo>
                                <a:lnTo>
                                  <a:pt x="608" y="397"/>
                                </a:lnTo>
                                <a:lnTo>
                                  <a:pt x="614" y="398"/>
                                </a:lnTo>
                                <a:lnTo>
                                  <a:pt x="616" y="398"/>
                                </a:lnTo>
                                <a:lnTo>
                                  <a:pt x="620" y="398"/>
                                </a:lnTo>
                                <a:lnTo>
                                  <a:pt x="623" y="398"/>
                                </a:lnTo>
                                <a:lnTo>
                                  <a:pt x="629" y="398"/>
                                </a:lnTo>
                                <a:lnTo>
                                  <a:pt x="633" y="398"/>
                                </a:lnTo>
                                <a:lnTo>
                                  <a:pt x="638" y="398"/>
                                </a:lnTo>
                                <a:lnTo>
                                  <a:pt x="643" y="397"/>
                                </a:lnTo>
                                <a:lnTo>
                                  <a:pt x="648" y="397"/>
                                </a:lnTo>
                                <a:lnTo>
                                  <a:pt x="653" y="396"/>
                                </a:lnTo>
                                <a:lnTo>
                                  <a:pt x="658" y="396"/>
                                </a:lnTo>
                                <a:lnTo>
                                  <a:pt x="662" y="395"/>
                                </a:lnTo>
                                <a:lnTo>
                                  <a:pt x="667" y="394"/>
                                </a:lnTo>
                                <a:lnTo>
                                  <a:pt x="670" y="393"/>
                                </a:lnTo>
                                <a:lnTo>
                                  <a:pt x="673" y="393"/>
                                </a:lnTo>
                                <a:lnTo>
                                  <a:pt x="675" y="390"/>
                                </a:lnTo>
                                <a:lnTo>
                                  <a:pt x="677" y="389"/>
                                </a:lnTo>
                                <a:lnTo>
                                  <a:pt x="678" y="385"/>
                                </a:lnTo>
                                <a:lnTo>
                                  <a:pt x="682" y="380"/>
                                </a:lnTo>
                                <a:lnTo>
                                  <a:pt x="684" y="375"/>
                                </a:lnTo>
                                <a:lnTo>
                                  <a:pt x="688" y="370"/>
                                </a:lnTo>
                                <a:lnTo>
                                  <a:pt x="689" y="364"/>
                                </a:lnTo>
                                <a:lnTo>
                                  <a:pt x="692" y="361"/>
                                </a:lnTo>
                                <a:lnTo>
                                  <a:pt x="693" y="358"/>
                                </a:lnTo>
                                <a:lnTo>
                                  <a:pt x="695" y="358"/>
                                </a:lnTo>
                                <a:lnTo>
                                  <a:pt x="695" y="357"/>
                                </a:lnTo>
                                <a:lnTo>
                                  <a:pt x="697" y="354"/>
                                </a:lnTo>
                                <a:lnTo>
                                  <a:pt x="699" y="352"/>
                                </a:lnTo>
                                <a:lnTo>
                                  <a:pt x="701" y="350"/>
                                </a:lnTo>
                                <a:lnTo>
                                  <a:pt x="705" y="348"/>
                                </a:lnTo>
                                <a:lnTo>
                                  <a:pt x="708" y="345"/>
                                </a:lnTo>
                                <a:lnTo>
                                  <a:pt x="712" y="342"/>
                                </a:lnTo>
                                <a:lnTo>
                                  <a:pt x="716" y="339"/>
                                </a:lnTo>
                                <a:lnTo>
                                  <a:pt x="721" y="335"/>
                                </a:lnTo>
                                <a:lnTo>
                                  <a:pt x="727" y="332"/>
                                </a:lnTo>
                                <a:lnTo>
                                  <a:pt x="729" y="330"/>
                                </a:lnTo>
                                <a:lnTo>
                                  <a:pt x="733" y="327"/>
                                </a:lnTo>
                                <a:lnTo>
                                  <a:pt x="735" y="326"/>
                                </a:lnTo>
                                <a:lnTo>
                                  <a:pt x="738" y="324"/>
                                </a:lnTo>
                                <a:lnTo>
                                  <a:pt x="742" y="322"/>
                                </a:lnTo>
                                <a:lnTo>
                                  <a:pt x="744" y="321"/>
                                </a:lnTo>
                                <a:lnTo>
                                  <a:pt x="749" y="318"/>
                                </a:lnTo>
                                <a:lnTo>
                                  <a:pt x="752" y="317"/>
                                </a:lnTo>
                                <a:lnTo>
                                  <a:pt x="755" y="315"/>
                                </a:lnTo>
                                <a:lnTo>
                                  <a:pt x="759" y="313"/>
                                </a:lnTo>
                                <a:lnTo>
                                  <a:pt x="763" y="310"/>
                                </a:lnTo>
                                <a:lnTo>
                                  <a:pt x="766" y="308"/>
                                </a:lnTo>
                                <a:lnTo>
                                  <a:pt x="771" y="306"/>
                                </a:lnTo>
                                <a:lnTo>
                                  <a:pt x="774" y="305"/>
                                </a:lnTo>
                                <a:lnTo>
                                  <a:pt x="779" y="301"/>
                                </a:lnTo>
                                <a:lnTo>
                                  <a:pt x="783" y="300"/>
                                </a:lnTo>
                                <a:lnTo>
                                  <a:pt x="787" y="298"/>
                                </a:lnTo>
                                <a:lnTo>
                                  <a:pt x="791" y="296"/>
                                </a:lnTo>
                                <a:lnTo>
                                  <a:pt x="796" y="294"/>
                                </a:lnTo>
                                <a:lnTo>
                                  <a:pt x="801" y="293"/>
                                </a:lnTo>
                                <a:lnTo>
                                  <a:pt x="805" y="290"/>
                                </a:lnTo>
                                <a:lnTo>
                                  <a:pt x="810" y="288"/>
                                </a:lnTo>
                                <a:lnTo>
                                  <a:pt x="816" y="286"/>
                                </a:lnTo>
                                <a:lnTo>
                                  <a:pt x="820" y="285"/>
                                </a:lnTo>
                                <a:lnTo>
                                  <a:pt x="826" y="282"/>
                                </a:lnTo>
                                <a:lnTo>
                                  <a:pt x="831" y="280"/>
                                </a:lnTo>
                                <a:lnTo>
                                  <a:pt x="835" y="279"/>
                                </a:lnTo>
                                <a:lnTo>
                                  <a:pt x="841" y="277"/>
                                </a:lnTo>
                                <a:lnTo>
                                  <a:pt x="847" y="276"/>
                                </a:lnTo>
                                <a:lnTo>
                                  <a:pt x="853" y="273"/>
                                </a:lnTo>
                                <a:lnTo>
                                  <a:pt x="857" y="272"/>
                                </a:lnTo>
                                <a:lnTo>
                                  <a:pt x="864" y="271"/>
                                </a:lnTo>
                                <a:lnTo>
                                  <a:pt x="870" y="269"/>
                                </a:lnTo>
                                <a:lnTo>
                                  <a:pt x="876" y="268"/>
                                </a:lnTo>
                                <a:lnTo>
                                  <a:pt x="881" y="266"/>
                                </a:lnTo>
                                <a:lnTo>
                                  <a:pt x="887" y="264"/>
                                </a:lnTo>
                                <a:lnTo>
                                  <a:pt x="894" y="263"/>
                                </a:lnTo>
                                <a:lnTo>
                                  <a:pt x="900" y="262"/>
                                </a:lnTo>
                                <a:lnTo>
                                  <a:pt x="907" y="261"/>
                                </a:lnTo>
                                <a:lnTo>
                                  <a:pt x="913" y="260"/>
                                </a:lnTo>
                                <a:lnTo>
                                  <a:pt x="919" y="259"/>
                                </a:lnTo>
                                <a:lnTo>
                                  <a:pt x="925" y="258"/>
                                </a:lnTo>
                                <a:lnTo>
                                  <a:pt x="932" y="257"/>
                                </a:lnTo>
                                <a:lnTo>
                                  <a:pt x="939" y="255"/>
                                </a:lnTo>
                                <a:lnTo>
                                  <a:pt x="945" y="254"/>
                                </a:lnTo>
                                <a:lnTo>
                                  <a:pt x="952" y="254"/>
                                </a:lnTo>
                                <a:lnTo>
                                  <a:pt x="957" y="253"/>
                                </a:lnTo>
                                <a:lnTo>
                                  <a:pt x="964" y="252"/>
                                </a:lnTo>
                                <a:lnTo>
                                  <a:pt x="971" y="252"/>
                                </a:lnTo>
                                <a:lnTo>
                                  <a:pt x="978" y="251"/>
                                </a:lnTo>
                                <a:lnTo>
                                  <a:pt x="984" y="250"/>
                                </a:lnTo>
                                <a:lnTo>
                                  <a:pt x="991" y="250"/>
                                </a:lnTo>
                                <a:lnTo>
                                  <a:pt x="997" y="250"/>
                                </a:lnTo>
                                <a:lnTo>
                                  <a:pt x="1004" y="249"/>
                                </a:lnTo>
                                <a:lnTo>
                                  <a:pt x="1011" y="249"/>
                                </a:lnTo>
                                <a:lnTo>
                                  <a:pt x="1017" y="249"/>
                                </a:lnTo>
                                <a:lnTo>
                                  <a:pt x="1022" y="248"/>
                                </a:lnTo>
                                <a:lnTo>
                                  <a:pt x="1029" y="248"/>
                                </a:lnTo>
                                <a:lnTo>
                                  <a:pt x="1035" y="248"/>
                                </a:lnTo>
                                <a:lnTo>
                                  <a:pt x="1042" y="248"/>
                                </a:lnTo>
                                <a:lnTo>
                                  <a:pt x="1047" y="246"/>
                                </a:lnTo>
                                <a:lnTo>
                                  <a:pt x="1053" y="246"/>
                                </a:lnTo>
                                <a:lnTo>
                                  <a:pt x="1060" y="246"/>
                                </a:lnTo>
                                <a:lnTo>
                                  <a:pt x="1066" y="246"/>
                                </a:lnTo>
                                <a:lnTo>
                                  <a:pt x="1070" y="246"/>
                                </a:lnTo>
                                <a:lnTo>
                                  <a:pt x="1077" y="246"/>
                                </a:lnTo>
                                <a:lnTo>
                                  <a:pt x="1082" y="246"/>
                                </a:lnTo>
                                <a:lnTo>
                                  <a:pt x="1089" y="246"/>
                                </a:lnTo>
                                <a:lnTo>
                                  <a:pt x="1094" y="246"/>
                                </a:lnTo>
                                <a:lnTo>
                                  <a:pt x="1099" y="246"/>
                                </a:lnTo>
                                <a:lnTo>
                                  <a:pt x="1105" y="246"/>
                                </a:lnTo>
                                <a:lnTo>
                                  <a:pt x="1111" y="248"/>
                                </a:lnTo>
                                <a:lnTo>
                                  <a:pt x="1115" y="248"/>
                                </a:lnTo>
                                <a:lnTo>
                                  <a:pt x="1120" y="248"/>
                                </a:lnTo>
                                <a:lnTo>
                                  <a:pt x="1125" y="248"/>
                                </a:lnTo>
                                <a:lnTo>
                                  <a:pt x="1130" y="248"/>
                                </a:lnTo>
                                <a:lnTo>
                                  <a:pt x="1135" y="248"/>
                                </a:lnTo>
                                <a:lnTo>
                                  <a:pt x="1140" y="248"/>
                                </a:lnTo>
                                <a:lnTo>
                                  <a:pt x="1143" y="248"/>
                                </a:lnTo>
                                <a:lnTo>
                                  <a:pt x="1148" y="248"/>
                                </a:lnTo>
                                <a:lnTo>
                                  <a:pt x="1152" y="248"/>
                                </a:lnTo>
                                <a:lnTo>
                                  <a:pt x="1156" y="248"/>
                                </a:lnTo>
                                <a:lnTo>
                                  <a:pt x="1160" y="249"/>
                                </a:lnTo>
                                <a:lnTo>
                                  <a:pt x="1164" y="249"/>
                                </a:lnTo>
                                <a:lnTo>
                                  <a:pt x="1169" y="249"/>
                                </a:lnTo>
                                <a:lnTo>
                                  <a:pt x="1172" y="249"/>
                                </a:lnTo>
                                <a:lnTo>
                                  <a:pt x="1175" y="250"/>
                                </a:lnTo>
                                <a:lnTo>
                                  <a:pt x="1179" y="250"/>
                                </a:lnTo>
                                <a:lnTo>
                                  <a:pt x="1181" y="250"/>
                                </a:lnTo>
                                <a:lnTo>
                                  <a:pt x="1185" y="250"/>
                                </a:lnTo>
                                <a:lnTo>
                                  <a:pt x="1187" y="250"/>
                                </a:lnTo>
                                <a:lnTo>
                                  <a:pt x="1189" y="251"/>
                                </a:lnTo>
                                <a:lnTo>
                                  <a:pt x="1194" y="251"/>
                                </a:lnTo>
                                <a:lnTo>
                                  <a:pt x="1197" y="252"/>
                                </a:lnTo>
                                <a:lnTo>
                                  <a:pt x="1201" y="252"/>
                                </a:lnTo>
                                <a:lnTo>
                                  <a:pt x="1203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5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4" y="250"/>
                                </a:lnTo>
                                <a:lnTo>
                                  <a:pt x="1203" y="248"/>
                                </a:lnTo>
                                <a:lnTo>
                                  <a:pt x="1202" y="244"/>
                                </a:lnTo>
                                <a:lnTo>
                                  <a:pt x="1198" y="240"/>
                                </a:lnTo>
                                <a:lnTo>
                                  <a:pt x="1196" y="235"/>
                                </a:lnTo>
                                <a:lnTo>
                                  <a:pt x="1195" y="232"/>
                                </a:lnTo>
                                <a:lnTo>
                                  <a:pt x="1194" y="228"/>
                                </a:lnTo>
                                <a:lnTo>
                                  <a:pt x="1193" y="225"/>
                                </a:lnTo>
                                <a:lnTo>
                                  <a:pt x="1192" y="223"/>
                                </a:lnTo>
                                <a:lnTo>
                                  <a:pt x="1189" y="218"/>
                                </a:lnTo>
                                <a:lnTo>
                                  <a:pt x="1188" y="215"/>
                                </a:lnTo>
                                <a:lnTo>
                                  <a:pt x="1186" y="210"/>
                                </a:lnTo>
                                <a:lnTo>
                                  <a:pt x="1185" y="207"/>
                                </a:lnTo>
                                <a:lnTo>
                                  <a:pt x="1182" y="204"/>
                                </a:lnTo>
                                <a:lnTo>
                                  <a:pt x="1180" y="199"/>
                                </a:lnTo>
                                <a:lnTo>
                                  <a:pt x="1178" y="195"/>
                                </a:lnTo>
                                <a:lnTo>
                                  <a:pt x="1177" y="191"/>
                                </a:lnTo>
                                <a:lnTo>
                                  <a:pt x="1174" y="187"/>
                                </a:lnTo>
                                <a:lnTo>
                                  <a:pt x="1172" y="182"/>
                                </a:lnTo>
                                <a:lnTo>
                                  <a:pt x="1170" y="177"/>
                                </a:lnTo>
                                <a:lnTo>
                                  <a:pt x="1167" y="172"/>
                                </a:lnTo>
                                <a:lnTo>
                                  <a:pt x="1164" y="168"/>
                                </a:lnTo>
                                <a:lnTo>
                                  <a:pt x="1163" y="163"/>
                                </a:lnTo>
                                <a:lnTo>
                                  <a:pt x="1159" y="158"/>
                                </a:lnTo>
                                <a:lnTo>
                                  <a:pt x="1158" y="153"/>
                                </a:lnTo>
                                <a:lnTo>
                                  <a:pt x="1155" y="148"/>
                                </a:lnTo>
                                <a:lnTo>
                                  <a:pt x="1152" y="143"/>
                                </a:lnTo>
                                <a:lnTo>
                                  <a:pt x="1149" y="137"/>
                                </a:lnTo>
                                <a:lnTo>
                                  <a:pt x="1147" y="133"/>
                                </a:lnTo>
                                <a:lnTo>
                                  <a:pt x="1143" y="127"/>
                                </a:lnTo>
                                <a:lnTo>
                                  <a:pt x="1141" y="122"/>
                                </a:lnTo>
                                <a:lnTo>
                                  <a:pt x="1137" y="117"/>
                                </a:lnTo>
                                <a:lnTo>
                                  <a:pt x="1135" y="112"/>
                                </a:lnTo>
                                <a:lnTo>
                                  <a:pt x="1132" y="106"/>
                                </a:lnTo>
                                <a:lnTo>
                                  <a:pt x="1128" y="100"/>
                                </a:lnTo>
                                <a:lnTo>
                                  <a:pt x="1126" y="96"/>
                                </a:lnTo>
                                <a:lnTo>
                                  <a:pt x="1122" y="90"/>
                                </a:lnTo>
                                <a:lnTo>
                                  <a:pt x="1119" y="86"/>
                                </a:lnTo>
                                <a:lnTo>
                                  <a:pt x="1115" y="80"/>
                                </a:lnTo>
                                <a:lnTo>
                                  <a:pt x="1113" y="76"/>
                                </a:lnTo>
                                <a:lnTo>
                                  <a:pt x="1110" y="71"/>
                                </a:lnTo>
                                <a:lnTo>
                                  <a:pt x="1106" y="66"/>
                                </a:lnTo>
                                <a:lnTo>
                                  <a:pt x="1103" y="61"/>
                                </a:lnTo>
                                <a:lnTo>
                                  <a:pt x="1099" y="57"/>
                                </a:lnTo>
                                <a:lnTo>
                                  <a:pt x="1096" y="52"/>
                                </a:lnTo>
                                <a:lnTo>
                                  <a:pt x="1092" y="48"/>
                                </a:lnTo>
                                <a:lnTo>
                                  <a:pt x="1089" y="42"/>
                                </a:lnTo>
                                <a:lnTo>
                                  <a:pt x="1085" y="37"/>
                                </a:lnTo>
                                <a:lnTo>
                                  <a:pt x="1082" y="34"/>
                                </a:lnTo>
                                <a:lnTo>
                                  <a:pt x="1079" y="30"/>
                                </a:lnTo>
                                <a:lnTo>
                                  <a:pt x="1075" y="25"/>
                                </a:lnTo>
                                <a:lnTo>
                                  <a:pt x="1072" y="21"/>
                                </a:lnTo>
                                <a:lnTo>
                                  <a:pt x="1069" y="18"/>
                                </a:lnTo>
                                <a:lnTo>
                                  <a:pt x="1066" y="14"/>
                                </a:lnTo>
                                <a:lnTo>
                                  <a:pt x="1061" y="10"/>
                                </a:lnTo>
                                <a:lnTo>
                                  <a:pt x="1059" y="8"/>
                                </a:lnTo>
                                <a:lnTo>
                                  <a:pt x="1056" y="5"/>
                                </a:lnTo>
                                <a:lnTo>
                                  <a:pt x="1008" y="0"/>
                                </a:lnTo>
                                <a:lnTo>
                                  <a:pt x="989" y="12"/>
                                </a:lnTo>
                                <a:lnTo>
                                  <a:pt x="1056" y="16"/>
                                </a:lnTo>
                                <a:lnTo>
                                  <a:pt x="1057" y="17"/>
                                </a:lnTo>
                                <a:lnTo>
                                  <a:pt x="1058" y="19"/>
                                </a:lnTo>
                                <a:lnTo>
                                  <a:pt x="1060" y="22"/>
                                </a:lnTo>
                                <a:lnTo>
                                  <a:pt x="1061" y="25"/>
                                </a:lnTo>
                                <a:lnTo>
                                  <a:pt x="1065" y="30"/>
                                </a:lnTo>
                                <a:lnTo>
                                  <a:pt x="1066" y="31"/>
                                </a:lnTo>
                                <a:lnTo>
                                  <a:pt x="1068" y="34"/>
                                </a:lnTo>
                                <a:lnTo>
                                  <a:pt x="1070" y="36"/>
                                </a:lnTo>
                                <a:lnTo>
                                  <a:pt x="1072" y="40"/>
                                </a:lnTo>
                                <a:lnTo>
                                  <a:pt x="1074" y="42"/>
                                </a:lnTo>
                                <a:lnTo>
                                  <a:pt x="1076" y="45"/>
                                </a:lnTo>
                                <a:lnTo>
                                  <a:pt x="1077" y="49"/>
                                </a:lnTo>
                                <a:lnTo>
                                  <a:pt x="1080" y="52"/>
                                </a:lnTo>
                                <a:lnTo>
                                  <a:pt x="1082" y="55"/>
                                </a:lnTo>
                                <a:lnTo>
                                  <a:pt x="1084" y="59"/>
                                </a:lnTo>
                                <a:lnTo>
                                  <a:pt x="1087" y="62"/>
                                </a:lnTo>
                                <a:lnTo>
                                  <a:pt x="1090" y="67"/>
                                </a:lnTo>
                                <a:lnTo>
                                  <a:pt x="1092" y="70"/>
                                </a:lnTo>
                                <a:lnTo>
                                  <a:pt x="1095" y="73"/>
                                </a:lnTo>
                                <a:lnTo>
                                  <a:pt x="1097" y="78"/>
                                </a:lnTo>
                                <a:lnTo>
                                  <a:pt x="1100" y="82"/>
                                </a:lnTo>
                                <a:lnTo>
                                  <a:pt x="1103" y="86"/>
                                </a:lnTo>
                                <a:lnTo>
                                  <a:pt x="1105" y="90"/>
                                </a:lnTo>
                                <a:lnTo>
                                  <a:pt x="1109" y="95"/>
                                </a:lnTo>
                                <a:lnTo>
                                  <a:pt x="1111" y="99"/>
                                </a:lnTo>
                                <a:lnTo>
                                  <a:pt x="1114" y="104"/>
                                </a:lnTo>
                                <a:lnTo>
                                  <a:pt x="1117" y="108"/>
                                </a:lnTo>
                                <a:lnTo>
                                  <a:pt x="1119" y="113"/>
                                </a:lnTo>
                                <a:lnTo>
                                  <a:pt x="1122" y="117"/>
                                </a:lnTo>
                                <a:lnTo>
                                  <a:pt x="1125" y="122"/>
                                </a:lnTo>
                                <a:lnTo>
                                  <a:pt x="1127" y="126"/>
                                </a:lnTo>
                                <a:lnTo>
                                  <a:pt x="1130" y="131"/>
                                </a:lnTo>
                                <a:lnTo>
                                  <a:pt x="1133" y="135"/>
                                </a:lnTo>
                                <a:lnTo>
                                  <a:pt x="1135" y="140"/>
                                </a:lnTo>
                                <a:lnTo>
                                  <a:pt x="1139" y="144"/>
                                </a:lnTo>
                                <a:lnTo>
                                  <a:pt x="1141" y="150"/>
                                </a:lnTo>
                                <a:lnTo>
                                  <a:pt x="1143" y="154"/>
                                </a:lnTo>
                                <a:lnTo>
                                  <a:pt x="1145" y="159"/>
                                </a:lnTo>
                                <a:lnTo>
                                  <a:pt x="1149" y="163"/>
                                </a:lnTo>
                                <a:lnTo>
                                  <a:pt x="1151" y="168"/>
                                </a:lnTo>
                                <a:lnTo>
                                  <a:pt x="1154" y="172"/>
                                </a:lnTo>
                                <a:lnTo>
                                  <a:pt x="1156" y="177"/>
                                </a:lnTo>
                                <a:lnTo>
                                  <a:pt x="1158" y="181"/>
                                </a:lnTo>
                                <a:lnTo>
                                  <a:pt x="1160" y="186"/>
                                </a:lnTo>
                                <a:lnTo>
                                  <a:pt x="1163" y="190"/>
                                </a:lnTo>
                                <a:lnTo>
                                  <a:pt x="1164" y="195"/>
                                </a:lnTo>
                                <a:lnTo>
                                  <a:pt x="1166" y="199"/>
                                </a:lnTo>
                                <a:lnTo>
                                  <a:pt x="1169" y="204"/>
                                </a:lnTo>
                                <a:lnTo>
                                  <a:pt x="1171" y="208"/>
                                </a:lnTo>
                                <a:lnTo>
                                  <a:pt x="1172" y="213"/>
                                </a:lnTo>
                                <a:lnTo>
                                  <a:pt x="1174" y="216"/>
                                </a:lnTo>
                                <a:lnTo>
                                  <a:pt x="1175" y="221"/>
                                </a:lnTo>
                                <a:lnTo>
                                  <a:pt x="1178" y="225"/>
                                </a:lnTo>
                                <a:lnTo>
                                  <a:pt x="1179" y="228"/>
                                </a:lnTo>
                                <a:lnTo>
                                  <a:pt x="1180" y="233"/>
                                </a:lnTo>
                                <a:lnTo>
                                  <a:pt x="1181" y="236"/>
                                </a:lnTo>
                                <a:lnTo>
                                  <a:pt x="1182" y="241"/>
                                </a:lnTo>
                                <a:lnTo>
                                  <a:pt x="1181" y="240"/>
                                </a:lnTo>
                                <a:lnTo>
                                  <a:pt x="1181" y="240"/>
                                </a:lnTo>
                                <a:lnTo>
                                  <a:pt x="1178" y="240"/>
                                </a:lnTo>
                                <a:lnTo>
                                  <a:pt x="1175" y="240"/>
                                </a:lnTo>
                                <a:lnTo>
                                  <a:pt x="1171" y="239"/>
                                </a:lnTo>
                                <a:lnTo>
                                  <a:pt x="1166" y="239"/>
                                </a:lnTo>
                                <a:lnTo>
                                  <a:pt x="1163" y="237"/>
                                </a:lnTo>
                                <a:lnTo>
                                  <a:pt x="1160" y="237"/>
                                </a:lnTo>
                                <a:lnTo>
                                  <a:pt x="1157" y="237"/>
                                </a:lnTo>
                                <a:lnTo>
                                  <a:pt x="1155" y="237"/>
                                </a:lnTo>
                                <a:lnTo>
                                  <a:pt x="1151" y="237"/>
                                </a:lnTo>
                                <a:lnTo>
                                  <a:pt x="1148" y="236"/>
                                </a:lnTo>
                                <a:lnTo>
                                  <a:pt x="1143" y="236"/>
                                </a:lnTo>
                                <a:lnTo>
                                  <a:pt x="1140" y="236"/>
                                </a:lnTo>
                                <a:lnTo>
                                  <a:pt x="1136" y="235"/>
                                </a:lnTo>
                                <a:lnTo>
                                  <a:pt x="1132" y="235"/>
                                </a:lnTo>
                                <a:lnTo>
                                  <a:pt x="1127" y="235"/>
                                </a:lnTo>
                                <a:lnTo>
                                  <a:pt x="1124" y="235"/>
                                </a:lnTo>
                                <a:lnTo>
                                  <a:pt x="1119" y="235"/>
                                </a:lnTo>
                                <a:lnTo>
                                  <a:pt x="1114" y="235"/>
                                </a:lnTo>
                                <a:lnTo>
                                  <a:pt x="1110" y="234"/>
                                </a:lnTo>
                                <a:lnTo>
                                  <a:pt x="1105" y="234"/>
                                </a:lnTo>
                                <a:lnTo>
                                  <a:pt x="1100" y="234"/>
                                </a:lnTo>
                                <a:lnTo>
                                  <a:pt x="1096" y="234"/>
                                </a:lnTo>
                                <a:lnTo>
                                  <a:pt x="1090" y="234"/>
                                </a:lnTo>
                                <a:lnTo>
                                  <a:pt x="1085" y="234"/>
                                </a:lnTo>
                                <a:lnTo>
                                  <a:pt x="1080" y="233"/>
                                </a:lnTo>
                                <a:lnTo>
                                  <a:pt x="1075" y="233"/>
                                </a:lnTo>
                                <a:lnTo>
                                  <a:pt x="1069" y="233"/>
                                </a:lnTo>
                                <a:lnTo>
                                  <a:pt x="1064" y="233"/>
                                </a:lnTo>
                                <a:lnTo>
                                  <a:pt x="1058" y="233"/>
                                </a:lnTo>
                                <a:lnTo>
                                  <a:pt x="1053" y="233"/>
                                </a:lnTo>
                                <a:lnTo>
                                  <a:pt x="1047" y="233"/>
                                </a:lnTo>
                                <a:lnTo>
                                  <a:pt x="1042" y="233"/>
                                </a:lnTo>
                                <a:lnTo>
                                  <a:pt x="1036" y="233"/>
                                </a:lnTo>
                                <a:lnTo>
                                  <a:pt x="1030" y="233"/>
                                </a:lnTo>
                                <a:lnTo>
                                  <a:pt x="1024" y="233"/>
                                </a:lnTo>
                                <a:lnTo>
                                  <a:pt x="1019" y="233"/>
                                </a:lnTo>
                                <a:lnTo>
                                  <a:pt x="1013" y="233"/>
                                </a:lnTo>
                                <a:lnTo>
                                  <a:pt x="1007" y="233"/>
                                </a:lnTo>
                                <a:lnTo>
                                  <a:pt x="1001" y="234"/>
                                </a:lnTo>
                                <a:lnTo>
                                  <a:pt x="996" y="234"/>
                                </a:lnTo>
                                <a:lnTo>
                                  <a:pt x="990" y="234"/>
                                </a:lnTo>
                                <a:lnTo>
                                  <a:pt x="984" y="234"/>
                                </a:lnTo>
                                <a:lnTo>
                                  <a:pt x="978" y="235"/>
                                </a:lnTo>
                                <a:lnTo>
                                  <a:pt x="972" y="235"/>
                                </a:lnTo>
                                <a:lnTo>
                                  <a:pt x="967" y="235"/>
                                </a:lnTo>
                                <a:lnTo>
                                  <a:pt x="961" y="236"/>
                                </a:lnTo>
                                <a:lnTo>
                                  <a:pt x="955" y="236"/>
                                </a:lnTo>
                                <a:lnTo>
                                  <a:pt x="951" y="237"/>
                                </a:lnTo>
                                <a:lnTo>
                                  <a:pt x="944" y="237"/>
                                </a:lnTo>
                                <a:lnTo>
                                  <a:pt x="939" y="239"/>
                                </a:lnTo>
                                <a:lnTo>
                                  <a:pt x="933" y="240"/>
                                </a:lnTo>
                                <a:lnTo>
                                  <a:pt x="927" y="241"/>
                                </a:lnTo>
                                <a:lnTo>
                                  <a:pt x="923" y="241"/>
                                </a:lnTo>
                                <a:lnTo>
                                  <a:pt x="917" y="242"/>
                                </a:lnTo>
                                <a:lnTo>
                                  <a:pt x="913" y="243"/>
                                </a:lnTo>
                                <a:lnTo>
                                  <a:pt x="907" y="245"/>
                                </a:lnTo>
                                <a:lnTo>
                                  <a:pt x="902" y="246"/>
                                </a:lnTo>
                                <a:lnTo>
                                  <a:pt x="898" y="248"/>
                                </a:lnTo>
                                <a:lnTo>
                                  <a:pt x="892" y="248"/>
                                </a:lnTo>
                                <a:lnTo>
                                  <a:pt x="886" y="250"/>
                                </a:lnTo>
                                <a:lnTo>
                                  <a:pt x="881" y="251"/>
                                </a:lnTo>
                                <a:lnTo>
                                  <a:pt x="876" y="252"/>
                                </a:lnTo>
                                <a:lnTo>
                                  <a:pt x="871" y="254"/>
                                </a:lnTo>
                                <a:lnTo>
                                  <a:pt x="866" y="257"/>
                                </a:lnTo>
                                <a:lnTo>
                                  <a:pt x="861" y="258"/>
                                </a:lnTo>
                                <a:lnTo>
                                  <a:pt x="855" y="259"/>
                                </a:lnTo>
                                <a:lnTo>
                                  <a:pt x="850" y="261"/>
                                </a:lnTo>
                                <a:lnTo>
                                  <a:pt x="846" y="263"/>
                                </a:lnTo>
                                <a:lnTo>
                                  <a:pt x="840" y="264"/>
                                </a:lnTo>
                                <a:lnTo>
                                  <a:pt x="835" y="267"/>
                                </a:lnTo>
                                <a:lnTo>
                                  <a:pt x="831" y="269"/>
                                </a:lnTo>
                                <a:lnTo>
                                  <a:pt x="826" y="271"/>
                                </a:lnTo>
                                <a:lnTo>
                                  <a:pt x="820" y="273"/>
                                </a:lnTo>
                                <a:lnTo>
                                  <a:pt x="814" y="275"/>
                                </a:lnTo>
                                <a:lnTo>
                                  <a:pt x="810" y="277"/>
                                </a:lnTo>
                                <a:lnTo>
                                  <a:pt x="805" y="279"/>
                                </a:lnTo>
                                <a:lnTo>
                                  <a:pt x="801" y="281"/>
                                </a:lnTo>
                                <a:lnTo>
                                  <a:pt x="796" y="284"/>
                                </a:lnTo>
                                <a:lnTo>
                                  <a:pt x="791" y="286"/>
                                </a:lnTo>
                                <a:lnTo>
                                  <a:pt x="787" y="288"/>
                                </a:lnTo>
                                <a:lnTo>
                                  <a:pt x="781" y="290"/>
                                </a:lnTo>
                                <a:lnTo>
                                  <a:pt x="776" y="293"/>
                                </a:lnTo>
                                <a:lnTo>
                                  <a:pt x="772" y="295"/>
                                </a:lnTo>
                                <a:lnTo>
                                  <a:pt x="768" y="297"/>
                                </a:lnTo>
                                <a:lnTo>
                                  <a:pt x="764" y="299"/>
                                </a:lnTo>
                                <a:lnTo>
                                  <a:pt x="759" y="301"/>
                                </a:lnTo>
                                <a:lnTo>
                                  <a:pt x="755" y="304"/>
                                </a:lnTo>
                                <a:lnTo>
                                  <a:pt x="751" y="306"/>
                                </a:lnTo>
                                <a:lnTo>
                                  <a:pt x="746" y="308"/>
                                </a:lnTo>
                                <a:lnTo>
                                  <a:pt x="743" y="310"/>
                                </a:lnTo>
                                <a:lnTo>
                                  <a:pt x="738" y="312"/>
                                </a:lnTo>
                                <a:lnTo>
                                  <a:pt x="735" y="314"/>
                                </a:lnTo>
                                <a:lnTo>
                                  <a:pt x="731" y="316"/>
                                </a:lnTo>
                                <a:lnTo>
                                  <a:pt x="728" y="318"/>
                                </a:lnTo>
                                <a:lnTo>
                                  <a:pt x="725" y="321"/>
                                </a:lnTo>
                                <a:lnTo>
                                  <a:pt x="721" y="322"/>
                                </a:lnTo>
                                <a:lnTo>
                                  <a:pt x="718" y="324"/>
                                </a:lnTo>
                                <a:lnTo>
                                  <a:pt x="714" y="326"/>
                                </a:lnTo>
                                <a:lnTo>
                                  <a:pt x="711" y="327"/>
                                </a:lnTo>
                                <a:lnTo>
                                  <a:pt x="708" y="330"/>
                                </a:lnTo>
                                <a:lnTo>
                                  <a:pt x="705" y="331"/>
                                </a:lnTo>
                                <a:lnTo>
                                  <a:pt x="703" y="333"/>
                                </a:lnTo>
                                <a:lnTo>
                                  <a:pt x="700" y="334"/>
                                </a:lnTo>
                                <a:lnTo>
                                  <a:pt x="698" y="336"/>
                                </a:lnTo>
                                <a:lnTo>
                                  <a:pt x="692" y="339"/>
                                </a:lnTo>
                                <a:lnTo>
                                  <a:pt x="689" y="342"/>
                                </a:lnTo>
                                <a:lnTo>
                                  <a:pt x="685" y="343"/>
                                </a:lnTo>
                                <a:lnTo>
                                  <a:pt x="683" y="346"/>
                                </a:lnTo>
                                <a:lnTo>
                                  <a:pt x="678" y="349"/>
                                </a:lnTo>
                                <a:lnTo>
                                  <a:pt x="677" y="350"/>
                                </a:lnTo>
                                <a:lnTo>
                                  <a:pt x="668" y="385"/>
                                </a:lnTo>
                                <a:lnTo>
                                  <a:pt x="617" y="389"/>
                                </a:lnTo>
                                <a:lnTo>
                                  <a:pt x="606" y="368"/>
                                </a:lnTo>
                                <a:lnTo>
                                  <a:pt x="607" y="367"/>
                                </a:lnTo>
                                <a:lnTo>
                                  <a:pt x="609" y="367"/>
                                </a:lnTo>
                                <a:lnTo>
                                  <a:pt x="613" y="364"/>
                                </a:lnTo>
                                <a:lnTo>
                                  <a:pt x="617" y="363"/>
                                </a:lnTo>
                                <a:lnTo>
                                  <a:pt x="622" y="361"/>
                                </a:lnTo>
                                <a:lnTo>
                                  <a:pt x="628" y="360"/>
                                </a:lnTo>
                                <a:lnTo>
                                  <a:pt x="631" y="359"/>
                                </a:lnTo>
                                <a:lnTo>
                                  <a:pt x="636" y="359"/>
                                </a:lnTo>
                                <a:lnTo>
                                  <a:pt x="638" y="358"/>
                                </a:lnTo>
                                <a:lnTo>
                                  <a:pt x="640" y="359"/>
                                </a:lnTo>
                                <a:lnTo>
                                  <a:pt x="644" y="360"/>
                                </a:lnTo>
                                <a:lnTo>
                                  <a:pt x="647" y="361"/>
                                </a:lnTo>
                                <a:lnTo>
                                  <a:pt x="652" y="362"/>
                                </a:lnTo>
                                <a:lnTo>
                                  <a:pt x="653" y="360"/>
                                </a:lnTo>
                                <a:lnTo>
                                  <a:pt x="652" y="354"/>
                                </a:lnTo>
                                <a:lnTo>
                                  <a:pt x="651" y="350"/>
                                </a:lnTo>
                                <a:lnTo>
                                  <a:pt x="650" y="346"/>
                                </a:lnTo>
                                <a:lnTo>
                                  <a:pt x="645" y="345"/>
                                </a:lnTo>
                                <a:lnTo>
                                  <a:pt x="644" y="344"/>
                                </a:lnTo>
                                <a:lnTo>
                                  <a:pt x="642" y="344"/>
                                </a:lnTo>
                                <a:lnTo>
                                  <a:pt x="638" y="344"/>
                                </a:lnTo>
                                <a:lnTo>
                                  <a:pt x="636" y="345"/>
                                </a:lnTo>
                                <a:lnTo>
                                  <a:pt x="632" y="345"/>
                                </a:lnTo>
                                <a:lnTo>
                                  <a:pt x="629" y="345"/>
                                </a:lnTo>
                                <a:lnTo>
                                  <a:pt x="624" y="346"/>
                                </a:lnTo>
                                <a:lnTo>
                                  <a:pt x="622" y="348"/>
                                </a:lnTo>
                                <a:lnTo>
                                  <a:pt x="617" y="348"/>
                                </a:lnTo>
                                <a:lnTo>
                                  <a:pt x="614" y="349"/>
                                </a:lnTo>
                                <a:lnTo>
                                  <a:pt x="610" y="350"/>
                                </a:lnTo>
                                <a:lnTo>
                                  <a:pt x="608" y="352"/>
                                </a:lnTo>
                                <a:lnTo>
                                  <a:pt x="605" y="353"/>
                                </a:lnTo>
                                <a:lnTo>
                                  <a:pt x="602" y="354"/>
                                </a:lnTo>
                                <a:lnTo>
                                  <a:pt x="600" y="357"/>
                                </a:lnTo>
                                <a:lnTo>
                                  <a:pt x="599" y="359"/>
                                </a:lnTo>
                                <a:lnTo>
                                  <a:pt x="598" y="358"/>
                                </a:lnTo>
                                <a:lnTo>
                                  <a:pt x="597" y="358"/>
                                </a:lnTo>
                                <a:lnTo>
                                  <a:pt x="595" y="357"/>
                                </a:lnTo>
                                <a:lnTo>
                                  <a:pt x="592" y="357"/>
                                </a:lnTo>
                                <a:lnTo>
                                  <a:pt x="588" y="354"/>
                                </a:lnTo>
                                <a:lnTo>
                                  <a:pt x="585" y="354"/>
                                </a:lnTo>
                                <a:lnTo>
                                  <a:pt x="579" y="352"/>
                                </a:lnTo>
                                <a:lnTo>
                                  <a:pt x="575" y="351"/>
                                </a:lnTo>
                                <a:lnTo>
                                  <a:pt x="570" y="350"/>
                                </a:lnTo>
                                <a:lnTo>
                                  <a:pt x="568" y="349"/>
                                </a:lnTo>
                                <a:lnTo>
                                  <a:pt x="564" y="349"/>
                                </a:lnTo>
                                <a:lnTo>
                                  <a:pt x="561" y="348"/>
                                </a:lnTo>
                                <a:lnTo>
                                  <a:pt x="557" y="346"/>
                                </a:lnTo>
                                <a:lnTo>
                                  <a:pt x="553" y="346"/>
                                </a:lnTo>
                                <a:lnTo>
                                  <a:pt x="549" y="345"/>
                                </a:lnTo>
                                <a:lnTo>
                                  <a:pt x="546" y="344"/>
                                </a:lnTo>
                                <a:lnTo>
                                  <a:pt x="541" y="343"/>
                                </a:lnTo>
                                <a:lnTo>
                                  <a:pt x="538" y="343"/>
                                </a:lnTo>
                                <a:lnTo>
                                  <a:pt x="533" y="341"/>
                                </a:lnTo>
                                <a:lnTo>
                                  <a:pt x="530" y="341"/>
                                </a:lnTo>
                                <a:lnTo>
                                  <a:pt x="525" y="340"/>
                                </a:lnTo>
                                <a:lnTo>
                                  <a:pt x="519" y="339"/>
                                </a:lnTo>
                                <a:lnTo>
                                  <a:pt x="515" y="337"/>
                                </a:lnTo>
                                <a:lnTo>
                                  <a:pt x="511" y="337"/>
                                </a:lnTo>
                                <a:lnTo>
                                  <a:pt x="505" y="335"/>
                                </a:lnTo>
                                <a:lnTo>
                                  <a:pt x="501" y="334"/>
                                </a:lnTo>
                                <a:lnTo>
                                  <a:pt x="495" y="333"/>
                                </a:lnTo>
                                <a:lnTo>
                                  <a:pt x="490" y="333"/>
                                </a:lnTo>
                                <a:lnTo>
                                  <a:pt x="486" y="332"/>
                                </a:lnTo>
                                <a:lnTo>
                                  <a:pt x="480" y="331"/>
                                </a:lnTo>
                                <a:lnTo>
                                  <a:pt x="475" y="330"/>
                                </a:lnTo>
                                <a:lnTo>
                                  <a:pt x="470" y="328"/>
                                </a:lnTo>
                                <a:lnTo>
                                  <a:pt x="464" y="327"/>
                                </a:lnTo>
                                <a:lnTo>
                                  <a:pt x="458" y="327"/>
                                </a:lnTo>
                                <a:lnTo>
                                  <a:pt x="452" y="326"/>
                                </a:lnTo>
                                <a:lnTo>
                                  <a:pt x="448" y="325"/>
                                </a:lnTo>
                                <a:lnTo>
                                  <a:pt x="442" y="324"/>
                                </a:lnTo>
                                <a:lnTo>
                                  <a:pt x="436" y="324"/>
                                </a:lnTo>
                                <a:lnTo>
                                  <a:pt x="430" y="323"/>
                                </a:lnTo>
                                <a:lnTo>
                                  <a:pt x="426" y="322"/>
                                </a:lnTo>
                                <a:lnTo>
                                  <a:pt x="419" y="322"/>
                                </a:lnTo>
                                <a:lnTo>
                                  <a:pt x="413" y="321"/>
                                </a:lnTo>
                                <a:lnTo>
                                  <a:pt x="407" y="319"/>
                                </a:lnTo>
                                <a:lnTo>
                                  <a:pt x="403" y="319"/>
                                </a:lnTo>
                                <a:lnTo>
                                  <a:pt x="396" y="318"/>
                                </a:lnTo>
                                <a:lnTo>
                                  <a:pt x="390" y="317"/>
                                </a:lnTo>
                                <a:lnTo>
                                  <a:pt x="384" y="317"/>
                                </a:lnTo>
                                <a:lnTo>
                                  <a:pt x="380" y="317"/>
                                </a:lnTo>
                                <a:lnTo>
                                  <a:pt x="373" y="317"/>
                                </a:lnTo>
                                <a:lnTo>
                                  <a:pt x="367" y="316"/>
                                </a:lnTo>
                                <a:lnTo>
                                  <a:pt x="361" y="316"/>
                                </a:lnTo>
                                <a:lnTo>
                                  <a:pt x="356" y="316"/>
                                </a:lnTo>
                                <a:lnTo>
                                  <a:pt x="350" y="316"/>
                                </a:lnTo>
                                <a:lnTo>
                                  <a:pt x="345" y="316"/>
                                </a:lnTo>
                                <a:lnTo>
                                  <a:pt x="339" y="316"/>
                                </a:lnTo>
                                <a:lnTo>
                                  <a:pt x="334" y="316"/>
                                </a:lnTo>
                                <a:lnTo>
                                  <a:pt x="328" y="316"/>
                                </a:lnTo>
                                <a:lnTo>
                                  <a:pt x="323" y="316"/>
                                </a:lnTo>
                                <a:lnTo>
                                  <a:pt x="316" y="316"/>
                                </a:lnTo>
                                <a:lnTo>
                                  <a:pt x="312" y="316"/>
                                </a:lnTo>
                                <a:lnTo>
                                  <a:pt x="306" y="316"/>
                                </a:lnTo>
                                <a:lnTo>
                                  <a:pt x="300" y="316"/>
                                </a:lnTo>
                                <a:lnTo>
                                  <a:pt x="294" y="316"/>
                                </a:lnTo>
                                <a:lnTo>
                                  <a:pt x="289" y="317"/>
                                </a:lnTo>
                                <a:lnTo>
                                  <a:pt x="283" y="317"/>
                                </a:lnTo>
                                <a:lnTo>
                                  <a:pt x="277" y="317"/>
                                </a:lnTo>
                                <a:lnTo>
                                  <a:pt x="271" y="317"/>
                                </a:lnTo>
                                <a:lnTo>
                                  <a:pt x="266" y="318"/>
                                </a:lnTo>
                                <a:lnTo>
                                  <a:pt x="260" y="318"/>
                                </a:lnTo>
                                <a:lnTo>
                                  <a:pt x="255" y="319"/>
                                </a:lnTo>
                                <a:lnTo>
                                  <a:pt x="249" y="319"/>
                                </a:lnTo>
                                <a:lnTo>
                                  <a:pt x="244" y="321"/>
                                </a:lnTo>
                                <a:lnTo>
                                  <a:pt x="238" y="321"/>
                                </a:lnTo>
                                <a:lnTo>
                                  <a:pt x="233" y="322"/>
                                </a:lnTo>
                                <a:lnTo>
                                  <a:pt x="228" y="322"/>
                                </a:lnTo>
                                <a:lnTo>
                                  <a:pt x="222" y="323"/>
                                </a:lnTo>
                                <a:lnTo>
                                  <a:pt x="216" y="324"/>
                                </a:lnTo>
                                <a:lnTo>
                                  <a:pt x="211" y="325"/>
                                </a:lnTo>
                                <a:lnTo>
                                  <a:pt x="206" y="325"/>
                                </a:lnTo>
                                <a:lnTo>
                                  <a:pt x="201" y="326"/>
                                </a:lnTo>
                                <a:lnTo>
                                  <a:pt x="196" y="327"/>
                                </a:lnTo>
                                <a:lnTo>
                                  <a:pt x="191" y="327"/>
                                </a:lnTo>
                                <a:lnTo>
                                  <a:pt x="186" y="328"/>
                                </a:lnTo>
                                <a:lnTo>
                                  <a:pt x="180" y="330"/>
                                </a:lnTo>
                                <a:lnTo>
                                  <a:pt x="176" y="330"/>
                                </a:lnTo>
                                <a:lnTo>
                                  <a:pt x="171" y="331"/>
                                </a:lnTo>
                                <a:lnTo>
                                  <a:pt x="166" y="332"/>
                                </a:lnTo>
                                <a:lnTo>
                                  <a:pt x="163" y="333"/>
                                </a:lnTo>
                                <a:lnTo>
                                  <a:pt x="158" y="333"/>
                                </a:lnTo>
                                <a:lnTo>
                                  <a:pt x="154" y="334"/>
                                </a:lnTo>
                                <a:lnTo>
                                  <a:pt x="148" y="335"/>
                                </a:lnTo>
                                <a:lnTo>
                                  <a:pt x="144" y="336"/>
                                </a:lnTo>
                                <a:lnTo>
                                  <a:pt x="140" y="336"/>
                                </a:lnTo>
                                <a:lnTo>
                                  <a:pt x="136" y="337"/>
                                </a:lnTo>
                                <a:lnTo>
                                  <a:pt x="132" y="339"/>
                                </a:lnTo>
                                <a:lnTo>
                                  <a:pt x="128" y="339"/>
                                </a:lnTo>
                                <a:lnTo>
                                  <a:pt x="125" y="340"/>
                                </a:lnTo>
                                <a:lnTo>
                                  <a:pt x="121" y="340"/>
                                </a:lnTo>
                                <a:lnTo>
                                  <a:pt x="118" y="341"/>
                                </a:lnTo>
                                <a:lnTo>
                                  <a:pt x="115" y="342"/>
                                </a:lnTo>
                                <a:lnTo>
                                  <a:pt x="111" y="342"/>
                                </a:lnTo>
                                <a:lnTo>
                                  <a:pt x="108" y="343"/>
                                </a:lnTo>
                                <a:lnTo>
                                  <a:pt x="105" y="343"/>
                                </a:lnTo>
                                <a:lnTo>
                                  <a:pt x="103" y="344"/>
                                </a:lnTo>
                                <a:lnTo>
                                  <a:pt x="97" y="345"/>
                                </a:lnTo>
                                <a:lnTo>
                                  <a:pt x="93" y="346"/>
                                </a:lnTo>
                                <a:lnTo>
                                  <a:pt x="88" y="348"/>
                                </a:lnTo>
                                <a:lnTo>
                                  <a:pt x="86" y="349"/>
                                </a:lnTo>
                                <a:lnTo>
                                  <a:pt x="81" y="350"/>
                                </a:lnTo>
                                <a:lnTo>
                                  <a:pt x="80" y="351"/>
                                </a:lnTo>
                                <a:lnTo>
                                  <a:pt x="12" y="76"/>
                                </a:lnTo>
                                <a:lnTo>
                                  <a:pt x="0" y="85"/>
                                </a:lnTo>
                                <a:lnTo>
                                  <a:pt x="0" y="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Freeform 179"/>
                        <wps:cNvSpPr>
                          <a:spLocks/>
                        </wps:cNvSpPr>
                        <wps:spPr bwMode="auto">
                          <a:xfrm>
                            <a:off x="86995" y="300355"/>
                            <a:ext cx="112395" cy="24130"/>
                          </a:xfrm>
                          <a:custGeom>
                            <a:avLst/>
                            <a:gdLst>
                              <a:gd name="T0" fmla="*/ 19 w 531"/>
                              <a:gd name="T1" fmla="*/ 32 h 114"/>
                              <a:gd name="T2" fmla="*/ 46 w 531"/>
                              <a:gd name="T3" fmla="*/ 26 h 114"/>
                              <a:gd name="T4" fmla="*/ 72 w 531"/>
                              <a:gd name="T5" fmla="*/ 21 h 114"/>
                              <a:gd name="T6" fmla="*/ 102 w 531"/>
                              <a:gd name="T7" fmla="*/ 15 h 114"/>
                              <a:gd name="T8" fmla="*/ 136 w 531"/>
                              <a:gd name="T9" fmla="*/ 10 h 114"/>
                              <a:gd name="T10" fmla="*/ 172 w 531"/>
                              <a:gd name="T11" fmla="*/ 6 h 114"/>
                              <a:gd name="T12" fmla="*/ 208 w 531"/>
                              <a:gd name="T13" fmla="*/ 2 h 114"/>
                              <a:gd name="T14" fmla="*/ 245 w 531"/>
                              <a:gd name="T15" fmla="*/ 0 h 114"/>
                              <a:gd name="T16" fmla="*/ 282 w 531"/>
                              <a:gd name="T17" fmla="*/ 0 h 114"/>
                              <a:gd name="T18" fmla="*/ 319 w 531"/>
                              <a:gd name="T19" fmla="*/ 2 h 114"/>
                              <a:gd name="T20" fmla="*/ 356 w 531"/>
                              <a:gd name="T21" fmla="*/ 7 h 114"/>
                              <a:gd name="T22" fmla="*/ 388 w 531"/>
                              <a:gd name="T23" fmla="*/ 12 h 114"/>
                              <a:gd name="T24" fmla="*/ 417 w 531"/>
                              <a:gd name="T25" fmla="*/ 18 h 114"/>
                              <a:gd name="T26" fmla="*/ 440 w 531"/>
                              <a:gd name="T27" fmla="*/ 24 h 114"/>
                              <a:gd name="T28" fmla="*/ 467 w 531"/>
                              <a:gd name="T29" fmla="*/ 32 h 114"/>
                              <a:gd name="T30" fmla="*/ 530 w 531"/>
                              <a:gd name="T31" fmla="*/ 61 h 114"/>
                              <a:gd name="T32" fmla="*/ 506 w 531"/>
                              <a:gd name="T33" fmla="*/ 69 h 114"/>
                              <a:gd name="T34" fmla="*/ 482 w 531"/>
                              <a:gd name="T35" fmla="*/ 69 h 114"/>
                              <a:gd name="T36" fmla="*/ 460 w 531"/>
                              <a:gd name="T37" fmla="*/ 69 h 114"/>
                              <a:gd name="T38" fmla="*/ 436 w 531"/>
                              <a:gd name="T39" fmla="*/ 69 h 114"/>
                              <a:gd name="T40" fmla="*/ 414 w 531"/>
                              <a:gd name="T41" fmla="*/ 67 h 114"/>
                              <a:gd name="T42" fmla="*/ 392 w 531"/>
                              <a:gd name="T43" fmla="*/ 69 h 114"/>
                              <a:gd name="T44" fmla="*/ 362 w 531"/>
                              <a:gd name="T45" fmla="*/ 71 h 114"/>
                              <a:gd name="T46" fmla="*/ 323 w 531"/>
                              <a:gd name="T47" fmla="*/ 74 h 114"/>
                              <a:gd name="T48" fmla="*/ 281 w 531"/>
                              <a:gd name="T49" fmla="*/ 80 h 114"/>
                              <a:gd name="T50" fmla="*/ 234 w 531"/>
                              <a:gd name="T51" fmla="*/ 84 h 114"/>
                              <a:gd name="T52" fmla="*/ 189 w 531"/>
                              <a:gd name="T53" fmla="*/ 91 h 114"/>
                              <a:gd name="T54" fmla="*/ 144 w 531"/>
                              <a:gd name="T55" fmla="*/ 99 h 114"/>
                              <a:gd name="T56" fmla="*/ 103 w 531"/>
                              <a:gd name="T57" fmla="*/ 108 h 114"/>
                              <a:gd name="T58" fmla="*/ 72 w 531"/>
                              <a:gd name="T59" fmla="*/ 99 h 114"/>
                              <a:gd name="T60" fmla="*/ 90 w 531"/>
                              <a:gd name="T61" fmla="*/ 94 h 114"/>
                              <a:gd name="T62" fmla="*/ 123 w 531"/>
                              <a:gd name="T63" fmla="*/ 89 h 114"/>
                              <a:gd name="T64" fmla="*/ 166 w 531"/>
                              <a:gd name="T65" fmla="*/ 81 h 114"/>
                              <a:gd name="T66" fmla="*/ 218 w 531"/>
                              <a:gd name="T67" fmla="*/ 73 h 114"/>
                              <a:gd name="T68" fmla="*/ 271 w 531"/>
                              <a:gd name="T69" fmla="*/ 64 h 114"/>
                              <a:gd name="T70" fmla="*/ 327 w 531"/>
                              <a:gd name="T71" fmla="*/ 58 h 114"/>
                              <a:gd name="T72" fmla="*/ 379 w 531"/>
                              <a:gd name="T73" fmla="*/ 55 h 114"/>
                              <a:gd name="T74" fmla="*/ 428 w 531"/>
                              <a:gd name="T75" fmla="*/ 56 h 114"/>
                              <a:gd name="T76" fmla="*/ 444 w 531"/>
                              <a:gd name="T77" fmla="*/ 55 h 114"/>
                              <a:gd name="T78" fmla="*/ 422 w 531"/>
                              <a:gd name="T79" fmla="*/ 50 h 114"/>
                              <a:gd name="T80" fmla="*/ 394 w 531"/>
                              <a:gd name="T81" fmla="*/ 44 h 114"/>
                              <a:gd name="T82" fmla="*/ 357 w 531"/>
                              <a:gd name="T83" fmla="*/ 42 h 114"/>
                              <a:gd name="T84" fmla="*/ 306 w 531"/>
                              <a:gd name="T85" fmla="*/ 42 h 114"/>
                              <a:gd name="T86" fmla="*/ 244 w 531"/>
                              <a:gd name="T87" fmla="*/ 46 h 114"/>
                              <a:gd name="T88" fmla="*/ 166 w 531"/>
                              <a:gd name="T89" fmla="*/ 56 h 114"/>
                              <a:gd name="T90" fmla="*/ 72 w 531"/>
                              <a:gd name="T91" fmla="*/ 75 h 114"/>
                              <a:gd name="T92" fmla="*/ 41 w 531"/>
                              <a:gd name="T93" fmla="*/ 66 h 114"/>
                              <a:gd name="T94" fmla="*/ 67 w 531"/>
                              <a:gd name="T95" fmla="*/ 61 h 114"/>
                              <a:gd name="T96" fmla="*/ 103 w 531"/>
                              <a:gd name="T97" fmla="*/ 54 h 114"/>
                              <a:gd name="T98" fmla="*/ 150 w 531"/>
                              <a:gd name="T99" fmla="*/ 45 h 114"/>
                              <a:gd name="T100" fmla="*/ 204 w 531"/>
                              <a:gd name="T101" fmla="*/ 38 h 114"/>
                              <a:gd name="T102" fmla="*/ 260 w 531"/>
                              <a:gd name="T103" fmla="*/ 33 h 114"/>
                              <a:gd name="T104" fmla="*/ 318 w 531"/>
                              <a:gd name="T105" fmla="*/ 29 h 114"/>
                              <a:gd name="T106" fmla="*/ 373 w 531"/>
                              <a:gd name="T107" fmla="*/ 30 h 114"/>
                              <a:gd name="T108" fmla="*/ 426 w 531"/>
                              <a:gd name="T109" fmla="*/ 36 h 114"/>
                              <a:gd name="T110" fmla="*/ 407 w 531"/>
                              <a:gd name="T111" fmla="*/ 29 h 114"/>
                              <a:gd name="T112" fmla="*/ 383 w 531"/>
                              <a:gd name="T113" fmla="*/ 24 h 114"/>
                              <a:gd name="T114" fmla="*/ 347 w 531"/>
                              <a:gd name="T115" fmla="*/ 18 h 114"/>
                              <a:gd name="T116" fmla="*/ 303 w 531"/>
                              <a:gd name="T117" fmla="*/ 14 h 114"/>
                              <a:gd name="T118" fmla="*/ 249 w 531"/>
                              <a:gd name="T119" fmla="*/ 11 h 114"/>
                              <a:gd name="T120" fmla="*/ 188 w 531"/>
                              <a:gd name="T121" fmla="*/ 15 h 114"/>
                              <a:gd name="T122" fmla="*/ 115 w 531"/>
                              <a:gd name="T123" fmla="*/ 24 h 114"/>
                              <a:gd name="T124" fmla="*/ 35 w 531"/>
                              <a:gd name="T125" fmla="*/ 41 h 1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31" h="114">
                                <a:moveTo>
                                  <a:pt x="0" y="36"/>
                                </a:moveTo>
                                <a:lnTo>
                                  <a:pt x="1" y="36"/>
                                </a:lnTo>
                                <a:lnTo>
                                  <a:pt x="5" y="35"/>
                                </a:lnTo>
                                <a:lnTo>
                                  <a:pt x="8" y="34"/>
                                </a:lnTo>
                                <a:lnTo>
                                  <a:pt x="11" y="34"/>
                                </a:lnTo>
                                <a:lnTo>
                                  <a:pt x="15" y="33"/>
                                </a:lnTo>
                                <a:lnTo>
                                  <a:pt x="19" y="32"/>
                                </a:lnTo>
                                <a:lnTo>
                                  <a:pt x="24" y="30"/>
                                </a:lnTo>
                                <a:lnTo>
                                  <a:pt x="30" y="29"/>
                                </a:lnTo>
                                <a:lnTo>
                                  <a:pt x="32" y="28"/>
                                </a:lnTo>
                                <a:lnTo>
                                  <a:pt x="35" y="27"/>
                                </a:lnTo>
                                <a:lnTo>
                                  <a:pt x="39" y="27"/>
                                </a:lnTo>
                                <a:lnTo>
                                  <a:pt x="42" y="27"/>
                                </a:lnTo>
                                <a:lnTo>
                                  <a:pt x="46" y="26"/>
                                </a:lnTo>
                                <a:lnTo>
                                  <a:pt x="48" y="25"/>
                                </a:lnTo>
                                <a:lnTo>
                                  <a:pt x="52" y="24"/>
                                </a:lnTo>
                                <a:lnTo>
                                  <a:pt x="56" y="24"/>
                                </a:lnTo>
                                <a:lnTo>
                                  <a:pt x="60" y="23"/>
                                </a:lnTo>
                                <a:lnTo>
                                  <a:pt x="64" y="21"/>
                                </a:lnTo>
                                <a:lnTo>
                                  <a:pt x="68" y="21"/>
                                </a:lnTo>
                                <a:lnTo>
                                  <a:pt x="72" y="21"/>
                                </a:lnTo>
                                <a:lnTo>
                                  <a:pt x="76" y="20"/>
                                </a:lnTo>
                                <a:lnTo>
                                  <a:pt x="80" y="19"/>
                                </a:lnTo>
                                <a:lnTo>
                                  <a:pt x="84" y="18"/>
                                </a:lnTo>
                                <a:lnTo>
                                  <a:pt x="88" y="17"/>
                                </a:lnTo>
                                <a:lnTo>
                                  <a:pt x="93" y="17"/>
                                </a:lnTo>
                                <a:lnTo>
                                  <a:pt x="98" y="16"/>
                                </a:lnTo>
                                <a:lnTo>
                                  <a:pt x="102" y="15"/>
                                </a:lnTo>
                                <a:lnTo>
                                  <a:pt x="107" y="15"/>
                                </a:lnTo>
                                <a:lnTo>
                                  <a:pt x="112" y="14"/>
                                </a:lnTo>
                                <a:lnTo>
                                  <a:pt x="116" y="12"/>
                                </a:lnTo>
                                <a:lnTo>
                                  <a:pt x="121" y="11"/>
                                </a:lnTo>
                                <a:lnTo>
                                  <a:pt x="125" y="11"/>
                                </a:lnTo>
                                <a:lnTo>
                                  <a:pt x="130" y="10"/>
                                </a:lnTo>
                                <a:lnTo>
                                  <a:pt x="136" y="10"/>
                                </a:lnTo>
                                <a:lnTo>
                                  <a:pt x="140" y="9"/>
                                </a:lnTo>
                                <a:lnTo>
                                  <a:pt x="146" y="9"/>
                                </a:lnTo>
                                <a:lnTo>
                                  <a:pt x="151" y="8"/>
                                </a:lnTo>
                                <a:lnTo>
                                  <a:pt x="155" y="7"/>
                                </a:lnTo>
                                <a:lnTo>
                                  <a:pt x="161" y="6"/>
                                </a:lnTo>
                                <a:lnTo>
                                  <a:pt x="166" y="6"/>
                                </a:lnTo>
                                <a:lnTo>
                                  <a:pt x="172" y="6"/>
                                </a:lnTo>
                                <a:lnTo>
                                  <a:pt x="176" y="5"/>
                                </a:lnTo>
                                <a:lnTo>
                                  <a:pt x="182" y="5"/>
                                </a:lnTo>
                                <a:lnTo>
                                  <a:pt x="188" y="5"/>
                                </a:lnTo>
                                <a:lnTo>
                                  <a:pt x="192" y="3"/>
                                </a:lnTo>
                                <a:lnTo>
                                  <a:pt x="198" y="2"/>
                                </a:lnTo>
                                <a:lnTo>
                                  <a:pt x="203" y="2"/>
                                </a:lnTo>
                                <a:lnTo>
                                  <a:pt x="208" y="2"/>
                                </a:lnTo>
                                <a:lnTo>
                                  <a:pt x="213" y="1"/>
                                </a:lnTo>
                                <a:lnTo>
                                  <a:pt x="219" y="1"/>
                                </a:lnTo>
                                <a:lnTo>
                                  <a:pt x="225" y="1"/>
                                </a:lnTo>
                                <a:lnTo>
                                  <a:pt x="230" y="1"/>
                                </a:lnTo>
                                <a:lnTo>
                                  <a:pt x="235" y="0"/>
                                </a:lnTo>
                                <a:lnTo>
                                  <a:pt x="241" y="0"/>
                                </a:lnTo>
                                <a:lnTo>
                                  <a:pt x="245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2" y="0"/>
                                </a:lnTo>
                                <a:lnTo>
                                  <a:pt x="278" y="0"/>
                                </a:lnTo>
                                <a:lnTo>
                                  <a:pt x="282" y="0"/>
                                </a:lnTo>
                                <a:lnTo>
                                  <a:pt x="288" y="0"/>
                                </a:lnTo>
                                <a:lnTo>
                                  <a:pt x="294" y="0"/>
                                </a:lnTo>
                                <a:lnTo>
                                  <a:pt x="298" y="0"/>
                                </a:lnTo>
                                <a:lnTo>
                                  <a:pt x="304" y="1"/>
                                </a:lnTo>
                                <a:lnTo>
                                  <a:pt x="309" y="1"/>
                                </a:lnTo>
                                <a:lnTo>
                                  <a:pt x="314" y="2"/>
                                </a:lnTo>
                                <a:lnTo>
                                  <a:pt x="319" y="2"/>
                                </a:lnTo>
                                <a:lnTo>
                                  <a:pt x="325" y="3"/>
                                </a:lnTo>
                                <a:lnTo>
                                  <a:pt x="331" y="3"/>
                                </a:lnTo>
                                <a:lnTo>
                                  <a:pt x="335" y="5"/>
                                </a:lnTo>
                                <a:lnTo>
                                  <a:pt x="340" y="5"/>
                                </a:lnTo>
                                <a:lnTo>
                                  <a:pt x="346" y="6"/>
                                </a:lnTo>
                                <a:lnTo>
                                  <a:pt x="350" y="6"/>
                                </a:lnTo>
                                <a:lnTo>
                                  <a:pt x="356" y="7"/>
                                </a:lnTo>
                                <a:lnTo>
                                  <a:pt x="361" y="8"/>
                                </a:lnTo>
                                <a:lnTo>
                                  <a:pt x="365" y="9"/>
                                </a:lnTo>
                                <a:lnTo>
                                  <a:pt x="370" y="9"/>
                                </a:lnTo>
                                <a:lnTo>
                                  <a:pt x="374" y="10"/>
                                </a:lnTo>
                                <a:lnTo>
                                  <a:pt x="379" y="11"/>
                                </a:lnTo>
                                <a:lnTo>
                                  <a:pt x="384" y="11"/>
                                </a:lnTo>
                                <a:lnTo>
                                  <a:pt x="388" y="12"/>
                                </a:lnTo>
                                <a:lnTo>
                                  <a:pt x="393" y="14"/>
                                </a:lnTo>
                                <a:lnTo>
                                  <a:pt x="396" y="15"/>
                                </a:lnTo>
                                <a:lnTo>
                                  <a:pt x="401" y="16"/>
                                </a:lnTo>
                                <a:lnTo>
                                  <a:pt x="406" y="16"/>
                                </a:lnTo>
                                <a:lnTo>
                                  <a:pt x="409" y="17"/>
                                </a:lnTo>
                                <a:lnTo>
                                  <a:pt x="413" y="17"/>
                                </a:lnTo>
                                <a:lnTo>
                                  <a:pt x="417" y="18"/>
                                </a:lnTo>
                                <a:lnTo>
                                  <a:pt x="421" y="19"/>
                                </a:lnTo>
                                <a:lnTo>
                                  <a:pt x="424" y="20"/>
                                </a:lnTo>
                                <a:lnTo>
                                  <a:pt x="428" y="21"/>
                                </a:lnTo>
                                <a:lnTo>
                                  <a:pt x="431" y="21"/>
                                </a:lnTo>
                                <a:lnTo>
                                  <a:pt x="434" y="23"/>
                                </a:lnTo>
                                <a:lnTo>
                                  <a:pt x="438" y="24"/>
                                </a:lnTo>
                                <a:lnTo>
                                  <a:pt x="440" y="24"/>
                                </a:lnTo>
                                <a:lnTo>
                                  <a:pt x="444" y="25"/>
                                </a:lnTo>
                                <a:lnTo>
                                  <a:pt x="447" y="26"/>
                                </a:lnTo>
                                <a:lnTo>
                                  <a:pt x="451" y="27"/>
                                </a:lnTo>
                                <a:lnTo>
                                  <a:pt x="454" y="27"/>
                                </a:lnTo>
                                <a:lnTo>
                                  <a:pt x="459" y="29"/>
                                </a:lnTo>
                                <a:lnTo>
                                  <a:pt x="462" y="30"/>
                                </a:lnTo>
                                <a:lnTo>
                                  <a:pt x="467" y="32"/>
                                </a:lnTo>
                                <a:lnTo>
                                  <a:pt x="469" y="32"/>
                                </a:lnTo>
                                <a:lnTo>
                                  <a:pt x="471" y="33"/>
                                </a:lnTo>
                                <a:lnTo>
                                  <a:pt x="472" y="33"/>
                                </a:lnTo>
                                <a:lnTo>
                                  <a:pt x="472" y="34"/>
                                </a:lnTo>
                                <a:lnTo>
                                  <a:pt x="522" y="46"/>
                                </a:lnTo>
                                <a:lnTo>
                                  <a:pt x="531" y="60"/>
                                </a:lnTo>
                                <a:lnTo>
                                  <a:pt x="530" y="61"/>
                                </a:lnTo>
                                <a:lnTo>
                                  <a:pt x="527" y="64"/>
                                </a:lnTo>
                                <a:lnTo>
                                  <a:pt x="524" y="65"/>
                                </a:lnTo>
                                <a:lnTo>
                                  <a:pt x="521" y="66"/>
                                </a:lnTo>
                                <a:lnTo>
                                  <a:pt x="517" y="67"/>
                                </a:lnTo>
                                <a:lnTo>
                                  <a:pt x="513" y="69"/>
                                </a:lnTo>
                                <a:lnTo>
                                  <a:pt x="509" y="69"/>
                                </a:lnTo>
                                <a:lnTo>
                                  <a:pt x="506" y="69"/>
                                </a:lnTo>
                                <a:lnTo>
                                  <a:pt x="501" y="69"/>
                                </a:lnTo>
                                <a:lnTo>
                                  <a:pt x="497" y="69"/>
                                </a:lnTo>
                                <a:lnTo>
                                  <a:pt x="494" y="69"/>
                                </a:lnTo>
                                <a:lnTo>
                                  <a:pt x="491" y="69"/>
                                </a:lnTo>
                                <a:lnTo>
                                  <a:pt x="487" y="69"/>
                                </a:lnTo>
                                <a:lnTo>
                                  <a:pt x="485" y="69"/>
                                </a:lnTo>
                                <a:lnTo>
                                  <a:pt x="482" y="69"/>
                                </a:lnTo>
                                <a:lnTo>
                                  <a:pt x="478" y="69"/>
                                </a:lnTo>
                                <a:lnTo>
                                  <a:pt x="476" y="69"/>
                                </a:lnTo>
                                <a:lnTo>
                                  <a:pt x="472" y="69"/>
                                </a:lnTo>
                                <a:lnTo>
                                  <a:pt x="469" y="69"/>
                                </a:lnTo>
                                <a:lnTo>
                                  <a:pt x="466" y="69"/>
                                </a:lnTo>
                                <a:lnTo>
                                  <a:pt x="462" y="69"/>
                                </a:lnTo>
                                <a:lnTo>
                                  <a:pt x="460" y="69"/>
                                </a:lnTo>
                                <a:lnTo>
                                  <a:pt x="455" y="69"/>
                                </a:lnTo>
                                <a:lnTo>
                                  <a:pt x="452" y="69"/>
                                </a:lnTo>
                                <a:lnTo>
                                  <a:pt x="449" y="69"/>
                                </a:lnTo>
                                <a:lnTo>
                                  <a:pt x="446" y="69"/>
                                </a:lnTo>
                                <a:lnTo>
                                  <a:pt x="443" y="69"/>
                                </a:lnTo>
                                <a:lnTo>
                                  <a:pt x="439" y="69"/>
                                </a:lnTo>
                                <a:lnTo>
                                  <a:pt x="436" y="69"/>
                                </a:lnTo>
                                <a:lnTo>
                                  <a:pt x="433" y="69"/>
                                </a:lnTo>
                                <a:lnTo>
                                  <a:pt x="430" y="69"/>
                                </a:lnTo>
                                <a:lnTo>
                                  <a:pt x="426" y="69"/>
                                </a:lnTo>
                                <a:lnTo>
                                  <a:pt x="424" y="69"/>
                                </a:lnTo>
                                <a:lnTo>
                                  <a:pt x="422" y="69"/>
                                </a:lnTo>
                                <a:lnTo>
                                  <a:pt x="418" y="67"/>
                                </a:lnTo>
                                <a:lnTo>
                                  <a:pt x="414" y="67"/>
                                </a:lnTo>
                                <a:lnTo>
                                  <a:pt x="411" y="67"/>
                                </a:lnTo>
                                <a:lnTo>
                                  <a:pt x="409" y="67"/>
                                </a:lnTo>
                                <a:lnTo>
                                  <a:pt x="406" y="67"/>
                                </a:lnTo>
                                <a:lnTo>
                                  <a:pt x="403" y="69"/>
                                </a:lnTo>
                                <a:lnTo>
                                  <a:pt x="400" y="69"/>
                                </a:lnTo>
                                <a:lnTo>
                                  <a:pt x="395" y="69"/>
                                </a:lnTo>
                                <a:lnTo>
                                  <a:pt x="392" y="69"/>
                                </a:lnTo>
                                <a:lnTo>
                                  <a:pt x="388" y="70"/>
                                </a:lnTo>
                                <a:lnTo>
                                  <a:pt x="384" y="70"/>
                                </a:lnTo>
                                <a:lnTo>
                                  <a:pt x="380" y="70"/>
                                </a:lnTo>
                                <a:lnTo>
                                  <a:pt x="376" y="71"/>
                                </a:lnTo>
                                <a:lnTo>
                                  <a:pt x="371" y="71"/>
                                </a:lnTo>
                                <a:lnTo>
                                  <a:pt x="366" y="71"/>
                                </a:lnTo>
                                <a:lnTo>
                                  <a:pt x="362" y="71"/>
                                </a:lnTo>
                                <a:lnTo>
                                  <a:pt x="356" y="71"/>
                                </a:lnTo>
                                <a:lnTo>
                                  <a:pt x="351" y="72"/>
                                </a:lnTo>
                                <a:lnTo>
                                  <a:pt x="346" y="72"/>
                                </a:lnTo>
                                <a:lnTo>
                                  <a:pt x="340" y="72"/>
                                </a:lnTo>
                                <a:lnTo>
                                  <a:pt x="334" y="73"/>
                                </a:lnTo>
                                <a:lnTo>
                                  <a:pt x="329" y="74"/>
                                </a:lnTo>
                                <a:lnTo>
                                  <a:pt x="323" y="74"/>
                                </a:lnTo>
                                <a:lnTo>
                                  <a:pt x="317" y="75"/>
                                </a:lnTo>
                                <a:lnTo>
                                  <a:pt x="311" y="75"/>
                                </a:lnTo>
                                <a:lnTo>
                                  <a:pt x="305" y="76"/>
                                </a:lnTo>
                                <a:lnTo>
                                  <a:pt x="298" y="76"/>
                                </a:lnTo>
                                <a:lnTo>
                                  <a:pt x="293" y="78"/>
                                </a:lnTo>
                                <a:lnTo>
                                  <a:pt x="286" y="79"/>
                                </a:lnTo>
                                <a:lnTo>
                                  <a:pt x="281" y="80"/>
                                </a:lnTo>
                                <a:lnTo>
                                  <a:pt x="274" y="80"/>
                                </a:lnTo>
                                <a:lnTo>
                                  <a:pt x="267" y="81"/>
                                </a:lnTo>
                                <a:lnTo>
                                  <a:pt x="260" y="81"/>
                                </a:lnTo>
                                <a:lnTo>
                                  <a:pt x="253" y="82"/>
                                </a:lnTo>
                                <a:lnTo>
                                  <a:pt x="248" y="82"/>
                                </a:lnTo>
                                <a:lnTo>
                                  <a:pt x="241" y="83"/>
                                </a:lnTo>
                                <a:lnTo>
                                  <a:pt x="234" y="84"/>
                                </a:lnTo>
                                <a:lnTo>
                                  <a:pt x="228" y="85"/>
                                </a:lnTo>
                                <a:lnTo>
                                  <a:pt x="221" y="87"/>
                                </a:lnTo>
                                <a:lnTo>
                                  <a:pt x="214" y="87"/>
                                </a:lnTo>
                                <a:lnTo>
                                  <a:pt x="208" y="88"/>
                                </a:lnTo>
                                <a:lnTo>
                                  <a:pt x="201" y="89"/>
                                </a:lnTo>
                                <a:lnTo>
                                  <a:pt x="195" y="90"/>
                                </a:lnTo>
                                <a:lnTo>
                                  <a:pt x="189" y="91"/>
                                </a:lnTo>
                                <a:lnTo>
                                  <a:pt x="182" y="92"/>
                                </a:lnTo>
                                <a:lnTo>
                                  <a:pt x="176" y="93"/>
                                </a:lnTo>
                                <a:lnTo>
                                  <a:pt x="169" y="94"/>
                                </a:lnTo>
                                <a:lnTo>
                                  <a:pt x="162" y="96"/>
                                </a:lnTo>
                                <a:lnTo>
                                  <a:pt x="157" y="97"/>
                                </a:lnTo>
                                <a:lnTo>
                                  <a:pt x="150" y="98"/>
                                </a:lnTo>
                                <a:lnTo>
                                  <a:pt x="144" y="99"/>
                                </a:lnTo>
                                <a:lnTo>
                                  <a:pt x="138" y="100"/>
                                </a:lnTo>
                                <a:lnTo>
                                  <a:pt x="132" y="101"/>
                                </a:lnTo>
                                <a:lnTo>
                                  <a:pt x="127" y="103"/>
                                </a:lnTo>
                                <a:lnTo>
                                  <a:pt x="120" y="103"/>
                                </a:lnTo>
                                <a:lnTo>
                                  <a:pt x="115" y="105"/>
                                </a:lnTo>
                                <a:lnTo>
                                  <a:pt x="109" y="106"/>
                                </a:lnTo>
                                <a:lnTo>
                                  <a:pt x="103" y="108"/>
                                </a:lnTo>
                                <a:lnTo>
                                  <a:pt x="98" y="109"/>
                                </a:lnTo>
                                <a:lnTo>
                                  <a:pt x="93" y="110"/>
                                </a:lnTo>
                                <a:lnTo>
                                  <a:pt x="88" y="112"/>
                                </a:lnTo>
                                <a:lnTo>
                                  <a:pt x="84" y="114"/>
                                </a:lnTo>
                                <a:lnTo>
                                  <a:pt x="70" y="100"/>
                                </a:lnTo>
                                <a:lnTo>
                                  <a:pt x="70" y="100"/>
                                </a:lnTo>
                                <a:lnTo>
                                  <a:pt x="72" y="99"/>
                                </a:lnTo>
                                <a:lnTo>
                                  <a:pt x="73" y="99"/>
                                </a:lnTo>
                                <a:lnTo>
                                  <a:pt x="76" y="98"/>
                                </a:lnTo>
                                <a:lnTo>
                                  <a:pt x="78" y="98"/>
                                </a:lnTo>
                                <a:lnTo>
                                  <a:pt x="82" y="98"/>
                                </a:lnTo>
                                <a:lnTo>
                                  <a:pt x="84" y="97"/>
                                </a:lnTo>
                                <a:lnTo>
                                  <a:pt x="87" y="96"/>
                                </a:lnTo>
                                <a:lnTo>
                                  <a:pt x="90" y="94"/>
                                </a:lnTo>
                                <a:lnTo>
                                  <a:pt x="94" y="94"/>
                                </a:lnTo>
                                <a:lnTo>
                                  <a:pt x="99" y="93"/>
                                </a:lnTo>
                                <a:lnTo>
                                  <a:pt x="103" y="92"/>
                                </a:lnTo>
                                <a:lnTo>
                                  <a:pt x="108" y="92"/>
                                </a:lnTo>
                                <a:lnTo>
                                  <a:pt x="113" y="91"/>
                                </a:lnTo>
                                <a:lnTo>
                                  <a:pt x="117" y="90"/>
                                </a:lnTo>
                                <a:lnTo>
                                  <a:pt x="123" y="89"/>
                                </a:lnTo>
                                <a:lnTo>
                                  <a:pt x="128" y="88"/>
                                </a:lnTo>
                                <a:lnTo>
                                  <a:pt x="135" y="87"/>
                                </a:lnTo>
                                <a:lnTo>
                                  <a:pt x="140" y="85"/>
                                </a:lnTo>
                                <a:lnTo>
                                  <a:pt x="146" y="84"/>
                                </a:lnTo>
                                <a:lnTo>
                                  <a:pt x="153" y="83"/>
                                </a:lnTo>
                                <a:lnTo>
                                  <a:pt x="160" y="82"/>
                                </a:lnTo>
                                <a:lnTo>
                                  <a:pt x="166" y="81"/>
                                </a:lnTo>
                                <a:lnTo>
                                  <a:pt x="173" y="80"/>
                                </a:lnTo>
                                <a:lnTo>
                                  <a:pt x="180" y="79"/>
                                </a:lnTo>
                                <a:lnTo>
                                  <a:pt x="188" y="78"/>
                                </a:lnTo>
                                <a:lnTo>
                                  <a:pt x="195" y="76"/>
                                </a:lnTo>
                                <a:lnTo>
                                  <a:pt x="201" y="75"/>
                                </a:lnTo>
                                <a:lnTo>
                                  <a:pt x="210" y="74"/>
                                </a:lnTo>
                                <a:lnTo>
                                  <a:pt x="218" y="73"/>
                                </a:lnTo>
                                <a:lnTo>
                                  <a:pt x="225" y="71"/>
                                </a:lnTo>
                                <a:lnTo>
                                  <a:pt x="231" y="70"/>
                                </a:lnTo>
                                <a:lnTo>
                                  <a:pt x="240" y="69"/>
                                </a:lnTo>
                                <a:lnTo>
                                  <a:pt x="248" y="67"/>
                                </a:lnTo>
                                <a:lnTo>
                                  <a:pt x="256" y="66"/>
                                </a:lnTo>
                                <a:lnTo>
                                  <a:pt x="264" y="65"/>
                                </a:lnTo>
                                <a:lnTo>
                                  <a:pt x="271" y="64"/>
                                </a:lnTo>
                                <a:lnTo>
                                  <a:pt x="280" y="64"/>
                                </a:lnTo>
                                <a:lnTo>
                                  <a:pt x="287" y="62"/>
                                </a:lnTo>
                                <a:lnTo>
                                  <a:pt x="295" y="62"/>
                                </a:lnTo>
                                <a:lnTo>
                                  <a:pt x="303" y="61"/>
                                </a:lnTo>
                                <a:lnTo>
                                  <a:pt x="311" y="61"/>
                                </a:lnTo>
                                <a:lnTo>
                                  <a:pt x="319" y="60"/>
                                </a:lnTo>
                                <a:lnTo>
                                  <a:pt x="327" y="58"/>
                                </a:lnTo>
                                <a:lnTo>
                                  <a:pt x="335" y="57"/>
                                </a:lnTo>
                                <a:lnTo>
                                  <a:pt x="342" y="57"/>
                                </a:lnTo>
                                <a:lnTo>
                                  <a:pt x="350" y="56"/>
                                </a:lnTo>
                                <a:lnTo>
                                  <a:pt x="357" y="56"/>
                                </a:lnTo>
                                <a:lnTo>
                                  <a:pt x="364" y="55"/>
                                </a:lnTo>
                                <a:lnTo>
                                  <a:pt x="372" y="55"/>
                                </a:lnTo>
                                <a:lnTo>
                                  <a:pt x="379" y="55"/>
                                </a:lnTo>
                                <a:lnTo>
                                  <a:pt x="387" y="55"/>
                                </a:lnTo>
                                <a:lnTo>
                                  <a:pt x="394" y="55"/>
                                </a:lnTo>
                                <a:lnTo>
                                  <a:pt x="401" y="55"/>
                                </a:lnTo>
                                <a:lnTo>
                                  <a:pt x="408" y="55"/>
                                </a:lnTo>
                                <a:lnTo>
                                  <a:pt x="415" y="55"/>
                                </a:lnTo>
                                <a:lnTo>
                                  <a:pt x="421" y="55"/>
                                </a:lnTo>
                                <a:lnTo>
                                  <a:pt x="428" y="56"/>
                                </a:lnTo>
                                <a:lnTo>
                                  <a:pt x="433" y="56"/>
                                </a:lnTo>
                                <a:lnTo>
                                  <a:pt x="439" y="57"/>
                                </a:lnTo>
                                <a:lnTo>
                                  <a:pt x="445" y="58"/>
                                </a:lnTo>
                                <a:lnTo>
                                  <a:pt x="451" y="60"/>
                                </a:lnTo>
                                <a:lnTo>
                                  <a:pt x="449" y="58"/>
                                </a:lnTo>
                                <a:lnTo>
                                  <a:pt x="446" y="57"/>
                                </a:lnTo>
                                <a:lnTo>
                                  <a:pt x="444" y="55"/>
                                </a:lnTo>
                                <a:lnTo>
                                  <a:pt x="440" y="55"/>
                                </a:lnTo>
                                <a:lnTo>
                                  <a:pt x="437" y="54"/>
                                </a:lnTo>
                                <a:lnTo>
                                  <a:pt x="433" y="53"/>
                                </a:lnTo>
                                <a:lnTo>
                                  <a:pt x="430" y="52"/>
                                </a:lnTo>
                                <a:lnTo>
                                  <a:pt x="428" y="51"/>
                                </a:lnTo>
                                <a:lnTo>
                                  <a:pt x="424" y="50"/>
                                </a:lnTo>
                                <a:lnTo>
                                  <a:pt x="422" y="50"/>
                                </a:lnTo>
                                <a:lnTo>
                                  <a:pt x="418" y="48"/>
                                </a:lnTo>
                                <a:lnTo>
                                  <a:pt x="415" y="48"/>
                                </a:lnTo>
                                <a:lnTo>
                                  <a:pt x="411" y="47"/>
                                </a:lnTo>
                                <a:lnTo>
                                  <a:pt x="408" y="46"/>
                                </a:lnTo>
                                <a:lnTo>
                                  <a:pt x="403" y="45"/>
                                </a:lnTo>
                                <a:lnTo>
                                  <a:pt x="399" y="45"/>
                                </a:lnTo>
                                <a:lnTo>
                                  <a:pt x="394" y="44"/>
                                </a:lnTo>
                                <a:lnTo>
                                  <a:pt x="389" y="44"/>
                                </a:lnTo>
                                <a:lnTo>
                                  <a:pt x="385" y="43"/>
                                </a:lnTo>
                                <a:lnTo>
                                  <a:pt x="379" y="43"/>
                                </a:lnTo>
                                <a:lnTo>
                                  <a:pt x="374" y="43"/>
                                </a:lnTo>
                                <a:lnTo>
                                  <a:pt x="369" y="43"/>
                                </a:lnTo>
                                <a:lnTo>
                                  <a:pt x="363" y="42"/>
                                </a:lnTo>
                                <a:lnTo>
                                  <a:pt x="357" y="42"/>
                                </a:lnTo>
                                <a:lnTo>
                                  <a:pt x="350" y="41"/>
                                </a:lnTo>
                                <a:lnTo>
                                  <a:pt x="343" y="41"/>
                                </a:lnTo>
                                <a:lnTo>
                                  <a:pt x="336" y="41"/>
                                </a:lnTo>
                                <a:lnTo>
                                  <a:pt x="329" y="41"/>
                                </a:lnTo>
                                <a:lnTo>
                                  <a:pt x="323" y="41"/>
                                </a:lnTo>
                                <a:lnTo>
                                  <a:pt x="314" y="42"/>
                                </a:lnTo>
                                <a:lnTo>
                                  <a:pt x="306" y="42"/>
                                </a:lnTo>
                                <a:lnTo>
                                  <a:pt x="298" y="42"/>
                                </a:lnTo>
                                <a:lnTo>
                                  <a:pt x="290" y="42"/>
                                </a:lnTo>
                                <a:lnTo>
                                  <a:pt x="281" y="43"/>
                                </a:lnTo>
                                <a:lnTo>
                                  <a:pt x="272" y="43"/>
                                </a:lnTo>
                                <a:lnTo>
                                  <a:pt x="263" y="44"/>
                                </a:lnTo>
                                <a:lnTo>
                                  <a:pt x="253" y="45"/>
                                </a:lnTo>
                                <a:lnTo>
                                  <a:pt x="244" y="46"/>
                                </a:lnTo>
                                <a:lnTo>
                                  <a:pt x="233" y="47"/>
                                </a:lnTo>
                                <a:lnTo>
                                  <a:pt x="222" y="48"/>
                                </a:lnTo>
                                <a:lnTo>
                                  <a:pt x="212" y="50"/>
                                </a:lnTo>
                                <a:lnTo>
                                  <a:pt x="200" y="52"/>
                                </a:lnTo>
                                <a:lnTo>
                                  <a:pt x="189" y="53"/>
                                </a:lnTo>
                                <a:lnTo>
                                  <a:pt x="177" y="55"/>
                                </a:lnTo>
                                <a:lnTo>
                                  <a:pt x="166" y="56"/>
                                </a:lnTo>
                                <a:lnTo>
                                  <a:pt x="153" y="60"/>
                                </a:lnTo>
                                <a:lnTo>
                                  <a:pt x="140" y="61"/>
                                </a:lnTo>
                                <a:lnTo>
                                  <a:pt x="128" y="64"/>
                                </a:lnTo>
                                <a:lnTo>
                                  <a:pt x="114" y="66"/>
                                </a:lnTo>
                                <a:lnTo>
                                  <a:pt x="100" y="70"/>
                                </a:lnTo>
                                <a:lnTo>
                                  <a:pt x="86" y="72"/>
                                </a:lnTo>
                                <a:lnTo>
                                  <a:pt x="72" y="75"/>
                                </a:lnTo>
                                <a:lnTo>
                                  <a:pt x="57" y="79"/>
                                </a:lnTo>
                                <a:lnTo>
                                  <a:pt x="42" y="82"/>
                                </a:lnTo>
                                <a:lnTo>
                                  <a:pt x="31" y="70"/>
                                </a:lnTo>
                                <a:lnTo>
                                  <a:pt x="32" y="69"/>
                                </a:lnTo>
                                <a:lnTo>
                                  <a:pt x="34" y="69"/>
                                </a:lnTo>
                                <a:lnTo>
                                  <a:pt x="37" y="67"/>
                                </a:lnTo>
                                <a:lnTo>
                                  <a:pt x="41" y="66"/>
                                </a:lnTo>
                                <a:lnTo>
                                  <a:pt x="45" y="65"/>
                                </a:lnTo>
                                <a:lnTo>
                                  <a:pt x="47" y="65"/>
                                </a:lnTo>
                                <a:lnTo>
                                  <a:pt x="50" y="64"/>
                                </a:lnTo>
                                <a:lnTo>
                                  <a:pt x="54" y="63"/>
                                </a:lnTo>
                                <a:lnTo>
                                  <a:pt x="57" y="62"/>
                                </a:lnTo>
                                <a:lnTo>
                                  <a:pt x="62" y="62"/>
                                </a:lnTo>
                                <a:lnTo>
                                  <a:pt x="67" y="61"/>
                                </a:lnTo>
                                <a:lnTo>
                                  <a:pt x="72" y="61"/>
                                </a:lnTo>
                                <a:lnTo>
                                  <a:pt x="77" y="58"/>
                                </a:lnTo>
                                <a:lnTo>
                                  <a:pt x="82" y="57"/>
                                </a:lnTo>
                                <a:lnTo>
                                  <a:pt x="86" y="56"/>
                                </a:lnTo>
                                <a:lnTo>
                                  <a:pt x="92" y="55"/>
                                </a:lnTo>
                                <a:lnTo>
                                  <a:pt x="98" y="55"/>
                                </a:lnTo>
                                <a:lnTo>
                                  <a:pt x="103" y="54"/>
                                </a:lnTo>
                                <a:lnTo>
                                  <a:pt x="110" y="53"/>
                                </a:lnTo>
                                <a:lnTo>
                                  <a:pt x="117" y="52"/>
                                </a:lnTo>
                                <a:lnTo>
                                  <a:pt x="123" y="50"/>
                                </a:lnTo>
                                <a:lnTo>
                                  <a:pt x="129" y="50"/>
                                </a:lnTo>
                                <a:lnTo>
                                  <a:pt x="136" y="48"/>
                                </a:lnTo>
                                <a:lnTo>
                                  <a:pt x="144" y="47"/>
                                </a:lnTo>
                                <a:lnTo>
                                  <a:pt x="150" y="45"/>
                                </a:lnTo>
                                <a:lnTo>
                                  <a:pt x="158" y="44"/>
                                </a:lnTo>
                                <a:lnTo>
                                  <a:pt x="166" y="43"/>
                                </a:lnTo>
                                <a:lnTo>
                                  <a:pt x="173" y="43"/>
                                </a:lnTo>
                                <a:lnTo>
                                  <a:pt x="181" y="42"/>
                                </a:lnTo>
                                <a:lnTo>
                                  <a:pt x="188" y="41"/>
                                </a:lnTo>
                                <a:lnTo>
                                  <a:pt x="196" y="39"/>
                                </a:lnTo>
                                <a:lnTo>
                                  <a:pt x="204" y="38"/>
                                </a:lnTo>
                                <a:lnTo>
                                  <a:pt x="211" y="37"/>
                                </a:lnTo>
                                <a:lnTo>
                                  <a:pt x="220" y="36"/>
                                </a:lnTo>
                                <a:lnTo>
                                  <a:pt x="227" y="35"/>
                                </a:lnTo>
                                <a:lnTo>
                                  <a:pt x="236" y="35"/>
                                </a:lnTo>
                                <a:lnTo>
                                  <a:pt x="243" y="34"/>
                                </a:lnTo>
                                <a:lnTo>
                                  <a:pt x="252" y="34"/>
                                </a:lnTo>
                                <a:lnTo>
                                  <a:pt x="260" y="33"/>
                                </a:lnTo>
                                <a:lnTo>
                                  <a:pt x="268" y="32"/>
                                </a:lnTo>
                                <a:lnTo>
                                  <a:pt x="276" y="32"/>
                                </a:lnTo>
                                <a:lnTo>
                                  <a:pt x="286" y="30"/>
                                </a:lnTo>
                                <a:lnTo>
                                  <a:pt x="293" y="30"/>
                                </a:lnTo>
                                <a:lnTo>
                                  <a:pt x="302" y="30"/>
                                </a:lnTo>
                                <a:lnTo>
                                  <a:pt x="310" y="29"/>
                                </a:lnTo>
                                <a:lnTo>
                                  <a:pt x="318" y="29"/>
                                </a:lnTo>
                                <a:lnTo>
                                  <a:pt x="326" y="29"/>
                                </a:lnTo>
                                <a:lnTo>
                                  <a:pt x="334" y="29"/>
                                </a:lnTo>
                                <a:lnTo>
                                  <a:pt x="342" y="29"/>
                                </a:lnTo>
                                <a:lnTo>
                                  <a:pt x="350" y="29"/>
                                </a:lnTo>
                                <a:lnTo>
                                  <a:pt x="358" y="29"/>
                                </a:lnTo>
                                <a:lnTo>
                                  <a:pt x="366" y="30"/>
                                </a:lnTo>
                                <a:lnTo>
                                  <a:pt x="373" y="30"/>
                                </a:lnTo>
                                <a:lnTo>
                                  <a:pt x="381" y="30"/>
                                </a:lnTo>
                                <a:lnTo>
                                  <a:pt x="389" y="30"/>
                                </a:lnTo>
                                <a:lnTo>
                                  <a:pt x="398" y="32"/>
                                </a:lnTo>
                                <a:lnTo>
                                  <a:pt x="404" y="33"/>
                                </a:lnTo>
                                <a:lnTo>
                                  <a:pt x="411" y="34"/>
                                </a:lnTo>
                                <a:lnTo>
                                  <a:pt x="419" y="35"/>
                                </a:lnTo>
                                <a:lnTo>
                                  <a:pt x="426" y="36"/>
                                </a:lnTo>
                                <a:lnTo>
                                  <a:pt x="425" y="36"/>
                                </a:lnTo>
                                <a:lnTo>
                                  <a:pt x="424" y="35"/>
                                </a:lnTo>
                                <a:lnTo>
                                  <a:pt x="422" y="34"/>
                                </a:lnTo>
                                <a:lnTo>
                                  <a:pt x="419" y="34"/>
                                </a:lnTo>
                                <a:lnTo>
                                  <a:pt x="415" y="32"/>
                                </a:lnTo>
                                <a:lnTo>
                                  <a:pt x="410" y="30"/>
                                </a:lnTo>
                                <a:lnTo>
                                  <a:pt x="407" y="29"/>
                                </a:lnTo>
                                <a:lnTo>
                                  <a:pt x="404" y="28"/>
                                </a:lnTo>
                                <a:lnTo>
                                  <a:pt x="401" y="28"/>
                                </a:lnTo>
                                <a:lnTo>
                                  <a:pt x="399" y="27"/>
                                </a:lnTo>
                                <a:lnTo>
                                  <a:pt x="394" y="26"/>
                                </a:lnTo>
                                <a:lnTo>
                                  <a:pt x="391" y="26"/>
                                </a:lnTo>
                                <a:lnTo>
                                  <a:pt x="386" y="24"/>
                                </a:lnTo>
                                <a:lnTo>
                                  <a:pt x="383" y="24"/>
                                </a:lnTo>
                                <a:lnTo>
                                  <a:pt x="378" y="23"/>
                                </a:lnTo>
                                <a:lnTo>
                                  <a:pt x="373" y="21"/>
                                </a:lnTo>
                                <a:lnTo>
                                  <a:pt x="369" y="21"/>
                                </a:lnTo>
                                <a:lnTo>
                                  <a:pt x="364" y="20"/>
                                </a:lnTo>
                                <a:lnTo>
                                  <a:pt x="358" y="19"/>
                                </a:lnTo>
                                <a:lnTo>
                                  <a:pt x="353" y="19"/>
                                </a:lnTo>
                                <a:lnTo>
                                  <a:pt x="347" y="18"/>
                                </a:lnTo>
                                <a:lnTo>
                                  <a:pt x="342" y="17"/>
                                </a:lnTo>
                                <a:lnTo>
                                  <a:pt x="335" y="17"/>
                                </a:lnTo>
                                <a:lnTo>
                                  <a:pt x="331" y="16"/>
                                </a:lnTo>
                                <a:lnTo>
                                  <a:pt x="324" y="15"/>
                                </a:lnTo>
                                <a:lnTo>
                                  <a:pt x="318" y="15"/>
                                </a:lnTo>
                                <a:lnTo>
                                  <a:pt x="310" y="14"/>
                                </a:lnTo>
                                <a:lnTo>
                                  <a:pt x="303" y="14"/>
                                </a:lnTo>
                                <a:lnTo>
                                  <a:pt x="296" y="12"/>
                                </a:lnTo>
                                <a:lnTo>
                                  <a:pt x="289" y="12"/>
                                </a:lnTo>
                                <a:lnTo>
                                  <a:pt x="281" y="12"/>
                                </a:lnTo>
                                <a:lnTo>
                                  <a:pt x="274" y="11"/>
                                </a:lnTo>
                                <a:lnTo>
                                  <a:pt x="266" y="11"/>
                                </a:lnTo>
                                <a:lnTo>
                                  <a:pt x="258" y="11"/>
                                </a:lnTo>
                                <a:lnTo>
                                  <a:pt x="249" y="11"/>
                                </a:lnTo>
                                <a:lnTo>
                                  <a:pt x="241" y="11"/>
                                </a:lnTo>
                                <a:lnTo>
                                  <a:pt x="233" y="11"/>
                                </a:lnTo>
                                <a:lnTo>
                                  <a:pt x="225" y="12"/>
                                </a:lnTo>
                                <a:lnTo>
                                  <a:pt x="215" y="12"/>
                                </a:lnTo>
                                <a:lnTo>
                                  <a:pt x="205" y="14"/>
                                </a:lnTo>
                                <a:lnTo>
                                  <a:pt x="196" y="14"/>
                                </a:lnTo>
                                <a:lnTo>
                                  <a:pt x="188" y="15"/>
                                </a:lnTo>
                                <a:lnTo>
                                  <a:pt x="177" y="16"/>
                                </a:lnTo>
                                <a:lnTo>
                                  <a:pt x="167" y="17"/>
                                </a:lnTo>
                                <a:lnTo>
                                  <a:pt x="157" y="17"/>
                                </a:lnTo>
                                <a:lnTo>
                                  <a:pt x="147" y="19"/>
                                </a:lnTo>
                                <a:lnTo>
                                  <a:pt x="137" y="20"/>
                                </a:lnTo>
                                <a:lnTo>
                                  <a:pt x="127" y="21"/>
                                </a:lnTo>
                                <a:lnTo>
                                  <a:pt x="115" y="24"/>
                                </a:lnTo>
                                <a:lnTo>
                                  <a:pt x="105" y="26"/>
                                </a:lnTo>
                                <a:lnTo>
                                  <a:pt x="93" y="27"/>
                                </a:lnTo>
                                <a:lnTo>
                                  <a:pt x="83" y="29"/>
                                </a:lnTo>
                                <a:lnTo>
                                  <a:pt x="71" y="32"/>
                                </a:lnTo>
                                <a:lnTo>
                                  <a:pt x="60" y="35"/>
                                </a:lnTo>
                                <a:lnTo>
                                  <a:pt x="47" y="38"/>
                                </a:lnTo>
                                <a:lnTo>
                                  <a:pt x="35" y="41"/>
                                </a:lnTo>
                                <a:lnTo>
                                  <a:pt x="24" y="44"/>
                                </a:lnTo>
                                <a:lnTo>
                                  <a:pt x="12" y="47"/>
                                </a:lnTo>
                                <a:lnTo>
                                  <a:pt x="0" y="36"/>
                                </a:lnTo>
                                <a:lnTo>
                                  <a:pt x="0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Freeform 180"/>
                        <wps:cNvSpPr>
                          <a:spLocks/>
                        </wps:cNvSpPr>
                        <wps:spPr bwMode="auto">
                          <a:xfrm>
                            <a:off x="215265" y="283210"/>
                            <a:ext cx="106045" cy="27940"/>
                          </a:xfrm>
                          <a:custGeom>
                            <a:avLst/>
                            <a:gdLst>
                              <a:gd name="T0" fmla="*/ 43 w 501"/>
                              <a:gd name="T1" fmla="*/ 72 h 132"/>
                              <a:gd name="T2" fmla="*/ 86 w 501"/>
                              <a:gd name="T3" fmla="*/ 55 h 132"/>
                              <a:gd name="T4" fmla="*/ 141 w 501"/>
                              <a:gd name="T5" fmla="*/ 37 h 132"/>
                              <a:gd name="T6" fmla="*/ 207 w 501"/>
                              <a:gd name="T7" fmla="*/ 22 h 132"/>
                              <a:gd name="T8" fmla="*/ 279 w 501"/>
                              <a:gd name="T9" fmla="*/ 8 h 132"/>
                              <a:gd name="T10" fmla="*/ 347 w 501"/>
                              <a:gd name="T11" fmla="*/ 0 h 132"/>
                              <a:gd name="T12" fmla="*/ 403 w 501"/>
                              <a:gd name="T13" fmla="*/ 0 h 132"/>
                              <a:gd name="T14" fmla="*/ 448 w 501"/>
                              <a:gd name="T15" fmla="*/ 3 h 132"/>
                              <a:gd name="T16" fmla="*/ 487 w 501"/>
                              <a:gd name="T17" fmla="*/ 8 h 132"/>
                              <a:gd name="T18" fmla="*/ 488 w 501"/>
                              <a:gd name="T19" fmla="*/ 19 h 132"/>
                              <a:gd name="T20" fmla="*/ 448 w 501"/>
                              <a:gd name="T21" fmla="*/ 16 h 132"/>
                              <a:gd name="T22" fmla="*/ 407 w 501"/>
                              <a:gd name="T23" fmla="*/ 15 h 132"/>
                              <a:gd name="T24" fmla="*/ 354 w 501"/>
                              <a:gd name="T25" fmla="*/ 16 h 132"/>
                              <a:gd name="T26" fmla="*/ 293 w 501"/>
                              <a:gd name="T27" fmla="*/ 22 h 132"/>
                              <a:gd name="T28" fmla="*/ 227 w 501"/>
                              <a:gd name="T29" fmla="*/ 32 h 132"/>
                              <a:gd name="T30" fmla="*/ 166 w 501"/>
                              <a:gd name="T31" fmla="*/ 46 h 132"/>
                              <a:gd name="T32" fmla="*/ 114 w 501"/>
                              <a:gd name="T33" fmla="*/ 62 h 132"/>
                              <a:gd name="T34" fmla="*/ 73 w 501"/>
                              <a:gd name="T35" fmla="*/ 76 h 132"/>
                              <a:gd name="T36" fmla="*/ 57 w 501"/>
                              <a:gd name="T37" fmla="*/ 85 h 132"/>
                              <a:gd name="T38" fmla="*/ 96 w 501"/>
                              <a:gd name="T39" fmla="*/ 76 h 132"/>
                              <a:gd name="T40" fmla="*/ 149 w 501"/>
                              <a:gd name="T41" fmla="*/ 63 h 132"/>
                              <a:gd name="T42" fmla="*/ 209 w 501"/>
                              <a:gd name="T43" fmla="*/ 52 h 132"/>
                              <a:gd name="T44" fmla="*/ 267 w 501"/>
                              <a:gd name="T45" fmla="*/ 44 h 132"/>
                              <a:gd name="T46" fmla="*/ 319 w 501"/>
                              <a:gd name="T47" fmla="*/ 43 h 132"/>
                              <a:gd name="T48" fmla="*/ 364 w 501"/>
                              <a:gd name="T49" fmla="*/ 45 h 132"/>
                              <a:gd name="T50" fmla="*/ 405 w 501"/>
                              <a:gd name="T51" fmla="*/ 47 h 132"/>
                              <a:gd name="T52" fmla="*/ 451 w 501"/>
                              <a:gd name="T53" fmla="*/ 51 h 132"/>
                              <a:gd name="T54" fmla="*/ 473 w 501"/>
                              <a:gd name="T55" fmla="*/ 65 h 132"/>
                              <a:gd name="T56" fmla="*/ 433 w 501"/>
                              <a:gd name="T57" fmla="*/ 62 h 132"/>
                              <a:gd name="T58" fmla="*/ 396 w 501"/>
                              <a:gd name="T59" fmla="*/ 59 h 132"/>
                              <a:gd name="T60" fmla="*/ 355 w 501"/>
                              <a:gd name="T61" fmla="*/ 59 h 132"/>
                              <a:gd name="T62" fmla="*/ 312 w 501"/>
                              <a:gd name="T63" fmla="*/ 58 h 132"/>
                              <a:gd name="T64" fmla="*/ 267 w 501"/>
                              <a:gd name="T65" fmla="*/ 60 h 132"/>
                              <a:gd name="T66" fmla="*/ 211 w 501"/>
                              <a:gd name="T67" fmla="*/ 69 h 132"/>
                              <a:gd name="T68" fmla="*/ 151 w 501"/>
                              <a:gd name="T69" fmla="*/ 81 h 132"/>
                              <a:gd name="T70" fmla="*/ 96 w 501"/>
                              <a:gd name="T71" fmla="*/ 94 h 132"/>
                              <a:gd name="T72" fmla="*/ 52 w 501"/>
                              <a:gd name="T73" fmla="*/ 105 h 132"/>
                              <a:gd name="T74" fmla="*/ 38 w 501"/>
                              <a:gd name="T75" fmla="*/ 110 h 132"/>
                              <a:gd name="T76" fmla="*/ 74 w 501"/>
                              <a:gd name="T77" fmla="*/ 104 h 132"/>
                              <a:gd name="T78" fmla="*/ 128 w 501"/>
                              <a:gd name="T79" fmla="*/ 97 h 132"/>
                              <a:gd name="T80" fmla="*/ 191 w 501"/>
                              <a:gd name="T81" fmla="*/ 88 h 132"/>
                              <a:gd name="T82" fmla="*/ 250 w 501"/>
                              <a:gd name="T83" fmla="*/ 80 h 132"/>
                              <a:gd name="T84" fmla="*/ 299 w 501"/>
                              <a:gd name="T85" fmla="*/ 77 h 132"/>
                              <a:gd name="T86" fmla="*/ 336 w 501"/>
                              <a:gd name="T87" fmla="*/ 74 h 132"/>
                              <a:gd name="T88" fmla="*/ 375 w 501"/>
                              <a:gd name="T89" fmla="*/ 74 h 132"/>
                              <a:gd name="T90" fmla="*/ 412 w 501"/>
                              <a:gd name="T91" fmla="*/ 76 h 132"/>
                              <a:gd name="T92" fmla="*/ 456 w 501"/>
                              <a:gd name="T93" fmla="*/ 76 h 132"/>
                              <a:gd name="T94" fmla="*/ 468 w 501"/>
                              <a:gd name="T95" fmla="*/ 90 h 132"/>
                              <a:gd name="T96" fmla="*/ 423 w 501"/>
                              <a:gd name="T97" fmla="*/ 88 h 132"/>
                              <a:gd name="T98" fmla="*/ 389 w 501"/>
                              <a:gd name="T99" fmla="*/ 88 h 132"/>
                              <a:gd name="T100" fmla="*/ 351 w 501"/>
                              <a:gd name="T101" fmla="*/ 88 h 132"/>
                              <a:gd name="T102" fmla="*/ 313 w 501"/>
                              <a:gd name="T103" fmla="*/ 89 h 132"/>
                              <a:gd name="T104" fmla="*/ 274 w 501"/>
                              <a:gd name="T105" fmla="*/ 91 h 132"/>
                              <a:gd name="T106" fmla="*/ 219 w 501"/>
                              <a:gd name="T107" fmla="*/ 98 h 132"/>
                              <a:gd name="T108" fmla="*/ 152 w 501"/>
                              <a:gd name="T109" fmla="*/ 107 h 132"/>
                              <a:gd name="T110" fmla="*/ 87 w 501"/>
                              <a:gd name="T111" fmla="*/ 117 h 132"/>
                              <a:gd name="T112" fmla="*/ 33 w 501"/>
                              <a:gd name="T113" fmla="*/ 125 h 132"/>
                              <a:gd name="T114" fmla="*/ 3 w 501"/>
                              <a:gd name="T115" fmla="*/ 132 h 132"/>
                              <a:gd name="T116" fmla="*/ 8 w 501"/>
                              <a:gd name="T117" fmla="*/ 115 h 132"/>
                              <a:gd name="T118" fmla="*/ 23 w 501"/>
                              <a:gd name="T119" fmla="*/ 101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501" h="132">
                                <a:moveTo>
                                  <a:pt x="11" y="87"/>
                                </a:moveTo>
                                <a:lnTo>
                                  <a:pt x="12" y="86"/>
                                </a:lnTo>
                                <a:lnTo>
                                  <a:pt x="16" y="83"/>
                                </a:lnTo>
                                <a:lnTo>
                                  <a:pt x="19" y="82"/>
                                </a:lnTo>
                                <a:lnTo>
                                  <a:pt x="22" y="80"/>
                                </a:lnTo>
                                <a:lnTo>
                                  <a:pt x="27" y="79"/>
                                </a:lnTo>
                                <a:lnTo>
                                  <a:pt x="33" y="77"/>
                                </a:lnTo>
                                <a:lnTo>
                                  <a:pt x="35" y="76"/>
                                </a:lnTo>
                                <a:lnTo>
                                  <a:pt x="37" y="74"/>
                                </a:lnTo>
                                <a:lnTo>
                                  <a:pt x="41" y="73"/>
                                </a:lnTo>
                                <a:lnTo>
                                  <a:pt x="43" y="72"/>
                                </a:lnTo>
                                <a:lnTo>
                                  <a:pt x="46" y="70"/>
                                </a:lnTo>
                                <a:lnTo>
                                  <a:pt x="50" y="69"/>
                                </a:lnTo>
                                <a:lnTo>
                                  <a:pt x="53" y="68"/>
                                </a:lnTo>
                                <a:lnTo>
                                  <a:pt x="57" y="67"/>
                                </a:lnTo>
                                <a:lnTo>
                                  <a:pt x="60" y="64"/>
                                </a:lnTo>
                                <a:lnTo>
                                  <a:pt x="65" y="63"/>
                                </a:lnTo>
                                <a:lnTo>
                                  <a:pt x="68" y="62"/>
                                </a:lnTo>
                                <a:lnTo>
                                  <a:pt x="73" y="60"/>
                                </a:lnTo>
                                <a:lnTo>
                                  <a:pt x="76" y="59"/>
                                </a:lnTo>
                                <a:lnTo>
                                  <a:pt x="81" y="58"/>
                                </a:lnTo>
                                <a:lnTo>
                                  <a:pt x="86" y="55"/>
                                </a:lnTo>
                                <a:lnTo>
                                  <a:pt x="90" y="54"/>
                                </a:lnTo>
                                <a:lnTo>
                                  <a:pt x="95" y="53"/>
                                </a:lnTo>
                                <a:lnTo>
                                  <a:pt x="99" y="51"/>
                                </a:lnTo>
                                <a:lnTo>
                                  <a:pt x="104" y="49"/>
                                </a:lnTo>
                                <a:lnTo>
                                  <a:pt x="110" y="47"/>
                                </a:lnTo>
                                <a:lnTo>
                                  <a:pt x="114" y="46"/>
                                </a:lnTo>
                                <a:lnTo>
                                  <a:pt x="119" y="44"/>
                                </a:lnTo>
                                <a:lnTo>
                                  <a:pt x="125" y="43"/>
                                </a:lnTo>
                                <a:lnTo>
                                  <a:pt x="131" y="42"/>
                                </a:lnTo>
                                <a:lnTo>
                                  <a:pt x="135" y="40"/>
                                </a:lnTo>
                                <a:lnTo>
                                  <a:pt x="141" y="37"/>
                                </a:lnTo>
                                <a:lnTo>
                                  <a:pt x="146" y="36"/>
                                </a:lnTo>
                                <a:lnTo>
                                  <a:pt x="152" y="35"/>
                                </a:lnTo>
                                <a:lnTo>
                                  <a:pt x="158" y="33"/>
                                </a:lnTo>
                                <a:lnTo>
                                  <a:pt x="164" y="32"/>
                                </a:lnTo>
                                <a:lnTo>
                                  <a:pt x="170" y="31"/>
                                </a:lnTo>
                                <a:lnTo>
                                  <a:pt x="177" y="28"/>
                                </a:lnTo>
                                <a:lnTo>
                                  <a:pt x="182" y="27"/>
                                </a:lnTo>
                                <a:lnTo>
                                  <a:pt x="187" y="26"/>
                                </a:lnTo>
                                <a:lnTo>
                                  <a:pt x="194" y="24"/>
                                </a:lnTo>
                                <a:lnTo>
                                  <a:pt x="200" y="23"/>
                                </a:lnTo>
                                <a:lnTo>
                                  <a:pt x="207" y="22"/>
                                </a:lnTo>
                                <a:lnTo>
                                  <a:pt x="212" y="19"/>
                                </a:lnTo>
                                <a:lnTo>
                                  <a:pt x="219" y="18"/>
                                </a:lnTo>
                                <a:lnTo>
                                  <a:pt x="226" y="17"/>
                                </a:lnTo>
                                <a:lnTo>
                                  <a:pt x="232" y="16"/>
                                </a:lnTo>
                                <a:lnTo>
                                  <a:pt x="238" y="14"/>
                                </a:lnTo>
                                <a:lnTo>
                                  <a:pt x="245" y="13"/>
                                </a:lnTo>
                                <a:lnTo>
                                  <a:pt x="252" y="12"/>
                                </a:lnTo>
                                <a:lnTo>
                                  <a:pt x="259" y="10"/>
                                </a:lnTo>
                                <a:lnTo>
                                  <a:pt x="265" y="10"/>
                                </a:lnTo>
                                <a:lnTo>
                                  <a:pt x="272" y="9"/>
                                </a:lnTo>
                                <a:lnTo>
                                  <a:pt x="279" y="8"/>
                                </a:lnTo>
                                <a:lnTo>
                                  <a:pt x="286" y="7"/>
                                </a:lnTo>
                                <a:lnTo>
                                  <a:pt x="292" y="6"/>
                                </a:lnTo>
                                <a:lnTo>
                                  <a:pt x="299" y="6"/>
                                </a:lnTo>
                                <a:lnTo>
                                  <a:pt x="306" y="5"/>
                                </a:lnTo>
                                <a:lnTo>
                                  <a:pt x="312" y="4"/>
                                </a:lnTo>
                                <a:lnTo>
                                  <a:pt x="317" y="4"/>
                                </a:lnTo>
                                <a:lnTo>
                                  <a:pt x="324" y="3"/>
                                </a:lnTo>
                                <a:lnTo>
                                  <a:pt x="330" y="3"/>
                                </a:lnTo>
                                <a:lnTo>
                                  <a:pt x="336" y="1"/>
                                </a:lnTo>
                                <a:lnTo>
                                  <a:pt x="342" y="1"/>
                                </a:lnTo>
                                <a:lnTo>
                                  <a:pt x="347" y="0"/>
                                </a:lnTo>
                                <a:lnTo>
                                  <a:pt x="353" y="0"/>
                                </a:lnTo>
                                <a:lnTo>
                                  <a:pt x="358" y="0"/>
                                </a:lnTo>
                                <a:lnTo>
                                  <a:pt x="364" y="0"/>
                                </a:lnTo>
                                <a:lnTo>
                                  <a:pt x="368" y="0"/>
                                </a:lnTo>
                                <a:lnTo>
                                  <a:pt x="374" y="0"/>
                                </a:lnTo>
                                <a:lnTo>
                                  <a:pt x="378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5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7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1" y="0"/>
                                </a:lnTo>
                                <a:lnTo>
                                  <a:pt x="425" y="0"/>
                                </a:lnTo>
                                <a:lnTo>
                                  <a:pt x="429" y="1"/>
                                </a:lnTo>
                                <a:lnTo>
                                  <a:pt x="433" y="1"/>
                                </a:lnTo>
                                <a:lnTo>
                                  <a:pt x="436" y="1"/>
                                </a:lnTo>
                                <a:lnTo>
                                  <a:pt x="440" y="3"/>
                                </a:lnTo>
                                <a:lnTo>
                                  <a:pt x="444" y="3"/>
                                </a:lnTo>
                                <a:lnTo>
                                  <a:pt x="448" y="3"/>
                                </a:lnTo>
                                <a:lnTo>
                                  <a:pt x="450" y="3"/>
                                </a:lnTo>
                                <a:lnTo>
                                  <a:pt x="453" y="4"/>
                                </a:lnTo>
                                <a:lnTo>
                                  <a:pt x="457" y="4"/>
                                </a:lnTo>
                                <a:lnTo>
                                  <a:pt x="460" y="4"/>
                                </a:lnTo>
                                <a:lnTo>
                                  <a:pt x="463" y="5"/>
                                </a:lnTo>
                                <a:lnTo>
                                  <a:pt x="466" y="5"/>
                                </a:lnTo>
                                <a:lnTo>
                                  <a:pt x="468" y="6"/>
                                </a:lnTo>
                                <a:lnTo>
                                  <a:pt x="473" y="6"/>
                                </a:lnTo>
                                <a:lnTo>
                                  <a:pt x="478" y="6"/>
                                </a:lnTo>
                                <a:lnTo>
                                  <a:pt x="482" y="7"/>
                                </a:lnTo>
                                <a:lnTo>
                                  <a:pt x="487" y="8"/>
                                </a:lnTo>
                                <a:lnTo>
                                  <a:pt x="489" y="8"/>
                                </a:lnTo>
                                <a:lnTo>
                                  <a:pt x="493" y="9"/>
                                </a:lnTo>
                                <a:lnTo>
                                  <a:pt x="495" y="9"/>
                                </a:lnTo>
                                <a:lnTo>
                                  <a:pt x="497" y="10"/>
                                </a:lnTo>
                                <a:lnTo>
                                  <a:pt x="500" y="10"/>
                                </a:lnTo>
                                <a:lnTo>
                                  <a:pt x="501" y="12"/>
                                </a:lnTo>
                                <a:lnTo>
                                  <a:pt x="497" y="21"/>
                                </a:lnTo>
                                <a:lnTo>
                                  <a:pt x="496" y="21"/>
                                </a:lnTo>
                                <a:lnTo>
                                  <a:pt x="494" y="19"/>
                                </a:lnTo>
                                <a:lnTo>
                                  <a:pt x="490" y="19"/>
                                </a:lnTo>
                                <a:lnTo>
                                  <a:pt x="488" y="19"/>
                                </a:lnTo>
                                <a:lnTo>
                                  <a:pt x="485" y="18"/>
                                </a:lnTo>
                                <a:lnTo>
                                  <a:pt x="482" y="18"/>
                                </a:lnTo>
                                <a:lnTo>
                                  <a:pt x="478" y="17"/>
                                </a:lnTo>
                                <a:lnTo>
                                  <a:pt x="473" y="17"/>
                                </a:lnTo>
                                <a:lnTo>
                                  <a:pt x="467" y="16"/>
                                </a:lnTo>
                                <a:lnTo>
                                  <a:pt x="463" y="16"/>
                                </a:lnTo>
                                <a:lnTo>
                                  <a:pt x="460" y="16"/>
                                </a:lnTo>
                                <a:lnTo>
                                  <a:pt x="457" y="16"/>
                                </a:lnTo>
                                <a:lnTo>
                                  <a:pt x="455" y="16"/>
                                </a:lnTo>
                                <a:lnTo>
                                  <a:pt x="451" y="16"/>
                                </a:lnTo>
                                <a:lnTo>
                                  <a:pt x="448" y="16"/>
                                </a:lnTo>
                                <a:lnTo>
                                  <a:pt x="445" y="16"/>
                                </a:lnTo>
                                <a:lnTo>
                                  <a:pt x="442" y="16"/>
                                </a:lnTo>
                                <a:lnTo>
                                  <a:pt x="438" y="16"/>
                                </a:lnTo>
                                <a:lnTo>
                                  <a:pt x="434" y="15"/>
                                </a:lnTo>
                                <a:lnTo>
                                  <a:pt x="430" y="15"/>
                                </a:lnTo>
                                <a:lnTo>
                                  <a:pt x="427" y="15"/>
                                </a:lnTo>
                                <a:lnTo>
                                  <a:pt x="423" y="15"/>
                                </a:lnTo>
                                <a:lnTo>
                                  <a:pt x="419" y="15"/>
                                </a:lnTo>
                                <a:lnTo>
                                  <a:pt x="415" y="15"/>
                                </a:lnTo>
                                <a:lnTo>
                                  <a:pt x="411" y="15"/>
                                </a:lnTo>
                                <a:lnTo>
                                  <a:pt x="407" y="15"/>
                                </a:lnTo>
                                <a:lnTo>
                                  <a:pt x="403" y="15"/>
                                </a:lnTo>
                                <a:lnTo>
                                  <a:pt x="398" y="15"/>
                                </a:lnTo>
                                <a:lnTo>
                                  <a:pt x="393" y="15"/>
                                </a:lnTo>
                                <a:lnTo>
                                  <a:pt x="389" y="15"/>
                                </a:lnTo>
                                <a:lnTo>
                                  <a:pt x="384" y="15"/>
                                </a:lnTo>
                                <a:lnTo>
                                  <a:pt x="380" y="15"/>
                                </a:lnTo>
                                <a:lnTo>
                                  <a:pt x="375" y="15"/>
                                </a:lnTo>
                                <a:lnTo>
                                  <a:pt x="370" y="16"/>
                                </a:lnTo>
                                <a:lnTo>
                                  <a:pt x="365" y="16"/>
                                </a:lnTo>
                                <a:lnTo>
                                  <a:pt x="360" y="16"/>
                                </a:lnTo>
                                <a:lnTo>
                                  <a:pt x="354" y="16"/>
                                </a:lnTo>
                                <a:lnTo>
                                  <a:pt x="350" y="16"/>
                                </a:lnTo>
                                <a:lnTo>
                                  <a:pt x="344" y="16"/>
                                </a:lnTo>
                                <a:lnTo>
                                  <a:pt x="339" y="16"/>
                                </a:lnTo>
                                <a:lnTo>
                                  <a:pt x="334" y="17"/>
                                </a:lnTo>
                                <a:lnTo>
                                  <a:pt x="329" y="18"/>
                                </a:lnTo>
                                <a:lnTo>
                                  <a:pt x="322" y="18"/>
                                </a:lnTo>
                                <a:lnTo>
                                  <a:pt x="317" y="19"/>
                                </a:lnTo>
                                <a:lnTo>
                                  <a:pt x="310" y="19"/>
                                </a:lnTo>
                                <a:lnTo>
                                  <a:pt x="306" y="21"/>
                                </a:lnTo>
                                <a:lnTo>
                                  <a:pt x="299" y="21"/>
                                </a:lnTo>
                                <a:lnTo>
                                  <a:pt x="293" y="22"/>
                                </a:lnTo>
                                <a:lnTo>
                                  <a:pt x="287" y="22"/>
                                </a:lnTo>
                                <a:lnTo>
                                  <a:pt x="282" y="24"/>
                                </a:lnTo>
                                <a:lnTo>
                                  <a:pt x="276" y="24"/>
                                </a:lnTo>
                                <a:lnTo>
                                  <a:pt x="270" y="25"/>
                                </a:lnTo>
                                <a:lnTo>
                                  <a:pt x="263" y="26"/>
                                </a:lnTo>
                                <a:lnTo>
                                  <a:pt x="257" y="27"/>
                                </a:lnTo>
                                <a:lnTo>
                                  <a:pt x="250" y="27"/>
                                </a:lnTo>
                                <a:lnTo>
                                  <a:pt x="245" y="28"/>
                                </a:lnTo>
                                <a:lnTo>
                                  <a:pt x="239" y="30"/>
                                </a:lnTo>
                                <a:lnTo>
                                  <a:pt x="233" y="32"/>
                                </a:lnTo>
                                <a:lnTo>
                                  <a:pt x="227" y="32"/>
                                </a:lnTo>
                                <a:lnTo>
                                  <a:pt x="222" y="33"/>
                                </a:lnTo>
                                <a:lnTo>
                                  <a:pt x="216" y="34"/>
                                </a:lnTo>
                                <a:lnTo>
                                  <a:pt x="210" y="36"/>
                                </a:lnTo>
                                <a:lnTo>
                                  <a:pt x="204" y="37"/>
                                </a:lnTo>
                                <a:lnTo>
                                  <a:pt x="200" y="38"/>
                                </a:lnTo>
                                <a:lnTo>
                                  <a:pt x="194" y="40"/>
                                </a:lnTo>
                                <a:lnTo>
                                  <a:pt x="188" y="42"/>
                                </a:lnTo>
                                <a:lnTo>
                                  <a:pt x="182" y="43"/>
                                </a:lnTo>
                                <a:lnTo>
                                  <a:pt x="178" y="44"/>
                                </a:lnTo>
                                <a:lnTo>
                                  <a:pt x="172" y="45"/>
                                </a:lnTo>
                                <a:lnTo>
                                  <a:pt x="166" y="46"/>
                                </a:lnTo>
                                <a:lnTo>
                                  <a:pt x="161" y="47"/>
                                </a:lnTo>
                                <a:lnTo>
                                  <a:pt x="156" y="49"/>
                                </a:lnTo>
                                <a:lnTo>
                                  <a:pt x="151" y="51"/>
                                </a:lnTo>
                                <a:lnTo>
                                  <a:pt x="147" y="52"/>
                                </a:lnTo>
                                <a:lnTo>
                                  <a:pt x="141" y="53"/>
                                </a:lnTo>
                                <a:lnTo>
                                  <a:pt x="136" y="54"/>
                                </a:lnTo>
                                <a:lnTo>
                                  <a:pt x="132" y="56"/>
                                </a:lnTo>
                                <a:lnTo>
                                  <a:pt x="128" y="58"/>
                                </a:lnTo>
                                <a:lnTo>
                                  <a:pt x="122" y="59"/>
                                </a:lnTo>
                                <a:lnTo>
                                  <a:pt x="118" y="61"/>
                                </a:lnTo>
                                <a:lnTo>
                                  <a:pt x="114" y="62"/>
                                </a:lnTo>
                                <a:lnTo>
                                  <a:pt x="111" y="64"/>
                                </a:lnTo>
                                <a:lnTo>
                                  <a:pt x="106" y="64"/>
                                </a:lnTo>
                                <a:lnTo>
                                  <a:pt x="102" y="65"/>
                                </a:lnTo>
                                <a:lnTo>
                                  <a:pt x="97" y="68"/>
                                </a:lnTo>
                                <a:lnTo>
                                  <a:pt x="95" y="69"/>
                                </a:lnTo>
                                <a:lnTo>
                                  <a:pt x="90" y="70"/>
                                </a:lnTo>
                                <a:lnTo>
                                  <a:pt x="87" y="71"/>
                                </a:lnTo>
                                <a:lnTo>
                                  <a:pt x="83" y="72"/>
                                </a:lnTo>
                                <a:lnTo>
                                  <a:pt x="80" y="74"/>
                                </a:lnTo>
                                <a:lnTo>
                                  <a:pt x="76" y="76"/>
                                </a:lnTo>
                                <a:lnTo>
                                  <a:pt x="73" y="76"/>
                                </a:lnTo>
                                <a:lnTo>
                                  <a:pt x="69" y="77"/>
                                </a:lnTo>
                                <a:lnTo>
                                  <a:pt x="67" y="78"/>
                                </a:lnTo>
                                <a:lnTo>
                                  <a:pt x="63" y="80"/>
                                </a:lnTo>
                                <a:lnTo>
                                  <a:pt x="57" y="82"/>
                                </a:lnTo>
                                <a:lnTo>
                                  <a:pt x="52" y="83"/>
                                </a:lnTo>
                                <a:lnTo>
                                  <a:pt x="49" y="86"/>
                                </a:lnTo>
                                <a:lnTo>
                                  <a:pt x="45" y="87"/>
                                </a:lnTo>
                                <a:lnTo>
                                  <a:pt x="45" y="88"/>
                                </a:lnTo>
                                <a:lnTo>
                                  <a:pt x="49" y="87"/>
                                </a:lnTo>
                                <a:lnTo>
                                  <a:pt x="53" y="86"/>
                                </a:lnTo>
                                <a:lnTo>
                                  <a:pt x="57" y="85"/>
                                </a:lnTo>
                                <a:lnTo>
                                  <a:pt x="59" y="85"/>
                                </a:lnTo>
                                <a:lnTo>
                                  <a:pt x="63" y="83"/>
                                </a:lnTo>
                                <a:lnTo>
                                  <a:pt x="66" y="83"/>
                                </a:lnTo>
                                <a:lnTo>
                                  <a:pt x="68" y="81"/>
                                </a:lnTo>
                                <a:lnTo>
                                  <a:pt x="72" y="81"/>
                                </a:lnTo>
                                <a:lnTo>
                                  <a:pt x="75" y="80"/>
                                </a:lnTo>
                                <a:lnTo>
                                  <a:pt x="79" y="79"/>
                                </a:lnTo>
                                <a:lnTo>
                                  <a:pt x="83" y="78"/>
                                </a:lnTo>
                                <a:lnTo>
                                  <a:pt x="87" y="77"/>
                                </a:lnTo>
                                <a:lnTo>
                                  <a:pt x="91" y="76"/>
                                </a:lnTo>
                                <a:lnTo>
                                  <a:pt x="96" y="76"/>
                                </a:lnTo>
                                <a:lnTo>
                                  <a:pt x="101" y="73"/>
                                </a:lnTo>
                                <a:lnTo>
                                  <a:pt x="104" y="72"/>
                                </a:lnTo>
                                <a:lnTo>
                                  <a:pt x="109" y="71"/>
                                </a:lnTo>
                                <a:lnTo>
                                  <a:pt x="114" y="70"/>
                                </a:lnTo>
                                <a:lnTo>
                                  <a:pt x="119" y="70"/>
                                </a:lnTo>
                                <a:lnTo>
                                  <a:pt x="124" y="69"/>
                                </a:lnTo>
                                <a:lnTo>
                                  <a:pt x="128" y="68"/>
                                </a:lnTo>
                                <a:lnTo>
                                  <a:pt x="134" y="67"/>
                                </a:lnTo>
                                <a:lnTo>
                                  <a:pt x="139" y="64"/>
                                </a:lnTo>
                                <a:lnTo>
                                  <a:pt x="143" y="64"/>
                                </a:lnTo>
                                <a:lnTo>
                                  <a:pt x="149" y="63"/>
                                </a:lnTo>
                                <a:lnTo>
                                  <a:pt x="154" y="62"/>
                                </a:lnTo>
                                <a:lnTo>
                                  <a:pt x="159" y="60"/>
                                </a:lnTo>
                                <a:lnTo>
                                  <a:pt x="165" y="59"/>
                                </a:lnTo>
                                <a:lnTo>
                                  <a:pt x="170" y="59"/>
                                </a:lnTo>
                                <a:lnTo>
                                  <a:pt x="176" y="58"/>
                                </a:lnTo>
                                <a:lnTo>
                                  <a:pt x="181" y="55"/>
                                </a:lnTo>
                                <a:lnTo>
                                  <a:pt x="187" y="55"/>
                                </a:lnTo>
                                <a:lnTo>
                                  <a:pt x="192" y="54"/>
                                </a:lnTo>
                                <a:lnTo>
                                  <a:pt x="197" y="53"/>
                                </a:lnTo>
                                <a:lnTo>
                                  <a:pt x="203" y="52"/>
                                </a:lnTo>
                                <a:lnTo>
                                  <a:pt x="209" y="52"/>
                                </a:lnTo>
                                <a:lnTo>
                                  <a:pt x="215" y="51"/>
                                </a:lnTo>
                                <a:lnTo>
                                  <a:pt x="221" y="50"/>
                                </a:lnTo>
                                <a:lnTo>
                                  <a:pt x="225" y="49"/>
                                </a:lnTo>
                                <a:lnTo>
                                  <a:pt x="231" y="49"/>
                                </a:lnTo>
                                <a:lnTo>
                                  <a:pt x="235" y="47"/>
                                </a:lnTo>
                                <a:lnTo>
                                  <a:pt x="241" y="47"/>
                                </a:lnTo>
                                <a:lnTo>
                                  <a:pt x="246" y="46"/>
                                </a:lnTo>
                                <a:lnTo>
                                  <a:pt x="252" y="45"/>
                                </a:lnTo>
                                <a:lnTo>
                                  <a:pt x="256" y="45"/>
                                </a:lnTo>
                                <a:lnTo>
                                  <a:pt x="262" y="45"/>
                                </a:lnTo>
                                <a:lnTo>
                                  <a:pt x="267" y="44"/>
                                </a:lnTo>
                                <a:lnTo>
                                  <a:pt x="272" y="43"/>
                                </a:lnTo>
                                <a:lnTo>
                                  <a:pt x="277" y="43"/>
                                </a:lnTo>
                                <a:lnTo>
                                  <a:pt x="283" y="43"/>
                                </a:lnTo>
                                <a:lnTo>
                                  <a:pt x="287" y="43"/>
                                </a:lnTo>
                                <a:lnTo>
                                  <a:pt x="292" y="43"/>
                                </a:lnTo>
                                <a:lnTo>
                                  <a:pt x="297" y="43"/>
                                </a:lnTo>
                                <a:lnTo>
                                  <a:pt x="301" y="43"/>
                                </a:lnTo>
                                <a:lnTo>
                                  <a:pt x="306" y="43"/>
                                </a:lnTo>
                                <a:lnTo>
                                  <a:pt x="309" y="43"/>
                                </a:lnTo>
                                <a:lnTo>
                                  <a:pt x="314" y="43"/>
                                </a:lnTo>
                                <a:lnTo>
                                  <a:pt x="319" y="43"/>
                                </a:lnTo>
                                <a:lnTo>
                                  <a:pt x="323" y="43"/>
                                </a:lnTo>
                                <a:lnTo>
                                  <a:pt x="327" y="44"/>
                                </a:lnTo>
                                <a:lnTo>
                                  <a:pt x="331" y="44"/>
                                </a:lnTo>
                                <a:lnTo>
                                  <a:pt x="336" y="44"/>
                                </a:lnTo>
                                <a:lnTo>
                                  <a:pt x="339" y="44"/>
                                </a:lnTo>
                                <a:lnTo>
                                  <a:pt x="344" y="44"/>
                                </a:lnTo>
                                <a:lnTo>
                                  <a:pt x="347" y="44"/>
                                </a:lnTo>
                                <a:lnTo>
                                  <a:pt x="352" y="45"/>
                                </a:lnTo>
                                <a:lnTo>
                                  <a:pt x="355" y="45"/>
                                </a:lnTo>
                                <a:lnTo>
                                  <a:pt x="360" y="45"/>
                                </a:lnTo>
                                <a:lnTo>
                                  <a:pt x="364" y="45"/>
                                </a:lnTo>
                                <a:lnTo>
                                  <a:pt x="368" y="46"/>
                                </a:lnTo>
                                <a:lnTo>
                                  <a:pt x="373" y="46"/>
                                </a:lnTo>
                                <a:lnTo>
                                  <a:pt x="376" y="46"/>
                                </a:lnTo>
                                <a:lnTo>
                                  <a:pt x="380" y="46"/>
                                </a:lnTo>
                                <a:lnTo>
                                  <a:pt x="384" y="46"/>
                                </a:lnTo>
                                <a:lnTo>
                                  <a:pt x="387" y="46"/>
                                </a:lnTo>
                                <a:lnTo>
                                  <a:pt x="391" y="47"/>
                                </a:lnTo>
                                <a:lnTo>
                                  <a:pt x="395" y="47"/>
                                </a:lnTo>
                                <a:lnTo>
                                  <a:pt x="398" y="47"/>
                                </a:lnTo>
                                <a:lnTo>
                                  <a:pt x="402" y="47"/>
                                </a:lnTo>
                                <a:lnTo>
                                  <a:pt x="405" y="47"/>
                                </a:lnTo>
                                <a:lnTo>
                                  <a:pt x="408" y="49"/>
                                </a:lnTo>
                                <a:lnTo>
                                  <a:pt x="412" y="49"/>
                                </a:lnTo>
                                <a:lnTo>
                                  <a:pt x="415" y="49"/>
                                </a:lnTo>
                                <a:lnTo>
                                  <a:pt x="418" y="49"/>
                                </a:lnTo>
                                <a:lnTo>
                                  <a:pt x="421" y="49"/>
                                </a:lnTo>
                                <a:lnTo>
                                  <a:pt x="425" y="50"/>
                                </a:lnTo>
                                <a:lnTo>
                                  <a:pt x="430" y="50"/>
                                </a:lnTo>
                                <a:lnTo>
                                  <a:pt x="436" y="50"/>
                                </a:lnTo>
                                <a:lnTo>
                                  <a:pt x="441" y="51"/>
                                </a:lnTo>
                                <a:lnTo>
                                  <a:pt x="447" y="51"/>
                                </a:lnTo>
                                <a:lnTo>
                                  <a:pt x="451" y="51"/>
                                </a:lnTo>
                                <a:lnTo>
                                  <a:pt x="456" y="52"/>
                                </a:lnTo>
                                <a:lnTo>
                                  <a:pt x="459" y="52"/>
                                </a:lnTo>
                                <a:lnTo>
                                  <a:pt x="464" y="53"/>
                                </a:lnTo>
                                <a:lnTo>
                                  <a:pt x="466" y="53"/>
                                </a:lnTo>
                                <a:lnTo>
                                  <a:pt x="470" y="53"/>
                                </a:lnTo>
                                <a:lnTo>
                                  <a:pt x="472" y="53"/>
                                </a:lnTo>
                                <a:lnTo>
                                  <a:pt x="474" y="54"/>
                                </a:lnTo>
                                <a:lnTo>
                                  <a:pt x="477" y="54"/>
                                </a:lnTo>
                                <a:lnTo>
                                  <a:pt x="478" y="54"/>
                                </a:lnTo>
                                <a:lnTo>
                                  <a:pt x="475" y="65"/>
                                </a:lnTo>
                                <a:lnTo>
                                  <a:pt x="473" y="65"/>
                                </a:lnTo>
                                <a:lnTo>
                                  <a:pt x="471" y="64"/>
                                </a:lnTo>
                                <a:lnTo>
                                  <a:pt x="467" y="64"/>
                                </a:lnTo>
                                <a:lnTo>
                                  <a:pt x="465" y="64"/>
                                </a:lnTo>
                                <a:lnTo>
                                  <a:pt x="462" y="64"/>
                                </a:lnTo>
                                <a:lnTo>
                                  <a:pt x="458" y="64"/>
                                </a:lnTo>
                                <a:lnTo>
                                  <a:pt x="453" y="63"/>
                                </a:lnTo>
                                <a:lnTo>
                                  <a:pt x="449" y="63"/>
                                </a:lnTo>
                                <a:lnTo>
                                  <a:pt x="443" y="62"/>
                                </a:lnTo>
                                <a:lnTo>
                                  <a:pt x="438" y="62"/>
                                </a:lnTo>
                                <a:lnTo>
                                  <a:pt x="435" y="62"/>
                                </a:lnTo>
                                <a:lnTo>
                                  <a:pt x="433" y="62"/>
                                </a:lnTo>
                                <a:lnTo>
                                  <a:pt x="429" y="61"/>
                                </a:lnTo>
                                <a:lnTo>
                                  <a:pt x="427" y="61"/>
                                </a:lnTo>
                                <a:lnTo>
                                  <a:pt x="423" y="61"/>
                                </a:lnTo>
                                <a:lnTo>
                                  <a:pt x="420" y="61"/>
                                </a:lnTo>
                                <a:lnTo>
                                  <a:pt x="418" y="61"/>
                                </a:lnTo>
                                <a:lnTo>
                                  <a:pt x="414" y="61"/>
                                </a:lnTo>
                                <a:lnTo>
                                  <a:pt x="411" y="60"/>
                                </a:lnTo>
                                <a:lnTo>
                                  <a:pt x="407" y="60"/>
                                </a:lnTo>
                                <a:lnTo>
                                  <a:pt x="404" y="60"/>
                                </a:lnTo>
                                <a:lnTo>
                                  <a:pt x="400" y="60"/>
                                </a:lnTo>
                                <a:lnTo>
                                  <a:pt x="396" y="59"/>
                                </a:lnTo>
                                <a:lnTo>
                                  <a:pt x="393" y="59"/>
                                </a:lnTo>
                                <a:lnTo>
                                  <a:pt x="389" y="59"/>
                                </a:lnTo>
                                <a:lnTo>
                                  <a:pt x="385" y="59"/>
                                </a:lnTo>
                                <a:lnTo>
                                  <a:pt x="382" y="59"/>
                                </a:lnTo>
                                <a:lnTo>
                                  <a:pt x="378" y="59"/>
                                </a:lnTo>
                                <a:lnTo>
                                  <a:pt x="374" y="59"/>
                                </a:lnTo>
                                <a:lnTo>
                                  <a:pt x="370" y="59"/>
                                </a:lnTo>
                                <a:lnTo>
                                  <a:pt x="367" y="59"/>
                                </a:lnTo>
                                <a:lnTo>
                                  <a:pt x="362" y="59"/>
                                </a:lnTo>
                                <a:lnTo>
                                  <a:pt x="359" y="59"/>
                                </a:lnTo>
                                <a:lnTo>
                                  <a:pt x="355" y="59"/>
                                </a:lnTo>
                                <a:lnTo>
                                  <a:pt x="352" y="58"/>
                                </a:lnTo>
                                <a:lnTo>
                                  <a:pt x="347" y="58"/>
                                </a:lnTo>
                                <a:lnTo>
                                  <a:pt x="343" y="58"/>
                                </a:lnTo>
                                <a:lnTo>
                                  <a:pt x="339" y="58"/>
                                </a:lnTo>
                                <a:lnTo>
                                  <a:pt x="336" y="58"/>
                                </a:lnTo>
                                <a:lnTo>
                                  <a:pt x="331" y="58"/>
                                </a:lnTo>
                                <a:lnTo>
                                  <a:pt x="328" y="58"/>
                                </a:lnTo>
                                <a:lnTo>
                                  <a:pt x="324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2" y="58"/>
                                </a:lnTo>
                                <a:lnTo>
                                  <a:pt x="308" y="59"/>
                                </a:lnTo>
                                <a:lnTo>
                                  <a:pt x="304" y="59"/>
                                </a:lnTo>
                                <a:lnTo>
                                  <a:pt x="300" y="59"/>
                                </a:lnTo>
                                <a:lnTo>
                                  <a:pt x="297" y="59"/>
                                </a:lnTo>
                                <a:lnTo>
                                  <a:pt x="293" y="59"/>
                                </a:lnTo>
                                <a:lnTo>
                                  <a:pt x="289" y="59"/>
                                </a:lnTo>
                                <a:lnTo>
                                  <a:pt x="285" y="59"/>
                                </a:lnTo>
                                <a:lnTo>
                                  <a:pt x="280" y="59"/>
                                </a:lnTo>
                                <a:lnTo>
                                  <a:pt x="276" y="60"/>
                                </a:lnTo>
                                <a:lnTo>
                                  <a:pt x="271" y="60"/>
                                </a:lnTo>
                                <a:lnTo>
                                  <a:pt x="267" y="60"/>
                                </a:lnTo>
                                <a:lnTo>
                                  <a:pt x="262" y="61"/>
                                </a:lnTo>
                                <a:lnTo>
                                  <a:pt x="259" y="62"/>
                                </a:lnTo>
                                <a:lnTo>
                                  <a:pt x="253" y="62"/>
                                </a:lnTo>
                                <a:lnTo>
                                  <a:pt x="248" y="63"/>
                                </a:lnTo>
                                <a:lnTo>
                                  <a:pt x="242" y="63"/>
                                </a:lnTo>
                                <a:lnTo>
                                  <a:pt x="238" y="64"/>
                                </a:lnTo>
                                <a:lnTo>
                                  <a:pt x="232" y="64"/>
                                </a:lnTo>
                                <a:lnTo>
                                  <a:pt x="227" y="65"/>
                                </a:lnTo>
                                <a:lnTo>
                                  <a:pt x="222" y="67"/>
                                </a:lnTo>
                                <a:lnTo>
                                  <a:pt x="217" y="68"/>
                                </a:lnTo>
                                <a:lnTo>
                                  <a:pt x="211" y="69"/>
                                </a:lnTo>
                                <a:lnTo>
                                  <a:pt x="207" y="70"/>
                                </a:lnTo>
                                <a:lnTo>
                                  <a:pt x="201" y="70"/>
                                </a:lnTo>
                                <a:lnTo>
                                  <a:pt x="195" y="71"/>
                                </a:lnTo>
                                <a:lnTo>
                                  <a:pt x="189" y="72"/>
                                </a:lnTo>
                                <a:lnTo>
                                  <a:pt x="185" y="73"/>
                                </a:lnTo>
                                <a:lnTo>
                                  <a:pt x="179" y="74"/>
                                </a:lnTo>
                                <a:lnTo>
                                  <a:pt x="173" y="76"/>
                                </a:lnTo>
                                <a:lnTo>
                                  <a:pt x="167" y="77"/>
                                </a:lnTo>
                                <a:lnTo>
                                  <a:pt x="163" y="78"/>
                                </a:lnTo>
                                <a:lnTo>
                                  <a:pt x="157" y="80"/>
                                </a:lnTo>
                                <a:lnTo>
                                  <a:pt x="151" y="81"/>
                                </a:lnTo>
                                <a:lnTo>
                                  <a:pt x="146" y="82"/>
                                </a:lnTo>
                                <a:lnTo>
                                  <a:pt x="141" y="83"/>
                                </a:lnTo>
                                <a:lnTo>
                                  <a:pt x="135" y="85"/>
                                </a:lnTo>
                                <a:lnTo>
                                  <a:pt x="131" y="86"/>
                                </a:lnTo>
                                <a:lnTo>
                                  <a:pt x="125" y="87"/>
                                </a:lnTo>
                                <a:lnTo>
                                  <a:pt x="120" y="88"/>
                                </a:lnTo>
                                <a:lnTo>
                                  <a:pt x="114" y="89"/>
                                </a:lnTo>
                                <a:lnTo>
                                  <a:pt x="110" y="91"/>
                                </a:lnTo>
                                <a:lnTo>
                                  <a:pt x="105" y="91"/>
                                </a:lnTo>
                                <a:lnTo>
                                  <a:pt x="101" y="92"/>
                                </a:lnTo>
                                <a:lnTo>
                                  <a:pt x="96" y="94"/>
                                </a:lnTo>
                                <a:lnTo>
                                  <a:pt x="91" y="96"/>
                                </a:lnTo>
                                <a:lnTo>
                                  <a:pt x="87" y="96"/>
                                </a:lnTo>
                                <a:lnTo>
                                  <a:pt x="82" y="97"/>
                                </a:lnTo>
                                <a:lnTo>
                                  <a:pt x="78" y="98"/>
                                </a:lnTo>
                                <a:lnTo>
                                  <a:pt x="74" y="99"/>
                                </a:lnTo>
                                <a:lnTo>
                                  <a:pt x="69" y="100"/>
                                </a:lnTo>
                                <a:lnTo>
                                  <a:pt x="66" y="101"/>
                                </a:lnTo>
                                <a:lnTo>
                                  <a:pt x="63" y="101"/>
                                </a:lnTo>
                                <a:lnTo>
                                  <a:pt x="59" y="104"/>
                                </a:lnTo>
                                <a:lnTo>
                                  <a:pt x="56" y="104"/>
                                </a:lnTo>
                                <a:lnTo>
                                  <a:pt x="52" y="105"/>
                                </a:lnTo>
                                <a:lnTo>
                                  <a:pt x="50" y="105"/>
                                </a:lnTo>
                                <a:lnTo>
                                  <a:pt x="46" y="106"/>
                                </a:lnTo>
                                <a:lnTo>
                                  <a:pt x="42" y="107"/>
                                </a:lnTo>
                                <a:lnTo>
                                  <a:pt x="37" y="109"/>
                                </a:lnTo>
                                <a:lnTo>
                                  <a:pt x="34" y="109"/>
                                </a:lnTo>
                                <a:lnTo>
                                  <a:pt x="31" y="110"/>
                                </a:lnTo>
                                <a:lnTo>
                                  <a:pt x="30" y="112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0"/>
                                </a:lnTo>
                                <a:lnTo>
                                  <a:pt x="38" y="110"/>
                                </a:lnTo>
                                <a:lnTo>
                                  <a:pt x="41" y="109"/>
                                </a:lnTo>
                                <a:lnTo>
                                  <a:pt x="43" y="109"/>
                                </a:lnTo>
                                <a:lnTo>
                                  <a:pt x="45" y="108"/>
                                </a:lnTo>
                                <a:lnTo>
                                  <a:pt x="49" y="108"/>
                                </a:lnTo>
                                <a:lnTo>
                                  <a:pt x="51" y="107"/>
                                </a:lnTo>
                                <a:lnTo>
                                  <a:pt x="54" y="107"/>
                                </a:lnTo>
                                <a:lnTo>
                                  <a:pt x="58" y="107"/>
                                </a:lnTo>
                                <a:lnTo>
                                  <a:pt x="63" y="107"/>
                                </a:lnTo>
                                <a:lnTo>
                                  <a:pt x="66" y="106"/>
                                </a:lnTo>
                                <a:lnTo>
                                  <a:pt x="69" y="105"/>
                                </a:lnTo>
                                <a:lnTo>
                                  <a:pt x="74" y="104"/>
                                </a:lnTo>
                                <a:lnTo>
                                  <a:pt x="79" y="104"/>
                                </a:lnTo>
                                <a:lnTo>
                                  <a:pt x="83" y="103"/>
                                </a:lnTo>
                                <a:lnTo>
                                  <a:pt x="88" y="101"/>
                                </a:lnTo>
                                <a:lnTo>
                                  <a:pt x="93" y="101"/>
                                </a:lnTo>
                                <a:lnTo>
                                  <a:pt x="97" y="101"/>
                                </a:lnTo>
                                <a:lnTo>
                                  <a:pt x="102" y="100"/>
                                </a:lnTo>
                                <a:lnTo>
                                  <a:pt x="106" y="99"/>
                                </a:lnTo>
                                <a:lnTo>
                                  <a:pt x="112" y="98"/>
                                </a:lnTo>
                                <a:lnTo>
                                  <a:pt x="118" y="98"/>
                                </a:lnTo>
                                <a:lnTo>
                                  <a:pt x="122" y="97"/>
                                </a:lnTo>
                                <a:lnTo>
                                  <a:pt x="128" y="97"/>
                                </a:lnTo>
                                <a:lnTo>
                                  <a:pt x="134" y="96"/>
                                </a:lnTo>
                                <a:lnTo>
                                  <a:pt x="140" y="96"/>
                                </a:lnTo>
                                <a:lnTo>
                                  <a:pt x="144" y="95"/>
                                </a:lnTo>
                                <a:lnTo>
                                  <a:pt x="150" y="94"/>
                                </a:lnTo>
                                <a:lnTo>
                                  <a:pt x="156" y="92"/>
                                </a:lnTo>
                                <a:lnTo>
                                  <a:pt x="162" y="91"/>
                                </a:lnTo>
                                <a:lnTo>
                                  <a:pt x="167" y="91"/>
                                </a:lnTo>
                                <a:lnTo>
                                  <a:pt x="173" y="90"/>
                                </a:lnTo>
                                <a:lnTo>
                                  <a:pt x="179" y="89"/>
                                </a:lnTo>
                                <a:lnTo>
                                  <a:pt x="185" y="89"/>
                                </a:lnTo>
                                <a:lnTo>
                                  <a:pt x="191" y="88"/>
                                </a:lnTo>
                                <a:lnTo>
                                  <a:pt x="196" y="87"/>
                                </a:lnTo>
                                <a:lnTo>
                                  <a:pt x="202" y="86"/>
                                </a:lnTo>
                                <a:lnTo>
                                  <a:pt x="208" y="86"/>
                                </a:lnTo>
                                <a:lnTo>
                                  <a:pt x="212" y="85"/>
                                </a:lnTo>
                                <a:lnTo>
                                  <a:pt x="218" y="85"/>
                                </a:lnTo>
                                <a:lnTo>
                                  <a:pt x="224" y="83"/>
                                </a:lnTo>
                                <a:lnTo>
                                  <a:pt x="230" y="83"/>
                                </a:lnTo>
                                <a:lnTo>
                                  <a:pt x="235" y="82"/>
                                </a:lnTo>
                                <a:lnTo>
                                  <a:pt x="240" y="82"/>
                                </a:lnTo>
                                <a:lnTo>
                                  <a:pt x="246" y="81"/>
                                </a:lnTo>
                                <a:lnTo>
                                  <a:pt x="250" y="80"/>
                                </a:lnTo>
                                <a:lnTo>
                                  <a:pt x="255" y="80"/>
                                </a:lnTo>
                                <a:lnTo>
                                  <a:pt x="260" y="80"/>
                                </a:lnTo>
                                <a:lnTo>
                                  <a:pt x="264" y="79"/>
                                </a:lnTo>
                                <a:lnTo>
                                  <a:pt x="270" y="79"/>
                                </a:lnTo>
                                <a:lnTo>
                                  <a:pt x="275" y="78"/>
                                </a:lnTo>
                                <a:lnTo>
                                  <a:pt x="279" y="78"/>
                                </a:lnTo>
                                <a:lnTo>
                                  <a:pt x="283" y="77"/>
                                </a:lnTo>
                                <a:lnTo>
                                  <a:pt x="287" y="77"/>
                                </a:lnTo>
                                <a:lnTo>
                                  <a:pt x="291" y="77"/>
                                </a:lnTo>
                                <a:lnTo>
                                  <a:pt x="295" y="77"/>
                                </a:lnTo>
                                <a:lnTo>
                                  <a:pt x="299" y="77"/>
                                </a:lnTo>
                                <a:lnTo>
                                  <a:pt x="302" y="77"/>
                                </a:lnTo>
                                <a:lnTo>
                                  <a:pt x="306" y="76"/>
                                </a:lnTo>
                                <a:lnTo>
                                  <a:pt x="308" y="76"/>
                                </a:lnTo>
                                <a:lnTo>
                                  <a:pt x="312" y="76"/>
                                </a:lnTo>
                                <a:lnTo>
                                  <a:pt x="315" y="76"/>
                                </a:lnTo>
                                <a:lnTo>
                                  <a:pt x="319" y="76"/>
                                </a:lnTo>
                                <a:lnTo>
                                  <a:pt x="322" y="76"/>
                                </a:lnTo>
                                <a:lnTo>
                                  <a:pt x="325" y="76"/>
                                </a:lnTo>
                                <a:lnTo>
                                  <a:pt x="330" y="76"/>
                                </a:lnTo>
                                <a:lnTo>
                                  <a:pt x="332" y="74"/>
                                </a:lnTo>
                                <a:lnTo>
                                  <a:pt x="336" y="74"/>
                                </a:lnTo>
                                <a:lnTo>
                                  <a:pt x="340" y="74"/>
                                </a:lnTo>
                                <a:lnTo>
                                  <a:pt x="344" y="74"/>
                                </a:lnTo>
                                <a:lnTo>
                                  <a:pt x="347" y="74"/>
                                </a:lnTo>
                                <a:lnTo>
                                  <a:pt x="351" y="74"/>
                                </a:lnTo>
                                <a:lnTo>
                                  <a:pt x="354" y="74"/>
                                </a:lnTo>
                                <a:lnTo>
                                  <a:pt x="358" y="74"/>
                                </a:lnTo>
                                <a:lnTo>
                                  <a:pt x="361" y="74"/>
                                </a:lnTo>
                                <a:lnTo>
                                  <a:pt x="365" y="74"/>
                                </a:lnTo>
                                <a:lnTo>
                                  <a:pt x="368" y="74"/>
                                </a:lnTo>
                                <a:lnTo>
                                  <a:pt x="372" y="74"/>
                                </a:lnTo>
                                <a:lnTo>
                                  <a:pt x="375" y="74"/>
                                </a:lnTo>
                                <a:lnTo>
                                  <a:pt x="378" y="74"/>
                                </a:lnTo>
                                <a:lnTo>
                                  <a:pt x="382" y="74"/>
                                </a:lnTo>
                                <a:lnTo>
                                  <a:pt x="385" y="74"/>
                                </a:lnTo>
                                <a:lnTo>
                                  <a:pt x="389" y="74"/>
                                </a:lnTo>
                                <a:lnTo>
                                  <a:pt x="392" y="74"/>
                                </a:lnTo>
                                <a:lnTo>
                                  <a:pt x="396" y="74"/>
                                </a:lnTo>
                                <a:lnTo>
                                  <a:pt x="399" y="74"/>
                                </a:lnTo>
                                <a:lnTo>
                                  <a:pt x="403" y="74"/>
                                </a:lnTo>
                                <a:lnTo>
                                  <a:pt x="406" y="74"/>
                                </a:lnTo>
                                <a:lnTo>
                                  <a:pt x="408" y="74"/>
                                </a:lnTo>
                                <a:lnTo>
                                  <a:pt x="412" y="76"/>
                                </a:lnTo>
                                <a:lnTo>
                                  <a:pt x="415" y="76"/>
                                </a:lnTo>
                                <a:lnTo>
                                  <a:pt x="418" y="76"/>
                                </a:lnTo>
                                <a:lnTo>
                                  <a:pt x="421" y="76"/>
                                </a:lnTo>
                                <a:lnTo>
                                  <a:pt x="423" y="76"/>
                                </a:lnTo>
                                <a:lnTo>
                                  <a:pt x="429" y="76"/>
                                </a:lnTo>
                                <a:lnTo>
                                  <a:pt x="435" y="76"/>
                                </a:lnTo>
                                <a:lnTo>
                                  <a:pt x="440" y="76"/>
                                </a:lnTo>
                                <a:lnTo>
                                  <a:pt x="444" y="76"/>
                                </a:lnTo>
                                <a:lnTo>
                                  <a:pt x="449" y="76"/>
                                </a:lnTo>
                                <a:lnTo>
                                  <a:pt x="453" y="76"/>
                                </a:lnTo>
                                <a:lnTo>
                                  <a:pt x="456" y="76"/>
                                </a:lnTo>
                                <a:lnTo>
                                  <a:pt x="459" y="76"/>
                                </a:lnTo>
                                <a:lnTo>
                                  <a:pt x="462" y="76"/>
                                </a:lnTo>
                                <a:lnTo>
                                  <a:pt x="465" y="76"/>
                                </a:lnTo>
                                <a:lnTo>
                                  <a:pt x="467" y="76"/>
                                </a:lnTo>
                                <a:lnTo>
                                  <a:pt x="470" y="77"/>
                                </a:lnTo>
                                <a:lnTo>
                                  <a:pt x="470" y="79"/>
                                </a:lnTo>
                                <a:lnTo>
                                  <a:pt x="472" y="83"/>
                                </a:lnTo>
                                <a:lnTo>
                                  <a:pt x="472" y="86"/>
                                </a:lnTo>
                                <a:lnTo>
                                  <a:pt x="472" y="88"/>
                                </a:lnTo>
                                <a:lnTo>
                                  <a:pt x="471" y="89"/>
                                </a:lnTo>
                                <a:lnTo>
                                  <a:pt x="468" y="90"/>
                                </a:lnTo>
                                <a:lnTo>
                                  <a:pt x="465" y="89"/>
                                </a:lnTo>
                                <a:lnTo>
                                  <a:pt x="460" y="89"/>
                                </a:lnTo>
                                <a:lnTo>
                                  <a:pt x="457" y="88"/>
                                </a:lnTo>
                                <a:lnTo>
                                  <a:pt x="455" y="88"/>
                                </a:lnTo>
                                <a:lnTo>
                                  <a:pt x="450" y="88"/>
                                </a:lnTo>
                                <a:lnTo>
                                  <a:pt x="447" y="88"/>
                                </a:lnTo>
                                <a:lnTo>
                                  <a:pt x="441" y="88"/>
                                </a:lnTo>
                                <a:lnTo>
                                  <a:pt x="436" y="88"/>
                                </a:lnTo>
                                <a:lnTo>
                                  <a:pt x="432" y="88"/>
                                </a:lnTo>
                                <a:lnTo>
                                  <a:pt x="426" y="88"/>
                                </a:lnTo>
                                <a:lnTo>
                                  <a:pt x="423" y="88"/>
                                </a:lnTo>
                                <a:lnTo>
                                  <a:pt x="420" y="88"/>
                                </a:lnTo>
                                <a:lnTo>
                                  <a:pt x="418" y="88"/>
                                </a:lnTo>
                                <a:lnTo>
                                  <a:pt x="414" y="88"/>
                                </a:lnTo>
                                <a:lnTo>
                                  <a:pt x="412" y="88"/>
                                </a:lnTo>
                                <a:lnTo>
                                  <a:pt x="408" y="88"/>
                                </a:lnTo>
                                <a:lnTo>
                                  <a:pt x="405" y="88"/>
                                </a:lnTo>
                                <a:lnTo>
                                  <a:pt x="403" y="88"/>
                                </a:lnTo>
                                <a:lnTo>
                                  <a:pt x="399" y="88"/>
                                </a:lnTo>
                                <a:lnTo>
                                  <a:pt x="396" y="88"/>
                                </a:lnTo>
                                <a:lnTo>
                                  <a:pt x="392" y="88"/>
                                </a:lnTo>
                                <a:lnTo>
                                  <a:pt x="389" y="88"/>
                                </a:lnTo>
                                <a:lnTo>
                                  <a:pt x="385" y="88"/>
                                </a:lnTo>
                                <a:lnTo>
                                  <a:pt x="382" y="88"/>
                                </a:lnTo>
                                <a:lnTo>
                                  <a:pt x="378" y="88"/>
                                </a:lnTo>
                                <a:lnTo>
                                  <a:pt x="375" y="88"/>
                                </a:lnTo>
                                <a:lnTo>
                                  <a:pt x="372" y="88"/>
                                </a:lnTo>
                                <a:lnTo>
                                  <a:pt x="368" y="88"/>
                                </a:lnTo>
                                <a:lnTo>
                                  <a:pt x="365" y="88"/>
                                </a:lnTo>
                                <a:lnTo>
                                  <a:pt x="361" y="88"/>
                                </a:lnTo>
                                <a:lnTo>
                                  <a:pt x="358" y="88"/>
                                </a:lnTo>
                                <a:lnTo>
                                  <a:pt x="354" y="88"/>
                                </a:lnTo>
                                <a:lnTo>
                                  <a:pt x="351" y="88"/>
                                </a:lnTo>
                                <a:lnTo>
                                  <a:pt x="347" y="88"/>
                                </a:lnTo>
                                <a:lnTo>
                                  <a:pt x="344" y="88"/>
                                </a:lnTo>
                                <a:lnTo>
                                  <a:pt x="340" y="88"/>
                                </a:lnTo>
                                <a:lnTo>
                                  <a:pt x="336" y="88"/>
                                </a:lnTo>
                                <a:lnTo>
                                  <a:pt x="334" y="88"/>
                                </a:lnTo>
                                <a:lnTo>
                                  <a:pt x="330" y="88"/>
                                </a:lnTo>
                                <a:lnTo>
                                  <a:pt x="325" y="89"/>
                                </a:lnTo>
                                <a:lnTo>
                                  <a:pt x="322" y="89"/>
                                </a:lnTo>
                                <a:lnTo>
                                  <a:pt x="320" y="89"/>
                                </a:lnTo>
                                <a:lnTo>
                                  <a:pt x="315" y="89"/>
                                </a:lnTo>
                                <a:lnTo>
                                  <a:pt x="313" y="89"/>
                                </a:lnTo>
                                <a:lnTo>
                                  <a:pt x="308" y="89"/>
                                </a:lnTo>
                                <a:lnTo>
                                  <a:pt x="306" y="90"/>
                                </a:lnTo>
                                <a:lnTo>
                                  <a:pt x="302" y="90"/>
                                </a:lnTo>
                                <a:lnTo>
                                  <a:pt x="299" y="90"/>
                                </a:lnTo>
                                <a:lnTo>
                                  <a:pt x="297" y="90"/>
                                </a:lnTo>
                                <a:lnTo>
                                  <a:pt x="293" y="91"/>
                                </a:lnTo>
                                <a:lnTo>
                                  <a:pt x="290" y="91"/>
                                </a:lnTo>
                                <a:lnTo>
                                  <a:pt x="286" y="91"/>
                                </a:lnTo>
                                <a:lnTo>
                                  <a:pt x="282" y="91"/>
                                </a:lnTo>
                                <a:lnTo>
                                  <a:pt x="278" y="91"/>
                                </a:lnTo>
                                <a:lnTo>
                                  <a:pt x="274" y="91"/>
                                </a:lnTo>
                                <a:lnTo>
                                  <a:pt x="270" y="92"/>
                                </a:lnTo>
                                <a:lnTo>
                                  <a:pt x="264" y="92"/>
                                </a:lnTo>
                                <a:lnTo>
                                  <a:pt x="261" y="94"/>
                                </a:lnTo>
                                <a:lnTo>
                                  <a:pt x="255" y="94"/>
                                </a:lnTo>
                                <a:lnTo>
                                  <a:pt x="250" y="95"/>
                                </a:lnTo>
                                <a:lnTo>
                                  <a:pt x="246" y="95"/>
                                </a:lnTo>
                                <a:lnTo>
                                  <a:pt x="240" y="96"/>
                                </a:lnTo>
                                <a:lnTo>
                                  <a:pt x="234" y="96"/>
                                </a:lnTo>
                                <a:lnTo>
                                  <a:pt x="230" y="97"/>
                                </a:lnTo>
                                <a:lnTo>
                                  <a:pt x="224" y="97"/>
                                </a:lnTo>
                                <a:lnTo>
                                  <a:pt x="219" y="98"/>
                                </a:lnTo>
                                <a:lnTo>
                                  <a:pt x="212" y="99"/>
                                </a:lnTo>
                                <a:lnTo>
                                  <a:pt x="207" y="100"/>
                                </a:lnTo>
                                <a:lnTo>
                                  <a:pt x="201" y="100"/>
                                </a:lnTo>
                                <a:lnTo>
                                  <a:pt x="195" y="101"/>
                                </a:lnTo>
                                <a:lnTo>
                                  <a:pt x="188" y="101"/>
                                </a:lnTo>
                                <a:lnTo>
                                  <a:pt x="184" y="103"/>
                                </a:lnTo>
                                <a:lnTo>
                                  <a:pt x="177" y="104"/>
                                </a:lnTo>
                                <a:lnTo>
                                  <a:pt x="171" y="105"/>
                                </a:lnTo>
                                <a:lnTo>
                                  <a:pt x="165" y="106"/>
                                </a:lnTo>
                                <a:lnTo>
                                  <a:pt x="158" y="107"/>
                                </a:lnTo>
                                <a:lnTo>
                                  <a:pt x="152" y="107"/>
                                </a:lnTo>
                                <a:lnTo>
                                  <a:pt x="146" y="108"/>
                                </a:lnTo>
                                <a:lnTo>
                                  <a:pt x="140" y="109"/>
                                </a:lnTo>
                                <a:lnTo>
                                  <a:pt x="134" y="110"/>
                                </a:lnTo>
                                <a:lnTo>
                                  <a:pt x="128" y="112"/>
                                </a:lnTo>
                                <a:lnTo>
                                  <a:pt x="122" y="113"/>
                                </a:lnTo>
                                <a:lnTo>
                                  <a:pt x="116" y="114"/>
                                </a:lnTo>
                                <a:lnTo>
                                  <a:pt x="110" y="114"/>
                                </a:lnTo>
                                <a:lnTo>
                                  <a:pt x="104" y="115"/>
                                </a:lnTo>
                                <a:lnTo>
                                  <a:pt x="98" y="116"/>
                                </a:lnTo>
                                <a:lnTo>
                                  <a:pt x="91" y="116"/>
                                </a:lnTo>
                                <a:lnTo>
                                  <a:pt x="87" y="117"/>
                                </a:lnTo>
                                <a:lnTo>
                                  <a:pt x="81" y="118"/>
                                </a:lnTo>
                                <a:lnTo>
                                  <a:pt x="75" y="119"/>
                                </a:lnTo>
                                <a:lnTo>
                                  <a:pt x="69" y="119"/>
                                </a:lnTo>
                                <a:lnTo>
                                  <a:pt x="65" y="121"/>
                                </a:lnTo>
                                <a:lnTo>
                                  <a:pt x="60" y="122"/>
                                </a:lnTo>
                                <a:lnTo>
                                  <a:pt x="56" y="123"/>
                                </a:lnTo>
                                <a:lnTo>
                                  <a:pt x="51" y="123"/>
                                </a:lnTo>
                                <a:lnTo>
                                  <a:pt x="45" y="124"/>
                                </a:lnTo>
                                <a:lnTo>
                                  <a:pt x="41" y="124"/>
                                </a:lnTo>
                                <a:lnTo>
                                  <a:pt x="37" y="125"/>
                                </a:lnTo>
                                <a:lnTo>
                                  <a:pt x="33" y="125"/>
                                </a:lnTo>
                                <a:lnTo>
                                  <a:pt x="29" y="126"/>
                                </a:lnTo>
                                <a:lnTo>
                                  <a:pt x="26" y="126"/>
                                </a:lnTo>
                                <a:lnTo>
                                  <a:pt x="22" y="127"/>
                                </a:lnTo>
                                <a:lnTo>
                                  <a:pt x="19" y="127"/>
                                </a:lnTo>
                                <a:lnTo>
                                  <a:pt x="16" y="128"/>
                                </a:lnTo>
                                <a:lnTo>
                                  <a:pt x="14" y="128"/>
                                </a:lnTo>
                                <a:lnTo>
                                  <a:pt x="12" y="130"/>
                                </a:lnTo>
                                <a:lnTo>
                                  <a:pt x="7" y="130"/>
                                </a:lnTo>
                                <a:lnTo>
                                  <a:pt x="4" y="131"/>
                                </a:lnTo>
                                <a:lnTo>
                                  <a:pt x="3" y="131"/>
                                </a:lnTo>
                                <a:lnTo>
                                  <a:pt x="3" y="132"/>
                                </a:lnTo>
                                <a:lnTo>
                                  <a:pt x="1" y="130"/>
                                </a:lnTo>
                                <a:lnTo>
                                  <a:pt x="0" y="126"/>
                                </a:lnTo>
                                <a:lnTo>
                                  <a:pt x="0" y="124"/>
                                </a:lnTo>
                                <a:lnTo>
                                  <a:pt x="3" y="122"/>
                                </a:lnTo>
                                <a:lnTo>
                                  <a:pt x="4" y="121"/>
                                </a:lnTo>
                                <a:lnTo>
                                  <a:pt x="6" y="119"/>
                                </a:lnTo>
                                <a:lnTo>
                                  <a:pt x="8" y="119"/>
                                </a:lnTo>
                                <a:lnTo>
                                  <a:pt x="13" y="118"/>
                                </a:lnTo>
                                <a:lnTo>
                                  <a:pt x="12" y="118"/>
                                </a:lnTo>
                                <a:lnTo>
                                  <a:pt x="9" y="117"/>
                                </a:lnTo>
                                <a:lnTo>
                                  <a:pt x="8" y="115"/>
                                </a:lnTo>
                                <a:lnTo>
                                  <a:pt x="7" y="114"/>
                                </a:lnTo>
                                <a:lnTo>
                                  <a:pt x="7" y="110"/>
                                </a:lnTo>
                                <a:lnTo>
                                  <a:pt x="9" y="107"/>
                                </a:lnTo>
                                <a:lnTo>
                                  <a:pt x="12" y="106"/>
                                </a:lnTo>
                                <a:lnTo>
                                  <a:pt x="15" y="104"/>
                                </a:lnTo>
                                <a:lnTo>
                                  <a:pt x="18" y="103"/>
                                </a:lnTo>
                                <a:lnTo>
                                  <a:pt x="20" y="103"/>
                                </a:lnTo>
                                <a:lnTo>
                                  <a:pt x="22" y="101"/>
                                </a:lnTo>
                                <a:lnTo>
                                  <a:pt x="26" y="101"/>
                                </a:lnTo>
                                <a:lnTo>
                                  <a:pt x="24" y="101"/>
                                </a:lnTo>
                                <a:lnTo>
                                  <a:pt x="23" y="101"/>
                                </a:lnTo>
                                <a:lnTo>
                                  <a:pt x="20" y="101"/>
                                </a:lnTo>
                                <a:lnTo>
                                  <a:pt x="18" y="101"/>
                                </a:lnTo>
                                <a:lnTo>
                                  <a:pt x="14" y="100"/>
                                </a:lnTo>
                                <a:lnTo>
                                  <a:pt x="12" y="99"/>
                                </a:lnTo>
                                <a:lnTo>
                                  <a:pt x="8" y="98"/>
                                </a:lnTo>
                                <a:lnTo>
                                  <a:pt x="7" y="97"/>
                                </a:lnTo>
                                <a:lnTo>
                                  <a:pt x="11" y="87"/>
                                </a:lnTo>
                                <a:lnTo>
                                  <a:pt x="11" y="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Freeform 181"/>
                        <wps:cNvSpPr>
                          <a:spLocks/>
                        </wps:cNvSpPr>
                        <wps:spPr bwMode="auto">
                          <a:xfrm>
                            <a:off x="92075" y="265430"/>
                            <a:ext cx="4445" cy="3810"/>
                          </a:xfrm>
                          <a:custGeom>
                            <a:avLst/>
                            <a:gdLst>
                              <a:gd name="T0" fmla="*/ 20 w 20"/>
                              <a:gd name="T1" fmla="*/ 15 h 18"/>
                              <a:gd name="T2" fmla="*/ 18 w 20"/>
                              <a:gd name="T3" fmla="*/ 12 h 18"/>
                              <a:gd name="T4" fmla="*/ 17 w 20"/>
                              <a:gd name="T5" fmla="*/ 10 h 18"/>
                              <a:gd name="T6" fmla="*/ 15 w 20"/>
                              <a:gd name="T7" fmla="*/ 8 h 18"/>
                              <a:gd name="T8" fmla="*/ 13 w 20"/>
                              <a:gd name="T9" fmla="*/ 6 h 18"/>
                              <a:gd name="T10" fmla="*/ 9 w 20"/>
                              <a:gd name="T11" fmla="*/ 1 h 18"/>
                              <a:gd name="T12" fmla="*/ 6 w 20"/>
                              <a:gd name="T13" fmla="*/ 0 h 18"/>
                              <a:gd name="T14" fmla="*/ 3 w 20"/>
                              <a:gd name="T15" fmla="*/ 1 h 18"/>
                              <a:gd name="T16" fmla="*/ 1 w 20"/>
                              <a:gd name="T17" fmla="*/ 4 h 18"/>
                              <a:gd name="T18" fmla="*/ 0 w 20"/>
                              <a:gd name="T19" fmla="*/ 6 h 18"/>
                              <a:gd name="T20" fmla="*/ 0 w 20"/>
                              <a:gd name="T21" fmla="*/ 9 h 18"/>
                              <a:gd name="T22" fmla="*/ 3 w 20"/>
                              <a:gd name="T23" fmla="*/ 11 h 18"/>
                              <a:gd name="T24" fmla="*/ 6 w 20"/>
                              <a:gd name="T25" fmla="*/ 15 h 18"/>
                              <a:gd name="T26" fmla="*/ 9 w 20"/>
                              <a:gd name="T27" fmla="*/ 17 h 18"/>
                              <a:gd name="T28" fmla="*/ 13 w 20"/>
                              <a:gd name="T29" fmla="*/ 18 h 18"/>
                              <a:gd name="T30" fmla="*/ 16 w 20"/>
                              <a:gd name="T31" fmla="*/ 17 h 18"/>
                              <a:gd name="T32" fmla="*/ 17 w 20"/>
                              <a:gd name="T33" fmla="*/ 16 h 18"/>
                              <a:gd name="T34" fmla="*/ 20 w 20"/>
                              <a:gd name="T35" fmla="*/ 15 h 18"/>
                              <a:gd name="T36" fmla="*/ 20 w 20"/>
                              <a:gd name="T37" fmla="*/ 15 h 18"/>
                              <a:gd name="T38" fmla="*/ 20 w 20"/>
                              <a:gd name="T39" fmla="*/ 15 h 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0" h="18">
                                <a:moveTo>
                                  <a:pt x="20" y="15"/>
                                </a:moveTo>
                                <a:lnTo>
                                  <a:pt x="18" y="12"/>
                                </a:lnTo>
                                <a:lnTo>
                                  <a:pt x="17" y="10"/>
                                </a:lnTo>
                                <a:lnTo>
                                  <a:pt x="15" y="8"/>
                                </a:lnTo>
                                <a:lnTo>
                                  <a:pt x="13" y="6"/>
                                </a:lnTo>
                                <a:lnTo>
                                  <a:pt x="9" y="1"/>
                                </a:lnTo>
                                <a:lnTo>
                                  <a:pt x="6" y="0"/>
                                </a:lnTo>
                                <a:lnTo>
                                  <a:pt x="3" y="1"/>
                                </a:lnTo>
                                <a:lnTo>
                                  <a:pt x="1" y="4"/>
                                </a:lnTo>
                                <a:lnTo>
                                  <a:pt x="0" y="6"/>
                                </a:lnTo>
                                <a:lnTo>
                                  <a:pt x="0" y="9"/>
                                </a:lnTo>
                                <a:lnTo>
                                  <a:pt x="3" y="11"/>
                                </a:lnTo>
                                <a:lnTo>
                                  <a:pt x="6" y="15"/>
                                </a:lnTo>
                                <a:lnTo>
                                  <a:pt x="9" y="17"/>
                                </a:lnTo>
                                <a:lnTo>
                                  <a:pt x="13" y="18"/>
                                </a:lnTo>
                                <a:lnTo>
                                  <a:pt x="16" y="17"/>
                                </a:lnTo>
                                <a:lnTo>
                                  <a:pt x="17" y="16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Freeform 182"/>
                        <wps:cNvSpPr>
                          <a:spLocks/>
                        </wps:cNvSpPr>
                        <wps:spPr bwMode="auto">
                          <a:xfrm>
                            <a:off x="95885" y="266700"/>
                            <a:ext cx="17780" cy="14605"/>
                          </a:xfrm>
                          <a:custGeom>
                            <a:avLst/>
                            <a:gdLst>
                              <a:gd name="T0" fmla="*/ 0 w 83"/>
                              <a:gd name="T1" fmla="*/ 45 h 70"/>
                              <a:gd name="T2" fmla="*/ 0 w 83"/>
                              <a:gd name="T3" fmla="*/ 31 h 70"/>
                              <a:gd name="T4" fmla="*/ 4 w 83"/>
                              <a:gd name="T5" fmla="*/ 23 h 70"/>
                              <a:gd name="T6" fmla="*/ 7 w 83"/>
                              <a:gd name="T7" fmla="*/ 14 h 70"/>
                              <a:gd name="T8" fmla="*/ 21 w 83"/>
                              <a:gd name="T9" fmla="*/ 4 h 70"/>
                              <a:gd name="T10" fmla="*/ 37 w 83"/>
                              <a:gd name="T11" fmla="*/ 0 h 70"/>
                              <a:gd name="T12" fmla="*/ 51 w 83"/>
                              <a:gd name="T13" fmla="*/ 1 h 70"/>
                              <a:gd name="T14" fmla="*/ 61 w 83"/>
                              <a:gd name="T15" fmla="*/ 2 h 70"/>
                              <a:gd name="T16" fmla="*/ 71 w 83"/>
                              <a:gd name="T17" fmla="*/ 13 h 70"/>
                              <a:gd name="T18" fmla="*/ 76 w 83"/>
                              <a:gd name="T19" fmla="*/ 19 h 70"/>
                              <a:gd name="T20" fmla="*/ 82 w 83"/>
                              <a:gd name="T21" fmla="*/ 23 h 70"/>
                              <a:gd name="T22" fmla="*/ 82 w 83"/>
                              <a:gd name="T23" fmla="*/ 37 h 70"/>
                              <a:gd name="T24" fmla="*/ 79 w 83"/>
                              <a:gd name="T25" fmla="*/ 48 h 70"/>
                              <a:gd name="T26" fmla="*/ 71 w 83"/>
                              <a:gd name="T27" fmla="*/ 47 h 70"/>
                              <a:gd name="T28" fmla="*/ 62 w 83"/>
                              <a:gd name="T29" fmla="*/ 40 h 70"/>
                              <a:gd name="T30" fmla="*/ 60 w 83"/>
                              <a:gd name="T31" fmla="*/ 31 h 70"/>
                              <a:gd name="T32" fmla="*/ 59 w 83"/>
                              <a:gd name="T33" fmla="*/ 15 h 70"/>
                              <a:gd name="T34" fmla="*/ 49 w 83"/>
                              <a:gd name="T35" fmla="*/ 10 h 70"/>
                              <a:gd name="T36" fmla="*/ 37 w 83"/>
                              <a:gd name="T37" fmla="*/ 9 h 70"/>
                              <a:gd name="T38" fmla="*/ 28 w 83"/>
                              <a:gd name="T39" fmla="*/ 12 h 70"/>
                              <a:gd name="T40" fmla="*/ 21 w 83"/>
                              <a:gd name="T41" fmla="*/ 24 h 70"/>
                              <a:gd name="T42" fmla="*/ 26 w 83"/>
                              <a:gd name="T43" fmla="*/ 27 h 70"/>
                              <a:gd name="T44" fmla="*/ 38 w 83"/>
                              <a:gd name="T45" fmla="*/ 28 h 70"/>
                              <a:gd name="T46" fmla="*/ 45 w 83"/>
                              <a:gd name="T47" fmla="*/ 36 h 70"/>
                              <a:gd name="T48" fmla="*/ 34 w 83"/>
                              <a:gd name="T49" fmla="*/ 38 h 70"/>
                              <a:gd name="T50" fmla="*/ 32 w 83"/>
                              <a:gd name="T51" fmla="*/ 42 h 70"/>
                              <a:gd name="T52" fmla="*/ 36 w 83"/>
                              <a:gd name="T53" fmla="*/ 52 h 70"/>
                              <a:gd name="T54" fmla="*/ 39 w 83"/>
                              <a:gd name="T55" fmla="*/ 58 h 70"/>
                              <a:gd name="T56" fmla="*/ 50 w 83"/>
                              <a:gd name="T57" fmla="*/ 58 h 70"/>
                              <a:gd name="T58" fmla="*/ 53 w 83"/>
                              <a:gd name="T59" fmla="*/ 65 h 70"/>
                              <a:gd name="T60" fmla="*/ 47 w 83"/>
                              <a:gd name="T61" fmla="*/ 69 h 70"/>
                              <a:gd name="T62" fmla="*/ 37 w 83"/>
                              <a:gd name="T63" fmla="*/ 68 h 70"/>
                              <a:gd name="T64" fmla="*/ 28 w 83"/>
                              <a:gd name="T65" fmla="*/ 68 h 70"/>
                              <a:gd name="T66" fmla="*/ 20 w 83"/>
                              <a:gd name="T67" fmla="*/ 68 h 70"/>
                              <a:gd name="T68" fmla="*/ 15 w 83"/>
                              <a:gd name="T69" fmla="*/ 64 h 70"/>
                              <a:gd name="T70" fmla="*/ 16 w 83"/>
                              <a:gd name="T71" fmla="*/ 59 h 70"/>
                              <a:gd name="T72" fmla="*/ 23 w 83"/>
                              <a:gd name="T73" fmla="*/ 50 h 70"/>
                              <a:gd name="T74" fmla="*/ 19 w 83"/>
                              <a:gd name="T75" fmla="*/ 49 h 70"/>
                              <a:gd name="T76" fmla="*/ 19 w 83"/>
                              <a:gd name="T77" fmla="*/ 37 h 70"/>
                              <a:gd name="T78" fmla="*/ 11 w 83"/>
                              <a:gd name="T79" fmla="*/ 36 h 70"/>
                              <a:gd name="T80" fmla="*/ 9 w 83"/>
                              <a:gd name="T81" fmla="*/ 42 h 70"/>
                              <a:gd name="T82" fmla="*/ 11 w 83"/>
                              <a:gd name="T83" fmla="*/ 51 h 70"/>
                              <a:gd name="T84" fmla="*/ 3 w 83"/>
                              <a:gd name="T85" fmla="*/ 50 h 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83" h="70">
                                <a:moveTo>
                                  <a:pt x="1" y="50"/>
                                </a:moveTo>
                                <a:lnTo>
                                  <a:pt x="1" y="48"/>
                                </a:lnTo>
                                <a:lnTo>
                                  <a:pt x="0" y="45"/>
                                </a:lnTo>
                                <a:lnTo>
                                  <a:pt x="0" y="40"/>
                                </a:lnTo>
                                <a:lnTo>
                                  <a:pt x="0" y="34"/>
                                </a:lnTo>
                                <a:lnTo>
                                  <a:pt x="0" y="31"/>
                                </a:lnTo>
                                <a:lnTo>
                                  <a:pt x="1" y="29"/>
                                </a:lnTo>
                                <a:lnTo>
                                  <a:pt x="1" y="25"/>
                                </a:lnTo>
                                <a:lnTo>
                                  <a:pt x="4" y="23"/>
                                </a:lnTo>
                                <a:lnTo>
                                  <a:pt x="5" y="20"/>
                                </a:lnTo>
                                <a:lnTo>
                                  <a:pt x="6" y="16"/>
                                </a:lnTo>
                                <a:lnTo>
                                  <a:pt x="7" y="14"/>
                                </a:lnTo>
                                <a:lnTo>
                                  <a:pt x="11" y="12"/>
                                </a:lnTo>
                                <a:lnTo>
                                  <a:pt x="15" y="7"/>
                                </a:lnTo>
                                <a:lnTo>
                                  <a:pt x="21" y="4"/>
                                </a:lnTo>
                                <a:lnTo>
                                  <a:pt x="27" y="2"/>
                                </a:lnTo>
                                <a:lnTo>
                                  <a:pt x="31" y="1"/>
                                </a:lnTo>
                                <a:lnTo>
                                  <a:pt x="37" y="0"/>
                                </a:lnTo>
                                <a:lnTo>
                                  <a:pt x="43" y="0"/>
                                </a:lnTo>
                                <a:lnTo>
                                  <a:pt x="46" y="0"/>
                                </a:lnTo>
                                <a:lnTo>
                                  <a:pt x="51" y="1"/>
                                </a:lnTo>
                                <a:lnTo>
                                  <a:pt x="54" y="1"/>
                                </a:lnTo>
                                <a:lnTo>
                                  <a:pt x="59" y="2"/>
                                </a:lnTo>
                                <a:lnTo>
                                  <a:pt x="61" y="2"/>
                                </a:lnTo>
                                <a:lnTo>
                                  <a:pt x="65" y="4"/>
                                </a:lnTo>
                                <a:lnTo>
                                  <a:pt x="69" y="9"/>
                                </a:lnTo>
                                <a:lnTo>
                                  <a:pt x="71" y="13"/>
                                </a:lnTo>
                                <a:lnTo>
                                  <a:pt x="72" y="15"/>
                                </a:lnTo>
                                <a:lnTo>
                                  <a:pt x="74" y="18"/>
                                </a:lnTo>
                                <a:lnTo>
                                  <a:pt x="76" y="19"/>
                                </a:lnTo>
                                <a:lnTo>
                                  <a:pt x="79" y="19"/>
                                </a:lnTo>
                                <a:lnTo>
                                  <a:pt x="83" y="21"/>
                                </a:lnTo>
                                <a:lnTo>
                                  <a:pt x="82" y="23"/>
                                </a:lnTo>
                                <a:lnTo>
                                  <a:pt x="81" y="28"/>
                                </a:lnTo>
                                <a:lnTo>
                                  <a:pt x="81" y="32"/>
                                </a:lnTo>
                                <a:lnTo>
                                  <a:pt x="82" y="37"/>
                                </a:lnTo>
                                <a:lnTo>
                                  <a:pt x="81" y="41"/>
                                </a:lnTo>
                                <a:lnTo>
                                  <a:pt x="81" y="45"/>
                                </a:lnTo>
                                <a:lnTo>
                                  <a:pt x="79" y="48"/>
                                </a:lnTo>
                                <a:lnTo>
                                  <a:pt x="77" y="49"/>
                                </a:lnTo>
                                <a:lnTo>
                                  <a:pt x="74" y="48"/>
                                </a:lnTo>
                                <a:lnTo>
                                  <a:pt x="71" y="47"/>
                                </a:lnTo>
                                <a:lnTo>
                                  <a:pt x="68" y="45"/>
                                </a:lnTo>
                                <a:lnTo>
                                  <a:pt x="65" y="42"/>
                                </a:lnTo>
                                <a:lnTo>
                                  <a:pt x="62" y="40"/>
                                </a:lnTo>
                                <a:lnTo>
                                  <a:pt x="61" y="37"/>
                                </a:lnTo>
                                <a:lnTo>
                                  <a:pt x="60" y="34"/>
                                </a:lnTo>
                                <a:lnTo>
                                  <a:pt x="60" y="31"/>
                                </a:lnTo>
                                <a:lnTo>
                                  <a:pt x="59" y="25"/>
                                </a:lnTo>
                                <a:lnTo>
                                  <a:pt x="60" y="21"/>
                                </a:lnTo>
                                <a:lnTo>
                                  <a:pt x="59" y="15"/>
                                </a:lnTo>
                                <a:lnTo>
                                  <a:pt x="56" y="12"/>
                                </a:lnTo>
                                <a:lnTo>
                                  <a:pt x="52" y="10"/>
                                </a:lnTo>
                                <a:lnTo>
                                  <a:pt x="49" y="10"/>
                                </a:lnTo>
                                <a:lnTo>
                                  <a:pt x="45" y="9"/>
                                </a:lnTo>
                                <a:lnTo>
                                  <a:pt x="42" y="9"/>
                                </a:lnTo>
                                <a:lnTo>
                                  <a:pt x="37" y="9"/>
                                </a:lnTo>
                                <a:lnTo>
                                  <a:pt x="34" y="10"/>
                                </a:lnTo>
                                <a:lnTo>
                                  <a:pt x="30" y="11"/>
                                </a:lnTo>
                                <a:lnTo>
                                  <a:pt x="28" y="12"/>
                                </a:lnTo>
                                <a:lnTo>
                                  <a:pt x="23" y="15"/>
                                </a:lnTo>
                                <a:lnTo>
                                  <a:pt x="22" y="20"/>
                                </a:lnTo>
                                <a:lnTo>
                                  <a:pt x="21" y="24"/>
                                </a:lnTo>
                                <a:lnTo>
                                  <a:pt x="22" y="27"/>
                                </a:lnTo>
                                <a:lnTo>
                                  <a:pt x="23" y="27"/>
                                </a:lnTo>
                                <a:lnTo>
                                  <a:pt x="26" y="27"/>
                                </a:lnTo>
                                <a:lnTo>
                                  <a:pt x="30" y="27"/>
                                </a:lnTo>
                                <a:lnTo>
                                  <a:pt x="35" y="27"/>
                                </a:lnTo>
                                <a:lnTo>
                                  <a:pt x="38" y="28"/>
                                </a:lnTo>
                                <a:lnTo>
                                  <a:pt x="43" y="31"/>
                                </a:lnTo>
                                <a:lnTo>
                                  <a:pt x="45" y="34"/>
                                </a:lnTo>
                                <a:lnTo>
                                  <a:pt x="45" y="36"/>
                                </a:lnTo>
                                <a:lnTo>
                                  <a:pt x="42" y="36"/>
                                </a:lnTo>
                                <a:lnTo>
                                  <a:pt x="37" y="37"/>
                                </a:lnTo>
                                <a:lnTo>
                                  <a:pt x="34" y="38"/>
                                </a:lnTo>
                                <a:lnTo>
                                  <a:pt x="32" y="38"/>
                                </a:lnTo>
                                <a:lnTo>
                                  <a:pt x="32" y="39"/>
                                </a:lnTo>
                                <a:lnTo>
                                  <a:pt x="32" y="42"/>
                                </a:lnTo>
                                <a:lnTo>
                                  <a:pt x="34" y="46"/>
                                </a:lnTo>
                                <a:lnTo>
                                  <a:pt x="36" y="50"/>
                                </a:lnTo>
                                <a:lnTo>
                                  <a:pt x="36" y="52"/>
                                </a:lnTo>
                                <a:lnTo>
                                  <a:pt x="37" y="56"/>
                                </a:lnTo>
                                <a:lnTo>
                                  <a:pt x="37" y="57"/>
                                </a:lnTo>
                                <a:lnTo>
                                  <a:pt x="39" y="58"/>
                                </a:lnTo>
                                <a:lnTo>
                                  <a:pt x="43" y="58"/>
                                </a:lnTo>
                                <a:lnTo>
                                  <a:pt x="47" y="58"/>
                                </a:lnTo>
                                <a:lnTo>
                                  <a:pt x="50" y="58"/>
                                </a:lnTo>
                                <a:lnTo>
                                  <a:pt x="51" y="59"/>
                                </a:lnTo>
                                <a:lnTo>
                                  <a:pt x="52" y="60"/>
                                </a:lnTo>
                                <a:lnTo>
                                  <a:pt x="53" y="65"/>
                                </a:lnTo>
                                <a:lnTo>
                                  <a:pt x="53" y="69"/>
                                </a:lnTo>
                                <a:lnTo>
                                  <a:pt x="51" y="70"/>
                                </a:lnTo>
                                <a:lnTo>
                                  <a:pt x="47" y="69"/>
                                </a:lnTo>
                                <a:lnTo>
                                  <a:pt x="43" y="68"/>
                                </a:lnTo>
                                <a:lnTo>
                                  <a:pt x="39" y="68"/>
                                </a:lnTo>
                                <a:lnTo>
                                  <a:pt x="37" y="68"/>
                                </a:lnTo>
                                <a:lnTo>
                                  <a:pt x="34" y="68"/>
                                </a:lnTo>
                                <a:lnTo>
                                  <a:pt x="31" y="69"/>
                                </a:lnTo>
                                <a:lnTo>
                                  <a:pt x="28" y="68"/>
                                </a:lnTo>
                                <a:lnTo>
                                  <a:pt x="24" y="68"/>
                                </a:lnTo>
                                <a:lnTo>
                                  <a:pt x="22" y="68"/>
                                </a:lnTo>
                                <a:lnTo>
                                  <a:pt x="20" y="68"/>
                                </a:lnTo>
                                <a:lnTo>
                                  <a:pt x="16" y="67"/>
                                </a:lnTo>
                                <a:lnTo>
                                  <a:pt x="15" y="67"/>
                                </a:lnTo>
                                <a:lnTo>
                                  <a:pt x="15" y="64"/>
                                </a:lnTo>
                                <a:lnTo>
                                  <a:pt x="15" y="61"/>
                                </a:lnTo>
                                <a:lnTo>
                                  <a:pt x="15" y="59"/>
                                </a:lnTo>
                                <a:lnTo>
                                  <a:pt x="16" y="59"/>
                                </a:lnTo>
                                <a:lnTo>
                                  <a:pt x="24" y="59"/>
                                </a:lnTo>
                                <a:lnTo>
                                  <a:pt x="24" y="50"/>
                                </a:lnTo>
                                <a:lnTo>
                                  <a:pt x="23" y="50"/>
                                </a:lnTo>
                                <a:lnTo>
                                  <a:pt x="21" y="50"/>
                                </a:lnTo>
                                <a:lnTo>
                                  <a:pt x="19" y="50"/>
                                </a:lnTo>
                                <a:lnTo>
                                  <a:pt x="19" y="49"/>
                                </a:lnTo>
                                <a:lnTo>
                                  <a:pt x="19" y="45"/>
                                </a:lnTo>
                                <a:lnTo>
                                  <a:pt x="20" y="40"/>
                                </a:lnTo>
                                <a:lnTo>
                                  <a:pt x="19" y="37"/>
                                </a:lnTo>
                                <a:lnTo>
                                  <a:pt x="16" y="34"/>
                                </a:lnTo>
                                <a:lnTo>
                                  <a:pt x="13" y="34"/>
                                </a:lnTo>
                                <a:lnTo>
                                  <a:pt x="11" y="36"/>
                                </a:lnTo>
                                <a:lnTo>
                                  <a:pt x="9" y="38"/>
                                </a:lnTo>
                                <a:lnTo>
                                  <a:pt x="9" y="40"/>
                                </a:lnTo>
                                <a:lnTo>
                                  <a:pt x="9" y="42"/>
                                </a:lnTo>
                                <a:lnTo>
                                  <a:pt x="11" y="46"/>
                                </a:lnTo>
                                <a:lnTo>
                                  <a:pt x="12" y="49"/>
                                </a:lnTo>
                                <a:lnTo>
                                  <a:pt x="11" y="51"/>
                                </a:lnTo>
                                <a:lnTo>
                                  <a:pt x="7" y="51"/>
                                </a:lnTo>
                                <a:lnTo>
                                  <a:pt x="5" y="51"/>
                                </a:lnTo>
                                <a:lnTo>
                                  <a:pt x="3" y="50"/>
                                </a:lnTo>
                                <a:lnTo>
                                  <a:pt x="1" y="50"/>
                                </a:lnTo>
                                <a:lnTo>
                                  <a:pt x="1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Freeform 183"/>
                        <wps:cNvSpPr>
                          <a:spLocks/>
                        </wps:cNvSpPr>
                        <wps:spPr bwMode="auto">
                          <a:xfrm>
                            <a:off x="118110" y="241935"/>
                            <a:ext cx="12700" cy="11430"/>
                          </a:xfrm>
                          <a:custGeom>
                            <a:avLst/>
                            <a:gdLst>
                              <a:gd name="T0" fmla="*/ 5 w 60"/>
                              <a:gd name="T1" fmla="*/ 4 h 55"/>
                              <a:gd name="T2" fmla="*/ 6 w 60"/>
                              <a:gd name="T3" fmla="*/ 10 h 55"/>
                              <a:gd name="T4" fmla="*/ 11 w 60"/>
                              <a:gd name="T5" fmla="*/ 12 h 55"/>
                              <a:gd name="T6" fmla="*/ 20 w 60"/>
                              <a:gd name="T7" fmla="*/ 12 h 55"/>
                              <a:gd name="T8" fmla="*/ 23 w 60"/>
                              <a:gd name="T9" fmla="*/ 18 h 55"/>
                              <a:gd name="T10" fmla="*/ 25 w 60"/>
                              <a:gd name="T11" fmla="*/ 24 h 55"/>
                              <a:gd name="T12" fmla="*/ 19 w 60"/>
                              <a:gd name="T13" fmla="*/ 28 h 55"/>
                              <a:gd name="T14" fmla="*/ 13 w 60"/>
                              <a:gd name="T15" fmla="*/ 30 h 55"/>
                              <a:gd name="T16" fmla="*/ 6 w 60"/>
                              <a:gd name="T17" fmla="*/ 33 h 55"/>
                              <a:gd name="T18" fmla="*/ 1 w 60"/>
                              <a:gd name="T19" fmla="*/ 36 h 55"/>
                              <a:gd name="T20" fmla="*/ 1 w 60"/>
                              <a:gd name="T21" fmla="*/ 39 h 55"/>
                              <a:gd name="T22" fmla="*/ 1 w 60"/>
                              <a:gd name="T23" fmla="*/ 46 h 55"/>
                              <a:gd name="T24" fmla="*/ 6 w 60"/>
                              <a:gd name="T25" fmla="*/ 48 h 55"/>
                              <a:gd name="T26" fmla="*/ 14 w 60"/>
                              <a:gd name="T27" fmla="*/ 48 h 55"/>
                              <a:gd name="T28" fmla="*/ 25 w 60"/>
                              <a:gd name="T29" fmla="*/ 48 h 55"/>
                              <a:gd name="T30" fmla="*/ 31 w 60"/>
                              <a:gd name="T31" fmla="*/ 48 h 55"/>
                              <a:gd name="T32" fmla="*/ 48 w 60"/>
                              <a:gd name="T33" fmla="*/ 55 h 55"/>
                              <a:gd name="T34" fmla="*/ 50 w 60"/>
                              <a:gd name="T35" fmla="*/ 51 h 55"/>
                              <a:gd name="T36" fmla="*/ 49 w 60"/>
                              <a:gd name="T37" fmla="*/ 47 h 55"/>
                              <a:gd name="T38" fmla="*/ 42 w 60"/>
                              <a:gd name="T39" fmla="*/ 42 h 55"/>
                              <a:gd name="T40" fmla="*/ 35 w 60"/>
                              <a:gd name="T41" fmla="*/ 41 h 55"/>
                              <a:gd name="T42" fmla="*/ 29 w 60"/>
                              <a:gd name="T43" fmla="*/ 40 h 55"/>
                              <a:gd name="T44" fmla="*/ 21 w 60"/>
                              <a:gd name="T45" fmla="*/ 40 h 55"/>
                              <a:gd name="T46" fmla="*/ 14 w 60"/>
                              <a:gd name="T47" fmla="*/ 39 h 55"/>
                              <a:gd name="T48" fmla="*/ 12 w 60"/>
                              <a:gd name="T49" fmla="*/ 39 h 55"/>
                              <a:gd name="T50" fmla="*/ 15 w 60"/>
                              <a:gd name="T51" fmla="*/ 39 h 55"/>
                              <a:gd name="T52" fmla="*/ 23 w 60"/>
                              <a:gd name="T53" fmla="*/ 38 h 55"/>
                              <a:gd name="T54" fmla="*/ 30 w 60"/>
                              <a:gd name="T55" fmla="*/ 34 h 55"/>
                              <a:gd name="T56" fmla="*/ 36 w 60"/>
                              <a:gd name="T57" fmla="*/ 30 h 55"/>
                              <a:gd name="T58" fmla="*/ 36 w 60"/>
                              <a:gd name="T59" fmla="*/ 23 h 55"/>
                              <a:gd name="T60" fmla="*/ 36 w 60"/>
                              <a:gd name="T61" fmla="*/ 18 h 55"/>
                              <a:gd name="T62" fmla="*/ 36 w 60"/>
                              <a:gd name="T63" fmla="*/ 12 h 55"/>
                              <a:gd name="T64" fmla="*/ 36 w 60"/>
                              <a:gd name="T65" fmla="*/ 11 h 55"/>
                              <a:gd name="T66" fmla="*/ 43 w 60"/>
                              <a:gd name="T67" fmla="*/ 14 h 55"/>
                              <a:gd name="T68" fmla="*/ 51 w 60"/>
                              <a:gd name="T69" fmla="*/ 13 h 55"/>
                              <a:gd name="T70" fmla="*/ 59 w 60"/>
                              <a:gd name="T71" fmla="*/ 12 h 55"/>
                              <a:gd name="T72" fmla="*/ 58 w 60"/>
                              <a:gd name="T73" fmla="*/ 6 h 55"/>
                              <a:gd name="T74" fmla="*/ 56 w 60"/>
                              <a:gd name="T75" fmla="*/ 2 h 55"/>
                              <a:gd name="T76" fmla="*/ 51 w 60"/>
                              <a:gd name="T77" fmla="*/ 0 h 55"/>
                              <a:gd name="T78" fmla="*/ 46 w 60"/>
                              <a:gd name="T79" fmla="*/ 0 h 55"/>
                              <a:gd name="T80" fmla="*/ 42 w 60"/>
                              <a:gd name="T81" fmla="*/ 0 h 55"/>
                              <a:gd name="T82" fmla="*/ 34 w 60"/>
                              <a:gd name="T83" fmla="*/ 1 h 55"/>
                              <a:gd name="T84" fmla="*/ 27 w 60"/>
                              <a:gd name="T85" fmla="*/ 2 h 55"/>
                              <a:gd name="T86" fmla="*/ 19 w 60"/>
                              <a:gd name="T87" fmla="*/ 2 h 55"/>
                              <a:gd name="T88" fmla="*/ 13 w 60"/>
                              <a:gd name="T89" fmla="*/ 2 h 55"/>
                              <a:gd name="T90" fmla="*/ 6 w 60"/>
                              <a:gd name="T91" fmla="*/ 3 h 55"/>
                              <a:gd name="T92" fmla="*/ 5 w 60"/>
                              <a:gd name="T93" fmla="*/ 4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60" h="55">
                                <a:moveTo>
                                  <a:pt x="5" y="4"/>
                                </a:moveTo>
                                <a:lnTo>
                                  <a:pt x="5" y="4"/>
                                </a:lnTo>
                                <a:lnTo>
                                  <a:pt x="5" y="6"/>
                                </a:lnTo>
                                <a:lnTo>
                                  <a:pt x="6" y="10"/>
                                </a:lnTo>
                                <a:lnTo>
                                  <a:pt x="8" y="12"/>
                                </a:lnTo>
                                <a:lnTo>
                                  <a:pt x="11" y="12"/>
                                </a:lnTo>
                                <a:lnTo>
                                  <a:pt x="15" y="12"/>
                                </a:lnTo>
                                <a:lnTo>
                                  <a:pt x="20" y="12"/>
                                </a:lnTo>
                                <a:lnTo>
                                  <a:pt x="22" y="15"/>
                                </a:lnTo>
                                <a:lnTo>
                                  <a:pt x="23" y="18"/>
                                </a:lnTo>
                                <a:lnTo>
                                  <a:pt x="25" y="22"/>
                                </a:lnTo>
                                <a:lnTo>
                                  <a:pt x="25" y="24"/>
                                </a:lnTo>
                                <a:lnTo>
                                  <a:pt x="22" y="28"/>
                                </a:lnTo>
                                <a:lnTo>
                                  <a:pt x="19" y="28"/>
                                </a:lnTo>
                                <a:lnTo>
                                  <a:pt x="16" y="29"/>
                                </a:lnTo>
                                <a:lnTo>
                                  <a:pt x="13" y="30"/>
                                </a:lnTo>
                                <a:lnTo>
                                  <a:pt x="10" y="32"/>
                                </a:lnTo>
                                <a:lnTo>
                                  <a:pt x="6" y="33"/>
                                </a:lnTo>
                                <a:lnTo>
                                  <a:pt x="4" y="36"/>
                                </a:lnTo>
                                <a:lnTo>
                                  <a:pt x="1" y="36"/>
                                </a:lnTo>
                                <a:lnTo>
                                  <a:pt x="1" y="37"/>
                                </a:lnTo>
                                <a:lnTo>
                                  <a:pt x="1" y="39"/>
                                </a:lnTo>
                                <a:lnTo>
                                  <a:pt x="0" y="42"/>
                                </a:lnTo>
                                <a:lnTo>
                                  <a:pt x="1" y="46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11" y="48"/>
                                </a:lnTo>
                                <a:lnTo>
                                  <a:pt x="14" y="48"/>
                                </a:lnTo>
                                <a:lnTo>
                                  <a:pt x="20" y="48"/>
                                </a:lnTo>
                                <a:lnTo>
                                  <a:pt x="25" y="48"/>
                                </a:lnTo>
                                <a:lnTo>
                                  <a:pt x="29" y="48"/>
                                </a:lnTo>
                                <a:lnTo>
                                  <a:pt x="31" y="48"/>
                                </a:lnTo>
                                <a:lnTo>
                                  <a:pt x="34" y="48"/>
                                </a:lnTo>
                                <a:lnTo>
                                  <a:pt x="48" y="55"/>
                                </a:lnTo>
                                <a:lnTo>
                                  <a:pt x="49" y="54"/>
                                </a:lnTo>
                                <a:lnTo>
                                  <a:pt x="50" y="51"/>
                                </a:lnTo>
                                <a:lnTo>
                                  <a:pt x="51" y="49"/>
                                </a:lnTo>
                                <a:lnTo>
                                  <a:pt x="49" y="47"/>
                                </a:lnTo>
                                <a:lnTo>
                                  <a:pt x="44" y="45"/>
                                </a:lnTo>
                                <a:lnTo>
                                  <a:pt x="42" y="42"/>
                                </a:lnTo>
                                <a:lnTo>
                                  <a:pt x="37" y="41"/>
                                </a:lnTo>
                                <a:lnTo>
                                  <a:pt x="35" y="41"/>
                                </a:lnTo>
                                <a:lnTo>
                                  <a:pt x="31" y="41"/>
                                </a:lnTo>
                                <a:lnTo>
                                  <a:pt x="29" y="40"/>
                                </a:lnTo>
                                <a:lnTo>
                                  <a:pt x="25" y="40"/>
                                </a:lnTo>
                                <a:lnTo>
                                  <a:pt x="21" y="40"/>
                                </a:lnTo>
                                <a:lnTo>
                                  <a:pt x="18" y="39"/>
                                </a:lnTo>
                                <a:lnTo>
                                  <a:pt x="14" y="39"/>
                                </a:lnTo>
                                <a:lnTo>
                                  <a:pt x="13" y="39"/>
                                </a:lnTo>
                                <a:lnTo>
                                  <a:pt x="12" y="39"/>
                                </a:lnTo>
                                <a:lnTo>
                                  <a:pt x="13" y="39"/>
                                </a:lnTo>
                                <a:lnTo>
                                  <a:pt x="15" y="39"/>
                                </a:lnTo>
                                <a:lnTo>
                                  <a:pt x="19" y="38"/>
                                </a:lnTo>
                                <a:lnTo>
                                  <a:pt x="23" y="38"/>
                                </a:lnTo>
                                <a:lnTo>
                                  <a:pt x="27" y="36"/>
                                </a:lnTo>
                                <a:lnTo>
                                  <a:pt x="30" y="34"/>
                                </a:lnTo>
                                <a:lnTo>
                                  <a:pt x="34" y="32"/>
                                </a:lnTo>
                                <a:lnTo>
                                  <a:pt x="36" y="30"/>
                                </a:lnTo>
                                <a:lnTo>
                                  <a:pt x="36" y="27"/>
                                </a:lnTo>
                                <a:lnTo>
                                  <a:pt x="36" y="23"/>
                                </a:lnTo>
                                <a:lnTo>
                                  <a:pt x="36" y="21"/>
                                </a:lnTo>
                                <a:lnTo>
                                  <a:pt x="36" y="18"/>
                                </a:lnTo>
                                <a:lnTo>
                                  <a:pt x="36" y="14"/>
                                </a:lnTo>
                                <a:lnTo>
                                  <a:pt x="36" y="12"/>
                                </a:lnTo>
                                <a:lnTo>
                                  <a:pt x="36" y="11"/>
                                </a:lnTo>
                                <a:lnTo>
                                  <a:pt x="36" y="11"/>
                                </a:lnTo>
                                <a:lnTo>
                                  <a:pt x="39" y="13"/>
                                </a:lnTo>
                                <a:lnTo>
                                  <a:pt x="43" y="14"/>
                                </a:lnTo>
                                <a:lnTo>
                                  <a:pt x="46" y="15"/>
                                </a:lnTo>
                                <a:lnTo>
                                  <a:pt x="51" y="13"/>
                                </a:lnTo>
                                <a:lnTo>
                                  <a:pt x="56" y="13"/>
                                </a:lnTo>
                                <a:lnTo>
                                  <a:pt x="59" y="12"/>
                                </a:lnTo>
                                <a:lnTo>
                                  <a:pt x="60" y="11"/>
                                </a:lnTo>
                                <a:lnTo>
                                  <a:pt x="58" y="6"/>
                                </a:lnTo>
                                <a:lnTo>
                                  <a:pt x="57" y="3"/>
                                </a:lnTo>
                                <a:lnTo>
                                  <a:pt x="56" y="2"/>
                                </a:lnTo>
                                <a:lnTo>
                                  <a:pt x="53" y="1"/>
                                </a:lnTo>
                                <a:lnTo>
                                  <a:pt x="51" y="0"/>
                                </a:lnTo>
                                <a:lnTo>
                                  <a:pt x="49" y="0"/>
                                </a:lnTo>
                                <a:lnTo>
                                  <a:pt x="46" y="0"/>
                                </a:lnTo>
                                <a:lnTo>
                                  <a:pt x="44" y="0"/>
                                </a:lnTo>
                                <a:lnTo>
                                  <a:pt x="42" y="0"/>
                                </a:lnTo>
                                <a:lnTo>
                                  <a:pt x="38" y="1"/>
                                </a:lnTo>
                                <a:lnTo>
                                  <a:pt x="34" y="1"/>
                                </a:lnTo>
                                <a:lnTo>
                                  <a:pt x="30" y="1"/>
                                </a:lnTo>
                                <a:lnTo>
                                  <a:pt x="27" y="2"/>
                                </a:lnTo>
                                <a:lnTo>
                                  <a:pt x="23" y="2"/>
                                </a:lnTo>
                                <a:lnTo>
                                  <a:pt x="19" y="2"/>
                                </a:lnTo>
                                <a:lnTo>
                                  <a:pt x="16" y="2"/>
                                </a:lnTo>
                                <a:lnTo>
                                  <a:pt x="13" y="2"/>
                                </a:lnTo>
                                <a:lnTo>
                                  <a:pt x="11" y="3"/>
                                </a:lnTo>
                                <a:lnTo>
                                  <a:pt x="6" y="3"/>
                                </a:lnTo>
                                <a:lnTo>
                                  <a:pt x="5" y="4"/>
                                </a:lnTo>
                                <a:lnTo>
                                  <a:pt x="5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Freeform 184"/>
                        <wps:cNvSpPr>
                          <a:spLocks/>
                        </wps:cNvSpPr>
                        <wps:spPr bwMode="auto">
                          <a:xfrm>
                            <a:off x="125095" y="264795"/>
                            <a:ext cx="19685" cy="17145"/>
                          </a:xfrm>
                          <a:custGeom>
                            <a:avLst/>
                            <a:gdLst>
                              <a:gd name="T0" fmla="*/ 42 w 94"/>
                              <a:gd name="T1" fmla="*/ 1 h 81"/>
                              <a:gd name="T2" fmla="*/ 32 w 94"/>
                              <a:gd name="T3" fmla="*/ 8 h 81"/>
                              <a:gd name="T4" fmla="*/ 25 w 94"/>
                              <a:gd name="T5" fmla="*/ 13 h 81"/>
                              <a:gd name="T6" fmla="*/ 14 w 94"/>
                              <a:gd name="T7" fmla="*/ 15 h 81"/>
                              <a:gd name="T8" fmla="*/ 5 w 94"/>
                              <a:gd name="T9" fmla="*/ 20 h 81"/>
                              <a:gd name="T10" fmla="*/ 6 w 94"/>
                              <a:gd name="T11" fmla="*/ 29 h 81"/>
                              <a:gd name="T12" fmla="*/ 17 w 94"/>
                              <a:gd name="T13" fmla="*/ 37 h 81"/>
                              <a:gd name="T14" fmla="*/ 26 w 94"/>
                              <a:gd name="T15" fmla="*/ 40 h 81"/>
                              <a:gd name="T16" fmla="*/ 0 w 94"/>
                              <a:gd name="T17" fmla="*/ 54 h 81"/>
                              <a:gd name="T18" fmla="*/ 2 w 94"/>
                              <a:gd name="T19" fmla="*/ 60 h 81"/>
                              <a:gd name="T20" fmla="*/ 11 w 94"/>
                              <a:gd name="T21" fmla="*/ 63 h 81"/>
                              <a:gd name="T22" fmla="*/ 25 w 94"/>
                              <a:gd name="T23" fmla="*/ 64 h 81"/>
                              <a:gd name="T24" fmla="*/ 36 w 94"/>
                              <a:gd name="T25" fmla="*/ 61 h 81"/>
                              <a:gd name="T26" fmla="*/ 37 w 94"/>
                              <a:gd name="T27" fmla="*/ 47 h 81"/>
                              <a:gd name="T28" fmla="*/ 45 w 94"/>
                              <a:gd name="T29" fmla="*/ 48 h 81"/>
                              <a:gd name="T30" fmla="*/ 52 w 94"/>
                              <a:gd name="T31" fmla="*/ 51 h 81"/>
                              <a:gd name="T32" fmla="*/ 52 w 94"/>
                              <a:gd name="T33" fmla="*/ 59 h 81"/>
                              <a:gd name="T34" fmla="*/ 43 w 94"/>
                              <a:gd name="T35" fmla="*/ 68 h 81"/>
                              <a:gd name="T36" fmla="*/ 41 w 94"/>
                              <a:gd name="T37" fmla="*/ 77 h 81"/>
                              <a:gd name="T38" fmla="*/ 47 w 94"/>
                              <a:gd name="T39" fmla="*/ 77 h 81"/>
                              <a:gd name="T40" fmla="*/ 60 w 94"/>
                              <a:gd name="T41" fmla="*/ 79 h 81"/>
                              <a:gd name="T42" fmla="*/ 72 w 94"/>
                              <a:gd name="T43" fmla="*/ 79 h 81"/>
                              <a:gd name="T44" fmla="*/ 83 w 94"/>
                              <a:gd name="T45" fmla="*/ 76 h 81"/>
                              <a:gd name="T46" fmla="*/ 89 w 94"/>
                              <a:gd name="T47" fmla="*/ 72 h 81"/>
                              <a:gd name="T48" fmla="*/ 94 w 94"/>
                              <a:gd name="T49" fmla="*/ 67 h 81"/>
                              <a:gd name="T50" fmla="*/ 88 w 94"/>
                              <a:gd name="T51" fmla="*/ 65 h 81"/>
                              <a:gd name="T52" fmla="*/ 79 w 94"/>
                              <a:gd name="T53" fmla="*/ 67 h 81"/>
                              <a:gd name="T54" fmla="*/ 68 w 94"/>
                              <a:gd name="T55" fmla="*/ 70 h 81"/>
                              <a:gd name="T56" fmla="*/ 59 w 94"/>
                              <a:gd name="T57" fmla="*/ 67 h 81"/>
                              <a:gd name="T58" fmla="*/ 65 w 94"/>
                              <a:gd name="T59" fmla="*/ 61 h 81"/>
                              <a:gd name="T60" fmla="*/ 72 w 94"/>
                              <a:gd name="T61" fmla="*/ 51 h 81"/>
                              <a:gd name="T62" fmla="*/ 67 w 94"/>
                              <a:gd name="T63" fmla="*/ 42 h 81"/>
                              <a:gd name="T64" fmla="*/ 59 w 94"/>
                              <a:gd name="T65" fmla="*/ 37 h 81"/>
                              <a:gd name="T66" fmla="*/ 48 w 94"/>
                              <a:gd name="T67" fmla="*/ 33 h 81"/>
                              <a:gd name="T68" fmla="*/ 35 w 94"/>
                              <a:gd name="T69" fmla="*/ 32 h 81"/>
                              <a:gd name="T70" fmla="*/ 26 w 94"/>
                              <a:gd name="T71" fmla="*/ 28 h 81"/>
                              <a:gd name="T72" fmla="*/ 28 w 94"/>
                              <a:gd name="T73" fmla="*/ 22 h 81"/>
                              <a:gd name="T74" fmla="*/ 37 w 94"/>
                              <a:gd name="T75" fmla="*/ 16 h 81"/>
                              <a:gd name="T76" fmla="*/ 44 w 94"/>
                              <a:gd name="T77" fmla="*/ 16 h 81"/>
                              <a:gd name="T78" fmla="*/ 49 w 94"/>
                              <a:gd name="T79" fmla="*/ 27 h 81"/>
                              <a:gd name="T80" fmla="*/ 56 w 94"/>
                              <a:gd name="T81" fmla="*/ 28 h 81"/>
                              <a:gd name="T82" fmla="*/ 65 w 94"/>
                              <a:gd name="T83" fmla="*/ 28 h 81"/>
                              <a:gd name="T84" fmla="*/ 67 w 94"/>
                              <a:gd name="T85" fmla="*/ 16 h 81"/>
                              <a:gd name="T86" fmla="*/ 60 w 94"/>
                              <a:gd name="T87" fmla="*/ 4 h 81"/>
                              <a:gd name="T88" fmla="*/ 53 w 94"/>
                              <a:gd name="T89" fmla="*/ 1 h 81"/>
                              <a:gd name="T90" fmla="*/ 48 w 94"/>
                              <a:gd name="T91" fmla="*/ 0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94" h="81">
                                <a:moveTo>
                                  <a:pt x="48" y="0"/>
                                </a:moveTo>
                                <a:lnTo>
                                  <a:pt x="44" y="0"/>
                                </a:lnTo>
                                <a:lnTo>
                                  <a:pt x="42" y="1"/>
                                </a:lnTo>
                                <a:lnTo>
                                  <a:pt x="38" y="3"/>
                                </a:lnTo>
                                <a:lnTo>
                                  <a:pt x="36" y="5"/>
                                </a:lnTo>
                                <a:lnTo>
                                  <a:pt x="32" y="8"/>
                                </a:lnTo>
                                <a:lnTo>
                                  <a:pt x="29" y="10"/>
                                </a:lnTo>
                                <a:lnTo>
                                  <a:pt x="26" y="11"/>
                                </a:lnTo>
                                <a:lnTo>
                                  <a:pt x="25" y="13"/>
                                </a:lnTo>
                                <a:lnTo>
                                  <a:pt x="21" y="13"/>
                                </a:lnTo>
                                <a:lnTo>
                                  <a:pt x="19" y="14"/>
                                </a:lnTo>
                                <a:lnTo>
                                  <a:pt x="14" y="15"/>
                                </a:lnTo>
                                <a:lnTo>
                                  <a:pt x="11" y="16"/>
                                </a:lnTo>
                                <a:lnTo>
                                  <a:pt x="7" y="18"/>
                                </a:lnTo>
                                <a:lnTo>
                                  <a:pt x="5" y="20"/>
                                </a:lnTo>
                                <a:lnTo>
                                  <a:pt x="4" y="22"/>
                                </a:lnTo>
                                <a:lnTo>
                                  <a:pt x="5" y="27"/>
                                </a:lnTo>
                                <a:lnTo>
                                  <a:pt x="6" y="29"/>
                                </a:lnTo>
                                <a:lnTo>
                                  <a:pt x="10" y="32"/>
                                </a:lnTo>
                                <a:lnTo>
                                  <a:pt x="13" y="34"/>
                                </a:lnTo>
                                <a:lnTo>
                                  <a:pt x="17" y="37"/>
                                </a:lnTo>
                                <a:lnTo>
                                  <a:pt x="20" y="38"/>
                                </a:lnTo>
                                <a:lnTo>
                                  <a:pt x="23" y="39"/>
                                </a:lnTo>
                                <a:lnTo>
                                  <a:pt x="26" y="40"/>
                                </a:lnTo>
                                <a:lnTo>
                                  <a:pt x="27" y="40"/>
                                </a:lnTo>
                                <a:lnTo>
                                  <a:pt x="23" y="49"/>
                                </a:lnTo>
                                <a:lnTo>
                                  <a:pt x="0" y="54"/>
                                </a:lnTo>
                                <a:lnTo>
                                  <a:pt x="0" y="55"/>
                                </a:lnTo>
                                <a:lnTo>
                                  <a:pt x="0" y="57"/>
                                </a:lnTo>
                                <a:lnTo>
                                  <a:pt x="2" y="60"/>
                                </a:lnTo>
                                <a:lnTo>
                                  <a:pt x="5" y="63"/>
                                </a:lnTo>
                                <a:lnTo>
                                  <a:pt x="6" y="63"/>
                                </a:lnTo>
                                <a:lnTo>
                                  <a:pt x="11" y="63"/>
                                </a:lnTo>
                                <a:lnTo>
                                  <a:pt x="14" y="63"/>
                                </a:lnTo>
                                <a:lnTo>
                                  <a:pt x="20" y="64"/>
                                </a:lnTo>
                                <a:lnTo>
                                  <a:pt x="25" y="64"/>
                                </a:lnTo>
                                <a:lnTo>
                                  <a:pt x="30" y="64"/>
                                </a:lnTo>
                                <a:lnTo>
                                  <a:pt x="34" y="63"/>
                                </a:lnTo>
                                <a:lnTo>
                                  <a:pt x="36" y="61"/>
                                </a:lnTo>
                                <a:lnTo>
                                  <a:pt x="37" y="56"/>
                                </a:lnTo>
                                <a:lnTo>
                                  <a:pt x="37" y="51"/>
                                </a:lnTo>
                                <a:lnTo>
                                  <a:pt x="37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5" y="48"/>
                                </a:lnTo>
                                <a:lnTo>
                                  <a:pt x="48" y="49"/>
                                </a:lnTo>
                                <a:lnTo>
                                  <a:pt x="50" y="49"/>
                                </a:lnTo>
                                <a:lnTo>
                                  <a:pt x="52" y="51"/>
                                </a:lnTo>
                                <a:lnTo>
                                  <a:pt x="53" y="52"/>
                                </a:lnTo>
                                <a:lnTo>
                                  <a:pt x="53" y="55"/>
                                </a:lnTo>
                                <a:lnTo>
                                  <a:pt x="52" y="59"/>
                                </a:lnTo>
                                <a:lnTo>
                                  <a:pt x="49" y="63"/>
                                </a:lnTo>
                                <a:lnTo>
                                  <a:pt x="47" y="66"/>
                                </a:lnTo>
                                <a:lnTo>
                                  <a:pt x="43" y="68"/>
                                </a:lnTo>
                                <a:lnTo>
                                  <a:pt x="42" y="73"/>
                                </a:lnTo>
                                <a:lnTo>
                                  <a:pt x="41" y="76"/>
                                </a:lnTo>
                                <a:lnTo>
                                  <a:pt x="41" y="77"/>
                                </a:lnTo>
                                <a:lnTo>
                                  <a:pt x="41" y="77"/>
                                </a:lnTo>
                                <a:lnTo>
                                  <a:pt x="43" y="77"/>
                                </a:lnTo>
                                <a:lnTo>
                                  <a:pt x="47" y="77"/>
                                </a:lnTo>
                                <a:lnTo>
                                  <a:pt x="51" y="78"/>
                                </a:lnTo>
                                <a:lnTo>
                                  <a:pt x="56" y="78"/>
                                </a:lnTo>
                                <a:lnTo>
                                  <a:pt x="60" y="79"/>
                                </a:lnTo>
                                <a:lnTo>
                                  <a:pt x="64" y="79"/>
                                </a:lnTo>
                                <a:lnTo>
                                  <a:pt x="67" y="81"/>
                                </a:lnTo>
                                <a:lnTo>
                                  <a:pt x="72" y="79"/>
                                </a:lnTo>
                                <a:lnTo>
                                  <a:pt x="77" y="79"/>
                                </a:lnTo>
                                <a:lnTo>
                                  <a:pt x="80" y="77"/>
                                </a:lnTo>
                                <a:lnTo>
                                  <a:pt x="83" y="76"/>
                                </a:lnTo>
                                <a:lnTo>
                                  <a:pt x="85" y="74"/>
                                </a:lnTo>
                                <a:lnTo>
                                  <a:pt x="87" y="73"/>
                                </a:lnTo>
                                <a:lnTo>
                                  <a:pt x="89" y="72"/>
                                </a:lnTo>
                                <a:lnTo>
                                  <a:pt x="92" y="70"/>
                                </a:lnTo>
                                <a:lnTo>
                                  <a:pt x="93" y="69"/>
                                </a:lnTo>
                                <a:lnTo>
                                  <a:pt x="94" y="67"/>
                                </a:lnTo>
                                <a:lnTo>
                                  <a:pt x="93" y="66"/>
                                </a:lnTo>
                                <a:lnTo>
                                  <a:pt x="92" y="66"/>
                                </a:lnTo>
                                <a:lnTo>
                                  <a:pt x="88" y="65"/>
                                </a:lnTo>
                                <a:lnTo>
                                  <a:pt x="85" y="65"/>
                                </a:lnTo>
                                <a:lnTo>
                                  <a:pt x="81" y="66"/>
                                </a:lnTo>
                                <a:lnTo>
                                  <a:pt x="79" y="67"/>
                                </a:lnTo>
                                <a:lnTo>
                                  <a:pt x="75" y="69"/>
                                </a:lnTo>
                                <a:lnTo>
                                  <a:pt x="72" y="72"/>
                                </a:lnTo>
                                <a:lnTo>
                                  <a:pt x="68" y="70"/>
                                </a:lnTo>
                                <a:lnTo>
                                  <a:pt x="64" y="70"/>
                                </a:lnTo>
                                <a:lnTo>
                                  <a:pt x="60" y="68"/>
                                </a:lnTo>
                                <a:lnTo>
                                  <a:pt x="59" y="67"/>
                                </a:lnTo>
                                <a:lnTo>
                                  <a:pt x="60" y="65"/>
                                </a:lnTo>
                                <a:lnTo>
                                  <a:pt x="63" y="64"/>
                                </a:lnTo>
                                <a:lnTo>
                                  <a:pt x="65" y="61"/>
                                </a:lnTo>
                                <a:lnTo>
                                  <a:pt x="68" y="60"/>
                                </a:lnTo>
                                <a:lnTo>
                                  <a:pt x="72" y="56"/>
                                </a:lnTo>
                                <a:lnTo>
                                  <a:pt x="72" y="51"/>
                                </a:lnTo>
                                <a:lnTo>
                                  <a:pt x="71" y="48"/>
                                </a:lnTo>
                                <a:lnTo>
                                  <a:pt x="70" y="45"/>
                                </a:lnTo>
                                <a:lnTo>
                                  <a:pt x="67" y="42"/>
                                </a:lnTo>
                                <a:lnTo>
                                  <a:pt x="65" y="40"/>
                                </a:lnTo>
                                <a:lnTo>
                                  <a:pt x="63" y="38"/>
                                </a:lnTo>
                                <a:lnTo>
                                  <a:pt x="59" y="37"/>
                                </a:lnTo>
                                <a:lnTo>
                                  <a:pt x="56" y="34"/>
                                </a:lnTo>
                                <a:lnTo>
                                  <a:pt x="53" y="34"/>
                                </a:lnTo>
                                <a:lnTo>
                                  <a:pt x="48" y="33"/>
                                </a:lnTo>
                                <a:lnTo>
                                  <a:pt x="44" y="33"/>
                                </a:lnTo>
                                <a:lnTo>
                                  <a:pt x="40" y="32"/>
                                </a:lnTo>
                                <a:lnTo>
                                  <a:pt x="35" y="32"/>
                                </a:lnTo>
                                <a:lnTo>
                                  <a:pt x="32" y="30"/>
                                </a:lnTo>
                                <a:lnTo>
                                  <a:pt x="28" y="29"/>
                                </a:lnTo>
                                <a:lnTo>
                                  <a:pt x="26" y="28"/>
                                </a:lnTo>
                                <a:lnTo>
                                  <a:pt x="26" y="27"/>
                                </a:lnTo>
                                <a:lnTo>
                                  <a:pt x="26" y="23"/>
                                </a:lnTo>
                                <a:lnTo>
                                  <a:pt x="28" y="22"/>
                                </a:lnTo>
                                <a:lnTo>
                                  <a:pt x="32" y="20"/>
                                </a:lnTo>
                                <a:lnTo>
                                  <a:pt x="34" y="18"/>
                                </a:lnTo>
                                <a:lnTo>
                                  <a:pt x="37" y="16"/>
                                </a:lnTo>
                                <a:lnTo>
                                  <a:pt x="41" y="16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5" y="20"/>
                                </a:lnTo>
                                <a:lnTo>
                                  <a:pt x="48" y="23"/>
                                </a:lnTo>
                                <a:lnTo>
                                  <a:pt x="49" y="27"/>
                                </a:lnTo>
                                <a:lnTo>
                                  <a:pt x="52" y="28"/>
                                </a:lnTo>
                                <a:lnTo>
                                  <a:pt x="53" y="28"/>
                                </a:lnTo>
                                <a:lnTo>
                                  <a:pt x="56" y="28"/>
                                </a:lnTo>
                                <a:lnTo>
                                  <a:pt x="59" y="28"/>
                                </a:lnTo>
                                <a:lnTo>
                                  <a:pt x="62" y="28"/>
                                </a:lnTo>
                                <a:lnTo>
                                  <a:pt x="65" y="28"/>
                                </a:lnTo>
                                <a:lnTo>
                                  <a:pt x="67" y="25"/>
                                </a:lnTo>
                                <a:lnTo>
                                  <a:pt x="67" y="21"/>
                                </a:lnTo>
                                <a:lnTo>
                                  <a:pt x="67" y="16"/>
                                </a:lnTo>
                                <a:lnTo>
                                  <a:pt x="65" y="11"/>
                                </a:lnTo>
                                <a:lnTo>
                                  <a:pt x="64" y="6"/>
                                </a:lnTo>
                                <a:lnTo>
                                  <a:pt x="60" y="4"/>
                                </a:lnTo>
                                <a:lnTo>
                                  <a:pt x="58" y="3"/>
                                </a:lnTo>
                                <a:lnTo>
                                  <a:pt x="55" y="1"/>
                                </a:lnTo>
                                <a:lnTo>
                                  <a:pt x="53" y="1"/>
                                </a:lnTo>
                                <a:lnTo>
                                  <a:pt x="49" y="0"/>
                                </a:lnTo>
                                <a:lnTo>
                                  <a:pt x="48" y="0"/>
                                </a:lnTo>
                                <a:lnTo>
                                  <a:pt x="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Freeform 185"/>
                        <wps:cNvSpPr>
                          <a:spLocks/>
                        </wps:cNvSpPr>
                        <wps:spPr bwMode="auto">
                          <a:xfrm>
                            <a:off x="146050" y="245745"/>
                            <a:ext cx="3810" cy="4445"/>
                          </a:xfrm>
                          <a:custGeom>
                            <a:avLst/>
                            <a:gdLst>
                              <a:gd name="T0" fmla="*/ 3 w 19"/>
                              <a:gd name="T1" fmla="*/ 0 h 22"/>
                              <a:gd name="T2" fmla="*/ 1 w 19"/>
                              <a:gd name="T3" fmla="*/ 2 h 22"/>
                              <a:gd name="T4" fmla="*/ 0 w 19"/>
                              <a:gd name="T5" fmla="*/ 6 h 22"/>
                              <a:gd name="T6" fmla="*/ 0 w 19"/>
                              <a:gd name="T7" fmla="*/ 10 h 22"/>
                              <a:gd name="T8" fmla="*/ 3 w 19"/>
                              <a:gd name="T9" fmla="*/ 14 h 22"/>
                              <a:gd name="T10" fmla="*/ 7 w 19"/>
                              <a:gd name="T11" fmla="*/ 18 h 22"/>
                              <a:gd name="T12" fmla="*/ 10 w 19"/>
                              <a:gd name="T13" fmla="*/ 20 h 22"/>
                              <a:gd name="T14" fmla="*/ 12 w 19"/>
                              <a:gd name="T15" fmla="*/ 21 h 22"/>
                              <a:gd name="T16" fmla="*/ 13 w 19"/>
                              <a:gd name="T17" fmla="*/ 22 h 22"/>
                              <a:gd name="T18" fmla="*/ 19 w 19"/>
                              <a:gd name="T19" fmla="*/ 15 h 22"/>
                              <a:gd name="T20" fmla="*/ 3 w 19"/>
                              <a:gd name="T21" fmla="*/ 0 h 22"/>
                              <a:gd name="T22" fmla="*/ 3 w 19"/>
                              <a:gd name="T23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19" h="22">
                                <a:moveTo>
                                  <a:pt x="3" y="0"/>
                                </a:moveTo>
                                <a:lnTo>
                                  <a:pt x="1" y="2"/>
                                </a:lnTo>
                                <a:lnTo>
                                  <a:pt x="0" y="6"/>
                                </a:lnTo>
                                <a:lnTo>
                                  <a:pt x="0" y="10"/>
                                </a:lnTo>
                                <a:lnTo>
                                  <a:pt x="3" y="14"/>
                                </a:lnTo>
                                <a:lnTo>
                                  <a:pt x="7" y="18"/>
                                </a:lnTo>
                                <a:lnTo>
                                  <a:pt x="10" y="20"/>
                                </a:lnTo>
                                <a:lnTo>
                                  <a:pt x="12" y="21"/>
                                </a:lnTo>
                                <a:lnTo>
                                  <a:pt x="13" y="22"/>
                                </a:lnTo>
                                <a:lnTo>
                                  <a:pt x="19" y="15"/>
                                </a:lnTo>
                                <a:lnTo>
                                  <a:pt x="3" y="0"/>
                                </a:lnTo>
                                <a:lnTo>
                                  <a:pt x="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Freeform 186"/>
                        <wps:cNvSpPr>
                          <a:spLocks/>
                        </wps:cNvSpPr>
                        <wps:spPr bwMode="auto">
                          <a:xfrm>
                            <a:off x="149860" y="242570"/>
                            <a:ext cx="12700" cy="13335"/>
                          </a:xfrm>
                          <a:custGeom>
                            <a:avLst/>
                            <a:gdLst>
                              <a:gd name="T0" fmla="*/ 0 w 59"/>
                              <a:gd name="T1" fmla="*/ 17 h 64"/>
                              <a:gd name="T2" fmla="*/ 2 w 59"/>
                              <a:gd name="T3" fmla="*/ 20 h 64"/>
                              <a:gd name="T4" fmla="*/ 9 w 59"/>
                              <a:gd name="T5" fmla="*/ 21 h 64"/>
                              <a:gd name="T6" fmla="*/ 14 w 59"/>
                              <a:gd name="T7" fmla="*/ 21 h 64"/>
                              <a:gd name="T8" fmla="*/ 15 w 59"/>
                              <a:gd name="T9" fmla="*/ 28 h 64"/>
                              <a:gd name="T10" fmla="*/ 39 w 59"/>
                              <a:gd name="T11" fmla="*/ 36 h 64"/>
                              <a:gd name="T12" fmla="*/ 38 w 59"/>
                              <a:gd name="T13" fmla="*/ 42 h 64"/>
                              <a:gd name="T14" fmla="*/ 32 w 59"/>
                              <a:gd name="T15" fmla="*/ 45 h 64"/>
                              <a:gd name="T16" fmla="*/ 25 w 59"/>
                              <a:gd name="T17" fmla="*/ 46 h 64"/>
                              <a:gd name="T18" fmla="*/ 17 w 59"/>
                              <a:gd name="T19" fmla="*/ 47 h 64"/>
                              <a:gd name="T20" fmla="*/ 13 w 59"/>
                              <a:gd name="T21" fmla="*/ 47 h 64"/>
                              <a:gd name="T22" fmla="*/ 12 w 59"/>
                              <a:gd name="T23" fmla="*/ 48 h 64"/>
                              <a:gd name="T24" fmla="*/ 12 w 59"/>
                              <a:gd name="T25" fmla="*/ 53 h 64"/>
                              <a:gd name="T26" fmla="*/ 12 w 59"/>
                              <a:gd name="T27" fmla="*/ 59 h 64"/>
                              <a:gd name="T28" fmla="*/ 13 w 59"/>
                              <a:gd name="T29" fmla="*/ 63 h 64"/>
                              <a:gd name="T30" fmla="*/ 18 w 59"/>
                              <a:gd name="T31" fmla="*/ 64 h 64"/>
                              <a:gd name="T32" fmla="*/ 25 w 59"/>
                              <a:gd name="T33" fmla="*/ 64 h 64"/>
                              <a:gd name="T34" fmla="*/ 32 w 59"/>
                              <a:gd name="T35" fmla="*/ 64 h 64"/>
                              <a:gd name="T36" fmla="*/ 38 w 59"/>
                              <a:gd name="T37" fmla="*/ 63 h 64"/>
                              <a:gd name="T38" fmla="*/ 43 w 59"/>
                              <a:gd name="T39" fmla="*/ 63 h 64"/>
                              <a:gd name="T40" fmla="*/ 50 w 59"/>
                              <a:gd name="T41" fmla="*/ 63 h 64"/>
                              <a:gd name="T42" fmla="*/ 55 w 59"/>
                              <a:gd name="T43" fmla="*/ 60 h 64"/>
                              <a:gd name="T44" fmla="*/ 59 w 59"/>
                              <a:gd name="T45" fmla="*/ 55 h 64"/>
                              <a:gd name="T46" fmla="*/ 52 w 59"/>
                              <a:gd name="T47" fmla="*/ 54 h 64"/>
                              <a:gd name="T48" fmla="*/ 47 w 59"/>
                              <a:gd name="T49" fmla="*/ 53 h 64"/>
                              <a:gd name="T50" fmla="*/ 44 w 59"/>
                              <a:gd name="T51" fmla="*/ 53 h 64"/>
                              <a:gd name="T52" fmla="*/ 45 w 59"/>
                              <a:gd name="T53" fmla="*/ 52 h 64"/>
                              <a:gd name="T54" fmla="*/ 55 w 59"/>
                              <a:gd name="T55" fmla="*/ 47 h 64"/>
                              <a:gd name="T56" fmla="*/ 57 w 59"/>
                              <a:gd name="T57" fmla="*/ 39 h 64"/>
                              <a:gd name="T58" fmla="*/ 54 w 59"/>
                              <a:gd name="T59" fmla="*/ 34 h 64"/>
                              <a:gd name="T60" fmla="*/ 51 w 59"/>
                              <a:gd name="T61" fmla="*/ 32 h 64"/>
                              <a:gd name="T62" fmla="*/ 44 w 59"/>
                              <a:gd name="T63" fmla="*/ 29 h 64"/>
                              <a:gd name="T64" fmla="*/ 38 w 59"/>
                              <a:gd name="T65" fmla="*/ 29 h 64"/>
                              <a:gd name="T66" fmla="*/ 32 w 59"/>
                              <a:gd name="T67" fmla="*/ 27 h 64"/>
                              <a:gd name="T68" fmla="*/ 31 w 59"/>
                              <a:gd name="T69" fmla="*/ 21 h 64"/>
                              <a:gd name="T70" fmla="*/ 32 w 59"/>
                              <a:gd name="T71" fmla="*/ 16 h 64"/>
                              <a:gd name="T72" fmla="*/ 38 w 59"/>
                              <a:gd name="T73" fmla="*/ 16 h 64"/>
                              <a:gd name="T74" fmla="*/ 46 w 59"/>
                              <a:gd name="T75" fmla="*/ 17 h 64"/>
                              <a:gd name="T76" fmla="*/ 45 w 59"/>
                              <a:gd name="T77" fmla="*/ 14 h 64"/>
                              <a:gd name="T78" fmla="*/ 44 w 59"/>
                              <a:gd name="T79" fmla="*/ 8 h 64"/>
                              <a:gd name="T80" fmla="*/ 38 w 59"/>
                              <a:gd name="T81" fmla="*/ 1 h 64"/>
                              <a:gd name="T82" fmla="*/ 29 w 59"/>
                              <a:gd name="T83" fmla="*/ 0 h 64"/>
                              <a:gd name="T84" fmla="*/ 18 w 59"/>
                              <a:gd name="T85" fmla="*/ 0 h 64"/>
                              <a:gd name="T86" fmla="*/ 13 w 59"/>
                              <a:gd name="T87" fmla="*/ 4 h 64"/>
                              <a:gd name="T88" fmla="*/ 9 w 59"/>
                              <a:gd name="T89" fmla="*/ 9 h 64"/>
                              <a:gd name="T90" fmla="*/ 0 w 59"/>
                              <a:gd name="T91" fmla="*/ 17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9" h="64">
                                <a:moveTo>
                                  <a:pt x="0" y="17"/>
                                </a:move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2" y="20"/>
                                </a:lnTo>
                                <a:lnTo>
                                  <a:pt x="7" y="21"/>
                                </a:lnTo>
                                <a:lnTo>
                                  <a:pt x="9" y="21"/>
                                </a:lnTo>
                                <a:lnTo>
                                  <a:pt x="13" y="21"/>
                                </a:lnTo>
                                <a:lnTo>
                                  <a:pt x="14" y="21"/>
                                </a:lnTo>
                                <a:lnTo>
                                  <a:pt x="15" y="21"/>
                                </a:lnTo>
                                <a:lnTo>
                                  <a:pt x="15" y="28"/>
                                </a:lnTo>
                                <a:lnTo>
                                  <a:pt x="39" y="35"/>
                                </a:lnTo>
                                <a:lnTo>
                                  <a:pt x="39" y="36"/>
                                </a:lnTo>
                                <a:lnTo>
                                  <a:pt x="39" y="38"/>
                                </a:lnTo>
                                <a:lnTo>
                                  <a:pt x="38" y="42"/>
                                </a:lnTo>
                                <a:lnTo>
                                  <a:pt x="36" y="44"/>
                                </a:lnTo>
                                <a:lnTo>
                                  <a:pt x="32" y="45"/>
                                </a:lnTo>
                                <a:lnTo>
                                  <a:pt x="29" y="45"/>
                                </a:lnTo>
                                <a:lnTo>
                                  <a:pt x="25" y="46"/>
                                </a:lnTo>
                                <a:lnTo>
                                  <a:pt x="22" y="46"/>
                                </a:lnTo>
                                <a:lnTo>
                                  <a:pt x="17" y="47"/>
                                </a:lnTo>
                                <a:lnTo>
                                  <a:pt x="14" y="47"/>
                                </a:lnTo>
                                <a:lnTo>
                                  <a:pt x="13" y="47"/>
                                </a:lnTo>
                                <a:lnTo>
                                  <a:pt x="12" y="48"/>
                                </a:lnTo>
                                <a:lnTo>
                                  <a:pt x="12" y="48"/>
                                </a:lnTo>
                                <a:lnTo>
                                  <a:pt x="12" y="51"/>
                                </a:lnTo>
                                <a:lnTo>
                                  <a:pt x="12" y="53"/>
                                </a:lnTo>
                                <a:lnTo>
                                  <a:pt x="12" y="56"/>
                                </a:lnTo>
                                <a:lnTo>
                                  <a:pt x="12" y="59"/>
                                </a:lnTo>
                                <a:lnTo>
                                  <a:pt x="12" y="62"/>
                                </a:lnTo>
                                <a:lnTo>
                                  <a:pt x="13" y="63"/>
                                </a:lnTo>
                                <a:lnTo>
                                  <a:pt x="15" y="64"/>
                                </a:lnTo>
                                <a:lnTo>
                                  <a:pt x="18" y="64"/>
                                </a:lnTo>
                                <a:lnTo>
                                  <a:pt x="23" y="64"/>
                                </a:lnTo>
                                <a:lnTo>
                                  <a:pt x="25" y="64"/>
                                </a:lnTo>
                                <a:lnTo>
                                  <a:pt x="29" y="64"/>
                                </a:lnTo>
                                <a:lnTo>
                                  <a:pt x="32" y="64"/>
                                </a:lnTo>
                                <a:lnTo>
                                  <a:pt x="35" y="64"/>
                                </a:lnTo>
                                <a:lnTo>
                                  <a:pt x="38" y="63"/>
                                </a:lnTo>
                                <a:lnTo>
                                  <a:pt x="40" y="63"/>
                                </a:lnTo>
                                <a:lnTo>
                                  <a:pt x="43" y="63"/>
                                </a:lnTo>
                                <a:lnTo>
                                  <a:pt x="46" y="63"/>
                                </a:lnTo>
                                <a:lnTo>
                                  <a:pt x="50" y="63"/>
                                </a:lnTo>
                                <a:lnTo>
                                  <a:pt x="52" y="63"/>
                                </a:lnTo>
                                <a:lnTo>
                                  <a:pt x="55" y="60"/>
                                </a:lnTo>
                                <a:lnTo>
                                  <a:pt x="58" y="57"/>
                                </a:lnTo>
                                <a:lnTo>
                                  <a:pt x="59" y="55"/>
                                </a:lnTo>
                                <a:lnTo>
                                  <a:pt x="57" y="55"/>
                                </a:lnTo>
                                <a:lnTo>
                                  <a:pt x="52" y="54"/>
                                </a:lnTo>
                                <a:lnTo>
                                  <a:pt x="50" y="54"/>
                                </a:lnTo>
                                <a:lnTo>
                                  <a:pt x="47" y="53"/>
                                </a:lnTo>
                                <a:lnTo>
                                  <a:pt x="46" y="53"/>
                                </a:lnTo>
                                <a:lnTo>
                                  <a:pt x="44" y="53"/>
                                </a:lnTo>
                                <a:lnTo>
                                  <a:pt x="44" y="53"/>
                                </a:lnTo>
                                <a:lnTo>
                                  <a:pt x="45" y="52"/>
                                </a:lnTo>
                                <a:lnTo>
                                  <a:pt x="50" y="51"/>
                                </a:lnTo>
                                <a:lnTo>
                                  <a:pt x="55" y="47"/>
                                </a:lnTo>
                                <a:lnTo>
                                  <a:pt x="57" y="44"/>
                                </a:lnTo>
                                <a:lnTo>
                                  <a:pt x="57" y="39"/>
                                </a:lnTo>
                                <a:lnTo>
                                  <a:pt x="55" y="35"/>
                                </a:lnTo>
                                <a:lnTo>
                                  <a:pt x="54" y="34"/>
                                </a:lnTo>
                                <a:lnTo>
                                  <a:pt x="53" y="33"/>
                                </a:lnTo>
                                <a:lnTo>
                                  <a:pt x="51" y="32"/>
                                </a:lnTo>
                                <a:lnTo>
                                  <a:pt x="48" y="30"/>
                                </a:lnTo>
                                <a:lnTo>
                                  <a:pt x="44" y="29"/>
                                </a:lnTo>
                                <a:lnTo>
                                  <a:pt x="40" y="29"/>
                                </a:lnTo>
                                <a:lnTo>
                                  <a:pt x="38" y="29"/>
                                </a:lnTo>
                                <a:lnTo>
                                  <a:pt x="36" y="29"/>
                                </a:lnTo>
                                <a:lnTo>
                                  <a:pt x="32" y="27"/>
                                </a:lnTo>
                                <a:lnTo>
                                  <a:pt x="31" y="25"/>
                                </a:lnTo>
                                <a:lnTo>
                                  <a:pt x="31" y="21"/>
                                </a:lnTo>
                                <a:lnTo>
                                  <a:pt x="31" y="19"/>
                                </a:lnTo>
                                <a:lnTo>
                                  <a:pt x="32" y="16"/>
                                </a:lnTo>
                                <a:lnTo>
                                  <a:pt x="35" y="15"/>
                                </a:lnTo>
                                <a:lnTo>
                                  <a:pt x="38" y="16"/>
                                </a:lnTo>
                                <a:lnTo>
                                  <a:pt x="43" y="17"/>
                                </a:lnTo>
                                <a:lnTo>
                                  <a:pt x="46" y="17"/>
                                </a:lnTo>
                                <a:lnTo>
                                  <a:pt x="46" y="15"/>
                                </a:lnTo>
                                <a:lnTo>
                                  <a:pt x="45" y="14"/>
                                </a:lnTo>
                                <a:lnTo>
                                  <a:pt x="45" y="10"/>
                                </a:lnTo>
                                <a:lnTo>
                                  <a:pt x="44" y="8"/>
                                </a:lnTo>
                                <a:lnTo>
                                  <a:pt x="42" y="6"/>
                                </a:lnTo>
                                <a:lnTo>
                                  <a:pt x="38" y="1"/>
                                </a:lnTo>
                                <a:lnTo>
                                  <a:pt x="33" y="0"/>
                                </a:lnTo>
                                <a:lnTo>
                                  <a:pt x="29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2"/>
                                </a:lnTo>
                                <a:lnTo>
                                  <a:pt x="13" y="4"/>
                                </a:lnTo>
                                <a:lnTo>
                                  <a:pt x="10" y="7"/>
                                </a:lnTo>
                                <a:lnTo>
                                  <a:pt x="9" y="9"/>
                                </a:lnTo>
                                <a:lnTo>
                                  <a:pt x="9" y="10"/>
                                </a:lnTo>
                                <a:lnTo>
                                  <a:pt x="0" y="17"/>
                                </a:lnTo>
                                <a:lnTo>
                                  <a:pt x="0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Freeform 187"/>
                        <wps:cNvSpPr>
                          <a:spLocks/>
                        </wps:cNvSpPr>
                        <wps:spPr bwMode="auto">
                          <a:xfrm>
                            <a:off x="160020" y="264795"/>
                            <a:ext cx="18415" cy="20320"/>
                          </a:xfrm>
                          <a:custGeom>
                            <a:avLst/>
                            <a:gdLst>
                              <a:gd name="T0" fmla="*/ 2 w 87"/>
                              <a:gd name="T1" fmla="*/ 12 h 97"/>
                              <a:gd name="T2" fmla="*/ 2 w 87"/>
                              <a:gd name="T3" fmla="*/ 17 h 97"/>
                              <a:gd name="T4" fmla="*/ 13 w 87"/>
                              <a:gd name="T5" fmla="*/ 21 h 97"/>
                              <a:gd name="T6" fmla="*/ 24 w 87"/>
                              <a:gd name="T7" fmla="*/ 22 h 97"/>
                              <a:gd name="T8" fmla="*/ 29 w 87"/>
                              <a:gd name="T9" fmla="*/ 23 h 97"/>
                              <a:gd name="T10" fmla="*/ 36 w 87"/>
                              <a:gd name="T11" fmla="*/ 17 h 97"/>
                              <a:gd name="T12" fmla="*/ 43 w 87"/>
                              <a:gd name="T13" fmla="*/ 19 h 97"/>
                              <a:gd name="T14" fmla="*/ 51 w 87"/>
                              <a:gd name="T15" fmla="*/ 22 h 97"/>
                              <a:gd name="T16" fmla="*/ 56 w 87"/>
                              <a:gd name="T17" fmla="*/ 28 h 97"/>
                              <a:gd name="T18" fmla="*/ 44 w 87"/>
                              <a:gd name="T19" fmla="*/ 35 h 97"/>
                              <a:gd name="T20" fmla="*/ 37 w 87"/>
                              <a:gd name="T21" fmla="*/ 39 h 97"/>
                              <a:gd name="T22" fmla="*/ 28 w 87"/>
                              <a:gd name="T23" fmla="*/ 38 h 97"/>
                              <a:gd name="T24" fmla="*/ 18 w 87"/>
                              <a:gd name="T25" fmla="*/ 39 h 97"/>
                              <a:gd name="T26" fmla="*/ 12 w 87"/>
                              <a:gd name="T27" fmla="*/ 43 h 97"/>
                              <a:gd name="T28" fmla="*/ 9 w 87"/>
                              <a:gd name="T29" fmla="*/ 48 h 97"/>
                              <a:gd name="T30" fmla="*/ 14 w 87"/>
                              <a:gd name="T31" fmla="*/ 49 h 97"/>
                              <a:gd name="T32" fmla="*/ 27 w 87"/>
                              <a:gd name="T33" fmla="*/ 50 h 97"/>
                              <a:gd name="T34" fmla="*/ 36 w 87"/>
                              <a:gd name="T35" fmla="*/ 50 h 97"/>
                              <a:gd name="T36" fmla="*/ 32 w 87"/>
                              <a:gd name="T37" fmla="*/ 55 h 97"/>
                              <a:gd name="T38" fmla="*/ 35 w 87"/>
                              <a:gd name="T39" fmla="*/ 62 h 97"/>
                              <a:gd name="T40" fmla="*/ 45 w 87"/>
                              <a:gd name="T41" fmla="*/ 71 h 97"/>
                              <a:gd name="T42" fmla="*/ 36 w 87"/>
                              <a:gd name="T43" fmla="*/ 78 h 97"/>
                              <a:gd name="T44" fmla="*/ 32 w 87"/>
                              <a:gd name="T45" fmla="*/ 89 h 97"/>
                              <a:gd name="T46" fmla="*/ 36 w 87"/>
                              <a:gd name="T47" fmla="*/ 96 h 97"/>
                              <a:gd name="T48" fmla="*/ 44 w 87"/>
                              <a:gd name="T49" fmla="*/ 96 h 97"/>
                              <a:gd name="T50" fmla="*/ 57 w 87"/>
                              <a:gd name="T51" fmla="*/ 96 h 97"/>
                              <a:gd name="T52" fmla="*/ 71 w 87"/>
                              <a:gd name="T53" fmla="*/ 97 h 97"/>
                              <a:gd name="T54" fmla="*/ 81 w 87"/>
                              <a:gd name="T55" fmla="*/ 96 h 97"/>
                              <a:gd name="T56" fmla="*/ 87 w 87"/>
                              <a:gd name="T57" fmla="*/ 96 h 97"/>
                              <a:gd name="T58" fmla="*/ 77 w 87"/>
                              <a:gd name="T59" fmla="*/ 91 h 97"/>
                              <a:gd name="T60" fmla="*/ 63 w 87"/>
                              <a:gd name="T61" fmla="*/ 86 h 97"/>
                              <a:gd name="T62" fmla="*/ 57 w 87"/>
                              <a:gd name="T63" fmla="*/ 84 h 97"/>
                              <a:gd name="T64" fmla="*/ 66 w 87"/>
                              <a:gd name="T65" fmla="*/ 76 h 97"/>
                              <a:gd name="T66" fmla="*/ 65 w 87"/>
                              <a:gd name="T67" fmla="*/ 68 h 97"/>
                              <a:gd name="T68" fmla="*/ 55 w 87"/>
                              <a:gd name="T69" fmla="*/ 57 h 97"/>
                              <a:gd name="T70" fmla="*/ 45 w 87"/>
                              <a:gd name="T71" fmla="*/ 46 h 97"/>
                              <a:gd name="T72" fmla="*/ 50 w 87"/>
                              <a:gd name="T73" fmla="*/ 41 h 97"/>
                              <a:gd name="T74" fmla="*/ 60 w 87"/>
                              <a:gd name="T75" fmla="*/ 33 h 97"/>
                              <a:gd name="T76" fmla="*/ 65 w 87"/>
                              <a:gd name="T77" fmla="*/ 23 h 97"/>
                              <a:gd name="T78" fmla="*/ 63 w 87"/>
                              <a:gd name="T79" fmla="*/ 15 h 97"/>
                              <a:gd name="T80" fmla="*/ 58 w 87"/>
                              <a:gd name="T81" fmla="*/ 11 h 97"/>
                              <a:gd name="T82" fmla="*/ 48 w 87"/>
                              <a:gd name="T83" fmla="*/ 10 h 97"/>
                              <a:gd name="T84" fmla="*/ 35 w 87"/>
                              <a:gd name="T85" fmla="*/ 13 h 97"/>
                              <a:gd name="T86" fmla="*/ 26 w 87"/>
                              <a:gd name="T87" fmla="*/ 16 h 97"/>
                              <a:gd name="T88" fmla="*/ 18 w 87"/>
                              <a:gd name="T89" fmla="*/ 9 h 97"/>
                              <a:gd name="T90" fmla="*/ 26 w 87"/>
                              <a:gd name="T91" fmla="*/ 1 h 97"/>
                              <a:gd name="T92" fmla="*/ 18 w 87"/>
                              <a:gd name="T93" fmla="*/ 0 h 97"/>
                              <a:gd name="T94" fmla="*/ 9 w 87"/>
                              <a:gd name="T95" fmla="*/ 4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87" h="97">
                                <a:moveTo>
                                  <a:pt x="9" y="4"/>
                                </a:moveTo>
                                <a:lnTo>
                                  <a:pt x="5" y="7"/>
                                </a:lnTo>
                                <a:lnTo>
                                  <a:pt x="2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6"/>
                                </a:lnTo>
                                <a:lnTo>
                                  <a:pt x="2" y="17"/>
                                </a:lnTo>
                                <a:lnTo>
                                  <a:pt x="5" y="20"/>
                                </a:lnTo>
                                <a:lnTo>
                                  <a:pt x="9" y="20"/>
                                </a:lnTo>
                                <a:lnTo>
                                  <a:pt x="13" y="21"/>
                                </a:lnTo>
                                <a:lnTo>
                                  <a:pt x="17" y="21"/>
                                </a:lnTo>
                                <a:lnTo>
                                  <a:pt x="21" y="22"/>
                                </a:lnTo>
                                <a:lnTo>
                                  <a:pt x="24" y="22"/>
                                </a:lnTo>
                                <a:lnTo>
                                  <a:pt x="27" y="22"/>
                                </a:lnTo>
                                <a:lnTo>
                                  <a:pt x="28" y="22"/>
                                </a:lnTo>
                                <a:lnTo>
                                  <a:pt x="29" y="23"/>
                                </a:lnTo>
                                <a:lnTo>
                                  <a:pt x="30" y="22"/>
                                </a:lnTo>
                                <a:lnTo>
                                  <a:pt x="34" y="20"/>
                                </a:lnTo>
                                <a:lnTo>
                                  <a:pt x="36" y="17"/>
                                </a:lnTo>
                                <a:lnTo>
                                  <a:pt x="40" y="17"/>
                                </a:lnTo>
                                <a:lnTo>
                                  <a:pt x="40" y="17"/>
                                </a:lnTo>
                                <a:lnTo>
                                  <a:pt x="43" y="19"/>
                                </a:lnTo>
                                <a:lnTo>
                                  <a:pt x="45" y="20"/>
                                </a:lnTo>
                                <a:lnTo>
                                  <a:pt x="49" y="21"/>
                                </a:lnTo>
                                <a:lnTo>
                                  <a:pt x="51" y="22"/>
                                </a:lnTo>
                                <a:lnTo>
                                  <a:pt x="54" y="23"/>
                                </a:lnTo>
                                <a:lnTo>
                                  <a:pt x="56" y="24"/>
                                </a:lnTo>
                                <a:lnTo>
                                  <a:pt x="56" y="28"/>
                                </a:lnTo>
                                <a:lnTo>
                                  <a:pt x="51" y="31"/>
                                </a:lnTo>
                                <a:lnTo>
                                  <a:pt x="47" y="34"/>
                                </a:lnTo>
                                <a:lnTo>
                                  <a:pt x="44" y="35"/>
                                </a:lnTo>
                                <a:lnTo>
                                  <a:pt x="41" y="38"/>
                                </a:lnTo>
                                <a:lnTo>
                                  <a:pt x="39" y="39"/>
                                </a:lnTo>
                                <a:lnTo>
                                  <a:pt x="37" y="39"/>
                                </a:lnTo>
                                <a:lnTo>
                                  <a:pt x="34" y="39"/>
                                </a:lnTo>
                                <a:lnTo>
                                  <a:pt x="32" y="38"/>
                                </a:lnTo>
                                <a:lnTo>
                                  <a:pt x="28" y="38"/>
                                </a:lnTo>
                                <a:lnTo>
                                  <a:pt x="25" y="38"/>
                                </a:lnTo>
                                <a:lnTo>
                                  <a:pt x="21" y="38"/>
                                </a:lnTo>
                                <a:lnTo>
                                  <a:pt x="18" y="39"/>
                                </a:lnTo>
                                <a:lnTo>
                                  <a:pt x="15" y="39"/>
                                </a:lnTo>
                                <a:lnTo>
                                  <a:pt x="14" y="40"/>
                                </a:lnTo>
                                <a:lnTo>
                                  <a:pt x="12" y="43"/>
                                </a:lnTo>
                                <a:lnTo>
                                  <a:pt x="10" y="46"/>
                                </a:lnTo>
                                <a:lnTo>
                                  <a:pt x="9" y="47"/>
                                </a:lnTo>
                                <a:lnTo>
                                  <a:pt x="9" y="48"/>
                                </a:lnTo>
                                <a:lnTo>
                                  <a:pt x="10" y="49"/>
                                </a:lnTo>
                                <a:lnTo>
                                  <a:pt x="12" y="49"/>
                                </a:lnTo>
                                <a:lnTo>
                                  <a:pt x="14" y="49"/>
                                </a:lnTo>
                                <a:lnTo>
                                  <a:pt x="18" y="49"/>
                                </a:lnTo>
                                <a:lnTo>
                                  <a:pt x="22" y="49"/>
                                </a:lnTo>
                                <a:lnTo>
                                  <a:pt x="27" y="50"/>
                                </a:lnTo>
                                <a:lnTo>
                                  <a:pt x="30" y="50"/>
                                </a:lnTo>
                                <a:lnTo>
                                  <a:pt x="34" y="50"/>
                                </a:lnTo>
                                <a:lnTo>
                                  <a:pt x="36" y="50"/>
                                </a:lnTo>
                                <a:lnTo>
                                  <a:pt x="37" y="51"/>
                                </a:lnTo>
                                <a:lnTo>
                                  <a:pt x="35" y="52"/>
                                </a:lnTo>
                                <a:lnTo>
                                  <a:pt x="32" y="55"/>
                                </a:lnTo>
                                <a:lnTo>
                                  <a:pt x="29" y="58"/>
                                </a:lnTo>
                                <a:lnTo>
                                  <a:pt x="32" y="61"/>
                                </a:lnTo>
                                <a:lnTo>
                                  <a:pt x="35" y="62"/>
                                </a:lnTo>
                                <a:lnTo>
                                  <a:pt x="41" y="66"/>
                                </a:lnTo>
                                <a:lnTo>
                                  <a:pt x="44" y="68"/>
                                </a:lnTo>
                                <a:lnTo>
                                  <a:pt x="45" y="71"/>
                                </a:lnTo>
                                <a:lnTo>
                                  <a:pt x="44" y="74"/>
                                </a:lnTo>
                                <a:lnTo>
                                  <a:pt x="41" y="77"/>
                                </a:lnTo>
                                <a:lnTo>
                                  <a:pt x="36" y="78"/>
                                </a:lnTo>
                                <a:lnTo>
                                  <a:pt x="34" y="82"/>
                                </a:lnTo>
                                <a:lnTo>
                                  <a:pt x="32" y="84"/>
                                </a:lnTo>
                                <a:lnTo>
                                  <a:pt x="32" y="89"/>
                                </a:lnTo>
                                <a:lnTo>
                                  <a:pt x="32" y="94"/>
                                </a:lnTo>
                                <a:lnTo>
                                  <a:pt x="35" y="96"/>
                                </a:lnTo>
                                <a:lnTo>
                                  <a:pt x="36" y="96"/>
                                </a:lnTo>
                                <a:lnTo>
                                  <a:pt x="39" y="96"/>
                                </a:lnTo>
                                <a:lnTo>
                                  <a:pt x="41" y="96"/>
                                </a:lnTo>
                                <a:lnTo>
                                  <a:pt x="44" y="96"/>
                                </a:lnTo>
                                <a:lnTo>
                                  <a:pt x="48" y="96"/>
                                </a:lnTo>
                                <a:lnTo>
                                  <a:pt x="52" y="96"/>
                                </a:lnTo>
                                <a:lnTo>
                                  <a:pt x="57" y="96"/>
                                </a:lnTo>
                                <a:lnTo>
                                  <a:pt x="63" y="97"/>
                                </a:lnTo>
                                <a:lnTo>
                                  <a:pt x="66" y="97"/>
                                </a:lnTo>
                                <a:lnTo>
                                  <a:pt x="71" y="97"/>
                                </a:lnTo>
                                <a:lnTo>
                                  <a:pt x="74" y="97"/>
                                </a:lnTo>
                                <a:lnTo>
                                  <a:pt x="79" y="97"/>
                                </a:lnTo>
                                <a:lnTo>
                                  <a:pt x="81" y="96"/>
                                </a:lnTo>
                                <a:lnTo>
                                  <a:pt x="85" y="96"/>
                                </a:lnTo>
                                <a:lnTo>
                                  <a:pt x="86" y="96"/>
                                </a:lnTo>
                                <a:lnTo>
                                  <a:pt x="87" y="96"/>
                                </a:lnTo>
                                <a:lnTo>
                                  <a:pt x="85" y="94"/>
                                </a:lnTo>
                                <a:lnTo>
                                  <a:pt x="81" y="93"/>
                                </a:lnTo>
                                <a:lnTo>
                                  <a:pt x="77" y="91"/>
                                </a:lnTo>
                                <a:lnTo>
                                  <a:pt x="72" y="89"/>
                                </a:lnTo>
                                <a:lnTo>
                                  <a:pt x="66" y="88"/>
                                </a:lnTo>
                                <a:lnTo>
                                  <a:pt x="63" y="86"/>
                                </a:lnTo>
                                <a:lnTo>
                                  <a:pt x="58" y="85"/>
                                </a:lnTo>
                                <a:lnTo>
                                  <a:pt x="57" y="85"/>
                                </a:lnTo>
                                <a:lnTo>
                                  <a:pt x="57" y="84"/>
                                </a:lnTo>
                                <a:lnTo>
                                  <a:pt x="62" y="80"/>
                                </a:lnTo>
                                <a:lnTo>
                                  <a:pt x="64" y="78"/>
                                </a:lnTo>
                                <a:lnTo>
                                  <a:pt x="66" y="76"/>
                                </a:lnTo>
                                <a:lnTo>
                                  <a:pt x="67" y="74"/>
                                </a:lnTo>
                                <a:lnTo>
                                  <a:pt x="67" y="73"/>
                                </a:lnTo>
                                <a:lnTo>
                                  <a:pt x="65" y="68"/>
                                </a:lnTo>
                                <a:lnTo>
                                  <a:pt x="63" y="65"/>
                                </a:lnTo>
                                <a:lnTo>
                                  <a:pt x="58" y="60"/>
                                </a:lnTo>
                                <a:lnTo>
                                  <a:pt x="55" y="57"/>
                                </a:lnTo>
                                <a:lnTo>
                                  <a:pt x="51" y="52"/>
                                </a:lnTo>
                                <a:lnTo>
                                  <a:pt x="48" y="49"/>
                                </a:lnTo>
                                <a:lnTo>
                                  <a:pt x="45" y="46"/>
                                </a:lnTo>
                                <a:lnTo>
                                  <a:pt x="45" y="44"/>
                                </a:lnTo>
                                <a:lnTo>
                                  <a:pt x="47" y="42"/>
                                </a:lnTo>
                                <a:lnTo>
                                  <a:pt x="50" y="41"/>
                                </a:lnTo>
                                <a:lnTo>
                                  <a:pt x="54" y="39"/>
                                </a:lnTo>
                                <a:lnTo>
                                  <a:pt x="57" y="35"/>
                                </a:lnTo>
                                <a:lnTo>
                                  <a:pt x="60" y="33"/>
                                </a:lnTo>
                                <a:lnTo>
                                  <a:pt x="63" y="30"/>
                                </a:lnTo>
                                <a:lnTo>
                                  <a:pt x="65" y="26"/>
                                </a:lnTo>
                                <a:lnTo>
                                  <a:pt x="65" y="23"/>
                                </a:lnTo>
                                <a:lnTo>
                                  <a:pt x="64" y="21"/>
                                </a:lnTo>
                                <a:lnTo>
                                  <a:pt x="64" y="17"/>
                                </a:lnTo>
                                <a:lnTo>
                                  <a:pt x="63" y="15"/>
                                </a:lnTo>
                                <a:lnTo>
                                  <a:pt x="63" y="14"/>
                                </a:lnTo>
                                <a:lnTo>
                                  <a:pt x="60" y="12"/>
                                </a:lnTo>
                                <a:lnTo>
                                  <a:pt x="58" y="11"/>
                                </a:lnTo>
                                <a:lnTo>
                                  <a:pt x="56" y="11"/>
                                </a:lnTo>
                                <a:lnTo>
                                  <a:pt x="52" y="11"/>
                                </a:lnTo>
                                <a:lnTo>
                                  <a:pt x="48" y="10"/>
                                </a:lnTo>
                                <a:lnTo>
                                  <a:pt x="43" y="11"/>
                                </a:lnTo>
                                <a:lnTo>
                                  <a:pt x="39" y="12"/>
                                </a:lnTo>
                                <a:lnTo>
                                  <a:pt x="35" y="13"/>
                                </a:lnTo>
                                <a:lnTo>
                                  <a:pt x="30" y="14"/>
                                </a:lnTo>
                                <a:lnTo>
                                  <a:pt x="28" y="15"/>
                                </a:lnTo>
                                <a:lnTo>
                                  <a:pt x="26" y="16"/>
                                </a:lnTo>
                                <a:lnTo>
                                  <a:pt x="26" y="17"/>
                                </a:lnTo>
                                <a:lnTo>
                                  <a:pt x="17" y="11"/>
                                </a:lnTo>
                                <a:lnTo>
                                  <a:pt x="18" y="9"/>
                                </a:lnTo>
                                <a:lnTo>
                                  <a:pt x="22" y="6"/>
                                </a:lnTo>
                                <a:lnTo>
                                  <a:pt x="26" y="3"/>
                                </a:lnTo>
                                <a:lnTo>
                                  <a:pt x="26" y="1"/>
                                </a:lnTo>
                                <a:lnTo>
                                  <a:pt x="24" y="0"/>
                                </a:lnTo>
                                <a:lnTo>
                                  <a:pt x="21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1"/>
                                </a:lnTo>
                                <a:lnTo>
                                  <a:pt x="11" y="2"/>
                                </a:lnTo>
                                <a:lnTo>
                                  <a:pt x="9" y="4"/>
                                </a:lnTo>
                                <a:lnTo>
                                  <a:pt x="9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Freeform 188"/>
                        <wps:cNvSpPr>
                          <a:spLocks/>
                        </wps:cNvSpPr>
                        <wps:spPr bwMode="auto">
                          <a:xfrm>
                            <a:off x="161925" y="277495"/>
                            <a:ext cx="3175" cy="5715"/>
                          </a:xfrm>
                          <a:custGeom>
                            <a:avLst/>
                            <a:gdLst>
                              <a:gd name="T0" fmla="*/ 10 w 15"/>
                              <a:gd name="T1" fmla="*/ 0 h 26"/>
                              <a:gd name="T2" fmla="*/ 6 w 15"/>
                              <a:gd name="T3" fmla="*/ 0 h 26"/>
                              <a:gd name="T4" fmla="*/ 4 w 15"/>
                              <a:gd name="T5" fmla="*/ 2 h 26"/>
                              <a:gd name="T6" fmla="*/ 3 w 15"/>
                              <a:gd name="T7" fmla="*/ 4 h 26"/>
                              <a:gd name="T8" fmla="*/ 1 w 15"/>
                              <a:gd name="T9" fmla="*/ 8 h 26"/>
                              <a:gd name="T10" fmla="*/ 0 w 15"/>
                              <a:gd name="T11" fmla="*/ 9 h 26"/>
                              <a:gd name="T12" fmla="*/ 0 w 15"/>
                              <a:gd name="T13" fmla="*/ 13 h 26"/>
                              <a:gd name="T14" fmla="*/ 0 w 15"/>
                              <a:gd name="T15" fmla="*/ 15 h 26"/>
                              <a:gd name="T16" fmla="*/ 0 w 15"/>
                              <a:gd name="T17" fmla="*/ 17 h 26"/>
                              <a:gd name="T18" fmla="*/ 0 w 15"/>
                              <a:gd name="T19" fmla="*/ 22 h 26"/>
                              <a:gd name="T20" fmla="*/ 2 w 15"/>
                              <a:gd name="T21" fmla="*/ 26 h 26"/>
                              <a:gd name="T22" fmla="*/ 5 w 15"/>
                              <a:gd name="T23" fmla="*/ 26 h 26"/>
                              <a:gd name="T24" fmla="*/ 10 w 15"/>
                              <a:gd name="T25" fmla="*/ 26 h 26"/>
                              <a:gd name="T26" fmla="*/ 13 w 15"/>
                              <a:gd name="T27" fmla="*/ 25 h 26"/>
                              <a:gd name="T28" fmla="*/ 15 w 15"/>
                              <a:gd name="T29" fmla="*/ 23 h 26"/>
                              <a:gd name="T30" fmla="*/ 12 w 15"/>
                              <a:gd name="T31" fmla="*/ 21 h 26"/>
                              <a:gd name="T32" fmla="*/ 10 w 15"/>
                              <a:gd name="T33" fmla="*/ 18 h 26"/>
                              <a:gd name="T34" fmla="*/ 9 w 15"/>
                              <a:gd name="T35" fmla="*/ 16 h 26"/>
                              <a:gd name="T36" fmla="*/ 9 w 15"/>
                              <a:gd name="T37" fmla="*/ 15 h 26"/>
                              <a:gd name="T38" fmla="*/ 9 w 15"/>
                              <a:gd name="T39" fmla="*/ 11 h 26"/>
                              <a:gd name="T40" fmla="*/ 9 w 15"/>
                              <a:gd name="T41" fmla="*/ 5 h 26"/>
                              <a:gd name="T42" fmla="*/ 9 w 15"/>
                              <a:gd name="T43" fmla="*/ 2 h 26"/>
                              <a:gd name="T44" fmla="*/ 10 w 15"/>
                              <a:gd name="T45" fmla="*/ 0 h 26"/>
                              <a:gd name="T46" fmla="*/ 10 w 15"/>
                              <a:gd name="T47" fmla="*/ 0 h 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5" h="26">
                                <a:moveTo>
                                  <a:pt x="10" y="0"/>
                                </a:moveTo>
                                <a:lnTo>
                                  <a:pt x="6" y="0"/>
                                </a:lnTo>
                                <a:lnTo>
                                  <a:pt x="4" y="2"/>
                                </a:lnTo>
                                <a:lnTo>
                                  <a:pt x="3" y="4"/>
                                </a:lnTo>
                                <a:lnTo>
                                  <a:pt x="1" y="8"/>
                                </a:lnTo>
                                <a:lnTo>
                                  <a:pt x="0" y="9"/>
                                </a:lnTo>
                                <a:lnTo>
                                  <a:pt x="0" y="13"/>
                                </a:lnTo>
                                <a:lnTo>
                                  <a:pt x="0" y="15"/>
                                </a:lnTo>
                                <a:lnTo>
                                  <a:pt x="0" y="17"/>
                                </a:lnTo>
                                <a:lnTo>
                                  <a:pt x="0" y="22"/>
                                </a:lnTo>
                                <a:lnTo>
                                  <a:pt x="2" y="26"/>
                                </a:lnTo>
                                <a:lnTo>
                                  <a:pt x="5" y="26"/>
                                </a:lnTo>
                                <a:lnTo>
                                  <a:pt x="10" y="26"/>
                                </a:lnTo>
                                <a:lnTo>
                                  <a:pt x="13" y="25"/>
                                </a:lnTo>
                                <a:lnTo>
                                  <a:pt x="15" y="23"/>
                                </a:lnTo>
                                <a:lnTo>
                                  <a:pt x="12" y="21"/>
                                </a:lnTo>
                                <a:lnTo>
                                  <a:pt x="10" y="18"/>
                                </a:lnTo>
                                <a:lnTo>
                                  <a:pt x="9" y="16"/>
                                </a:lnTo>
                                <a:lnTo>
                                  <a:pt x="9" y="15"/>
                                </a:lnTo>
                                <a:lnTo>
                                  <a:pt x="9" y="11"/>
                                </a:lnTo>
                                <a:lnTo>
                                  <a:pt x="9" y="5"/>
                                </a:lnTo>
                                <a:lnTo>
                                  <a:pt x="9" y="2"/>
                                </a:ln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Freeform 189"/>
                        <wps:cNvSpPr>
                          <a:spLocks/>
                        </wps:cNvSpPr>
                        <wps:spPr bwMode="auto">
                          <a:xfrm>
                            <a:off x="210185" y="241300"/>
                            <a:ext cx="13335" cy="7620"/>
                          </a:xfrm>
                          <a:custGeom>
                            <a:avLst/>
                            <a:gdLst>
                              <a:gd name="T0" fmla="*/ 0 w 61"/>
                              <a:gd name="T1" fmla="*/ 12 h 35"/>
                              <a:gd name="T2" fmla="*/ 17 w 61"/>
                              <a:gd name="T3" fmla="*/ 19 h 35"/>
                              <a:gd name="T4" fmla="*/ 17 w 61"/>
                              <a:gd name="T5" fmla="*/ 20 h 35"/>
                              <a:gd name="T6" fmla="*/ 17 w 61"/>
                              <a:gd name="T7" fmla="*/ 22 h 35"/>
                              <a:gd name="T8" fmla="*/ 17 w 61"/>
                              <a:gd name="T9" fmla="*/ 24 h 35"/>
                              <a:gd name="T10" fmla="*/ 18 w 61"/>
                              <a:gd name="T11" fmla="*/ 28 h 35"/>
                              <a:gd name="T12" fmla="*/ 18 w 61"/>
                              <a:gd name="T13" fmla="*/ 30 h 35"/>
                              <a:gd name="T14" fmla="*/ 21 w 61"/>
                              <a:gd name="T15" fmla="*/ 33 h 35"/>
                              <a:gd name="T16" fmla="*/ 21 w 61"/>
                              <a:gd name="T17" fmla="*/ 34 h 35"/>
                              <a:gd name="T18" fmla="*/ 24 w 61"/>
                              <a:gd name="T19" fmla="*/ 35 h 35"/>
                              <a:gd name="T20" fmla="*/ 27 w 61"/>
                              <a:gd name="T21" fmla="*/ 34 h 35"/>
                              <a:gd name="T22" fmla="*/ 31 w 61"/>
                              <a:gd name="T23" fmla="*/ 34 h 35"/>
                              <a:gd name="T24" fmla="*/ 33 w 61"/>
                              <a:gd name="T25" fmla="*/ 33 h 35"/>
                              <a:gd name="T26" fmla="*/ 37 w 61"/>
                              <a:gd name="T27" fmla="*/ 32 h 35"/>
                              <a:gd name="T28" fmla="*/ 40 w 61"/>
                              <a:gd name="T29" fmla="*/ 31 h 35"/>
                              <a:gd name="T30" fmla="*/ 44 w 61"/>
                              <a:gd name="T31" fmla="*/ 30 h 35"/>
                              <a:gd name="T32" fmla="*/ 47 w 61"/>
                              <a:gd name="T33" fmla="*/ 29 h 35"/>
                              <a:gd name="T34" fmla="*/ 50 w 61"/>
                              <a:gd name="T35" fmla="*/ 29 h 35"/>
                              <a:gd name="T36" fmla="*/ 53 w 61"/>
                              <a:gd name="T37" fmla="*/ 26 h 35"/>
                              <a:gd name="T38" fmla="*/ 55 w 61"/>
                              <a:gd name="T39" fmla="*/ 26 h 35"/>
                              <a:gd name="T40" fmla="*/ 60 w 61"/>
                              <a:gd name="T41" fmla="*/ 24 h 35"/>
                              <a:gd name="T42" fmla="*/ 61 w 61"/>
                              <a:gd name="T43" fmla="*/ 24 h 35"/>
                              <a:gd name="T44" fmla="*/ 60 w 61"/>
                              <a:gd name="T45" fmla="*/ 20 h 35"/>
                              <a:gd name="T46" fmla="*/ 61 w 61"/>
                              <a:gd name="T47" fmla="*/ 18 h 35"/>
                              <a:gd name="T48" fmla="*/ 60 w 61"/>
                              <a:gd name="T49" fmla="*/ 14 h 35"/>
                              <a:gd name="T50" fmla="*/ 58 w 61"/>
                              <a:gd name="T51" fmla="*/ 13 h 35"/>
                              <a:gd name="T52" fmla="*/ 54 w 61"/>
                              <a:gd name="T53" fmla="*/ 14 h 35"/>
                              <a:gd name="T54" fmla="*/ 50 w 61"/>
                              <a:gd name="T55" fmla="*/ 15 h 35"/>
                              <a:gd name="T56" fmla="*/ 46 w 61"/>
                              <a:gd name="T57" fmla="*/ 16 h 35"/>
                              <a:gd name="T58" fmla="*/ 44 w 61"/>
                              <a:gd name="T59" fmla="*/ 18 h 35"/>
                              <a:gd name="T60" fmla="*/ 40 w 61"/>
                              <a:gd name="T61" fmla="*/ 18 h 35"/>
                              <a:gd name="T62" fmla="*/ 38 w 61"/>
                              <a:gd name="T63" fmla="*/ 19 h 35"/>
                              <a:gd name="T64" fmla="*/ 32 w 61"/>
                              <a:gd name="T65" fmla="*/ 21 h 35"/>
                              <a:gd name="T66" fmla="*/ 28 w 61"/>
                              <a:gd name="T67" fmla="*/ 22 h 35"/>
                              <a:gd name="T68" fmla="*/ 25 w 61"/>
                              <a:gd name="T69" fmla="*/ 23 h 35"/>
                              <a:gd name="T70" fmla="*/ 24 w 61"/>
                              <a:gd name="T71" fmla="*/ 24 h 35"/>
                              <a:gd name="T72" fmla="*/ 23 w 61"/>
                              <a:gd name="T73" fmla="*/ 19 h 35"/>
                              <a:gd name="T74" fmla="*/ 23 w 61"/>
                              <a:gd name="T75" fmla="*/ 18 h 35"/>
                              <a:gd name="T76" fmla="*/ 23 w 61"/>
                              <a:gd name="T77" fmla="*/ 15 h 35"/>
                              <a:gd name="T78" fmla="*/ 23 w 61"/>
                              <a:gd name="T79" fmla="*/ 13 h 35"/>
                              <a:gd name="T80" fmla="*/ 24 w 61"/>
                              <a:gd name="T81" fmla="*/ 10 h 35"/>
                              <a:gd name="T82" fmla="*/ 23 w 61"/>
                              <a:gd name="T83" fmla="*/ 6 h 35"/>
                              <a:gd name="T84" fmla="*/ 23 w 61"/>
                              <a:gd name="T85" fmla="*/ 4 h 35"/>
                              <a:gd name="T86" fmla="*/ 22 w 61"/>
                              <a:gd name="T87" fmla="*/ 2 h 35"/>
                              <a:gd name="T88" fmla="*/ 21 w 61"/>
                              <a:gd name="T89" fmla="*/ 1 h 35"/>
                              <a:gd name="T90" fmla="*/ 17 w 61"/>
                              <a:gd name="T91" fmla="*/ 0 h 35"/>
                              <a:gd name="T92" fmla="*/ 15 w 61"/>
                              <a:gd name="T93" fmla="*/ 2 h 35"/>
                              <a:gd name="T94" fmla="*/ 10 w 61"/>
                              <a:gd name="T95" fmla="*/ 3 h 35"/>
                              <a:gd name="T96" fmla="*/ 8 w 61"/>
                              <a:gd name="T97" fmla="*/ 5 h 35"/>
                              <a:gd name="T98" fmla="*/ 5 w 61"/>
                              <a:gd name="T99" fmla="*/ 7 h 35"/>
                              <a:gd name="T100" fmla="*/ 2 w 61"/>
                              <a:gd name="T101" fmla="*/ 10 h 35"/>
                              <a:gd name="T102" fmla="*/ 0 w 61"/>
                              <a:gd name="T103" fmla="*/ 11 h 35"/>
                              <a:gd name="T104" fmla="*/ 0 w 61"/>
                              <a:gd name="T105" fmla="*/ 12 h 35"/>
                              <a:gd name="T106" fmla="*/ 0 w 61"/>
                              <a:gd name="T107" fmla="*/ 12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61" h="35">
                                <a:moveTo>
                                  <a:pt x="0" y="12"/>
                                </a:moveTo>
                                <a:lnTo>
                                  <a:pt x="17" y="19"/>
                                </a:lnTo>
                                <a:lnTo>
                                  <a:pt x="17" y="20"/>
                                </a:lnTo>
                                <a:lnTo>
                                  <a:pt x="17" y="22"/>
                                </a:lnTo>
                                <a:lnTo>
                                  <a:pt x="17" y="24"/>
                                </a:lnTo>
                                <a:lnTo>
                                  <a:pt x="18" y="28"/>
                                </a:lnTo>
                                <a:lnTo>
                                  <a:pt x="18" y="30"/>
                                </a:lnTo>
                                <a:lnTo>
                                  <a:pt x="21" y="33"/>
                                </a:lnTo>
                                <a:lnTo>
                                  <a:pt x="21" y="34"/>
                                </a:lnTo>
                                <a:lnTo>
                                  <a:pt x="24" y="35"/>
                                </a:lnTo>
                                <a:lnTo>
                                  <a:pt x="27" y="34"/>
                                </a:lnTo>
                                <a:lnTo>
                                  <a:pt x="31" y="34"/>
                                </a:lnTo>
                                <a:lnTo>
                                  <a:pt x="33" y="33"/>
                                </a:lnTo>
                                <a:lnTo>
                                  <a:pt x="37" y="32"/>
                                </a:lnTo>
                                <a:lnTo>
                                  <a:pt x="40" y="31"/>
                                </a:lnTo>
                                <a:lnTo>
                                  <a:pt x="44" y="30"/>
                                </a:lnTo>
                                <a:lnTo>
                                  <a:pt x="47" y="29"/>
                                </a:lnTo>
                                <a:lnTo>
                                  <a:pt x="50" y="29"/>
                                </a:lnTo>
                                <a:lnTo>
                                  <a:pt x="53" y="26"/>
                                </a:lnTo>
                                <a:lnTo>
                                  <a:pt x="55" y="26"/>
                                </a:lnTo>
                                <a:lnTo>
                                  <a:pt x="60" y="24"/>
                                </a:lnTo>
                                <a:lnTo>
                                  <a:pt x="61" y="24"/>
                                </a:lnTo>
                                <a:lnTo>
                                  <a:pt x="60" y="20"/>
                                </a:lnTo>
                                <a:lnTo>
                                  <a:pt x="61" y="18"/>
                                </a:lnTo>
                                <a:lnTo>
                                  <a:pt x="60" y="14"/>
                                </a:lnTo>
                                <a:lnTo>
                                  <a:pt x="58" y="13"/>
                                </a:lnTo>
                                <a:lnTo>
                                  <a:pt x="54" y="14"/>
                                </a:lnTo>
                                <a:lnTo>
                                  <a:pt x="50" y="15"/>
                                </a:lnTo>
                                <a:lnTo>
                                  <a:pt x="46" y="16"/>
                                </a:lnTo>
                                <a:lnTo>
                                  <a:pt x="44" y="18"/>
                                </a:lnTo>
                                <a:lnTo>
                                  <a:pt x="40" y="18"/>
                                </a:lnTo>
                                <a:lnTo>
                                  <a:pt x="38" y="19"/>
                                </a:lnTo>
                                <a:lnTo>
                                  <a:pt x="32" y="21"/>
                                </a:lnTo>
                                <a:lnTo>
                                  <a:pt x="28" y="22"/>
                                </a:lnTo>
                                <a:lnTo>
                                  <a:pt x="25" y="23"/>
                                </a:lnTo>
                                <a:lnTo>
                                  <a:pt x="24" y="24"/>
                                </a:lnTo>
                                <a:lnTo>
                                  <a:pt x="23" y="19"/>
                                </a:lnTo>
                                <a:lnTo>
                                  <a:pt x="23" y="18"/>
                                </a:lnTo>
                                <a:lnTo>
                                  <a:pt x="23" y="15"/>
                                </a:lnTo>
                                <a:lnTo>
                                  <a:pt x="23" y="13"/>
                                </a:lnTo>
                                <a:lnTo>
                                  <a:pt x="24" y="10"/>
                                </a:lnTo>
                                <a:lnTo>
                                  <a:pt x="23" y="6"/>
                                </a:lnTo>
                                <a:lnTo>
                                  <a:pt x="23" y="4"/>
                                </a:lnTo>
                                <a:lnTo>
                                  <a:pt x="22" y="2"/>
                                </a:lnTo>
                                <a:lnTo>
                                  <a:pt x="21" y="1"/>
                                </a:lnTo>
                                <a:lnTo>
                                  <a:pt x="17" y="0"/>
                                </a:lnTo>
                                <a:lnTo>
                                  <a:pt x="15" y="2"/>
                                </a:lnTo>
                                <a:lnTo>
                                  <a:pt x="10" y="3"/>
                                </a:lnTo>
                                <a:lnTo>
                                  <a:pt x="8" y="5"/>
                                </a:lnTo>
                                <a:lnTo>
                                  <a:pt x="5" y="7"/>
                                </a:lnTo>
                                <a:lnTo>
                                  <a:pt x="2" y="10"/>
                                </a:lnTo>
                                <a:lnTo>
                                  <a:pt x="0" y="11"/>
                                </a:lnTo>
                                <a:lnTo>
                                  <a:pt x="0" y="12"/>
                                </a:lnTo>
                                <a:lnTo>
                                  <a:pt x="0" y="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Freeform 190"/>
                        <wps:cNvSpPr>
                          <a:spLocks/>
                        </wps:cNvSpPr>
                        <wps:spPr bwMode="auto">
                          <a:xfrm>
                            <a:off x="217805" y="249555"/>
                            <a:ext cx="13335" cy="11430"/>
                          </a:xfrm>
                          <a:custGeom>
                            <a:avLst/>
                            <a:gdLst>
                              <a:gd name="T0" fmla="*/ 49 w 62"/>
                              <a:gd name="T1" fmla="*/ 1 h 55"/>
                              <a:gd name="T2" fmla="*/ 45 w 62"/>
                              <a:gd name="T3" fmla="*/ 0 h 55"/>
                              <a:gd name="T4" fmla="*/ 38 w 62"/>
                              <a:gd name="T5" fmla="*/ 0 h 55"/>
                              <a:gd name="T6" fmla="*/ 30 w 62"/>
                              <a:gd name="T7" fmla="*/ 0 h 55"/>
                              <a:gd name="T8" fmla="*/ 23 w 62"/>
                              <a:gd name="T9" fmla="*/ 0 h 55"/>
                              <a:gd name="T10" fmla="*/ 16 w 62"/>
                              <a:gd name="T11" fmla="*/ 0 h 55"/>
                              <a:gd name="T12" fmla="*/ 9 w 62"/>
                              <a:gd name="T13" fmla="*/ 1 h 55"/>
                              <a:gd name="T14" fmla="*/ 5 w 62"/>
                              <a:gd name="T15" fmla="*/ 2 h 55"/>
                              <a:gd name="T16" fmla="*/ 3 w 62"/>
                              <a:gd name="T17" fmla="*/ 4 h 55"/>
                              <a:gd name="T18" fmla="*/ 0 w 62"/>
                              <a:gd name="T19" fmla="*/ 10 h 55"/>
                              <a:gd name="T20" fmla="*/ 0 w 62"/>
                              <a:gd name="T21" fmla="*/ 14 h 55"/>
                              <a:gd name="T22" fmla="*/ 2 w 62"/>
                              <a:gd name="T23" fmla="*/ 20 h 55"/>
                              <a:gd name="T24" fmla="*/ 7 w 62"/>
                              <a:gd name="T25" fmla="*/ 22 h 55"/>
                              <a:gd name="T26" fmla="*/ 15 w 62"/>
                              <a:gd name="T27" fmla="*/ 24 h 55"/>
                              <a:gd name="T28" fmla="*/ 25 w 62"/>
                              <a:gd name="T29" fmla="*/ 25 h 55"/>
                              <a:gd name="T30" fmla="*/ 31 w 62"/>
                              <a:gd name="T31" fmla="*/ 25 h 55"/>
                              <a:gd name="T32" fmla="*/ 34 w 62"/>
                              <a:gd name="T33" fmla="*/ 39 h 55"/>
                              <a:gd name="T34" fmla="*/ 31 w 62"/>
                              <a:gd name="T35" fmla="*/ 41 h 55"/>
                              <a:gd name="T36" fmla="*/ 26 w 62"/>
                              <a:gd name="T37" fmla="*/ 47 h 55"/>
                              <a:gd name="T38" fmla="*/ 23 w 62"/>
                              <a:gd name="T39" fmla="*/ 52 h 55"/>
                              <a:gd name="T40" fmla="*/ 24 w 62"/>
                              <a:gd name="T41" fmla="*/ 55 h 55"/>
                              <a:gd name="T42" fmla="*/ 28 w 62"/>
                              <a:gd name="T43" fmla="*/ 55 h 55"/>
                              <a:gd name="T44" fmla="*/ 35 w 62"/>
                              <a:gd name="T45" fmla="*/ 54 h 55"/>
                              <a:gd name="T46" fmla="*/ 40 w 62"/>
                              <a:gd name="T47" fmla="*/ 52 h 55"/>
                              <a:gd name="T48" fmla="*/ 43 w 62"/>
                              <a:gd name="T49" fmla="*/ 52 h 55"/>
                              <a:gd name="T50" fmla="*/ 60 w 62"/>
                              <a:gd name="T51" fmla="*/ 50 h 55"/>
                              <a:gd name="T52" fmla="*/ 62 w 62"/>
                              <a:gd name="T53" fmla="*/ 45 h 55"/>
                              <a:gd name="T54" fmla="*/ 60 w 62"/>
                              <a:gd name="T55" fmla="*/ 41 h 55"/>
                              <a:gd name="T56" fmla="*/ 54 w 62"/>
                              <a:gd name="T57" fmla="*/ 38 h 55"/>
                              <a:gd name="T58" fmla="*/ 49 w 62"/>
                              <a:gd name="T59" fmla="*/ 36 h 55"/>
                              <a:gd name="T60" fmla="*/ 46 w 62"/>
                              <a:gd name="T61" fmla="*/ 32 h 55"/>
                              <a:gd name="T62" fmla="*/ 46 w 62"/>
                              <a:gd name="T63" fmla="*/ 27 h 55"/>
                              <a:gd name="T64" fmla="*/ 46 w 62"/>
                              <a:gd name="T65" fmla="*/ 20 h 55"/>
                              <a:gd name="T66" fmla="*/ 41 w 62"/>
                              <a:gd name="T67" fmla="*/ 18 h 55"/>
                              <a:gd name="T68" fmla="*/ 34 w 62"/>
                              <a:gd name="T69" fmla="*/ 18 h 55"/>
                              <a:gd name="T70" fmla="*/ 26 w 62"/>
                              <a:gd name="T71" fmla="*/ 19 h 55"/>
                              <a:gd name="T72" fmla="*/ 19 w 62"/>
                              <a:gd name="T73" fmla="*/ 18 h 55"/>
                              <a:gd name="T74" fmla="*/ 18 w 62"/>
                              <a:gd name="T75" fmla="*/ 12 h 55"/>
                              <a:gd name="T76" fmla="*/ 25 w 62"/>
                              <a:gd name="T77" fmla="*/ 9 h 55"/>
                              <a:gd name="T78" fmla="*/ 31 w 62"/>
                              <a:gd name="T79" fmla="*/ 9 h 55"/>
                              <a:gd name="T80" fmla="*/ 34 w 62"/>
                              <a:gd name="T81" fmla="*/ 9 h 55"/>
                              <a:gd name="T82" fmla="*/ 41 w 62"/>
                              <a:gd name="T83" fmla="*/ 9 h 55"/>
                              <a:gd name="T84" fmla="*/ 50 w 62"/>
                              <a:gd name="T85" fmla="*/ 9 h 55"/>
                              <a:gd name="T86" fmla="*/ 56 w 62"/>
                              <a:gd name="T87" fmla="*/ 9 h 55"/>
                              <a:gd name="T88" fmla="*/ 52 w 62"/>
                              <a:gd name="T89" fmla="*/ 1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62" h="55">
                                <a:moveTo>
                                  <a:pt x="52" y="1"/>
                                </a:moveTo>
                                <a:lnTo>
                                  <a:pt x="49" y="1"/>
                                </a:lnTo>
                                <a:lnTo>
                                  <a:pt x="47" y="0"/>
                                </a:lnTo>
                                <a:lnTo>
                                  <a:pt x="45" y="0"/>
                                </a:lnTo>
                                <a:lnTo>
                                  <a:pt x="41" y="0"/>
                                </a:lnTo>
                                <a:lnTo>
                                  <a:pt x="38" y="0"/>
                                </a:lnTo>
                                <a:lnTo>
                                  <a:pt x="34" y="0"/>
                                </a:lnTo>
                                <a:lnTo>
                                  <a:pt x="30" y="0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2" y="1"/>
                                </a:lnTo>
                                <a:lnTo>
                                  <a:pt x="9" y="1"/>
                                </a:lnTo>
                                <a:lnTo>
                                  <a:pt x="8" y="2"/>
                                </a:lnTo>
                                <a:lnTo>
                                  <a:pt x="5" y="2"/>
                                </a:lnTo>
                                <a:lnTo>
                                  <a:pt x="4" y="3"/>
                                </a:lnTo>
                                <a:lnTo>
                                  <a:pt x="3" y="4"/>
                                </a:lnTo>
                                <a:lnTo>
                                  <a:pt x="2" y="6"/>
                                </a:lnTo>
                                <a:lnTo>
                                  <a:pt x="0" y="10"/>
                                </a:lnTo>
                                <a:lnTo>
                                  <a:pt x="0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8"/>
                                </a:lnTo>
                                <a:lnTo>
                                  <a:pt x="2" y="20"/>
                                </a:lnTo>
                                <a:lnTo>
                                  <a:pt x="3" y="22"/>
                                </a:lnTo>
                                <a:lnTo>
                                  <a:pt x="7" y="22"/>
                                </a:lnTo>
                                <a:lnTo>
                                  <a:pt x="10" y="23"/>
                                </a:lnTo>
                                <a:lnTo>
                                  <a:pt x="15" y="24"/>
                                </a:lnTo>
                                <a:lnTo>
                                  <a:pt x="20" y="25"/>
                                </a:lnTo>
                                <a:lnTo>
                                  <a:pt x="25" y="25"/>
                                </a:lnTo>
                                <a:lnTo>
                                  <a:pt x="28" y="25"/>
                                </a:lnTo>
                                <a:lnTo>
                                  <a:pt x="31" y="25"/>
                                </a:lnTo>
                                <a:lnTo>
                                  <a:pt x="33" y="27"/>
                                </a:lnTo>
                                <a:lnTo>
                                  <a:pt x="34" y="39"/>
                                </a:lnTo>
                                <a:lnTo>
                                  <a:pt x="33" y="39"/>
                                </a:lnTo>
                                <a:lnTo>
                                  <a:pt x="31" y="41"/>
                                </a:lnTo>
                                <a:lnTo>
                                  <a:pt x="28" y="43"/>
                                </a:lnTo>
                                <a:lnTo>
                                  <a:pt x="26" y="47"/>
                                </a:lnTo>
                                <a:lnTo>
                                  <a:pt x="24" y="49"/>
                                </a:lnTo>
                                <a:lnTo>
                                  <a:pt x="23" y="52"/>
                                </a:lnTo>
                                <a:lnTo>
                                  <a:pt x="23" y="54"/>
                                </a:lnTo>
                                <a:lnTo>
                                  <a:pt x="24" y="55"/>
                                </a:lnTo>
                                <a:lnTo>
                                  <a:pt x="26" y="55"/>
                                </a:lnTo>
                                <a:lnTo>
                                  <a:pt x="28" y="55"/>
                                </a:lnTo>
                                <a:lnTo>
                                  <a:pt x="32" y="54"/>
                                </a:lnTo>
                                <a:lnTo>
                                  <a:pt x="35" y="54"/>
                                </a:lnTo>
                                <a:lnTo>
                                  <a:pt x="38" y="52"/>
                                </a:lnTo>
                                <a:lnTo>
                                  <a:pt x="40" y="52"/>
                                </a:lnTo>
                                <a:lnTo>
                                  <a:pt x="42" y="52"/>
                                </a:lnTo>
                                <a:lnTo>
                                  <a:pt x="43" y="52"/>
                                </a:lnTo>
                                <a:lnTo>
                                  <a:pt x="58" y="52"/>
                                </a:lnTo>
                                <a:lnTo>
                                  <a:pt x="60" y="50"/>
                                </a:lnTo>
                                <a:lnTo>
                                  <a:pt x="62" y="47"/>
                                </a:lnTo>
                                <a:lnTo>
                                  <a:pt x="62" y="45"/>
                                </a:lnTo>
                                <a:lnTo>
                                  <a:pt x="62" y="42"/>
                                </a:lnTo>
                                <a:lnTo>
                                  <a:pt x="60" y="41"/>
                                </a:lnTo>
                                <a:lnTo>
                                  <a:pt x="57" y="40"/>
                                </a:lnTo>
                                <a:lnTo>
                                  <a:pt x="54" y="38"/>
                                </a:lnTo>
                                <a:lnTo>
                                  <a:pt x="52" y="37"/>
                                </a:lnTo>
                                <a:lnTo>
                                  <a:pt x="49" y="36"/>
                                </a:lnTo>
                                <a:lnTo>
                                  <a:pt x="48" y="36"/>
                                </a:lnTo>
                                <a:lnTo>
                                  <a:pt x="46" y="32"/>
                                </a:lnTo>
                                <a:lnTo>
                                  <a:pt x="46" y="31"/>
                                </a:lnTo>
                                <a:lnTo>
                                  <a:pt x="46" y="27"/>
                                </a:lnTo>
                                <a:lnTo>
                                  <a:pt x="47" y="24"/>
                                </a:lnTo>
                                <a:lnTo>
                                  <a:pt x="46" y="20"/>
                                </a:lnTo>
                                <a:lnTo>
                                  <a:pt x="45" y="19"/>
                                </a:lnTo>
                                <a:lnTo>
                                  <a:pt x="41" y="18"/>
                                </a:lnTo>
                                <a:lnTo>
                                  <a:pt x="38" y="18"/>
                                </a:lnTo>
                                <a:lnTo>
                                  <a:pt x="34" y="18"/>
                                </a:lnTo>
                                <a:lnTo>
                                  <a:pt x="31" y="19"/>
                                </a:lnTo>
                                <a:lnTo>
                                  <a:pt x="26" y="19"/>
                                </a:lnTo>
                                <a:lnTo>
                                  <a:pt x="23" y="19"/>
                                </a:lnTo>
                                <a:lnTo>
                                  <a:pt x="19" y="18"/>
                                </a:lnTo>
                                <a:lnTo>
                                  <a:pt x="18" y="16"/>
                                </a:lnTo>
                                <a:lnTo>
                                  <a:pt x="18" y="12"/>
                                </a:lnTo>
                                <a:lnTo>
                                  <a:pt x="23" y="10"/>
                                </a:lnTo>
                                <a:lnTo>
                                  <a:pt x="25" y="9"/>
                                </a:lnTo>
                                <a:lnTo>
                                  <a:pt x="28" y="9"/>
                                </a:lnTo>
                                <a:lnTo>
                                  <a:pt x="31" y="9"/>
                                </a:lnTo>
                                <a:lnTo>
                                  <a:pt x="33" y="9"/>
                                </a:lnTo>
                                <a:lnTo>
                                  <a:pt x="34" y="9"/>
                                </a:lnTo>
                                <a:lnTo>
                                  <a:pt x="38" y="9"/>
                                </a:lnTo>
                                <a:lnTo>
                                  <a:pt x="41" y="9"/>
                                </a:lnTo>
                                <a:lnTo>
                                  <a:pt x="46" y="9"/>
                                </a:lnTo>
                                <a:lnTo>
                                  <a:pt x="50" y="9"/>
                                </a:lnTo>
                                <a:lnTo>
                                  <a:pt x="54" y="9"/>
                                </a:lnTo>
                                <a:lnTo>
                                  <a:pt x="56" y="9"/>
                                </a:lnTo>
                                <a:lnTo>
                                  <a:pt x="57" y="9"/>
                                </a:lnTo>
                                <a:lnTo>
                                  <a:pt x="52" y="1"/>
                                </a:lnTo>
                                <a:lnTo>
                                  <a:pt x="52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Freeform 191"/>
                        <wps:cNvSpPr>
                          <a:spLocks/>
                        </wps:cNvSpPr>
                        <wps:spPr bwMode="auto">
                          <a:xfrm>
                            <a:off x="218440" y="267970"/>
                            <a:ext cx="8255" cy="8890"/>
                          </a:xfrm>
                          <a:custGeom>
                            <a:avLst/>
                            <a:gdLst>
                              <a:gd name="T0" fmla="*/ 19 w 39"/>
                              <a:gd name="T1" fmla="*/ 1 h 42"/>
                              <a:gd name="T2" fmla="*/ 15 w 39"/>
                              <a:gd name="T3" fmla="*/ 0 h 42"/>
                              <a:gd name="T4" fmla="*/ 13 w 39"/>
                              <a:gd name="T5" fmla="*/ 1 h 42"/>
                              <a:gd name="T6" fmla="*/ 9 w 39"/>
                              <a:gd name="T7" fmla="*/ 1 h 42"/>
                              <a:gd name="T8" fmla="*/ 6 w 39"/>
                              <a:gd name="T9" fmla="*/ 4 h 42"/>
                              <a:gd name="T10" fmla="*/ 1 w 39"/>
                              <a:gd name="T11" fmla="*/ 7 h 42"/>
                              <a:gd name="T12" fmla="*/ 0 w 39"/>
                              <a:gd name="T13" fmla="*/ 12 h 42"/>
                              <a:gd name="T14" fmla="*/ 3 w 39"/>
                              <a:gd name="T15" fmla="*/ 13 h 42"/>
                              <a:gd name="T16" fmla="*/ 6 w 39"/>
                              <a:gd name="T17" fmla="*/ 13 h 42"/>
                              <a:gd name="T18" fmla="*/ 11 w 39"/>
                              <a:gd name="T19" fmla="*/ 12 h 42"/>
                              <a:gd name="T20" fmla="*/ 14 w 39"/>
                              <a:gd name="T21" fmla="*/ 10 h 42"/>
                              <a:gd name="T22" fmla="*/ 16 w 39"/>
                              <a:gd name="T23" fmla="*/ 8 h 42"/>
                              <a:gd name="T24" fmla="*/ 20 w 39"/>
                              <a:gd name="T25" fmla="*/ 8 h 42"/>
                              <a:gd name="T26" fmla="*/ 22 w 39"/>
                              <a:gd name="T27" fmla="*/ 9 h 42"/>
                              <a:gd name="T28" fmla="*/ 26 w 39"/>
                              <a:gd name="T29" fmla="*/ 13 h 42"/>
                              <a:gd name="T30" fmla="*/ 27 w 39"/>
                              <a:gd name="T31" fmla="*/ 16 h 42"/>
                              <a:gd name="T32" fmla="*/ 28 w 39"/>
                              <a:gd name="T33" fmla="*/ 19 h 42"/>
                              <a:gd name="T34" fmla="*/ 27 w 39"/>
                              <a:gd name="T35" fmla="*/ 24 h 42"/>
                              <a:gd name="T36" fmla="*/ 26 w 39"/>
                              <a:gd name="T37" fmla="*/ 27 h 42"/>
                              <a:gd name="T38" fmla="*/ 22 w 39"/>
                              <a:gd name="T39" fmla="*/ 28 h 42"/>
                              <a:gd name="T40" fmla="*/ 20 w 39"/>
                              <a:gd name="T41" fmla="*/ 28 h 42"/>
                              <a:gd name="T42" fmla="*/ 16 w 39"/>
                              <a:gd name="T43" fmla="*/ 31 h 42"/>
                              <a:gd name="T44" fmla="*/ 15 w 39"/>
                              <a:gd name="T45" fmla="*/ 32 h 42"/>
                              <a:gd name="T46" fmla="*/ 11 w 39"/>
                              <a:gd name="T47" fmla="*/ 35 h 42"/>
                              <a:gd name="T48" fmla="*/ 12 w 39"/>
                              <a:gd name="T49" fmla="*/ 39 h 42"/>
                              <a:gd name="T50" fmla="*/ 14 w 39"/>
                              <a:gd name="T51" fmla="*/ 39 h 42"/>
                              <a:gd name="T52" fmla="*/ 16 w 39"/>
                              <a:gd name="T53" fmla="*/ 40 h 42"/>
                              <a:gd name="T54" fmla="*/ 20 w 39"/>
                              <a:gd name="T55" fmla="*/ 41 h 42"/>
                              <a:gd name="T56" fmla="*/ 23 w 39"/>
                              <a:gd name="T57" fmla="*/ 42 h 42"/>
                              <a:gd name="T58" fmla="*/ 27 w 39"/>
                              <a:gd name="T59" fmla="*/ 42 h 42"/>
                              <a:gd name="T60" fmla="*/ 30 w 39"/>
                              <a:gd name="T61" fmla="*/ 42 h 42"/>
                              <a:gd name="T62" fmla="*/ 31 w 39"/>
                              <a:gd name="T63" fmla="*/ 42 h 42"/>
                              <a:gd name="T64" fmla="*/ 34 w 39"/>
                              <a:gd name="T65" fmla="*/ 41 h 42"/>
                              <a:gd name="T66" fmla="*/ 34 w 39"/>
                              <a:gd name="T67" fmla="*/ 37 h 42"/>
                              <a:gd name="T68" fmla="*/ 35 w 39"/>
                              <a:gd name="T69" fmla="*/ 34 h 42"/>
                              <a:gd name="T70" fmla="*/ 36 w 39"/>
                              <a:gd name="T71" fmla="*/ 31 h 42"/>
                              <a:gd name="T72" fmla="*/ 37 w 39"/>
                              <a:gd name="T73" fmla="*/ 27 h 42"/>
                              <a:gd name="T74" fmla="*/ 37 w 39"/>
                              <a:gd name="T75" fmla="*/ 23 h 42"/>
                              <a:gd name="T76" fmla="*/ 38 w 39"/>
                              <a:gd name="T77" fmla="*/ 19 h 42"/>
                              <a:gd name="T78" fmla="*/ 39 w 39"/>
                              <a:gd name="T79" fmla="*/ 16 h 42"/>
                              <a:gd name="T80" fmla="*/ 39 w 39"/>
                              <a:gd name="T81" fmla="*/ 14 h 42"/>
                              <a:gd name="T82" fmla="*/ 36 w 39"/>
                              <a:gd name="T83" fmla="*/ 9 h 42"/>
                              <a:gd name="T84" fmla="*/ 33 w 39"/>
                              <a:gd name="T85" fmla="*/ 5 h 42"/>
                              <a:gd name="T86" fmla="*/ 30 w 39"/>
                              <a:gd name="T87" fmla="*/ 1 h 42"/>
                              <a:gd name="T88" fmla="*/ 29 w 39"/>
                              <a:gd name="T89" fmla="*/ 0 h 42"/>
                              <a:gd name="T90" fmla="*/ 19 w 39"/>
                              <a:gd name="T91" fmla="*/ 1 h 42"/>
                              <a:gd name="T92" fmla="*/ 19 w 39"/>
                              <a:gd name="T93" fmla="*/ 1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9" h="42">
                                <a:moveTo>
                                  <a:pt x="19" y="1"/>
                                </a:moveTo>
                                <a:lnTo>
                                  <a:pt x="15" y="0"/>
                                </a:lnTo>
                                <a:lnTo>
                                  <a:pt x="13" y="1"/>
                                </a:lnTo>
                                <a:lnTo>
                                  <a:pt x="9" y="1"/>
                                </a:lnTo>
                                <a:lnTo>
                                  <a:pt x="6" y="4"/>
                                </a:lnTo>
                                <a:lnTo>
                                  <a:pt x="1" y="7"/>
                                </a:lnTo>
                                <a:lnTo>
                                  <a:pt x="0" y="12"/>
                                </a:lnTo>
                                <a:lnTo>
                                  <a:pt x="3" y="13"/>
                                </a:lnTo>
                                <a:lnTo>
                                  <a:pt x="6" y="13"/>
                                </a:lnTo>
                                <a:lnTo>
                                  <a:pt x="11" y="12"/>
                                </a:lnTo>
                                <a:lnTo>
                                  <a:pt x="14" y="10"/>
                                </a:lnTo>
                                <a:lnTo>
                                  <a:pt x="16" y="8"/>
                                </a:lnTo>
                                <a:lnTo>
                                  <a:pt x="20" y="8"/>
                                </a:lnTo>
                                <a:lnTo>
                                  <a:pt x="22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6"/>
                                </a:lnTo>
                                <a:lnTo>
                                  <a:pt x="28" y="19"/>
                                </a:lnTo>
                                <a:lnTo>
                                  <a:pt x="27" y="24"/>
                                </a:lnTo>
                                <a:lnTo>
                                  <a:pt x="26" y="27"/>
                                </a:lnTo>
                                <a:lnTo>
                                  <a:pt x="22" y="28"/>
                                </a:lnTo>
                                <a:lnTo>
                                  <a:pt x="20" y="28"/>
                                </a:lnTo>
                                <a:lnTo>
                                  <a:pt x="16" y="31"/>
                                </a:lnTo>
                                <a:lnTo>
                                  <a:pt x="15" y="32"/>
                                </a:lnTo>
                                <a:lnTo>
                                  <a:pt x="11" y="35"/>
                                </a:lnTo>
                                <a:lnTo>
                                  <a:pt x="12" y="39"/>
                                </a:lnTo>
                                <a:lnTo>
                                  <a:pt x="14" y="39"/>
                                </a:lnTo>
                                <a:lnTo>
                                  <a:pt x="16" y="40"/>
                                </a:lnTo>
                                <a:lnTo>
                                  <a:pt x="20" y="41"/>
                                </a:lnTo>
                                <a:lnTo>
                                  <a:pt x="23" y="42"/>
                                </a:lnTo>
                                <a:lnTo>
                                  <a:pt x="27" y="42"/>
                                </a:lnTo>
                                <a:lnTo>
                                  <a:pt x="30" y="42"/>
                                </a:lnTo>
                                <a:lnTo>
                                  <a:pt x="31" y="42"/>
                                </a:lnTo>
                                <a:lnTo>
                                  <a:pt x="34" y="41"/>
                                </a:lnTo>
                                <a:lnTo>
                                  <a:pt x="34" y="37"/>
                                </a:lnTo>
                                <a:lnTo>
                                  <a:pt x="35" y="34"/>
                                </a:lnTo>
                                <a:lnTo>
                                  <a:pt x="36" y="31"/>
                                </a:lnTo>
                                <a:lnTo>
                                  <a:pt x="37" y="27"/>
                                </a:lnTo>
                                <a:lnTo>
                                  <a:pt x="37" y="23"/>
                                </a:lnTo>
                                <a:lnTo>
                                  <a:pt x="38" y="19"/>
                                </a:lnTo>
                                <a:lnTo>
                                  <a:pt x="39" y="16"/>
                                </a:lnTo>
                                <a:lnTo>
                                  <a:pt x="39" y="14"/>
                                </a:lnTo>
                                <a:lnTo>
                                  <a:pt x="36" y="9"/>
                                </a:lnTo>
                                <a:lnTo>
                                  <a:pt x="33" y="5"/>
                                </a:lnTo>
                                <a:lnTo>
                                  <a:pt x="30" y="1"/>
                                </a:lnTo>
                                <a:lnTo>
                                  <a:pt x="29" y="0"/>
                                </a:lnTo>
                                <a:lnTo>
                                  <a:pt x="19" y="1"/>
                                </a:lnTo>
                                <a:lnTo>
                                  <a:pt x="19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Freeform 192"/>
                        <wps:cNvSpPr>
                          <a:spLocks/>
                        </wps:cNvSpPr>
                        <wps:spPr bwMode="auto">
                          <a:xfrm>
                            <a:off x="231140" y="264795"/>
                            <a:ext cx="19050" cy="12065"/>
                          </a:xfrm>
                          <a:custGeom>
                            <a:avLst/>
                            <a:gdLst>
                              <a:gd name="T0" fmla="*/ 1 w 91"/>
                              <a:gd name="T1" fmla="*/ 8 h 55"/>
                              <a:gd name="T2" fmla="*/ 8 w 91"/>
                              <a:gd name="T3" fmla="*/ 12 h 55"/>
                              <a:gd name="T4" fmla="*/ 16 w 91"/>
                              <a:gd name="T5" fmla="*/ 12 h 55"/>
                              <a:gd name="T6" fmla="*/ 22 w 91"/>
                              <a:gd name="T7" fmla="*/ 13 h 55"/>
                              <a:gd name="T8" fmla="*/ 20 w 91"/>
                              <a:gd name="T9" fmla="*/ 19 h 55"/>
                              <a:gd name="T10" fmla="*/ 15 w 91"/>
                              <a:gd name="T11" fmla="*/ 26 h 55"/>
                              <a:gd name="T12" fmla="*/ 11 w 91"/>
                              <a:gd name="T13" fmla="*/ 32 h 55"/>
                              <a:gd name="T14" fmla="*/ 7 w 91"/>
                              <a:gd name="T15" fmla="*/ 39 h 55"/>
                              <a:gd name="T16" fmla="*/ 5 w 91"/>
                              <a:gd name="T17" fmla="*/ 45 h 55"/>
                              <a:gd name="T18" fmla="*/ 2 w 91"/>
                              <a:gd name="T19" fmla="*/ 53 h 55"/>
                              <a:gd name="T20" fmla="*/ 8 w 91"/>
                              <a:gd name="T21" fmla="*/ 55 h 55"/>
                              <a:gd name="T22" fmla="*/ 15 w 91"/>
                              <a:gd name="T23" fmla="*/ 55 h 55"/>
                              <a:gd name="T24" fmla="*/ 17 w 91"/>
                              <a:gd name="T25" fmla="*/ 49 h 55"/>
                              <a:gd name="T26" fmla="*/ 20 w 91"/>
                              <a:gd name="T27" fmla="*/ 42 h 55"/>
                              <a:gd name="T28" fmla="*/ 22 w 91"/>
                              <a:gd name="T29" fmla="*/ 36 h 55"/>
                              <a:gd name="T30" fmla="*/ 23 w 91"/>
                              <a:gd name="T31" fmla="*/ 30 h 55"/>
                              <a:gd name="T32" fmla="*/ 25 w 91"/>
                              <a:gd name="T33" fmla="*/ 24 h 55"/>
                              <a:gd name="T34" fmla="*/ 28 w 91"/>
                              <a:gd name="T35" fmla="*/ 19 h 55"/>
                              <a:gd name="T36" fmla="*/ 38 w 91"/>
                              <a:gd name="T37" fmla="*/ 20 h 55"/>
                              <a:gd name="T38" fmla="*/ 26 w 91"/>
                              <a:gd name="T39" fmla="*/ 35 h 55"/>
                              <a:gd name="T40" fmla="*/ 26 w 91"/>
                              <a:gd name="T41" fmla="*/ 39 h 55"/>
                              <a:gd name="T42" fmla="*/ 30 w 91"/>
                              <a:gd name="T43" fmla="*/ 41 h 55"/>
                              <a:gd name="T44" fmla="*/ 34 w 91"/>
                              <a:gd name="T45" fmla="*/ 40 h 55"/>
                              <a:gd name="T46" fmla="*/ 40 w 91"/>
                              <a:gd name="T47" fmla="*/ 38 h 55"/>
                              <a:gd name="T48" fmla="*/ 46 w 91"/>
                              <a:gd name="T49" fmla="*/ 33 h 55"/>
                              <a:gd name="T50" fmla="*/ 89 w 91"/>
                              <a:gd name="T51" fmla="*/ 30 h 55"/>
                              <a:gd name="T52" fmla="*/ 91 w 91"/>
                              <a:gd name="T53" fmla="*/ 26 h 55"/>
                              <a:gd name="T54" fmla="*/ 91 w 91"/>
                              <a:gd name="T55" fmla="*/ 20 h 55"/>
                              <a:gd name="T56" fmla="*/ 84 w 91"/>
                              <a:gd name="T57" fmla="*/ 20 h 55"/>
                              <a:gd name="T58" fmla="*/ 74 w 91"/>
                              <a:gd name="T59" fmla="*/ 21 h 55"/>
                              <a:gd name="T60" fmla="*/ 64 w 91"/>
                              <a:gd name="T61" fmla="*/ 21 h 55"/>
                              <a:gd name="T62" fmla="*/ 58 w 91"/>
                              <a:gd name="T63" fmla="*/ 21 h 55"/>
                              <a:gd name="T64" fmla="*/ 49 w 91"/>
                              <a:gd name="T65" fmla="*/ 21 h 55"/>
                              <a:gd name="T66" fmla="*/ 45 w 91"/>
                              <a:gd name="T67" fmla="*/ 20 h 55"/>
                              <a:gd name="T68" fmla="*/ 46 w 91"/>
                              <a:gd name="T69" fmla="*/ 15 h 55"/>
                              <a:gd name="T70" fmla="*/ 45 w 91"/>
                              <a:gd name="T71" fmla="*/ 12 h 55"/>
                              <a:gd name="T72" fmla="*/ 40 w 91"/>
                              <a:gd name="T73" fmla="*/ 10 h 55"/>
                              <a:gd name="T74" fmla="*/ 32 w 91"/>
                              <a:gd name="T75" fmla="*/ 8 h 55"/>
                              <a:gd name="T76" fmla="*/ 24 w 91"/>
                              <a:gd name="T77" fmla="*/ 8 h 55"/>
                              <a:gd name="T78" fmla="*/ 17 w 91"/>
                              <a:gd name="T79" fmla="*/ 8 h 55"/>
                              <a:gd name="T80" fmla="*/ 15 w 91"/>
                              <a:gd name="T81" fmla="*/ 9 h 55"/>
                              <a:gd name="T82" fmla="*/ 15 w 91"/>
                              <a:gd name="T83" fmla="*/ 5 h 55"/>
                              <a:gd name="T84" fmla="*/ 10 w 91"/>
                              <a:gd name="T85" fmla="*/ 0 h 55"/>
                              <a:gd name="T86" fmla="*/ 3 w 91"/>
                              <a:gd name="T87" fmla="*/ 2 h 55"/>
                              <a:gd name="T88" fmla="*/ 0 w 91"/>
                              <a:gd name="T89" fmla="*/ 7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1" h="55">
                                <a:moveTo>
                                  <a:pt x="0" y="7"/>
                                </a:moveTo>
                                <a:lnTo>
                                  <a:pt x="1" y="8"/>
                                </a:lnTo>
                                <a:lnTo>
                                  <a:pt x="5" y="10"/>
                                </a:lnTo>
                                <a:lnTo>
                                  <a:pt x="8" y="12"/>
                                </a:lnTo>
                                <a:lnTo>
                                  <a:pt x="13" y="13"/>
                                </a:lnTo>
                                <a:lnTo>
                                  <a:pt x="16" y="12"/>
                                </a:lnTo>
                                <a:lnTo>
                                  <a:pt x="20" y="13"/>
                                </a:lnTo>
                                <a:lnTo>
                                  <a:pt x="22" y="13"/>
                                </a:lnTo>
                                <a:lnTo>
                                  <a:pt x="22" y="15"/>
                                </a:lnTo>
                                <a:lnTo>
                                  <a:pt x="20" y="19"/>
                                </a:lnTo>
                                <a:lnTo>
                                  <a:pt x="16" y="23"/>
                                </a:lnTo>
                                <a:lnTo>
                                  <a:pt x="15" y="26"/>
                                </a:lnTo>
                                <a:lnTo>
                                  <a:pt x="13" y="29"/>
                                </a:lnTo>
                                <a:lnTo>
                                  <a:pt x="11" y="32"/>
                                </a:lnTo>
                                <a:lnTo>
                                  <a:pt x="9" y="36"/>
                                </a:lnTo>
                                <a:lnTo>
                                  <a:pt x="7" y="39"/>
                                </a:lnTo>
                                <a:lnTo>
                                  <a:pt x="6" y="42"/>
                                </a:lnTo>
                                <a:lnTo>
                                  <a:pt x="5" y="45"/>
                                </a:lnTo>
                                <a:lnTo>
                                  <a:pt x="3" y="48"/>
                                </a:lnTo>
                                <a:lnTo>
                                  <a:pt x="2" y="53"/>
                                </a:lnTo>
                                <a:lnTo>
                                  <a:pt x="3" y="55"/>
                                </a:lnTo>
                                <a:lnTo>
                                  <a:pt x="8" y="55"/>
                                </a:lnTo>
                                <a:lnTo>
                                  <a:pt x="11" y="55"/>
                                </a:lnTo>
                                <a:lnTo>
                                  <a:pt x="15" y="55"/>
                                </a:lnTo>
                                <a:lnTo>
                                  <a:pt x="17" y="53"/>
                                </a:lnTo>
                                <a:lnTo>
                                  <a:pt x="17" y="49"/>
                                </a:lnTo>
                                <a:lnTo>
                                  <a:pt x="20" y="45"/>
                                </a:lnTo>
                                <a:lnTo>
                                  <a:pt x="20" y="42"/>
                                </a:lnTo>
                                <a:lnTo>
                                  <a:pt x="21" y="39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3" y="30"/>
                                </a:lnTo>
                                <a:lnTo>
                                  <a:pt x="24" y="27"/>
                                </a:lnTo>
                                <a:lnTo>
                                  <a:pt x="25" y="24"/>
                                </a:lnTo>
                                <a:lnTo>
                                  <a:pt x="26" y="22"/>
                                </a:lnTo>
                                <a:lnTo>
                                  <a:pt x="28" y="19"/>
                                </a:lnTo>
                                <a:lnTo>
                                  <a:pt x="28" y="18"/>
                                </a:lnTo>
                                <a:lnTo>
                                  <a:pt x="38" y="20"/>
                                </a:lnTo>
                                <a:lnTo>
                                  <a:pt x="28" y="32"/>
                                </a:lnTo>
                                <a:lnTo>
                                  <a:pt x="26" y="35"/>
                                </a:lnTo>
                                <a:lnTo>
                                  <a:pt x="26" y="38"/>
                                </a:lnTo>
                                <a:lnTo>
                                  <a:pt x="26" y="39"/>
                                </a:lnTo>
                                <a:lnTo>
                                  <a:pt x="28" y="40"/>
                                </a:lnTo>
                                <a:lnTo>
                                  <a:pt x="30" y="41"/>
                                </a:lnTo>
                                <a:lnTo>
                                  <a:pt x="33" y="41"/>
                                </a:lnTo>
                                <a:lnTo>
                                  <a:pt x="34" y="40"/>
                                </a:lnTo>
                                <a:lnTo>
                                  <a:pt x="38" y="39"/>
                                </a:lnTo>
                                <a:lnTo>
                                  <a:pt x="40" y="38"/>
                                </a:lnTo>
                                <a:lnTo>
                                  <a:pt x="43" y="37"/>
                                </a:lnTo>
                                <a:lnTo>
                                  <a:pt x="46" y="33"/>
                                </a:lnTo>
                                <a:lnTo>
                                  <a:pt x="48" y="32"/>
                                </a:lnTo>
                                <a:lnTo>
                                  <a:pt x="89" y="30"/>
                                </a:lnTo>
                                <a:lnTo>
                                  <a:pt x="90" y="28"/>
                                </a:lnTo>
                                <a:lnTo>
                                  <a:pt x="91" y="26"/>
                                </a:lnTo>
                                <a:lnTo>
                                  <a:pt x="91" y="21"/>
                                </a:lnTo>
                                <a:lnTo>
                                  <a:pt x="91" y="20"/>
                                </a:lnTo>
                                <a:lnTo>
                                  <a:pt x="88" y="20"/>
                                </a:lnTo>
                                <a:lnTo>
                                  <a:pt x="84" y="20"/>
                                </a:lnTo>
                                <a:lnTo>
                                  <a:pt x="79" y="20"/>
                                </a:lnTo>
                                <a:lnTo>
                                  <a:pt x="74" y="21"/>
                                </a:lnTo>
                                <a:lnTo>
                                  <a:pt x="68" y="21"/>
                                </a:lnTo>
                                <a:lnTo>
                                  <a:pt x="64" y="21"/>
                                </a:lnTo>
                                <a:lnTo>
                                  <a:pt x="60" y="21"/>
                                </a:lnTo>
                                <a:lnTo>
                                  <a:pt x="58" y="21"/>
                                </a:lnTo>
                                <a:lnTo>
                                  <a:pt x="53" y="21"/>
                                </a:lnTo>
                                <a:lnTo>
                                  <a:pt x="49" y="21"/>
                                </a:lnTo>
                                <a:lnTo>
                                  <a:pt x="46" y="20"/>
                                </a:lnTo>
                                <a:lnTo>
                                  <a:pt x="45" y="20"/>
                                </a:lnTo>
                                <a:lnTo>
                                  <a:pt x="46" y="18"/>
                                </a:lnTo>
                                <a:lnTo>
                                  <a:pt x="46" y="15"/>
                                </a:lnTo>
                                <a:lnTo>
                                  <a:pt x="46" y="13"/>
                                </a:lnTo>
                                <a:lnTo>
                                  <a:pt x="45" y="12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7" y="8"/>
                                </a:lnTo>
                                <a:lnTo>
                                  <a:pt x="32" y="8"/>
                                </a:lnTo>
                                <a:lnTo>
                                  <a:pt x="28" y="8"/>
                                </a:lnTo>
                                <a:lnTo>
                                  <a:pt x="24" y="8"/>
                                </a:lnTo>
                                <a:lnTo>
                                  <a:pt x="21" y="8"/>
                                </a:lnTo>
                                <a:lnTo>
                                  <a:pt x="17" y="8"/>
                                </a:lnTo>
                                <a:lnTo>
                                  <a:pt x="16" y="8"/>
                                </a:lnTo>
                                <a:lnTo>
                                  <a:pt x="15" y="9"/>
                                </a:lnTo>
                                <a:lnTo>
                                  <a:pt x="15" y="7"/>
                                </a:lnTo>
                                <a:lnTo>
                                  <a:pt x="15" y="5"/>
                                </a:lnTo>
                                <a:lnTo>
                                  <a:pt x="13" y="2"/>
                                </a:lnTo>
                                <a:lnTo>
                                  <a:pt x="10" y="0"/>
                                </a:lnTo>
                                <a:lnTo>
                                  <a:pt x="6" y="0"/>
                                </a:lnTo>
                                <a:lnTo>
                                  <a:pt x="3" y="2"/>
                                </a:lnTo>
                                <a:lnTo>
                                  <a:pt x="0" y="5"/>
                                </a:lnTo>
                                <a:lnTo>
                                  <a:pt x="0" y="7"/>
                                </a:lnTo>
                                <a:lnTo>
                                  <a:pt x="0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Freeform 193"/>
                        <wps:cNvSpPr>
                          <a:spLocks/>
                        </wps:cNvSpPr>
                        <wps:spPr bwMode="auto">
                          <a:xfrm>
                            <a:off x="256540" y="247650"/>
                            <a:ext cx="22225" cy="7620"/>
                          </a:xfrm>
                          <a:custGeom>
                            <a:avLst/>
                            <a:gdLst>
                              <a:gd name="T0" fmla="*/ 63 w 106"/>
                              <a:gd name="T1" fmla="*/ 20 h 36"/>
                              <a:gd name="T2" fmla="*/ 54 w 106"/>
                              <a:gd name="T3" fmla="*/ 18 h 36"/>
                              <a:gd name="T4" fmla="*/ 51 w 106"/>
                              <a:gd name="T5" fmla="*/ 17 h 36"/>
                              <a:gd name="T6" fmla="*/ 44 w 106"/>
                              <a:gd name="T7" fmla="*/ 10 h 36"/>
                              <a:gd name="T8" fmla="*/ 38 w 106"/>
                              <a:gd name="T9" fmla="*/ 11 h 36"/>
                              <a:gd name="T10" fmla="*/ 37 w 106"/>
                              <a:gd name="T11" fmla="*/ 9 h 36"/>
                              <a:gd name="T12" fmla="*/ 37 w 106"/>
                              <a:gd name="T13" fmla="*/ 2 h 36"/>
                              <a:gd name="T14" fmla="*/ 33 w 106"/>
                              <a:gd name="T15" fmla="*/ 0 h 36"/>
                              <a:gd name="T16" fmla="*/ 31 w 106"/>
                              <a:gd name="T17" fmla="*/ 0 h 36"/>
                              <a:gd name="T18" fmla="*/ 24 w 106"/>
                              <a:gd name="T19" fmla="*/ 2 h 36"/>
                              <a:gd name="T20" fmla="*/ 14 w 106"/>
                              <a:gd name="T21" fmla="*/ 7 h 36"/>
                              <a:gd name="T22" fmla="*/ 4 w 106"/>
                              <a:gd name="T23" fmla="*/ 12 h 36"/>
                              <a:gd name="T24" fmla="*/ 0 w 106"/>
                              <a:gd name="T25" fmla="*/ 17 h 36"/>
                              <a:gd name="T26" fmla="*/ 3 w 106"/>
                              <a:gd name="T27" fmla="*/ 20 h 36"/>
                              <a:gd name="T28" fmla="*/ 10 w 106"/>
                              <a:gd name="T29" fmla="*/ 21 h 36"/>
                              <a:gd name="T30" fmla="*/ 16 w 106"/>
                              <a:gd name="T31" fmla="*/ 21 h 36"/>
                              <a:gd name="T32" fmla="*/ 24 w 106"/>
                              <a:gd name="T33" fmla="*/ 22 h 36"/>
                              <a:gd name="T34" fmla="*/ 32 w 106"/>
                              <a:gd name="T35" fmla="*/ 21 h 36"/>
                              <a:gd name="T36" fmla="*/ 36 w 106"/>
                              <a:gd name="T37" fmla="*/ 19 h 36"/>
                              <a:gd name="T38" fmla="*/ 42 w 106"/>
                              <a:gd name="T39" fmla="*/ 16 h 36"/>
                              <a:gd name="T40" fmla="*/ 44 w 106"/>
                              <a:gd name="T41" fmla="*/ 17 h 36"/>
                              <a:gd name="T42" fmla="*/ 48 w 106"/>
                              <a:gd name="T43" fmla="*/ 25 h 36"/>
                              <a:gd name="T44" fmla="*/ 51 w 106"/>
                              <a:gd name="T45" fmla="*/ 28 h 36"/>
                              <a:gd name="T46" fmla="*/ 56 w 106"/>
                              <a:gd name="T47" fmla="*/ 31 h 36"/>
                              <a:gd name="T48" fmla="*/ 64 w 106"/>
                              <a:gd name="T49" fmla="*/ 34 h 36"/>
                              <a:gd name="T50" fmla="*/ 71 w 106"/>
                              <a:gd name="T51" fmla="*/ 36 h 36"/>
                              <a:gd name="T52" fmla="*/ 74 w 106"/>
                              <a:gd name="T53" fmla="*/ 32 h 36"/>
                              <a:gd name="T54" fmla="*/ 72 w 106"/>
                              <a:gd name="T55" fmla="*/ 26 h 36"/>
                              <a:gd name="T56" fmla="*/ 83 w 106"/>
                              <a:gd name="T57" fmla="*/ 19 h 36"/>
                              <a:gd name="T58" fmla="*/ 83 w 106"/>
                              <a:gd name="T59" fmla="*/ 23 h 36"/>
                              <a:gd name="T60" fmla="*/ 87 w 106"/>
                              <a:gd name="T61" fmla="*/ 30 h 36"/>
                              <a:gd name="T62" fmla="*/ 93 w 106"/>
                              <a:gd name="T63" fmla="*/ 31 h 36"/>
                              <a:gd name="T64" fmla="*/ 100 w 106"/>
                              <a:gd name="T65" fmla="*/ 31 h 36"/>
                              <a:gd name="T66" fmla="*/ 105 w 106"/>
                              <a:gd name="T67" fmla="*/ 30 h 36"/>
                              <a:gd name="T68" fmla="*/ 106 w 106"/>
                              <a:gd name="T69" fmla="*/ 29 h 36"/>
                              <a:gd name="T70" fmla="*/ 98 w 106"/>
                              <a:gd name="T71" fmla="*/ 22 h 36"/>
                              <a:gd name="T72" fmla="*/ 91 w 106"/>
                              <a:gd name="T73" fmla="*/ 14 h 36"/>
                              <a:gd name="T74" fmla="*/ 87 w 106"/>
                              <a:gd name="T75" fmla="*/ 8 h 36"/>
                              <a:gd name="T76" fmla="*/ 83 w 106"/>
                              <a:gd name="T77" fmla="*/ 7 h 36"/>
                              <a:gd name="T78" fmla="*/ 76 w 106"/>
                              <a:gd name="T79" fmla="*/ 14 h 36"/>
                              <a:gd name="T80" fmla="*/ 76 w 106"/>
                              <a:gd name="T81" fmla="*/ 20 h 36"/>
                              <a:gd name="T82" fmla="*/ 66 w 106"/>
                              <a:gd name="T83" fmla="*/ 21 h 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06" h="36">
                                <a:moveTo>
                                  <a:pt x="66" y="21"/>
                                </a:moveTo>
                                <a:lnTo>
                                  <a:pt x="63" y="20"/>
                                </a:lnTo>
                                <a:lnTo>
                                  <a:pt x="59" y="20"/>
                                </a:lnTo>
                                <a:lnTo>
                                  <a:pt x="54" y="18"/>
                                </a:lnTo>
                                <a:lnTo>
                                  <a:pt x="53" y="18"/>
                                </a:lnTo>
                                <a:lnTo>
                                  <a:pt x="51" y="17"/>
                                </a:lnTo>
                                <a:lnTo>
                                  <a:pt x="48" y="13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8" y="11"/>
                                </a:lnTo>
                                <a:lnTo>
                                  <a:pt x="37" y="11"/>
                                </a:lnTo>
                                <a:lnTo>
                                  <a:pt x="37" y="9"/>
                                </a:lnTo>
                                <a:lnTo>
                                  <a:pt x="37" y="5"/>
                                </a:lnTo>
                                <a:lnTo>
                                  <a:pt x="37" y="2"/>
                                </a:lnTo>
                                <a:lnTo>
                                  <a:pt x="36" y="1"/>
                                </a:lnTo>
                                <a:lnTo>
                                  <a:pt x="33" y="0"/>
                                </a:lnTo>
                                <a:lnTo>
                                  <a:pt x="33" y="0"/>
                                </a:lnTo>
                                <a:lnTo>
                                  <a:pt x="31" y="0"/>
                                </a:lnTo>
                                <a:lnTo>
                                  <a:pt x="28" y="1"/>
                                </a:lnTo>
                                <a:lnTo>
                                  <a:pt x="24" y="2"/>
                                </a:lnTo>
                                <a:lnTo>
                                  <a:pt x="19" y="4"/>
                                </a:lnTo>
                                <a:lnTo>
                                  <a:pt x="14" y="7"/>
                                </a:lnTo>
                                <a:lnTo>
                                  <a:pt x="9" y="10"/>
                                </a:lnTo>
                                <a:lnTo>
                                  <a:pt x="4" y="12"/>
                                </a:lnTo>
                                <a:lnTo>
                                  <a:pt x="1" y="16"/>
                                </a:ln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3" y="20"/>
                                </a:lnTo>
                                <a:lnTo>
                                  <a:pt x="8" y="21"/>
                                </a:lnTo>
                                <a:lnTo>
                                  <a:pt x="10" y="21"/>
                                </a:lnTo>
                                <a:lnTo>
                                  <a:pt x="13" y="21"/>
                                </a:lnTo>
                                <a:lnTo>
                                  <a:pt x="16" y="21"/>
                                </a:lnTo>
                                <a:lnTo>
                                  <a:pt x="18" y="22"/>
                                </a:lnTo>
                                <a:lnTo>
                                  <a:pt x="24" y="22"/>
                                </a:lnTo>
                                <a:lnTo>
                                  <a:pt x="29" y="22"/>
                                </a:lnTo>
                                <a:lnTo>
                                  <a:pt x="32" y="21"/>
                                </a:lnTo>
                                <a:lnTo>
                                  <a:pt x="33" y="21"/>
                                </a:lnTo>
                                <a:lnTo>
                                  <a:pt x="36" y="19"/>
                                </a:lnTo>
                                <a:lnTo>
                                  <a:pt x="39" y="18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4" y="17"/>
                                </a:lnTo>
                                <a:lnTo>
                                  <a:pt x="46" y="20"/>
                                </a:lnTo>
                                <a:lnTo>
                                  <a:pt x="48" y="25"/>
                                </a:lnTo>
                                <a:lnTo>
                                  <a:pt x="51" y="28"/>
                                </a:lnTo>
                                <a:lnTo>
                                  <a:pt x="51" y="28"/>
                                </a:lnTo>
                                <a:lnTo>
                                  <a:pt x="54" y="30"/>
                                </a:lnTo>
                                <a:lnTo>
                                  <a:pt x="56" y="31"/>
                                </a:lnTo>
                                <a:lnTo>
                                  <a:pt x="61" y="32"/>
                                </a:lnTo>
                                <a:lnTo>
                                  <a:pt x="64" y="34"/>
                                </a:lnTo>
                                <a:lnTo>
                                  <a:pt x="68" y="35"/>
                                </a:lnTo>
                                <a:lnTo>
                                  <a:pt x="71" y="36"/>
                                </a:lnTo>
                                <a:lnTo>
                                  <a:pt x="72" y="36"/>
                                </a:lnTo>
                                <a:lnTo>
                                  <a:pt x="74" y="32"/>
                                </a:lnTo>
                                <a:lnTo>
                                  <a:pt x="74" y="29"/>
                                </a:lnTo>
                                <a:lnTo>
                                  <a:pt x="72" y="26"/>
                                </a:lnTo>
                                <a:lnTo>
                                  <a:pt x="72" y="25"/>
                                </a:lnTo>
                                <a:lnTo>
                                  <a:pt x="83" y="19"/>
                                </a:lnTo>
                                <a:lnTo>
                                  <a:pt x="83" y="20"/>
                                </a:lnTo>
                                <a:lnTo>
                                  <a:pt x="83" y="23"/>
                                </a:lnTo>
                                <a:lnTo>
                                  <a:pt x="84" y="27"/>
                                </a:lnTo>
                                <a:lnTo>
                                  <a:pt x="87" y="30"/>
                                </a:lnTo>
                                <a:lnTo>
                                  <a:pt x="90" y="30"/>
                                </a:lnTo>
                                <a:lnTo>
                                  <a:pt x="93" y="31"/>
                                </a:lnTo>
                                <a:lnTo>
                                  <a:pt x="97" y="31"/>
                                </a:lnTo>
                                <a:lnTo>
                                  <a:pt x="100" y="31"/>
                                </a:lnTo>
                                <a:lnTo>
                                  <a:pt x="102" y="31"/>
                                </a:lnTo>
                                <a:lnTo>
                                  <a:pt x="105" y="30"/>
                                </a:lnTo>
                                <a:lnTo>
                                  <a:pt x="106" y="29"/>
                                </a:lnTo>
                                <a:lnTo>
                                  <a:pt x="106" y="29"/>
                                </a:lnTo>
                                <a:lnTo>
                                  <a:pt x="102" y="26"/>
                                </a:lnTo>
                                <a:lnTo>
                                  <a:pt x="98" y="22"/>
                                </a:lnTo>
                                <a:lnTo>
                                  <a:pt x="93" y="18"/>
                                </a:lnTo>
                                <a:lnTo>
                                  <a:pt x="91" y="14"/>
                                </a:lnTo>
                                <a:lnTo>
                                  <a:pt x="90" y="10"/>
                                </a:lnTo>
                                <a:lnTo>
                                  <a:pt x="87" y="8"/>
                                </a:lnTo>
                                <a:lnTo>
                                  <a:pt x="85" y="5"/>
                                </a:lnTo>
                                <a:lnTo>
                                  <a:pt x="83" y="7"/>
                                </a:lnTo>
                                <a:lnTo>
                                  <a:pt x="78" y="10"/>
                                </a:lnTo>
                                <a:lnTo>
                                  <a:pt x="76" y="14"/>
                                </a:lnTo>
                                <a:lnTo>
                                  <a:pt x="76" y="18"/>
                                </a:lnTo>
                                <a:lnTo>
                                  <a:pt x="76" y="20"/>
                                </a:lnTo>
                                <a:lnTo>
                                  <a:pt x="66" y="21"/>
                                </a:lnTo>
                                <a:lnTo>
                                  <a:pt x="66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Freeform 194"/>
                        <wps:cNvSpPr>
                          <a:spLocks/>
                        </wps:cNvSpPr>
                        <wps:spPr bwMode="auto">
                          <a:xfrm>
                            <a:off x="264160" y="258445"/>
                            <a:ext cx="33655" cy="12700"/>
                          </a:xfrm>
                          <a:custGeom>
                            <a:avLst/>
                            <a:gdLst>
                              <a:gd name="T0" fmla="*/ 19 w 160"/>
                              <a:gd name="T1" fmla="*/ 39 h 60"/>
                              <a:gd name="T2" fmla="*/ 10 w 160"/>
                              <a:gd name="T3" fmla="*/ 41 h 60"/>
                              <a:gd name="T4" fmla="*/ 0 w 160"/>
                              <a:gd name="T5" fmla="*/ 44 h 60"/>
                              <a:gd name="T6" fmla="*/ 10 w 160"/>
                              <a:gd name="T7" fmla="*/ 53 h 60"/>
                              <a:gd name="T8" fmla="*/ 18 w 160"/>
                              <a:gd name="T9" fmla="*/ 56 h 60"/>
                              <a:gd name="T10" fmla="*/ 27 w 160"/>
                              <a:gd name="T11" fmla="*/ 46 h 60"/>
                              <a:gd name="T12" fmla="*/ 34 w 160"/>
                              <a:gd name="T13" fmla="*/ 35 h 60"/>
                              <a:gd name="T14" fmla="*/ 45 w 160"/>
                              <a:gd name="T15" fmla="*/ 30 h 60"/>
                              <a:gd name="T16" fmla="*/ 46 w 160"/>
                              <a:gd name="T17" fmla="*/ 37 h 60"/>
                              <a:gd name="T18" fmla="*/ 46 w 160"/>
                              <a:gd name="T19" fmla="*/ 46 h 60"/>
                              <a:gd name="T20" fmla="*/ 53 w 160"/>
                              <a:gd name="T21" fmla="*/ 58 h 60"/>
                              <a:gd name="T22" fmla="*/ 59 w 160"/>
                              <a:gd name="T23" fmla="*/ 59 h 60"/>
                              <a:gd name="T24" fmla="*/ 63 w 160"/>
                              <a:gd name="T25" fmla="*/ 53 h 60"/>
                              <a:gd name="T26" fmla="*/ 55 w 160"/>
                              <a:gd name="T27" fmla="*/ 40 h 60"/>
                              <a:gd name="T28" fmla="*/ 55 w 160"/>
                              <a:gd name="T29" fmla="*/ 28 h 60"/>
                              <a:gd name="T30" fmla="*/ 57 w 160"/>
                              <a:gd name="T31" fmla="*/ 25 h 60"/>
                              <a:gd name="T32" fmla="*/ 71 w 160"/>
                              <a:gd name="T33" fmla="*/ 27 h 60"/>
                              <a:gd name="T34" fmla="*/ 82 w 160"/>
                              <a:gd name="T35" fmla="*/ 19 h 60"/>
                              <a:gd name="T36" fmla="*/ 92 w 160"/>
                              <a:gd name="T37" fmla="*/ 17 h 60"/>
                              <a:gd name="T38" fmla="*/ 93 w 160"/>
                              <a:gd name="T39" fmla="*/ 25 h 60"/>
                              <a:gd name="T40" fmla="*/ 99 w 160"/>
                              <a:gd name="T41" fmla="*/ 25 h 60"/>
                              <a:gd name="T42" fmla="*/ 108 w 160"/>
                              <a:gd name="T43" fmla="*/ 25 h 60"/>
                              <a:gd name="T44" fmla="*/ 112 w 160"/>
                              <a:gd name="T45" fmla="*/ 26 h 60"/>
                              <a:gd name="T46" fmla="*/ 114 w 160"/>
                              <a:gd name="T47" fmla="*/ 34 h 60"/>
                              <a:gd name="T48" fmla="*/ 107 w 160"/>
                              <a:gd name="T49" fmla="*/ 42 h 60"/>
                              <a:gd name="T50" fmla="*/ 100 w 160"/>
                              <a:gd name="T51" fmla="*/ 44 h 60"/>
                              <a:gd name="T52" fmla="*/ 95 w 160"/>
                              <a:gd name="T53" fmla="*/ 49 h 60"/>
                              <a:gd name="T54" fmla="*/ 106 w 160"/>
                              <a:gd name="T55" fmla="*/ 53 h 60"/>
                              <a:gd name="T56" fmla="*/ 117 w 160"/>
                              <a:gd name="T57" fmla="*/ 42 h 60"/>
                              <a:gd name="T58" fmla="*/ 123 w 160"/>
                              <a:gd name="T59" fmla="*/ 42 h 60"/>
                              <a:gd name="T60" fmla="*/ 138 w 160"/>
                              <a:gd name="T61" fmla="*/ 43 h 60"/>
                              <a:gd name="T62" fmla="*/ 150 w 160"/>
                              <a:gd name="T63" fmla="*/ 45 h 60"/>
                              <a:gd name="T64" fmla="*/ 160 w 160"/>
                              <a:gd name="T65" fmla="*/ 34 h 60"/>
                              <a:gd name="T66" fmla="*/ 154 w 160"/>
                              <a:gd name="T67" fmla="*/ 32 h 60"/>
                              <a:gd name="T68" fmla="*/ 146 w 160"/>
                              <a:gd name="T69" fmla="*/ 32 h 60"/>
                              <a:gd name="T70" fmla="*/ 132 w 160"/>
                              <a:gd name="T71" fmla="*/ 33 h 60"/>
                              <a:gd name="T72" fmla="*/ 129 w 160"/>
                              <a:gd name="T73" fmla="*/ 32 h 60"/>
                              <a:gd name="T74" fmla="*/ 129 w 160"/>
                              <a:gd name="T75" fmla="*/ 25 h 60"/>
                              <a:gd name="T76" fmla="*/ 121 w 160"/>
                              <a:gd name="T77" fmla="*/ 22 h 60"/>
                              <a:gd name="T78" fmla="*/ 110 w 160"/>
                              <a:gd name="T79" fmla="*/ 21 h 60"/>
                              <a:gd name="T80" fmla="*/ 112 w 160"/>
                              <a:gd name="T81" fmla="*/ 10 h 60"/>
                              <a:gd name="T82" fmla="*/ 112 w 160"/>
                              <a:gd name="T83" fmla="*/ 4 h 60"/>
                              <a:gd name="T84" fmla="*/ 101 w 160"/>
                              <a:gd name="T85" fmla="*/ 0 h 60"/>
                              <a:gd name="T86" fmla="*/ 90 w 160"/>
                              <a:gd name="T87" fmla="*/ 10 h 60"/>
                              <a:gd name="T88" fmla="*/ 85 w 160"/>
                              <a:gd name="T89" fmla="*/ 12 h 60"/>
                              <a:gd name="T90" fmla="*/ 75 w 160"/>
                              <a:gd name="T91" fmla="*/ 10 h 60"/>
                              <a:gd name="T92" fmla="*/ 65 w 160"/>
                              <a:gd name="T93" fmla="*/ 10 h 60"/>
                              <a:gd name="T94" fmla="*/ 56 w 160"/>
                              <a:gd name="T95" fmla="*/ 15 h 60"/>
                              <a:gd name="T96" fmla="*/ 50 w 160"/>
                              <a:gd name="T97" fmla="*/ 22 h 60"/>
                              <a:gd name="T98" fmla="*/ 41 w 160"/>
                              <a:gd name="T99" fmla="*/ 17 h 60"/>
                              <a:gd name="T100" fmla="*/ 32 w 160"/>
                              <a:gd name="T101" fmla="*/ 23 h 60"/>
                              <a:gd name="T102" fmla="*/ 24 w 160"/>
                              <a:gd name="T103" fmla="*/ 3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60" h="60">
                                <a:moveTo>
                                  <a:pt x="23" y="34"/>
                                </a:moveTo>
                                <a:lnTo>
                                  <a:pt x="20" y="36"/>
                                </a:lnTo>
                                <a:lnTo>
                                  <a:pt x="19" y="39"/>
                                </a:lnTo>
                                <a:lnTo>
                                  <a:pt x="17" y="41"/>
                                </a:lnTo>
                                <a:lnTo>
                                  <a:pt x="15" y="42"/>
                                </a:lnTo>
                                <a:lnTo>
                                  <a:pt x="10" y="41"/>
                                </a:lnTo>
                                <a:lnTo>
                                  <a:pt x="5" y="40"/>
                                </a:lnTo>
                                <a:lnTo>
                                  <a:pt x="2" y="41"/>
                                </a:lnTo>
                                <a:lnTo>
                                  <a:pt x="0" y="44"/>
                                </a:lnTo>
                                <a:lnTo>
                                  <a:pt x="2" y="47"/>
                                </a:lnTo>
                                <a:lnTo>
                                  <a:pt x="7" y="52"/>
                                </a:lnTo>
                                <a:lnTo>
                                  <a:pt x="10" y="53"/>
                                </a:lnTo>
                                <a:lnTo>
                                  <a:pt x="12" y="55"/>
                                </a:lnTo>
                                <a:lnTo>
                                  <a:pt x="16" y="55"/>
                                </a:lnTo>
                                <a:lnTo>
                                  <a:pt x="18" y="56"/>
                                </a:lnTo>
                                <a:lnTo>
                                  <a:pt x="22" y="54"/>
                                </a:lnTo>
                                <a:lnTo>
                                  <a:pt x="25" y="51"/>
                                </a:lnTo>
                                <a:lnTo>
                                  <a:pt x="27" y="46"/>
                                </a:lnTo>
                                <a:lnTo>
                                  <a:pt x="29" y="43"/>
                                </a:lnTo>
                                <a:lnTo>
                                  <a:pt x="31" y="39"/>
                                </a:lnTo>
                                <a:lnTo>
                                  <a:pt x="34" y="35"/>
                                </a:lnTo>
                                <a:lnTo>
                                  <a:pt x="40" y="31"/>
                                </a:lnTo>
                                <a:lnTo>
                                  <a:pt x="45" y="30"/>
                                </a:lnTo>
                                <a:lnTo>
                                  <a:pt x="45" y="30"/>
                                </a:lnTo>
                                <a:lnTo>
                                  <a:pt x="46" y="31"/>
                                </a:lnTo>
                                <a:lnTo>
                                  <a:pt x="46" y="33"/>
                                </a:lnTo>
                                <a:lnTo>
                                  <a:pt x="46" y="37"/>
                                </a:lnTo>
                                <a:lnTo>
                                  <a:pt x="46" y="40"/>
                                </a:lnTo>
                                <a:lnTo>
                                  <a:pt x="46" y="43"/>
                                </a:lnTo>
                                <a:lnTo>
                                  <a:pt x="46" y="46"/>
                                </a:lnTo>
                                <a:lnTo>
                                  <a:pt x="47" y="50"/>
                                </a:lnTo>
                                <a:lnTo>
                                  <a:pt x="49" y="53"/>
                                </a:lnTo>
                                <a:lnTo>
                                  <a:pt x="53" y="58"/>
                                </a:lnTo>
                                <a:lnTo>
                                  <a:pt x="56" y="59"/>
                                </a:lnTo>
                                <a:lnTo>
                                  <a:pt x="57" y="60"/>
                                </a:lnTo>
                                <a:lnTo>
                                  <a:pt x="59" y="59"/>
                                </a:lnTo>
                                <a:lnTo>
                                  <a:pt x="61" y="59"/>
                                </a:lnTo>
                                <a:lnTo>
                                  <a:pt x="63" y="55"/>
                                </a:lnTo>
                                <a:lnTo>
                                  <a:pt x="63" y="53"/>
                                </a:lnTo>
                                <a:lnTo>
                                  <a:pt x="61" y="50"/>
                                </a:lnTo>
                                <a:lnTo>
                                  <a:pt x="57" y="45"/>
                                </a:lnTo>
                                <a:lnTo>
                                  <a:pt x="55" y="40"/>
                                </a:lnTo>
                                <a:lnTo>
                                  <a:pt x="54" y="36"/>
                                </a:lnTo>
                                <a:lnTo>
                                  <a:pt x="54" y="32"/>
                                </a:lnTo>
                                <a:lnTo>
                                  <a:pt x="55" y="28"/>
                                </a:lnTo>
                                <a:lnTo>
                                  <a:pt x="56" y="26"/>
                                </a:lnTo>
                                <a:lnTo>
                                  <a:pt x="56" y="25"/>
                                </a:lnTo>
                                <a:lnTo>
                                  <a:pt x="57" y="25"/>
                                </a:lnTo>
                                <a:lnTo>
                                  <a:pt x="62" y="26"/>
                                </a:lnTo>
                                <a:lnTo>
                                  <a:pt x="68" y="27"/>
                                </a:lnTo>
                                <a:lnTo>
                                  <a:pt x="71" y="27"/>
                                </a:lnTo>
                                <a:lnTo>
                                  <a:pt x="74" y="25"/>
                                </a:lnTo>
                                <a:lnTo>
                                  <a:pt x="78" y="22"/>
                                </a:lnTo>
                                <a:lnTo>
                                  <a:pt x="82" y="19"/>
                                </a:lnTo>
                                <a:lnTo>
                                  <a:pt x="84" y="18"/>
                                </a:lnTo>
                                <a:lnTo>
                                  <a:pt x="93" y="16"/>
                                </a:lnTo>
                                <a:lnTo>
                                  <a:pt x="92" y="17"/>
                                </a:lnTo>
                                <a:lnTo>
                                  <a:pt x="91" y="21"/>
                                </a:lnTo>
                                <a:lnTo>
                                  <a:pt x="91" y="24"/>
                                </a:lnTo>
                                <a:lnTo>
                                  <a:pt x="93" y="25"/>
                                </a:lnTo>
                                <a:lnTo>
                                  <a:pt x="94" y="25"/>
                                </a:lnTo>
                                <a:lnTo>
                                  <a:pt x="95" y="25"/>
                                </a:lnTo>
                                <a:lnTo>
                                  <a:pt x="99" y="25"/>
                                </a:lnTo>
                                <a:lnTo>
                                  <a:pt x="102" y="25"/>
                                </a:lnTo>
                                <a:lnTo>
                                  <a:pt x="105" y="25"/>
                                </a:lnTo>
                                <a:lnTo>
                                  <a:pt x="108" y="25"/>
                                </a:lnTo>
                                <a:lnTo>
                                  <a:pt x="109" y="25"/>
                                </a:lnTo>
                                <a:lnTo>
                                  <a:pt x="110" y="25"/>
                                </a:lnTo>
                                <a:lnTo>
                                  <a:pt x="112" y="26"/>
                                </a:lnTo>
                                <a:lnTo>
                                  <a:pt x="114" y="28"/>
                                </a:lnTo>
                                <a:lnTo>
                                  <a:pt x="115" y="31"/>
                                </a:lnTo>
                                <a:lnTo>
                                  <a:pt x="114" y="34"/>
                                </a:lnTo>
                                <a:lnTo>
                                  <a:pt x="110" y="36"/>
                                </a:lnTo>
                                <a:lnTo>
                                  <a:pt x="109" y="40"/>
                                </a:lnTo>
                                <a:lnTo>
                                  <a:pt x="107" y="42"/>
                                </a:lnTo>
                                <a:lnTo>
                                  <a:pt x="107" y="44"/>
                                </a:lnTo>
                                <a:lnTo>
                                  <a:pt x="105" y="43"/>
                                </a:lnTo>
                                <a:lnTo>
                                  <a:pt x="100" y="44"/>
                                </a:lnTo>
                                <a:lnTo>
                                  <a:pt x="95" y="44"/>
                                </a:lnTo>
                                <a:lnTo>
                                  <a:pt x="94" y="47"/>
                                </a:lnTo>
                                <a:lnTo>
                                  <a:pt x="95" y="49"/>
                                </a:lnTo>
                                <a:lnTo>
                                  <a:pt x="99" y="52"/>
                                </a:lnTo>
                                <a:lnTo>
                                  <a:pt x="102" y="53"/>
                                </a:lnTo>
                                <a:lnTo>
                                  <a:pt x="106" y="53"/>
                                </a:lnTo>
                                <a:lnTo>
                                  <a:pt x="110" y="50"/>
                                </a:lnTo>
                                <a:lnTo>
                                  <a:pt x="115" y="46"/>
                                </a:lnTo>
                                <a:lnTo>
                                  <a:pt x="117" y="42"/>
                                </a:lnTo>
                                <a:lnTo>
                                  <a:pt x="120" y="42"/>
                                </a:lnTo>
                                <a:lnTo>
                                  <a:pt x="121" y="42"/>
                                </a:lnTo>
                                <a:lnTo>
                                  <a:pt x="123" y="42"/>
                                </a:lnTo>
                                <a:lnTo>
                                  <a:pt x="127" y="42"/>
                                </a:lnTo>
                                <a:lnTo>
                                  <a:pt x="132" y="43"/>
                                </a:lnTo>
                                <a:lnTo>
                                  <a:pt x="138" y="43"/>
                                </a:lnTo>
                                <a:lnTo>
                                  <a:pt x="143" y="44"/>
                                </a:lnTo>
                                <a:lnTo>
                                  <a:pt x="147" y="44"/>
                                </a:lnTo>
                                <a:lnTo>
                                  <a:pt x="150" y="45"/>
                                </a:lnTo>
                                <a:lnTo>
                                  <a:pt x="154" y="42"/>
                                </a:lnTo>
                                <a:lnTo>
                                  <a:pt x="159" y="39"/>
                                </a:lnTo>
                                <a:lnTo>
                                  <a:pt x="160" y="34"/>
                                </a:lnTo>
                                <a:lnTo>
                                  <a:pt x="160" y="32"/>
                                </a:lnTo>
                                <a:lnTo>
                                  <a:pt x="158" y="32"/>
                                </a:lnTo>
                                <a:lnTo>
                                  <a:pt x="154" y="32"/>
                                </a:lnTo>
                                <a:lnTo>
                                  <a:pt x="151" y="32"/>
                                </a:lnTo>
                                <a:lnTo>
                                  <a:pt x="148" y="32"/>
                                </a:lnTo>
                                <a:lnTo>
                                  <a:pt x="146" y="32"/>
                                </a:lnTo>
                                <a:lnTo>
                                  <a:pt x="144" y="32"/>
                                </a:lnTo>
                                <a:lnTo>
                                  <a:pt x="138" y="32"/>
                                </a:lnTo>
                                <a:lnTo>
                                  <a:pt x="132" y="33"/>
                                </a:lnTo>
                                <a:lnTo>
                                  <a:pt x="130" y="33"/>
                                </a:lnTo>
                                <a:lnTo>
                                  <a:pt x="129" y="34"/>
                                </a:lnTo>
                                <a:lnTo>
                                  <a:pt x="129" y="32"/>
                                </a:lnTo>
                                <a:lnTo>
                                  <a:pt x="129" y="31"/>
                                </a:lnTo>
                                <a:lnTo>
                                  <a:pt x="129" y="27"/>
                                </a:lnTo>
                                <a:lnTo>
                                  <a:pt x="129" y="25"/>
                                </a:lnTo>
                                <a:lnTo>
                                  <a:pt x="127" y="24"/>
                                </a:lnTo>
                                <a:lnTo>
                                  <a:pt x="124" y="23"/>
                                </a:lnTo>
                                <a:lnTo>
                                  <a:pt x="121" y="22"/>
                                </a:lnTo>
                                <a:lnTo>
                                  <a:pt x="117" y="22"/>
                                </a:lnTo>
                                <a:lnTo>
                                  <a:pt x="113" y="21"/>
                                </a:lnTo>
                                <a:lnTo>
                                  <a:pt x="110" y="21"/>
                                </a:lnTo>
                                <a:lnTo>
                                  <a:pt x="108" y="12"/>
                                </a:lnTo>
                                <a:lnTo>
                                  <a:pt x="109" y="12"/>
                                </a:lnTo>
                                <a:lnTo>
                                  <a:pt x="112" y="10"/>
                                </a:lnTo>
                                <a:lnTo>
                                  <a:pt x="114" y="9"/>
                                </a:lnTo>
                                <a:lnTo>
                                  <a:pt x="114" y="7"/>
                                </a:lnTo>
                                <a:lnTo>
                                  <a:pt x="112" y="4"/>
                                </a:lnTo>
                                <a:lnTo>
                                  <a:pt x="108" y="1"/>
                                </a:lnTo>
                                <a:lnTo>
                                  <a:pt x="105" y="0"/>
                                </a:lnTo>
                                <a:lnTo>
                                  <a:pt x="101" y="0"/>
                                </a:lnTo>
                                <a:lnTo>
                                  <a:pt x="97" y="4"/>
                                </a:lnTo>
                                <a:lnTo>
                                  <a:pt x="93" y="8"/>
                                </a:lnTo>
                                <a:lnTo>
                                  <a:pt x="90" y="10"/>
                                </a:lnTo>
                                <a:lnTo>
                                  <a:pt x="89" y="13"/>
                                </a:lnTo>
                                <a:lnTo>
                                  <a:pt x="87" y="13"/>
                                </a:lnTo>
                                <a:lnTo>
                                  <a:pt x="85" y="12"/>
                                </a:lnTo>
                                <a:lnTo>
                                  <a:pt x="82" y="12"/>
                                </a:lnTo>
                                <a:lnTo>
                                  <a:pt x="79" y="12"/>
                                </a:lnTo>
                                <a:lnTo>
                                  <a:pt x="75" y="10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2" y="12"/>
                                </a:lnTo>
                                <a:lnTo>
                                  <a:pt x="60" y="13"/>
                                </a:lnTo>
                                <a:lnTo>
                                  <a:pt x="56" y="15"/>
                                </a:lnTo>
                                <a:lnTo>
                                  <a:pt x="55" y="16"/>
                                </a:lnTo>
                                <a:lnTo>
                                  <a:pt x="52" y="19"/>
                                </a:lnTo>
                                <a:lnTo>
                                  <a:pt x="50" y="22"/>
                                </a:lnTo>
                                <a:lnTo>
                                  <a:pt x="49" y="21"/>
                                </a:lnTo>
                                <a:lnTo>
                                  <a:pt x="46" y="18"/>
                                </a:lnTo>
                                <a:lnTo>
                                  <a:pt x="41" y="17"/>
                                </a:lnTo>
                                <a:lnTo>
                                  <a:pt x="38" y="18"/>
                                </a:lnTo>
                                <a:lnTo>
                                  <a:pt x="34" y="21"/>
                                </a:lnTo>
                                <a:lnTo>
                                  <a:pt x="32" y="23"/>
                                </a:lnTo>
                                <a:lnTo>
                                  <a:pt x="30" y="25"/>
                                </a:lnTo>
                                <a:lnTo>
                                  <a:pt x="27" y="27"/>
                                </a:lnTo>
                                <a:lnTo>
                                  <a:pt x="24" y="32"/>
                                </a:lnTo>
                                <a:lnTo>
                                  <a:pt x="23" y="34"/>
                                </a:lnTo>
                                <a:lnTo>
                                  <a:pt x="23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Freeform 195"/>
                        <wps:cNvSpPr>
                          <a:spLocks/>
                        </wps:cNvSpPr>
                        <wps:spPr bwMode="auto">
                          <a:xfrm>
                            <a:off x="226060" y="130175"/>
                            <a:ext cx="26035" cy="13970"/>
                          </a:xfrm>
                          <a:custGeom>
                            <a:avLst/>
                            <a:gdLst>
                              <a:gd name="T0" fmla="*/ 0 w 123"/>
                              <a:gd name="T1" fmla="*/ 10 h 66"/>
                              <a:gd name="T2" fmla="*/ 84 w 123"/>
                              <a:gd name="T3" fmla="*/ 27 h 66"/>
                              <a:gd name="T4" fmla="*/ 74 w 123"/>
                              <a:gd name="T5" fmla="*/ 62 h 66"/>
                              <a:gd name="T6" fmla="*/ 82 w 123"/>
                              <a:gd name="T7" fmla="*/ 66 h 66"/>
                              <a:gd name="T8" fmla="*/ 97 w 123"/>
                              <a:gd name="T9" fmla="*/ 28 h 66"/>
                              <a:gd name="T10" fmla="*/ 123 w 123"/>
                              <a:gd name="T11" fmla="*/ 33 h 66"/>
                              <a:gd name="T12" fmla="*/ 122 w 123"/>
                              <a:gd name="T13" fmla="*/ 32 h 66"/>
                              <a:gd name="T14" fmla="*/ 121 w 123"/>
                              <a:gd name="T15" fmla="*/ 30 h 66"/>
                              <a:gd name="T16" fmla="*/ 119 w 123"/>
                              <a:gd name="T17" fmla="*/ 27 h 66"/>
                              <a:gd name="T18" fmla="*/ 116 w 123"/>
                              <a:gd name="T19" fmla="*/ 24 h 66"/>
                              <a:gd name="T20" fmla="*/ 112 w 123"/>
                              <a:gd name="T21" fmla="*/ 20 h 66"/>
                              <a:gd name="T22" fmla="*/ 107 w 123"/>
                              <a:gd name="T23" fmla="*/ 18 h 66"/>
                              <a:gd name="T24" fmla="*/ 105 w 123"/>
                              <a:gd name="T25" fmla="*/ 16 h 66"/>
                              <a:gd name="T26" fmla="*/ 101 w 123"/>
                              <a:gd name="T27" fmla="*/ 16 h 66"/>
                              <a:gd name="T28" fmla="*/ 98 w 123"/>
                              <a:gd name="T29" fmla="*/ 14 h 66"/>
                              <a:gd name="T30" fmla="*/ 96 w 123"/>
                              <a:gd name="T31" fmla="*/ 14 h 66"/>
                              <a:gd name="T32" fmla="*/ 91 w 123"/>
                              <a:gd name="T33" fmla="*/ 13 h 66"/>
                              <a:gd name="T34" fmla="*/ 86 w 123"/>
                              <a:gd name="T35" fmla="*/ 13 h 66"/>
                              <a:gd name="T36" fmla="*/ 83 w 123"/>
                              <a:gd name="T37" fmla="*/ 12 h 66"/>
                              <a:gd name="T38" fmla="*/ 81 w 123"/>
                              <a:gd name="T39" fmla="*/ 12 h 66"/>
                              <a:gd name="T40" fmla="*/ 77 w 123"/>
                              <a:gd name="T41" fmla="*/ 11 h 66"/>
                              <a:gd name="T42" fmla="*/ 75 w 123"/>
                              <a:gd name="T43" fmla="*/ 11 h 66"/>
                              <a:gd name="T44" fmla="*/ 71 w 123"/>
                              <a:gd name="T45" fmla="*/ 10 h 66"/>
                              <a:gd name="T46" fmla="*/ 68 w 123"/>
                              <a:gd name="T47" fmla="*/ 10 h 66"/>
                              <a:gd name="T48" fmla="*/ 65 w 123"/>
                              <a:gd name="T49" fmla="*/ 10 h 66"/>
                              <a:gd name="T50" fmla="*/ 61 w 123"/>
                              <a:gd name="T51" fmla="*/ 9 h 66"/>
                              <a:gd name="T52" fmla="*/ 58 w 123"/>
                              <a:gd name="T53" fmla="*/ 8 h 66"/>
                              <a:gd name="T54" fmla="*/ 54 w 123"/>
                              <a:gd name="T55" fmla="*/ 8 h 66"/>
                              <a:gd name="T56" fmla="*/ 51 w 123"/>
                              <a:gd name="T57" fmla="*/ 7 h 66"/>
                              <a:gd name="T58" fmla="*/ 47 w 123"/>
                              <a:gd name="T59" fmla="*/ 7 h 66"/>
                              <a:gd name="T60" fmla="*/ 44 w 123"/>
                              <a:gd name="T61" fmla="*/ 5 h 66"/>
                              <a:gd name="T62" fmla="*/ 40 w 123"/>
                              <a:gd name="T63" fmla="*/ 5 h 66"/>
                              <a:gd name="T64" fmla="*/ 38 w 123"/>
                              <a:gd name="T65" fmla="*/ 4 h 66"/>
                              <a:gd name="T66" fmla="*/ 35 w 123"/>
                              <a:gd name="T67" fmla="*/ 4 h 66"/>
                              <a:gd name="T68" fmla="*/ 29 w 123"/>
                              <a:gd name="T69" fmla="*/ 3 h 66"/>
                              <a:gd name="T70" fmla="*/ 24 w 123"/>
                              <a:gd name="T71" fmla="*/ 2 h 66"/>
                              <a:gd name="T72" fmla="*/ 20 w 123"/>
                              <a:gd name="T73" fmla="*/ 1 h 66"/>
                              <a:gd name="T74" fmla="*/ 16 w 123"/>
                              <a:gd name="T75" fmla="*/ 0 h 66"/>
                              <a:gd name="T76" fmla="*/ 15 w 123"/>
                              <a:gd name="T77" fmla="*/ 0 h 66"/>
                              <a:gd name="T78" fmla="*/ 14 w 123"/>
                              <a:gd name="T79" fmla="*/ 0 h 66"/>
                              <a:gd name="T80" fmla="*/ 0 w 123"/>
                              <a:gd name="T81" fmla="*/ 10 h 66"/>
                              <a:gd name="T82" fmla="*/ 0 w 123"/>
                              <a:gd name="T83" fmla="*/ 10 h 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23" h="66">
                                <a:moveTo>
                                  <a:pt x="0" y="10"/>
                                </a:moveTo>
                                <a:lnTo>
                                  <a:pt x="84" y="27"/>
                                </a:lnTo>
                                <a:lnTo>
                                  <a:pt x="74" y="62"/>
                                </a:lnTo>
                                <a:lnTo>
                                  <a:pt x="82" y="66"/>
                                </a:lnTo>
                                <a:lnTo>
                                  <a:pt x="97" y="28"/>
                                </a:lnTo>
                                <a:lnTo>
                                  <a:pt x="123" y="33"/>
                                </a:lnTo>
                                <a:lnTo>
                                  <a:pt x="122" y="32"/>
                                </a:lnTo>
                                <a:lnTo>
                                  <a:pt x="121" y="30"/>
                                </a:lnTo>
                                <a:lnTo>
                                  <a:pt x="119" y="27"/>
                                </a:lnTo>
                                <a:lnTo>
                                  <a:pt x="116" y="24"/>
                                </a:lnTo>
                                <a:lnTo>
                                  <a:pt x="112" y="20"/>
                                </a:lnTo>
                                <a:lnTo>
                                  <a:pt x="107" y="18"/>
                                </a:lnTo>
                                <a:lnTo>
                                  <a:pt x="105" y="16"/>
                                </a:lnTo>
                                <a:lnTo>
                                  <a:pt x="101" y="16"/>
                                </a:lnTo>
                                <a:lnTo>
                                  <a:pt x="98" y="14"/>
                                </a:lnTo>
                                <a:lnTo>
                                  <a:pt x="96" y="14"/>
                                </a:lnTo>
                                <a:lnTo>
                                  <a:pt x="91" y="13"/>
                                </a:lnTo>
                                <a:lnTo>
                                  <a:pt x="86" y="13"/>
                                </a:lnTo>
                                <a:lnTo>
                                  <a:pt x="83" y="12"/>
                                </a:lnTo>
                                <a:lnTo>
                                  <a:pt x="81" y="12"/>
                                </a:lnTo>
                                <a:lnTo>
                                  <a:pt x="77" y="11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1" y="9"/>
                                </a:lnTo>
                                <a:lnTo>
                                  <a:pt x="58" y="8"/>
                                </a:lnTo>
                                <a:lnTo>
                                  <a:pt x="54" y="8"/>
                                </a:lnTo>
                                <a:lnTo>
                                  <a:pt x="51" y="7"/>
                                </a:lnTo>
                                <a:lnTo>
                                  <a:pt x="47" y="7"/>
                                </a:lnTo>
                                <a:lnTo>
                                  <a:pt x="44" y="5"/>
                                </a:lnTo>
                                <a:lnTo>
                                  <a:pt x="40" y="5"/>
                                </a:lnTo>
                                <a:lnTo>
                                  <a:pt x="38" y="4"/>
                                </a:lnTo>
                                <a:lnTo>
                                  <a:pt x="35" y="4"/>
                                </a:lnTo>
                                <a:lnTo>
                                  <a:pt x="29" y="3"/>
                                </a:lnTo>
                                <a:lnTo>
                                  <a:pt x="24" y="2"/>
                                </a:lnTo>
                                <a:lnTo>
                                  <a:pt x="20" y="1"/>
                                </a:lnTo>
                                <a:lnTo>
                                  <a:pt x="16" y="0"/>
                                </a:lnTo>
                                <a:lnTo>
                                  <a:pt x="15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Freeform 196"/>
                        <wps:cNvSpPr>
                          <a:spLocks/>
                        </wps:cNvSpPr>
                        <wps:spPr bwMode="auto">
                          <a:xfrm>
                            <a:off x="10160" y="255270"/>
                            <a:ext cx="74930" cy="50165"/>
                          </a:xfrm>
                          <a:custGeom>
                            <a:avLst/>
                            <a:gdLst>
                              <a:gd name="T0" fmla="*/ 0 w 353"/>
                              <a:gd name="T1" fmla="*/ 108 h 236"/>
                              <a:gd name="T2" fmla="*/ 231 w 353"/>
                              <a:gd name="T3" fmla="*/ 0 h 236"/>
                              <a:gd name="T4" fmla="*/ 353 w 353"/>
                              <a:gd name="T5" fmla="*/ 57 h 236"/>
                              <a:gd name="T6" fmla="*/ 173 w 353"/>
                              <a:gd name="T7" fmla="*/ 236 h 236"/>
                              <a:gd name="T8" fmla="*/ 0 w 353"/>
                              <a:gd name="T9" fmla="*/ 108 h 236"/>
                              <a:gd name="T10" fmla="*/ 0 w 353"/>
                              <a:gd name="T11" fmla="*/ 108 h 2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53" h="236">
                                <a:moveTo>
                                  <a:pt x="0" y="108"/>
                                </a:moveTo>
                                <a:lnTo>
                                  <a:pt x="231" y="0"/>
                                </a:lnTo>
                                <a:lnTo>
                                  <a:pt x="353" y="57"/>
                                </a:lnTo>
                                <a:lnTo>
                                  <a:pt x="173" y="236"/>
                                </a:lnTo>
                                <a:lnTo>
                                  <a:pt x="0" y="108"/>
                                </a:lnTo>
                                <a:lnTo>
                                  <a:pt x="0" y="1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0C77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Freeform 197"/>
                        <wps:cNvSpPr>
                          <a:spLocks/>
                        </wps:cNvSpPr>
                        <wps:spPr bwMode="auto">
                          <a:xfrm>
                            <a:off x="9525" y="279400"/>
                            <a:ext cx="38735" cy="31115"/>
                          </a:xfrm>
                          <a:custGeom>
                            <a:avLst/>
                            <a:gdLst>
                              <a:gd name="T0" fmla="*/ 0 w 185"/>
                              <a:gd name="T1" fmla="*/ 61 h 147"/>
                              <a:gd name="T2" fmla="*/ 0 w 185"/>
                              <a:gd name="T3" fmla="*/ 0 h 147"/>
                              <a:gd name="T4" fmla="*/ 185 w 185"/>
                              <a:gd name="T5" fmla="*/ 98 h 147"/>
                              <a:gd name="T6" fmla="*/ 184 w 185"/>
                              <a:gd name="T7" fmla="*/ 147 h 147"/>
                              <a:gd name="T8" fmla="*/ 0 w 185"/>
                              <a:gd name="T9" fmla="*/ 61 h 147"/>
                              <a:gd name="T10" fmla="*/ 0 w 185"/>
                              <a:gd name="T11" fmla="*/ 61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5" h="147">
                                <a:moveTo>
                                  <a:pt x="0" y="61"/>
                                </a:moveTo>
                                <a:lnTo>
                                  <a:pt x="0" y="0"/>
                                </a:lnTo>
                                <a:lnTo>
                                  <a:pt x="185" y="98"/>
                                </a:lnTo>
                                <a:lnTo>
                                  <a:pt x="184" y="147"/>
                                </a:lnTo>
                                <a:lnTo>
                                  <a:pt x="0" y="61"/>
                                </a:lnTo>
                                <a:lnTo>
                                  <a:pt x="0" y="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6BF7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Freeform 198"/>
                        <wps:cNvSpPr>
                          <a:spLocks/>
                        </wps:cNvSpPr>
                        <wps:spPr bwMode="auto">
                          <a:xfrm>
                            <a:off x="49530" y="269240"/>
                            <a:ext cx="34925" cy="41275"/>
                          </a:xfrm>
                          <a:custGeom>
                            <a:avLst/>
                            <a:gdLst>
                              <a:gd name="T0" fmla="*/ 0 w 167"/>
                              <a:gd name="T1" fmla="*/ 139 h 195"/>
                              <a:gd name="T2" fmla="*/ 167 w 167"/>
                              <a:gd name="T3" fmla="*/ 0 h 195"/>
                              <a:gd name="T4" fmla="*/ 167 w 167"/>
                              <a:gd name="T5" fmla="*/ 48 h 195"/>
                              <a:gd name="T6" fmla="*/ 0 w 167"/>
                              <a:gd name="T7" fmla="*/ 195 h 195"/>
                              <a:gd name="T8" fmla="*/ 0 w 167"/>
                              <a:gd name="T9" fmla="*/ 139 h 195"/>
                              <a:gd name="T10" fmla="*/ 0 w 167"/>
                              <a:gd name="T11" fmla="*/ 139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7" h="195">
                                <a:moveTo>
                                  <a:pt x="0" y="139"/>
                                </a:moveTo>
                                <a:lnTo>
                                  <a:pt x="167" y="0"/>
                                </a:lnTo>
                                <a:lnTo>
                                  <a:pt x="167" y="48"/>
                                </a:lnTo>
                                <a:lnTo>
                                  <a:pt x="0" y="195"/>
                                </a:lnTo>
                                <a:lnTo>
                                  <a:pt x="0" y="139"/>
                                </a:lnTo>
                                <a:lnTo>
                                  <a:pt x="0" y="1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CB3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Freeform 199"/>
                        <wps:cNvSpPr>
                          <a:spLocks/>
                        </wps:cNvSpPr>
                        <wps:spPr bwMode="auto">
                          <a:xfrm>
                            <a:off x="18415" y="274320"/>
                            <a:ext cx="34290" cy="20320"/>
                          </a:xfrm>
                          <a:custGeom>
                            <a:avLst/>
                            <a:gdLst>
                              <a:gd name="T0" fmla="*/ 0 w 162"/>
                              <a:gd name="T1" fmla="*/ 16 h 96"/>
                              <a:gd name="T2" fmla="*/ 133 w 162"/>
                              <a:gd name="T3" fmla="*/ 96 h 96"/>
                              <a:gd name="T4" fmla="*/ 162 w 162"/>
                              <a:gd name="T5" fmla="*/ 68 h 96"/>
                              <a:gd name="T6" fmla="*/ 42 w 162"/>
                              <a:gd name="T7" fmla="*/ 0 h 96"/>
                              <a:gd name="T8" fmla="*/ 0 w 162"/>
                              <a:gd name="T9" fmla="*/ 16 h 96"/>
                              <a:gd name="T10" fmla="*/ 0 w 162"/>
                              <a:gd name="T11" fmla="*/ 1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2" h="96">
                                <a:moveTo>
                                  <a:pt x="0" y="16"/>
                                </a:moveTo>
                                <a:lnTo>
                                  <a:pt x="133" y="96"/>
                                </a:lnTo>
                                <a:lnTo>
                                  <a:pt x="162" y="68"/>
                                </a:lnTo>
                                <a:lnTo>
                                  <a:pt x="42" y="0"/>
                                </a:lnTo>
                                <a:lnTo>
                                  <a:pt x="0" y="16"/>
                                </a:lnTo>
                                <a:lnTo>
                                  <a:pt x="0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BDE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Freeform 200"/>
                        <wps:cNvSpPr>
                          <a:spLocks/>
                        </wps:cNvSpPr>
                        <wps:spPr bwMode="auto">
                          <a:xfrm>
                            <a:off x="38735" y="259715"/>
                            <a:ext cx="38100" cy="23495"/>
                          </a:xfrm>
                          <a:custGeom>
                            <a:avLst/>
                            <a:gdLst>
                              <a:gd name="T0" fmla="*/ 0 w 180"/>
                              <a:gd name="T1" fmla="*/ 50 h 112"/>
                              <a:gd name="T2" fmla="*/ 90 w 180"/>
                              <a:gd name="T3" fmla="*/ 112 h 112"/>
                              <a:gd name="T4" fmla="*/ 180 w 180"/>
                              <a:gd name="T5" fmla="*/ 41 h 112"/>
                              <a:gd name="T6" fmla="*/ 92 w 180"/>
                              <a:gd name="T7" fmla="*/ 0 h 112"/>
                              <a:gd name="T8" fmla="*/ 0 w 180"/>
                              <a:gd name="T9" fmla="*/ 50 h 112"/>
                              <a:gd name="T10" fmla="*/ 0 w 180"/>
                              <a:gd name="T11" fmla="*/ 50 h 1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0" h="112">
                                <a:moveTo>
                                  <a:pt x="0" y="50"/>
                                </a:moveTo>
                                <a:lnTo>
                                  <a:pt x="90" y="112"/>
                                </a:lnTo>
                                <a:lnTo>
                                  <a:pt x="180" y="41"/>
                                </a:lnTo>
                                <a:lnTo>
                                  <a:pt x="92" y="0"/>
                                </a:lnTo>
                                <a:lnTo>
                                  <a:pt x="0" y="50"/>
                                </a:lnTo>
                                <a:lnTo>
                                  <a:pt x="0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99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Freeform 201"/>
                        <wps:cNvSpPr>
                          <a:spLocks/>
                        </wps:cNvSpPr>
                        <wps:spPr bwMode="auto">
                          <a:xfrm>
                            <a:off x="47625" y="266065"/>
                            <a:ext cx="38735" cy="45720"/>
                          </a:xfrm>
                          <a:custGeom>
                            <a:avLst/>
                            <a:gdLst>
                              <a:gd name="T0" fmla="*/ 0 w 185"/>
                              <a:gd name="T1" fmla="*/ 155 h 217"/>
                              <a:gd name="T2" fmla="*/ 2 w 185"/>
                              <a:gd name="T3" fmla="*/ 153 h 217"/>
                              <a:gd name="T4" fmla="*/ 8 w 185"/>
                              <a:gd name="T5" fmla="*/ 149 h 217"/>
                              <a:gd name="T6" fmla="*/ 16 w 185"/>
                              <a:gd name="T7" fmla="*/ 140 h 217"/>
                              <a:gd name="T8" fmla="*/ 22 w 185"/>
                              <a:gd name="T9" fmla="*/ 135 h 217"/>
                              <a:gd name="T10" fmla="*/ 29 w 185"/>
                              <a:gd name="T11" fmla="*/ 131 h 217"/>
                              <a:gd name="T12" fmla="*/ 34 w 185"/>
                              <a:gd name="T13" fmla="*/ 124 h 217"/>
                              <a:gd name="T14" fmla="*/ 42 w 185"/>
                              <a:gd name="T15" fmla="*/ 118 h 217"/>
                              <a:gd name="T16" fmla="*/ 49 w 185"/>
                              <a:gd name="T17" fmla="*/ 112 h 217"/>
                              <a:gd name="T18" fmla="*/ 57 w 185"/>
                              <a:gd name="T19" fmla="*/ 105 h 217"/>
                              <a:gd name="T20" fmla="*/ 64 w 185"/>
                              <a:gd name="T21" fmla="*/ 98 h 217"/>
                              <a:gd name="T22" fmla="*/ 74 w 185"/>
                              <a:gd name="T23" fmla="*/ 91 h 217"/>
                              <a:gd name="T24" fmla="*/ 82 w 185"/>
                              <a:gd name="T25" fmla="*/ 84 h 217"/>
                              <a:gd name="T26" fmla="*/ 91 w 185"/>
                              <a:gd name="T27" fmla="*/ 77 h 217"/>
                              <a:gd name="T28" fmla="*/ 99 w 185"/>
                              <a:gd name="T29" fmla="*/ 69 h 217"/>
                              <a:gd name="T30" fmla="*/ 107 w 185"/>
                              <a:gd name="T31" fmla="*/ 62 h 217"/>
                              <a:gd name="T32" fmla="*/ 115 w 185"/>
                              <a:gd name="T33" fmla="*/ 54 h 217"/>
                              <a:gd name="T34" fmla="*/ 124 w 185"/>
                              <a:gd name="T35" fmla="*/ 48 h 217"/>
                              <a:gd name="T36" fmla="*/ 131 w 185"/>
                              <a:gd name="T37" fmla="*/ 41 h 217"/>
                              <a:gd name="T38" fmla="*/ 139 w 185"/>
                              <a:gd name="T39" fmla="*/ 35 h 217"/>
                              <a:gd name="T40" fmla="*/ 146 w 185"/>
                              <a:gd name="T41" fmla="*/ 28 h 217"/>
                              <a:gd name="T42" fmla="*/ 154 w 185"/>
                              <a:gd name="T43" fmla="*/ 24 h 217"/>
                              <a:gd name="T44" fmla="*/ 160 w 185"/>
                              <a:gd name="T45" fmla="*/ 18 h 217"/>
                              <a:gd name="T46" fmla="*/ 166 w 185"/>
                              <a:gd name="T47" fmla="*/ 14 h 217"/>
                              <a:gd name="T48" fmla="*/ 175 w 185"/>
                              <a:gd name="T49" fmla="*/ 6 h 217"/>
                              <a:gd name="T50" fmla="*/ 181 w 185"/>
                              <a:gd name="T51" fmla="*/ 3 h 217"/>
                              <a:gd name="T52" fmla="*/ 184 w 185"/>
                              <a:gd name="T53" fmla="*/ 2 h 217"/>
                              <a:gd name="T54" fmla="*/ 185 w 185"/>
                              <a:gd name="T55" fmla="*/ 5 h 217"/>
                              <a:gd name="T56" fmla="*/ 185 w 185"/>
                              <a:gd name="T57" fmla="*/ 12 h 217"/>
                              <a:gd name="T58" fmla="*/ 185 w 185"/>
                              <a:gd name="T59" fmla="*/ 16 h 217"/>
                              <a:gd name="T60" fmla="*/ 185 w 185"/>
                              <a:gd name="T61" fmla="*/ 22 h 217"/>
                              <a:gd name="T62" fmla="*/ 185 w 185"/>
                              <a:gd name="T63" fmla="*/ 27 h 217"/>
                              <a:gd name="T64" fmla="*/ 185 w 185"/>
                              <a:gd name="T65" fmla="*/ 33 h 217"/>
                              <a:gd name="T66" fmla="*/ 184 w 185"/>
                              <a:gd name="T67" fmla="*/ 39 h 217"/>
                              <a:gd name="T68" fmla="*/ 184 w 185"/>
                              <a:gd name="T69" fmla="*/ 44 h 217"/>
                              <a:gd name="T70" fmla="*/ 184 w 185"/>
                              <a:gd name="T71" fmla="*/ 54 h 217"/>
                              <a:gd name="T72" fmla="*/ 183 w 185"/>
                              <a:gd name="T73" fmla="*/ 61 h 217"/>
                              <a:gd name="T74" fmla="*/ 183 w 185"/>
                              <a:gd name="T75" fmla="*/ 64 h 217"/>
                              <a:gd name="T76" fmla="*/ 177 w 185"/>
                              <a:gd name="T77" fmla="*/ 69 h 217"/>
                              <a:gd name="T78" fmla="*/ 173 w 185"/>
                              <a:gd name="T79" fmla="*/ 70 h 217"/>
                              <a:gd name="T80" fmla="*/ 173 w 185"/>
                              <a:gd name="T81" fmla="*/ 67 h 217"/>
                              <a:gd name="T82" fmla="*/ 174 w 185"/>
                              <a:gd name="T83" fmla="*/ 61 h 217"/>
                              <a:gd name="T84" fmla="*/ 174 w 185"/>
                              <a:gd name="T85" fmla="*/ 52 h 217"/>
                              <a:gd name="T86" fmla="*/ 174 w 185"/>
                              <a:gd name="T87" fmla="*/ 43 h 217"/>
                              <a:gd name="T88" fmla="*/ 174 w 185"/>
                              <a:gd name="T89" fmla="*/ 34 h 217"/>
                              <a:gd name="T90" fmla="*/ 174 w 185"/>
                              <a:gd name="T91" fmla="*/ 26 h 217"/>
                              <a:gd name="T92" fmla="*/ 174 w 185"/>
                              <a:gd name="T93" fmla="*/ 21 h 217"/>
                              <a:gd name="T94" fmla="*/ 12 w 185"/>
                              <a:gd name="T95" fmla="*/ 159 h 217"/>
                              <a:gd name="T96" fmla="*/ 12 w 185"/>
                              <a:gd name="T97" fmla="*/ 163 h 217"/>
                              <a:gd name="T98" fmla="*/ 12 w 185"/>
                              <a:gd name="T99" fmla="*/ 171 h 217"/>
                              <a:gd name="T100" fmla="*/ 12 w 185"/>
                              <a:gd name="T101" fmla="*/ 181 h 217"/>
                              <a:gd name="T102" fmla="*/ 14 w 185"/>
                              <a:gd name="T103" fmla="*/ 191 h 217"/>
                              <a:gd name="T104" fmla="*/ 14 w 185"/>
                              <a:gd name="T105" fmla="*/ 202 h 217"/>
                              <a:gd name="T106" fmla="*/ 12 w 185"/>
                              <a:gd name="T107" fmla="*/ 211 h 217"/>
                              <a:gd name="T108" fmla="*/ 12 w 185"/>
                              <a:gd name="T109" fmla="*/ 216 h 217"/>
                              <a:gd name="T110" fmla="*/ 10 w 185"/>
                              <a:gd name="T111" fmla="*/ 216 h 217"/>
                              <a:gd name="T112" fmla="*/ 2 w 185"/>
                              <a:gd name="T113" fmla="*/ 213 h 217"/>
                              <a:gd name="T114" fmla="*/ 0 w 185"/>
                              <a:gd name="T115" fmla="*/ 212 h 2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185" h="217">
                                <a:moveTo>
                                  <a:pt x="0" y="212"/>
                                </a:moveTo>
                                <a:lnTo>
                                  <a:pt x="0" y="155"/>
                                </a:lnTo>
                                <a:lnTo>
                                  <a:pt x="0" y="154"/>
                                </a:lnTo>
                                <a:lnTo>
                                  <a:pt x="2" y="153"/>
                                </a:lnTo>
                                <a:lnTo>
                                  <a:pt x="4" y="151"/>
                                </a:lnTo>
                                <a:lnTo>
                                  <a:pt x="8" y="149"/>
                                </a:lnTo>
                                <a:lnTo>
                                  <a:pt x="11" y="144"/>
                                </a:lnTo>
                                <a:lnTo>
                                  <a:pt x="16" y="140"/>
                                </a:lnTo>
                                <a:lnTo>
                                  <a:pt x="19" y="137"/>
                                </a:lnTo>
                                <a:lnTo>
                                  <a:pt x="22" y="135"/>
                                </a:lnTo>
                                <a:lnTo>
                                  <a:pt x="25" y="133"/>
                                </a:lnTo>
                                <a:lnTo>
                                  <a:pt x="29" y="131"/>
                                </a:lnTo>
                                <a:lnTo>
                                  <a:pt x="32" y="127"/>
                                </a:lnTo>
                                <a:lnTo>
                                  <a:pt x="34" y="124"/>
                                </a:lnTo>
                                <a:lnTo>
                                  <a:pt x="38" y="122"/>
                                </a:lnTo>
                                <a:lnTo>
                                  <a:pt x="42" y="118"/>
                                </a:lnTo>
                                <a:lnTo>
                                  <a:pt x="45" y="115"/>
                                </a:lnTo>
                                <a:lnTo>
                                  <a:pt x="49" y="112"/>
                                </a:lnTo>
                                <a:lnTo>
                                  <a:pt x="53" y="108"/>
                                </a:lnTo>
                                <a:lnTo>
                                  <a:pt x="57" y="105"/>
                                </a:lnTo>
                                <a:lnTo>
                                  <a:pt x="61" y="102"/>
                                </a:lnTo>
                                <a:lnTo>
                                  <a:pt x="64" y="98"/>
                                </a:lnTo>
                                <a:lnTo>
                                  <a:pt x="69" y="94"/>
                                </a:lnTo>
                                <a:lnTo>
                                  <a:pt x="74" y="91"/>
                                </a:lnTo>
                                <a:lnTo>
                                  <a:pt x="78" y="87"/>
                                </a:lnTo>
                                <a:lnTo>
                                  <a:pt x="82" y="84"/>
                                </a:lnTo>
                                <a:lnTo>
                                  <a:pt x="86" y="80"/>
                                </a:lnTo>
                                <a:lnTo>
                                  <a:pt x="91" y="77"/>
                                </a:lnTo>
                                <a:lnTo>
                                  <a:pt x="94" y="72"/>
                                </a:lnTo>
                                <a:lnTo>
                                  <a:pt x="99" y="69"/>
                                </a:lnTo>
                                <a:lnTo>
                                  <a:pt x="102" y="66"/>
                                </a:lnTo>
                                <a:lnTo>
                                  <a:pt x="107" y="62"/>
                                </a:lnTo>
                                <a:lnTo>
                                  <a:pt x="112" y="59"/>
                                </a:lnTo>
                                <a:lnTo>
                                  <a:pt x="115" y="54"/>
                                </a:lnTo>
                                <a:lnTo>
                                  <a:pt x="120" y="51"/>
                                </a:lnTo>
                                <a:lnTo>
                                  <a:pt x="124" y="48"/>
                                </a:lnTo>
                                <a:lnTo>
                                  <a:pt x="128" y="44"/>
                                </a:lnTo>
                                <a:lnTo>
                                  <a:pt x="131" y="41"/>
                                </a:lnTo>
                                <a:lnTo>
                                  <a:pt x="136" y="37"/>
                                </a:lnTo>
                                <a:lnTo>
                                  <a:pt x="139" y="35"/>
                                </a:lnTo>
                                <a:lnTo>
                                  <a:pt x="143" y="32"/>
                                </a:lnTo>
                                <a:lnTo>
                                  <a:pt x="146" y="28"/>
                                </a:lnTo>
                                <a:lnTo>
                                  <a:pt x="151" y="26"/>
                                </a:lnTo>
                                <a:lnTo>
                                  <a:pt x="154" y="24"/>
                                </a:lnTo>
                                <a:lnTo>
                                  <a:pt x="157" y="21"/>
                                </a:lnTo>
                                <a:lnTo>
                                  <a:pt x="160" y="18"/>
                                </a:lnTo>
                                <a:lnTo>
                                  <a:pt x="162" y="16"/>
                                </a:lnTo>
                                <a:lnTo>
                                  <a:pt x="166" y="14"/>
                                </a:lnTo>
                                <a:lnTo>
                                  <a:pt x="170" y="9"/>
                                </a:lnTo>
                                <a:lnTo>
                                  <a:pt x="175" y="6"/>
                                </a:lnTo>
                                <a:lnTo>
                                  <a:pt x="178" y="4"/>
                                </a:lnTo>
                                <a:lnTo>
                                  <a:pt x="181" y="3"/>
                                </a:lnTo>
                                <a:lnTo>
                                  <a:pt x="183" y="0"/>
                                </a:lnTo>
                                <a:lnTo>
                                  <a:pt x="184" y="2"/>
                                </a:lnTo>
                                <a:lnTo>
                                  <a:pt x="184" y="2"/>
                                </a:lnTo>
                                <a:lnTo>
                                  <a:pt x="185" y="5"/>
                                </a:lnTo>
                                <a:lnTo>
                                  <a:pt x="185" y="7"/>
                                </a:lnTo>
                                <a:lnTo>
                                  <a:pt x="185" y="12"/>
                                </a:lnTo>
                                <a:lnTo>
                                  <a:pt x="185" y="14"/>
                                </a:lnTo>
                                <a:lnTo>
                                  <a:pt x="185" y="16"/>
                                </a:lnTo>
                                <a:lnTo>
                                  <a:pt x="185" y="18"/>
                                </a:lnTo>
                                <a:lnTo>
                                  <a:pt x="185" y="22"/>
                                </a:lnTo>
                                <a:lnTo>
                                  <a:pt x="185" y="24"/>
                                </a:lnTo>
                                <a:lnTo>
                                  <a:pt x="185" y="27"/>
                                </a:lnTo>
                                <a:lnTo>
                                  <a:pt x="185" y="31"/>
                                </a:lnTo>
                                <a:lnTo>
                                  <a:pt x="185" y="33"/>
                                </a:lnTo>
                                <a:lnTo>
                                  <a:pt x="184" y="36"/>
                                </a:lnTo>
                                <a:lnTo>
                                  <a:pt x="184" y="39"/>
                                </a:lnTo>
                                <a:lnTo>
                                  <a:pt x="184" y="42"/>
                                </a:lnTo>
                                <a:lnTo>
                                  <a:pt x="184" y="44"/>
                                </a:lnTo>
                                <a:lnTo>
                                  <a:pt x="184" y="49"/>
                                </a:lnTo>
                                <a:lnTo>
                                  <a:pt x="184" y="54"/>
                                </a:lnTo>
                                <a:lnTo>
                                  <a:pt x="183" y="58"/>
                                </a:lnTo>
                                <a:lnTo>
                                  <a:pt x="183" y="61"/>
                                </a:lnTo>
                                <a:lnTo>
                                  <a:pt x="183" y="63"/>
                                </a:lnTo>
                                <a:lnTo>
                                  <a:pt x="183" y="64"/>
                                </a:lnTo>
                                <a:lnTo>
                                  <a:pt x="181" y="66"/>
                                </a:lnTo>
                                <a:lnTo>
                                  <a:pt x="177" y="69"/>
                                </a:lnTo>
                                <a:lnTo>
                                  <a:pt x="174" y="70"/>
                                </a:lnTo>
                                <a:lnTo>
                                  <a:pt x="173" y="70"/>
                                </a:lnTo>
                                <a:lnTo>
                                  <a:pt x="173" y="69"/>
                                </a:lnTo>
                                <a:lnTo>
                                  <a:pt x="173" y="67"/>
                                </a:lnTo>
                                <a:lnTo>
                                  <a:pt x="173" y="64"/>
                                </a:lnTo>
                                <a:lnTo>
                                  <a:pt x="174" y="61"/>
                                </a:lnTo>
                                <a:lnTo>
                                  <a:pt x="174" y="57"/>
                                </a:lnTo>
                                <a:lnTo>
                                  <a:pt x="174" y="52"/>
                                </a:lnTo>
                                <a:lnTo>
                                  <a:pt x="174" y="48"/>
                                </a:lnTo>
                                <a:lnTo>
                                  <a:pt x="174" y="43"/>
                                </a:lnTo>
                                <a:lnTo>
                                  <a:pt x="174" y="39"/>
                                </a:lnTo>
                                <a:lnTo>
                                  <a:pt x="174" y="34"/>
                                </a:lnTo>
                                <a:lnTo>
                                  <a:pt x="174" y="30"/>
                                </a:lnTo>
                                <a:lnTo>
                                  <a:pt x="174" y="26"/>
                                </a:lnTo>
                                <a:lnTo>
                                  <a:pt x="174" y="23"/>
                                </a:lnTo>
                                <a:lnTo>
                                  <a:pt x="174" y="21"/>
                                </a:lnTo>
                                <a:lnTo>
                                  <a:pt x="174" y="19"/>
                                </a:lnTo>
                                <a:lnTo>
                                  <a:pt x="12" y="159"/>
                                </a:lnTo>
                                <a:lnTo>
                                  <a:pt x="12" y="161"/>
                                </a:lnTo>
                                <a:lnTo>
                                  <a:pt x="12" y="163"/>
                                </a:lnTo>
                                <a:lnTo>
                                  <a:pt x="12" y="167"/>
                                </a:lnTo>
                                <a:lnTo>
                                  <a:pt x="12" y="171"/>
                                </a:lnTo>
                                <a:lnTo>
                                  <a:pt x="12" y="176"/>
                                </a:lnTo>
                                <a:lnTo>
                                  <a:pt x="12" y="181"/>
                                </a:lnTo>
                                <a:lnTo>
                                  <a:pt x="14" y="187"/>
                                </a:lnTo>
                                <a:lnTo>
                                  <a:pt x="14" y="191"/>
                                </a:lnTo>
                                <a:lnTo>
                                  <a:pt x="14" y="197"/>
                                </a:lnTo>
                                <a:lnTo>
                                  <a:pt x="14" y="202"/>
                                </a:lnTo>
                                <a:lnTo>
                                  <a:pt x="14" y="206"/>
                                </a:lnTo>
                                <a:lnTo>
                                  <a:pt x="12" y="211"/>
                                </a:lnTo>
                                <a:lnTo>
                                  <a:pt x="12" y="213"/>
                                </a:lnTo>
                                <a:lnTo>
                                  <a:pt x="12" y="216"/>
                                </a:lnTo>
                                <a:lnTo>
                                  <a:pt x="12" y="217"/>
                                </a:lnTo>
                                <a:lnTo>
                                  <a:pt x="10" y="216"/>
                                </a:lnTo>
                                <a:lnTo>
                                  <a:pt x="5" y="215"/>
                                </a:lnTo>
                                <a:lnTo>
                                  <a:pt x="2" y="213"/>
                                </a:lnTo>
                                <a:lnTo>
                                  <a:pt x="0" y="212"/>
                                </a:lnTo>
                                <a:lnTo>
                                  <a:pt x="0" y="2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Freeform 202"/>
                        <wps:cNvSpPr>
                          <a:spLocks/>
                        </wps:cNvSpPr>
                        <wps:spPr bwMode="auto">
                          <a:xfrm>
                            <a:off x="8255" y="254635"/>
                            <a:ext cx="78105" cy="57150"/>
                          </a:xfrm>
                          <a:custGeom>
                            <a:avLst/>
                            <a:gdLst>
                              <a:gd name="T0" fmla="*/ 195 w 370"/>
                              <a:gd name="T1" fmla="*/ 272 h 272"/>
                              <a:gd name="T2" fmla="*/ 359 w 370"/>
                              <a:gd name="T3" fmla="*/ 113 h 272"/>
                              <a:gd name="T4" fmla="*/ 13 w 370"/>
                              <a:gd name="T5" fmla="*/ 173 h 272"/>
                              <a:gd name="T6" fmla="*/ 239 w 370"/>
                              <a:gd name="T7" fmla="*/ 10 h 272"/>
                              <a:gd name="T8" fmla="*/ 370 w 370"/>
                              <a:gd name="T9" fmla="*/ 57 h 272"/>
                              <a:gd name="T10" fmla="*/ 245 w 370"/>
                              <a:gd name="T11" fmla="*/ 1 h 272"/>
                              <a:gd name="T12" fmla="*/ 238 w 370"/>
                              <a:gd name="T13" fmla="*/ 0 h 272"/>
                              <a:gd name="T14" fmla="*/ 231 w 370"/>
                              <a:gd name="T15" fmla="*/ 1 h 272"/>
                              <a:gd name="T16" fmla="*/ 224 w 370"/>
                              <a:gd name="T17" fmla="*/ 4 h 272"/>
                              <a:gd name="T18" fmla="*/ 217 w 370"/>
                              <a:gd name="T19" fmla="*/ 7 h 272"/>
                              <a:gd name="T20" fmla="*/ 211 w 370"/>
                              <a:gd name="T21" fmla="*/ 9 h 272"/>
                              <a:gd name="T22" fmla="*/ 204 w 370"/>
                              <a:gd name="T23" fmla="*/ 13 h 272"/>
                              <a:gd name="T24" fmla="*/ 197 w 370"/>
                              <a:gd name="T25" fmla="*/ 17 h 272"/>
                              <a:gd name="T26" fmla="*/ 189 w 370"/>
                              <a:gd name="T27" fmla="*/ 21 h 272"/>
                              <a:gd name="T28" fmla="*/ 180 w 370"/>
                              <a:gd name="T29" fmla="*/ 24 h 272"/>
                              <a:gd name="T30" fmla="*/ 171 w 370"/>
                              <a:gd name="T31" fmla="*/ 28 h 272"/>
                              <a:gd name="T32" fmla="*/ 162 w 370"/>
                              <a:gd name="T33" fmla="*/ 33 h 272"/>
                              <a:gd name="T34" fmla="*/ 151 w 370"/>
                              <a:gd name="T35" fmla="*/ 39 h 272"/>
                              <a:gd name="T36" fmla="*/ 141 w 370"/>
                              <a:gd name="T37" fmla="*/ 43 h 272"/>
                              <a:gd name="T38" fmla="*/ 131 w 370"/>
                              <a:gd name="T39" fmla="*/ 48 h 272"/>
                              <a:gd name="T40" fmla="*/ 120 w 370"/>
                              <a:gd name="T41" fmla="*/ 53 h 272"/>
                              <a:gd name="T42" fmla="*/ 110 w 370"/>
                              <a:gd name="T43" fmla="*/ 58 h 272"/>
                              <a:gd name="T44" fmla="*/ 99 w 370"/>
                              <a:gd name="T45" fmla="*/ 63 h 272"/>
                              <a:gd name="T46" fmla="*/ 89 w 370"/>
                              <a:gd name="T47" fmla="*/ 68 h 272"/>
                              <a:gd name="T48" fmla="*/ 80 w 370"/>
                              <a:gd name="T49" fmla="*/ 72 h 272"/>
                              <a:gd name="T50" fmla="*/ 69 w 370"/>
                              <a:gd name="T51" fmla="*/ 77 h 272"/>
                              <a:gd name="T52" fmla="*/ 60 w 370"/>
                              <a:gd name="T53" fmla="*/ 81 h 272"/>
                              <a:gd name="T54" fmla="*/ 51 w 370"/>
                              <a:gd name="T55" fmla="*/ 86 h 272"/>
                              <a:gd name="T56" fmla="*/ 43 w 370"/>
                              <a:gd name="T57" fmla="*/ 90 h 272"/>
                              <a:gd name="T58" fmla="*/ 35 w 370"/>
                              <a:gd name="T59" fmla="*/ 94 h 272"/>
                              <a:gd name="T60" fmla="*/ 28 w 370"/>
                              <a:gd name="T61" fmla="*/ 97 h 272"/>
                              <a:gd name="T62" fmla="*/ 21 w 370"/>
                              <a:gd name="T63" fmla="*/ 100 h 272"/>
                              <a:gd name="T64" fmla="*/ 15 w 370"/>
                              <a:gd name="T65" fmla="*/ 103 h 272"/>
                              <a:gd name="T66" fmla="*/ 9 w 370"/>
                              <a:gd name="T67" fmla="*/ 106 h 272"/>
                              <a:gd name="T68" fmla="*/ 5 w 370"/>
                              <a:gd name="T69" fmla="*/ 108 h 272"/>
                              <a:gd name="T70" fmla="*/ 4 w 370"/>
                              <a:gd name="T71" fmla="*/ 109 h 272"/>
                              <a:gd name="T72" fmla="*/ 3 w 370"/>
                              <a:gd name="T73" fmla="*/ 112 h 272"/>
                              <a:gd name="T74" fmla="*/ 0 w 370"/>
                              <a:gd name="T75" fmla="*/ 117 h 272"/>
                              <a:gd name="T76" fmla="*/ 0 w 370"/>
                              <a:gd name="T77" fmla="*/ 124 h 272"/>
                              <a:gd name="T78" fmla="*/ 0 w 370"/>
                              <a:gd name="T79" fmla="*/ 133 h 272"/>
                              <a:gd name="T80" fmla="*/ 0 w 370"/>
                              <a:gd name="T81" fmla="*/ 141 h 272"/>
                              <a:gd name="T82" fmla="*/ 0 w 370"/>
                              <a:gd name="T83" fmla="*/ 146 h 272"/>
                              <a:gd name="T84" fmla="*/ 0 w 370"/>
                              <a:gd name="T85" fmla="*/ 154 h 272"/>
                              <a:gd name="T86" fmla="*/ 0 w 370"/>
                              <a:gd name="T87" fmla="*/ 163 h 272"/>
                              <a:gd name="T88" fmla="*/ 1 w 370"/>
                              <a:gd name="T89" fmla="*/ 171 h 272"/>
                              <a:gd name="T90" fmla="*/ 1 w 370"/>
                              <a:gd name="T91" fmla="*/ 176 h 272"/>
                              <a:gd name="T92" fmla="*/ 8 w 370"/>
                              <a:gd name="T93" fmla="*/ 183 h 2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70" h="272">
                                <a:moveTo>
                                  <a:pt x="8" y="183"/>
                                </a:moveTo>
                                <a:lnTo>
                                  <a:pt x="195" y="272"/>
                                </a:lnTo>
                                <a:lnTo>
                                  <a:pt x="366" y="121"/>
                                </a:lnTo>
                                <a:lnTo>
                                  <a:pt x="359" y="113"/>
                                </a:lnTo>
                                <a:lnTo>
                                  <a:pt x="195" y="261"/>
                                </a:lnTo>
                                <a:lnTo>
                                  <a:pt x="13" y="173"/>
                                </a:lnTo>
                                <a:lnTo>
                                  <a:pt x="11" y="118"/>
                                </a:lnTo>
                                <a:lnTo>
                                  <a:pt x="239" y="10"/>
                                </a:lnTo>
                                <a:lnTo>
                                  <a:pt x="357" y="65"/>
                                </a:lnTo>
                                <a:lnTo>
                                  <a:pt x="370" y="57"/>
                                </a:lnTo>
                                <a:lnTo>
                                  <a:pt x="246" y="1"/>
                                </a:lnTo>
                                <a:lnTo>
                                  <a:pt x="245" y="1"/>
                                </a:lnTo>
                                <a:lnTo>
                                  <a:pt x="241" y="0"/>
                                </a:lnTo>
                                <a:lnTo>
                                  <a:pt x="238" y="0"/>
                                </a:lnTo>
                                <a:lnTo>
                                  <a:pt x="233" y="1"/>
                                </a:lnTo>
                                <a:lnTo>
                                  <a:pt x="231" y="1"/>
                                </a:lnTo>
                                <a:lnTo>
                                  <a:pt x="229" y="3"/>
                                </a:lnTo>
                                <a:lnTo>
                                  <a:pt x="224" y="4"/>
                                </a:lnTo>
                                <a:lnTo>
                                  <a:pt x="220" y="6"/>
                                </a:lnTo>
                                <a:lnTo>
                                  <a:pt x="217" y="7"/>
                                </a:lnTo>
                                <a:lnTo>
                                  <a:pt x="215" y="8"/>
                                </a:lnTo>
                                <a:lnTo>
                                  <a:pt x="211" y="9"/>
                                </a:lnTo>
                                <a:lnTo>
                                  <a:pt x="208" y="12"/>
                                </a:lnTo>
                                <a:lnTo>
                                  <a:pt x="204" y="13"/>
                                </a:lnTo>
                                <a:lnTo>
                                  <a:pt x="201" y="15"/>
                                </a:lnTo>
                                <a:lnTo>
                                  <a:pt x="197" y="17"/>
                                </a:lnTo>
                                <a:lnTo>
                                  <a:pt x="194" y="18"/>
                                </a:lnTo>
                                <a:lnTo>
                                  <a:pt x="189" y="21"/>
                                </a:lnTo>
                                <a:lnTo>
                                  <a:pt x="185" y="23"/>
                                </a:lnTo>
                                <a:lnTo>
                                  <a:pt x="180" y="24"/>
                                </a:lnTo>
                                <a:lnTo>
                                  <a:pt x="175" y="26"/>
                                </a:lnTo>
                                <a:lnTo>
                                  <a:pt x="171" y="28"/>
                                </a:lnTo>
                                <a:lnTo>
                                  <a:pt x="166" y="31"/>
                                </a:lnTo>
                                <a:lnTo>
                                  <a:pt x="162" y="33"/>
                                </a:lnTo>
                                <a:lnTo>
                                  <a:pt x="157" y="36"/>
                                </a:lnTo>
                                <a:lnTo>
                                  <a:pt x="151" y="39"/>
                                </a:lnTo>
                                <a:lnTo>
                                  <a:pt x="147" y="41"/>
                                </a:lnTo>
                                <a:lnTo>
                                  <a:pt x="141" y="43"/>
                                </a:lnTo>
                                <a:lnTo>
                                  <a:pt x="136" y="45"/>
                                </a:lnTo>
                                <a:lnTo>
                                  <a:pt x="131" y="48"/>
                                </a:lnTo>
                                <a:lnTo>
                                  <a:pt x="126" y="50"/>
                                </a:lnTo>
                                <a:lnTo>
                                  <a:pt x="120" y="53"/>
                                </a:lnTo>
                                <a:lnTo>
                                  <a:pt x="116" y="55"/>
                                </a:lnTo>
                                <a:lnTo>
                                  <a:pt x="110" y="58"/>
                                </a:lnTo>
                                <a:lnTo>
                                  <a:pt x="105" y="60"/>
                                </a:lnTo>
                                <a:lnTo>
                                  <a:pt x="99" y="63"/>
                                </a:lnTo>
                                <a:lnTo>
                                  <a:pt x="95" y="65"/>
                                </a:lnTo>
                                <a:lnTo>
                                  <a:pt x="89" y="68"/>
                                </a:lnTo>
                                <a:lnTo>
                                  <a:pt x="84" y="70"/>
                                </a:lnTo>
                                <a:lnTo>
                                  <a:pt x="80" y="72"/>
                                </a:lnTo>
                                <a:lnTo>
                                  <a:pt x="75" y="76"/>
                                </a:lnTo>
                                <a:lnTo>
                                  <a:pt x="69" y="77"/>
                                </a:lnTo>
                                <a:lnTo>
                                  <a:pt x="65" y="79"/>
                                </a:lnTo>
                                <a:lnTo>
                                  <a:pt x="60" y="81"/>
                                </a:lnTo>
                                <a:lnTo>
                                  <a:pt x="56" y="83"/>
                                </a:lnTo>
                                <a:lnTo>
                                  <a:pt x="51" y="86"/>
                                </a:lnTo>
                                <a:lnTo>
                                  <a:pt x="47" y="88"/>
                                </a:lnTo>
                                <a:lnTo>
                                  <a:pt x="43" y="90"/>
                                </a:lnTo>
                                <a:lnTo>
                                  <a:pt x="39" y="92"/>
                                </a:lnTo>
                                <a:lnTo>
                                  <a:pt x="35" y="94"/>
                                </a:lnTo>
                                <a:lnTo>
                                  <a:pt x="31" y="96"/>
                                </a:lnTo>
                                <a:lnTo>
                                  <a:pt x="28" y="97"/>
                                </a:lnTo>
                                <a:lnTo>
                                  <a:pt x="24" y="99"/>
                                </a:lnTo>
                                <a:lnTo>
                                  <a:pt x="21" y="100"/>
                                </a:lnTo>
                                <a:lnTo>
                                  <a:pt x="19" y="101"/>
                                </a:lnTo>
                                <a:lnTo>
                                  <a:pt x="15" y="103"/>
                                </a:lnTo>
                                <a:lnTo>
                                  <a:pt x="14" y="105"/>
                                </a:lnTo>
                                <a:lnTo>
                                  <a:pt x="9" y="106"/>
                                </a:lnTo>
                                <a:lnTo>
                                  <a:pt x="7" y="108"/>
                                </a:lnTo>
                                <a:lnTo>
                                  <a:pt x="5" y="108"/>
                                </a:lnTo>
                                <a:lnTo>
                                  <a:pt x="5" y="109"/>
                                </a:lnTo>
                                <a:lnTo>
                                  <a:pt x="4" y="109"/>
                                </a:lnTo>
                                <a:lnTo>
                                  <a:pt x="4" y="109"/>
                                </a:lnTo>
                                <a:lnTo>
                                  <a:pt x="3" y="112"/>
                                </a:lnTo>
                                <a:lnTo>
                                  <a:pt x="1" y="116"/>
                                </a:lnTo>
                                <a:lnTo>
                                  <a:pt x="0" y="117"/>
                                </a:lnTo>
                                <a:lnTo>
                                  <a:pt x="0" y="121"/>
                                </a:lnTo>
                                <a:lnTo>
                                  <a:pt x="0" y="124"/>
                                </a:lnTo>
                                <a:lnTo>
                                  <a:pt x="0" y="128"/>
                                </a:lnTo>
                                <a:lnTo>
                                  <a:pt x="0" y="133"/>
                                </a:lnTo>
                                <a:lnTo>
                                  <a:pt x="0" y="137"/>
                                </a:lnTo>
                                <a:lnTo>
                                  <a:pt x="0" y="141"/>
                                </a:lnTo>
                                <a:lnTo>
                                  <a:pt x="0" y="143"/>
                                </a:lnTo>
                                <a:lnTo>
                                  <a:pt x="0" y="146"/>
                                </a:lnTo>
                                <a:lnTo>
                                  <a:pt x="0" y="149"/>
                                </a:lnTo>
                                <a:lnTo>
                                  <a:pt x="0" y="154"/>
                                </a:lnTo>
                                <a:lnTo>
                                  <a:pt x="0" y="159"/>
                                </a:lnTo>
                                <a:lnTo>
                                  <a:pt x="0" y="163"/>
                                </a:lnTo>
                                <a:lnTo>
                                  <a:pt x="1" y="168"/>
                                </a:lnTo>
                                <a:lnTo>
                                  <a:pt x="1" y="171"/>
                                </a:lnTo>
                                <a:lnTo>
                                  <a:pt x="1" y="173"/>
                                </a:lnTo>
                                <a:lnTo>
                                  <a:pt x="1" y="176"/>
                                </a:lnTo>
                                <a:lnTo>
                                  <a:pt x="1" y="177"/>
                                </a:lnTo>
                                <a:lnTo>
                                  <a:pt x="8" y="183"/>
                                </a:lnTo>
                                <a:lnTo>
                                  <a:pt x="8" y="18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Freeform 203"/>
                        <wps:cNvSpPr>
                          <a:spLocks/>
                        </wps:cNvSpPr>
                        <wps:spPr bwMode="auto">
                          <a:xfrm>
                            <a:off x="9525" y="278130"/>
                            <a:ext cx="40005" cy="22225"/>
                          </a:xfrm>
                          <a:custGeom>
                            <a:avLst/>
                            <a:gdLst>
                              <a:gd name="T0" fmla="*/ 0 w 187"/>
                              <a:gd name="T1" fmla="*/ 10 h 105"/>
                              <a:gd name="T2" fmla="*/ 180 w 187"/>
                              <a:gd name="T3" fmla="*/ 105 h 105"/>
                              <a:gd name="T4" fmla="*/ 181 w 187"/>
                              <a:gd name="T5" fmla="*/ 104 h 105"/>
                              <a:gd name="T6" fmla="*/ 183 w 187"/>
                              <a:gd name="T7" fmla="*/ 102 h 105"/>
                              <a:gd name="T8" fmla="*/ 186 w 187"/>
                              <a:gd name="T9" fmla="*/ 100 h 105"/>
                              <a:gd name="T10" fmla="*/ 187 w 187"/>
                              <a:gd name="T11" fmla="*/ 100 h 105"/>
                              <a:gd name="T12" fmla="*/ 1 w 187"/>
                              <a:gd name="T13" fmla="*/ 0 h 105"/>
                              <a:gd name="T14" fmla="*/ 0 w 187"/>
                              <a:gd name="T15" fmla="*/ 10 h 105"/>
                              <a:gd name="T16" fmla="*/ 0 w 187"/>
                              <a:gd name="T17" fmla="*/ 10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87" h="105">
                                <a:moveTo>
                                  <a:pt x="0" y="10"/>
                                </a:moveTo>
                                <a:lnTo>
                                  <a:pt x="180" y="105"/>
                                </a:lnTo>
                                <a:lnTo>
                                  <a:pt x="181" y="104"/>
                                </a:lnTo>
                                <a:lnTo>
                                  <a:pt x="183" y="102"/>
                                </a:lnTo>
                                <a:lnTo>
                                  <a:pt x="186" y="100"/>
                                </a:lnTo>
                                <a:lnTo>
                                  <a:pt x="187" y="100"/>
                                </a:lnTo>
                                <a:lnTo>
                                  <a:pt x="1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Freeform 204"/>
                        <wps:cNvSpPr>
                          <a:spLocks/>
                        </wps:cNvSpPr>
                        <wps:spPr bwMode="auto">
                          <a:xfrm>
                            <a:off x="17780" y="278130"/>
                            <a:ext cx="36195" cy="17145"/>
                          </a:xfrm>
                          <a:custGeom>
                            <a:avLst/>
                            <a:gdLst>
                              <a:gd name="T0" fmla="*/ 0 w 172"/>
                              <a:gd name="T1" fmla="*/ 5 h 82"/>
                              <a:gd name="T2" fmla="*/ 140 w 172"/>
                              <a:gd name="T3" fmla="*/ 82 h 82"/>
                              <a:gd name="T4" fmla="*/ 172 w 172"/>
                              <a:gd name="T5" fmla="*/ 55 h 82"/>
                              <a:gd name="T6" fmla="*/ 165 w 172"/>
                              <a:gd name="T7" fmla="*/ 48 h 82"/>
                              <a:gd name="T8" fmla="*/ 138 w 172"/>
                              <a:gd name="T9" fmla="*/ 73 h 82"/>
                              <a:gd name="T10" fmla="*/ 7 w 172"/>
                              <a:gd name="T11" fmla="*/ 0 h 82"/>
                              <a:gd name="T12" fmla="*/ 0 w 172"/>
                              <a:gd name="T13" fmla="*/ 5 h 82"/>
                              <a:gd name="T14" fmla="*/ 0 w 172"/>
                              <a:gd name="T15" fmla="*/ 5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72" h="82">
                                <a:moveTo>
                                  <a:pt x="0" y="5"/>
                                </a:moveTo>
                                <a:lnTo>
                                  <a:pt x="140" y="82"/>
                                </a:lnTo>
                                <a:lnTo>
                                  <a:pt x="172" y="55"/>
                                </a:lnTo>
                                <a:lnTo>
                                  <a:pt x="165" y="48"/>
                                </a:lnTo>
                                <a:lnTo>
                                  <a:pt x="138" y="73"/>
                                </a:lnTo>
                                <a:lnTo>
                                  <a:pt x="7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Freeform 205"/>
                        <wps:cNvSpPr>
                          <a:spLocks/>
                        </wps:cNvSpPr>
                        <wps:spPr bwMode="auto">
                          <a:xfrm>
                            <a:off x="16510" y="273050"/>
                            <a:ext cx="38100" cy="16510"/>
                          </a:xfrm>
                          <a:custGeom>
                            <a:avLst/>
                            <a:gdLst>
                              <a:gd name="T0" fmla="*/ 11 w 180"/>
                              <a:gd name="T1" fmla="*/ 28 h 77"/>
                              <a:gd name="T2" fmla="*/ 0 w 180"/>
                              <a:gd name="T3" fmla="*/ 26 h 77"/>
                              <a:gd name="T4" fmla="*/ 56 w 180"/>
                              <a:gd name="T5" fmla="*/ 0 h 77"/>
                              <a:gd name="T6" fmla="*/ 180 w 180"/>
                              <a:gd name="T7" fmla="*/ 72 h 77"/>
                              <a:gd name="T8" fmla="*/ 173 w 180"/>
                              <a:gd name="T9" fmla="*/ 77 h 77"/>
                              <a:gd name="T10" fmla="*/ 54 w 180"/>
                              <a:gd name="T11" fmla="*/ 8 h 77"/>
                              <a:gd name="T12" fmla="*/ 11 w 180"/>
                              <a:gd name="T13" fmla="*/ 28 h 77"/>
                              <a:gd name="T14" fmla="*/ 11 w 180"/>
                              <a:gd name="T15" fmla="*/ 28 h 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0" h="77">
                                <a:moveTo>
                                  <a:pt x="11" y="28"/>
                                </a:moveTo>
                                <a:lnTo>
                                  <a:pt x="0" y="26"/>
                                </a:lnTo>
                                <a:lnTo>
                                  <a:pt x="56" y="0"/>
                                </a:lnTo>
                                <a:lnTo>
                                  <a:pt x="180" y="72"/>
                                </a:lnTo>
                                <a:lnTo>
                                  <a:pt x="173" y="77"/>
                                </a:lnTo>
                                <a:lnTo>
                                  <a:pt x="54" y="8"/>
                                </a:lnTo>
                                <a:lnTo>
                                  <a:pt x="11" y="28"/>
                                </a:lnTo>
                                <a:lnTo>
                                  <a:pt x="11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Freeform 206"/>
                        <wps:cNvSpPr>
                          <a:spLocks/>
                        </wps:cNvSpPr>
                        <wps:spPr bwMode="auto">
                          <a:xfrm>
                            <a:off x="38100" y="259080"/>
                            <a:ext cx="40005" cy="24765"/>
                          </a:xfrm>
                          <a:custGeom>
                            <a:avLst/>
                            <a:gdLst>
                              <a:gd name="T0" fmla="*/ 0 w 191"/>
                              <a:gd name="T1" fmla="*/ 55 h 117"/>
                              <a:gd name="T2" fmla="*/ 93 w 191"/>
                              <a:gd name="T3" fmla="*/ 117 h 117"/>
                              <a:gd name="T4" fmla="*/ 191 w 191"/>
                              <a:gd name="T5" fmla="*/ 43 h 117"/>
                              <a:gd name="T6" fmla="*/ 98 w 191"/>
                              <a:gd name="T7" fmla="*/ 0 h 117"/>
                              <a:gd name="T8" fmla="*/ 87 w 191"/>
                              <a:gd name="T9" fmla="*/ 2 h 117"/>
                              <a:gd name="T10" fmla="*/ 177 w 191"/>
                              <a:gd name="T11" fmla="*/ 46 h 117"/>
                              <a:gd name="T12" fmla="*/ 93 w 191"/>
                              <a:gd name="T13" fmla="*/ 109 h 117"/>
                              <a:gd name="T14" fmla="*/ 7 w 191"/>
                              <a:gd name="T15" fmla="*/ 49 h 117"/>
                              <a:gd name="T16" fmla="*/ 0 w 191"/>
                              <a:gd name="T17" fmla="*/ 55 h 117"/>
                              <a:gd name="T18" fmla="*/ 0 w 191"/>
                              <a:gd name="T19" fmla="*/ 55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91" h="117">
                                <a:moveTo>
                                  <a:pt x="0" y="55"/>
                                </a:moveTo>
                                <a:lnTo>
                                  <a:pt x="93" y="117"/>
                                </a:lnTo>
                                <a:lnTo>
                                  <a:pt x="191" y="43"/>
                                </a:lnTo>
                                <a:lnTo>
                                  <a:pt x="98" y="0"/>
                                </a:lnTo>
                                <a:lnTo>
                                  <a:pt x="87" y="2"/>
                                </a:lnTo>
                                <a:lnTo>
                                  <a:pt x="177" y="46"/>
                                </a:lnTo>
                                <a:lnTo>
                                  <a:pt x="93" y="109"/>
                                </a:lnTo>
                                <a:lnTo>
                                  <a:pt x="7" y="49"/>
                                </a:lnTo>
                                <a:lnTo>
                                  <a:pt x="0" y="55"/>
                                </a:lnTo>
                                <a:lnTo>
                                  <a:pt x="0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Freeform 207"/>
                        <wps:cNvSpPr>
                          <a:spLocks/>
                        </wps:cNvSpPr>
                        <wps:spPr bwMode="auto">
                          <a:xfrm>
                            <a:off x="36195" y="259080"/>
                            <a:ext cx="23495" cy="11430"/>
                          </a:xfrm>
                          <a:custGeom>
                            <a:avLst/>
                            <a:gdLst>
                              <a:gd name="T0" fmla="*/ 15 w 109"/>
                              <a:gd name="T1" fmla="*/ 51 h 54"/>
                              <a:gd name="T2" fmla="*/ 109 w 109"/>
                              <a:gd name="T3" fmla="*/ 5 h 54"/>
                              <a:gd name="T4" fmla="*/ 108 w 109"/>
                              <a:gd name="T5" fmla="*/ 4 h 54"/>
                              <a:gd name="T6" fmla="*/ 106 w 109"/>
                              <a:gd name="T7" fmla="*/ 2 h 54"/>
                              <a:gd name="T8" fmla="*/ 104 w 109"/>
                              <a:gd name="T9" fmla="*/ 1 h 54"/>
                              <a:gd name="T10" fmla="*/ 100 w 109"/>
                              <a:gd name="T11" fmla="*/ 0 h 54"/>
                              <a:gd name="T12" fmla="*/ 99 w 109"/>
                              <a:gd name="T13" fmla="*/ 0 h 54"/>
                              <a:gd name="T14" fmla="*/ 94 w 109"/>
                              <a:gd name="T15" fmla="*/ 2 h 54"/>
                              <a:gd name="T16" fmla="*/ 91 w 109"/>
                              <a:gd name="T17" fmla="*/ 3 h 54"/>
                              <a:gd name="T18" fmla="*/ 89 w 109"/>
                              <a:gd name="T19" fmla="*/ 4 h 54"/>
                              <a:gd name="T20" fmla="*/ 85 w 109"/>
                              <a:gd name="T21" fmla="*/ 5 h 54"/>
                              <a:gd name="T22" fmla="*/ 83 w 109"/>
                              <a:gd name="T23" fmla="*/ 8 h 54"/>
                              <a:gd name="T24" fmla="*/ 78 w 109"/>
                              <a:gd name="T25" fmla="*/ 10 h 54"/>
                              <a:gd name="T26" fmla="*/ 74 w 109"/>
                              <a:gd name="T27" fmla="*/ 11 h 54"/>
                              <a:gd name="T28" fmla="*/ 70 w 109"/>
                              <a:gd name="T29" fmla="*/ 13 h 54"/>
                              <a:gd name="T30" fmla="*/ 66 w 109"/>
                              <a:gd name="T31" fmla="*/ 16 h 54"/>
                              <a:gd name="T32" fmla="*/ 61 w 109"/>
                              <a:gd name="T33" fmla="*/ 18 h 54"/>
                              <a:gd name="T34" fmla="*/ 56 w 109"/>
                              <a:gd name="T35" fmla="*/ 20 h 54"/>
                              <a:gd name="T36" fmla="*/ 52 w 109"/>
                              <a:gd name="T37" fmla="*/ 22 h 54"/>
                              <a:gd name="T38" fmla="*/ 47 w 109"/>
                              <a:gd name="T39" fmla="*/ 25 h 54"/>
                              <a:gd name="T40" fmla="*/ 42 w 109"/>
                              <a:gd name="T41" fmla="*/ 27 h 54"/>
                              <a:gd name="T42" fmla="*/ 38 w 109"/>
                              <a:gd name="T43" fmla="*/ 29 h 54"/>
                              <a:gd name="T44" fmla="*/ 33 w 109"/>
                              <a:gd name="T45" fmla="*/ 31 h 54"/>
                              <a:gd name="T46" fmla="*/ 29 w 109"/>
                              <a:gd name="T47" fmla="*/ 34 h 54"/>
                              <a:gd name="T48" fmla="*/ 24 w 109"/>
                              <a:gd name="T49" fmla="*/ 36 h 54"/>
                              <a:gd name="T50" fmla="*/ 21 w 109"/>
                              <a:gd name="T51" fmla="*/ 37 h 54"/>
                              <a:gd name="T52" fmla="*/ 16 w 109"/>
                              <a:gd name="T53" fmla="*/ 39 h 54"/>
                              <a:gd name="T54" fmla="*/ 13 w 109"/>
                              <a:gd name="T55" fmla="*/ 41 h 54"/>
                              <a:gd name="T56" fmla="*/ 9 w 109"/>
                              <a:gd name="T57" fmla="*/ 42 h 54"/>
                              <a:gd name="T58" fmla="*/ 7 w 109"/>
                              <a:gd name="T59" fmla="*/ 45 h 54"/>
                              <a:gd name="T60" fmla="*/ 3 w 109"/>
                              <a:gd name="T61" fmla="*/ 46 h 54"/>
                              <a:gd name="T62" fmla="*/ 2 w 109"/>
                              <a:gd name="T63" fmla="*/ 48 h 54"/>
                              <a:gd name="T64" fmla="*/ 0 w 109"/>
                              <a:gd name="T65" fmla="*/ 49 h 54"/>
                              <a:gd name="T66" fmla="*/ 0 w 109"/>
                              <a:gd name="T67" fmla="*/ 51 h 54"/>
                              <a:gd name="T68" fmla="*/ 1 w 109"/>
                              <a:gd name="T69" fmla="*/ 54 h 54"/>
                              <a:gd name="T70" fmla="*/ 6 w 109"/>
                              <a:gd name="T71" fmla="*/ 54 h 54"/>
                              <a:gd name="T72" fmla="*/ 8 w 109"/>
                              <a:gd name="T73" fmla="*/ 54 h 54"/>
                              <a:gd name="T74" fmla="*/ 10 w 109"/>
                              <a:gd name="T75" fmla="*/ 54 h 54"/>
                              <a:gd name="T76" fmla="*/ 15 w 109"/>
                              <a:gd name="T77" fmla="*/ 51 h 54"/>
                              <a:gd name="T78" fmla="*/ 15 w 109"/>
                              <a:gd name="T79" fmla="*/ 51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09" h="54">
                                <a:moveTo>
                                  <a:pt x="15" y="51"/>
                                </a:moveTo>
                                <a:lnTo>
                                  <a:pt x="109" y="5"/>
                                </a:lnTo>
                                <a:lnTo>
                                  <a:pt x="108" y="4"/>
                                </a:lnTo>
                                <a:lnTo>
                                  <a:pt x="106" y="2"/>
                                </a:lnTo>
                                <a:lnTo>
                                  <a:pt x="104" y="1"/>
                                </a:lnTo>
                                <a:lnTo>
                                  <a:pt x="100" y="0"/>
                                </a:lnTo>
                                <a:lnTo>
                                  <a:pt x="99" y="0"/>
                                </a:lnTo>
                                <a:lnTo>
                                  <a:pt x="94" y="2"/>
                                </a:lnTo>
                                <a:lnTo>
                                  <a:pt x="91" y="3"/>
                                </a:lnTo>
                                <a:lnTo>
                                  <a:pt x="89" y="4"/>
                                </a:lnTo>
                                <a:lnTo>
                                  <a:pt x="85" y="5"/>
                                </a:lnTo>
                                <a:lnTo>
                                  <a:pt x="83" y="8"/>
                                </a:lnTo>
                                <a:lnTo>
                                  <a:pt x="78" y="10"/>
                                </a:lnTo>
                                <a:lnTo>
                                  <a:pt x="74" y="11"/>
                                </a:lnTo>
                                <a:lnTo>
                                  <a:pt x="70" y="13"/>
                                </a:lnTo>
                                <a:lnTo>
                                  <a:pt x="66" y="16"/>
                                </a:lnTo>
                                <a:lnTo>
                                  <a:pt x="61" y="18"/>
                                </a:lnTo>
                                <a:lnTo>
                                  <a:pt x="56" y="20"/>
                                </a:lnTo>
                                <a:lnTo>
                                  <a:pt x="52" y="22"/>
                                </a:lnTo>
                                <a:lnTo>
                                  <a:pt x="47" y="25"/>
                                </a:lnTo>
                                <a:lnTo>
                                  <a:pt x="42" y="27"/>
                                </a:lnTo>
                                <a:lnTo>
                                  <a:pt x="38" y="29"/>
                                </a:lnTo>
                                <a:lnTo>
                                  <a:pt x="33" y="31"/>
                                </a:lnTo>
                                <a:lnTo>
                                  <a:pt x="29" y="34"/>
                                </a:lnTo>
                                <a:lnTo>
                                  <a:pt x="24" y="36"/>
                                </a:lnTo>
                                <a:lnTo>
                                  <a:pt x="21" y="37"/>
                                </a:lnTo>
                                <a:lnTo>
                                  <a:pt x="16" y="39"/>
                                </a:lnTo>
                                <a:lnTo>
                                  <a:pt x="13" y="41"/>
                                </a:lnTo>
                                <a:lnTo>
                                  <a:pt x="9" y="42"/>
                                </a:lnTo>
                                <a:lnTo>
                                  <a:pt x="7" y="45"/>
                                </a:lnTo>
                                <a:lnTo>
                                  <a:pt x="3" y="46"/>
                                </a:lnTo>
                                <a:lnTo>
                                  <a:pt x="2" y="48"/>
                                </a:lnTo>
                                <a:lnTo>
                                  <a:pt x="0" y="49"/>
                                </a:lnTo>
                                <a:lnTo>
                                  <a:pt x="0" y="51"/>
                                </a:lnTo>
                                <a:lnTo>
                                  <a:pt x="1" y="54"/>
                                </a:lnTo>
                                <a:lnTo>
                                  <a:pt x="6" y="54"/>
                                </a:lnTo>
                                <a:lnTo>
                                  <a:pt x="8" y="54"/>
                                </a:lnTo>
                                <a:lnTo>
                                  <a:pt x="10" y="54"/>
                                </a:lnTo>
                                <a:lnTo>
                                  <a:pt x="15" y="51"/>
                                </a:lnTo>
                                <a:lnTo>
                                  <a:pt x="15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Freeform 208"/>
                        <wps:cNvSpPr>
                          <a:spLocks/>
                        </wps:cNvSpPr>
                        <wps:spPr bwMode="auto">
                          <a:xfrm>
                            <a:off x="44450" y="266065"/>
                            <a:ext cx="20955" cy="12065"/>
                          </a:xfrm>
                          <a:custGeom>
                            <a:avLst/>
                            <a:gdLst>
                              <a:gd name="T0" fmla="*/ 0 w 98"/>
                              <a:gd name="T1" fmla="*/ 4 h 58"/>
                              <a:gd name="T2" fmla="*/ 92 w 98"/>
                              <a:gd name="T3" fmla="*/ 58 h 58"/>
                              <a:gd name="T4" fmla="*/ 98 w 98"/>
                              <a:gd name="T5" fmla="*/ 53 h 58"/>
                              <a:gd name="T6" fmla="*/ 9 w 98"/>
                              <a:gd name="T7" fmla="*/ 0 h 58"/>
                              <a:gd name="T8" fmla="*/ 0 w 98"/>
                              <a:gd name="T9" fmla="*/ 4 h 58"/>
                              <a:gd name="T10" fmla="*/ 0 w 98"/>
                              <a:gd name="T11" fmla="*/ 4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8" h="58">
                                <a:moveTo>
                                  <a:pt x="0" y="4"/>
                                </a:moveTo>
                                <a:lnTo>
                                  <a:pt x="92" y="58"/>
                                </a:lnTo>
                                <a:lnTo>
                                  <a:pt x="98" y="53"/>
                                </a:lnTo>
                                <a:lnTo>
                                  <a:pt x="9" y="0"/>
                                </a:lnTo>
                                <a:lnTo>
                                  <a:pt x="0" y="4"/>
                                </a:lnTo>
                                <a:lnTo>
                                  <a:pt x="0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Freeform 209"/>
                        <wps:cNvSpPr>
                          <a:spLocks/>
                        </wps:cNvSpPr>
                        <wps:spPr bwMode="auto">
                          <a:xfrm>
                            <a:off x="52070" y="262255"/>
                            <a:ext cx="19050" cy="10795"/>
                          </a:xfrm>
                          <a:custGeom>
                            <a:avLst/>
                            <a:gdLst>
                              <a:gd name="T0" fmla="*/ 0 w 91"/>
                              <a:gd name="T1" fmla="*/ 5 h 53"/>
                              <a:gd name="T2" fmla="*/ 86 w 91"/>
                              <a:gd name="T3" fmla="*/ 53 h 53"/>
                              <a:gd name="T4" fmla="*/ 91 w 91"/>
                              <a:gd name="T5" fmla="*/ 49 h 53"/>
                              <a:gd name="T6" fmla="*/ 9 w 91"/>
                              <a:gd name="T7" fmla="*/ 0 h 53"/>
                              <a:gd name="T8" fmla="*/ 0 w 91"/>
                              <a:gd name="T9" fmla="*/ 5 h 53"/>
                              <a:gd name="T10" fmla="*/ 0 w 91"/>
                              <a:gd name="T11" fmla="*/ 5 h 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1" h="53">
                                <a:moveTo>
                                  <a:pt x="0" y="5"/>
                                </a:moveTo>
                                <a:lnTo>
                                  <a:pt x="86" y="53"/>
                                </a:lnTo>
                                <a:lnTo>
                                  <a:pt x="91" y="49"/>
                                </a:lnTo>
                                <a:lnTo>
                                  <a:pt x="9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0"/>
                        <wps:cNvSpPr>
                          <a:spLocks/>
                        </wps:cNvSpPr>
                        <wps:spPr bwMode="auto">
                          <a:xfrm>
                            <a:off x="51435" y="266065"/>
                            <a:ext cx="20320" cy="13970"/>
                          </a:xfrm>
                          <a:custGeom>
                            <a:avLst/>
                            <a:gdLst>
                              <a:gd name="T0" fmla="*/ 95 w 95"/>
                              <a:gd name="T1" fmla="*/ 3 h 68"/>
                              <a:gd name="T2" fmla="*/ 8 w 95"/>
                              <a:gd name="T3" fmla="*/ 68 h 68"/>
                              <a:gd name="T4" fmla="*/ 0 w 95"/>
                              <a:gd name="T5" fmla="*/ 61 h 68"/>
                              <a:gd name="T6" fmla="*/ 89 w 95"/>
                              <a:gd name="T7" fmla="*/ 0 h 68"/>
                              <a:gd name="T8" fmla="*/ 95 w 95"/>
                              <a:gd name="T9" fmla="*/ 3 h 68"/>
                              <a:gd name="T10" fmla="*/ 95 w 95"/>
                              <a:gd name="T11" fmla="*/ 3 h 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5" h="68">
                                <a:moveTo>
                                  <a:pt x="95" y="3"/>
                                </a:moveTo>
                                <a:lnTo>
                                  <a:pt x="8" y="68"/>
                                </a:lnTo>
                                <a:lnTo>
                                  <a:pt x="0" y="61"/>
                                </a:lnTo>
                                <a:lnTo>
                                  <a:pt x="89" y="0"/>
                                </a:lnTo>
                                <a:lnTo>
                                  <a:pt x="95" y="3"/>
                                </a:lnTo>
                                <a:lnTo>
                                  <a:pt x="95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1"/>
                        <wps:cNvSpPr>
                          <a:spLocks/>
                        </wps:cNvSpPr>
                        <wps:spPr bwMode="auto">
                          <a:xfrm>
                            <a:off x="43180" y="261620"/>
                            <a:ext cx="20320" cy="12700"/>
                          </a:xfrm>
                          <a:custGeom>
                            <a:avLst/>
                            <a:gdLst>
                              <a:gd name="T0" fmla="*/ 97 w 97"/>
                              <a:gd name="T1" fmla="*/ 6 h 59"/>
                              <a:gd name="T2" fmla="*/ 10 w 97"/>
                              <a:gd name="T3" fmla="*/ 59 h 59"/>
                              <a:gd name="T4" fmla="*/ 0 w 97"/>
                              <a:gd name="T5" fmla="*/ 53 h 59"/>
                              <a:gd name="T6" fmla="*/ 91 w 97"/>
                              <a:gd name="T7" fmla="*/ 0 h 59"/>
                              <a:gd name="T8" fmla="*/ 97 w 97"/>
                              <a:gd name="T9" fmla="*/ 6 h 59"/>
                              <a:gd name="T10" fmla="*/ 97 w 97"/>
                              <a:gd name="T11" fmla="*/ 6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7" h="59">
                                <a:moveTo>
                                  <a:pt x="97" y="6"/>
                                </a:moveTo>
                                <a:lnTo>
                                  <a:pt x="10" y="59"/>
                                </a:lnTo>
                                <a:lnTo>
                                  <a:pt x="0" y="53"/>
                                </a:lnTo>
                                <a:lnTo>
                                  <a:pt x="91" y="0"/>
                                </a:lnTo>
                                <a:lnTo>
                                  <a:pt x="97" y="6"/>
                                </a:lnTo>
                                <a:lnTo>
                                  <a:pt x="97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44ECE9" id="Canvas 212" o:spid="_x0000_s1026" editas="canvas" style="width:26.35pt;height:26.35pt;mso-position-horizontal-relative:char;mso-position-vertical-relative:line" coordsize="334645,334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">
                <v:shape id="_x0000_s1027" type="#_x0000_t75" style="position:absolute;width:334645;height:334645;visibility:visible;mso-wrap-style:square">
                  <v:fill o:detectmouseclick="t"/>
                  <v:path o:connecttype="none"/>
                </v:shape>
                <v:shape id="Freeform 144" o:spid="_x0000_s1028" style="position:absolute;left:635;top:4445;width:328930;height:325755;visibility:visible;mso-wrap-style:square;v-text-anchor:top" coordsize="1555,1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" path="m357,174r-1,l353,174r-3,-2l345,172r-4,l336,175r-5,1l329,179r-2,1l325,184r-3,2l321,189r-2,2l316,195r-1,3l313,202r-1,3l311,208r-3,3l308,214r,4l311,222r1,2l315,226r3,1l320,229r5,2l327,232r-4,1l319,238r-3,3l314,243r-2,4l312,250r-1,2l311,256r,3l311,263r,3l312,268r,2l312,270r-1,l308,272r-3,3l300,278r-3,1l293,280r-3,3l288,286r-4,1l281,290r-4,2l275,295r-5,2l267,299r-4,3l260,305r-4,2l253,309r-3,3l247,314r-3,1l241,317r-3,1l237,321r-4,3l231,326r-2,4l226,333r-1,2l223,340r-1,3l222,349r,2l222,354r,4l223,362r,4l225,370r,2l226,376r2,3l230,383r1,2l231,388r2,4l235,395r2,3l238,400r1,5l241,408r2,3l244,414r2,2l247,420r1,2l250,424r2,2l253,430r2,3l258,436r1,2l259,439r,1l259,443r-1,2l258,449r,3l258,457r-2,4l256,466r,4l256,476r-1,3l255,481r,4l255,487r,3l255,494r,3l255,499r,3l255,505r-1,3l254,512r,2l254,517r,4l254,523r-1,3l253,529r,3l253,535r,4l253,541r,3l253,548r,4l253,558r,4l253,568r,3l253,577r,3l254,584r,2l254,589r1,4l256,596r,2l258,603r1,3l260,610r1,3l262,616r1,4l265,624r2,2l268,631r1,3l271,638r2,3l274,643r1,4l276,650r2,4l281,660r2,3l284,667r1,1l285,669r,l284,672r-1,2l283,676r-1,3l282,681r-1,4l280,688r-2,4l277,696r-1,3l275,703r-1,4l273,712r-2,4l269,721r-1,3l267,729r-1,4l263,738r,3l262,745r-2,4l259,752r,4l258,759r-3,6l254,768r-1,1l252,771r-2,4l248,778r-2,3l243,786r-3,4l238,795r-2,2l235,799r-3,4l231,806r-2,2l228,812r-3,2l224,819r-2,2l220,824r-2,3l216,831r-1,3l213,838r-3,3l209,845r-3,3l203,852r-1,4l200,859r-2,3l195,866r-2,3l192,874r-2,3l187,880r-2,4l184,888r-2,4l179,895r-2,3l176,903r-3,2l171,910r-1,2l168,916r-3,3l164,923r-1,3l161,930r-1,3l158,935r-2,4l155,942r-1,2l153,948r-1,2l150,953r-2,5l146,963r-3,6l143,975r-1,4l141,985r,5l141,996r,5l141,1006r1,6l142,1017r1,5l143,1028r2,5l147,1039r1,4l148,1048r2,4l152,1058r2,4l155,1067r1,4l158,1076r2,3l162,1083r1,3l165,1090r,3l168,1096r1,3l170,1102r2,4l176,1112r3,4l184,1122r4,4l193,1131r6,4l203,1140r6,3l214,1147r3,2l222,1152r2,2l226,1157r3,1l230,1158r-1,l228,1160r-3,2l223,1166r-3,2l216,1171r-5,4l207,1179r-4,l201,1181r-3,2l193,1185r-2,1l188,1187r-2,1l183,1190r-3,2l177,1193r-4,2l171,1197r-4,1l164,1199r-4,3l156,1203r-3,2l148,1207r-3,1l141,1211r-4,2l133,1214r-5,2l125,1219r-5,2l117,1223r-5,1l109,1228r-5,1l100,1231r-5,2l92,1235r-4,2l83,1239r-3,1l77,1242r-5,2l68,1245r-3,3l62,1250r-4,1l55,1252r-4,2l49,1257r-4,l43,1259r-3,1l39,1261r-5,2l29,1266r-2,1l25,1268r-1,1l24,1269r-2,l20,1269r-2,1l14,1272r-2,3l9,1279r-3,4l6,1286r-1,3l5,1295r-1,2l4,1299r-1,3l3,1305r-1,2l2,1311r,3l2,1317r-2,4l,1323r,3l,1330r,3l,1338r,2l,1344r,4l,1350r,3l,1357r,3l2,1363r,3l3,1370r1,2l5,1375r,3l6,1380r4,6l13,1390r2,2l18,1395r4,2l27,1401r2,1l32,1403r3,2l39,1406r2,1l44,1410r4,2l52,1414r4,2l59,1417r4,3l67,1422r5,1l75,1425r5,3l85,1430r4,2l94,1434r4,3l103,1439r5,1l112,1443r5,3l122,1448r4,1l131,1451r4,1l140,1454r5,3l149,1458r5,2l160,1462r3,1l168,1466r3,1l176,1468r4,2l185,1471r3,1l193,1475r5,1l201,1477r4,1l208,1479r3,l215,1480r2,1l221,1483r4,l231,1483r4,l238,1483r2,-2l244,1480r3,-2l251,1476r3,-2l259,1471r4,-3l268,1465r5,-4l277,1457r5,-4l286,1450r5,-4l296,1441r5,-3l306,1434r5,-4l315,1425r4,-4l323,1417r5,-4l331,1410r4,-3l339,1404r3,-2l345,1398r1,-2l350,1395r2,-3l353,1392r,1l353,1395r1,2l354,1401r2,3l357,1407r1,5l359,1415r1,5l361,1423r2,5l364,1431r1,3l366,1438r1,2l369,1443r5,5l378,1449r2,2l383,1452r4,2l389,1456r4,1l395,1458r3,2l402,1461r1,1l403,1462r-1,4l401,1469r,5l401,1478r,5l403,1486r3,3l411,1493r6,2l419,1496r4,1l426,1498r3,1l432,1499r3,l438,1501r2,1l443,1503r1,l444,1504r3,3l448,1510r2,2l451,1515r3,4l455,1521r3,3l461,1526r3,4l467,1532r4,2l476,1535r4,2l482,1537r5,l489,1537r4,-2l496,1535r4,l503,1534r6,-1l514,1533r4,-1l524,1531r6,l536,1531r6,-1l548,1529r6,-1l561,1526r7,l575,1524r7,l590,1522r8,l605,1521r8,-1l621,1517r8,-1l636,1515r9,-1l652,1513r9,-1l668,1511r8,-1l684,1508r8,-1l700,1505r7,-1l715,1504r8,-1l730,1501r7,-2l744,1499r8,-1l759,1496r7,l773,1495r7,-1l786,1493r6,l797,1492r6,-2l808,1489r5,l818,1488r5,l826,1488r5,-1l833,1487r4,l839,1487r3,l843,1487r3,l848,1487r2,l854,1487r3,l861,1487r3,1l869,1488r4,l877,1488r4,l886,1488r5,l895,1488r5,l905,1488r4,1l914,1488r4,l922,1488r4,l931,1488r5,l939,1488r4,l946,1488r4,l952,1488r3,l960,1488r3,-1l966,1486r3,l971,1485r4,-1l978,1484r4,-1l985,1483r5,-2l994,1480r6,-1l1005,1478r6,l1018,1477r5,-1l1029,1475r7,-1l1043,1472r7,-1l1057,1469r7,-1l1072,1467r8,-1l1087,1465r8,-2l1103,1461r8,l1119,1459r8,-1l1135,1457r8,l1151,1454r8,-1l1167,1451r9,l1184,1449r8,-1l1200,1447r8,-1l1215,1444r8,-1l1230,1442r8,-1l1245,1439r7,l1259,1438r8,-1l1272,1435r6,l1284,1434r7,-1l1295,1432r6,l1306,1431r4,l1314,1431r5,-1l1322,1430r3,l1330,1430r5,l1337,1430r3,l1344,1430r6,1l1351,1431r3,l1357,1431r3,l1362,1431r4,1l1368,1432r4,l1375,1432r4,l1382,1432r3,1l1389,1433r3,l1396,1433r3,l1403,1433r4,l1411,1433r4,1l1419,1434r3,l1427,1434r3,1l1434,1435r3,l1441,1435r3,l1449,1435r3,l1456,1435r3,l1463,1434r2,l1468,1434r4,l1475,1434r4,l1482,1434r3,l1489,1433r6,l1498,1432r5,l1505,1431r4,-1l1510,1429r1,-1l1512,1424r1,-2l1513,1417r,-3l1513,1411r,-4l1513,1403r,-4l1513,1396r-1,-3l1512,1389r,-2l1511,1384r,-1l1511,1381r2,-1l1515,1377r3,-5l1521,1368r4,-6l1526,1359r2,-2l1531,1353r2,-3l1535,1347r1,-4l1539,1340r2,-3l1542,1333r3,-3l1546,1326r2,-2l1549,1321r1,-4l1551,1315r2,-2l1554,1307r1,-2l1555,1302r-1,-4l1553,1294r-2,-5l1549,1287r-1,-3l1547,1280r,-2l1545,1274r-2,-4l1541,1267r-1,-4l1538,1259r-2,-5l1534,1251r-2,-4l1531,1242r-3,-4l1526,1233r-1,-4l1521,1223r-2,-4l1517,1213r-2,-5l1512,1203r-2,-5l1508,1193r-3,-5l1503,1183r-3,-5l1497,1172r-2,-4l1493,1162r-4,-4l1487,1152r-2,-4l1482,1143r-2,-5l1477,1132r-3,-4l1472,1123r-2,-4l1467,1114r-2,-3l1462,1105r-2,-4l1457,1097r-2,-3l1452,1089r-2,-3l1448,1083r-1,-4l1444,1076r-2,-2l1440,1070r-2,-2l1435,1063r-2,-3l1429,1057r-3,-4l1422,1051r-2,-2l1415,1044r-4,-3l1405,1039r-2,-3l1399,1035r-3,l1393,1035r-2,l1389,1035r-1,l1385,1036r,2l1385,1036r,-1l1385,1033r3,-2l1388,1026r1,-4l1389,1020r1,-3l1390,1014r1,-2l1391,1008r1,-3l1392,1002r,-4l1392,994r1,-4l1393,987r,-3l1393,979r-1,-3l1392,971r,-4l1391,963r-1,-4l1390,954r-1,-3l1389,949r-1,-4l1387,943r,-2l1384,938r-1,-4l1383,932r-1,-3l1380,925r-3,-3l1376,919r-1,-4l1373,912r-1,-5l1369,904r-2,-3l1365,896r-3,-3l1361,888r-2,-4l1357,880r-3,-4l1352,872r-2,-4l1347,863r-2,-4l1342,856r-2,-5l1337,847r-2,-5l1332,839r-2,-4l1328,831r-3,-5l1323,822r-2,-3l1319,814r-3,-3l1313,806r-1,-2l1308,799r-1,-3l1304,793r-2,-4l1300,786r-2,-3l1297,780r-2,-3l1293,775r-2,-4l1290,769r-1,-2l1285,762r-1,-3l1282,756r-2,-2l1279,753r,-1l1279,750r1,-2l1282,744r1,-5l1285,733r,-3l1286,727r1,-4l1289,721r1,-5l1291,712r,-4l1293,704r1,-5l1295,695r2,-5l1298,686r1,-5l1301,676r1,-5l1304,666r2,-6l1307,656r1,-6l1310,645r,-3l1312,639r,-3l1313,633r,-2l1314,627r,-2l1315,622r,-2l1316,616r,-3l1317,611r,-6l1319,599r,-2l1319,594r,-4l1319,588r1,-5l1320,577r,-6l1321,567r,-5l1322,558r,-6l1322,548r,-5l1322,540r,-6l1322,531r,-4l1322,524r,-3l1322,518r,-3l1323,513r,-5l1324,506r,-3l1325,501r2,-5l1329,492r,-4l1329,485r1,-2l1331,479r,-2l1332,474r,-4l1334,468r,-3l1334,461r,-3l1334,456r-2,-4l1332,449r-1,-2l1331,443r-2,-2l1328,438r-3,-3l1324,433r-2,-2l1319,429r-3,-3l1313,425r-4,-2l1306,421r-4,-1l1299,418r-4,-2l1293,416r-2,-1l1289,415r-6,-1l1278,414r-4,l1270,415r-5,l1262,416r-3,2l1256,420r-3,1l1249,423r-2,2l1245,427r-4,4l1239,434r-2,2l1236,440r-2,2l1233,447r-2,2l1230,453r-1,4l1226,460r-1,3l1224,468r-2,4l1221,477r-2,3l1218,485r-2,3l1215,492r-1,3l1214,498r-2,4l1211,505r-1,2l1209,511r,2l1209,515r-1,2l1208,518r-31,5l1146,506r,-1l1144,504r,-2l1143,499r-1,-3l1141,493r-1,-4l1137,485r-2,-5l1133,476r-2,-5l1128,467r-2,-5l1122,458r-3,-4l1116,451r-4,-3l1108,445r-5,-2l1098,442r-4,-1l1088,441r-6,l1078,442r-4,l1072,442r-4,l1066,444r-3,l1059,447r-3,1l1053,449r-2,1l1048,452r-4,1l1041,456r-3,1l1035,459r-4,2l1029,465r-1,-3l1028,458r-1,-4l1026,451r,-3l1024,443r-1,-5l1022,433r-1,-6l1019,422r-1,-2l1018,416r-2,-3l1015,411r-2,-4l1012,405r,-3l1011,399r,-1l1011,396r,-2l1012,389r,-2l1013,384r,-3l1014,378r,-3l1015,372r1,-3l1018,366r,-4l1018,358r,-4l1018,351r,-4l1019,343r,-3l1020,336r,-4l1020,329r,-4l1020,322r-1,-4l1019,315r-1,-3l1018,309r-2,-3l1015,303r-1,-4l1013,297r-4,-5l1006,287r-5,-4l997,279r-5,-3l988,274r-6,-4l977,268r-3,-2l970,265r-3,-2l965,262r-3,l960,245r1,-1l963,244r5,-1l974,243r4,-2l983,240r2,-2l988,234r,-4l985,224r-1,-3l983,218r-2,-3l980,213r-5,-6l973,204r-3,-4l969,199r,l971,198r2,-3l975,193r1,-4l977,186r,-3l977,179r-2,-3l973,172r-4,-2l967,168r-4,-2l961,165r-2,-2l958,162r,-1l958,158r,-2l958,151r-2,-4l955,142r,-4l953,132r-2,-5l947,122r-2,-4l940,114r-2,-3l936,108r,l936,108r,-2l935,103r,-4l932,95r-2,-5l926,86r-3,-5l920,79r-3,-3l913,74r-5,-3l903,68r-5,-2l892,63r-5,-2l881,59r-4,-2l871,54r-3,-1l864,52r-2,-1l860,50r1,l864,49r5,-2l873,44r2,-2l876,40r1,-2l877,34r-1,-3l875,27r-4,-3l866,20r-2,-4l861,15r-4,-2l855,11,852,9,848,8,846,7,842,6,839,5,837,4,833,3r-3,l826,2r-3,l820,2r-3,l813,r-3,l805,r-2,l798,r-2,l793,r-4,2l786,2r-4,l779,2r-2,l773,2r-3,1l766,3r-2,l760,3r-3,l753,4r-4,1l745,6r-4,1l737,8r-3,3l728,12r-3,2l720,16r-5,2l711,21r-5,3l702,26r-4,3l694,31r-4,2l685,35r-3,3l679,40r-4,2l672,44r-3,3l666,48r-2,1l661,51r-1,1l658,54r-1,l657,53r,-4l655,47r-1,-4l653,40r-1,-2l650,34r-4,-2l644,29r-4,-2l636,25r-5,-1l628,24r-4,l622,24r-3,1l614,25r-4,1l607,27r-2,2l601,31r-3,1l595,34r-2,4l589,42r-5,6l582,50r-1,3l579,56r-1,3l575,63r-3,5l570,72r,5l569,79r,2l569,83r,l569,80r-1,-2l566,76r-3,-2l560,70r-3,-3l553,63r-2,-3l546,56r-4,-3l538,49r-4,-1l531,44r-4,-1l525,42r-1,1l521,44r-3,4l516,51r,6l515,60r,5l515,68r,1l514,69r-2,-1l509,67r-2,l503,67r-3,l497,68r-3,3l493,74r-2,3l489,80r,4l489,86r,2l489,90r,1l488,90r-4,-3l481,86r-3,-1l474,83r-3,-2l467,80r-3,-2l459,77r-3,-1l453,76r-3,l447,76r-3,1l441,79r-2,4l438,87r,6l438,97r,3l439,103r,1l438,104r-3,-1l431,102r-4,l421,100r-5,2l411,102r-5,2l402,107r-3,4l398,115r,5l398,122r,3l399,127r,2l398,129r-3,-2l391,126r-4,l382,125r-4,1l373,127r-2,4l368,132r-1,3l366,138r-1,3l363,143r-2,5l361,151r-1,5l359,159r-1,3l357,166r,2l357,172r,2l357,174xe" fillcolor="#f2cc99" stroked="f">
                  <v:path arrowok="t" o:connecttype="custom" o:connectlocs="65998,47475;62825,59132;47594,71001;52037,88168;53940,103852;53517,121019;58805,138610;56267,155354;47594,172521;37441,190324;29826,209823;35749,232924;44633,249032;27076,257722;8461,267047;423,278492;3173,295023;22845,305197;44633,313462;65786,303077;76786,302653;85881,315582;99631,325119;126495,322576;164994,316641;184666,315370;204973,314946;235010,309647;273086,303713;291701,303501;309892,303925;319834,295235;327872,279128;322584,260477;309892,235468;295297,219360;294662,208551;289162,190960;277528,170401;271817,154718;277740,133735;279643,113177;282182,97069;269490,87744;257856,101732;240087,101732;222319,95374;214069,85201;215761,68881;203281,51714;206665,38785;197993,22890;182128,10597;174724,424;157590,1272;139187,11445;125861,7206;115496,11869;104285,15684;92650,18439;82708,26705" o:connectangles="0,0,0,0,0,0,0,0,0,0,0,0,0,0,0,0,0,0,0,0,0,0,0,0,0,0,0,0,0,0,0,0,0,0,0,0,0,0,0,0,0,0,0,0,0,0,0,0,0,0,0,0,0,0,0,0,0,0,0,0,0"/>
                </v:shape>
                <v:shape id="Freeform 145" o:spid="_x0000_s1029" style="position:absolute;left:74930;top:11430;width:120650;height:70485;visibility:visible;mso-wrap-style:square;v-text-anchor:top" coordsize="571,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" path="m5,238l2,216,42,198,,176,24,164r27,-6l42,140r41,-6l70,110r36,1l137,124,123,85r37,16l191,119r-1,-1l189,115r-3,-4l185,107r-4,-5l179,97r-4,-5l174,88r-2,-5l170,80r-2,-5l167,72r-2,-2l165,67r,-2l191,82r-1,-1l189,79r-2,-3l186,73r-1,-2l183,68r-1,-3l182,63r,-4l182,56r,-3l183,49r33,35l241,90r9,-33l263,48r21,28l363,16,414,2,480,,445,30r68,18l541,62r-32,9l510,71r4,l517,71r3,1l524,72r4,1l530,74r5,1l539,75r4,1l547,77r3,2l552,80r4,2l559,84r4,4l565,92r2,5l569,99r1,3l571,104r,2l571,146,383,333,70,310,5,238r,xe" fillcolor="#d99966" stroked="f">
                  <v:path arrowok="t" o:connecttype="custom" o:connectlocs="423,45720;0,37253;10776,33443;17538,28363;22397,23495;25989,17992;40358,25188;39935,24342;39090,22648;37822,20532;36765,18627;35920,16933;35286,15240;34864,14182;40358,17357;39935,16722;39301,15452;38667,14393;38456,13335;38456,11853;38667,10372;50922,19050;55571,10160;76700,3387;101422,0;108395,10160;107550,15028;108606,15028;109874,15240;111564,15452;113043,15875;114734,16087;116213,16722;117481,17357;118960,18627;119805,20532;120439,21590;120650,22437;80926,70485;1056,50377" o:connectangles="0,0,0,0,0,0,0,0,0,0,0,0,0,0,0,0,0,0,0,0,0,0,0,0,0,0,0,0,0,0,0,0,0,0,0,0,0,0,0,0"/>
                </v:shape>
                <v:shape id="Freeform 146" o:spid="_x0000_s1030" style="position:absolute;left:74295;top:34925;width:127635;height:54610;visibility:visible;mso-wrap-style:square;v-text-anchor:top" coordsize="602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" path="m56,258l33,232,3,223,25,200,,192,30,172r1,-45l31,128r2,4l35,135r5,5l45,143r4,3l53,148r2,1l58,149r3,1l63,149r5,-1l72,146r5,-1l81,142r5,-1l92,137r4,-1l101,133r5,-1l110,128r4,-1l116,126r2,-1l121,124r1,l113,149r-11,19l102,167r4,-2l108,164r2,-1l114,162r3,-1l119,159r4,-1l125,156r4,-2l133,151r5,-3l137,174r31,-11l205,156,334,127,281,105r54,-5l358,91r,l357,90r-3,-1l351,88r-3,-2l344,85r-4,-3l336,80r-5,-3l327,74r-5,-2l319,70r-5,-3l311,64r-2,-3l306,60r-3,-6l301,49r-3,-5l296,40r-1,-5l294,33r-2,-2l292,30r52,28l471,78,516,64,457,44r2,l463,44r4,-1l470,43r2,l478,43r4,-1l486,42r4,-1l494,41r5,-1l502,40r4,l510,39r5,-3l521,36r3,l529,36r3,l536,36r1,1l538,37,485,r47,12l567,31r35,42l576,78,558,189,56,258r,xe" fillcolor="#bf6633" stroked="f">
                  <v:path arrowok="t" o:connecttype="custom" o:connectlocs="6997,49107;5300,42333;6361,36407;6573,27093;7421,28575;9541,30268;11237,31327;12297,31538;13357,31538;15265,30903;17173,30057;19506,28998;21414,28152;23322,27093;24594,26670;25654,26247;23958,31538;21626,35348;22898,34713;24170,34290;25230,33655;26502,33020;28198,31962;29047,36830;43464,33020;59577,22225;75903,19262;75691,19050;74418,18627;72934,17992;71238,16933;69330,15663;67634,14817;65938,13547;64878,12700;63818,10372;62757,8467;62333,6985;61909,6350;99861,16510;96892,9313;98164,9313;99649,9102;101345,9102;103041,8890;104737,8678;106433,8467;108129,8255;110462,7620;112158,7620;113642,7620;114066,7832;112794,2540;127635,15452;118306,40005;11873,54610" o:connectangles="0,0,0,0,0,0,0,0,0,0,0,0,0,0,0,0,0,0,0,0,0,0,0,0,0,0,0,0,0,0,0,0,0,0,0,0,0,0,0,0,0,0,0,0,0,0,0,0,0,0,0,0,0,0,0,0"/>
                </v:shape>
                <v:shape id="Freeform 147" o:spid="_x0000_s1031" style="position:absolute;left:85725;top:260985;width:238125;height:61595;visibility:visible;mso-wrap-style:square;v-text-anchor:top" coordsize="1125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" path="m,204r7,14l38,222r1,31l71,253r4,27l90,289,524,235r63,-1l617,234,927,186r153,l1081,169r9,-12l1110,123r15,-32l319,,,204r,xe" fillcolor="#e8d9d9" stroked="f">
                  <v:path arrowok="t" o:connecttype="custom" o:connectlocs="0,43479;1482,46463;8043,47315;8255,53922;15028,53922;15875,59677;19050,61595;110913,50086;124248,49873;130598,49873;196215,39642;228600,39642;228812,36019;230717,33462;234950,26215;238125,19395;67522,0;0,43479;0,43479" o:connectangles="0,0,0,0,0,0,0,0,0,0,0,0,0,0,0,0,0,0,0"/>
                </v:shape>
                <v:shape id="Freeform 148" o:spid="_x0000_s1032" style="position:absolute;left:114300;top:114300;width:169545;height:119380;visibility:visible;mso-wrap-style:square;v-text-anchor:top" coordsize="800,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" path="m,l634,11,800,300,678,408r3,95l31,562,,,,xe" fillcolor="#a1b0fa" stroked="f">
                  <v:path arrowok="t" o:connecttype="custom" o:connectlocs="0,0;134364,2337;169545,63726;143689,86667;144325,106847;6570,119380;0,0;0,0" o:connectangles="0,0,0,0,0,0,0,0"/>
                </v:shape>
                <v:shape id="Freeform 149" o:spid="_x0000_s1033" style="position:absolute;left:102235;top:128270;width:84455;height:32385;visibility:visible;mso-wrap-style:square;v-text-anchor:top" coordsize="401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" path="m,78r1,2l3,84r5,3l9,89r4,3l15,94r3,3l22,100r5,3l30,106r6,4l38,111r2,2l43,114r3,1l48,118r4,1l55,120r3,2l61,123r4,1l68,127r5,1l76,129r4,2l84,132r5,2l92,134r5,3l102,138r4,1l111,140r4,1l121,142r6,2l131,144r6,2l142,147r7,1l155,149r5,1l167,151r6,1l179,152r7,l191,152r7,1l204,152r6,l216,152r5,-1l227,150r6,l239,149r4,-1l249,147r6,-1l261,144r4,-1l270,141r6,-1l281,138r5,-3l291,134r4,-2l300,130r4,-2l309,125r5,-2l317,121r5,-2l325,116r5,-2l334,112r4,-2l341,107r4,-2l348,102r4,-2l355,97r4,-2l361,93r3,-2l369,86r6,-4l381,77r4,-3l387,70r4,-3l394,64r3,-3l400,59r1,-1l35,,,78r,xe" fillcolor="#708ff7" stroked="f">
                  <v:path arrowok="t" o:connecttype="custom" o:connectlocs="211,16933;1685,18415;2738,19473;3791,20532;5686,21802;7582,23283;8424,23918;9688,24342;10952,25188;12215,25823;13690,26247;15375,27093;16849,27728;18744,28363;20429,28998;22325,29422;24220,29845;26748,30480;28854,30903;31381,31327;33698,31750;36436,32173;39174,32173;41701,32385;44228,32173;46545,31962;49072,31750;51178,31327;53706,30903;55812,30268;58129,29633;60235,28575;62130,27940;64026,27093;66132,26035;67817,25188;69502,24130;71187,23283;72661,22225;74135,21167;75609,20108;76662,19262;78979,17357;81085,15663;82349,14182;83613,12912;84455,12277;0,16510" o:connectangles="0,0,0,0,0,0,0,0,0,0,0,0,0,0,0,0,0,0,0,0,0,0,0,0,0,0,0,0,0,0,0,0,0,0,0,0,0,0,0,0,0,0,0,0,0,0,0,0"/>
                </v:shape>
                <v:shape id="Freeform 150" o:spid="_x0000_s1034" style="position:absolute;left:213995;top:100330;width:73660;height:131445;visibility:visible;mso-wrap-style:square;v-text-anchor:top" coordsize="349,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" path="m1,184l,272r14,11l51,284r55,49l128,487,73,541r83,45l201,611r61,11l308,608r41,-37l345,488,228,299r23,-29l263,223,293,20,283,,246,16r-24,98l191,96r-35,9l135,91r-35,5l97,33,72,23,33,49,,129r1,55l1,184xe" fillcolor="#ffb5a8" stroked="f">
                  <v:path arrowok="t" o:connecttype="custom" o:connectlocs="211,38884;0,57481;2955,59805;10764,60017;22372,70372;27016,102916;15407,114328;32925,123837;42423,129120;55298,131445;65007,128486;73660,120667;72816,103127;48122,63187;52976,57058;55509,47126;61841,4227;59730,0;51921,3381;46855,24091;40312,20287;32925,22189;28493,19231;21106,20287;20473,6974;15196,4861;6965,10355;0,27261;211,38884;211,38884" o:connectangles="0,0,0,0,0,0,0,0,0,0,0,0,0,0,0,0,0,0,0,0,0,0,0,0,0,0,0,0,0,0"/>
                </v:shape>
                <v:shape id="Freeform 151" o:spid="_x0000_s1035" style="position:absolute;left:38100;top:50165;width:170815;height:194310;visibility:visible;mso-wrap-style:square;v-text-anchor:top" coordsize="807,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" path="m,778r32,76l72,902r64,15l195,905r60,-61l268,792r-1,-97l249,499r32,-21l286,450r37,-13l331,403r74,35l448,450,760,354r41,-56l801,193r6,-91l795,89,760,83,742,50,687,,602,41r-72,1l528,42r-4,1l521,44r-2,l514,46r-3,1l505,48r-5,2l496,51r-6,2l486,53r-2,1l481,54r-4,1l475,55r-4,1l468,57r-2,2l462,59r-3,l455,60r-3,l448,60r-3,1l441,61r-3,l434,61r-3,l428,61r-4,l421,61r-4,l415,61r-4,l408,61r-3,l401,60r-3,l394,59r-2,l388,57r-2,-1l383,55r-3,-1l377,53r-1,-1l370,50r-4,-4l343,59r17,3l349,74r17,-2l366,73r,2l366,80r,5l365,88r,3l363,93r-1,4l358,98r-2,3l353,103r-4,2l317,123r-14,27l251,161r4,19l191,202,176,161,159,134r11,-16l203,101,198,56,182,50,83,134r40,83l117,362r36,81l130,534,12,720,,778r,xe" fillcolor="#ffb5a8" stroked="f">
                  <v:path arrowok="t" o:connecttype="custom" o:connectlocs="6773,180960;28787,194310;53975,178841;56515,147269;59478,101287;68368,92599;85725,92811;160867,75012;169545,40896;168275,18859;157057,10595;127423,8688;111760,8900;110278,9323;108797,9747;106892,10171;104987,10807;102870,11231;101812,11442;100542,11654;99060,12078;97790,12502;96308,12714;94827,12714;93345,12926;91863,12926;90593,12926;89112,12926;87842,12926;86360,12926;84878,12714;83397,12502;82127,12078;81068,11654;79798,11231;78317,10595;72602,12502;73872,15680;77470,15469;77470,16952;77258,18647;76835,19706;75777,20766;74718,21825;67098,26063;53128,34115;40428,42803;33655,28394;42968,21402;38523,10595;26035,45982;32385,93871;2540,152566;0,164856" o:connectangles="0,0,0,0,0,0,0,0,0,0,0,0,0,0,0,0,0,0,0,0,0,0,0,0,0,0,0,0,0,0,0,0,0,0,0,0,0,0,0,0,0,0,0,0,0,0,0,0,0,0,0,0,0,0"/>
                </v:shape>
                <v:shape id="Freeform 152" o:spid="_x0000_s1036" style="position:absolute;left:111760;top:55245;width:90805;height:93345;visibility:visible;mso-wrap-style:square;v-text-anchor:top" coordsize="431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" path="m176,51r,l174,50r-3,l166,49r-3,l159,48r-3,l153,48r-4,l145,47r-3,l138,47r-4,l129,47r-4,-1l121,46r-5,l112,46r-5,l103,47r-5,l93,47r-4,l84,48r-4,l76,49r-3,1l68,51r-3,1l61,54r-4,1l53,57r-5,2l45,62r-3,3l39,69r-4,2l32,76r-3,4l27,85r-4,4l21,94r-3,2l18,98r-1,4l16,105r-2,2l13,110r-1,3l10,116r-1,3l8,122r-1,3l7,129r-1,3l6,134r-1,5l3,142r-1,4l2,149r,3l2,156r-1,3l1,164,,167r,4l,175r,3l,183r,3l,189r,5l,198r,5l,206r1,5l1,215r1,5l2,223r,5l3,231r,6l5,240r1,5l6,248r1,6l7,257r1,3l9,265r1,4l10,273r3,4l13,280r1,5l15,289r1,4l17,296r1,5l20,304r1,5l22,312r2,4l24,320r1,3l28,327r1,4l30,333r2,5l33,341r2,4l37,348r1,3l40,355r2,3l43,360r2,4l46,367r2,3l50,373r2,3l54,378r3,4l60,387r5,6l68,397r5,5l77,405r5,5l86,414r5,4l96,420r5,3l171,442r73,-2l303,422r64,-34l368,387r1,-3l371,382r1,-4l375,376r2,-3l379,368r3,-3l385,360r2,-5l391,350r3,-5l397,339r3,-6l401,330r1,-2l405,324r1,-3l407,318r1,-3l411,312r1,-3l413,305r1,-3l415,298r1,-2l417,292r3,-3l421,286r1,-3l422,279r1,-3l424,273r2,-4l427,266r1,-3l428,259r1,-3l429,252r,-3l430,247r,-4l430,240r,-3l430,234r1,-3l430,228r,-4l429,221r,-3l428,213r,-3l428,206r-1,-3l426,198r-2,-4l423,191r,-5l422,182r-1,-5l420,173r-1,-4l416,164r-1,-5l414,155r-2,-5l411,146r-3,-5l407,137r-1,-5l404,127r-3,-5l399,118r-1,-5l396,109r-3,-5l391,100r-1,-5l387,91r-2,-5l382,82r-3,-5l377,73r-2,-5l372,64r-2,-4l368,56r-4,-4l362,48r-2,-3l357,41r-3,-3l352,34r-3,-3l346,28r-2,-4l340,21r-2,-2l334,16r-2,-2l329,11r-3,-1l323,7,319,5,317,4,314,3,311,2,308,1,304,r-2,l254,19r-1,l249,19r-3,1l241,21r-3,1l235,23r-3,2l229,27r-5,4l219,36r-3,2l213,40r-3,2l208,45r-4,1l199,48r-2,l194,49r-4,1l187,50r-4,l182,51r-4,l176,51r,xe" fillcolor="#ffd1c7" stroked="f">
                  <v:path arrowok="t" o:connecttype="custom" o:connectlocs="34974,10348;31392,10137;27178,9926;22543,9715;17697,10137;13694,10982;9481,13094;6110,16895;3792,20696;2528,23864;1475,27243;421,30833;211,34635;0,38647;0,42871;421,47095;1264,51741;1896,55965;2950,60189;4214,64201;5267,68214;6953,72015;8849,75605;10534,78773;13694,82997;18119,87432;51407,92923;78164,80674;80481,77084;83642,71593;85538,67791;87013,64412;88487,61033;89330,57654;90384,54064;90594,50685;90594,47306;90173,43505;89120,39281;87645,34635;85959,29777;84063,24920;82167,20063;79428,15417;76689,10982;74161,7180;71211,4013;68051,1478;64891,211;52460,4013;48879,5280;44876,8448;41505,10137;38345,10771" o:connectangles="0,0,0,0,0,0,0,0,0,0,0,0,0,0,0,0,0,0,0,0,0,0,0,0,0,0,0,0,0,0,0,0,0,0,0,0,0,0,0,0,0,0,0,0,0,0,0,0,0,0,0,0,0,0"/>
                </v:shape>
                <v:shape id="Freeform 153" o:spid="_x0000_s1037" style="position:absolute;left:242570;top:134620;width:12700;height:8890;visibility:visible;mso-wrap-style:square;v-text-anchor:top" coordsize="60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" path="m,42l14,,60,21,53,42,,42r,xe" fillcolor="#ffe6b3" stroked="f">
                  <v:path arrowok="t" o:connecttype="custom" o:connectlocs="0,8890;2963,0;12700,4445;11218,8890;0,8890;0,8890" o:connectangles="0,0,0,0,0,0"/>
                </v:shape>
                <v:shape id="Freeform 154" o:spid="_x0000_s1038" style="position:absolute;left:173355;top:124460;width:9525;height:9525;visibility:visible;mso-wrap-style:square;v-text-anchor:top" coordsize="43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" path="m,38l17,,43,3,30,46,,38r,xe" fillcolor="#b8b8d9" stroked="f">
                  <v:path arrowok="t" o:connecttype="custom" o:connectlocs="0,7868;3766,0;9525,621;6645,9525;0,7868;0,7868" o:connectangles="0,0,0,0,0,0"/>
                </v:shape>
                <v:shape id="Freeform 155" o:spid="_x0000_s1039" style="position:absolute;left:179705;top:125095;width:66040;height:19050;visibility:visible;mso-wrap-style:square;v-text-anchor:top" coordsize="312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" path="m9,l,43,299,91,312,45,225,29r-7,9l217,38r-3,1l212,39r-2,2l205,41r-3,1l198,42r-4,l171,35,159,18,9,r,xe" fillcolor="#fc0" stroked="f">
                  <v:path arrowok="t" o:connecttype="custom" o:connectlocs="1905,0;0,9002;63288,19050;66040,9420;47625,6071;46143,7955;45932,7955;45297,8164;44873,8164;44450,8583;43392,8583;42757,8792;41910,8792;41063,8792;36195,7327;33655,3768;1905,0;1905,0" o:connectangles="0,0,0,0,0,0,0,0,0,0,0,0,0,0,0,0,0,0"/>
                </v:shape>
                <v:shape id="Freeform 156" o:spid="_x0000_s1040" style="position:absolute;left:161290;top:122555;width:16510;height:10160;visibility:visible;mso-wrap-style:square;v-text-anchor:top" coordsize="79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" path="m,35l34,,79,8,62,46,,35r,xe" fillcolor="#f57575" stroked="f">
                  <v:path arrowok="t" o:connecttype="custom" o:connectlocs="0,7730;7106,0;16510,1767;12957,10160;0,7730;0,7730" o:connectangles="0,0,0,0,0,0"/>
                </v:shape>
                <v:shape id="Freeform 157" o:spid="_x0000_s1041" style="position:absolute;left:69215;top:224790;width:252730;height:80010;visibility:visible;mso-wrap-style:square;v-text-anchor:top" coordsize="1194,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" path="m,89l59,70,118,,241,2,421,30,530,65,703,9,848,7r61,21l964,24r33,-7l1056,24r57,78l1194,256r-240,1l820,288,684,365r-40,-2l593,378,350,335r-131,4l72,373,,89r,xe" fillcolor="#ffeded" stroked="f">
                  <v:path arrowok="t" o:connecttype="custom" o:connectlocs="0,18838;12488,14817;24977,0;51012,423;89112,6350;112183,13758;148802,1905;179493,1482;192405,5927;204047,5080;211032,3598;223520,5080;235585,21590;252730,54187;201930,54398;173567,60960;144780,77258;136313,76835;125518,80010;74083,70908;46355,71755;15240,78952;0,18838;0,18838" o:connectangles="0,0,0,0,0,0,0,0,0,0,0,0,0,0,0,0,0,0,0,0,0,0,0,0"/>
                </v:shape>
                <v:shape id="Freeform 158" o:spid="_x0000_s1042" style="position:absolute;left:71120;top:226060;width:25400;height:24765;visibility:visible;mso-wrap-style:square;v-text-anchor:top" coordsize="119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" path="m5,116r,l8,116r2,-1l14,115r3,-1l23,114r1,-1l27,113r3,-1l33,112r2,-1l39,110r2,-1l45,109r2,-3l50,106r4,-2l56,103r4,-1l62,100r3,-2l69,96r5,-4l79,88r3,-3l83,82r2,-3l89,76r1,-3l92,69r2,-3l95,64r3,-5l99,56r1,-4l102,48r2,-3l105,41r2,-3l108,34r1,-3l110,27r,-3l113,21r1,-6l116,11r,-5l117,4r2,-2l119,1,104,,49,61,,79r5,37l5,116xe" fillcolor="#e8d9d9" stroked="f">
                  <v:path arrowok="t" o:connecttype="custom" o:connectlocs="1067,24765;1067,24765;1708,24765;2134,24552;2988,24552;3629,24338;4909,24338;5123,24125;5763,24125;6403,23911;7044,23911;7471,23698;8324,23484;8751,23271;9605,23271;10032,22630;10672,22630;11526,22203;11953,21990;12807,21776;13234,21349;13874,20922;14728,20495;15795,19641;16862,18787;17503,18147;17716,17506;18143,16866;18997,16225;19210,15585;19637,14731;20064,14090;20277,13663;20918,12596;21131,11956;21345,11102;21771,10248;22198,9607;22412,8753;22839,8113;23052,7259;23266,6618;23479,5764;23479,5124;24119,4483;24333,3202;24760,2348;24760,1281;24973,854;25400,427;25400,213;22198,0;10459,13023;0,16866;1067,24765;1067,24765" o:connectangles="0,0,0,0,0,0,0,0,0,0,0,0,0,0,0,0,0,0,0,0,0,0,0,0,0,0,0,0,0,0,0,0,0,0,0,0,0,0,0,0,0,0,0,0,0,0,0,0,0,0,0,0,0,0,0,0"/>
                </v:shape>
                <v:shape id="Freeform 159" o:spid="_x0000_s1043" style="position:absolute;left:53975;top:43815;width:47625;height:100965;visibility:visible;mso-wrap-style:square;v-text-anchor:top" coordsize="225,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" path="m71,478r-1,-1l69,475r-2,-3l66,467r-2,-3l62,461r-1,-3l60,455r-1,-4l56,448r-1,-3l54,441r-1,-5l51,432r-2,-4l48,423r-2,-4l45,414r-1,-3l43,406r-2,-4l40,397r-1,-4l39,390r-1,-5l38,382r,-5l38,374r,-4l38,366r,-5l38,357r,-5l38,348r,-6l38,338r,-6l38,327r,-6l39,317r,-6l39,305r,-5l40,295r,-5l40,285r,-6l40,275r,-6l40,265r,-4l40,258r-1,-6l39,250r,-3l39,243r-1,-4l38,237r-2,-5l33,229r-2,-5l29,221r-5,-6l21,210r-3,-2l17,204r-1,-2l14,200r-3,-4l10,193,9,190,7,187,4,182,2,177,1,172,,167r,-4l2,160r1,-3l7,154r3,-5l15,146r4,-5l24,138r4,-2l30,133r3,-2l36,130r5,-5l46,122r5,-4l55,115r5,-3l63,109r3,-1l68,105r2,-3l75,97r4,-4l84,88r5,-4l93,82r3,-3l97,79r,-1l96,76r,-2l96,72r,-4l97,65r1,-4l101,59r4,-3l109,54r5,-4l119,48r3,-2l126,45r2,-2l129,43,93,31r,-1l93,28r1,-3l97,22r2,-3l101,15r3,-2l107,11r1,-1l112,7r3,-1l121,5r1,l126,4r3,l131,4r4,-1l138,3r4,-1l145,2r4,l151,1r3,l158,1,160,r4,l167,r4,l173,r3,l179,r2,l186,r3,l192,r3,1l198,1r3,2l204,5r5,2l212,12r-1,1l209,12r-3,l203,11r-4,l195,11r-5,l184,11r-4,1l174,12r-6,l162,12r-4,1l152,13r-3,l144,14r-3,1l137,15r-2,l131,15r-1,1l126,19r-4,2l119,23r2,4l122,27r5,1l130,28r4,1l137,30r4,l143,30r,1l144,30r3,-1l152,27r6,-2l160,24r4,l166,23r3,l173,23r4,2l180,27r3,3l186,32r3,5l191,38r1,3l191,42r-2,l186,42r-5,l177,42r-2,l172,42r-3,l166,42r-4,l159,43r-2,l151,45r-4,2l145,48r-2,l141,50r-4,1l135,54r-4,1l129,57r-2,2l123,61r-3,3l117,65r-2,3l112,70r-1,5l111,75r2,l115,75r5,1l123,78r5,3l131,83r3,3l135,88r,3l136,94r,3l136,102r,3l136,110r,4l135,118r,4l134,125r,5l132,132r-1,4l130,138r,1l127,141r-3,2l121,145r-2,3l113,150r-1,1l114,152r2,l120,154r3,l128,154r4,-2l137,151r1,-1l142,148r3,-2l151,143r5,-3l160,138r4,-2l166,134r3,-1l173,131r4,-3l183,124r6,-3l194,118r4,-3l203,113r2,-3l209,109r3,-3l213,108r-1,4l210,116r-3,6l205,127r-2,3l203,132r22,-9l222,139r-1,l219,140r-2,2l213,145r-4,2l204,150r-6,4l192,157r-2,2l187,160r-4,1l181,164r-6,3l171,170r-6,3l160,175r-3,2l154,178r-5,l146,177r-3,-2l142,173r-3,-5l138,166r-1,l134,166r-4,-1l128,165r-4,l122,165r-3,l115,164r-3,l108,163r-3,l102,161r-3,l98,161r-2,l91,161r-4,l86,161r-1,-2l85,157r2,-3l91,150r5,-4l101,142r6,-4l112,134r3,-4l117,128r,-4l117,123r,-3l119,118r-2,-5l117,111r,-3l117,104r-1,-3l115,96r,-2l115,92r-2,-5l112,86r-3,l107,87r-2,3l102,92r-3,3l94,99r-3,3l87,106r-4,4l79,113r-3,3l73,121r-4,2l66,125r-2,3l63,129r-3,2l55,134r-3,2l48,139r-3,2l43,145r-4,1l36,149r-3,2l30,155r-2,3l25,161r-2,3l23,167r-1,3l22,174r1,4l24,184r1,3l26,190r3,3l30,195r1,4l33,202r1,2l37,208r1,2l39,213r2,3l43,220r1,2l46,225r1,3l49,231r3,5l54,241r1,4l58,248r,1l58,252r,3l58,258r-2,2l56,265r,4l56,274r,4l55,284r,4l55,294r,2l55,300r,2l55,305r-1,3l54,311r,3l54,318r,2l54,323r-1,2l53,329r,2l53,334r,3l53,339r-1,6l52,350r,6l52,360r,5l52,369r,5l52,377r,4l53,384r,2l54,388r1,4l58,396r1,3l60,401r,3l62,408r1,2l64,413r2,2l68,419r1,3l70,426r1,3l74,432r1,4l76,438r1,3l78,445r1,2l81,450r1,2l83,456r,3l84,464r1,3l85,469r-1,4l83,474r-4,1l77,477r-4,1l71,478r,xe" fillcolor="black" stroked="f">
                  <v:path arrowok="t" o:connecttype="custom" o:connectlocs="12912,96741;10372,90404;8255,83011;8043,76252;8043,67803;8467,58931;8255,52172;5080,45413;1905,40133;635,33162;6985,27670;13970,22812;20320,16687;20743,12885;27093,9083;21378,3168;26670,845;31962,211;37253,0;42545,634;42122,2323;33443,2746;27517,3380;28363,6125;33443,5281;38735,6337;38312,8871;33232,9083;27728,11617;23495,15842;28363,18165;28787,24080;27517,29360;24553,32106;30692,30839;37465,27037;44873,22390;47625,25981;41910,32528;34925,36542;29422,35486;25188,34852;20320,34007;20320,30839;24765,25347;24342,19855;20955,20066;14605,25981;9525,29783;4868,34641;6138,40766;8678,45624;11642,51750;11853,56819;11642,63790;11218,68648;11007,75196;11218,81532;13335,86602;15875,92094;17568,96952;15452,100965" o:connectangles="0,0,0,0,0,0,0,0,0,0,0,0,0,0,0,0,0,0,0,0,0,0,0,0,0,0,0,0,0,0,0,0,0,0,0,0,0,0,0,0,0,0,0,0,0,0,0,0,0,0,0,0,0,0,0,0,0,0,0,0,0,0"/>
                </v:shape>
                <v:shape id="Freeform 160" o:spid="_x0000_s1044" style="position:absolute;left:37465;top:125730;width:158115;height:119380;visibility:visible;mso-wrap-style:square;v-text-anchor:top" coordsize="747,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" path="m150,81r-1,1l148,86r-1,1l146,91r-1,3l143,98r-1,5l140,107r-1,5l138,117r-3,6l134,128r-1,3l133,134r-1,2l131,140r-1,2l128,145r-1,2l127,151r-1,2l125,156r-1,3l123,162r-1,6l119,172r-1,6l117,182r-2,5l113,190r-1,5l111,198r-1,2l109,203r-1,1l108,206r-1,l105,208r-2,2l102,214r-4,3l96,222r-3,3l90,231r-2,2l86,235r-3,4l82,241r-2,2l78,246r-3,4l74,253r-3,3l68,260r-1,3l65,267r-2,3l60,273r-2,4l57,281r-4,4l52,288r-3,3l47,296r-3,3l42,303r-2,4l38,310r-2,4l34,318r-2,4l29,326r-2,4l25,334r-2,3l22,342r-2,3l18,349r-1,3l14,356r-1,4l12,363r-2,5l9,371r-2,3l6,378r-1,3l5,385r-2,3l3,391r,4l3,398r-1,2l,404r,3l,410r,3l,416r,3l,423r,3l,428r2,4l2,435r1,4l3,442r1,3l5,449r,3l6,454r1,4l9,461r1,3l11,468r1,2l14,474r,3l17,480r1,3l19,486r2,3l22,492r3,4l26,498r3,6l34,509r3,5l42,519r3,5l50,530r5,4l60,539r5,3l70,545r4,4l80,552r5,2l89,557r6,2l101,561r4,l110,562r6,l120,563r6,l132,564r5,l142,564r5,l153,563r4,l163,562r6,-1l173,560r6,-1l185,558r5,-3l194,553r6,-2l205,549r4,-4l214,543r4,-3l223,537r5,-4l232,530r4,-5l240,522r4,-5l248,513r4,-6l256,503r2,-4l260,497r1,-3l262,491r3,-5l268,481r2,-5l273,470r2,-6l277,460r1,-6l280,450r2,-6l283,440r,-5l284,431r1,-5l286,422r,-5l286,413r,-5l288,404r,-5l288,396r,-5l288,389r-2,-4l286,381r,-3l286,374r,-3l286,368r-1,-3l285,362r-1,-3l284,356r-1,-4l283,349r-1,-5l282,341r-1,-6l281,332r-1,-6l278,322r-1,-6l277,312r-1,-6l276,301r-1,-5l274,291r-1,-5l273,280r-2,-4l271,270r-1,-5l269,261r-1,-5l268,253r-1,-4l267,244r-1,-3l266,239r-1,-6l265,230r,-5l265,221r-2,-3l263,216r,-3l263,210r,-4l262,204r,-4l262,197r,-2l261,191r,-3l261,185r,-4l261,178r-1,-2l260,173r,-3l260,168r,-4l260,162r,-3l260,155r,-2l260,152r3,-1l267,146r6,-3l277,139r6,-5l288,130r4,-5l294,119r3,-3l298,112r1,-4l299,105r,-2l299,100r1,l301,99r5,-1l308,96r4,-2l315,92r5,-2l323,88r4,-2l330,82r4,-2l336,78r3,-2l341,72r1,-1l342,53r1,1l346,56r3,2l352,60r5,1l361,64r5,3l371,70r3,1l376,72r4,2l383,76r4,1l390,79r4,1l397,82r4,1l405,86r4,1l413,89r4,1l421,91r4,1l429,95r5,1l439,98r4,1l449,100r5,1l458,104r5,l467,106r6,1l478,108r6,l489,110r5,l500,112r4,1l510,114r6,l522,114r4,1l532,115r6,l544,115r5,l555,116r6,-1l567,115r5,l578,115r6,-1l590,113r4,-1l600,112r5,-2l610,109r5,-1l621,108r4,-2l630,105r5,-1l639,103r4,-2l647,100r5,-1l657,98r3,-1l664,95r3,-1l672,92r3,-2l679,89r3,-2l685,87r4,-2l691,83r4,-1l698,81r5,-3l708,76r5,-4l718,69r3,-4l726,63r3,-2l732,59r3,-4l737,54r4,-4l744,47r1,-2l747,45,717,43r-2,l713,45r-3,2l705,52r-3,1l698,55r-3,3l691,61r-4,2l683,65r-4,4l675,72r-6,2l665,77r-6,3l653,82r-3,1l647,85r-3,1l642,87r-4,1l636,90r-4,1l630,92r-3,l623,94r-3,1l617,96r-3,1l610,98r-2,l605,99r-4,l598,100r-4,l592,101r-3,l585,101r-3,2l578,103r-3,l571,103r-3,l564,103r-3,l557,103r-3,l550,103r-3,-2l544,101r-5,l537,101r-4,-1l529,100r-4,l522,100r-4,-1l515,99r-4,-1l507,98r-4,-1l500,97r-5,-1l493,96r-5,-1l485,95r-4,-1l478,92r-5,l470,91r-4,-1l463,90r-5,-2l455,87r-4,l447,86r-4,-3l440,82r-5,l432,81r-5,-2l424,78r-5,-1l416,76r-4,-2l408,72r-4,-1l401,70r-5,-2l393,67r-5,-2l384,63r-4,-2l376,60r-3,-2l369,56r-5,-2l360,52r-3,-2l353,49r-4,-4l345,44r-4,-2l337,40r-1,-1l336,34r-1,-2l334,28r,-3l333,22r-2,-4l330,15r-1,-3l328,9,327,6,326,4,323,1r-1,l320,r-4,l313,r-5,l304,r-6,l292,1r-4,2l282,4r-5,1l273,5r-4,1l265,6r-3,1l260,7r,1l260,8r1,4l262,12r3,1l267,13r4,1l274,13r3,l280,12r3,l286,12r3,-2l292,10r4,l298,9r3,l304,9r3,1l311,12r3,2l314,15r1,2l316,19r2,4l319,26r1,5l321,34r2,5l323,43r1,3l326,51r,4l326,58r,3l324,64r-1,3l320,69r-4,3l313,73r-4,3l306,77r-2,1l301,78r,l300,77r,-3l299,70r,-5l297,61r-3,-5l291,54r-3,-1l283,53r-1,2l280,56r,4l278,62r2,5l280,69r,3l281,76r,2l281,83r,6l280,91r,4l278,97r,3l276,105r-2,5l271,115r-3,6l266,123r-3,2l260,127r-4,3l253,132r-3,2l245,135r-2,4l238,140r-2,2l232,143r-2,2l228,147r,4l230,152r2,1l236,154r2,l241,154r3,l245,153r1,l246,154r,5l246,162r,3l246,170r,4l246,177r,2l246,182r,3l246,188r,2l246,194r1,3l247,200r,4l247,207r,3l247,214r1,3l248,222r,3l248,228r,5l248,235r2,5l250,243r,5l250,251r,3l250,259r,3l250,265r1,5l251,273r,4l251,280r1,5l252,287r,4l252,294r1,3l253,300r,4l253,307r1,3l254,313r,3l254,318r1,4l255,326r1,6l256,335r2,6l258,345r1,6l259,355r1,6l260,363r,4l261,370r,3l261,376r,2l261,381r1,4l262,388r,2l262,394r1,3l263,399r,4l263,406r,3l263,413r,3l263,419r,4l262,426r,2l261,432r,3l260,437r,4l260,444r-1,4l258,451r-2,2l255,457r,3l254,463r-1,4l252,470r-1,3l250,476r-2,3l246,481r-1,4l243,487r-2,3l239,492r-1,4l233,501r-5,6l223,512r-6,5l215,518r-4,3l208,523r-2,2l202,526r-2,2l196,530r-2,2l188,534r-5,2l177,539r-5,2l166,542r-5,2l156,544r-6,1l146,545r-5,l137,545r-5,1l127,545r-4,l118,544r-3,l110,543r-3,-1l102,541r-2,-1l96,539r-4,-3l89,535r-3,-1l80,532r-3,-2l71,525r-5,-4l63,518r-3,-3l58,513r-3,-4l52,506r-3,-3l47,498r-4,-3l41,490r-3,-4l36,481r-2,-3l30,472r-1,-4l27,463r-2,-5l23,452r-2,-4l20,442r,-6l19,433r,-2l19,427r,-2l19,422r,-4l19,416r,-3l19,410r,-3l19,404r1,-4l20,398r1,-3l22,391r1,-2l25,386r,-4l26,378r1,-2l28,372r2,-3l32,365r1,-3l35,358r1,-4l37,351r3,-3l41,343r2,-3l45,336r2,-3l49,328r2,-3l52,321r3,-4l57,313r2,-4l62,305r2,-4l65,297r3,-3l70,290r3,-3l74,282r4,-3l80,276r2,-4l83,268r3,-4l88,260r2,-4l93,253r2,-3l96,246r4,-3l101,240r2,-4l105,233r3,-2l109,227r2,-3l113,222r3,-3l117,216r1,-3l120,210r2,-2l125,204r3,-5l130,195r3,-4l134,189r3,-2l138,183r1,-2l139,178r2,-4l142,171r1,-3l145,163r1,-3l147,155r1,-3l149,146r1,-3l150,139r3,-5l153,131r2,-5l155,122r1,-5l156,113r1,-4l158,105r2,-4l160,98r1,-2l161,92r1,-2l162,88r,-1l163,85r,-2l150,81r,xe" fillcolor="black" stroked="f">
                  <v:path arrowok="t" o:connecttype="custom" o:connectlocs="28152,27728;24977,37677;20743,45932;14182,55668;7620,66463;2117,77893;0,87418;1482,96943;6138,106680;20108,118322;35772,118745;49953,111125;58208,98213;60960,84455;59902,74507;57785,60537;56092,47625;55245,38312;57785,30268;64770,20743;72602,11430;83397,16933;96097,21378;111337,24342;128058,23283;141182,19897;152612,13758;149225,11007;136948,17992;128058,20955;117898,21802;107315,20743;96308,18415;84878,14817;73025,9313;69003,847;56938,1270;59902,2540;67310,4868;66887,15240;60960,11218;59267,20108;51435,29422;52070,32385;52282,41698;52917,52493;53552,62865;54822,74295;55668,84032;55033,93345;51858,102658;42333,111760;27940,115570;16298,112183;7197,101177;4022,88477;5715,79587;10795,68792;17357,57573;23495,47413;29422,38312;32808,26670;34502,17568" o:connectangles="0,0,0,0,0,0,0,0,0,0,0,0,0,0,0,0,0,0,0,0,0,0,0,0,0,0,0,0,0,0,0,0,0,0,0,0,0,0,0,0,0,0,0,0,0,0,0,0,0,0,0,0,0,0,0,0,0,0,0,0,0,0,0"/>
                </v:shape>
                <v:shape id="Freeform 161" o:spid="_x0000_s1045" style="position:absolute;left:70485;top:79375;width:37465;height:46990;visibility:visible;mso-wrap-style:square;v-text-anchor:top" coordsize="176,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" path="m,l2,1,4,6r,2l6,12r1,3l10,19r1,5l13,28r1,4l17,36r1,4l19,44r,2l20,50r,4l21,60r,5l23,70r,4l26,78r1,1l29,79r1,-1l34,77r2,-3l41,73r3,-3l50,68r5,-4l60,62r5,-3l70,56r5,-3l80,52r5,-1l89,50r4,l97,50r3,1l102,53r3,2l109,60r3,4l116,69r3,4l123,79r2,4l128,89r2,5l133,98r1,3l135,105r1,1l138,107r-2,l134,108r-3,1l127,110r-5,3l117,115r-4,1l111,117r-3,1l105,121r-3,1l98,122r-2,1l94,125r-6,1l85,130r-5,1l79,132r-1,1l79,134r1,l83,134r3,-1l92,132r3,-1l101,130r4,-2l111,127r5,-1l122,124r4,-1l131,123r3,-1l139,123r2,l143,125r2,1l146,128r1,4l149,135r1,4l151,144r2,5l155,153r1,5l156,163r1,5l158,172r2,5l160,181r,4l161,188r-1,3l160,194r-2,3l158,199r,5l158,208r,2l158,213r,1l158,215r,l160,217r2,1l164,221r2,1l169,222r1,-3l171,218r1,-2l173,214r2,-5l175,205r,-4l176,199r,-3l176,194r,-4l176,187r,-4l176,180r,-3l176,173r,-3l176,168r-1,-4l175,160r-2,-4l173,154r,-4l172,148r,-4l172,142r-1,-6l170,132r-1,-5l168,125r-4,-6l162,116r-4,-2l156,113r-5,-3l150,112r-1,-2l149,109r,-2l148,105r-1,-4l146,98r,-4l145,89r-3,-4l140,80r-1,-6l138,70r-4,-5l133,61r-2,-3l128,54r-3,-3l124,47r-4,-2l119,43r-6,-3l109,39r-2,-2l103,37r-2,l97,37r-3,l92,39r-5,l83,40r-4,1l74,41r-4,1l66,44r-3,1l58,46r-3,3l52,50r-3,1l47,52r-4,1l42,55r-4,1l38,58,37,56r,-2l36,52r,-5l35,44,34,42,33,39r,-3l32,33,30,30,29,26,28,24,26,19,23,17,21,14,20,12,15,7,11,5,6,3,4,,2,,,,,xe" fillcolor="black" stroked="f">
                  <v:path arrowok="t" o:connecttype="custom" o:connectlocs="851,1693;2342,5080;3832,8467;4257,11430;4896,15663;6386,16510;9366,14817;13837,12488;18094,10795;21287,10795;23841,13547;26609,17568;28524,21378;28950,22648;25970,23918;22990,24977;20435,26035;17030,27728;17030,28363;20223,27728;24693,26670;28524,25823;30866,26670;31930,29422;33208,33443;34059,37465;34059,40428;33633,43180;33633,45297;34485,46143;36188,46355;37252,44238;37465,41487;37465,38735;37465,35983;36826,33020;36614,30480;35975,26882;33633,24130;31718,23283;31292,21378;30227,17992;28524,13758;26609,10795;24054,8467;21500,7832;18520,8255;14901,8890;11708,10372;9153,11218;7876,11853;7450,9313;6812,6985;5535,4022;3193,1482;426,0" o:connectangles="0,0,0,0,0,0,0,0,0,0,0,0,0,0,0,0,0,0,0,0,0,0,0,0,0,0,0,0,0,0,0,0,0,0,0,0,0,0,0,0,0,0,0,0,0,0,0,0,0,0,0,0,0,0,0,0"/>
                </v:shape>
                <v:shape id="Freeform 162" o:spid="_x0000_s1046" style="position:absolute;left:89535;top:72390;width:23495;height:12700;visibility:visible;mso-wrap-style:square;v-text-anchor:top" coordsize="11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" path="m,52r1,l6,52,8,51r4,-1l15,49r4,l23,47r4,l31,45r4,-2l39,42r4,-2l45,38r4,-2l53,30r5,-5l62,20r5,-4l73,12,77,9,81,5,86,3,90,2,95,1,99,r5,l106,r3,1l110,2r-1,1l105,5r-4,2l96,10r-5,4l86,16r-5,4l77,24r-3,5l72,32r-1,4l68,38r-1,3l65,43r-4,4l58,47r-2,2l52,50r-3,2l44,52r-5,2l35,55r-2,1l29,57r-3,1l22,58r-2,1l15,59r-3,1l9,60r,l,52r,xe" fillcolor="black" stroked="f">
                  <v:path arrowok="t" o:connecttype="custom" o:connectlocs="0,11007;214,11007;1282,11007;1709,10795;2563,10583;3204,10372;4058,10372;4913,9948;5767,9948;6621,9525;7476,9102;8330,8890;9184,8467;9612,8043;10466,7620;11320,6350;12388,5292;13243,4233;14311,3387;15592,2540;16447,1905;17301,1058;18369,635;19223,423;20291,212;21146,0;22213,0;22641,0;23281,212;23495,423;23281,635;22427,1058;21573,1482;20505,2117;19437,2963;18369,3387;17301,4233;16447,5080;15806,6138;15379,6773;15165,7620;14524,8043;14311,8678;13883,9102;13029,9948;12388,9948;11961,10372;11107,10583;10466,11007;9398,11007;8330,11430;7476,11642;7049,11853;6194,12065;5553,12277;4699,12277;4272,12488;3204,12488;2563,12700;1922,12700;1922,12700;0,11007;0,11007" o:connectangles="0,0,0,0,0,0,0,0,0,0,0,0,0,0,0,0,0,0,0,0,0,0,0,0,0,0,0,0,0,0,0,0,0,0,0,0,0,0,0,0,0,0,0,0,0,0,0,0,0,0,0,0,0,0,0,0,0,0,0,0,0,0,0"/>
                </v:shape>
                <v:shape id="Freeform 163" o:spid="_x0000_s1047" style="position:absolute;left:124460;top:92710;width:6350;height:12700;visibility:visible;mso-wrap-style:square;v-text-anchor:top" coordsize="3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" path="m22,6l20,2,16,,14,,12,,8,,6,2,5,6,4,10,3,11,1,16,,18r,5l,26r,4l,34r,4l,42r1,3l1,48r2,4l5,55r3,4l11,59r3,l16,59r5,1l23,59r4,-2l28,55r2,-2l30,50r,-2l30,45r,-3l29,38r,-4l28,30r,-3l27,23r,-4l26,16r,-4l24,10,23,8r,-2l22,6r,xe" fillcolor="black" stroked="f">
                  <v:path arrowok="t" o:connecttype="custom" o:connectlocs="4657,1270;4233,423;3387,0;2963,0;2540,0;1693,0;1270,423;1058,1270;847,2117;635,2328;212,3387;0,3810;0,4868;0,5503;0,6350;0,7197;0,8043;0,8890;212,9525;212,10160;635,11007;1058,11642;1693,12488;2328,12488;2963,12488;3387,12488;4445,12700;4868,12488;5715,12065;5927,11642;6350,11218;6350,10583;6350,10160;6350,9525;6350,8890;6138,8043;6138,7197;5927,6350;5927,5715;5715,4868;5715,4022;5503,3387;5503,2540;5080,2117;4868,1693;4868,1270;4657,1270;4657,1270" o:connectangles="0,0,0,0,0,0,0,0,0,0,0,0,0,0,0,0,0,0,0,0,0,0,0,0,0,0,0,0,0,0,0,0,0,0,0,0,0,0,0,0,0,0,0,0,0,0,0,0"/>
                </v:shape>
                <v:shape id="Freeform 164" o:spid="_x0000_s1048" style="position:absolute;left:175895;top:84455;width:6985;height:13335;visibility:visible;mso-wrap-style:square;v-text-anchor:top" coordsize="34,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" path="m18,2l12,,7,2,5,3,3,7,1,9r,3l1,15r,2l1,19r,3l,26r,3l,34r1,4l1,41r,4l1,48r3,4l4,54r1,2l6,58r2,1l12,61r3,1l20,62r5,-1l28,59r3,-1l33,55r1,-2l34,49,33,47r,-3l33,40,30,37,29,32,28,28,27,25,26,21,25,17,22,13,21,11,20,8,19,6,18,3r,-1l18,2xe" fillcolor="black" stroked="f">
                  <v:path arrowok="t" o:connecttype="custom" o:connectlocs="3698,430;2465,0;1438,430;1027,645;616,1506;205,1936;205,2581;205,3226;205,3656;205,4087;205,4732;0,5592;0,6237;0,7313;205,8173;205,8818;205,9679;205,10324;822,11184;822,11614;1027,12045;1233,12475;1644,12690;2465,13120;3082,13335;4109,13335;5136,13120;5752,12690;6369,12475;6780,11829;6985,11399;6985,10539;6780,10109;6780,9464;6780,8603;6163,7958;5958,6883;5752,6022;5547,5377;5341,4517;5136,3656;4520,2796;4314,2366;4109,1721;3903,1290;3698,645;3698,430;3698,430" o:connectangles="0,0,0,0,0,0,0,0,0,0,0,0,0,0,0,0,0,0,0,0,0,0,0,0,0,0,0,0,0,0,0,0,0,0,0,0,0,0,0,0,0,0,0,0,0,0,0,0"/>
                </v:shape>
                <v:shape id="Freeform 165" o:spid="_x0000_s1049" style="position:absolute;left:147955;top:105410;width:17780;height:10795;visibility:visible;mso-wrap-style:square;v-text-anchor:top" coordsize="84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" path="m72,2r-3,l65,6,61,9r-4,4l53,17r-5,3l43,24r-4,2l35,26r-2,1l30,26r-3,l24,25r-4,l17,24,15,22,11,21,8,20r-3,l3,20,,20r,1l,24r3,3l4,29r3,2l10,34r2,2l16,38r2,2l22,41r3,3l27,46r4,1l33,48r4,1l41,49r6,l53,47r5,-1l63,45r5,-4l72,38r4,-3l77,31r1,-2l79,26r1,-2l82,20r,-3l83,13r1,-2l83,8r,-2l82,3r,-1l79,,78,,76,,72,2r,xe" fillcolor="black" stroked="f">
                  <v:path arrowok="t" o:connecttype="custom" o:connectlocs="15240,441;14605,441;13758,1322;12912,1983;12065,2864;11218,3745;10160,4406;9102,5287;8255,5728;7408,5728;6985,5948;6350,5728;5715,5728;5080,5508;4233,5508;3598,5287;3175,4847;2328,4626;1693,4406;1058,4406;635,4406;0,4406;0,4626;0,5287;635,5948;847,6389;1482,6829;2117,7490;2540,7931;3387,8372;3810,8812;4657,9033;5292,9693;5715,10134;6562,10354;6985,10575;7832,10795;8678,10795;9948,10795;11218,10354;12277,10134;13335,9914;14393,9033;15240,8372;16087,7711;16298,6829;16510,6389;16722,5728;16933,5287;17357,4406;17357,3745;17568,2864;17780,2423;17568,1762;17568,1322;17357,661;17357,441;16722,0;16510,0;16087,0;15240,441;15240,441" o:connectangles="0,0,0,0,0,0,0,0,0,0,0,0,0,0,0,0,0,0,0,0,0,0,0,0,0,0,0,0,0,0,0,0,0,0,0,0,0,0,0,0,0,0,0,0,0,0,0,0,0,0,0,0,0,0,0,0,0,0,0,0,0,0"/>
                </v:shape>
                <v:shape id="Freeform 166" o:spid="_x0000_s1050" style="position:absolute;left:156210;top:123190;width:108585;height:22860;visibility:visible;mso-wrap-style:square;v-text-anchor:top" coordsize="512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" path="m,28l1,27,3,26,6,23,9,21r4,-3l17,16r5,-4l27,10,31,7,35,6,38,2,43,1,45,r2,l48,r3,1l50,3,48,8r-2,3l43,17r-3,4l37,26r-1,2l35,30,417,92r39,-1l460,70r2,l465,71r4,1l474,74r5,2l484,78r6,3l495,82r4,2l503,87r4,2l510,91r2,2l512,94r-1,2l507,97r-3,1l501,98r-3,1l495,99r-4,1l488,100r-4,l480,101r-4,l472,102r-5,l464,103r-4,l456,103r-5,l446,103r-3,2l439,105r-3,l432,106r-2,l427,106r-3,l421,106r-1,1l417,107r-1,l415,107r-3,-1l408,106r-2,-1l402,105r-3,-2l394,103r-4,-1l385,101r-6,l374,99r-7,l361,98r-7,-1l347,96r-8,-2l331,93r-7,-1l316,90r-9,-1l299,88r-8,-1l281,85r-9,-2l263,82r-8,-1l245,79,235,78r-9,-2l217,75r-9,-2l198,72r-9,-1l180,69r-9,-2l161,66r-9,-2l143,63r-9,-2l126,60r-8,-2l110,56r-8,-1l93,54,85,53,78,52,70,51,65,50,58,48,52,47,46,45r-4,l36,44r-5,l27,42r-3,l20,41r-2,l14,38r-1,l9,36,6,34,5,33,2,32,,29,,28r,xe" fillcolor="black" stroked="f">
                  <v:path arrowok="t" o:connecttype="custom" o:connectlocs="636,5555;2757,3846;5726,2136;8059,427;9968,0;10604,641;9119,3632;7635,5982;96709,19442;98617,15169;101586,16237;104980,17519;107525,19014;108585,20083;106888,20937;104980,21151;102647,21364;100102,21792;97557,22005;94588,22005;92467,22433;90558,22646;89074,22860;88013,22860;86105,22433;83560,22005;80378,21578;76561,20937;71895,20083;67017,19228;61715,18587;55777,17519;49839,16664;44113,15596;38174,14741;32236,13673;26722,12819;21632,11750;16542,11110;12301,10255;8907,9614;5726,8973;3817,8759;1909,7691;424,6837;0,5982" o:connectangles="0,0,0,0,0,0,0,0,0,0,0,0,0,0,0,0,0,0,0,0,0,0,0,0,0,0,0,0,0,0,0,0,0,0,0,0,0,0,0,0,0,0,0,0,0,0"/>
                </v:shape>
                <v:shape id="Freeform 167" o:spid="_x0000_s1051" style="position:absolute;left:167005;top:99060;width:109855;height:67945;visibility:visible;mso-wrap-style:square;v-text-anchor:top" coordsize="520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" path="m31,153l43,125,,118r,-2l1,114r2,-3l8,108r,l10,108r3,l18,109r1,l22,109r3,2l28,111r3,l34,111r4,1l42,112r4,l49,113r4,l57,114r5,l67,115r4,l76,116r4,l85,117r5,l95,118r5,l105,120r4,1l115,122r5,l124,122r5,l133,123r5,l143,124r4,l153,125r3,l161,126r5,l170,127r4,l177,129r5,l186,130r3,l192,131r4,l199,131r6,1l209,132r4,1l216,133r2,l219,134r,-1l220,131r1,-5l222,122r1,-5l224,115r2,-4l227,108r1,-4l230,100r1,-4l233,93r2,-5l236,84r2,-4l239,77r3,-5l243,68r2,-4l248,61r1,-4l251,54r1,-3l254,49r4,-6l263,40r3,-2l269,34r3,-2l275,30r4,-1l282,26r4,-1l289,24r4,l295,23r3,l302,23r2,l308,23r2,1l313,25r3,1l318,29r2,3l323,38r,2l324,42r1,3l325,48r1,3l326,53r1,4l328,60r,2l328,66r,3l329,72r,5l331,82r,4l331,89r,2l331,93r1,-3l336,89r4,-1l343,87r5,l352,88r6,1l363,91r4,4l371,99r3,3l378,105r1,1l380,107r,-1l384,106r3,-1l392,103r4,-1l402,99r4,l410,99r4,l418,100r5,3l429,105r3,2l436,109r3,2l440,112r,-1l440,108r,-3l441,100r,-3l442,95r,-4l444,88r,-3l445,81r,-3l447,75r,-5l448,67r1,-5l451,59r1,-3l453,52r1,-4l455,45r1,-4l457,38r2,-4l460,32r2,-5l465,24r3,-3l471,17r3,-3l477,12r2,-4l483,7r2,-2l489,4r4,-2l499,r6,2l509,5r4,3l516,13r1,3l519,18r,4l520,25r,4l520,31r,3l520,39r-1,3l519,47r-2,4l516,56r-1,2l514,61r-1,3l513,70r-1,2l512,75r-2,3l510,81r,3l510,87r-1,3l509,95r-1,2l508,100r-1,5l507,109r,4l506,116r,5l506,125r-1,4l505,133r-1,5l504,142r,3l502,150r,4l502,159r-1,4l500,168r,3l500,176r-1,4l499,185r-1,4l498,194r-1,3l495,202r,3l494,209r,4l494,217r-1,4l493,224r-1,3l492,231r-1,3l491,238r-1,2l490,243r-1,2l489,249r-2,4l486,258r-1,3l485,263r-2,5l480,272r-2,6l476,284r-4,4l470,294r-2,4l465,304r-3,3l460,311r-3,3l455,317r-2,4l452,322r-1,1l449,323r-3,-1l445,318r-3,-3l440,312r-1,-4l438,306r,-2l438,304r1,-2l442,298r3,-3l448,293r4,-4l456,287r3,-5l462,279r3,-3l468,272r2,-4l472,265r2,-4l476,258r,-2l476,252r1,-3l478,244r,-3l478,239r,-4l479,232r,-3l479,225r1,-3l482,218r,-4l483,209r,-3l484,202r,-5l485,193r,-5l486,184r,-5l487,175r2,-5l489,166r1,-6l491,156r,-5l492,147r,-5l493,138r,-6l494,127r,-4l495,118r,-4l497,109r,-4l498,99r,-3l499,91r1,-4l500,84r,-5l501,77r,-5l502,69r,-3l504,62r,-5l505,52r1,-4l506,45r,-2l506,42r,-3l507,35r,-3l508,30r,-4l507,23r-1,-2l501,20r-4,-2l493,18r-4,l486,21r-3,2l479,26r-1,1l477,30r-2,3l474,35r-2,1l471,40r-1,2l469,45r-1,3l467,52r-2,5l465,62r-2,5l462,71r,2l461,77r-1,2l460,82r-1,6l457,94r-1,2l456,99r-1,3l455,105r-1,6l453,115r-2,6l451,126r-3,5l447,135r-1,5l446,144r-1,4l444,150r-2,3l441,156r-1,2l439,159r-2,-2l436,154r,-2l436,149r-2,-4l434,143r,-4l436,136r,-4l436,129r,-3l436,124r1,-4l438,118r-1,-1l434,116r-3,-2l426,112r-4,-3l416,108r-6,-1l406,108r-5,3l395,115r-4,5l387,124r-5,5l380,132r-3,l376,132r-3,-3l371,125r-2,-4l367,116r-2,-4l364,108r-1,-2l363,105r-36,3l326,108r-1,3l324,114r-3,3l318,122r-2,4l313,130r-1,2l310,135r-1,3l304,143r-3,6l297,153r-3,5l290,161r-3,4l283,166r-2,l278,165r-2,-3l276,159r2,-2l280,153r3,-4l288,144r5,-3l295,138r2,-4l301,130r2,-4l305,122r3,-6l309,112r2,-6l312,104r,-4l313,98r1,-3l314,89r3,-4l317,80r1,-4l318,71r,-3l318,63r-1,-3l317,57r,-3l314,50r,-3l312,43r-3,-1l304,41r-5,l297,41r-3,l290,42r-2,1l284,43r-3,1l279,47r-3,1l271,50r-5,3l261,57r-2,3l258,62r-2,4l254,69r-2,4l250,77r-1,2l249,82r-1,3l245,88r-1,3l244,95r-1,3l241,100r-2,4l238,107r-1,4l236,114r-1,2l234,120r,3l233,127r-2,6l230,138r1,3l231,145r3,4l237,152r4,2l244,156r4,2l249,158r1,1l251,159r1,l254,161r3,2l258,165r,1l256,168r-4,1l249,169r-3,l244,168r-3,l236,166r-5,-1l227,160r-4,-3l220,152r-2,-4l78,131,68,160r-10,l68,131,55,127,40,157r-9,-4l31,153xe" fillcolor="black" stroked="f">
                  <v:path arrowok="t" o:connecttype="custom" o:connectlocs="2113,22718;8028,23560;16056,24401;25351,25663;34013,26505;41407,27557;46477,27557;48801,20194;52392,12832;57463,6731;63800,4838;68237,8414;69293,13883;70138,18932;78377,20825;83659,21456;92109,22929;93377,19142;95278,12411;97602,5680;103306,841;109644,4628;109010,11780;107742,17670;106897,24401;106052,32395;105207,40809;103940,47751;102672,54272;98870,62686;94856,67945;92743,63528;98870,57217;100982,50696;102038,43964;103306,35761;104362,26715;105630,18301;106686,10939;107320,5469;101193,5469;98870,10097;97179,17249;95278,25453;93165,32816;91687,29239;91687,24401;82603,25243;77532,24401;67814,24612;62744,32184;58730,33026;64434,25663;66969,17880;66336,10518;60843,9045;54505,13042;51547,19142;49435,25243;50914,32395;54505,34709;48801,34709;11619,26715" o:connectangles="0,0,0,0,0,0,0,0,0,0,0,0,0,0,0,0,0,0,0,0,0,0,0,0,0,0,0,0,0,0,0,0,0,0,0,0,0,0,0,0,0,0,0,0,0,0,0,0,0,0,0,0,0,0,0,0,0,0,0,0,0,0,0"/>
                </v:shape>
                <v:shape id="Freeform 168" o:spid="_x0000_s1052" style="position:absolute;left:135890;top:26670;width:67945;height:34290;visibility:visible;mso-wrap-style:square;v-text-anchor:top" coordsize="319,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" path="m,113r2,1l6,116r1,1l11,118r3,2l18,121r3,1l25,123r3,2l32,127r3,l39,128r3,l45,128r3,-1l51,127r4,-1l58,126r2,-1l65,123r2,-1l72,122r2,-2l78,120r2,-1l82,118r4,-1l87,117r-1,l85,117r-3,-1l79,116r-5,-3l71,112r-5,-1l62,110r-6,-3l51,105r-4,-3l43,101,39,96,35,94,33,90,32,87r1,-1l36,85r5,-1l45,86r2,l49,87r3,3l57,91r2,l63,92r3,l69,93r3,1l75,95r4,l83,96r4,2l90,98r5,1l100,100r4,l109,101r4,l118,102r5,l127,103r5,l138,104r4,l148,105r5,l158,107r5,l168,107r4,l177,107r3,-2l186,105r4,-1l194,104r4,-1l202,103r4,-1l209,102r4,-1l216,101r4,-1l223,100r6,-2l233,95r5,-1l241,93r3,-1l246,91r1,l248,91r19,4l263,108r41,4l303,111r-3,-1l298,107r-3,-3l290,100r-6,-5l282,92r-4,-2l276,87r-3,-2l269,82r-2,-3l263,75r-3,-2l256,70r-3,-3l251,65r-4,-2l244,61r-3,-3l238,56r-2,-2l232,53r-2,-3l226,49r-2,-1l220,47r-6,-2l209,44r-4,-1l200,41r-5,-1l191,40r-5,l182,39r-3,l176,39r-3,l170,39r-1,l170,38r3,l176,37r3,l183,37r3,l190,36r4,l198,35r3,l205,35r3,l210,35r4,1l216,36r4,1l223,37r5,2l232,40r6,1l243,44r5,2l253,47r5,2l262,50r4,3l269,53r2,1l273,55r1,l276,41r-1,l274,40r-4,-1l268,37r-5,-1l259,34r-5,-3l248,29r-2,-2l243,26r-3,-1l237,23r-6,-3l226,19r-5,-3l216,14r-3,-1l209,12r-3,-1l202,10r-4,l194,10r-3,l187,10r-4,l180,10r-4,l173,10r-3,l169,10r-5,1l164,11r,-1l165,7r3,-4l172,r3,l177,r3,l185,1r2,l190,1r2,l195,2r3,l201,3r4,l208,4r4,l214,4r3,1l221,7r3,l226,8r4,1l233,10r4,l240,11r3,l246,12r2,1l252,14r2,l258,16r4,2l267,19r3,2l275,25r3,1l281,29r3,2l286,35r4,3l293,43r2,2l296,47r-7,11l313,83,286,80r2,1l292,84r3,1l297,89r3,3l304,95r2,3l308,101r4,3l314,108r1,2l318,113r,3l319,118r-3,3l313,122r-5,1l304,123r-5,l296,123r-4,-1l291,122r,24l298,158r-1,l296,158r-3,1l290,161r-5,l282,161r-5,-2l273,158r-6,-3l261,150r-6,-5l251,140r-5,-5l243,130r-2,-2l240,127r10,l273,148r-2,-27l250,113r-2,l246,116r-3,l241,117r-3,1l235,120r-5,1l226,122r-3,1l220,126r-6,2l209,129r-4,2l201,134r-6,1l191,137r-6,2l180,140r-4,3l171,145r-4,1l162,148r-5,1l153,150r-4,2l146,154r-4,l139,155r-2,1l134,157r-4,l124,157r-2,l118,157r-3,l112,157r-3,l107,157r-4,-1l100,156r-6,l89,156r-6,-1l79,155r-5,-1l71,154r-5,-1l65,153r-2,l64,152r2,l69,152r4,l78,152r4,-2l86,150r3,l93,150r3,l100,149r2,l105,148r4,l112,147r3,l118,146r4,l126,145r5,-1l135,143r4,-2l109,127r,l107,128r-3,l101,129r-5,1l93,132r-6,2l82,135r-3,1l75,136r-3,1l70,138r-6,1l59,140r-5,l49,141r-5,l41,141r-4,-1l33,139r-4,-2l27,136r-5,-2l20,131r-3,-3l14,127r-3,-4l9,121,6,119,4,117,2,114,,113r,xe" fillcolor="black" stroked="f">
                  <v:path arrowok="t" o:connecttype="custom" o:connectlocs="3834,25771;8946,27262;13845,26197;18317,24919;15123,23854;8307,20446;9585,18316;14058,19594;19169,20872;26198,21724;33653,22789;40469,22150;46007,21511;51970,19594;64537,23641;59212,19168;54526,14909;50267,11501;44516,9371;38126,8306;37487,7880;42812,7454;47498,7880;54952,10436;58786,8732;54100,6602;48137,4047;42173,2130;36848,2130;35783,639;40469,213;45155,852;49628,2130;54100,2982;59851,6176;61555,12353;63898,19594;67732,24067;63685,26197;63046,33651;56869,33012;51118,27049;51757,24706;46859,26836;39404,29604;32588,31947;27689,33438;22790,33438;15762,32799;14697,32373;20447,31947;25133,31095;23216,27049;17465,28752;11502,29817;5751,28965;1278,25345" o:connectangles="0,0,0,0,0,0,0,0,0,0,0,0,0,0,0,0,0,0,0,0,0,0,0,0,0,0,0,0,0,0,0,0,0,0,0,0,0,0,0,0,0,0,0,0,0,0,0,0,0,0,0,0,0,0,0,0,0"/>
                </v:shape>
                <v:shape id="Freeform 169" o:spid="_x0000_s1053" style="position:absolute;left:83185;top:38100;width:19685;height:3810;visibility:visible;mso-wrap-style:square;v-text-anchor:top" coordsize="92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" path="m92,17l91,15r-2,l86,13,81,12,75,11,71,10,67,9,65,8r-4,l59,6,54,5r-2,l48,4r-3,l42,3r-4,l36,2r-2,l30,1r-3,l24,,23,,19,,16,,11,1,7,3,5,5,3,8,,13r3,4l4,17r3,1l11,18r5,l19,18r3,l26,18r2,l31,18r4,l38,18r5,1l45,19r4,l52,19r4,l59,19r2,l65,19r3,l73,19r3,l80,20r2,l86,20r3,-1l91,18r1,-1l92,17xe" fillcolor="black" stroked="f">
                  <v:path arrowok="t" o:connecttype="custom" o:connectlocs="19685,3239;19471,2858;19043,2858;18401,2477;17331,2286;16048,2096;15192,1905;14336,1715;13908,1524;13052,1524;12624,1143;11554,953;11126,953;10270,762;9629,762;8987,572;8131,572;7703,381;7275,381;6419,191;5777,191;5135,0;4921,0;4065,0;3423,0;2354,191;1498,572;1070,953;642,1524;0,2477;642,3239;856,3239;1498,3429;2354,3429;3423,3429;4065,3429;4707,3429;5563,3429;5991,3429;6633,3429;7489,3429;8131,3429;9201,3620;9629,3620;10484,3620;11126,3620;11982,3620;12624,3620;13052,3620;13908,3620;14550,3620;15620,3620;16262,3620;17117,3810;17545,3810;18401,3810;19043,3620;19471,3429;19685,3239;19685,3239" o:connectangles="0,0,0,0,0,0,0,0,0,0,0,0,0,0,0,0,0,0,0,0,0,0,0,0,0,0,0,0,0,0,0,0,0,0,0,0,0,0,0,0,0,0,0,0,0,0,0,0,0,0,0,0,0,0,0,0,0,0,0,0"/>
                </v:shape>
                <v:shape id="Freeform 170" o:spid="_x0000_s1054" style="position:absolute;left:90170;top:26670;width:26035;height:13335;visibility:visible;mso-wrap-style:square;v-text-anchor:top" coordsize="123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" path="m1,41l,38,,36,1,34,2,31,4,30,7,29r2,l14,29r2,l19,29r4,1l26,31r5,1l34,35r5,1l43,37r4,1l50,40r4,1l57,43r5,1l63,44r,-3l62,40,60,38,58,36,56,31,54,29,52,26,49,21,47,18,45,14,42,10,41,8,40,4r,-2l40,1,41,r4,l49,2r4,1l56,4r4,3l63,9r4,1l71,12r4,2l78,17r4,2l85,20r2,2l91,25r4,3l100,31r6,4l110,38r5,3l118,44r4,2l123,47r-1,l120,48r-3,1l113,48r-3,-1l107,47r-2,-1l102,45,98,43,95,41,91,39,88,38,85,36,80,34,78,32,76,31,71,29r-1,l71,30r5,4l78,37r2,2l84,43r2,4l90,49r2,4l93,55r2,3l97,63r-3,1l91,64,87,63,82,62,77,61,73,59,70,58r-2,l64,57,61,56,57,55,54,54r-2,l47,53,45,52,41,50,38,49,35,48r-3,l29,47r-3,l22,45r-4,l15,44r-1,1l9,44,4,43,2,41r-1,l1,41xe" fillcolor="black" stroked="f">
                  <v:path arrowok="t" o:connecttype="custom" o:connectlocs="0,7918;212,7084;847,6251;1905,6042;3387,6042;4868,6251;6562,6668;8255,7501;9948,7918;11430,8543;13123,9168;13335,8543;12700,7918;11853,6459;11007,5417;9948,3750;8890,2084;8467,833;8467,208;9525,0;11218,625;12700,1459;14182,2084;15875,2917;17357,3959;18415,4584;20108,5834;22437,7293;24342,8543;25823,9585;25823,9793;24765,10210;23283,9793;22225,9585;20743,8959;19262,8126;17992,7501;16510,6668;15028,6042;15028,6251;16510,7709;17780,8959;19050,10210;19685,11460;20532,13127;19262,13335;17357,12918;15452,12293;14393,12085;12912,11668;11430,11251;9948,11043;8678,10418;7408,10001;6138,9793;4657,9376;3175,9168;1905,9168;423,8543;212,8543" o:connectangles="0,0,0,0,0,0,0,0,0,0,0,0,0,0,0,0,0,0,0,0,0,0,0,0,0,0,0,0,0,0,0,0,0,0,0,0,0,0,0,0,0,0,0,0,0,0,0,0,0,0,0,0,0,0,0,0,0,0,0,0"/>
                </v:shape>
                <v:shape id="Freeform 171" o:spid="_x0000_s1055" style="position:absolute;left:113030;top:13335;width:40640;height:19050;visibility:visible;mso-wrap-style:square;v-text-anchor:top" coordsize="191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" path="m1,38l,39r1,3l3,44r3,4l8,52r3,4l16,62r6,4l23,69r3,2l29,73r3,2l35,78r3,2l40,81r4,2l47,84r4,1l54,87r4,1l61,88r3,1l68,89r3,l71,88r2,-1l74,82r,-4l74,74r1,-3l76,66r1,-4l78,57r1,-2l82,52r1,l84,51r2,2l88,55r1,5l91,63r1,4l93,71r3,2l99,76r5,3l108,78r5,-4l114,72r2,-2l120,65r6,-4l128,58r3,-2l134,54r3,-3l141,48r3,-3l148,43r4,-4l154,37r5,-3l161,30r4,-2l168,25r3,-2l174,20r4,-2l182,14r4,-3l188,9r1,-1l190,6r1,-4l190,r-3,l184,r-3,1l179,2r-3,1l174,6r-3,1l167,9r-3,1l161,12r-3,3l154,17r-3,2l148,21r-4,3l139,26r-3,2l133,30r-4,3l126,35r-4,2l120,38r-2,3l112,44r-4,2l106,48r,1l105,48r,-2l105,43r,-5l104,34r,-4l101,26r-1,-3l98,19,94,17,92,16r-2,l84,16r-5,2l76,21r-3,5l70,28r-2,4l66,35r-3,3l61,42r-2,2l58,47r-3,4l53,55r,5l53,61r,3l53,66r,3l53,72r-3,1l46,72,43,69,37,64,32,61,29,57,25,55,23,52,21,49,17,44,14,39,11,35,9,34r-2,l6,34,2,36,1,38r,xe" fillcolor="black" stroked="f">
                  <v:path arrowok="t" o:connecttype="custom" o:connectlocs="213,8990;1702,11130;4681,14127;6170,15625;8085,17124;10000,17980;12341,18836;14469,19050;15533,18622;15745,15839;16384,13271;17448,11130;18299,11344;19363,13485;20426,15625;22980,16696;24682,14983;27235,12415;29150,10916;31491,9204;33831,7278;35746,5351;37874,3853;40002,1926;40640,428;39151,0;37448,642;35533,1926;33618,3211;31491,4495;28937,5993;26810,7492;25107,8776;22554,10274;22341,9846;22129,7278;21277,4923;19575,3425;16809,3853;14894,5993;13405,8134;12341,10060;11277,12843;11277,14127;10639,15625;7873,13699;5319,11772;3617,9418;1915,7278;426,7706" o:connectangles="0,0,0,0,0,0,0,0,0,0,0,0,0,0,0,0,0,0,0,0,0,0,0,0,0,0,0,0,0,0,0,0,0,0,0,0,0,0,0,0,0,0,0,0,0,0,0,0,0,0"/>
                </v:shape>
                <v:shape id="Freeform 172" o:spid="_x0000_s1056" style="position:absolute;left:155575;top:9525;width:37465;height:17145;visibility:visible;mso-wrap-style:square;v-text-anchor:top" coordsize="177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" path="m5,30r,-1l6,29,8,28r3,-1l13,26r5,-1l21,23r5,-2l31,20r4,-1l39,17r6,-1l48,15r5,-1l56,14r4,l64,14r5,l72,15r5,1l78,16r2,1l80,18r-2,1l76,19r-3,l70,20r-5,3l61,24r-5,1l50,26r-4,1l41,28r-5,2l32,32r-4,1l24,34r-1,1l20,36r1,1l23,41r4,4l32,46r4,1l38,46r2,l43,46r4,l51,46r5,l60,46r2,l65,46r3,1l71,47r2,l77,47r2,l83,47r2,1l88,48r3,l95,48r5,2l105,50r3,1l110,51r4,1l117,52r5,2l124,55r4,1l132,59r4,1l138,61r2,1l143,64r2,1l147,67r-1,3l143,70r-4,l134,70r-3,l126,70r-4,-1l118,69r-1,l113,66r-5,-1l103,64r-2,2l101,69r5,4l108,75r3,3l116,79r5,1l122,80r4,1l130,81r4,l139,81r6,l151,80r5,l161,79r5,l169,76r4,-1l175,74r2,-1l177,71r-1,-1l171,67r-4,-2l164,63r-3,-1l158,61r-4,-1l151,59r-5,-3l143,55r-5,-1l133,53r-3,-1l125,51r-3,-1l116,47r-3,-1l108,45r-3,-1l100,42r-4,l93,41r-3,l87,38r-3,l81,37r-1,l77,36r,l78,35r5,-1l86,32r4,-2l93,28r5,-1l101,25r4,-2l108,20r3,-1l116,15r1,-1l115,8,111,6,110,3,108,2,106,1r-3,l100,,98,,94,,90,,84,,79,,76,,73,,70,,68,1r-4,l61,1r-3,l56,1r-6,l45,2r-5,l36,3r-3,l31,6,26,7,21,9r-4,3l12,16,8,19,3,21,1,24,,25r,2l2,29r1,l5,30r,xe" fillcolor="black" stroked="f">
                  <v:path arrowok="t" o:connecttype="custom" o:connectlocs="1693,5927;4445,4868;8255,3598;11853,2963;15240,3175;16933,3810;14817,4233;10583,5503;6773,6773;4233,7620;6773,9737;9102,9737;12700,9737;15028,9948;17568,9948;20108,10160;23283,10795;26247,11642;29210,12912;31115,14182;28363,14817;24977,14605;21802,13547;22860,15875;25823,16933;29422,17145;34078,16722;37042,15663;36195,14182;33443,12912;30268,11642;26458,10795;22860,9525;19685,8678;17145,7832;16510,7408;19685,5927;22860,4233;24342,1693;22437,212;19897,0;16087,0;13547,212;10583,212;6985,635;3598,2540;212,5080;635,6138" o:connectangles="0,0,0,0,0,0,0,0,0,0,0,0,0,0,0,0,0,0,0,0,0,0,0,0,0,0,0,0,0,0,0,0,0,0,0,0,0,0,0,0,0,0,0,0,0,0,0,0"/>
                </v:shape>
                <v:shape id="Freeform 173" o:spid="_x0000_s1057" style="position:absolute;left:193040;top:59055;width:18415;height:67945;visibility:visible;mso-wrap-style:square;v-text-anchor:top" coordsize="87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" path="m,2l,3,,5,1,8r3,5l4,15r1,4l6,21r1,3l9,28r2,3l12,35r2,4l15,42r1,5l19,50r1,5l21,58r2,3l24,66r3,4l28,74r2,3l31,81r3,3l35,87r2,3l38,93r3,3l42,99r1,2l44,104r1,2l46,110r3,2l50,115r1,5l52,122r1,4l54,129r2,4l57,137r1,4l59,145r1,4l61,152r1,5l62,160r2,5l64,169r1,5l65,178r1,5l66,186r,5l66,196r,5l66,205r,5l65,214r,5l65,222r-1,5l62,231r-1,5l59,240r-1,5l56,249r-3,5l51,257r-2,4l47,265r-2,4l43,273r-4,4l37,281r-2,4l31,287r-1,5l27,294r-1,5l21,303r-4,6l14,312r-2,2l9,317r,1l34,321r,-1l35,319r2,-2l41,314r3,-4l49,305r1,-3l53,299r1,-3l58,293r1,-3l62,286r3,-3l67,278r2,-4l71,270r2,-4l75,261r2,-5l79,251r2,-4l82,241r,-2l83,236r,-3l84,230r1,-6l87,220r,-3l87,213r,-2l87,208r,-4l87,202r,-3l87,196r,-3l87,191r,-4l87,185r-2,-6l85,175r-1,-6l83,164r-1,-5l81,155r-1,-5l79,146r-3,-5l75,138r-1,-5l73,129r-2,-3l69,122r-1,-3l66,115r-1,-3l64,110r-3,-4l60,103r-1,-2l58,99,56,94,53,92,51,88,49,84,47,81,46,77,44,74,43,72,42,67,39,64,38,59,37,56,35,51,34,48,31,43,30,40,28,36,27,32,26,28,23,24,22,21,21,18,20,14,19,12,17,9,16,6,15,4r,-2l14,r,l,2r,xe" fillcolor="black" stroked="f">
                  <v:path arrowok="t" o:connecttype="custom" o:connectlocs="0,1058;847,3175;1482,5080;2540,7408;3387,9948;4445,12277;5715,14817;6562,17145;7832,19050;8890,20955;9525,22437;10583,24342;11218,26670;12065,28998;12700,31538;13123,33867;13758,36830;13970,39370;13970,42545;13758,45297;13547,48048;12488,50800;11218,53763;9948,56092;8255,58632;6562,60748;5503,63288;2963,66040;1905,67310;7408,67522;9313,65617;11218,63288;12488,61383;14182,58843;15452,56303;16722,53128;17357,50588;17780,48683;18415,45932;18415,44027;18415,42122;18415,40428;17992,37888;17568,34713;16933,31750;15875,29210;15028,26670;13970,24342;12912,22437;12277,20955;10795,18627;9737,16298;8890,14182;7832,11853;6562,9102;5715,6773;4657,4445;4022,2540;3175,847;2963,0" o:connectangles="0,0,0,0,0,0,0,0,0,0,0,0,0,0,0,0,0,0,0,0,0,0,0,0,0,0,0,0,0,0,0,0,0,0,0,0,0,0,0,0,0,0,0,0,0,0,0,0,0,0,0,0,0,0,0,0,0,0,0,0"/>
                </v:shape>
                <v:shape id="Freeform 174" o:spid="_x0000_s1058" style="position:absolute;left:198755;top:66675;width:11430;height:22860;visibility:visible;mso-wrap-style:square;v-text-anchor:top" coordsize="55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" path="m7,15r,-1l9,14r2,-1l15,13r3,-1l23,14r6,1l33,20r2,3l38,27r,3l40,36r,5l40,47r,2l40,52r,3l41,58r-1,5l40,69r-1,5l39,78r,3l38,84r,1l38,86r11,21l49,106r,-2l49,100r1,-5l50,92r2,-4l52,85r1,-3l53,78r1,-4l54,70r,-3l54,63r,-5l54,54r1,-4l54,46r,-5l54,38r,-4l54,30,53,27,52,24r,-3l48,15,46,12,42,9,38,5,34,3,31,2,26,,23,,18,,16,,11,,9,,5,,4,1,1,1,,2,7,15r,xe" fillcolor="black" stroked="f">
                  <v:path arrowok="t" o:connecttype="custom" o:connectlocs="1455,2991;2286,2777;3741,2564;6027,3205;7274,4914;7897,6409;8313,8759;8313,10469;8313,11750;8313,13460;8105,15810;8105,17305;7897,18160;10183,22860;10183,22219;10391,20296;10807,18801;11014,17519;11222,15810;11222,14314;11222,12391;11430,10682;11222,8759;11222,7264;11014,5768;10807,4487;9560,2564;7897,1068;6442,427;4780,0;3325,0;1870,0;831,214;0,427;1455,3205" o:connectangles="0,0,0,0,0,0,0,0,0,0,0,0,0,0,0,0,0,0,0,0,0,0,0,0,0,0,0,0,0,0,0,0,0,0,0"/>
                </v:shape>
                <v:shape id="Freeform 175" o:spid="_x0000_s1059" style="position:absolute;left:92710;top:140335;width:198120;height:159385;visibility:visible;mso-wrap-style:square;v-text-anchor:top" coordsize="936,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" path="m5,391r2,1l10,392r4,l15,390r2,-1l21,386r3,-4l27,378r3,-5l31,370r2,-4l36,362r2,-3l39,354r3,-4l43,344r1,-5l45,334r2,-6l47,323r3,-5l50,315r,-4l51,309r,-2l51,303r1,-3l52,298r1,-2l53,290r,-6l54,279r1,-5l55,269r,-6l55,259r2,-4l57,251r,-5l58,242r,-3l58,236r1,-3l59,230r,-1l61,226r1,l67,225r2,1l70,228r2,5l72,235r1,4l73,242r,2l74,247r,3l74,253r,2l74,259r1,4l75,266r,5l75,275r,6l74,285r,5l73,294r,6l73,305r-1,5l72,315r,5l70,325r-1,5l68,335r-1,6l66,345r-1,5l63,355r-1,5l61,364r-2,4l58,372r-1,3l54,379r-1,3l51,386r-3,3l50,389r2,l53,389r4,l59,389r3,l65,389r4,l73,389r4,l82,389r5,1l92,390r6,1l103,391r7,1l115,392r7,1l128,393r7,l142,394r8,2l157,396r7,1l172,397r7,1l187,399r8,1l202,400r9,2l218,402r8,1l234,405r8,1l250,407r7,1l265,409r8,1l280,411r8,3l295,415r8,1l310,417r7,2l324,420r7,3l337,424r7,2l349,427r7,2l361,430r6,3l373,435r5,2l382,438r4,4l391,443r3,3l398,447r3,4l404,453r3,2l407,455r1,-1l409,453r4,l415,452r5,-2l424,448r6,-1l432,445r4,l438,443r4,l445,442r2,-1l452,439r4,-1l459,437r5,-1l467,435r4,-1l475,432r4,l483,430r5,-1l491,427r5,-1l499,425r5,-1l509,421r3,-1l517,419r4,-1l526,417r3,-1l534,415r5,-1l543,412r4,-1l551,410r5,l559,408r5,-1l567,406r5,l575,405r5,l584,403r4,-1l590,401r5,l599,400r3,l605,400r3,-1l611,399r4,l615,398r1,-5l616,390r,-3l617,382r,-3l617,373r,-4l617,363r,-4l617,355r,-3l617,350r,-4l617,344r,-3l617,338r,-3l617,332r-1,-4l616,325r-1,-4l614,317r,-5l612,308r,-5l611,299r-1,-5l609,289r-1,-5l607,279r-2,-5l605,269r-1,-5l603,259r-1,-5l601,248r-1,-4l600,238r-1,-4l597,229r,-3l596,220r-1,-3l595,214r,-4l594,208r,-3l594,202r,-1l593,197r,-4l593,190r,-3l592,183r,-3l593,178r,-3l593,171r2,-3l596,168r3,2l601,172r2,6l604,180r1,3l605,185r2,4l608,192r1,5l610,201r1,5l612,210r2,6l614,218r1,2l616,224r1,2l617,229r1,3l618,235r1,4l620,243r2,4l622,252r1,5l623,262r1,4l625,271r1,4l626,281r1,4l627,291r2,6l629,301r1,6l630,311r1,5l632,320r,5l632,329r1,5l633,337r1,5l634,345r1,3l635,351r2,3l637,356r1,3l638,362r,3l638,369r,3l638,375r,4l638,382r,4l638,390r,4l638,397r,2l737,402r-2,-1l731,397r-3,-4l724,391r-3,-4l718,382r-2,-3l715,377r-2,-4l710,371r-1,-5l708,364r-2,-3l705,356r-2,-3l701,348r-1,-3l700,341r-2,-5l698,332r,-5l698,323r-1,-6l695,312r,-5l695,302r-1,-4l694,293r,-4l694,285r-1,-4l693,275r,-3l693,269r,-5l693,261r,-4l693,254r-1,-3l692,247r,-3l692,241r-1,-4l691,235r,-3l691,229r-1,-4l688,220r,-4l687,214r-1,-5l685,205r-2,-5l682,194r,-2l680,189r-1,-4l679,183r-1,-3l678,178r-1,-4l677,172r-1,-3l676,166r-1,-3l675,161r-1,-6l672,151r-1,-4l671,145r,-2l669,141r-4,-4l662,135r-3,-3l655,128r-3,-3l648,120r-3,-2l641,114r-3,-3l634,108r-2,-2l630,103r-1,-1l626,101r-3,-1l619,99r-3,l611,98r-4,l602,98r-5,l592,97r-5,l582,96r-3,l575,93r-2,-2l571,89r-1,-2l567,82r,-4l567,74r,-3l567,69r,-4l567,62r,-3l567,54r,-3l567,47r,-3l567,39r2,-2l569,33r,-4l569,26r,-3l569,19r1,-3l570,14r,-3l571,6r,-3l571,1,572,r12,l584,1r,2l582,7r,5l582,15r-1,3l581,21r,4l580,27r,5l580,35r,3l579,42r,4l578,48r,5l578,56r,4l578,62r,3l578,71r1,4l579,78r2,2l584,81r5,1l592,82r3,l597,82r4,1l604,83r4,l611,83r4,1l618,84r4,1l625,85r4,2l633,88r5,3l642,93r5,5l652,102r3,5l660,112r4,6l668,123r4,3l676,126r2,1l682,128r3,l687,128r4,l694,128r4,l701,127r5,l709,126r5,-1l717,124r4,-1l724,120r4,-1l731,117r2,-1l737,114r2,-2l744,110r3,-1l751,109r2,3l753,115r,3l752,121r-1,4l748,127r-3,2l742,132r-5,3l732,136r-2,1l725,138r-2,3l718,141r-3,1l712,143r-4,1l705,145r-4,l699,146r-2,l693,146r,1l693,148r,3l693,154r,3l693,162r,4l694,171r,4l695,181r2,4l698,190r,4l699,199r1,3l701,206r,1l702,209r,1l703,214r,2l703,220r,4l705,228r,4l706,236r,5l707,246r,5l707,256r1,5l709,266r,6l709,278r,4l710,288r,5l712,298r,5l713,308r1,4l715,318r,3l716,326r,3l717,334r1,3l720,339r,3l721,345r1,2l723,351r1,3l725,356r3,4l729,363r1,3l731,369r2,3l736,375r1,3l739,381r3,3l744,388r3,4l753,398r2,2l759,403r2,3l765,408r3,2l770,411r4,3l777,415r4,1l785,418r4,1l793,420r4,l802,420r3,l810,421r4,-1l819,420r4,l828,420r5,l837,419r5,-1l846,418r5,-1l856,416r4,-1l865,414r3,-3l873,410r3,-2l880,406r5,-3l888,401r2,-2l895,398r2,-4l901,392r2,-3l905,387r3,-5l910,380r1,-3l912,373r1,-4l913,365r2,-4l916,357r,-4l917,350r,-5l917,342r,-5l916,333r,-5l915,324r-2,-5l913,315r-1,-5l911,306r-1,-6l909,296r-3,-6l905,285r-2,-4l901,275r-3,-5l896,265r-2,-5l890,255r-2,-5l885,245r-4,-4l878,235r-5,-5l870,226r-5,-6l861,215r-4,-5l853,205r-3,-6l845,194r-3,-5l840,184r-5,-4l831,175r-2,-4l826,166r-3,-4l820,157r-2,-4l815,150r-3,-4l810,142r-3,-4l806,135r-2,-2l802,129r-2,-2l799,125r-3,-5l795,118r-2,-2l814,103r1,2l815,106r3,3l819,112r2,5l822,119r1,4l826,125r2,3l829,132r2,4l834,139r3,5l840,148r2,5l844,156r1,3l846,162r3,2l851,168r1,2l853,172r3,3l857,179r2,3l861,185r3,4l866,192r2,4l871,199r2,4l875,207r3,3l880,215r3,4l886,223r2,3l890,230r3,4l895,237r2,5l900,244r2,4l903,252r2,2l906,257r3,4l910,264r1,4l913,270r3,3l917,279r3,5l923,289r2,5l926,299r2,4l930,308r1,4l932,317r1,3l933,324r1,4l934,332r,3l935,338r,4l935,344r,3l935,350r,3l935,355r,4l935,361r1,3l935,369r-1,5l933,378r-1,3l930,383r-2,4l927,389r-2,3l923,394r-3,4l917,400r-2,3l911,406r-2,3l905,411r-3,3l898,416r-3,3l890,420r-3,3l883,425r-3,2l875,428r-4,2l867,432r-4,1l858,433r-5,1l849,435r-4,1l840,435r-5,l830,435r-4,l821,435r-5,-1l813,434r-5,l804,433r-5,-1l796,432r-5,-2l788,429r-4,-1l781,427r-4,l774,426r-4,-1l767,424r-2,-1l759,420r-5,-1l751,417r-3,-1l747,416r-2,-1l742,415r-3,l737,415r-2,l731,415r-4,l723,415r-5,l715,415r-6,-1l705,414r-6,l694,414r-3,l688,414r-3,l683,414r-6,-2l671,412r-2,l665,412r-2,l660,412r-6,l649,412r-5,l638,412r-6,l627,412r-4,l618,412r-4,l610,412r-5,l601,412r-6,2l589,415r-3,l584,416r-4,l577,417r-4,1l570,419r-4,1l563,421r-4,l556,423r-5,1l549,425r-5,1l541,427r-4,1l534,429r-5,1l526,432r-4,1l518,434r-4,1l511,436r-5,1l504,439r-5,2l496,442r-4,l489,444r-5,1l482,446r-3,1l475,448r-3,2l469,451r-3,1l464,453r-4,l457,455r-3,l452,457r-5,2l443,460r-4,2l436,463r-5,1l430,465r,1l431,469r,1l432,472r2,2l436,478r,2l437,484r2,3l442,491r1,5l444,500r2,5l449,510r1,5l452,520r2,6l457,532r2,5l461,544r3,6l467,556r2,6l472,569r3,6l477,582r3,6l483,596r3,6l489,609r1,6l494,623r2,5l498,636r4,6l504,648r2,7l509,662r2,6l513,673r3,7l518,686r2,5l522,697r3,5l527,708r1,4l531,717r1,4l534,726r,3l536,733r1,3l539,739r1,3l540,744r,2l541,748r1,3l542,752r-2,-2l539,747r-2,-2l536,743r-2,-2l534,738r-2,-4l529,732r-1,-5l527,724r-2,-5l522,715r-2,-5l519,706r-2,-5l514,696r-2,-6l510,686r-4,-6l504,674r-2,-5l499,663r-3,-7l494,650r-3,-6l489,637r-3,-7l483,625r-2,-6l479,612r-4,-6l473,599r-2,-6l468,587r-3,-6l462,574r-3,-5l458,562r-4,-6l452,550r-2,-5l447,539r-2,-5l443,528r-2,-4l438,518r-2,-4l434,509r-3,-4l430,500r-2,-4l427,492r-1,-2l423,487r-1,-4l420,481r-1,-2l419,477r-3,-3l415,473r-2,-1l411,471r-4,-2l404,468r-5,-4l394,463r-3,-2l388,460r-3,-1l382,459r-5,-3l374,455r-4,-2l366,452r-5,-1l356,448r-4,-1l347,446r-4,-2l337,443r-6,-1l326,439r-7,-1l314,437r-6,-2l302,434r-7,-2l288,430r-7,-1l275,427r-9,-1l260,425r-9,-2l245,421r-10,-1l227,419r-8,-1l211,417r-9,-1l193,415r-10,l174,414r-9,-2l156,411r-11,-1l136,410r-11,l114,410r-10,l93,410,82,409r-12,l59,409r-11,1l37,410r-13,l13,411,,412,5,391r,xe" fillcolor="black" stroked="f">
                  <v:path arrowok="t" o:connecttype="custom" o:connectlocs="9313,71850;11642,55742;15452,50656;15240,65704;10160,82448;25823,83296;54398,86475;80010,92621;92287,94317;106680,89866;122767,85839;130598,78209;129540,64220;125942,45993;126788,36031;130810,49172;133562,66976;135043,80328;150072,77573;146897,61253;146050,47688;142875,34548;133773,22467;120650,18439;120438,4875;122767,5723;125307,17380;139700,23738;153247,25434;154940,28825;146685,34336;149225,48324;151342,67400;155787,79481;167852,89018;184785,86899;193887,75665;190712,58286;177800,38998;168275,25010;178647,33064;186267,45569;194098,59134;197908,74182;192828,86051;177800,92197;162348,89866;149225,87747;132715,87323;117687,89654;103505,94105;91017,98556;96732,112756;106680,137342;114088,156630;110490,151543;101388,129712;91863,107882;83397,98132;66463,92621;36830,87747;1058,82872" o:connectangles="0,0,0,0,0,0,0,0,0,0,0,0,0,0,0,0,0,0,0,0,0,0,0,0,0,0,0,0,0,0,0,0,0,0,0,0,0,0,0,0,0,0,0,0,0,0,0,0,0,0,0,0,0,0,0,0,0,0,0,0,0,0"/>
                </v:shape>
                <v:shape id="Freeform 176" o:spid="_x0000_s1060" style="position:absolute;left:226060;top:201295;width:23495;height:26035;visibility:visible;mso-wrap-style:square;v-text-anchor:top" coordsize="111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" path="m67,l,62r111,61l108,108,36,57,71,32,67,r,xe" fillcolor="black" stroked="f">
                  <v:path arrowok="t" o:connecttype="custom" o:connectlocs="14182,0;0,13123;23495,26035;22860,22860;7620,12065;15028,6773;14182,0;14182,0" o:connectangles="0,0,0,0,0,0,0,0"/>
                </v:shape>
                <v:shape id="Freeform 177" o:spid="_x0000_s1061" style="position:absolute;left:224790;top:141605;width:22860;height:18415;visibility:visible;mso-wrap-style:square;v-text-anchor:top" coordsize="108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" path="m,l1,1,5,4,7,6r2,4l12,14r1,5l13,24r,6l10,35,9,39,7,42,6,46r1,2l8,50r5,l17,49r4,-1l23,48r5,l31,47r4,-1l38,46r4,-1l46,45r4,l53,46r4,l60,48r2,l66,50r3,4l74,57r4,2l82,64r5,4l90,72r3,3l97,78r3,3l103,84r3,1l108,83r-1,-4l106,77r-1,-3l104,70r-2,-3l99,64,97,60,95,57,91,54,89,50,87,47,84,45,78,40,73,37,70,36,68,35,63,33r-3,l55,33r-4,l47,33r-4,2l38,35r-3,l31,36r-2,l25,36r-2,1l22,37r,l22,36r1,-3l24,29r3,-3l29,20r1,-5l30,10r,-5l,,,xe" fillcolor="black" stroked="f">
                  <v:path arrowok="t" o:connecttype="custom" o:connectlocs="212,217;1482,1300;2540,3033;2752,5200;2117,7583;1482,9099;1482,10399;2752,10832;4445,10399;5927,10399;7408,9966;8890,9749;10583,9749;12065,9966;13123,10399;14605,11699;16510,12782;18415,14732;19685,16249;21167,17548;22437,18415;22648,17115;22225,16032;21590,14515;20532,12999;19262,11699;18415,10182;16510,8666;14817,7799;13335,7149;11642,7149;9948,7149;8043,7583;6562,7799;5292,7799;4657,8016;4657,7799;5080,6283;6138,4333;6350,2166;0,0" o:connectangles="0,0,0,0,0,0,0,0,0,0,0,0,0,0,0,0,0,0,0,0,0,0,0,0,0,0,0,0,0,0,0,0,0,0,0,0,0,0,0,0,0"/>
                </v:shape>
                <v:shape id="Freeform 178" o:spid="_x0000_s1062" style="position:absolute;left:69215;top:227330;width:254635;height:84455;visibility:visible;mso-wrap-style:square;v-text-anchor:top" coordsize="1205,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" path="m,85l70,367r1,-1l75,364r3,-1l81,362r5,-2l90,360r3,-1l95,358r3,-1l102,355r3,-1l108,354r3,-1l115,352r3,-1l123,350r3,-1l131,349r3,-1l139,346r4,-1l148,344r5,-1l157,342r5,-1l168,340r4,-1l177,339r6,-2l188,337r5,-2l199,335r4,-1l210,333r5,l221,333r7,-1l233,332r6,-1l246,330r6,l258,330r6,-2l270,328r7,l284,328r6,l296,328r6,l309,328r7,l323,330r7,l337,331r7,l350,332r7,l364,333r5,l376,333r7,1l389,335r6,l402,336r5,1l414,339r6,l426,340r6,l437,341r6,1l448,343r6,l459,344r5,l470,346r4,l480,349r5,l489,350r5,1l499,352r4,l508,354r4,l517,355r3,2l525,358r4,l533,359r4,1l540,360r3,1l547,362r3,1l553,364r3,l560,366r4,1l570,369r5,1l578,370r4,1l585,373r2,l590,375r1,1l592,377r2,l595,380r3,4l600,388r2,3l606,395r2,2l614,398r2,l620,398r3,l629,398r4,l638,398r5,-1l648,397r5,-1l658,396r4,-1l667,394r3,-1l673,393r2,-3l677,389r1,-4l682,380r2,-5l688,370r1,-6l692,361r1,-3l695,358r,-1l697,354r2,-2l701,350r4,-2l708,345r4,-3l716,339r5,-4l727,332r2,-2l733,327r2,-1l738,324r4,-2l744,321r5,-3l752,317r3,-2l759,313r4,-3l766,308r5,-2l774,305r5,-4l783,300r4,-2l791,296r5,-2l801,293r4,-3l810,288r6,-2l820,285r6,-3l831,280r4,-1l841,277r6,-1l853,273r4,-1l864,271r6,-2l876,268r5,-2l887,264r7,-1l900,262r7,-1l913,260r6,-1l925,258r7,-1l939,255r6,-1l952,254r5,-1l964,252r7,l978,251r6,-1l991,250r6,l1004,249r7,l1017,249r5,-1l1029,248r6,l1042,248r5,-2l1053,246r7,l1066,246r4,l1077,246r5,l1089,246r5,l1099,246r6,l1111,248r4,l1120,248r5,l1130,248r5,l1140,248r3,l1148,248r4,l1156,248r4,1l1164,249r5,l1172,249r3,1l1179,250r2,l1185,250r2,l1189,251r5,l1197,252r4,l1203,252r1,l1205,252r-1,l1204,250r-1,-2l1202,244r-4,-4l1196,235r-1,-3l1194,228r-1,-3l1192,223r-3,-5l1188,215r-2,-5l1185,207r-3,-3l1180,199r-2,-4l1177,191r-3,-4l1172,182r-2,-5l1167,172r-3,-4l1163,163r-4,-5l1158,153r-3,-5l1152,143r-3,-6l1147,133r-4,-6l1141,122r-4,-5l1135,112r-3,-6l1128,100r-2,-4l1122,90r-3,-4l1115,80r-2,-4l1110,71r-4,-5l1103,61r-4,-4l1096,52r-4,-4l1089,42r-4,-5l1082,34r-3,-4l1075,25r-3,-4l1069,18r-3,-4l1061,10r-2,-2l1056,5,1008,,989,12r67,4l1057,17r1,2l1060,22r1,3l1065,30r1,1l1068,34r2,2l1072,40r2,2l1076,45r1,4l1080,52r2,3l1084,59r3,3l1090,67r2,3l1095,73r2,5l1100,82r3,4l1105,90r4,5l1111,99r3,5l1117,108r2,5l1122,117r3,5l1127,126r3,5l1133,135r2,5l1139,144r2,6l1143,154r2,5l1149,163r2,5l1154,172r2,5l1158,181r2,5l1163,190r1,5l1166,199r3,5l1171,208r1,5l1174,216r1,5l1178,225r1,3l1180,233r1,3l1182,241r-1,-1l1181,240r-3,l1175,240r-4,-1l1166,239r-3,-2l1160,237r-3,l1155,237r-4,l1148,236r-5,l1140,236r-4,-1l1132,235r-5,l1124,235r-5,l1114,235r-4,-1l1105,234r-5,l1096,234r-6,l1085,234r-5,-1l1075,233r-6,l1064,233r-6,l1053,233r-6,l1042,233r-6,l1030,233r-6,l1019,233r-6,l1007,233r-6,1l996,234r-6,l984,234r-6,1l972,235r-5,l961,236r-6,l951,237r-7,l939,239r-6,1l927,241r-4,l917,242r-4,1l907,245r-5,1l898,248r-6,l886,250r-5,1l876,252r-5,2l866,257r-5,1l855,259r-5,2l846,263r-6,1l835,267r-4,2l826,271r-6,2l814,275r-4,2l805,279r-4,2l796,284r-5,2l787,288r-6,2l776,293r-4,2l768,297r-4,2l759,301r-4,3l751,306r-5,2l743,310r-5,2l735,314r-4,2l728,318r-3,3l721,322r-3,2l714,326r-3,1l708,330r-3,1l703,333r-3,1l698,336r-6,3l689,342r-4,1l683,346r-5,3l677,350r-9,35l617,389,606,368r1,-1l609,367r4,-3l617,363r5,-2l628,360r3,-1l636,359r2,-1l640,359r4,1l647,361r5,1l653,360r-1,-6l651,350r-1,-4l645,345r-1,-1l642,344r-4,l636,345r-4,l629,345r-5,1l622,348r-5,l614,349r-4,1l608,352r-3,1l602,354r-2,3l599,359r-1,-1l597,358r-2,-1l592,357r-4,-3l585,354r-6,-2l575,351r-5,-1l568,349r-4,l561,348r-4,-2l553,346r-4,-1l546,344r-5,-1l538,343r-5,-2l530,341r-5,-1l519,339r-4,-2l511,337r-6,-2l501,334r-6,-1l490,333r-4,-1l480,331r-5,-1l470,328r-6,-1l458,327r-6,-1l448,325r-6,-1l436,324r-6,-1l426,322r-7,l413,321r-6,-2l403,319r-7,-1l390,317r-6,l380,317r-7,l367,316r-6,l356,316r-6,l345,316r-6,l334,316r-6,l323,316r-7,l312,316r-6,l300,316r-6,l289,317r-6,l277,317r-6,l266,318r-6,l255,319r-6,l244,321r-6,l233,322r-5,l222,323r-6,1l211,325r-5,l201,326r-5,1l191,327r-5,1l180,330r-4,l171,331r-5,1l163,333r-5,l154,334r-6,1l144,336r-4,l136,337r-4,2l128,339r-3,1l121,340r-3,1l115,342r-4,l108,343r-3,l103,344r-6,1l93,346r-5,2l86,349r-5,1l80,351,12,76,,85r,xe" fillcolor="black" stroked="f">
                  <v:path arrowok="t" o:connecttype="custom" o:connectlocs="20075,75967;27682,74057;37403,71935;49236,70450;62549,69601;76919,70662;90020,72147;101431,74057;110941,75967;118337,77665;125099,79999;131016,84455;140947,83606;146230,76604;151302,71935;158909,67267;167150,62811;177716,58779;190184,55596;203708,53474;217443,52625;230122,52201;240900,52625;249141,53050;254635,53474;251888,47320;247662,38620;242379,28222;235617,16976;228643,7215;208991,2546;226530,8488;231390,15490;237096,24827;242801,34588;247450,44137;249563,50928;242590,50079;233503,49654;222515,49442;210470,49654;198425,50715;187225,53050;176448,56657;166305,61113;157007,65782;149611,70026;143060,74269;133340,76179;137355,73421;130382,73845;125733,75755;117703,73421;108827,71511;98050,69389;86005,67691;73960,67055;62127,67055;50293,68116;39305,69601;29584,71299;22188,72784;0,18037" o:connectangles="0,0,0,0,0,0,0,0,0,0,0,0,0,0,0,0,0,0,0,0,0,0,0,0,0,0,0,0,0,0,0,0,0,0,0,0,0,0,0,0,0,0,0,0,0,0,0,0,0,0,0,0,0,0,0,0,0,0,0,0,0,0,0"/>
                </v:shape>
                <v:shape id="Freeform 179" o:spid="_x0000_s1063" style="position:absolute;left:86995;top:300355;width:112395;height:24130;visibility:visible;mso-wrap-style:square;v-text-anchor:top" coordsize="531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" path="m,36r1,l5,35,8,34r3,l15,33r4,-1l24,30r6,-1l32,28r3,-1l39,27r3,l46,26r2,-1l52,24r4,l60,23r4,-2l68,21r4,l76,20r4,-1l84,18r4,-1l93,17r5,-1l102,15r5,l112,14r4,-2l121,11r4,l130,10r6,l140,9r6,l151,8r4,-1l161,6r5,l172,6r4,-1l182,5r6,l192,3r6,-1l203,2r5,l213,1r6,l225,1r5,l235,r6,l245,r6,l256,r5,l266,r6,l278,r4,l288,r6,l298,r6,1l309,1r5,1l319,2r6,1l331,3r4,2l340,5r6,1l350,6r6,1l361,8r4,1l370,9r4,1l379,11r5,l388,12r5,2l396,15r5,1l406,16r3,1l413,17r4,1l421,19r3,1l428,21r3,l434,23r4,1l440,24r4,1l447,26r4,1l454,27r5,2l462,30r5,2l469,32r2,1l472,33r,1l522,46r9,14l530,61r-3,3l524,65r-3,1l517,67r-4,2l509,69r-3,l501,69r-4,l494,69r-3,l487,69r-2,l482,69r-4,l476,69r-4,l469,69r-3,l462,69r-2,l455,69r-3,l449,69r-3,l443,69r-4,l436,69r-3,l430,69r-4,l424,69r-2,l418,67r-4,l411,67r-2,l406,67r-3,2l400,69r-5,l392,69r-4,1l384,70r-4,l376,71r-5,l366,71r-4,l356,71r-5,1l346,72r-6,l334,73r-5,1l323,74r-6,1l311,75r-6,1l298,76r-5,2l286,79r-5,1l274,80r-7,1l260,81r-7,1l248,82r-7,1l234,84r-6,1l221,87r-7,l208,88r-7,1l195,90r-6,1l182,92r-6,1l169,94r-7,2l157,97r-7,1l144,99r-6,1l132,101r-5,2l120,103r-5,2l109,106r-6,2l98,109r-5,1l88,112r-4,2l70,100r,l72,99r1,l76,98r2,l82,98r2,-1l87,96r3,-2l94,94r5,-1l103,92r5,l113,91r4,-1l123,89r5,-1l135,87r5,-2l146,84r7,-1l160,82r6,-1l173,80r7,-1l188,78r7,-2l201,75r9,-1l218,73r7,-2l231,70r9,-1l248,67r8,-1l264,65r7,-1l280,64r7,-2l295,62r8,-1l311,61r8,-1l327,58r8,-1l342,57r8,-1l357,56r7,-1l372,55r7,l387,55r7,l401,55r7,l415,55r6,l428,56r5,l439,57r6,1l451,60r-2,-2l446,57r-2,-2l440,55r-3,-1l433,53r-3,-1l428,51r-4,-1l422,50r-4,-2l415,48r-4,-1l408,46r-5,-1l399,45r-5,-1l389,44r-4,-1l379,43r-5,l369,43r-6,-1l357,42r-7,-1l343,41r-7,l329,41r-6,l314,42r-8,l298,42r-8,l281,43r-9,l263,44r-10,1l244,46r-11,1l222,48r-10,2l200,52r-11,1l177,55r-11,1l153,60r-13,1l128,64r-14,2l100,70,86,72,72,75,57,79,42,82,31,70r1,-1l34,69r3,-2l41,66r4,-1l47,65r3,-1l54,63r3,-1l62,62r5,-1l72,61r5,-3l82,57r4,-1l92,55r6,l103,54r7,-1l117,52r6,-2l129,50r7,-2l144,47r6,-2l158,44r8,-1l173,43r8,-1l188,41r8,-2l204,38r7,-1l220,36r7,-1l236,35r7,-1l252,34r8,-1l268,32r8,l286,30r7,l302,30r8,-1l318,29r8,l334,29r8,l350,29r8,l366,30r7,l381,30r8,l398,32r6,1l411,34r8,1l426,36r-1,l424,35r-2,-1l419,34r-4,-2l410,30r-3,-1l404,28r-3,l399,27r-5,-1l391,26r-5,-2l383,24r-5,-1l373,21r-4,l364,20r-6,-1l353,19r-6,-1l342,17r-7,l331,16r-7,-1l318,15r-8,-1l303,14r-7,-2l289,12r-8,l274,11r-8,l258,11r-9,l241,11r-8,l225,12r-10,l205,14r-9,l188,15r-11,1l167,17r-10,l147,19r-10,1l127,21r-12,3l105,26,93,27,83,29,71,32,60,35,47,38,35,41,24,44,12,47,,36r,xe" fillcolor="black" stroked="f">
                  <v:path arrowok="t" o:connecttype="custom" o:connectlocs="4022,6773;9737,5503;15240,4445;21590,3175;28787,2117;36407,1270;44027,423;51858,0;59690,0;67522,423;75353,1482;82127,2540;88265,3810;93133,5080;98848,6773;112183,12912;107103,14605;102023,14605;97367,14605;92287,14605;87630,14182;82973,14605;76623,15028;68368,15663;59478,16933;49530,17780;40005,19262;30480,20955;21802,22860;15240,20955;19050,19897;26035,18838;35137,17145;46143,15452;57362,13547;69215,12277;80222,11642;90593,11853;93980,11642;89323,10583;83397,9313;75565,8890;64770,8890;51647,9737;35137,11853;15240,15875;8678,13970;14182,12912;21802,11430;31750,9525;43180,8043;55033,6985;67310,6138;78952,6350;90170,7620;86148,6138;81068,5080;73448,3810;64135,2963;52705,2328;39793,3175;24342,5080;7408,8678" o:connectangles="0,0,0,0,0,0,0,0,0,0,0,0,0,0,0,0,0,0,0,0,0,0,0,0,0,0,0,0,0,0,0,0,0,0,0,0,0,0,0,0,0,0,0,0,0,0,0,0,0,0,0,0,0,0,0,0,0,0,0,0,0,0,0"/>
                </v:shape>
                <v:shape id="Freeform 180" o:spid="_x0000_s1064" style="position:absolute;left:215265;top:283210;width:106045;height:27940;visibility:visible;mso-wrap-style:square;v-text-anchor:top" coordsize="501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" path="m11,87r1,-1l16,83r3,-1l22,80r5,-1l33,77r2,-1l37,74r4,-1l43,72r3,-2l50,69r3,-1l57,67r3,-3l65,63r3,-1l73,60r3,-1l81,58r5,-3l90,54r5,-1l99,51r5,-2l110,47r4,-1l119,44r6,-1l131,42r4,-2l141,37r5,-1l152,35r6,-2l164,32r6,-1l177,28r5,-1l187,26r7,-2l200,23r7,-1l212,19r7,-1l226,17r6,-1l238,14r7,-1l252,12r7,-2l265,10r7,-1l279,8r7,-1l292,6r7,l306,5r6,-1l317,4r7,-1l330,3r6,-2l342,1,347,r6,l358,r6,l368,r6,l378,r6,l389,r6,l398,r5,l407,r5,l417,r4,l425,r4,1l433,1r3,l440,3r4,l448,3r2,l453,4r4,l460,4r3,1l466,5r2,1l473,6r5,l482,7r5,1l489,8r4,1l495,9r2,1l500,10r1,2l497,21r-1,l494,19r-4,l488,19r-3,-1l482,18r-4,-1l473,17r-6,-1l463,16r-3,l457,16r-2,l451,16r-3,l445,16r-3,l438,16r-4,-1l430,15r-3,l423,15r-4,l415,15r-4,l407,15r-4,l398,15r-5,l389,15r-5,l380,15r-5,l370,16r-5,l360,16r-6,l350,16r-6,l339,16r-5,1l329,18r-7,l317,19r-7,l306,21r-7,l293,22r-6,l282,24r-6,l270,25r-7,1l257,27r-7,l245,28r-6,2l233,32r-6,l222,33r-6,1l210,36r-6,1l200,38r-6,2l188,42r-6,1l178,44r-6,1l166,46r-5,1l156,49r-5,2l147,52r-6,1l136,54r-4,2l128,58r-6,1l118,61r-4,1l111,64r-5,l102,65r-5,3l95,69r-5,1l87,71r-4,1l80,74r-4,2l73,76r-4,1l67,78r-4,2l57,82r-5,1l49,86r-4,1l45,88r4,-1l53,86r4,-1l59,85r4,-2l66,83r2,-2l72,81r3,-1l79,79r4,-1l87,77r4,-1l96,76r5,-3l104,72r5,-1l114,70r5,l124,69r4,-1l134,67r5,-3l143,64r6,-1l154,62r5,-2l165,59r5,l176,58r5,-3l187,55r5,-1l197,53r6,-1l209,52r6,-1l221,50r4,-1l231,49r4,-2l241,47r5,-1l252,45r4,l262,45r5,-1l272,43r5,l283,43r4,l292,43r5,l301,43r5,l309,43r5,l319,43r4,l327,44r4,l336,44r3,l344,44r3,l352,45r3,l360,45r4,l368,46r5,l376,46r4,l384,46r3,l391,47r4,l398,47r4,l405,47r3,2l412,49r3,l418,49r3,l425,50r5,l436,50r5,1l447,51r4,l456,52r3,l464,53r2,l470,53r2,l474,54r3,l478,54r-3,11l473,65r-2,-1l467,64r-2,l462,64r-4,l453,63r-4,l443,62r-5,l435,62r-2,l429,61r-2,l423,61r-3,l418,61r-4,l411,60r-4,l404,60r-4,l396,59r-3,l389,59r-4,l382,59r-4,l374,59r-4,l367,59r-5,l359,59r-4,l352,58r-5,l343,58r-4,l336,58r-5,l328,58r-4,l320,58r-4,l312,58r-4,1l304,59r-4,l297,59r-4,l289,59r-4,l280,59r-4,1l271,60r-4,l262,61r-3,1l253,62r-5,1l242,63r-4,1l232,64r-5,1l222,67r-5,1l211,69r-4,1l201,70r-6,1l189,72r-4,1l179,74r-6,2l167,77r-4,1l157,80r-6,1l146,82r-5,1l135,85r-4,1l125,87r-5,1l114,89r-4,2l105,91r-4,1l96,94r-5,2l87,96r-5,1l78,98r-4,1l69,100r-3,1l63,101r-4,3l56,104r-4,1l50,105r-4,1l42,107r-5,2l34,109r-3,1l30,112r,l33,112r2,-2l38,110r3,-1l43,109r2,-1l49,108r2,-1l54,107r4,l63,107r3,-1l69,105r5,-1l79,104r4,-1l88,101r5,l97,101r5,-1l106,99r6,-1l118,98r4,-1l128,97r6,-1l140,96r4,-1l150,94r6,-2l162,91r5,l173,90r6,-1l185,89r6,-1l196,87r6,-1l208,86r4,-1l218,85r6,-2l230,83r5,-1l240,82r6,-1l250,80r5,l260,80r4,-1l270,79r5,-1l279,78r4,-1l287,77r4,l295,77r4,l302,77r4,-1l308,76r4,l315,76r4,l322,76r3,l330,76r2,-2l336,74r4,l344,74r3,l351,74r3,l358,74r3,l365,74r3,l372,74r3,l378,74r4,l385,74r4,l392,74r4,l399,74r4,l406,74r2,l412,76r3,l418,76r3,l423,76r6,l435,76r5,l444,76r5,l453,76r3,l459,76r3,l465,76r2,l470,77r,2l472,83r,3l472,88r-1,1l468,90r-3,-1l460,89r-3,-1l455,88r-5,l447,88r-6,l436,88r-4,l426,88r-3,l420,88r-2,l414,88r-2,l408,88r-3,l403,88r-4,l396,88r-4,l389,88r-4,l382,88r-4,l375,88r-3,l368,88r-3,l361,88r-3,l354,88r-3,l347,88r-3,l340,88r-4,l334,88r-4,l325,89r-3,l320,89r-5,l313,89r-5,l306,90r-4,l299,90r-2,l293,91r-3,l286,91r-4,l278,91r-4,l270,92r-6,l261,94r-6,l250,95r-4,l240,96r-6,l230,97r-6,l219,98r-7,1l207,100r-6,l195,101r-7,l184,103r-7,1l171,105r-6,1l158,107r-6,l146,108r-6,1l134,110r-6,2l122,113r-6,1l110,114r-6,1l98,116r-7,l87,117r-6,1l75,119r-6,l65,121r-5,1l56,123r-5,l45,124r-4,l37,125r-4,l29,126r-3,l22,127r-3,l16,128r-2,l12,130r-5,l4,131r-1,l3,132,1,130,,126r,-2l3,122r1,-1l6,119r2,l13,118r-1,l9,117,8,115,7,114r,-4l9,107r3,-1l15,104r3,-1l20,103r2,-2l26,101r-2,l23,101r-3,l18,101r-4,-1l12,99,8,98,7,97,11,87r,xe" fillcolor="black" stroked="f">
                  <v:path arrowok="t" o:connecttype="custom" o:connectlocs="9102,15240;18203,11642;29845,7832;43815,4657;59055,1693;73448,0;85302,0;94827,635;103082,1693;103293,4022;94827,3387;86148,3175;74930,3387;62018,4657;48048,6773;35137,9737;24130,13123;15452,16087;12065,17992;20320,16087;31538,13335;44238,11007;56515,9313;67522,9102;77047,9525;85725,9948;95462,10795;100118,13758;91652,13123;83820,12488;75142,12488;66040,12277;56515,12700;44662,14605;31962,17145;20320,19897;11007,22225;8043,23283;15663,22013;27093,20532;40428,18627;52917,16933;63288,16298;71120,15663;79375,15663;87207,16087;96520,16087;99060,19050;89535,18627;82338,18627;74295,18627;66252,18838;57997,19262;46355,20743;32173,22648;18415,24765;6985,26458;635,27940;1693,24342;4868,21378" o:connectangles="0,0,0,0,0,0,0,0,0,0,0,0,0,0,0,0,0,0,0,0,0,0,0,0,0,0,0,0,0,0,0,0,0,0,0,0,0,0,0,0,0,0,0,0,0,0,0,0,0,0,0,0,0,0,0,0,0,0,0,0"/>
                </v:shape>
                <v:shape id="Freeform 181" o:spid="_x0000_s1065" style="position:absolute;left:92075;top:265430;width:4445;height:3810;visibility:visible;mso-wrap-style:square;v-text-anchor:top" coordsize="2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" path="m20,15l18,12,17,10,15,8,13,6,9,1,6,,3,1,1,4,,6,,9r3,2l6,15r3,2l13,18r3,-1l17,16r3,-1l20,15r,xe" fillcolor="black" stroked="f">
                  <v:path arrowok="t" o:connecttype="custom" o:connectlocs="4445,3175;4001,2540;3778,2117;3334,1693;2889,1270;2000,212;1334,0;667,212;222,847;0,1270;0,1905;667,2328;1334,3175;2000,3598;2889,3810;3556,3598;3778,3387;4445,3175;4445,3175;4445,3175" o:connectangles="0,0,0,0,0,0,0,0,0,0,0,0,0,0,0,0,0,0,0,0"/>
                </v:shape>
                <v:shape id="Freeform 182" o:spid="_x0000_s1066" style="position:absolute;left:95885;top:266700;width:17780;height:14605;visibility:visible;mso-wrap-style:square;v-text-anchor:top" coordsize="83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" path="m1,50r,-2l,45,,40,,34,,31,1,29r,-4l4,23,5,20,6,16,7,14r4,-2l15,7,21,4,27,2,31,1,37,r6,l46,r5,1l54,1r5,1l61,2r4,2l69,9r2,4l72,15r2,3l76,19r3,l83,21r-1,2l81,28r,4l82,37r-1,4l81,45r-2,3l77,49,74,48,71,47,68,45,65,42,62,40,61,37,60,34r,-3l59,25r1,-4l59,15,56,12,52,10r-3,l45,9r-3,l37,9r-3,1l30,11r-2,1l23,15r-1,5l21,24r1,3l23,27r3,l30,27r5,l38,28r5,3l45,34r,2l42,36r-5,1l34,38r-2,l32,39r,3l34,46r2,4l36,52r1,4l37,57r2,1l43,58r4,l50,58r1,1l52,60r1,5l53,69r-2,1l47,69,43,68r-4,l37,68r-3,l31,69,28,68r-4,l22,68r-2,l16,67r-1,l15,64r,-3l15,59r1,l24,59r,-9l23,50r-2,l19,50r,-1l19,45r1,-5l19,37,16,34r-3,l11,36,9,38r,2l9,42r2,4l12,49r-1,2l7,51r-2,l3,50r-2,l1,50xe" fillcolor="black" stroked="f">
                  <v:path arrowok="t" o:connecttype="custom" o:connectlocs="0,9389;0,6468;857,4799;1500,2921;4499,835;7926,0;10925,209;13067,417;15209,2712;16280,3964;17566,4799;17566,7720;16923,10015;15209,9806;13281,8346;12853,6468;12639,3130;10497,2086;7926,1878;5998,2504;4499,5007;5570,5633;8140,5842;9640,7511;7283,7928;6855,8763;7712,10849;8354,12101;10711,12101;11353,13562;10068,14396;7926,14188;5998,14188;4284,14188;3213,13353;3427,12310;4927,10432;4070,10224;4070,7720;2356,7511;1928,8763;2356,10641;643,10432" o:connectangles="0,0,0,0,0,0,0,0,0,0,0,0,0,0,0,0,0,0,0,0,0,0,0,0,0,0,0,0,0,0,0,0,0,0,0,0,0,0,0,0,0,0,0"/>
                </v:shape>
                <v:shape id="Freeform 183" o:spid="_x0000_s1067" style="position:absolute;left:118110;top:241935;width:12700;height:11430;visibility:visible;mso-wrap-style:square;v-text-anchor:top" coordsize="60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" path="m5,4r,l5,6r1,4l8,12r3,l15,12r5,l22,15r1,3l25,22r,2l22,28r-3,l16,29r-3,1l10,32,6,33,4,36r-3,l1,37r,2l,42r1,4l4,48r2,l11,48r3,l20,48r5,l29,48r2,l34,48r14,7l49,54r1,-3l51,49,49,47,44,45,42,42,37,41r-2,l31,41,29,40r-4,l21,40,18,39r-4,l13,39r-1,l13,39r2,l19,38r4,l27,36r3,-2l34,32r2,-2l36,27r,-4l36,21r,-3l36,14r,-2l36,11r,l39,13r4,1l46,15r5,-2l56,13r3,-1l60,11,58,6,57,3,56,2,53,1,51,,49,,46,,44,,42,,38,1r-4,l30,1,27,2r-4,l19,2r-3,l13,2,11,3,6,3,5,4r,xe" fillcolor="black" stroked="f">
                  <v:path arrowok="t" o:connecttype="custom" o:connectlocs="1058,831;1270,2078;2328,2494;4233,2494;4868,3741;5292,4988;4022,5819;2752,6235;1270,6858;212,7481;212,8105;212,9560;1270,9975;2963,9975;5292,9975;6562,9975;10160,11430;10583,10599;10372,9767;8890,8728;7408,8521;6138,8313;4445,8313;2963,8105;2540,8105;3175,8105;4868,7897;6350,7066;7620,6235;7620,4780;7620,3741;7620,2494;7620,2286;9102,2909;10795,2702;12488,2494;12277,1247;11853,416;10795,0;9737,0;8890,0;7197,208;5715,416;4022,416;2752,416;1270,623;1058,831" o:connectangles="0,0,0,0,0,0,0,0,0,0,0,0,0,0,0,0,0,0,0,0,0,0,0,0,0,0,0,0,0,0,0,0,0,0,0,0,0,0,0,0,0,0,0,0,0,0,0"/>
                </v:shape>
                <v:shape id="Freeform 184" o:spid="_x0000_s1068" style="position:absolute;left:125095;top:264795;width:19685;height:17145;visibility:visible;mso-wrap-style:square;v-text-anchor:top" coordsize="94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" path="m48,l44,,42,1,38,3,36,5,32,8r-3,2l26,11r-1,2l21,13r-2,1l14,15r-3,1l7,18,5,20,4,22r1,5l6,29r4,3l13,34r4,3l20,38r3,1l26,40r1,l23,49,,54r,1l,57r2,3l5,63r1,l11,63r3,l20,64r5,l30,64r4,-1l36,61r1,-5l37,51r,-4l38,46r2,l45,48r3,1l50,49r2,2l53,52r,3l52,59r-3,4l47,66r-4,2l42,73r-1,3l41,77r,l43,77r4,l51,78r5,l60,79r4,l67,81r5,-2l77,79r3,-2l83,76r2,-2l87,73r2,-1l92,70r1,-1l94,67,93,66r-1,l88,65r-3,l81,66r-2,1l75,69r-3,3l68,70r-4,l60,68,59,67r1,-2l63,64r2,-3l68,60r4,-4l72,51,71,48,70,45,67,42,65,40,63,38,59,37,56,34r-3,l48,33r-4,l40,32r-5,l32,30,28,29,26,28r,-1l26,23r2,-1l32,20r2,-2l37,16r4,l42,16r2,l45,20r3,3l49,27r3,1l53,28r3,l59,28r3,l65,28r2,-3l67,21r,-5l65,11,64,6,60,4,58,3,55,1r-2,l49,,48,r,xe" fillcolor="black" stroked="f">
                  <v:path arrowok="t" o:connecttype="custom" o:connectlocs="8795,212;6701,1693;5235,2752;2932,3175;1047,4233;1256,6138;3560,7832;5445,8467;0,11430;419,12700;2304,13335;5235,13547;7539,12912;7748,9948;9424,10160;10890,10795;10890,12488;9005,14393;8586,16298;9843,16298;12565,16722;15078,16722;17381,16087;18638,15240;19685,14182;18429,13758;16544,14182;14240,14817;12355,14182;13612,12912;15078,10795;14031,8890;12355,7832;10052,6985;7330,6773;5445,5927;5864,4657;7748,3387;9214,3387;10261,5715;11727,5927;13612,5927;14031,3387;12565,847;11099,212;10052,0" o:connectangles="0,0,0,0,0,0,0,0,0,0,0,0,0,0,0,0,0,0,0,0,0,0,0,0,0,0,0,0,0,0,0,0,0,0,0,0,0,0,0,0,0,0,0,0,0,0"/>
                </v:shape>
                <v:shape id="Freeform 185" o:spid="_x0000_s1069" style="position:absolute;left:146050;top:245745;width:3810;height:4445;visibility:visible;mso-wrap-style:square;v-text-anchor:top" coordsize="19,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" path="m3,l1,2,,6r,4l3,14r4,4l10,20r2,1l13,22r6,-7l3,r,xe" fillcolor="black" stroked="f">
                  <v:path arrowok="t" o:connecttype="custom" o:connectlocs="602,0;201,404;0,1212;0,2020;602,2829;1404,3637;2005,4041;2406,4243;2607,4445;3810,3031;602,0;602,0" o:connectangles="0,0,0,0,0,0,0,0,0,0,0,0"/>
                </v:shape>
                <v:shape id="Freeform 186" o:spid="_x0000_s1070" style="position:absolute;left:149860;top:242570;width:12700;height:13335;visibility:visible;mso-wrap-style:square;v-text-anchor:top" coordsize="59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" path="m,17r,l1,19r1,1l7,21r2,l13,21r1,l15,21r,7l39,35r,1l39,38r-1,4l36,44r-4,1l29,45r-4,1l22,46r-5,1l14,47r-1,l12,48r,l12,51r,2l12,56r,3l12,62r1,1l15,64r3,l23,64r2,l29,64r3,l35,64r3,-1l40,63r3,l46,63r4,l52,63r3,-3l58,57r1,-2l57,55,52,54r-2,l47,53r-1,l44,53r,l45,52r5,-1l55,47r2,-3l57,39,55,35,54,34,53,33,51,32,48,30,44,29r-4,l38,29r-2,l32,27,31,25r,-4l31,19r1,-3l35,15r3,1l43,17r3,l46,15,45,14r,-4l44,8,42,6,38,1,33,,29,,23,,18,,15,2,13,4,10,7,9,9r,1l,17r,xe" fillcolor="black" stroked="f">
                  <v:path arrowok="t" o:connecttype="custom" o:connectlocs="0,3542;431,4167;1937,4376;3014,4376;3229,5834;8395,7501;8180,8751;6888,9376;5381,9585;3659,9793;2798,9793;2583,10001;2583,11043;2583,12293;2798,13127;3875,13335;5381,13335;6888,13335;8180,13127;9256,13127;10763,13127;11839,12502;12700,11460;11193,11251;10117,11043;9471,11043;9686,10835;11839,9793;12269,8126;11624,7084;10978,6668;9471,6042;8180,6042;6888,5626;6673,4376;6888,3334;8180,3334;9902,3542;9686,2917;9471,1667;8180,208;6242,0;3875,0;2798,833;1937,1875;0,3542" o:connectangles="0,0,0,0,0,0,0,0,0,0,0,0,0,0,0,0,0,0,0,0,0,0,0,0,0,0,0,0,0,0,0,0,0,0,0,0,0,0,0,0,0,0,0,0,0,0"/>
                </v:shape>
                <v:shape id="Freeform 187" o:spid="_x0000_s1071" style="position:absolute;left:160020;top:264795;width:18415;height:20320;visibility:visible;mso-wrap-style:square;v-text-anchor:top" coordsize="87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" path="m9,4l5,7,2,12,,14r,2l2,17r3,3l9,20r4,1l17,21r4,1l24,22r3,l28,22r1,1l30,22r4,-2l36,17r4,l40,17r3,2l45,20r4,1l51,22r3,1l56,24r,4l51,31r-4,3l44,35r-3,3l39,39r-2,l34,39,32,38r-4,l25,38r-4,l18,39r-3,l14,40r-2,3l10,46,9,47r,1l10,49r2,l14,49r4,l22,49r5,1l30,50r4,l36,50r1,1l35,52r-3,3l29,58r3,3l35,62r6,4l44,68r1,3l44,74r-3,3l36,78r-2,4l32,84r,5l32,94r3,2l36,96r3,l41,96r3,l48,96r4,l57,96r6,1l66,97r5,l74,97r5,l81,96r4,l86,96r1,l85,94,81,93,77,91,72,89,66,88,63,86,58,85r-1,l57,84r5,-4l64,78r2,-2l67,74r,-1l65,68,63,65,58,60,55,57,51,52,48,49,45,46r,-2l47,42r3,-1l54,39r3,-4l60,33r3,-3l65,26r,-3l64,21r,-4l63,15r,-1l60,12,58,11r-2,l52,11,48,10r-5,1l39,12r-4,1l30,14r-2,1l26,16r,1l17,11,18,9,22,6,26,3r,-2l24,,21,,18,,15,1,11,2,9,4r,xe" fillcolor="black" stroked="f">
                  <v:path arrowok="t" o:connecttype="custom" o:connectlocs="423,2514;423,3561;2752,4399;5080,4609;6138,4818;7620,3561;9102,3980;10795,4609;11853,5866;9313,7332;7832,8170;5927,7960;3810,8170;2540,9008;1905,10055;2963,10265;5715,10474;7620,10474;6773,11522;7408,12988;9525,14873;7620,16340;6773,18644;7620,20111;9313,20111;12065,20111;15028,20320;17145,20111;18415,20111;16298,19063;13335,18016;12065,17597;13970,15921;13758,14245;11642,11941;9525,9636;10583,8589;12700,6913;13758,4818;13335,3142;12277,2304;10160,2095;7408,2723;5503,3352;3810,1885;5503,209;3810,0;1905,838" o:connectangles="0,0,0,0,0,0,0,0,0,0,0,0,0,0,0,0,0,0,0,0,0,0,0,0,0,0,0,0,0,0,0,0,0,0,0,0,0,0,0,0,0,0,0,0,0,0,0,0"/>
                </v:shape>
                <v:shape id="Freeform 188" o:spid="_x0000_s1072" style="position:absolute;left:161925;top:277495;width:3175;height:5715;visibility:visible;mso-wrap-style:square;v-text-anchor:top" coordsize="15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" path="m10,l6,,4,2,3,4,1,8,,9r,4l,15r,2l,22r2,4l5,26r5,l13,25r2,-2l12,21,10,18,9,16r,-1l9,11,9,5,9,2,10,r,xe" fillcolor="black" stroked="f">
                  <v:path arrowok="t" o:connecttype="custom" o:connectlocs="2117,0;1270,0;847,440;635,879;212,1758;0,1978;0,2858;0,3297;0,3737;0,4836;423,5715;1058,5715;2117,5715;2752,5495;3175,5056;2540,4616;2117,3957;1905,3517;1905,3297;1905,2418;1905,1099;1905,440;2117,0;2117,0" o:connectangles="0,0,0,0,0,0,0,0,0,0,0,0,0,0,0,0,0,0,0,0,0,0,0,0"/>
                </v:shape>
                <v:shape id="Freeform 189" o:spid="_x0000_s1073" style="position:absolute;left:210185;top:241300;width:13335;height:7620;visibility:visible;mso-wrap-style:square;v-text-anchor:top" coordsize="61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" path="m,12r17,7l17,20r,2l17,24r1,4l18,30r3,3l21,34r3,1l27,34r4,l33,33r4,-1l40,31r4,-1l47,29r3,l53,26r2,l60,24r1,l60,20r1,-2l60,14,58,13r-4,1l50,15r-4,1l44,18r-4,l38,19r-6,2l28,22r-3,1l24,24,23,19r,-1l23,15r,-2l24,10,23,6r,-2l22,2,21,1,17,,15,2,10,3,8,5,5,7,2,10,,11r,1l,12xe" fillcolor="black" stroked="f">
                  <v:path arrowok="t" o:connecttype="custom" o:connectlocs="0,2613;3716,4137;3716,4354;3716,4790;3716,5225;3935,6096;3935,6531;4591,7185;4591,7402;5247,7620;5902,7402;6777,7402;7214,7185;8088,6967;8744,6749;9619,6531;10275,6314;10930,6314;11586,5661;12023,5661;13116,5225;13335,5225;13116,4354;13335,3919;13116,3048;12679,2830;11805,3048;10930,3266;10056,3483;9619,3919;8744,3919;8307,4137;6995,4572;6121,4790;5465,5007;5247,5225;5028,4137;5028,3919;5028,3266;5028,2830;5247,2177;5028,1306;5028,871;4809,435;4591,218;3716,0;3279,435;2186,653;1749,1089;1093,1524;437,2177;0,2395;0,2613;0,2613" o:connectangles="0,0,0,0,0,0,0,0,0,0,0,0,0,0,0,0,0,0,0,0,0,0,0,0,0,0,0,0,0,0,0,0,0,0,0,0,0,0,0,0,0,0,0,0,0,0,0,0,0,0,0,0,0,0"/>
                </v:shape>
                <v:shape id="Freeform 190" o:spid="_x0000_s1074" style="position:absolute;left:217805;top:249555;width:13335;height:11430;visibility:visible;mso-wrap-style:square;v-text-anchor:top" coordsize="62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" path="m52,1r-3,l47,,45,,41,,38,,34,,30,,26,,23,,19,,16,,12,1,9,1,8,2,5,2,4,3,3,4,2,6,,10r,2l,14r,4l2,20r1,2l7,22r3,1l15,24r5,1l25,25r3,l31,25r2,2l34,39r-1,l31,41r-3,2l26,47r-2,2l23,52r,2l24,55r2,l28,55r4,-1l35,54r3,-2l40,52r2,l43,52r15,l60,50r2,-3l62,45r,-3l60,41,57,40,54,38,52,37,49,36r-1,l46,32r,-1l46,27r1,-3l46,20,45,19,41,18r-3,l34,18r-3,1l26,19r-3,l19,18,18,16r,-4l23,10,25,9r3,l31,9r2,l34,9r4,l41,9r5,l50,9r4,l56,9r1,l52,1r,xe" fillcolor="black" stroked="f">
                  <v:path arrowok="t" o:connecttype="custom" o:connectlocs="10539,208;9679,0;8173,0;6452,0;4947,0;3441,0;1936,208;1075,416;645,831;0,2078;0,2909;430,4156;1506,4572;3226,4988;5377,5195;6668,5195;7313,8105;6668,8521;5592,9767;4947,10807;5162,11430;6022,11430;7528,11222;8603,10807;9248,10807;12905,10391;13335,9352;12905,8521;11614,7897;10539,7481;9894,6650;9894,5611;9894,4156;8818,3741;7313,3741;5592,3949;4087,3741;3871,2494;5377,1870;6668,1870;7313,1870;8818,1870;10754,1870;12045,1870;11184,208" o:connectangles="0,0,0,0,0,0,0,0,0,0,0,0,0,0,0,0,0,0,0,0,0,0,0,0,0,0,0,0,0,0,0,0,0,0,0,0,0,0,0,0,0,0,0,0,0"/>
                </v:shape>
                <v:shape id="Freeform 191" o:spid="_x0000_s1075" style="position:absolute;left:218440;top:267970;width:8255;height:8890;visibility:visible;mso-wrap-style:square;v-text-anchor:top" coordsize="39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" path="m19,1l15,,13,1,9,1,6,4,1,7,,12r3,1l6,13r5,-1l14,10,16,8r4,l22,9r4,4l27,16r1,3l27,24r-1,3l22,28r-2,l16,31r-1,1l11,35r1,4l14,39r2,1l20,41r3,1l27,42r3,l31,42r3,-1l34,37r1,-3l36,31r1,-4l37,23r1,-4l39,16r,-2l36,9,33,5,30,1,29,,19,1r,xe" fillcolor="black" stroked="f">
                  <v:path arrowok="t" o:connecttype="custom" o:connectlocs="4022,212;3175,0;2752,212;1905,212;1270,847;212,1482;0,2540;635,2752;1270,2752;2328,2540;2963,2117;3387,1693;4233,1693;4657,1905;5503,2752;5715,3387;5927,4022;5715,5080;5503,5715;4657,5927;4233,5927;3387,6562;3175,6773;2328,7408;2540,8255;2963,8255;3387,8467;4233,8678;4868,8890;5715,8890;6350,8890;6562,8890;7197,8678;7197,7832;7408,7197;7620,6562;7832,5715;7832,4868;8043,4022;8255,3387;8255,2963;7620,1905;6985,1058;6350,212;6138,0;4022,212;4022,212" o:connectangles="0,0,0,0,0,0,0,0,0,0,0,0,0,0,0,0,0,0,0,0,0,0,0,0,0,0,0,0,0,0,0,0,0,0,0,0,0,0,0,0,0,0,0,0,0,0,0"/>
                </v:shape>
                <v:shape id="Freeform 192" o:spid="_x0000_s1076" style="position:absolute;left:231140;top:264795;width:19050;height:12065;visibility:visible;mso-wrap-style:square;v-text-anchor:top" coordsize="91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" path="m,7l1,8r4,2l8,12r5,1l16,12r4,1l22,13r,2l20,19r-4,4l15,26r-2,3l11,32,9,36,7,39,6,42,5,45,3,48,2,53r1,2l8,55r3,l15,55r2,-2l17,49r3,-4l20,42r1,-3l22,36r1,-3l23,30r1,-3l25,24r1,-2l28,19r,-1l38,20,28,32r-2,3l26,38r,1l28,40r2,1l33,41r1,-1l38,39r2,-1l43,37r3,-4l48,32,89,30r1,-2l91,26r,-5l91,20r-3,l84,20r-5,l74,21r-6,l64,21r-4,l58,21r-5,l49,21,46,20r-1,l46,18r,-3l46,13,45,12,44,10r-4,l37,8r-5,l28,8r-4,l21,8r-4,l16,8,15,9r,-2l15,5,13,2,10,,6,,3,2,,5,,7r,xe" fillcolor="black" stroked="f">
                  <v:path arrowok="t" o:connecttype="custom" o:connectlocs="209,1755;1675,2632;3349,2632;4605,2852;4187,4168;3140,5703;2303,7020;1465,8555;1047,9871;419,11626;1675,12065;3140,12065;3559,10749;4187,9213;4605,7897;4815,6581;5234,5265;5862,4168;7955,4387;5443,7678;5443,8555;6280,8994;7118,8775;8374,8336;9630,7239;18631,6581;19050,5703;19050,4387;17585,4387;15491,4607;13398,4607;12142,4607;10258,4607;9420,4387;9630,3290;9420,2632;8374,2194;6699,1755;5024,1755;3559,1755;3140,1974;3140,1097;2093,0;628,439;0,1536" o:connectangles="0,0,0,0,0,0,0,0,0,0,0,0,0,0,0,0,0,0,0,0,0,0,0,0,0,0,0,0,0,0,0,0,0,0,0,0,0,0,0,0,0,0,0,0,0"/>
                </v:shape>
                <v:shape id="Freeform 193" o:spid="_x0000_s1077" style="position:absolute;left:256540;top:247650;width:22225;height:7620;visibility:visible;mso-wrap-style:square;v-text-anchor:top" coordsize="106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" path="m66,21l63,20r-4,l54,18r-1,l51,17,48,13,44,10r-4,l38,11r-1,l37,9r,-4l37,2,36,1,33,r,l31,,28,1,24,2,19,4,14,7,9,10,4,12,1,16,,17r1,2l3,20r5,1l10,21r3,l16,21r2,1l24,22r5,l32,21r1,l36,19r3,-1l42,16r2,l44,17r2,3l48,25r3,3l51,28r3,2l56,31r5,1l64,34r4,1l71,36r1,l74,32r,-3l72,26r,-1l83,19r,1l83,23r1,4l87,30r3,l93,31r4,l100,31r2,l105,30r1,-1l106,29r-4,-3l98,22,93,18,91,14,90,10,87,8,85,5,83,7r-5,3l76,14r,4l76,20,66,21r,xe" fillcolor="black" stroked="f">
                  <v:path arrowok="t" o:connecttype="custom" o:connectlocs="13209,4233;11322,3810;10693,3598;9225,2117;7967,2328;7758,1905;7758,423;6919,0;6500,0;5032,423;2935,1482;839,2540;0,3598;629,4233;2097,4445;3355,4445;5032,4657;6709,4445;7548,4022;8806,3387;9225,3598;10064,5292;10693,5927;11742,6562;13419,7197;14887,7620;15516,6773;15096,5503;17403,4022;17403,4868;18241,6350;19499,6562;20967,6562;22015,6350;22225,6138;20548,4657;19080,2963;18241,1693;17403,1482;15935,2963;15935,4233;13838,4445" o:connectangles="0,0,0,0,0,0,0,0,0,0,0,0,0,0,0,0,0,0,0,0,0,0,0,0,0,0,0,0,0,0,0,0,0,0,0,0,0,0,0,0,0,0"/>
                </v:shape>
                <v:shape id="Freeform 194" o:spid="_x0000_s1078" style="position:absolute;left:264160;top:258445;width:33655;height:12700;visibility:visible;mso-wrap-style:square;v-text-anchor:top" coordsize="16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" path="m23,34r-3,2l19,39r-2,2l15,42,10,41,5,40,2,41,,44r2,3l7,52r3,1l12,55r4,l18,56r4,-2l25,51r2,-5l29,43r2,-4l34,35r6,-4l45,30r,l46,31r,2l46,37r,3l46,43r,3l47,50r2,3l53,58r3,1l57,60r2,-1l61,59r2,-4l63,53,61,50,57,45,55,40,54,36r,-4l55,28r1,-2l56,25r1,l62,26r6,1l71,27r3,-2l78,22r4,-3l84,18r9,-2l92,17r-1,4l91,24r2,1l94,25r1,l99,25r3,l105,25r3,l109,25r1,l112,26r2,2l115,31r-1,3l110,36r-1,4l107,42r,2l105,43r-5,1l95,44r-1,3l95,49r4,3l102,53r4,l110,50r5,-4l117,42r3,l121,42r2,l127,42r5,1l138,43r5,1l147,44r3,1l154,42r5,-3l160,34r,-2l158,32r-4,l151,32r-3,l146,32r-2,l138,32r-6,1l130,33r-1,1l129,32r,-1l129,27r,-2l127,24r-3,-1l121,22r-4,l113,21r-3,l108,12r1,l112,10r2,-1l114,7,112,4,108,1,105,r-4,l97,4,93,8r-3,2l89,13r-2,l85,12r-3,l79,12,75,10r-4,l68,10r-3,l62,12r-2,1l56,15r-1,1l52,19r-2,3l49,21,46,18,41,17r-3,1l34,21r-2,2l30,25r-3,2l24,32r-1,2l23,34xe" fillcolor="black" stroked="f">
                  <v:path arrowok="t" o:connecttype="custom" o:connectlocs="3997,8255;2103,8678;0,9313;2103,11218;3786,11853;5679,9737;7152,7408;9465,6350;9676,7832;9676,9737;11148,12277;12410,12488;13252,11218;11569,8467;11569,5927;11990,5292;14934,5715;17248,4022;19352,3598;19562,5292;20824,5292;22717,5292;23559,5503;23979,7197;22507,8890;21034,9313;19983,10372;22296,11218;24610,8890;25872,8890;29027,9102;31552,9525;33655,7197;32393,6773;30710,6773;27765,6985;27134,6773;27134,5292;25452,4657;23138,4445;23559,2117;23559,847;21245,0;18931,2117;17879,2540;15776,2117;13672,2117;11779,3175;10517,4657;8624,3598;6731,4868;5048,6773" o:connectangles="0,0,0,0,0,0,0,0,0,0,0,0,0,0,0,0,0,0,0,0,0,0,0,0,0,0,0,0,0,0,0,0,0,0,0,0,0,0,0,0,0,0,0,0,0,0,0,0,0,0,0,0"/>
                </v:shape>
                <v:shape id="Freeform 195" o:spid="_x0000_s1079" style="position:absolute;left:226060;top:130175;width:26035;height:13970;visibility:visible;mso-wrap-style:square;v-text-anchor:top" coordsize="123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" path="m,10l84,27,74,62r8,4l97,28r26,5l122,32r-1,-2l119,27r-3,-3l112,20r-5,-2l105,16r-4,l98,14r-2,l91,13r-5,l83,12r-2,l77,11r-2,l71,10r-3,l65,10,61,9,58,8r-4,l51,7r-4,l44,5r-4,l38,4r-3,l29,3,24,2,20,1,16,,15,,14,,,10r,xe" fillcolor="black" stroked="f">
                  <v:path arrowok="t" o:connecttype="custom" o:connectlocs="0,2117;17780,5715;15663,13123;17357,13970;20532,5927;26035,6985;25823,6773;25612,6350;25188,5715;24553,5080;23707,4233;22648,3810;22225,3387;21378,3387;20743,2963;20320,2963;19262,2752;18203,2752;17568,2540;17145,2540;16298,2328;15875,2328;15028,2117;14393,2117;13758,2117;12912,1905;12277,1693;11430,1693;10795,1482;9948,1482;9313,1058;8467,1058;8043,847;7408,847;6138,635;5080,423;4233,212;3387,0;3175,0;2963,0;0,2117;0,2117" o:connectangles="0,0,0,0,0,0,0,0,0,0,0,0,0,0,0,0,0,0,0,0,0,0,0,0,0,0,0,0,0,0,0,0,0,0,0,0,0,0,0,0,0,0"/>
                </v:shape>
                <v:shape id="Freeform 196" o:spid="_x0000_s1080" style="position:absolute;left:10160;top:255270;width:74930;height:50165;visibility:visible;mso-wrap-style:square;v-text-anchor:top" coordsize="353,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" path="m,108l231,,353,57,173,236,,108r,xe" fillcolor="#b0c77d" stroked="f">
                  <v:path arrowok="t" o:connecttype="custom" o:connectlocs="0,22957;49034,0;74930,12116;36722,50165;0,22957;0,22957" o:connectangles="0,0,0,0,0,0"/>
                </v:shape>
                <v:shape id="Freeform 197" o:spid="_x0000_s1081" style="position:absolute;left:9525;top:279400;width:38735;height:31115;visibility:visible;mso-wrap-style:square;v-text-anchor:top" coordsize="185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" path="m,61l,,185,98r-1,49l,61r,xe" fillcolor="#a6bf73" stroked="f">
                  <v:path arrowok="t" o:connecttype="custom" o:connectlocs="0,12912;0,0;38735,20743;38526,31115;0,12912;0,12912" o:connectangles="0,0,0,0,0,0"/>
                </v:shape>
                <v:shape id="Freeform 198" o:spid="_x0000_s1082" style="position:absolute;left:49530;top:269240;width:34925;height:41275;visibility:visible;mso-wrap-style:square;v-text-anchor:top" coordsize="167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" path="m,139l167,r,48l,195,,139r,xe" fillcolor="#9cb366" stroked="f">
                  <v:path arrowok="t" o:connecttype="custom" o:connectlocs="0,29422;34925,0;34925,10160;0,41275;0,29422;0,29422" o:connectangles="0,0,0,0,0,0"/>
                </v:shape>
                <v:shape id="Freeform 199" o:spid="_x0000_s1083" style="position:absolute;left:18415;top:274320;width:34290;height:20320;visibility:visible;mso-wrap-style:square;v-text-anchor:top" coordsize="162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" path="m,16l133,96,162,68,42,,,16r,xe" fillcolor="#dbdea8" stroked="f">
                  <v:path arrowok="t" o:connecttype="custom" o:connectlocs="0,3387;28152,20320;34290,14393;8890,0;0,3387;0,3387" o:connectangles="0,0,0,0,0,0"/>
                </v:shape>
                <v:shape id="Freeform 200" o:spid="_x0000_s1084" style="position:absolute;left:38735;top:259715;width:38100;height:23495;visibility:visible;mso-wrap-style:square;v-text-anchor:top" coordsize="180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" path="m,50r90,62l180,41,92,,,50r,xe" fillcolor="#c99" stroked="f">
                  <v:path arrowok="t" o:connecttype="custom" o:connectlocs="0,10489;19050,23495;38100,8601;19473,0;0,10489;0,10489" o:connectangles="0,0,0,0,0,0"/>
                </v:shape>
                <v:shape id="Freeform 201" o:spid="_x0000_s1085" style="position:absolute;left:47625;top:266065;width:38735;height:45720;visibility:visible;mso-wrap-style:square;v-text-anchor:top" coordsize="18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" path="m,212l,155r,-1l2,153r2,-2l8,149r3,-5l16,140r3,-3l22,135r3,-2l29,131r3,-4l34,124r4,-2l42,118r3,-3l49,112r4,-4l57,105r4,-3l64,98r5,-4l74,91r4,-4l82,84r4,-4l91,77r3,-5l99,69r3,-3l107,62r5,-3l115,54r5,-3l124,48r4,-4l131,41r5,-4l139,35r4,-3l146,28r5,-2l154,24r3,-3l160,18r2,-2l166,14r4,-5l175,6r3,-2l181,3,183,r1,2l184,2r1,3l185,7r,5l185,14r,2l185,18r,4l185,24r,3l185,31r,2l184,36r,3l184,42r,2l184,49r,5l183,58r,3l183,63r,1l181,66r-4,3l174,70r-1,l173,69r,-2l173,64r1,-3l174,57r,-5l174,48r,-5l174,39r,-5l174,30r,-4l174,23r,-2l174,19,12,159r,2l12,163r,4l12,171r,5l12,181r2,6l14,191r,6l14,202r,4l12,211r,2l12,216r,1l10,216,5,215,2,213,,212r,xe" fillcolor="black" stroked="f">
                  <v:path arrowok="t" o:connecttype="custom" o:connectlocs="0,32657;419,32236;1675,31393;3350,29497;4606,28443;6072,27601;7119,26126;8794,24862;10260,23597;11935,22123;13400,20648;15494,19173;17169,17698;19053,16223;20728,14538;22403,13063;24079,11377;25963,10113;27429,8638;29104,7374;30569,5899;32244,5057;33501,3792;34757,2950;36641,1264;37897,632;38526,421;38735,1053;38735,2528;38735,3371;38735,4635;38735,5689;38735,6953;38526,8217;38526,9270;38526,11377;38316,12852;38316,13484;37060,14538;36222,14748;36222,14116;36432,12852;36432,10956;36432,9060;36432,7164;36432,5478;36432,4425;2513,33500;2513,34343;2513,36028;2513,38135;2931,40242;2931,42560;2513,44456;2513,45509;2094,45509;419,44877;0,44667" o:connectangles="0,0,0,0,0,0,0,0,0,0,0,0,0,0,0,0,0,0,0,0,0,0,0,0,0,0,0,0,0,0,0,0,0,0,0,0,0,0,0,0,0,0,0,0,0,0,0,0,0,0,0,0,0,0,0,0,0,0"/>
                </v:shape>
                <v:shape id="Freeform 202" o:spid="_x0000_s1086" style="position:absolute;left:8255;top:254635;width:78105;height:57150;visibility:visible;mso-wrap-style:square;v-text-anchor:top" coordsize="370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" path="m8,183r187,89l366,121r-7,-8l195,261,13,173,11,118,239,10,357,65r13,-8l246,1r-1,l241,r-3,l233,1r-2,l229,3r-5,1l220,6r-3,1l215,8r-4,1l208,12r-4,1l201,15r-4,2l194,18r-5,3l185,23r-5,1l175,26r-4,2l166,31r-4,2l157,36r-6,3l147,41r-6,2l136,45r-5,3l126,50r-6,3l116,55r-6,3l105,60r-6,3l95,65r-6,3l84,70r-4,2l75,76r-6,1l65,79r-5,2l56,83r-5,3l47,88r-4,2l39,92r-4,2l31,96r-3,1l24,99r-3,1l19,101r-4,2l14,105r-5,1l7,108r-2,l5,109r-1,l4,109r-1,3l1,116,,117r,4l,124r,4l,133r,4l,141r,2l,146r,3l,154r,5l,163r1,5l1,171r,2l1,176r,1l8,183r,xe" fillcolor="black" stroked="f">
                  <v:path arrowok="t" o:connecttype="custom" o:connectlocs="41163,57150;75783,23742;2744,36349;50452,2101;78105,11976;51718,210;50241,0;48763,210;47285,840;45808,1471;44541,1891;43063,2731;41586,3572;39897,4412;37997,5043;36097,5883;34197,6934;31875,8194;29764,9035;27653,10085;25331,11136;23220,12186;20898,13237;18787,14288;16888,15128;14566,16178;12666,17019;10766,18069;9077,18910;7388,19750;5911,20381;4433,21011;3166,21641;1900,22272;1055,22692;844,22902;633,23532;0,24583;0,26054;0,27945;0,29626;0,30676;0,32357;0,34248;211,35929;211,36979;1689,38450" o:connectangles="0,0,0,0,0,0,0,0,0,0,0,0,0,0,0,0,0,0,0,0,0,0,0,0,0,0,0,0,0,0,0,0,0,0,0,0,0,0,0,0,0,0,0,0,0,0,0"/>
                </v:shape>
                <v:shape id="Freeform 203" o:spid="_x0000_s1087" style="position:absolute;left:9525;top:278130;width:40005;height:22225;visibility:visible;mso-wrap-style:square;v-text-anchor:top" coordsize="18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" path="m,10r180,95l181,104r2,-2l186,100r1,l1,,,10r,xe" fillcolor="black" stroked="f">
                  <v:path arrowok="t" o:connecttype="custom" o:connectlocs="0,2117;38507,22225;38721,22013;39149,21590;39791,21167;40005,21167;214,0;0,2117;0,2117" o:connectangles="0,0,0,0,0,0,0,0,0"/>
                </v:shape>
                <v:shape id="Freeform 204" o:spid="_x0000_s1088" style="position:absolute;left:17780;top:278130;width:36195;height:17145;visibility:visible;mso-wrap-style:square;v-text-anchor:top" coordsize="172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" path="m,5l140,82,172,55r-7,-7l138,73,7,,,5r,xe" fillcolor="black" stroked="f">
                  <v:path arrowok="t" o:connecttype="custom" o:connectlocs="0,1045;29461,17145;36195,11500;34722,10036;29040,15263;1473,0;0,1045;0,1045" o:connectangles="0,0,0,0,0,0,0,0"/>
                </v:shape>
                <v:shape id="Freeform 205" o:spid="_x0000_s1089" style="position:absolute;left:16510;top:273050;width:38100;height:16510;visibility:visible;mso-wrap-style:square;v-text-anchor:top" coordsize="180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" path="m11,28l,26,56,,180,72r-7,5l54,8,11,28r,xe" fillcolor="black" stroked="f">
                  <v:path arrowok="t" o:connecttype="custom" o:connectlocs="2328,6004;0,5575;11853,0;38100,15438;36618,16510;11430,1715;2328,6004;2328,6004" o:connectangles="0,0,0,0,0,0,0,0"/>
                </v:shape>
                <v:shape id="Freeform 206" o:spid="_x0000_s1090" style="position:absolute;left:38100;top:259080;width:40005;height:24765;visibility:visible;mso-wrap-style:square;v-text-anchor:top" coordsize="191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" path="m,55r93,62l191,43,98,,87,2r90,44l93,109,7,49,,55r,xe" fillcolor="black" stroked="f">
                  <v:path arrowok="t" o:connecttype="custom" o:connectlocs="0,11642;19479,24765;40005,9102;20526,0;18222,423;37073,9737;19479,23072;1466,10372;0,11642;0,11642" o:connectangles="0,0,0,0,0,0,0,0,0,0"/>
                </v:shape>
                <v:shape id="Freeform 207" o:spid="_x0000_s1091" style="position:absolute;left:36195;top:259080;width:23495;height:11430;visibility:visible;mso-wrap-style:square;v-text-anchor:top" coordsize="109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" path="m15,51l109,5,108,4,106,2,104,1,100,,99,,94,2,91,3,89,4,85,5,83,8r-5,2l74,11r-4,2l66,16r-5,2l56,20r-4,2l47,25r-5,2l38,29r-5,2l29,34r-5,2l21,37r-5,2l13,41,9,42,7,45,3,46,2,48,,49r,2l1,54r5,l8,54r2,l15,51r,xe" fillcolor="black" stroked="f">
                  <v:path arrowok="t" o:connecttype="custom" o:connectlocs="3233,10795;23495,1058;23279,847;22848,423;22417,212;21555,0;21339,0;20262,423;19615,635;19184,847;18322,1058;17891,1693;16813,2117;15951,2328;15089,2752;14226,3387;13149,3810;12071,4233;11209,4657;10131,5292;9053,5715;8191,6138;7113,6562;6251,7197;5173,7620;4527,7832;3449,8255;2802,8678;1940,8890;1509,9525;647,9737;431,10160;0,10372;0,10795;216,11430;1293,11430;1724,11430;2156,11430;3233,10795;3233,10795" o:connectangles="0,0,0,0,0,0,0,0,0,0,0,0,0,0,0,0,0,0,0,0,0,0,0,0,0,0,0,0,0,0,0,0,0,0,0,0,0,0,0,0"/>
                </v:shape>
                <v:shape id="Freeform 208" o:spid="_x0000_s1092" style="position:absolute;left:44450;top:266065;width:20955;height:12065;visibility:visible;mso-wrap-style:square;v-text-anchor:top" coordsize="9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" path="m,4l92,58r6,-5l9,,,4r,xe" fillcolor="black" stroked="f">
                  <v:path arrowok="t" o:connecttype="custom" o:connectlocs="0,832;19672,12065;20955,11025;1924,0;0,832;0,832" o:connectangles="0,0,0,0,0,0"/>
                </v:shape>
                <v:shape id="Freeform 209" o:spid="_x0000_s1093" style="position:absolute;left:52070;top:262255;width:19050;height:10795;visibility:visible;mso-wrap-style:square;v-text-anchor:top" coordsize="91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" path="m,5l86,53r5,-4l9,,,5r,xe" fillcolor="black" stroked="f">
                  <v:path arrowok="t" o:connecttype="custom" o:connectlocs="0,1018;18003,10795;19050,9980;1884,0;0,1018;0,1018" o:connectangles="0,0,0,0,0,0"/>
                </v:shape>
                <v:shape id="Freeform 210" o:spid="_x0000_s1094" style="position:absolute;left:51435;top:266065;width:20320;height:13970;visibility:visible;mso-wrap-style:square;v-text-anchor:top" coordsize="95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" path="m95,3l8,68,,61,89,r6,3l95,3xe" fillcolor="black" stroked="f">
                  <v:path arrowok="t" o:connecttype="custom" o:connectlocs="20320,616;1711,13970;0,12532;19037,0;20320,616;20320,616" o:connectangles="0,0,0,0,0,0"/>
                </v:shape>
                <v:shape id="Freeform 211" o:spid="_x0000_s1095" style="position:absolute;left:43180;top:261620;width:20320;height:12700;visibility:visible;mso-wrap-style:square;v-text-anchor:top" coordsize="97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" path="m97,6l10,59,,53,91,r6,6l97,6xe" fillcolor="black" stroked="f">
                  <v:path arrowok="t" o:connecttype="custom" o:connectlocs="20320,1292;2095,12700;0,11408;19063,0;20320,1292;20320,1292" o:connectangles="0,0,0,0,0,0"/>
                </v:shape>
                <w10:wrap anchorx="page"/>
                <w10:anchorlock/>
              </v:group>
            </w:pict>
          </mc:Fallback>
        </mc:AlternateContent>
      </w:r>
      <w:r w:rsidRPr="00A10054">
        <w:rPr>
          <w:rFonts w:hint="cs"/>
          <w:b/>
          <w:bCs/>
          <w:rtl/>
        </w:rPr>
        <w:t xml:space="preserve"> </w:t>
      </w:r>
      <w:r w:rsidRPr="007A219D">
        <w:rPr>
          <w:rFonts w:ascii="David" w:eastAsia="FrankRuehl" w:hAnsi="David" w:cs="David" w:hint="cs"/>
          <w:b/>
          <w:bCs/>
          <w:i/>
          <w:sz w:val="24"/>
          <w:szCs w:val="24"/>
          <w:u w:val="single"/>
          <w:rtl/>
        </w:rPr>
        <w:t>בדיקת הבנה</w:t>
      </w:r>
    </w:p>
    <w:p w:rsidR="006866F1" w:rsidRPr="002177C3" w:rsidRDefault="006866F1" w:rsidP="006866F1">
      <w:pPr>
        <w:pStyle w:val="09605"/>
        <w:ind w:left="724" w:hanging="180"/>
        <w:rPr>
          <w:rFonts w:hint="cs"/>
        </w:rPr>
      </w:pPr>
      <w:r w:rsidRPr="002177C3">
        <w:rPr>
          <w:rFonts w:hint="cs"/>
          <w:rtl/>
        </w:rPr>
        <w:t xml:space="preserve">11. שני צינורות מובילים מים לברֵכה. דרך הצינור השני נכנסים </w:t>
      </w:r>
      <w:r w:rsidRPr="002177C3">
        <w:rPr>
          <w:position w:val="-6"/>
        </w:rPr>
        <w:object w:dxaOrig="279" w:dyaOrig="260">
          <v:shape id="_x0000_i1196" type="#_x0000_t75" style="width:14.25pt;height:12.75pt" o:ole="">
            <v:imagedata r:id="rId338" o:title=""/>
          </v:shape>
          <o:OLEObject Type="Embed" ProgID="Equation.DSMT4" ShapeID="_x0000_i1196" DrawAspect="Content" ObjectID="_1591953872" r:id="rId339"/>
        </w:object>
      </w:r>
      <w:r w:rsidRPr="002177C3">
        <w:rPr>
          <w:rFonts w:hint="cs"/>
          <w:rtl/>
        </w:rPr>
        <w:t xml:space="preserve"> מ"ק מים בדקה. יום אחד, כשהברֵכה הייתה ריקה, פתחו את הצינור הראשון. </w:t>
      </w:r>
      <w:r w:rsidRPr="002177C3">
        <w:rPr>
          <w:position w:val="-6"/>
        </w:rPr>
        <w:object w:dxaOrig="279" w:dyaOrig="260">
          <v:shape id="_x0000_i1197" type="#_x0000_t75" style="width:14.25pt;height:12.75pt" o:ole="">
            <v:imagedata r:id="rId340" o:title=""/>
          </v:shape>
          <o:OLEObject Type="Embed" ProgID="Equation.DSMT4" ShapeID="_x0000_i1197" DrawAspect="Content" ObjectID="_1591953873" r:id="rId341"/>
        </w:object>
      </w:r>
      <w:r w:rsidRPr="002177C3">
        <w:rPr>
          <w:rFonts w:hint="cs"/>
          <w:rtl/>
        </w:rPr>
        <w:t xml:space="preserve"> דקות אחר כך פתחו את הצינור השני. כמות המים שנכנסה דרך הצינור הראשון הייתה גדולה פי</w:t>
      </w:r>
      <w:r w:rsidRPr="002177C3">
        <w:rPr>
          <w:position w:val="-4"/>
        </w:rPr>
        <w:object w:dxaOrig="180" w:dyaOrig="240">
          <v:shape id="_x0000_i1198" type="#_x0000_t75" style="width:9pt;height:12pt" o:ole="">
            <v:imagedata r:id="rId342" o:title=""/>
          </v:shape>
          <o:OLEObject Type="Embed" ProgID="Equation.DSMT4" ShapeID="_x0000_i1198" DrawAspect="Content" ObjectID="_1591953874" r:id="rId343"/>
        </w:object>
      </w:r>
      <w:r w:rsidRPr="002177C3">
        <w:rPr>
          <w:rFonts w:hint="cs"/>
          <w:rtl/>
        </w:rPr>
        <w:t xml:space="preserve"> מהכמות שנכנסה דרך הצינור השני. למחרת, כשהברֵכה הייתה שוב ריקה</w:t>
      </w:r>
      <w:r>
        <w:rPr>
          <w:rFonts w:hint="cs"/>
          <w:rtl/>
        </w:rPr>
        <w:t>,</w:t>
      </w:r>
      <w:r w:rsidRPr="002177C3">
        <w:rPr>
          <w:rFonts w:hint="cs"/>
          <w:rtl/>
        </w:rPr>
        <w:t xml:space="preserve"> פתחו את שני הצינורות יחד, וה</w:t>
      </w:r>
      <w:r>
        <w:rPr>
          <w:rFonts w:hint="cs"/>
          <w:rtl/>
        </w:rPr>
        <w:t>ברֵכה</w:t>
      </w:r>
      <w:r w:rsidRPr="002177C3">
        <w:rPr>
          <w:rFonts w:hint="cs"/>
          <w:rtl/>
        </w:rPr>
        <w:t xml:space="preserve"> התמלאה ב-</w:t>
      </w:r>
      <w:r w:rsidRPr="002177C3">
        <w:rPr>
          <w:position w:val="-4"/>
        </w:rPr>
        <w:object w:dxaOrig="279" w:dyaOrig="240">
          <v:shape id="_x0000_i1199" type="#_x0000_t75" style="width:14.25pt;height:12pt" o:ole="">
            <v:imagedata r:id="rId344" o:title=""/>
          </v:shape>
          <o:OLEObject Type="Embed" ProgID="Equation.DSMT4" ShapeID="_x0000_i1199" DrawAspect="Content" ObjectID="_1591953875" r:id="rId345"/>
        </w:object>
      </w:r>
      <w:r w:rsidRPr="002177C3">
        <w:rPr>
          <w:rFonts w:hint="cs"/>
          <w:rtl/>
        </w:rPr>
        <w:t xml:space="preserve"> דקות פחות מאשר ביום הקודם (החל מפתיחת הראשון). מה נפח ה</w:t>
      </w:r>
      <w:r>
        <w:rPr>
          <w:rFonts w:hint="cs"/>
          <w:rtl/>
        </w:rPr>
        <w:t xml:space="preserve">ברֵכה </w:t>
      </w:r>
      <w:r w:rsidRPr="002177C3">
        <w:rPr>
          <w:rFonts w:hint="cs"/>
          <w:rtl/>
        </w:rPr>
        <w:t>?</w:t>
      </w:r>
      <w:r w:rsidRPr="002177C3">
        <w:rPr>
          <w:rFonts w:hint="cs"/>
          <w:rtl/>
        </w:rPr>
        <w:tab/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r>
        <w:rPr>
          <w:rFonts w:ascii="Times New Roman" w:hAnsi="Times New Roman" w:cs="David" w:hint="cs"/>
          <w:sz w:val="24"/>
          <w:szCs w:val="24"/>
          <w:rtl/>
        </w:rPr>
        <w:t xml:space="preserve">באותה מתכונת נטפל גם </w:t>
      </w:r>
      <w:r w:rsidRPr="000B0B1D">
        <w:rPr>
          <w:rFonts w:ascii="Times New Roman" w:hAnsi="Times New Roman" w:cs="David" w:hint="cs"/>
          <w:sz w:val="24"/>
          <w:szCs w:val="24"/>
          <w:u w:val="single"/>
          <w:rtl/>
        </w:rPr>
        <w:t>בבעיות תמיסה ותערובת</w:t>
      </w:r>
      <w:r>
        <w:rPr>
          <w:rFonts w:ascii="Times New Roman" w:hAnsi="Times New Roman" w:cs="David" w:hint="cs"/>
          <w:sz w:val="24"/>
          <w:szCs w:val="24"/>
          <w:rtl/>
        </w:rPr>
        <w:t>.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proofErr w:type="spellStart"/>
      <w:r w:rsidRPr="00A62393">
        <w:rPr>
          <w:rFonts w:ascii="Times New Roman" w:hAnsi="Times New Roman" w:cs="David" w:hint="cs"/>
          <w:sz w:val="24"/>
          <w:szCs w:val="24"/>
          <w:rtl/>
        </w:rPr>
        <w:t>טז</w:t>
      </w:r>
      <w:proofErr w:type="spellEnd"/>
      <w:r w:rsidRPr="00A62393">
        <w:rPr>
          <w:rFonts w:ascii="Times New Roman" w:hAnsi="Times New Roman" w:cs="David" w:hint="cs"/>
          <w:sz w:val="24"/>
          <w:szCs w:val="24"/>
          <w:rtl/>
        </w:rPr>
        <w:t>.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50 ליטר"/>
        </w:smartTagPr>
        <w:r w:rsidRPr="00665942">
          <w:rPr>
            <w:rFonts w:ascii="Times New Roman" w:hAnsi="Times New Roman" w:cs="David" w:hint="cs"/>
            <w:sz w:val="24"/>
            <w:szCs w:val="24"/>
            <w:rtl/>
          </w:rPr>
          <w:t>50 ליטר</w:t>
        </w:r>
      </w:smartTag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 תמיסת כוהל עורבבה עם </w:t>
      </w:r>
      <w:smartTag w:uri="urn:schemas-microsoft-com:office:smarttags" w:element="metricconverter">
        <w:smartTagPr>
          <w:attr w:name="ProductID" w:val="30 ליטר"/>
        </w:smartTagPr>
        <w:r w:rsidRPr="00665942">
          <w:rPr>
            <w:rFonts w:ascii="Times New Roman" w:hAnsi="Times New Roman" w:cs="David" w:hint="cs"/>
            <w:sz w:val="24"/>
            <w:szCs w:val="24"/>
            <w:rtl/>
          </w:rPr>
          <w:t>30 ליטר</w:t>
        </w:r>
      </w:smartTag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תמיסת כוהל אחרת שהייתה בריכוז של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60% . לאחר </w:t>
      </w:r>
    </w:p>
    <w:p w:rsidR="006866F1" w:rsidRPr="00665942" w:rsidRDefault="006866F1" w:rsidP="006866F1">
      <w:pPr>
        <w:pStyle w:val="a"/>
        <w:spacing w:line="360" w:lineRule="auto"/>
        <w:ind w:left="306"/>
        <w:jc w:val="left"/>
        <w:rPr>
          <w:rFonts w:ascii="Times New Roman" w:hAnsi="Times New Roman" w:cs="David" w:hint="cs"/>
          <w:sz w:val="24"/>
          <w:szCs w:val="24"/>
          <w:rtl/>
        </w:rPr>
      </w:pPr>
      <w:r>
        <w:rPr>
          <w:rFonts w:ascii="Times New Roman" w:hAnsi="Times New Roman" w:cs="David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93065</wp:posOffset>
                </wp:positionH>
                <wp:positionV relativeFrom="paragraph">
                  <wp:posOffset>216535</wp:posOffset>
                </wp:positionV>
                <wp:extent cx="1371600" cy="451485"/>
                <wp:effectExtent l="12700" t="10160" r="6350" b="5080"/>
                <wp:wrapNone/>
                <wp:docPr id="143" name="Text Box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66F1" w:rsidRPr="00DF7AB5" w:rsidRDefault="006866F1" w:rsidP="006866F1">
                            <w:pPr>
                              <w:spacing w:line="240" w:lineRule="auto"/>
                              <w:rPr>
                                <w:rFonts w:hint="cs"/>
                                <w:sz w:val="20"/>
                                <w:szCs w:val="20"/>
                              </w:rPr>
                            </w:pPr>
                            <w:r w:rsidRPr="00DF7AB5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תזכורת</w:t>
                            </w: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:</w:t>
                            </w:r>
                            <w:r w:rsidRPr="00665942">
                              <w:rPr>
                                <w:rFonts w:ascii="Times New Roman" w:hAnsi="Times New Roman"/>
                                <w:position w:val="-24"/>
                              </w:rPr>
                              <w:object w:dxaOrig="2600" w:dyaOrig="620">
                                <v:shape id="_x0000_i1352" type="#_x0000_t75" style="width:102pt;height:24pt" o:ole="">
                                  <v:imagedata r:id="rId346" o:title=""/>
                                </v:shape>
                                <o:OLEObject Type="Embed" ProgID="Equation.3" ShapeID="_x0000_i1352" DrawAspect="Content" ObjectID="_1591954031" r:id="rId347"/>
                              </w:object>
                            </w:r>
                          </w:p>
                        </w:txbxContent>
                      </wps:txbx>
                      <wps:bodyPr rot="0" vert="horz" wrap="square" lIns="0" tIns="108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3" o:spid="_x0000_s1066" type="#_x0000_t202" style="position:absolute;left:0;text-align:left;margin-left:30.95pt;margin-top:17.05pt;width:108pt;height:35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">
                <v:textbox inset="0,.3mm,.5mm,.3mm">
                  <w:txbxContent>
                    <w:p w:rsidR="006866F1" w:rsidRPr="00DF7AB5" w:rsidRDefault="006866F1" w:rsidP="006866F1">
                      <w:pPr>
                        <w:spacing w:line="240" w:lineRule="auto"/>
                        <w:rPr>
                          <w:rFonts w:hint="cs"/>
                          <w:sz w:val="20"/>
                          <w:szCs w:val="20"/>
                        </w:rPr>
                      </w:pPr>
                      <w:r w:rsidRPr="00DF7AB5">
                        <w:rPr>
                          <w:rFonts w:hint="cs"/>
                          <w:sz w:val="20"/>
                          <w:szCs w:val="20"/>
                          <w:rtl/>
                        </w:rPr>
                        <w:t>תזכורת</w:t>
                      </w:r>
                      <w:r>
                        <w:rPr>
                          <w:rFonts w:hint="cs"/>
                          <w:sz w:val="20"/>
                          <w:szCs w:val="20"/>
                          <w:rtl/>
                        </w:rPr>
                        <w:t>:</w:t>
                      </w:r>
                      <w:r w:rsidRPr="00665942">
                        <w:rPr>
                          <w:rFonts w:ascii="Times New Roman" w:hAnsi="Times New Roman"/>
                          <w:position w:val="-24"/>
                        </w:rPr>
                        <w:object w:dxaOrig="2600" w:dyaOrig="620">
                          <v:shape id="_x0000_i1352" type="#_x0000_t75" style="width:102pt;height:24pt" o:ole="">
                            <v:imagedata r:id="rId346" o:title=""/>
                          </v:shape>
                          <o:OLEObject Type="Embed" ProgID="Equation.3" ShapeID="_x0000_i1352" DrawAspect="Content" ObjectID="_1591954031" r:id="rId3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פעולה זו התקבלה תמיסה בריכוז 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40% . </w:t>
      </w:r>
      <w:r>
        <w:rPr>
          <w:rFonts w:ascii="Times New Roman" w:hAnsi="Times New Roman" w:cs="David" w:hint="cs"/>
          <w:color w:val="FF0000"/>
          <w:sz w:val="24"/>
          <w:szCs w:val="24"/>
          <w:rtl/>
        </w:rPr>
        <w:t xml:space="preserve"> </w:t>
      </w:r>
      <w:r w:rsidRPr="006E39D3">
        <w:rPr>
          <w:rFonts w:ascii="Times New Roman" w:hAnsi="Times New Roman" w:cs="David" w:hint="cs"/>
          <w:sz w:val="24"/>
          <w:szCs w:val="24"/>
          <w:rtl/>
        </w:rPr>
        <w:t>מה היה</w:t>
      </w:r>
      <w:r w:rsidRPr="0093448E">
        <w:rPr>
          <w:rFonts w:ascii="Times New Roman" w:hAnsi="Times New Roman" w:cs="David" w:hint="cs"/>
          <w:color w:val="FF0000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ריכוז התמיסה של 50 הליטר? 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jc w:val="left"/>
        <w:rPr>
          <w:rFonts w:ascii="Times New Roman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ind w:firstLine="373"/>
        <w:jc w:val="left"/>
        <w:rPr>
          <w:rFonts w:ascii="Times New Roman" w:hAnsi="Times New Roman" w:cs="David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>פתרון</w:t>
      </w:r>
      <w:r>
        <w:rPr>
          <w:rFonts w:ascii="Times New Roman" w:hAnsi="Times New Roman" w:cs="David" w:hint="cs"/>
          <w:sz w:val="24"/>
          <w:szCs w:val="24"/>
          <w:rtl/>
        </w:rPr>
        <w:t>:</w:t>
      </w:r>
      <w:r w:rsidRPr="00CC1932">
        <w:rPr>
          <w:rFonts w:ascii="Times New Roman" w:hAnsi="Times New Roman" w:cs="David" w:hint="cs"/>
          <w:sz w:val="24"/>
          <w:szCs w:val="24"/>
          <w:rtl/>
        </w:rPr>
        <w:t xml:space="preserve"> 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2440"/>
        <w:gridCol w:w="1634"/>
        <w:gridCol w:w="1634"/>
        <w:gridCol w:w="2280"/>
      </w:tblGrid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gridSpan w:val="2"/>
          </w:tcPr>
          <w:p w:rsidR="006866F1" w:rsidRPr="00665942" w:rsidRDefault="006866F1" w:rsidP="00EC7F95">
            <w:pPr>
              <w:pStyle w:val="a"/>
              <w:spacing w:line="360" w:lineRule="auto"/>
              <w:jc w:val="center"/>
              <w:rPr>
                <w:rStyle w:val="EurostileTimesNewRoman"/>
                <w:rFonts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מצב א</w:t>
            </w: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'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 (לפני הערבוב)</w:t>
            </w:r>
          </w:p>
        </w:tc>
        <w:tc>
          <w:tcPr>
            <w:tcW w:w="0" w:type="auto"/>
          </w:tcPr>
          <w:p w:rsidR="006866F1" w:rsidRPr="00665942" w:rsidRDefault="006866F1" w:rsidP="00EC7F95">
            <w:pPr>
              <w:pStyle w:val="a"/>
              <w:spacing w:line="360" w:lineRule="auto"/>
              <w:jc w:val="center"/>
              <w:rPr>
                <w:rStyle w:val="EurostileTimesNewRoman"/>
                <w:rFonts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מצב ב' (לאחר ערבוב)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תמיסה </w:t>
            </w: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א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תמיסה ב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CC1932" w:rsidRDefault="006866F1" w:rsidP="00EC7F95">
            <w:pPr>
              <w:pStyle w:val="a"/>
              <w:spacing w:line="360" w:lineRule="auto"/>
              <w:jc w:val="left"/>
              <w:rPr>
                <w:rFonts w:ascii="Times New Roman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ר</w:t>
            </w: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י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כוז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60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40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CC1932" w:rsidRDefault="006866F1" w:rsidP="00EC7F95">
            <w:pPr>
              <w:pStyle w:val="a"/>
              <w:spacing w:line="360" w:lineRule="auto"/>
              <w:jc w:val="left"/>
              <w:rPr>
                <w:rFonts w:ascii="Times New Roman" w:hAnsi="Times New Roman" w:cs="David" w:hint="cs"/>
                <w:sz w:val="24"/>
                <w:szCs w:val="24"/>
                <w:rtl/>
              </w:rPr>
            </w:pPr>
            <w:r w:rsidRPr="00CC1932">
              <w:rPr>
                <w:rFonts w:cs="David" w:hint="cs"/>
                <w:sz w:val="24"/>
                <w:szCs w:val="24"/>
                <w:rtl/>
              </w:rPr>
              <w:t xml:space="preserve">כמות כוללת   (ליטרים)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5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30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80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CC1932" w:rsidRDefault="006866F1" w:rsidP="00EC7F95">
            <w:pPr>
              <w:pStyle w:val="a"/>
              <w:spacing w:line="360" w:lineRule="auto"/>
              <w:jc w:val="left"/>
              <w:rPr>
                <w:rFonts w:ascii="Times New Roman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כמות מומס  (ליטרים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position w:val="-24"/>
                <w:sz w:val="24"/>
                <w:szCs w:val="24"/>
              </w:rPr>
              <w:object w:dxaOrig="1180" w:dyaOrig="620">
                <v:shape id="_x0000_i1200" type="#_x0000_t75" style="width:59.25pt;height:30.75pt" o:ole="">
                  <v:imagedata r:id="rId349" o:title=""/>
                </v:shape>
                <o:OLEObject Type="Embed" ProgID="Equation.DSMT4" ShapeID="_x0000_i1200" DrawAspect="Content" ObjectID="_1591953876" r:id="rId35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position w:val="-24"/>
                <w:sz w:val="24"/>
                <w:szCs w:val="24"/>
              </w:rPr>
              <w:object w:dxaOrig="1180" w:dyaOrig="620">
                <v:shape id="_x0000_i1201" type="#_x0000_t75" style="width:59.25pt;height:30.75pt" o:ole="">
                  <v:imagedata r:id="rId351" o:title=""/>
                </v:shape>
                <o:OLEObject Type="Embed" ProgID="Equation.DSMT4" ShapeID="_x0000_i1201" DrawAspect="Content" ObjectID="_1591953877" r:id="rId352"/>
              </w:objec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182D80">
              <w:rPr>
                <w:rFonts w:ascii="David" w:hAnsi="David" w:cs="David"/>
                <w:position w:val="-24"/>
                <w:sz w:val="24"/>
                <w:szCs w:val="24"/>
              </w:rPr>
              <w:object w:dxaOrig="240" w:dyaOrig="620">
                <v:shape id="_x0000_i1202" type="#_x0000_t75" style="width:12pt;height:30.75pt" o:ole="">
                  <v:imagedata r:id="rId353" o:title=""/>
                </v:shape>
                <o:OLEObject Type="Embed" ProgID="Equation.DSMT4" ShapeID="_x0000_i1202" DrawAspect="Content" ObjectID="_1591953878" r:id="rId354"/>
              </w:object>
            </w:r>
            <w:r w:rsidRPr="00182D80">
              <w:rPr>
                <w:rFonts w:ascii="David" w:hAnsi="David" w:cs="David"/>
                <w:sz w:val="24"/>
                <w:szCs w:val="24"/>
              </w:rPr>
              <w:t>18+</w:t>
            </w:r>
          </w:p>
        </w:tc>
      </w:tr>
    </w:tbl>
    <w:p w:rsidR="006866F1" w:rsidRPr="00665942" w:rsidRDefault="006866F1" w:rsidP="006866F1">
      <w:pPr>
        <w:pStyle w:val="a"/>
        <w:spacing w:line="360" w:lineRule="auto"/>
        <w:ind w:firstLine="724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עכשיו אנו יכולים לבנות משוואה:             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           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1560" w:dyaOrig="620">
          <v:shape id="_x0000_i1203" type="#_x0000_t75" style="width:78pt;height:30.75pt" o:ole="">
            <v:imagedata r:id="rId355" o:title=""/>
          </v:shape>
          <o:OLEObject Type="Embed" ProgID="Equation.DSMT4" ShapeID="_x0000_i1203" DrawAspect="Content" ObjectID="_1591953879" r:id="rId356"/>
        </w:objec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</w:t>
      </w:r>
    </w:p>
    <w:p w:rsidR="006866F1" w:rsidRPr="00665942" w:rsidRDefault="006866F1" w:rsidP="006866F1">
      <w:pPr>
        <w:pStyle w:val="MTDisplayEquation"/>
        <w:spacing w:line="360" w:lineRule="auto"/>
        <w:ind w:firstLine="724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lastRenderedPageBreak/>
        <w:t xml:space="preserve">ועל ידי הכפלה וסידור המשוואה מקבלים:                          </w:t>
      </w:r>
      <w:r w:rsidRPr="00665942">
        <w:rPr>
          <w:rFonts w:ascii="Times New Roman" w:hAnsi="Times New Roman" w:cs="David"/>
          <w:position w:val="-42"/>
          <w:sz w:val="24"/>
          <w:szCs w:val="24"/>
        </w:rPr>
        <w:object w:dxaOrig="1080" w:dyaOrig="1280">
          <v:shape id="_x0000_i1204" type="#_x0000_t75" style="width:54pt;height:63.75pt" o:ole="">
            <v:imagedata r:id="rId357" o:title=""/>
          </v:shape>
          <o:OLEObject Type="Embed" ProgID="Equation.DSMT4" ShapeID="_x0000_i1204" DrawAspect="Content" ObjectID="_1591953880" r:id="rId358"/>
        </w:object>
      </w:r>
    </w:p>
    <w:p w:rsidR="006866F1" w:rsidRPr="00665942" w:rsidRDefault="006866F1" w:rsidP="006866F1">
      <w:pPr>
        <w:pStyle w:val="a"/>
        <w:spacing w:line="480" w:lineRule="auto"/>
        <w:ind w:left="724"/>
        <w:jc w:val="left"/>
        <w:rPr>
          <w:rFonts w:ascii="Times New Roman" w:hAnsi="Times New Roman" w:cs="David" w:hint="cs"/>
          <w:sz w:val="24"/>
          <w:szCs w:val="24"/>
          <w:rtl/>
        </w:rPr>
      </w:pPr>
      <w:r>
        <w:rPr>
          <w:rFonts w:ascii="Times New Roman" w:hAnsi="Times New Roman" w:cs="David" w:hint="cs"/>
          <w:sz w:val="24"/>
          <w:szCs w:val="24"/>
          <w:rtl/>
        </w:rPr>
        <w:t xml:space="preserve">תשובה: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ריכוז התמיסה היה</w:t>
      </w:r>
      <w:r>
        <w:rPr>
          <w:rFonts w:ascii="Times New Roman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 w:hint="cs"/>
          <w:sz w:val="24"/>
          <w:szCs w:val="24"/>
          <w:rtl/>
        </w:rPr>
        <w:t>28%.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proofErr w:type="spellStart"/>
      <w:r w:rsidRPr="00182D80">
        <w:rPr>
          <w:rFonts w:ascii="Times New Roman" w:eastAsia="FrankRuehl" w:hAnsi="Times New Roman" w:cs="David" w:hint="cs"/>
          <w:sz w:val="24"/>
          <w:szCs w:val="24"/>
          <w:rtl/>
        </w:rPr>
        <w:t>יז</w:t>
      </w:r>
      <w:proofErr w:type="spellEnd"/>
      <w:r w:rsidRPr="00E64C8D">
        <w:rPr>
          <w:rFonts w:ascii="Times New Roman" w:eastAsia="FrankRuehl" w:hAnsi="Times New Roman" w:cs="David" w:hint="cs"/>
          <w:rtl/>
        </w:rPr>
        <w:t>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ערבבו שתי תמיסות מלח. אחת בריכוז 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>40%</w:t>
      </w:r>
      <w:r>
        <w:rPr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והשנייה בריכוז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30% . מהתמיסה המעורבת איידו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20 </w:t>
      </w:r>
    </w:p>
    <w:p w:rsidR="006866F1" w:rsidRPr="00665942" w:rsidRDefault="006866F1" w:rsidP="006866F1">
      <w:pPr>
        <w:pStyle w:val="a"/>
        <w:spacing w:line="360" w:lineRule="auto"/>
        <w:ind w:left="306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>ליטר וקיבלו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30 ליטר"/>
        </w:smartTagPr>
        <w:r w:rsidRPr="00665942">
          <w:rPr>
            <w:rFonts w:ascii="Times New Roman" w:hAnsi="Times New Roman" w:cs="David" w:hint="cs"/>
            <w:sz w:val="24"/>
            <w:szCs w:val="24"/>
            <w:rtl/>
          </w:rPr>
          <w:t>30 ליטר</w:t>
        </w:r>
      </w:smartTag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תמיסה בריכוז 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>6</w:t>
      </w:r>
      <w:r>
        <w:rPr>
          <w:rFonts w:ascii="Times New Roman" w:hAnsi="Times New Roman" w:cs="David" w:hint="cs"/>
          <w:sz w:val="24"/>
          <w:szCs w:val="24"/>
          <w:rtl/>
        </w:rPr>
        <w:t xml:space="preserve">0  אחוז. כמה ליטר הכילה כל תמיסה </w:t>
      </w:r>
      <w:r w:rsidRPr="00665942">
        <w:rPr>
          <w:rFonts w:ascii="Times New Roman" w:hAnsi="Times New Roman" w:cs="David" w:hint="cs"/>
          <w:sz w:val="24"/>
          <w:szCs w:val="24"/>
          <w:rtl/>
        </w:rPr>
        <w:t>?</w:t>
      </w:r>
    </w:p>
    <w:p w:rsidR="006866F1" w:rsidRPr="00665942" w:rsidRDefault="006866F1" w:rsidP="006866F1">
      <w:pPr>
        <w:pStyle w:val="a"/>
        <w:spacing w:line="360" w:lineRule="auto"/>
        <w:ind w:firstLine="482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>פתרון</w:t>
      </w:r>
      <w:r>
        <w:rPr>
          <w:rFonts w:ascii="Times New Roman" w:hAnsi="Times New Roman" w:cs="David" w:hint="cs"/>
          <w:sz w:val="24"/>
          <w:szCs w:val="24"/>
          <w:rtl/>
        </w:rPr>
        <w:t>:</w:t>
      </w:r>
    </w:p>
    <w:p w:rsidR="006866F1" w:rsidRPr="00665942" w:rsidRDefault="006866F1" w:rsidP="006866F1">
      <w:pPr>
        <w:pStyle w:val="a"/>
        <w:spacing w:line="360" w:lineRule="auto"/>
        <w:ind w:firstLine="724"/>
        <w:jc w:val="left"/>
        <w:rPr>
          <w:rFonts w:ascii="Times New Roman" w:hAnsi="Times New Roman" w:cs="David" w:hint="cs"/>
          <w:sz w:val="24"/>
          <w:szCs w:val="24"/>
          <w:rtl/>
        </w:rPr>
      </w:pPr>
      <w:r>
        <w:rPr>
          <w:rFonts w:ascii="Times New Roman" w:hAnsi="Times New Roman" w:cs="David" w:hint="cs"/>
          <w:sz w:val="24"/>
          <w:szCs w:val="24"/>
          <w:rtl/>
        </w:rPr>
        <w:t>הפעם מתאים לבחור כנעלמים</w:t>
      </w:r>
      <w:r w:rsidRPr="00665942">
        <w:rPr>
          <w:rFonts w:ascii="Times New Roman" w:hAnsi="Times New Roman" w:cs="David" w:hint="cs"/>
          <w:sz w:val="24"/>
          <w:szCs w:val="24"/>
          <w:rtl/>
        </w:rPr>
        <w:t>:</w:t>
      </w:r>
    </w:p>
    <w:p w:rsidR="006866F1" w:rsidRPr="00665942" w:rsidRDefault="006866F1" w:rsidP="006866F1">
      <w:pPr>
        <w:pStyle w:val="a"/>
        <w:spacing w:line="360" w:lineRule="auto"/>
        <w:ind w:firstLine="724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/>
          <w:sz w:val="24"/>
          <w:szCs w:val="24"/>
        </w:rPr>
        <w:t xml:space="preserve">x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- כמות תמיסה אחת</w:t>
      </w:r>
    </w:p>
    <w:p w:rsidR="006866F1" w:rsidRPr="00665942" w:rsidRDefault="006866F1" w:rsidP="006866F1">
      <w:pPr>
        <w:pStyle w:val="a"/>
        <w:spacing w:line="360" w:lineRule="auto"/>
        <w:ind w:firstLine="724"/>
        <w:jc w:val="left"/>
        <w:rPr>
          <w:rFonts w:ascii="Times New Roman" w:hAnsi="Times New Roman" w:cs="David"/>
          <w:sz w:val="24"/>
          <w:szCs w:val="24"/>
          <w:rtl/>
        </w:rPr>
      </w:pPr>
      <w:r w:rsidRPr="00665942">
        <w:rPr>
          <w:rFonts w:ascii="Times New Roman" w:hAnsi="Times New Roman" w:cs="David"/>
          <w:sz w:val="24"/>
          <w:szCs w:val="24"/>
        </w:rPr>
        <w:t xml:space="preserve">y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- כמות תמיסה שנייה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510"/>
        <w:gridCol w:w="1324"/>
        <w:gridCol w:w="1298"/>
        <w:gridCol w:w="2033"/>
        <w:gridCol w:w="1470"/>
      </w:tblGrid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מצב א</w:t>
            </w: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'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מצב ב'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מצב ג'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תמיסה א'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תמיסה ב'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לאחר ערבוב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לאחר אידוי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9B1775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ריכוז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40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30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/>
                <w:position w:val="-28"/>
                <w:sz w:val="24"/>
                <w:szCs w:val="24"/>
              </w:rPr>
              <w:object w:dxaOrig="1579" w:dyaOrig="660">
                <v:shape id="_x0000_i1205" type="#_x0000_t75" style="width:78.75pt;height:33pt" o:ole="">
                  <v:imagedata r:id="rId359" o:title=""/>
                </v:shape>
                <o:OLEObject Type="Embed" ProgID="Equation.DSMT4" ShapeID="_x0000_i1205" DrawAspect="Content" ObjectID="_1591953881" r:id="rId360"/>
              </w:objec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60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B351C4" w:rsidRDefault="006866F1" w:rsidP="00EC7F95">
            <w:pPr>
              <w:pStyle w:val="a"/>
              <w:spacing w:line="360" w:lineRule="auto"/>
              <w:jc w:val="left"/>
              <w:rPr>
                <w:rFonts w:ascii="David" w:hAnsi="David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כמות </w:t>
            </w:r>
            <w:r w:rsidRPr="00A80955">
              <w:rPr>
                <w:rFonts w:ascii="David" w:hAnsi="David" w:cs="David" w:hint="cs"/>
                <w:sz w:val="24"/>
                <w:szCs w:val="24"/>
                <w:rtl/>
              </w:rPr>
              <w:t xml:space="preserve">כוללת  </w:t>
            </w:r>
          </w:p>
        </w:tc>
        <w:tc>
          <w:tcPr>
            <w:tcW w:w="0" w:type="auto"/>
            <w:vAlign w:val="center"/>
          </w:tcPr>
          <w:p w:rsidR="006866F1" w:rsidRPr="00AE3858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A80955">
              <w:rPr>
                <w:rFonts w:ascii="David" w:hAnsi="David" w:cs="David"/>
                <w:sz w:val="24"/>
                <w:szCs w:val="24"/>
              </w:rPr>
              <w:t>x</w:t>
            </w:r>
          </w:p>
        </w:tc>
        <w:tc>
          <w:tcPr>
            <w:tcW w:w="0" w:type="auto"/>
            <w:vAlign w:val="center"/>
          </w:tcPr>
          <w:p w:rsidR="006866F1" w:rsidRPr="005D21C5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A80955">
              <w:rPr>
                <w:rFonts w:ascii="David" w:hAnsi="David" w:cs="David"/>
                <w:sz w:val="24"/>
                <w:szCs w:val="24"/>
              </w:rPr>
              <w:t>y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proofErr w:type="spellStart"/>
            <w:r>
              <w:rPr>
                <w:rFonts w:ascii="David" w:hAnsi="David" w:cs="David"/>
                <w:sz w:val="24"/>
                <w:szCs w:val="24"/>
              </w:rPr>
              <w:t>x</w:t>
            </w:r>
            <w:r w:rsidRPr="00A80955">
              <w:rPr>
                <w:rFonts w:ascii="David" w:hAnsi="David" w:cs="David"/>
                <w:sz w:val="24"/>
                <w:szCs w:val="24"/>
              </w:rPr>
              <w:t>+y</w:t>
            </w:r>
            <w:proofErr w:type="spellEnd"/>
            <w:r w:rsidRPr="00A80955">
              <w:rPr>
                <w:rFonts w:ascii="David" w:hAnsi="David" w:cs="David"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30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B351C4" w:rsidRDefault="006866F1" w:rsidP="00EC7F95">
            <w:pPr>
              <w:pStyle w:val="a"/>
              <w:spacing w:line="360" w:lineRule="auto"/>
              <w:jc w:val="left"/>
              <w:rPr>
                <w:rFonts w:ascii="Times New Roman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כמות מומס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A80955">
              <w:rPr>
                <w:rFonts w:ascii="David" w:hAnsi="David" w:cs="David"/>
                <w:sz w:val="24"/>
                <w:szCs w:val="24"/>
              </w:rPr>
              <w:t>0.4x</w:t>
            </w:r>
          </w:p>
        </w:tc>
        <w:tc>
          <w:tcPr>
            <w:tcW w:w="0" w:type="auto"/>
            <w:vAlign w:val="center"/>
          </w:tcPr>
          <w:p w:rsidR="006866F1" w:rsidRPr="00B351C4" w:rsidRDefault="006866F1" w:rsidP="00EC7F95">
            <w:pPr>
              <w:pStyle w:val="a"/>
              <w:spacing w:line="360" w:lineRule="auto"/>
              <w:jc w:val="center"/>
              <w:rPr>
                <w:rFonts w:ascii="Times New Roman" w:hAnsi="Times New Roman" w:cs="David" w:hint="cs"/>
                <w:sz w:val="24"/>
                <w:szCs w:val="24"/>
                <w:rtl/>
              </w:rPr>
            </w:pPr>
            <w:r w:rsidRPr="00A80955">
              <w:rPr>
                <w:rFonts w:ascii="David" w:hAnsi="David" w:cs="David"/>
                <w:sz w:val="24"/>
                <w:szCs w:val="24"/>
              </w:rPr>
              <w:t>0.3y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A80955">
              <w:rPr>
                <w:rFonts w:ascii="David" w:hAnsi="David" w:cs="David"/>
                <w:sz w:val="24"/>
                <w:szCs w:val="24"/>
              </w:rPr>
              <w:t>0.4x+0.3y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A80955">
              <w:rPr>
                <w:rFonts w:ascii="David" w:hAnsi="David" w:cs="David"/>
                <w:sz w:val="24"/>
                <w:szCs w:val="24"/>
              </w:rPr>
              <w:t>0.4x+0.3y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     </w:t>
            </w:r>
          </w:p>
        </w:tc>
      </w:tr>
    </w:tbl>
    <w:p w:rsidR="006866F1" w:rsidRPr="00665942" w:rsidRDefault="006866F1" w:rsidP="006866F1">
      <w:pPr>
        <w:pStyle w:val="a"/>
        <w:ind w:firstLine="700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D50747">
        <w:rPr>
          <w:rFonts w:cs="David" w:hint="cs"/>
          <w:sz w:val="24"/>
          <w:szCs w:val="24"/>
          <w:rtl/>
        </w:rPr>
        <w:t>עתה ניתן לבנות שתי משוואות :</w:t>
      </w:r>
      <w:r w:rsidRPr="00665942">
        <w:rPr>
          <w:rFonts w:hint="cs"/>
          <w:rtl/>
        </w:rPr>
        <w:t xml:space="preserve">   </w:t>
      </w:r>
      <w:r w:rsidRPr="00665942">
        <w:rPr>
          <w:position w:val="-4"/>
          <w:rtl/>
        </w:rPr>
        <w:object w:dxaOrig="180" w:dyaOrig="279">
          <v:shape id="_x0000_i1206" type="#_x0000_t75" style="width:9pt;height:14.25pt" o:ole="">
            <v:imagedata r:id="rId361" o:title=""/>
          </v:shape>
          <o:OLEObject Type="Embed" ProgID="Equation.DSMT4" ShapeID="_x0000_i1206" DrawAspect="Content" ObjectID="_1591953882" r:id="rId362"/>
        </w:object>
      </w:r>
      <w:r w:rsidRPr="00665942">
        <w:rPr>
          <w:rtl/>
        </w:rPr>
        <w:tab/>
      </w:r>
      <w:r w:rsidRPr="00665942">
        <w:rPr>
          <w:rtl/>
        </w:rPr>
        <w:tab/>
      </w:r>
      <w:r w:rsidRPr="00665942">
        <w:rPr>
          <w:position w:val="-4"/>
          <w:rtl/>
        </w:rPr>
        <w:object w:dxaOrig="180" w:dyaOrig="279">
          <v:shape id="_x0000_i1207" type="#_x0000_t75" style="width:9pt;height:14.25pt" o:ole="">
            <v:imagedata r:id="rId361" o:title=""/>
          </v:shape>
          <o:OLEObject Type="Embed" ProgID="Equation.DSMT4" ShapeID="_x0000_i1207" DrawAspect="Content" ObjectID="_1591953883" r:id="rId363"/>
        </w:object>
      </w:r>
    </w:p>
    <w:p w:rsidR="006866F1" w:rsidRPr="00665942" w:rsidRDefault="006866F1" w:rsidP="006866F1">
      <w:pPr>
        <w:pStyle w:val="MTDisplayEquation"/>
        <w:spacing w:line="360" w:lineRule="auto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/>
          <w:sz w:val="24"/>
          <w:szCs w:val="24"/>
          <w:rtl/>
        </w:rPr>
        <w:tab/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                                  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400" w:dyaOrig="300">
          <v:shape id="_x0000_i1208" type="#_x0000_t75" style="width:69.75pt;height:15pt" o:ole="">
            <v:imagedata r:id="rId364" o:title=""/>
          </v:shape>
          <o:OLEObject Type="Embed" ProgID="Equation.DSMT4" ShapeID="_x0000_i1208" DrawAspect="Content" ObjectID="_1591953884" r:id="rId365"/>
        </w:objec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  (1)</w:t>
      </w:r>
    </w:p>
    <w:p w:rsidR="006866F1" w:rsidRPr="00665942" w:rsidRDefault="006866F1" w:rsidP="006866F1">
      <w:pPr>
        <w:pStyle w:val="a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                                                            </w:t>
      </w:r>
      <w:r>
        <w:rPr>
          <w:rFonts w:ascii="Times New Roman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     </w:t>
      </w:r>
      <w:r>
        <w:rPr>
          <w:rFonts w:ascii="Times New Roman" w:hAnsi="Times New Roman" w:cs="David" w:hint="cs"/>
          <w:sz w:val="24"/>
          <w:szCs w:val="24"/>
          <w:rtl/>
        </w:rPr>
        <w:t xml:space="preserve">  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     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2000" w:dyaOrig="620">
          <v:shape id="_x0000_i1209" type="#_x0000_t75" style="width:99.75pt;height:30.75pt" o:ole="">
            <v:imagedata r:id="rId366" o:title=""/>
          </v:shape>
          <o:OLEObject Type="Embed" ProgID="Equation.DSMT4" ShapeID="_x0000_i1209" DrawAspect="Content" ObjectID="_1591953885" r:id="rId367"/>
        </w:objec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 (2)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firstLine="1614"/>
        <w:jc w:val="left"/>
        <w:rPr>
          <w:rFonts w:ascii="Times New Roman" w:hAnsi="Times New Roman" w:cs="David" w:hint="cs"/>
          <w:sz w:val="24"/>
          <w:szCs w:val="24"/>
          <w:rtl/>
        </w:rPr>
      </w:pPr>
      <w:r>
        <w:rPr>
          <w:rFonts w:ascii="Times New Roman" w:hAnsi="Times New Roman" w:cs="David" w:hint="cs"/>
          <w:sz w:val="24"/>
          <w:szCs w:val="24"/>
          <w:rtl/>
        </w:rPr>
        <w:t>והפתרון: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ממשוואה (1) 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מקבלים:     </w:t>
      </w:r>
      <w:r>
        <w:rPr>
          <w:rFonts w:ascii="Times New Roman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   </w:t>
      </w:r>
      <w:r>
        <w:rPr>
          <w:rFonts w:ascii="Times New Roman" w:hAnsi="Times New Roman" w:cs="David" w:hint="cs"/>
          <w:sz w:val="24"/>
          <w:szCs w:val="24"/>
          <w:rtl/>
        </w:rPr>
        <w:t xml:space="preserve">           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        </w:t>
      </w:r>
      <w:r w:rsidRPr="00297C15">
        <w:rPr>
          <w:rFonts w:ascii="Times New Roman" w:hAnsi="Times New Roman" w:cs="David"/>
          <w:position w:val="-26"/>
          <w:sz w:val="24"/>
          <w:szCs w:val="24"/>
        </w:rPr>
        <w:object w:dxaOrig="980" w:dyaOrig="639">
          <v:shape id="_x0000_i1210" type="#_x0000_t75" style="width:48.75pt;height:32.25pt" o:ole="">
            <v:imagedata r:id="rId368" o:title=""/>
          </v:shape>
          <o:OLEObject Type="Embed" ProgID="Equation.DSMT4" ShapeID="_x0000_i1210" DrawAspect="Content" ObjectID="_1591953886" r:id="rId369"/>
        </w:objec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בהצבה במשוואה (2) 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מקבלים:   </w:t>
      </w:r>
      <w:r>
        <w:rPr>
          <w:rFonts w:ascii="Times New Roman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hAnsi="Times New Roman" w:cs="David" w:hint="cs"/>
          <w:sz w:val="24"/>
          <w:szCs w:val="24"/>
          <w:rtl/>
        </w:rPr>
        <w:t xml:space="preserve"> 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2540" w:dyaOrig="620">
          <v:shape id="_x0000_i1211" type="#_x0000_t75" style="width:126.75pt;height:30.75pt" o:ole="">
            <v:imagedata r:id="rId370" o:title=""/>
          </v:shape>
          <o:OLEObject Type="Embed" ProgID="Equation.DSMT4" ShapeID="_x0000_i1211" DrawAspect="Content" ObjectID="_1591953887" r:id="rId371"/>
        </w:object>
      </w:r>
      <w:r w:rsidRPr="00665942">
        <w:rPr>
          <w:rFonts w:ascii="Times New Roman" w:hAnsi="Times New Roman" w:cs="David"/>
          <w:sz w:val="24"/>
          <w:szCs w:val="24"/>
          <w:rtl/>
        </w:rPr>
        <w:tab/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ואחרי הכפלה וסידור:    </w:t>
      </w:r>
      <w:r>
        <w:rPr>
          <w:rFonts w:ascii="Times New Roman" w:hAnsi="Times New Roman" w:cs="David" w:hint="cs"/>
          <w:sz w:val="24"/>
          <w:szCs w:val="24"/>
          <w:rtl/>
        </w:rPr>
        <w:t xml:space="preserve">                               </w:t>
      </w:r>
      <w:r w:rsidRPr="00665942">
        <w:rPr>
          <w:rFonts w:ascii="Times New Roman" w:hAnsi="Times New Roman" w:cs="David"/>
          <w:position w:val="-42"/>
          <w:sz w:val="24"/>
          <w:szCs w:val="24"/>
        </w:rPr>
        <w:object w:dxaOrig="1939" w:dyaOrig="980">
          <v:shape id="_x0000_i1212" type="#_x0000_t75" style="width:96.75pt;height:48.75pt" o:ole="">
            <v:imagedata r:id="rId372" o:title=""/>
          </v:shape>
          <o:OLEObject Type="Embed" ProgID="Equation.DSMT4" ShapeID="_x0000_i1212" DrawAspect="Content" ObjectID="_1591953888" r:id="rId373"/>
        </w:object>
      </w:r>
      <w:r w:rsidRPr="00665942">
        <w:rPr>
          <w:rFonts w:ascii="Times New Roman" w:hAnsi="Times New Roman" w:cs="David"/>
          <w:position w:val="-4"/>
          <w:sz w:val="24"/>
          <w:szCs w:val="24"/>
          <w:rtl/>
        </w:rPr>
        <w:object w:dxaOrig="1440" w:dyaOrig="313">
          <v:shape id="_x0000_i1213" type="#_x0000_t75" style="width:1in;height:15.75pt" o:ole="">
            <v:imagedata r:id="rId374" o:title=""/>
          </v:shape>
          <o:OLEObject Type="Embed" ProgID="Equation.DSMT4" ShapeID="_x0000_i1213" DrawAspect="Content" ObjectID="_1591953889" r:id="rId375"/>
        </w:object>
      </w:r>
    </w:p>
    <w:p w:rsidR="006866F1" w:rsidRPr="00665942" w:rsidRDefault="006866F1" w:rsidP="006866F1">
      <w:pPr>
        <w:pStyle w:val="a"/>
        <w:spacing w:line="360" w:lineRule="auto"/>
        <w:ind w:firstLine="1614"/>
        <w:jc w:val="left"/>
        <w:rPr>
          <w:rFonts w:ascii="Times New Roman" w:hAnsi="Times New Roman" w:cs="David" w:hint="cs"/>
          <w:sz w:val="24"/>
          <w:szCs w:val="24"/>
          <w:rtl/>
        </w:rPr>
      </w:pPr>
      <w:r>
        <w:rPr>
          <w:rFonts w:ascii="Times New Roman" w:hAnsi="Times New Roman" w:cs="David" w:hint="cs"/>
          <w:sz w:val="24"/>
          <w:szCs w:val="24"/>
          <w:rtl/>
        </w:rPr>
        <w:t>הצבה חוזרת במשוואה מס' (1)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:       </w:t>
      </w:r>
      <w:r>
        <w:rPr>
          <w:rFonts w:ascii="Times New Roman" w:hAnsi="Times New Roman" w:cs="David" w:hint="cs"/>
          <w:sz w:val="24"/>
          <w:szCs w:val="24"/>
          <w:rtl/>
        </w:rPr>
        <w:t xml:space="preserve">                 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           </w:t>
      </w:r>
      <w:r w:rsidRPr="00D50747">
        <w:rPr>
          <w:rFonts w:ascii="Times New Roman" w:hAnsi="Times New Roman" w:cs="David"/>
          <w:position w:val="-26"/>
          <w:sz w:val="24"/>
          <w:szCs w:val="24"/>
        </w:rPr>
        <w:object w:dxaOrig="1060" w:dyaOrig="639">
          <v:shape id="_x0000_i1214" type="#_x0000_t75" style="width:53.25pt;height:32.25pt" o:ole="">
            <v:imagedata r:id="rId376" o:title=""/>
          </v:shape>
          <o:OLEObject Type="Embed" ProgID="Equation.DSMT4" ShapeID="_x0000_i1214" DrawAspect="Content" ObjectID="_1591953890" r:id="rId377"/>
        </w:objec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hAnsi="Times New Roman" w:cs="David" w:hint="cs"/>
          <w:sz w:val="24"/>
          <w:szCs w:val="24"/>
          <w:rtl/>
        </w:rPr>
      </w:pPr>
      <w:r>
        <w:rPr>
          <w:rFonts w:ascii="Times New Roman" w:hAnsi="Times New Roman" w:cs="David" w:hint="cs"/>
          <w:sz w:val="24"/>
          <w:szCs w:val="24"/>
          <w:rtl/>
        </w:rPr>
        <w:t>תשובה: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ערבבו 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30 ליטר"/>
        </w:smartTagPr>
        <w:r w:rsidRPr="00665942">
          <w:rPr>
            <w:rFonts w:ascii="Times New Roman" w:hAnsi="Times New Roman" w:cs="David" w:hint="cs"/>
            <w:sz w:val="24"/>
            <w:szCs w:val="24"/>
            <w:rtl/>
          </w:rPr>
          <w:t>30 ליטר</w:t>
        </w:r>
      </w:smartTag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תמיסה בריכוז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40% 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>עם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20 ליטר"/>
        </w:smartTagPr>
        <w:r w:rsidRPr="00665942">
          <w:rPr>
            <w:rFonts w:ascii="Times New Roman" w:hAnsi="Times New Roman" w:cs="David" w:hint="cs"/>
            <w:sz w:val="24"/>
            <w:szCs w:val="24"/>
            <w:rtl/>
          </w:rPr>
          <w:t>20 ליטר</w:t>
        </w:r>
      </w:smartTag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תמיסה בריכוז</w:t>
      </w:r>
      <w:r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30%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</w:p>
    <w:p w:rsidR="006866F1" w:rsidRPr="00422C31" w:rsidRDefault="006866F1" w:rsidP="006866F1">
      <w:pPr>
        <w:pStyle w:val="a"/>
        <w:spacing w:line="360" w:lineRule="auto"/>
        <w:jc w:val="left"/>
        <w:rPr>
          <w:rFonts w:ascii="David" w:eastAsia="FrankRuehl" w:hAnsi="David" w:cs="David" w:hint="cs"/>
          <w:i/>
          <w:sz w:val="24"/>
          <w:szCs w:val="24"/>
          <w:u w:val="single"/>
          <w:rtl/>
        </w:rPr>
      </w:pPr>
      <w:r w:rsidRPr="00A10054">
        <w:rPr>
          <w:b/>
          <w:bCs/>
          <w:noProof/>
        </w:rPr>
        <mc:AlternateContent>
          <mc:Choice Requires="wpc">
            <w:drawing>
              <wp:inline distT="0" distB="0" distL="0" distR="0">
                <wp:extent cx="334645" cy="334645"/>
                <wp:effectExtent l="5080" t="0" r="3175" b="2540"/>
                <wp:docPr id="142" name="Canvas 1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4" name="Freeform 74"/>
                        <wps:cNvSpPr>
                          <a:spLocks/>
                        </wps:cNvSpPr>
                        <wps:spPr bwMode="auto">
                          <a:xfrm>
                            <a:off x="635" y="4445"/>
                            <a:ext cx="328930" cy="325755"/>
                          </a:xfrm>
                          <a:custGeom>
                            <a:avLst/>
                            <a:gdLst>
                              <a:gd name="T0" fmla="*/ 312 w 1555"/>
                              <a:gd name="T1" fmla="*/ 224 h 1537"/>
                              <a:gd name="T2" fmla="*/ 297 w 1555"/>
                              <a:gd name="T3" fmla="*/ 279 h 1537"/>
                              <a:gd name="T4" fmla="*/ 225 w 1555"/>
                              <a:gd name="T5" fmla="*/ 335 h 1537"/>
                              <a:gd name="T6" fmla="*/ 246 w 1555"/>
                              <a:gd name="T7" fmla="*/ 416 h 1537"/>
                              <a:gd name="T8" fmla="*/ 255 w 1555"/>
                              <a:gd name="T9" fmla="*/ 490 h 1537"/>
                              <a:gd name="T10" fmla="*/ 253 w 1555"/>
                              <a:gd name="T11" fmla="*/ 571 h 1537"/>
                              <a:gd name="T12" fmla="*/ 278 w 1555"/>
                              <a:gd name="T13" fmla="*/ 654 h 1537"/>
                              <a:gd name="T14" fmla="*/ 266 w 1555"/>
                              <a:gd name="T15" fmla="*/ 733 h 1537"/>
                              <a:gd name="T16" fmla="*/ 225 w 1555"/>
                              <a:gd name="T17" fmla="*/ 814 h 1537"/>
                              <a:gd name="T18" fmla="*/ 177 w 1555"/>
                              <a:gd name="T19" fmla="*/ 898 h 1537"/>
                              <a:gd name="T20" fmla="*/ 141 w 1555"/>
                              <a:gd name="T21" fmla="*/ 990 h 1537"/>
                              <a:gd name="T22" fmla="*/ 169 w 1555"/>
                              <a:gd name="T23" fmla="*/ 1099 h 1537"/>
                              <a:gd name="T24" fmla="*/ 211 w 1555"/>
                              <a:gd name="T25" fmla="*/ 1175 h 1537"/>
                              <a:gd name="T26" fmla="*/ 128 w 1555"/>
                              <a:gd name="T27" fmla="*/ 1216 h 1537"/>
                              <a:gd name="T28" fmla="*/ 40 w 1555"/>
                              <a:gd name="T29" fmla="*/ 1260 h 1537"/>
                              <a:gd name="T30" fmla="*/ 2 w 1555"/>
                              <a:gd name="T31" fmla="*/ 1314 h 1537"/>
                              <a:gd name="T32" fmla="*/ 15 w 1555"/>
                              <a:gd name="T33" fmla="*/ 1392 h 1537"/>
                              <a:gd name="T34" fmla="*/ 108 w 1555"/>
                              <a:gd name="T35" fmla="*/ 1440 h 1537"/>
                              <a:gd name="T36" fmla="*/ 211 w 1555"/>
                              <a:gd name="T37" fmla="*/ 1479 h 1537"/>
                              <a:gd name="T38" fmla="*/ 311 w 1555"/>
                              <a:gd name="T39" fmla="*/ 1430 h 1537"/>
                              <a:gd name="T40" fmla="*/ 363 w 1555"/>
                              <a:gd name="T41" fmla="*/ 1428 h 1537"/>
                              <a:gd name="T42" fmla="*/ 406 w 1555"/>
                              <a:gd name="T43" fmla="*/ 1489 h 1537"/>
                              <a:gd name="T44" fmla="*/ 471 w 1555"/>
                              <a:gd name="T45" fmla="*/ 1534 h 1537"/>
                              <a:gd name="T46" fmla="*/ 598 w 1555"/>
                              <a:gd name="T47" fmla="*/ 1522 h 1537"/>
                              <a:gd name="T48" fmla="*/ 780 w 1555"/>
                              <a:gd name="T49" fmla="*/ 1494 h 1537"/>
                              <a:gd name="T50" fmla="*/ 873 w 1555"/>
                              <a:gd name="T51" fmla="*/ 1488 h 1537"/>
                              <a:gd name="T52" fmla="*/ 969 w 1555"/>
                              <a:gd name="T53" fmla="*/ 1486 h 1537"/>
                              <a:gd name="T54" fmla="*/ 1111 w 1555"/>
                              <a:gd name="T55" fmla="*/ 1461 h 1537"/>
                              <a:gd name="T56" fmla="*/ 1291 w 1555"/>
                              <a:gd name="T57" fmla="*/ 1433 h 1537"/>
                              <a:gd name="T58" fmla="*/ 1379 w 1555"/>
                              <a:gd name="T59" fmla="*/ 1432 h 1537"/>
                              <a:gd name="T60" fmla="*/ 1465 w 1555"/>
                              <a:gd name="T61" fmla="*/ 1434 h 1537"/>
                              <a:gd name="T62" fmla="*/ 1512 w 1555"/>
                              <a:gd name="T63" fmla="*/ 1393 h 1537"/>
                              <a:gd name="T64" fmla="*/ 1550 w 1555"/>
                              <a:gd name="T65" fmla="*/ 1317 h 1537"/>
                              <a:gd name="T66" fmla="*/ 1525 w 1555"/>
                              <a:gd name="T67" fmla="*/ 1229 h 1537"/>
                              <a:gd name="T68" fmla="*/ 1465 w 1555"/>
                              <a:gd name="T69" fmla="*/ 1111 h 1537"/>
                              <a:gd name="T70" fmla="*/ 1396 w 1555"/>
                              <a:gd name="T71" fmla="*/ 1035 h 1537"/>
                              <a:gd name="T72" fmla="*/ 1393 w 1555"/>
                              <a:gd name="T73" fmla="*/ 984 h 1537"/>
                              <a:gd name="T74" fmla="*/ 1367 w 1555"/>
                              <a:gd name="T75" fmla="*/ 901 h 1537"/>
                              <a:gd name="T76" fmla="*/ 1312 w 1555"/>
                              <a:gd name="T77" fmla="*/ 804 h 1537"/>
                              <a:gd name="T78" fmla="*/ 1285 w 1555"/>
                              <a:gd name="T79" fmla="*/ 730 h 1537"/>
                              <a:gd name="T80" fmla="*/ 1313 w 1555"/>
                              <a:gd name="T81" fmla="*/ 631 h 1537"/>
                              <a:gd name="T82" fmla="*/ 1322 w 1555"/>
                              <a:gd name="T83" fmla="*/ 534 h 1537"/>
                              <a:gd name="T84" fmla="*/ 1334 w 1555"/>
                              <a:gd name="T85" fmla="*/ 458 h 1537"/>
                              <a:gd name="T86" fmla="*/ 1274 w 1555"/>
                              <a:gd name="T87" fmla="*/ 414 h 1537"/>
                              <a:gd name="T88" fmla="*/ 1219 w 1555"/>
                              <a:gd name="T89" fmla="*/ 480 h 1537"/>
                              <a:gd name="T90" fmla="*/ 1135 w 1555"/>
                              <a:gd name="T91" fmla="*/ 480 h 1537"/>
                              <a:gd name="T92" fmla="*/ 1051 w 1555"/>
                              <a:gd name="T93" fmla="*/ 450 h 1537"/>
                              <a:gd name="T94" fmla="*/ 1012 w 1555"/>
                              <a:gd name="T95" fmla="*/ 402 h 1537"/>
                              <a:gd name="T96" fmla="*/ 1020 w 1555"/>
                              <a:gd name="T97" fmla="*/ 325 h 1537"/>
                              <a:gd name="T98" fmla="*/ 961 w 1555"/>
                              <a:gd name="T99" fmla="*/ 244 h 1537"/>
                              <a:gd name="T100" fmla="*/ 977 w 1555"/>
                              <a:gd name="T101" fmla="*/ 183 h 1537"/>
                              <a:gd name="T102" fmla="*/ 936 w 1555"/>
                              <a:gd name="T103" fmla="*/ 108 h 1537"/>
                              <a:gd name="T104" fmla="*/ 861 w 1555"/>
                              <a:gd name="T105" fmla="*/ 50 h 1537"/>
                              <a:gd name="T106" fmla="*/ 826 w 1555"/>
                              <a:gd name="T107" fmla="*/ 2 h 1537"/>
                              <a:gd name="T108" fmla="*/ 745 w 1555"/>
                              <a:gd name="T109" fmla="*/ 6 h 1537"/>
                              <a:gd name="T110" fmla="*/ 658 w 1555"/>
                              <a:gd name="T111" fmla="*/ 54 h 1537"/>
                              <a:gd name="T112" fmla="*/ 595 w 1555"/>
                              <a:gd name="T113" fmla="*/ 34 h 1537"/>
                              <a:gd name="T114" fmla="*/ 546 w 1555"/>
                              <a:gd name="T115" fmla="*/ 56 h 1537"/>
                              <a:gd name="T116" fmla="*/ 493 w 1555"/>
                              <a:gd name="T117" fmla="*/ 74 h 1537"/>
                              <a:gd name="T118" fmla="*/ 438 w 1555"/>
                              <a:gd name="T119" fmla="*/ 87 h 1537"/>
                              <a:gd name="T120" fmla="*/ 391 w 1555"/>
                              <a:gd name="T121" fmla="*/ 126 h 15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1555" h="1537">
                                <a:moveTo>
                                  <a:pt x="357" y="174"/>
                                </a:moveTo>
                                <a:lnTo>
                                  <a:pt x="356" y="174"/>
                                </a:lnTo>
                                <a:lnTo>
                                  <a:pt x="353" y="174"/>
                                </a:lnTo>
                                <a:lnTo>
                                  <a:pt x="350" y="172"/>
                                </a:lnTo>
                                <a:lnTo>
                                  <a:pt x="345" y="172"/>
                                </a:lnTo>
                                <a:lnTo>
                                  <a:pt x="341" y="172"/>
                                </a:lnTo>
                                <a:lnTo>
                                  <a:pt x="336" y="175"/>
                                </a:lnTo>
                                <a:lnTo>
                                  <a:pt x="331" y="176"/>
                                </a:lnTo>
                                <a:lnTo>
                                  <a:pt x="329" y="179"/>
                                </a:lnTo>
                                <a:lnTo>
                                  <a:pt x="327" y="180"/>
                                </a:lnTo>
                                <a:lnTo>
                                  <a:pt x="325" y="184"/>
                                </a:lnTo>
                                <a:lnTo>
                                  <a:pt x="322" y="186"/>
                                </a:lnTo>
                                <a:lnTo>
                                  <a:pt x="321" y="189"/>
                                </a:lnTo>
                                <a:lnTo>
                                  <a:pt x="319" y="191"/>
                                </a:lnTo>
                                <a:lnTo>
                                  <a:pt x="316" y="195"/>
                                </a:lnTo>
                                <a:lnTo>
                                  <a:pt x="315" y="198"/>
                                </a:lnTo>
                                <a:lnTo>
                                  <a:pt x="313" y="202"/>
                                </a:lnTo>
                                <a:lnTo>
                                  <a:pt x="312" y="205"/>
                                </a:lnTo>
                                <a:lnTo>
                                  <a:pt x="311" y="208"/>
                                </a:lnTo>
                                <a:lnTo>
                                  <a:pt x="308" y="211"/>
                                </a:lnTo>
                                <a:lnTo>
                                  <a:pt x="308" y="214"/>
                                </a:lnTo>
                                <a:lnTo>
                                  <a:pt x="308" y="218"/>
                                </a:lnTo>
                                <a:lnTo>
                                  <a:pt x="311" y="222"/>
                                </a:lnTo>
                                <a:lnTo>
                                  <a:pt x="312" y="224"/>
                                </a:lnTo>
                                <a:lnTo>
                                  <a:pt x="315" y="226"/>
                                </a:lnTo>
                                <a:lnTo>
                                  <a:pt x="318" y="227"/>
                                </a:lnTo>
                                <a:lnTo>
                                  <a:pt x="320" y="229"/>
                                </a:lnTo>
                                <a:lnTo>
                                  <a:pt x="325" y="231"/>
                                </a:lnTo>
                                <a:lnTo>
                                  <a:pt x="327" y="232"/>
                                </a:lnTo>
                                <a:lnTo>
                                  <a:pt x="323" y="233"/>
                                </a:lnTo>
                                <a:lnTo>
                                  <a:pt x="319" y="238"/>
                                </a:lnTo>
                                <a:lnTo>
                                  <a:pt x="316" y="241"/>
                                </a:lnTo>
                                <a:lnTo>
                                  <a:pt x="314" y="243"/>
                                </a:lnTo>
                                <a:lnTo>
                                  <a:pt x="312" y="247"/>
                                </a:lnTo>
                                <a:lnTo>
                                  <a:pt x="312" y="250"/>
                                </a:lnTo>
                                <a:lnTo>
                                  <a:pt x="311" y="252"/>
                                </a:lnTo>
                                <a:lnTo>
                                  <a:pt x="311" y="256"/>
                                </a:lnTo>
                                <a:lnTo>
                                  <a:pt x="311" y="259"/>
                                </a:lnTo>
                                <a:lnTo>
                                  <a:pt x="311" y="263"/>
                                </a:lnTo>
                                <a:lnTo>
                                  <a:pt x="311" y="266"/>
                                </a:lnTo>
                                <a:lnTo>
                                  <a:pt x="312" y="268"/>
                                </a:lnTo>
                                <a:lnTo>
                                  <a:pt x="312" y="270"/>
                                </a:lnTo>
                                <a:lnTo>
                                  <a:pt x="312" y="270"/>
                                </a:lnTo>
                                <a:lnTo>
                                  <a:pt x="311" y="270"/>
                                </a:lnTo>
                                <a:lnTo>
                                  <a:pt x="308" y="272"/>
                                </a:lnTo>
                                <a:lnTo>
                                  <a:pt x="305" y="275"/>
                                </a:lnTo>
                                <a:lnTo>
                                  <a:pt x="300" y="278"/>
                                </a:lnTo>
                                <a:lnTo>
                                  <a:pt x="297" y="279"/>
                                </a:lnTo>
                                <a:lnTo>
                                  <a:pt x="293" y="280"/>
                                </a:lnTo>
                                <a:lnTo>
                                  <a:pt x="290" y="283"/>
                                </a:lnTo>
                                <a:lnTo>
                                  <a:pt x="288" y="286"/>
                                </a:lnTo>
                                <a:lnTo>
                                  <a:pt x="284" y="287"/>
                                </a:lnTo>
                                <a:lnTo>
                                  <a:pt x="281" y="290"/>
                                </a:lnTo>
                                <a:lnTo>
                                  <a:pt x="277" y="292"/>
                                </a:lnTo>
                                <a:lnTo>
                                  <a:pt x="275" y="295"/>
                                </a:lnTo>
                                <a:lnTo>
                                  <a:pt x="270" y="297"/>
                                </a:lnTo>
                                <a:lnTo>
                                  <a:pt x="267" y="299"/>
                                </a:lnTo>
                                <a:lnTo>
                                  <a:pt x="263" y="302"/>
                                </a:lnTo>
                                <a:lnTo>
                                  <a:pt x="260" y="305"/>
                                </a:lnTo>
                                <a:lnTo>
                                  <a:pt x="256" y="307"/>
                                </a:lnTo>
                                <a:lnTo>
                                  <a:pt x="253" y="309"/>
                                </a:lnTo>
                                <a:lnTo>
                                  <a:pt x="250" y="312"/>
                                </a:lnTo>
                                <a:lnTo>
                                  <a:pt x="247" y="314"/>
                                </a:lnTo>
                                <a:lnTo>
                                  <a:pt x="244" y="315"/>
                                </a:lnTo>
                                <a:lnTo>
                                  <a:pt x="241" y="317"/>
                                </a:lnTo>
                                <a:lnTo>
                                  <a:pt x="238" y="318"/>
                                </a:lnTo>
                                <a:lnTo>
                                  <a:pt x="237" y="321"/>
                                </a:lnTo>
                                <a:lnTo>
                                  <a:pt x="233" y="324"/>
                                </a:lnTo>
                                <a:lnTo>
                                  <a:pt x="231" y="326"/>
                                </a:lnTo>
                                <a:lnTo>
                                  <a:pt x="229" y="330"/>
                                </a:lnTo>
                                <a:lnTo>
                                  <a:pt x="226" y="333"/>
                                </a:lnTo>
                                <a:lnTo>
                                  <a:pt x="225" y="335"/>
                                </a:lnTo>
                                <a:lnTo>
                                  <a:pt x="223" y="340"/>
                                </a:lnTo>
                                <a:lnTo>
                                  <a:pt x="222" y="343"/>
                                </a:lnTo>
                                <a:lnTo>
                                  <a:pt x="222" y="349"/>
                                </a:lnTo>
                                <a:lnTo>
                                  <a:pt x="222" y="351"/>
                                </a:lnTo>
                                <a:lnTo>
                                  <a:pt x="222" y="354"/>
                                </a:lnTo>
                                <a:lnTo>
                                  <a:pt x="222" y="358"/>
                                </a:lnTo>
                                <a:lnTo>
                                  <a:pt x="223" y="362"/>
                                </a:lnTo>
                                <a:lnTo>
                                  <a:pt x="223" y="366"/>
                                </a:lnTo>
                                <a:lnTo>
                                  <a:pt x="225" y="370"/>
                                </a:lnTo>
                                <a:lnTo>
                                  <a:pt x="225" y="372"/>
                                </a:lnTo>
                                <a:lnTo>
                                  <a:pt x="226" y="376"/>
                                </a:lnTo>
                                <a:lnTo>
                                  <a:pt x="228" y="379"/>
                                </a:lnTo>
                                <a:lnTo>
                                  <a:pt x="230" y="383"/>
                                </a:lnTo>
                                <a:lnTo>
                                  <a:pt x="231" y="385"/>
                                </a:lnTo>
                                <a:lnTo>
                                  <a:pt x="231" y="388"/>
                                </a:lnTo>
                                <a:lnTo>
                                  <a:pt x="233" y="392"/>
                                </a:lnTo>
                                <a:lnTo>
                                  <a:pt x="235" y="395"/>
                                </a:lnTo>
                                <a:lnTo>
                                  <a:pt x="237" y="398"/>
                                </a:lnTo>
                                <a:lnTo>
                                  <a:pt x="238" y="400"/>
                                </a:lnTo>
                                <a:lnTo>
                                  <a:pt x="239" y="405"/>
                                </a:lnTo>
                                <a:lnTo>
                                  <a:pt x="241" y="408"/>
                                </a:lnTo>
                                <a:lnTo>
                                  <a:pt x="243" y="411"/>
                                </a:lnTo>
                                <a:lnTo>
                                  <a:pt x="244" y="414"/>
                                </a:lnTo>
                                <a:lnTo>
                                  <a:pt x="246" y="416"/>
                                </a:lnTo>
                                <a:lnTo>
                                  <a:pt x="247" y="420"/>
                                </a:lnTo>
                                <a:lnTo>
                                  <a:pt x="248" y="422"/>
                                </a:lnTo>
                                <a:lnTo>
                                  <a:pt x="250" y="424"/>
                                </a:lnTo>
                                <a:lnTo>
                                  <a:pt x="252" y="426"/>
                                </a:lnTo>
                                <a:lnTo>
                                  <a:pt x="253" y="430"/>
                                </a:lnTo>
                                <a:lnTo>
                                  <a:pt x="255" y="433"/>
                                </a:lnTo>
                                <a:lnTo>
                                  <a:pt x="258" y="436"/>
                                </a:lnTo>
                                <a:lnTo>
                                  <a:pt x="259" y="438"/>
                                </a:lnTo>
                                <a:lnTo>
                                  <a:pt x="259" y="439"/>
                                </a:lnTo>
                                <a:lnTo>
                                  <a:pt x="259" y="440"/>
                                </a:lnTo>
                                <a:lnTo>
                                  <a:pt x="259" y="443"/>
                                </a:lnTo>
                                <a:lnTo>
                                  <a:pt x="258" y="445"/>
                                </a:lnTo>
                                <a:lnTo>
                                  <a:pt x="258" y="449"/>
                                </a:lnTo>
                                <a:lnTo>
                                  <a:pt x="258" y="452"/>
                                </a:lnTo>
                                <a:lnTo>
                                  <a:pt x="258" y="457"/>
                                </a:lnTo>
                                <a:lnTo>
                                  <a:pt x="256" y="461"/>
                                </a:lnTo>
                                <a:lnTo>
                                  <a:pt x="256" y="466"/>
                                </a:lnTo>
                                <a:lnTo>
                                  <a:pt x="256" y="470"/>
                                </a:lnTo>
                                <a:lnTo>
                                  <a:pt x="256" y="476"/>
                                </a:lnTo>
                                <a:lnTo>
                                  <a:pt x="255" y="479"/>
                                </a:lnTo>
                                <a:lnTo>
                                  <a:pt x="255" y="481"/>
                                </a:lnTo>
                                <a:lnTo>
                                  <a:pt x="255" y="485"/>
                                </a:lnTo>
                                <a:lnTo>
                                  <a:pt x="255" y="487"/>
                                </a:lnTo>
                                <a:lnTo>
                                  <a:pt x="255" y="490"/>
                                </a:lnTo>
                                <a:lnTo>
                                  <a:pt x="255" y="494"/>
                                </a:lnTo>
                                <a:lnTo>
                                  <a:pt x="255" y="497"/>
                                </a:lnTo>
                                <a:lnTo>
                                  <a:pt x="255" y="499"/>
                                </a:lnTo>
                                <a:lnTo>
                                  <a:pt x="255" y="502"/>
                                </a:lnTo>
                                <a:lnTo>
                                  <a:pt x="255" y="505"/>
                                </a:lnTo>
                                <a:lnTo>
                                  <a:pt x="254" y="508"/>
                                </a:lnTo>
                                <a:lnTo>
                                  <a:pt x="254" y="512"/>
                                </a:lnTo>
                                <a:lnTo>
                                  <a:pt x="254" y="514"/>
                                </a:lnTo>
                                <a:lnTo>
                                  <a:pt x="254" y="517"/>
                                </a:lnTo>
                                <a:lnTo>
                                  <a:pt x="254" y="521"/>
                                </a:lnTo>
                                <a:lnTo>
                                  <a:pt x="254" y="523"/>
                                </a:lnTo>
                                <a:lnTo>
                                  <a:pt x="253" y="526"/>
                                </a:lnTo>
                                <a:lnTo>
                                  <a:pt x="253" y="529"/>
                                </a:lnTo>
                                <a:lnTo>
                                  <a:pt x="253" y="532"/>
                                </a:lnTo>
                                <a:lnTo>
                                  <a:pt x="253" y="535"/>
                                </a:lnTo>
                                <a:lnTo>
                                  <a:pt x="253" y="539"/>
                                </a:lnTo>
                                <a:lnTo>
                                  <a:pt x="253" y="541"/>
                                </a:lnTo>
                                <a:lnTo>
                                  <a:pt x="253" y="544"/>
                                </a:lnTo>
                                <a:lnTo>
                                  <a:pt x="253" y="548"/>
                                </a:lnTo>
                                <a:lnTo>
                                  <a:pt x="253" y="552"/>
                                </a:lnTo>
                                <a:lnTo>
                                  <a:pt x="253" y="558"/>
                                </a:lnTo>
                                <a:lnTo>
                                  <a:pt x="253" y="562"/>
                                </a:lnTo>
                                <a:lnTo>
                                  <a:pt x="253" y="568"/>
                                </a:lnTo>
                                <a:lnTo>
                                  <a:pt x="253" y="571"/>
                                </a:lnTo>
                                <a:lnTo>
                                  <a:pt x="253" y="577"/>
                                </a:lnTo>
                                <a:lnTo>
                                  <a:pt x="253" y="580"/>
                                </a:lnTo>
                                <a:lnTo>
                                  <a:pt x="254" y="584"/>
                                </a:lnTo>
                                <a:lnTo>
                                  <a:pt x="254" y="586"/>
                                </a:lnTo>
                                <a:lnTo>
                                  <a:pt x="254" y="589"/>
                                </a:lnTo>
                                <a:lnTo>
                                  <a:pt x="255" y="593"/>
                                </a:lnTo>
                                <a:lnTo>
                                  <a:pt x="256" y="596"/>
                                </a:lnTo>
                                <a:lnTo>
                                  <a:pt x="256" y="598"/>
                                </a:lnTo>
                                <a:lnTo>
                                  <a:pt x="258" y="603"/>
                                </a:lnTo>
                                <a:lnTo>
                                  <a:pt x="259" y="606"/>
                                </a:lnTo>
                                <a:lnTo>
                                  <a:pt x="260" y="610"/>
                                </a:lnTo>
                                <a:lnTo>
                                  <a:pt x="261" y="613"/>
                                </a:lnTo>
                                <a:lnTo>
                                  <a:pt x="262" y="616"/>
                                </a:lnTo>
                                <a:lnTo>
                                  <a:pt x="263" y="620"/>
                                </a:lnTo>
                                <a:lnTo>
                                  <a:pt x="265" y="624"/>
                                </a:lnTo>
                                <a:lnTo>
                                  <a:pt x="267" y="626"/>
                                </a:lnTo>
                                <a:lnTo>
                                  <a:pt x="268" y="631"/>
                                </a:lnTo>
                                <a:lnTo>
                                  <a:pt x="269" y="634"/>
                                </a:lnTo>
                                <a:lnTo>
                                  <a:pt x="271" y="638"/>
                                </a:lnTo>
                                <a:lnTo>
                                  <a:pt x="273" y="641"/>
                                </a:lnTo>
                                <a:lnTo>
                                  <a:pt x="274" y="643"/>
                                </a:lnTo>
                                <a:lnTo>
                                  <a:pt x="275" y="647"/>
                                </a:lnTo>
                                <a:lnTo>
                                  <a:pt x="276" y="650"/>
                                </a:lnTo>
                                <a:lnTo>
                                  <a:pt x="278" y="654"/>
                                </a:lnTo>
                                <a:lnTo>
                                  <a:pt x="281" y="660"/>
                                </a:lnTo>
                                <a:lnTo>
                                  <a:pt x="283" y="663"/>
                                </a:lnTo>
                                <a:lnTo>
                                  <a:pt x="284" y="667"/>
                                </a:lnTo>
                                <a:lnTo>
                                  <a:pt x="285" y="668"/>
                                </a:lnTo>
                                <a:lnTo>
                                  <a:pt x="285" y="669"/>
                                </a:lnTo>
                                <a:lnTo>
                                  <a:pt x="285" y="669"/>
                                </a:lnTo>
                                <a:lnTo>
                                  <a:pt x="284" y="672"/>
                                </a:lnTo>
                                <a:lnTo>
                                  <a:pt x="283" y="674"/>
                                </a:lnTo>
                                <a:lnTo>
                                  <a:pt x="283" y="676"/>
                                </a:lnTo>
                                <a:lnTo>
                                  <a:pt x="282" y="679"/>
                                </a:lnTo>
                                <a:lnTo>
                                  <a:pt x="282" y="681"/>
                                </a:lnTo>
                                <a:lnTo>
                                  <a:pt x="281" y="685"/>
                                </a:lnTo>
                                <a:lnTo>
                                  <a:pt x="280" y="688"/>
                                </a:lnTo>
                                <a:lnTo>
                                  <a:pt x="278" y="692"/>
                                </a:lnTo>
                                <a:lnTo>
                                  <a:pt x="277" y="696"/>
                                </a:lnTo>
                                <a:lnTo>
                                  <a:pt x="276" y="699"/>
                                </a:lnTo>
                                <a:lnTo>
                                  <a:pt x="275" y="703"/>
                                </a:lnTo>
                                <a:lnTo>
                                  <a:pt x="274" y="707"/>
                                </a:lnTo>
                                <a:lnTo>
                                  <a:pt x="273" y="712"/>
                                </a:lnTo>
                                <a:lnTo>
                                  <a:pt x="271" y="716"/>
                                </a:lnTo>
                                <a:lnTo>
                                  <a:pt x="269" y="721"/>
                                </a:lnTo>
                                <a:lnTo>
                                  <a:pt x="268" y="724"/>
                                </a:lnTo>
                                <a:lnTo>
                                  <a:pt x="267" y="729"/>
                                </a:lnTo>
                                <a:lnTo>
                                  <a:pt x="266" y="733"/>
                                </a:lnTo>
                                <a:lnTo>
                                  <a:pt x="263" y="738"/>
                                </a:lnTo>
                                <a:lnTo>
                                  <a:pt x="263" y="741"/>
                                </a:lnTo>
                                <a:lnTo>
                                  <a:pt x="262" y="745"/>
                                </a:lnTo>
                                <a:lnTo>
                                  <a:pt x="260" y="749"/>
                                </a:lnTo>
                                <a:lnTo>
                                  <a:pt x="259" y="752"/>
                                </a:lnTo>
                                <a:lnTo>
                                  <a:pt x="259" y="756"/>
                                </a:lnTo>
                                <a:lnTo>
                                  <a:pt x="258" y="759"/>
                                </a:lnTo>
                                <a:lnTo>
                                  <a:pt x="255" y="765"/>
                                </a:lnTo>
                                <a:lnTo>
                                  <a:pt x="254" y="768"/>
                                </a:lnTo>
                                <a:lnTo>
                                  <a:pt x="253" y="769"/>
                                </a:lnTo>
                                <a:lnTo>
                                  <a:pt x="252" y="771"/>
                                </a:lnTo>
                                <a:lnTo>
                                  <a:pt x="250" y="775"/>
                                </a:lnTo>
                                <a:lnTo>
                                  <a:pt x="248" y="778"/>
                                </a:lnTo>
                                <a:lnTo>
                                  <a:pt x="246" y="781"/>
                                </a:lnTo>
                                <a:lnTo>
                                  <a:pt x="243" y="786"/>
                                </a:lnTo>
                                <a:lnTo>
                                  <a:pt x="240" y="790"/>
                                </a:lnTo>
                                <a:lnTo>
                                  <a:pt x="238" y="795"/>
                                </a:lnTo>
                                <a:lnTo>
                                  <a:pt x="236" y="797"/>
                                </a:lnTo>
                                <a:lnTo>
                                  <a:pt x="235" y="799"/>
                                </a:lnTo>
                                <a:lnTo>
                                  <a:pt x="232" y="803"/>
                                </a:lnTo>
                                <a:lnTo>
                                  <a:pt x="231" y="806"/>
                                </a:lnTo>
                                <a:lnTo>
                                  <a:pt x="229" y="808"/>
                                </a:lnTo>
                                <a:lnTo>
                                  <a:pt x="228" y="812"/>
                                </a:lnTo>
                                <a:lnTo>
                                  <a:pt x="225" y="814"/>
                                </a:lnTo>
                                <a:lnTo>
                                  <a:pt x="224" y="819"/>
                                </a:lnTo>
                                <a:lnTo>
                                  <a:pt x="222" y="821"/>
                                </a:lnTo>
                                <a:lnTo>
                                  <a:pt x="220" y="824"/>
                                </a:lnTo>
                                <a:lnTo>
                                  <a:pt x="218" y="827"/>
                                </a:lnTo>
                                <a:lnTo>
                                  <a:pt x="216" y="831"/>
                                </a:lnTo>
                                <a:lnTo>
                                  <a:pt x="215" y="834"/>
                                </a:lnTo>
                                <a:lnTo>
                                  <a:pt x="213" y="838"/>
                                </a:lnTo>
                                <a:lnTo>
                                  <a:pt x="210" y="841"/>
                                </a:lnTo>
                                <a:lnTo>
                                  <a:pt x="209" y="845"/>
                                </a:lnTo>
                                <a:lnTo>
                                  <a:pt x="206" y="848"/>
                                </a:lnTo>
                                <a:lnTo>
                                  <a:pt x="203" y="852"/>
                                </a:lnTo>
                                <a:lnTo>
                                  <a:pt x="202" y="856"/>
                                </a:lnTo>
                                <a:lnTo>
                                  <a:pt x="200" y="859"/>
                                </a:lnTo>
                                <a:lnTo>
                                  <a:pt x="198" y="862"/>
                                </a:lnTo>
                                <a:lnTo>
                                  <a:pt x="195" y="866"/>
                                </a:lnTo>
                                <a:lnTo>
                                  <a:pt x="193" y="869"/>
                                </a:lnTo>
                                <a:lnTo>
                                  <a:pt x="192" y="874"/>
                                </a:lnTo>
                                <a:lnTo>
                                  <a:pt x="190" y="877"/>
                                </a:lnTo>
                                <a:lnTo>
                                  <a:pt x="187" y="880"/>
                                </a:lnTo>
                                <a:lnTo>
                                  <a:pt x="185" y="884"/>
                                </a:lnTo>
                                <a:lnTo>
                                  <a:pt x="184" y="888"/>
                                </a:lnTo>
                                <a:lnTo>
                                  <a:pt x="182" y="892"/>
                                </a:lnTo>
                                <a:lnTo>
                                  <a:pt x="179" y="895"/>
                                </a:lnTo>
                                <a:lnTo>
                                  <a:pt x="177" y="898"/>
                                </a:lnTo>
                                <a:lnTo>
                                  <a:pt x="176" y="903"/>
                                </a:lnTo>
                                <a:lnTo>
                                  <a:pt x="173" y="905"/>
                                </a:lnTo>
                                <a:lnTo>
                                  <a:pt x="171" y="910"/>
                                </a:lnTo>
                                <a:lnTo>
                                  <a:pt x="170" y="912"/>
                                </a:lnTo>
                                <a:lnTo>
                                  <a:pt x="168" y="916"/>
                                </a:lnTo>
                                <a:lnTo>
                                  <a:pt x="165" y="919"/>
                                </a:lnTo>
                                <a:lnTo>
                                  <a:pt x="164" y="923"/>
                                </a:lnTo>
                                <a:lnTo>
                                  <a:pt x="163" y="926"/>
                                </a:lnTo>
                                <a:lnTo>
                                  <a:pt x="161" y="930"/>
                                </a:lnTo>
                                <a:lnTo>
                                  <a:pt x="160" y="933"/>
                                </a:lnTo>
                                <a:lnTo>
                                  <a:pt x="158" y="935"/>
                                </a:lnTo>
                                <a:lnTo>
                                  <a:pt x="156" y="939"/>
                                </a:lnTo>
                                <a:lnTo>
                                  <a:pt x="155" y="942"/>
                                </a:lnTo>
                                <a:lnTo>
                                  <a:pt x="154" y="944"/>
                                </a:lnTo>
                                <a:lnTo>
                                  <a:pt x="153" y="948"/>
                                </a:lnTo>
                                <a:lnTo>
                                  <a:pt x="152" y="950"/>
                                </a:lnTo>
                                <a:lnTo>
                                  <a:pt x="150" y="953"/>
                                </a:lnTo>
                                <a:lnTo>
                                  <a:pt x="148" y="958"/>
                                </a:lnTo>
                                <a:lnTo>
                                  <a:pt x="146" y="963"/>
                                </a:lnTo>
                                <a:lnTo>
                                  <a:pt x="143" y="969"/>
                                </a:lnTo>
                                <a:lnTo>
                                  <a:pt x="143" y="975"/>
                                </a:lnTo>
                                <a:lnTo>
                                  <a:pt x="142" y="979"/>
                                </a:lnTo>
                                <a:lnTo>
                                  <a:pt x="141" y="985"/>
                                </a:lnTo>
                                <a:lnTo>
                                  <a:pt x="141" y="990"/>
                                </a:lnTo>
                                <a:lnTo>
                                  <a:pt x="141" y="996"/>
                                </a:lnTo>
                                <a:lnTo>
                                  <a:pt x="141" y="1001"/>
                                </a:lnTo>
                                <a:lnTo>
                                  <a:pt x="141" y="1006"/>
                                </a:lnTo>
                                <a:lnTo>
                                  <a:pt x="142" y="1012"/>
                                </a:lnTo>
                                <a:lnTo>
                                  <a:pt x="142" y="1017"/>
                                </a:lnTo>
                                <a:lnTo>
                                  <a:pt x="143" y="1022"/>
                                </a:lnTo>
                                <a:lnTo>
                                  <a:pt x="143" y="1028"/>
                                </a:lnTo>
                                <a:lnTo>
                                  <a:pt x="145" y="1033"/>
                                </a:lnTo>
                                <a:lnTo>
                                  <a:pt x="147" y="1039"/>
                                </a:lnTo>
                                <a:lnTo>
                                  <a:pt x="148" y="1043"/>
                                </a:lnTo>
                                <a:lnTo>
                                  <a:pt x="148" y="1048"/>
                                </a:lnTo>
                                <a:lnTo>
                                  <a:pt x="150" y="1052"/>
                                </a:lnTo>
                                <a:lnTo>
                                  <a:pt x="152" y="1058"/>
                                </a:lnTo>
                                <a:lnTo>
                                  <a:pt x="154" y="1062"/>
                                </a:lnTo>
                                <a:lnTo>
                                  <a:pt x="155" y="1067"/>
                                </a:lnTo>
                                <a:lnTo>
                                  <a:pt x="156" y="1071"/>
                                </a:lnTo>
                                <a:lnTo>
                                  <a:pt x="158" y="1076"/>
                                </a:lnTo>
                                <a:lnTo>
                                  <a:pt x="160" y="1079"/>
                                </a:lnTo>
                                <a:lnTo>
                                  <a:pt x="162" y="1083"/>
                                </a:lnTo>
                                <a:lnTo>
                                  <a:pt x="163" y="1086"/>
                                </a:lnTo>
                                <a:lnTo>
                                  <a:pt x="165" y="1090"/>
                                </a:lnTo>
                                <a:lnTo>
                                  <a:pt x="165" y="1093"/>
                                </a:lnTo>
                                <a:lnTo>
                                  <a:pt x="168" y="1096"/>
                                </a:lnTo>
                                <a:lnTo>
                                  <a:pt x="169" y="1099"/>
                                </a:lnTo>
                                <a:lnTo>
                                  <a:pt x="170" y="1102"/>
                                </a:lnTo>
                                <a:lnTo>
                                  <a:pt x="172" y="1106"/>
                                </a:lnTo>
                                <a:lnTo>
                                  <a:pt x="176" y="1112"/>
                                </a:lnTo>
                                <a:lnTo>
                                  <a:pt x="179" y="1116"/>
                                </a:lnTo>
                                <a:lnTo>
                                  <a:pt x="184" y="1122"/>
                                </a:lnTo>
                                <a:lnTo>
                                  <a:pt x="188" y="1126"/>
                                </a:lnTo>
                                <a:lnTo>
                                  <a:pt x="193" y="1131"/>
                                </a:lnTo>
                                <a:lnTo>
                                  <a:pt x="199" y="1135"/>
                                </a:lnTo>
                                <a:lnTo>
                                  <a:pt x="203" y="1140"/>
                                </a:lnTo>
                                <a:lnTo>
                                  <a:pt x="209" y="1143"/>
                                </a:lnTo>
                                <a:lnTo>
                                  <a:pt x="214" y="1147"/>
                                </a:lnTo>
                                <a:lnTo>
                                  <a:pt x="217" y="1149"/>
                                </a:lnTo>
                                <a:lnTo>
                                  <a:pt x="222" y="1152"/>
                                </a:lnTo>
                                <a:lnTo>
                                  <a:pt x="224" y="1154"/>
                                </a:lnTo>
                                <a:lnTo>
                                  <a:pt x="226" y="1157"/>
                                </a:lnTo>
                                <a:lnTo>
                                  <a:pt x="229" y="1158"/>
                                </a:lnTo>
                                <a:lnTo>
                                  <a:pt x="230" y="1158"/>
                                </a:lnTo>
                                <a:lnTo>
                                  <a:pt x="229" y="1158"/>
                                </a:lnTo>
                                <a:lnTo>
                                  <a:pt x="228" y="1160"/>
                                </a:lnTo>
                                <a:lnTo>
                                  <a:pt x="225" y="1162"/>
                                </a:lnTo>
                                <a:lnTo>
                                  <a:pt x="223" y="1166"/>
                                </a:lnTo>
                                <a:lnTo>
                                  <a:pt x="220" y="1168"/>
                                </a:lnTo>
                                <a:lnTo>
                                  <a:pt x="216" y="1171"/>
                                </a:lnTo>
                                <a:lnTo>
                                  <a:pt x="211" y="1175"/>
                                </a:lnTo>
                                <a:lnTo>
                                  <a:pt x="207" y="1179"/>
                                </a:lnTo>
                                <a:lnTo>
                                  <a:pt x="203" y="1179"/>
                                </a:lnTo>
                                <a:lnTo>
                                  <a:pt x="201" y="1181"/>
                                </a:lnTo>
                                <a:lnTo>
                                  <a:pt x="198" y="1183"/>
                                </a:lnTo>
                                <a:lnTo>
                                  <a:pt x="193" y="1185"/>
                                </a:lnTo>
                                <a:lnTo>
                                  <a:pt x="191" y="1186"/>
                                </a:lnTo>
                                <a:lnTo>
                                  <a:pt x="188" y="1187"/>
                                </a:lnTo>
                                <a:lnTo>
                                  <a:pt x="186" y="1188"/>
                                </a:lnTo>
                                <a:lnTo>
                                  <a:pt x="183" y="1190"/>
                                </a:lnTo>
                                <a:lnTo>
                                  <a:pt x="180" y="1192"/>
                                </a:lnTo>
                                <a:lnTo>
                                  <a:pt x="177" y="1193"/>
                                </a:lnTo>
                                <a:lnTo>
                                  <a:pt x="173" y="1195"/>
                                </a:lnTo>
                                <a:lnTo>
                                  <a:pt x="171" y="1197"/>
                                </a:lnTo>
                                <a:lnTo>
                                  <a:pt x="167" y="1198"/>
                                </a:lnTo>
                                <a:lnTo>
                                  <a:pt x="164" y="1199"/>
                                </a:lnTo>
                                <a:lnTo>
                                  <a:pt x="160" y="1202"/>
                                </a:lnTo>
                                <a:lnTo>
                                  <a:pt x="156" y="1203"/>
                                </a:lnTo>
                                <a:lnTo>
                                  <a:pt x="153" y="1205"/>
                                </a:lnTo>
                                <a:lnTo>
                                  <a:pt x="148" y="1207"/>
                                </a:lnTo>
                                <a:lnTo>
                                  <a:pt x="145" y="1208"/>
                                </a:lnTo>
                                <a:lnTo>
                                  <a:pt x="141" y="1211"/>
                                </a:lnTo>
                                <a:lnTo>
                                  <a:pt x="137" y="1213"/>
                                </a:lnTo>
                                <a:lnTo>
                                  <a:pt x="133" y="1214"/>
                                </a:lnTo>
                                <a:lnTo>
                                  <a:pt x="128" y="1216"/>
                                </a:lnTo>
                                <a:lnTo>
                                  <a:pt x="125" y="1219"/>
                                </a:lnTo>
                                <a:lnTo>
                                  <a:pt x="120" y="1221"/>
                                </a:lnTo>
                                <a:lnTo>
                                  <a:pt x="117" y="1223"/>
                                </a:lnTo>
                                <a:lnTo>
                                  <a:pt x="112" y="1224"/>
                                </a:lnTo>
                                <a:lnTo>
                                  <a:pt x="109" y="1228"/>
                                </a:lnTo>
                                <a:lnTo>
                                  <a:pt x="104" y="1229"/>
                                </a:lnTo>
                                <a:lnTo>
                                  <a:pt x="100" y="1231"/>
                                </a:lnTo>
                                <a:lnTo>
                                  <a:pt x="95" y="1233"/>
                                </a:lnTo>
                                <a:lnTo>
                                  <a:pt x="92" y="1235"/>
                                </a:lnTo>
                                <a:lnTo>
                                  <a:pt x="88" y="1237"/>
                                </a:lnTo>
                                <a:lnTo>
                                  <a:pt x="83" y="1239"/>
                                </a:lnTo>
                                <a:lnTo>
                                  <a:pt x="80" y="1240"/>
                                </a:lnTo>
                                <a:lnTo>
                                  <a:pt x="77" y="1242"/>
                                </a:lnTo>
                                <a:lnTo>
                                  <a:pt x="72" y="1244"/>
                                </a:lnTo>
                                <a:lnTo>
                                  <a:pt x="68" y="1245"/>
                                </a:lnTo>
                                <a:lnTo>
                                  <a:pt x="65" y="1248"/>
                                </a:lnTo>
                                <a:lnTo>
                                  <a:pt x="62" y="1250"/>
                                </a:lnTo>
                                <a:lnTo>
                                  <a:pt x="58" y="1251"/>
                                </a:lnTo>
                                <a:lnTo>
                                  <a:pt x="55" y="1252"/>
                                </a:lnTo>
                                <a:lnTo>
                                  <a:pt x="51" y="1254"/>
                                </a:lnTo>
                                <a:lnTo>
                                  <a:pt x="49" y="1257"/>
                                </a:lnTo>
                                <a:lnTo>
                                  <a:pt x="45" y="1257"/>
                                </a:lnTo>
                                <a:lnTo>
                                  <a:pt x="43" y="1259"/>
                                </a:lnTo>
                                <a:lnTo>
                                  <a:pt x="40" y="1260"/>
                                </a:lnTo>
                                <a:lnTo>
                                  <a:pt x="39" y="1261"/>
                                </a:lnTo>
                                <a:lnTo>
                                  <a:pt x="34" y="1263"/>
                                </a:lnTo>
                                <a:lnTo>
                                  <a:pt x="29" y="1266"/>
                                </a:lnTo>
                                <a:lnTo>
                                  <a:pt x="27" y="1267"/>
                                </a:lnTo>
                                <a:lnTo>
                                  <a:pt x="25" y="1268"/>
                                </a:lnTo>
                                <a:lnTo>
                                  <a:pt x="24" y="1269"/>
                                </a:lnTo>
                                <a:lnTo>
                                  <a:pt x="24" y="1269"/>
                                </a:lnTo>
                                <a:lnTo>
                                  <a:pt x="22" y="1269"/>
                                </a:lnTo>
                                <a:lnTo>
                                  <a:pt x="20" y="1269"/>
                                </a:lnTo>
                                <a:lnTo>
                                  <a:pt x="18" y="1270"/>
                                </a:lnTo>
                                <a:lnTo>
                                  <a:pt x="14" y="1272"/>
                                </a:lnTo>
                                <a:lnTo>
                                  <a:pt x="12" y="1275"/>
                                </a:lnTo>
                                <a:lnTo>
                                  <a:pt x="9" y="1279"/>
                                </a:lnTo>
                                <a:lnTo>
                                  <a:pt x="6" y="1283"/>
                                </a:lnTo>
                                <a:lnTo>
                                  <a:pt x="6" y="1286"/>
                                </a:lnTo>
                                <a:lnTo>
                                  <a:pt x="5" y="1289"/>
                                </a:lnTo>
                                <a:lnTo>
                                  <a:pt x="5" y="1295"/>
                                </a:lnTo>
                                <a:lnTo>
                                  <a:pt x="4" y="1297"/>
                                </a:lnTo>
                                <a:lnTo>
                                  <a:pt x="4" y="1299"/>
                                </a:lnTo>
                                <a:lnTo>
                                  <a:pt x="3" y="1302"/>
                                </a:lnTo>
                                <a:lnTo>
                                  <a:pt x="3" y="1305"/>
                                </a:lnTo>
                                <a:lnTo>
                                  <a:pt x="2" y="1307"/>
                                </a:lnTo>
                                <a:lnTo>
                                  <a:pt x="2" y="1311"/>
                                </a:lnTo>
                                <a:lnTo>
                                  <a:pt x="2" y="1314"/>
                                </a:lnTo>
                                <a:lnTo>
                                  <a:pt x="2" y="1317"/>
                                </a:lnTo>
                                <a:lnTo>
                                  <a:pt x="0" y="1321"/>
                                </a:lnTo>
                                <a:lnTo>
                                  <a:pt x="0" y="1323"/>
                                </a:lnTo>
                                <a:lnTo>
                                  <a:pt x="0" y="1326"/>
                                </a:lnTo>
                                <a:lnTo>
                                  <a:pt x="0" y="1330"/>
                                </a:lnTo>
                                <a:lnTo>
                                  <a:pt x="0" y="1333"/>
                                </a:lnTo>
                                <a:lnTo>
                                  <a:pt x="0" y="1338"/>
                                </a:lnTo>
                                <a:lnTo>
                                  <a:pt x="0" y="1340"/>
                                </a:lnTo>
                                <a:lnTo>
                                  <a:pt x="0" y="1344"/>
                                </a:lnTo>
                                <a:lnTo>
                                  <a:pt x="0" y="1348"/>
                                </a:lnTo>
                                <a:lnTo>
                                  <a:pt x="0" y="1350"/>
                                </a:lnTo>
                                <a:lnTo>
                                  <a:pt x="0" y="1353"/>
                                </a:lnTo>
                                <a:lnTo>
                                  <a:pt x="0" y="1357"/>
                                </a:lnTo>
                                <a:lnTo>
                                  <a:pt x="0" y="1360"/>
                                </a:lnTo>
                                <a:lnTo>
                                  <a:pt x="2" y="1363"/>
                                </a:lnTo>
                                <a:lnTo>
                                  <a:pt x="2" y="1366"/>
                                </a:lnTo>
                                <a:lnTo>
                                  <a:pt x="3" y="1370"/>
                                </a:lnTo>
                                <a:lnTo>
                                  <a:pt x="4" y="1372"/>
                                </a:lnTo>
                                <a:lnTo>
                                  <a:pt x="5" y="1375"/>
                                </a:lnTo>
                                <a:lnTo>
                                  <a:pt x="5" y="1378"/>
                                </a:lnTo>
                                <a:lnTo>
                                  <a:pt x="6" y="1380"/>
                                </a:lnTo>
                                <a:lnTo>
                                  <a:pt x="10" y="1386"/>
                                </a:lnTo>
                                <a:lnTo>
                                  <a:pt x="13" y="1390"/>
                                </a:lnTo>
                                <a:lnTo>
                                  <a:pt x="15" y="1392"/>
                                </a:lnTo>
                                <a:lnTo>
                                  <a:pt x="18" y="1395"/>
                                </a:lnTo>
                                <a:lnTo>
                                  <a:pt x="22" y="1397"/>
                                </a:lnTo>
                                <a:lnTo>
                                  <a:pt x="27" y="1401"/>
                                </a:lnTo>
                                <a:lnTo>
                                  <a:pt x="29" y="1402"/>
                                </a:lnTo>
                                <a:lnTo>
                                  <a:pt x="32" y="1403"/>
                                </a:lnTo>
                                <a:lnTo>
                                  <a:pt x="35" y="1405"/>
                                </a:lnTo>
                                <a:lnTo>
                                  <a:pt x="39" y="1406"/>
                                </a:lnTo>
                                <a:lnTo>
                                  <a:pt x="41" y="1407"/>
                                </a:lnTo>
                                <a:lnTo>
                                  <a:pt x="44" y="1410"/>
                                </a:lnTo>
                                <a:lnTo>
                                  <a:pt x="48" y="1412"/>
                                </a:lnTo>
                                <a:lnTo>
                                  <a:pt x="52" y="1414"/>
                                </a:lnTo>
                                <a:lnTo>
                                  <a:pt x="56" y="1416"/>
                                </a:lnTo>
                                <a:lnTo>
                                  <a:pt x="59" y="1417"/>
                                </a:lnTo>
                                <a:lnTo>
                                  <a:pt x="63" y="1420"/>
                                </a:lnTo>
                                <a:lnTo>
                                  <a:pt x="67" y="1422"/>
                                </a:lnTo>
                                <a:lnTo>
                                  <a:pt x="72" y="1423"/>
                                </a:lnTo>
                                <a:lnTo>
                                  <a:pt x="75" y="1425"/>
                                </a:lnTo>
                                <a:lnTo>
                                  <a:pt x="80" y="1428"/>
                                </a:lnTo>
                                <a:lnTo>
                                  <a:pt x="85" y="1430"/>
                                </a:lnTo>
                                <a:lnTo>
                                  <a:pt x="89" y="1432"/>
                                </a:lnTo>
                                <a:lnTo>
                                  <a:pt x="94" y="1434"/>
                                </a:lnTo>
                                <a:lnTo>
                                  <a:pt x="98" y="1437"/>
                                </a:lnTo>
                                <a:lnTo>
                                  <a:pt x="103" y="1439"/>
                                </a:lnTo>
                                <a:lnTo>
                                  <a:pt x="108" y="1440"/>
                                </a:lnTo>
                                <a:lnTo>
                                  <a:pt x="112" y="1443"/>
                                </a:lnTo>
                                <a:lnTo>
                                  <a:pt x="117" y="1446"/>
                                </a:lnTo>
                                <a:lnTo>
                                  <a:pt x="122" y="1448"/>
                                </a:lnTo>
                                <a:lnTo>
                                  <a:pt x="126" y="1449"/>
                                </a:lnTo>
                                <a:lnTo>
                                  <a:pt x="131" y="1451"/>
                                </a:lnTo>
                                <a:lnTo>
                                  <a:pt x="135" y="1452"/>
                                </a:lnTo>
                                <a:lnTo>
                                  <a:pt x="140" y="1454"/>
                                </a:lnTo>
                                <a:lnTo>
                                  <a:pt x="145" y="1457"/>
                                </a:lnTo>
                                <a:lnTo>
                                  <a:pt x="149" y="1458"/>
                                </a:lnTo>
                                <a:lnTo>
                                  <a:pt x="154" y="1460"/>
                                </a:lnTo>
                                <a:lnTo>
                                  <a:pt x="160" y="1462"/>
                                </a:lnTo>
                                <a:lnTo>
                                  <a:pt x="163" y="1463"/>
                                </a:lnTo>
                                <a:lnTo>
                                  <a:pt x="168" y="1466"/>
                                </a:lnTo>
                                <a:lnTo>
                                  <a:pt x="171" y="1467"/>
                                </a:lnTo>
                                <a:lnTo>
                                  <a:pt x="176" y="1468"/>
                                </a:lnTo>
                                <a:lnTo>
                                  <a:pt x="180" y="1470"/>
                                </a:lnTo>
                                <a:lnTo>
                                  <a:pt x="185" y="1471"/>
                                </a:lnTo>
                                <a:lnTo>
                                  <a:pt x="188" y="1472"/>
                                </a:lnTo>
                                <a:lnTo>
                                  <a:pt x="193" y="1475"/>
                                </a:lnTo>
                                <a:lnTo>
                                  <a:pt x="198" y="1476"/>
                                </a:lnTo>
                                <a:lnTo>
                                  <a:pt x="201" y="1477"/>
                                </a:lnTo>
                                <a:lnTo>
                                  <a:pt x="205" y="1478"/>
                                </a:lnTo>
                                <a:lnTo>
                                  <a:pt x="208" y="1479"/>
                                </a:lnTo>
                                <a:lnTo>
                                  <a:pt x="211" y="1479"/>
                                </a:lnTo>
                                <a:lnTo>
                                  <a:pt x="215" y="1480"/>
                                </a:lnTo>
                                <a:lnTo>
                                  <a:pt x="217" y="1481"/>
                                </a:lnTo>
                                <a:lnTo>
                                  <a:pt x="221" y="1483"/>
                                </a:lnTo>
                                <a:lnTo>
                                  <a:pt x="225" y="1483"/>
                                </a:lnTo>
                                <a:lnTo>
                                  <a:pt x="231" y="1483"/>
                                </a:lnTo>
                                <a:lnTo>
                                  <a:pt x="235" y="1483"/>
                                </a:lnTo>
                                <a:lnTo>
                                  <a:pt x="238" y="1483"/>
                                </a:lnTo>
                                <a:lnTo>
                                  <a:pt x="240" y="1481"/>
                                </a:lnTo>
                                <a:lnTo>
                                  <a:pt x="244" y="1480"/>
                                </a:lnTo>
                                <a:lnTo>
                                  <a:pt x="247" y="1478"/>
                                </a:lnTo>
                                <a:lnTo>
                                  <a:pt x="251" y="1476"/>
                                </a:lnTo>
                                <a:lnTo>
                                  <a:pt x="254" y="1474"/>
                                </a:lnTo>
                                <a:lnTo>
                                  <a:pt x="259" y="1471"/>
                                </a:lnTo>
                                <a:lnTo>
                                  <a:pt x="263" y="1468"/>
                                </a:lnTo>
                                <a:lnTo>
                                  <a:pt x="268" y="1465"/>
                                </a:lnTo>
                                <a:lnTo>
                                  <a:pt x="273" y="1461"/>
                                </a:lnTo>
                                <a:lnTo>
                                  <a:pt x="277" y="1457"/>
                                </a:lnTo>
                                <a:lnTo>
                                  <a:pt x="282" y="1453"/>
                                </a:lnTo>
                                <a:lnTo>
                                  <a:pt x="286" y="1450"/>
                                </a:lnTo>
                                <a:lnTo>
                                  <a:pt x="291" y="1446"/>
                                </a:lnTo>
                                <a:lnTo>
                                  <a:pt x="296" y="1441"/>
                                </a:lnTo>
                                <a:lnTo>
                                  <a:pt x="301" y="1438"/>
                                </a:lnTo>
                                <a:lnTo>
                                  <a:pt x="306" y="1434"/>
                                </a:lnTo>
                                <a:lnTo>
                                  <a:pt x="311" y="1430"/>
                                </a:lnTo>
                                <a:lnTo>
                                  <a:pt x="315" y="1425"/>
                                </a:lnTo>
                                <a:lnTo>
                                  <a:pt x="319" y="1421"/>
                                </a:lnTo>
                                <a:lnTo>
                                  <a:pt x="323" y="1417"/>
                                </a:lnTo>
                                <a:lnTo>
                                  <a:pt x="328" y="1413"/>
                                </a:lnTo>
                                <a:lnTo>
                                  <a:pt x="331" y="1410"/>
                                </a:lnTo>
                                <a:lnTo>
                                  <a:pt x="335" y="1407"/>
                                </a:lnTo>
                                <a:lnTo>
                                  <a:pt x="339" y="1404"/>
                                </a:lnTo>
                                <a:lnTo>
                                  <a:pt x="342" y="1402"/>
                                </a:lnTo>
                                <a:lnTo>
                                  <a:pt x="345" y="1398"/>
                                </a:lnTo>
                                <a:lnTo>
                                  <a:pt x="346" y="1396"/>
                                </a:lnTo>
                                <a:lnTo>
                                  <a:pt x="350" y="1395"/>
                                </a:lnTo>
                                <a:lnTo>
                                  <a:pt x="352" y="1392"/>
                                </a:lnTo>
                                <a:lnTo>
                                  <a:pt x="353" y="1392"/>
                                </a:lnTo>
                                <a:lnTo>
                                  <a:pt x="353" y="1393"/>
                                </a:lnTo>
                                <a:lnTo>
                                  <a:pt x="353" y="1395"/>
                                </a:lnTo>
                                <a:lnTo>
                                  <a:pt x="354" y="1397"/>
                                </a:lnTo>
                                <a:lnTo>
                                  <a:pt x="354" y="1401"/>
                                </a:lnTo>
                                <a:lnTo>
                                  <a:pt x="356" y="1404"/>
                                </a:lnTo>
                                <a:lnTo>
                                  <a:pt x="357" y="1407"/>
                                </a:lnTo>
                                <a:lnTo>
                                  <a:pt x="358" y="1412"/>
                                </a:lnTo>
                                <a:lnTo>
                                  <a:pt x="359" y="1415"/>
                                </a:lnTo>
                                <a:lnTo>
                                  <a:pt x="360" y="1420"/>
                                </a:lnTo>
                                <a:lnTo>
                                  <a:pt x="361" y="1423"/>
                                </a:lnTo>
                                <a:lnTo>
                                  <a:pt x="363" y="1428"/>
                                </a:lnTo>
                                <a:lnTo>
                                  <a:pt x="364" y="1431"/>
                                </a:lnTo>
                                <a:lnTo>
                                  <a:pt x="365" y="1434"/>
                                </a:lnTo>
                                <a:lnTo>
                                  <a:pt x="366" y="1438"/>
                                </a:lnTo>
                                <a:lnTo>
                                  <a:pt x="367" y="1440"/>
                                </a:lnTo>
                                <a:lnTo>
                                  <a:pt x="369" y="1443"/>
                                </a:lnTo>
                                <a:lnTo>
                                  <a:pt x="374" y="1448"/>
                                </a:lnTo>
                                <a:lnTo>
                                  <a:pt x="378" y="1449"/>
                                </a:lnTo>
                                <a:lnTo>
                                  <a:pt x="380" y="1451"/>
                                </a:lnTo>
                                <a:lnTo>
                                  <a:pt x="383" y="1452"/>
                                </a:lnTo>
                                <a:lnTo>
                                  <a:pt x="387" y="1454"/>
                                </a:lnTo>
                                <a:lnTo>
                                  <a:pt x="389" y="1456"/>
                                </a:lnTo>
                                <a:lnTo>
                                  <a:pt x="393" y="1457"/>
                                </a:lnTo>
                                <a:lnTo>
                                  <a:pt x="395" y="1458"/>
                                </a:lnTo>
                                <a:lnTo>
                                  <a:pt x="398" y="1460"/>
                                </a:lnTo>
                                <a:lnTo>
                                  <a:pt x="402" y="1461"/>
                                </a:lnTo>
                                <a:lnTo>
                                  <a:pt x="403" y="1462"/>
                                </a:lnTo>
                                <a:lnTo>
                                  <a:pt x="403" y="1462"/>
                                </a:lnTo>
                                <a:lnTo>
                                  <a:pt x="402" y="1466"/>
                                </a:lnTo>
                                <a:lnTo>
                                  <a:pt x="401" y="1469"/>
                                </a:lnTo>
                                <a:lnTo>
                                  <a:pt x="401" y="1474"/>
                                </a:lnTo>
                                <a:lnTo>
                                  <a:pt x="401" y="1478"/>
                                </a:lnTo>
                                <a:lnTo>
                                  <a:pt x="401" y="1483"/>
                                </a:lnTo>
                                <a:lnTo>
                                  <a:pt x="403" y="1486"/>
                                </a:lnTo>
                                <a:lnTo>
                                  <a:pt x="406" y="1489"/>
                                </a:lnTo>
                                <a:lnTo>
                                  <a:pt x="411" y="1493"/>
                                </a:lnTo>
                                <a:lnTo>
                                  <a:pt x="417" y="1495"/>
                                </a:lnTo>
                                <a:lnTo>
                                  <a:pt x="419" y="1496"/>
                                </a:lnTo>
                                <a:lnTo>
                                  <a:pt x="423" y="1497"/>
                                </a:lnTo>
                                <a:lnTo>
                                  <a:pt x="426" y="1498"/>
                                </a:lnTo>
                                <a:lnTo>
                                  <a:pt x="429" y="1499"/>
                                </a:lnTo>
                                <a:lnTo>
                                  <a:pt x="432" y="1499"/>
                                </a:lnTo>
                                <a:lnTo>
                                  <a:pt x="435" y="1499"/>
                                </a:lnTo>
                                <a:lnTo>
                                  <a:pt x="438" y="1501"/>
                                </a:lnTo>
                                <a:lnTo>
                                  <a:pt x="440" y="1502"/>
                                </a:lnTo>
                                <a:lnTo>
                                  <a:pt x="443" y="1503"/>
                                </a:lnTo>
                                <a:lnTo>
                                  <a:pt x="444" y="1503"/>
                                </a:lnTo>
                                <a:lnTo>
                                  <a:pt x="444" y="1504"/>
                                </a:lnTo>
                                <a:lnTo>
                                  <a:pt x="447" y="1507"/>
                                </a:lnTo>
                                <a:lnTo>
                                  <a:pt x="448" y="1510"/>
                                </a:lnTo>
                                <a:lnTo>
                                  <a:pt x="450" y="1512"/>
                                </a:lnTo>
                                <a:lnTo>
                                  <a:pt x="451" y="1515"/>
                                </a:lnTo>
                                <a:lnTo>
                                  <a:pt x="454" y="1519"/>
                                </a:lnTo>
                                <a:lnTo>
                                  <a:pt x="455" y="1521"/>
                                </a:lnTo>
                                <a:lnTo>
                                  <a:pt x="458" y="1524"/>
                                </a:lnTo>
                                <a:lnTo>
                                  <a:pt x="461" y="1526"/>
                                </a:lnTo>
                                <a:lnTo>
                                  <a:pt x="464" y="1530"/>
                                </a:lnTo>
                                <a:lnTo>
                                  <a:pt x="467" y="1532"/>
                                </a:lnTo>
                                <a:lnTo>
                                  <a:pt x="471" y="1534"/>
                                </a:lnTo>
                                <a:lnTo>
                                  <a:pt x="476" y="1535"/>
                                </a:lnTo>
                                <a:lnTo>
                                  <a:pt x="480" y="1537"/>
                                </a:lnTo>
                                <a:lnTo>
                                  <a:pt x="482" y="1537"/>
                                </a:lnTo>
                                <a:lnTo>
                                  <a:pt x="487" y="1537"/>
                                </a:lnTo>
                                <a:lnTo>
                                  <a:pt x="489" y="1537"/>
                                </a:lnTo>
                                <a:lnTo>
                                  <a:pt x="493" y="1535"/>
                                </a:lnTo>
                                <a:lnTo>
                                  <a:pt x="496" y="1535"/>
                                </a:lnTo>
                                <a:lnTo>
                                  <a:pt x="500" y="1535"/>
                                </a:lnTo>
                                <a:lnTo>
                                  <a:pt x="503" y="1534"/>
                                </a:lnTo>
                                <a:lnTo>
                                  <a:pt x="509" y="1533"/>
                                </a:lnTo>
                                <a:lnTo>
                                  <a:pt x="514" y="1533"/>
                                </a:lnTo>
                                <a:lnTo>
                                  <a:pt x="518" y="1532"/>
                                </a:lnTo>
                                <a:lnTo>
                                  <a:pt x="524" y="1531"/>
                                </a:lnTo>
                                <a:lnTo>
                                  <a:pt x="530" y="1531"/>
                                </a:lnTo>
                                <a:lnTo>
                                  <a:pt x="536" y="1531"/>
                                </a:lnTo>
                                <a:lnTo>
                                  <a:pt x="542" y="1530"/>
                                </a:lnTo>
                                <a:lnTo>
                                  <a:pt x="548" y="1529"/>
                                </a:lnTo>
                                <a:lnTo>
                                  <a:pt x="554" y="1528"/>
                                </a:lnTo>
                                <a:lnTo>
                                  <a:pt x="561" y="1526"/>
                                </a:lnTo>
                                <a:lnTo>
                                  <a:pt x="568" y="1526"/>
                                </a:lnTo>
                                <a:lnTo>
                                  <a:pt x="575" y="1524"/>
                                </a:lnTo>
                                <a:lnTo>
                                  <a:pt x="582" y="1524"/>
                                </a:lnTo>
                                <a:lnTo>
                                  <a:pt x="590" y="1522"/>
                                </a:lnTo>
                                <a:lnTo>
                                  <a:pt x="598" y="1522"/>
                                </a:lnTo>
                                <a:lnTo>
                                  <a:pt x="605" y="1521"/>
                                </a:lnTo>
                                <a:lnTo>
                                  <a:pt x="613" y="1520"/>
                                </a:lnTo>
                                <a:lnTo>
                                  <a:pt x="621" y="1517"/>
                                </a:lnTo>
                                <a:lnTo>
                                  <a:pt x="629" y="1516"/>
                                </a:lnTo>
                                <a:lnTo>
                                  <a:pt x="636" y="1515"/>
                                </a:lnTo>
                                <a:lnTo>
                                  <a:pt x="645" y="1514"/>
                                </a:lnTo>
                                <a:lnTo>
                                  <a:pt x="652" y="1513"/>
                                </a:lnTo>
                                <a:lnTo>
                                  <a:pt x="661" y="1512"/>
                                </a:lnTo>
                                <a:lnTo>
                                  <a:pt x="668" y="1511"/>
                                </a:lnTo>
                                <a:lnTo>
                                  <a:pt x="676" y="1510"/>
                                </a:lnTo>
                                <a:lnTo>
                                  <a:pt x="684" y="1508"/>
                                </a:lnTo>
                                <a:lnTo>
                                  <a:pt x="692" y="1507"/>
                                </a:lnTo>
                                <a:lnTo>
                                  <a:pt x="700" y="1505"/>
                                </a:lnTo>
                                <a:lnTo>
                                  <a:pt x="707" y="1504"/>
                                </a:lnTo>
                                <a:lnTo>
                                  <a:pt x="715" y="1504"/>
                                </a:lnTo>
                                <a:lnTo>
                                  <a:pt x="723" y="1503"/>
                                </a:lnTo>
                                <a:lnTo>
                                  <a:pt x="730" y="1501"/>
                                </a:lnTo>
                                <a:lnTo>
                                  <a:pt x="737" y="1499"/>
                                </a:lnTo>
                                <a:lnTo>
                                  <a:pt x="744" y="1499"/>
                                </a:lnTo>
                                <a:lnTo>
                                  <a:pt x="752" y="1498"/>
                                </a:lnTo>
                                <a:lnTo>
                                  <a:pt x="759" y="1496"/>
                                </a:lnTo>
                                <a:lnTo>
                                  <a:pt x="766" y="1496"/>
                                </a:lnTo>
                                <a:lnTo>
                                  <a:pt x="773" y="1495"/>
                                </a:lnTo>
                                <a:lnTo>
                                  <a:pt x="780" y="1494"/>
                                </a:lnTo>
                                <a:lnTo>
                                  <a:pt x="786" y="1493"/>
                                </a:lnTo>
                                <a:lnTo>
                                  <a:pt x="792" y="1493"/>
                                </a:lnTo>
                                <a:lnTo>
                                  <a:pt x="797" y="1492"/>
                                </a:lnTo>
                                <a:lnTo>
                                  <a:pt x="803" y="1490"/>
                                </a:lnTo>
                                <a:lnTo>
                                  <a:pt x="808" y="1489"/>
                                </a:lnTo>
                                <a:lnTo>
                                  <a:pt x="813" y="1489"/>
                                </a:lnTo>
                                <a:lnTo>
                                  <a:pt x="818" y="1488"/>
                                </a:lnTo>
                                <a:lnTo>
                                  <a:pt x="823" y="1488"/>
                                </a:lnTo>
                                <a:lnTo>
                                  <a:pt x="826" y="1488"/>
                                </a:lnTo>
                                <a:lnTo>
                                  <a:pt x="831" y="1487"/>
                                </a:lnTo>
                                <a:lnTo>
                                  <a:pt x="833" y="1487"/>
                                </a:lnTo>
                                <a:lnTo>
                                  <a:pt x="837" y="1487"/>
                                </a:lnTo>
                                <a:lnTo>
                                  <a:pt x="839" y="1487"/>
                                </a:lnTo>
                                <a:lnTo>
                                  <a:pt x="842" y="1487"/>
                                </a:lnTo>
                                <a:lnTo>
                                  <a:pt x="843" y="1487"/>
                                </a:lnTo>
                                <a:lnTo>
                                  <a:pt x="846" y="1487"/>
                                </a:lnTo>
                                <a:lnTo>
                                  <a:pt x="848" y="1487"/>
                                </a:lnTo>
                                <a:lnTo>
                                  <a:pt x="850" y="1487"/>
                                </a:lnTo>
                                <a:lnTo>
                                  <a:pt x="854" y="1487"/>
                                </a:lnTo>
                                <a:lnTo>
                                  <a:pt x="857" y="1487"/>
                                </a:lnTo>
                                <a:lnTo>
                                  <a:pt x="861" y="1487"/>
                                </a:lnTo>
                                <a:lnTo>
                                  <a:pt x="864" y="1488"/>
                                </a:lnTo>
                                <a:lnTo>
                                  <a:pt x="869" y="1488"/>
                                </a:lnTo>
                                <a:lnTo>
                                  <a:pt x="873" y="1488"/>
                                </a:lnTo>
                                <a:lnTo>
                                  <a:pt x="877" y="1488"/>
                                </a:lnTo>
                                <a:lnTo>
                                  <a:pt x="881" y="1488"/>
                                </a:lnTo>
                                <a:lnTo>
                                  <a:pt x="886" y="1488"/>
                                </a:lnTo>
                                <a:lnTo>
                                  <a:pt x="891" y="1488"/>
                                </a:lnTo>
                                <a:lnTo>
                                  <a:pt x="895" y="1488"/>
                                </a:lnTo>
                                <a:lnTo>
                                  <a:pt x="900" y="1488"/>
                                </a:lnTo>
                                <a:lnTo>
                                  <a:pt x="905" y="1488"/>
                                </a:lnTo>
                                <a:lnTo>
                                  <a:pt x="909" y="1489"/>
                                </a:lnTo>
                                <a:lnTo>
                                  <a:pt x="914" y="1488"/>
                                </a:lnTo>
                                <a:lnTo>
                                  <a:pt x="918" y="1488"/>
                                </a:lnTo>
                                <a:lnTo>
                                  <a:pt x="922" y="1488"/>
                                </a:lnTo>
                                <a:lnTo>
                                  <a:pt x="926" y="1488"/>
                                </a:lnTo>
                                <a:lnTo>
                                  <a:pt x="931" y="1488"/>
                                </a:lnTo>
                                <a:lnTo>
                                  <a:pt x="936" y="1488"/>
                                </a:lnTo>
                                <a:lnTo>
                                  <a:pt x="939" y="1488"/>
                                </a:lnTo>
                                <a:lnTo>
                                  <a:pt x="943" y="1488"/>
                                </a:lnTo>
                                <a:lnTo>
                                  <a:pt x="946" y="1488"/>
                                </a:lnTo>
                                <a:lnTo>
                                  <a:pt x="950" y="1488"/>
                                </a:lnTo>
                                <a:lnTo>
                                  <a:pt x="952" y="1488"/>
                                </a:lnTo>
                                <a:lnTo>
                                  <a:pt x="955" y="1488"/>
                                </a:lnTo>
                                <a:lnTo>
                                  <a:pt x="960" y="1488"/>
                                </a:lnTo>
                                <a:lnTo>
                                  <a:pt x="963" y="1487"/>
                                </a:lnTo>
                                <a:lnTo>
                                  <a:pt x="966" y="1486"/>
                                </a:lnTo>
                                <a:lnTo>
                                  <a:pt x="969" y="1486"/>
                                </a:lnTo>
                                <a:lnTo>
                                  <a:pt x="971" y="1485"/>
                                </a:lnTo>
                                <a:lnTo>
                                  <a:pt x="975" y="1484"/>
                                </a:lnTo>
                                <a:lnTo>
                                  <a:pt x="978" y="1484"/>
                                </a:lnTo>
                                <a:lnTo>
                                  <a:pt x="982" y="1483"/>
                                </a:lnTo>
                                <a:lnTo>
                                  <a:pt x="985" y="1483"/>
                                </a:lnTo>
                                <a:lnTo>
                                  <a:pt x="990" y="1481"/>
                                </a:lnTo>
                                <a:lnTo>
                                  <a:pt x="994" y="1480"/>
                                </a:lnTo>
                                <a:lnTo>
                                  <a:pt x="1000" y="1479"/>
                                </a:lnTo>
                                <a:lnTo>
                                  <a:pt x="1005" y="1478"/>
                                </a:lnTo>
                                <a:lnTo>
                                  <a:pt x="1011" y="1478"/>
                                </a:lnTo>
                                <a:lnTo>
                                  <a:pt x="1018" y="1477"/>
                                </a:lnTo>
                                <a:lnTo>
                                  <a:pt x="1023" y="1476"/>
                                </a:lnTo>
                                <a:lnTo>
                                  <a:pt x="1029" y="1475"/>
                                </a:lnTo>
                                <a:lnTo>
                                  <a:pt x="1036" y="1474"/>
                                </a:lnTo>
                                <a:lnTo>
                                  <a:pt x="1043" y="1472"/>
                                </a:lnTo>
                                <a:lnTo>
                                  <a:pt x="1050" y="1471"/>
                                </a:lnTo>
                                <a:lnTo>
                                  <a:pt x="1057" y="1469"/>
                                </a:lnTo>
                                <a:lnTo>
                                  <a:pt x="1064" y="1468"/>
                                </a:lnTo>
                                <a:lnTo>
                                  <a:pt x="1072" y="1467"/>
                                </a:lnTo>
                                <a:lnTo>
                                  <a:pt x="1080" y="1466"/>
                                </a:lnTo>
                                <a:lnTo>
                                  <a:pt x="1087" y="1465"/>
                                </a:lnTo>
                                <a:lnTo>
                                  <a:pt x="1095" y="1463"/>
                                </a:lnTo>
                                <a:lnTo>
                                  <a:pt x="1103" y="1461"/>
                                </a:lnTo>
                                <a:lnTo>
                                  <a:pt x="1111" y="1461"/>
                                </a:lnTo>
                                <a:lnTo>
                                  <a:pt x="1119" y="1459"/>
                                </a:lnTo>
                                <a:lnTo>
                                  <a:pt x="1127" y="1458"/>
                                </a:lnTo>
                                <a:lnTo>
                                  <a:pt x="1135" y="1457"/>
                                </a:lnTo>
                                <a:lnTo>
                                  <a:pt x="1143" y="1457"/>
                                </a:lnTo>
                                <a:lnTo>
                                  <a:pt x="1151" y="1454"/>
                                </a:lnTo>
                                <a:lnTo>
                                  <a:pt x="1159" y="1453"/>
                                </a:lnTo>
                                <a:lnTo>
                                  <a:pt x="1167" y="1451"/>
                                </a:lnTo>
                                <a:lnTo>
                                  <a:pt x="1176" y="1451"/>
                                </a:lnTo>
                                <a:lnTo>
                                  <a:pt x="1184" y="1449"/>
                                </a:lnTo>
                                <a:lnTo>
                                  <a:pt x="1192" y="1448"/>
                                </a:lnTo>
                                <a:lnTo>
                                  <a:pt x="1200" y="1447"/>
                                </a:lnTo>
                                <a:lnTo>
                                  <a:pt x="1208" y="1446"/>
                                </a:lnTo>
                                <a:lnTo>
                                  <a:pt x="1215" y="1444"/>
                                </a:lnTo>
                                <a:lnTo>
                                  <a:pt x="1223" y="1443"/>
                                </a:lnTo>
                                <a:lnTo>
                                  <a:pt x="1230" y="1442"/>
                                </a:lnTo>
                                <a:lnTo>
                                  <a:pt x="1238" y="1441"/>
                                </a:lnTo>
                                <a:lnTo>
                                  <a:pt x="1245" y="1439"/>
                                </a:lnTo>
                                <a:lnTo>
                                  <a:pt x="1252" y="1439"/>
                                </a:lnTo>
                                <a:lnTo>
                                  <a:pt x="1259" y="1438"/>
                                </a:lnTo>
                                <a:lnTo>
                                  <a:pt x="1267" y="1437"/>
                                </a:lnTo>
                                <a:lnTo>
                                  <a:pt x="1272" y="1435"/>
                                </a:lnTo>
                                <a:lnTo>
                                  <a:pt x="1278" y="1435"/>
                                </a:lnTo>
                                <a:lnTo>
                                  <a:pt x="1284" y="1434"/>
                                </a:lnTo>
                                <a:lnTo>
                                  <a:pt x="1291" y="1433"/>
                                </a:lnTo>
                                <a:lnTo>
                                  <a:pt x="1295" y="1432"/>
                                </a:lnTo>
                                <a:lnTo>
                                  <a:pt x="1301" y="1432"/>
                                </a:lnTo>
                                <a:lnTo>
                                  <a:pt x="1306" y="1431"/>
                                </a:lnTo>
                                <a:lnTo>
                                  <a:pt x="1310" y="1431"/>
                                </a:lnTo>
                                <a:lnTo>
                                  <a:pt x="1314" y="1431"/>
                                </a:lnTo>
                                <a:lnTo>
                                  <a:pt x="1319" y="1430"/>
                                </a:lnTo>
                                <a:lnTo>
                                  <a:pt x="1322" y="1430"/>
                                </a:lnTo>
                                <a:lnTo>
                                  <a:pt x="1325" y="1430"/>
                                </a:lnTo>
                                <a:lnTo>
                                  <a:pt x="1330" y="1430"/>
                                </a:lnTo>
                                <a:lnTo>
                                  <a:pt x="1335" y="1430"/>
                                </a:lnTo>
                                <a:lnTo>
                                  <a:pt x="1337" y="1430"/>
                                </a:lnTo>
                                <a:lnTo>
                                  <a:pt x="1340" y="1430"/>
                                </a:lnTo>
                                <a:lnTo>
                                  <a:pt x="1344" y="1430"/>
                                </a:lnTo>
                                <a:lnTo>
                                  <a:pt x="1350" y="1431"/>
                                </a:lnTo>
                                <a:lnTo>
                                  <a:pt x="1351" y="1431"/>
                                </a:lnTo>
                                <a:lnTo>
                                  <a:pt x="1354" y="1431"/>
                                </a:lnTo>
                                <a:lnTo>
                                  <a:pt x="1357" y="1431"/>
                                </a:lnTo>
                                <a:lnTo>
                                  <a:pt x="1360" y="1431"/>
                                </a:lnTo>
                                <a:lnTo>
                                  <a:pt x="1362" y="1431"/>
                                </a:lnTo>
                                <a:lnTo>
                                  <a:pt x="1366" y="1432"/>
                                </a:lnTo>
                                <a:lnTo>
                                  <a:pt x="1368" y="1432"/>
                                </a:lnTo>
                                <a:lnTo>
                                  <a:pt x="1372" y="1432"/>
                                </a:lnTo>
                                <a:lnTo>
                                  <a:pt x="1375" y="1432"/>
                                </a:lnTo>
                                <a:lnTo>
                                  <a:pt x="1379" y="1432"/>
                                </a:lnTo>
                                <a:lnTo>
                                  <a:pt x="1382" y="1432"/>
                                </a:lnTo>
                                <a:lnTo>
                                  <a:pt x="1385" y="1433"/>
                                </a:lnTo>
                                <a:lnTo>
                                  <a:pt x="1389" y="1433"/>
                                </a:lnTo>
                                <a:lnTo>
                                  <a:pt x="1392" y="1433"/>
                                </a:lnTo>
                                <a:lnTo>
                                  <a:pt x="1396" y="1433"/>
                                </a:lnTo>
                                <a:lnTo>
                                  <a:pt x="1399" y="1433"/>
                                </a:lnTo>
                                <a:lnTo>
                                  <a:pt x="1403" y="1433"/>
                                </a:lnTo>
                                <a:lnTo>
                                  <a:pt x="1407" y="1433"/>
                                </a:lnTo>
                                <a:lnTo>
                                  <a:pt x="1411" y="1433"/>
                                </a:lnTo>
                                <a:lnTo>
                                  <a:pt x="1415" y="1434"/>
                                </a:lnTo>
                                <a:lnTo>
                                  <a:pt x="1419" y="1434"/>
                                </a:lnTo>
                                <a:lnTo>
                                  <a:pt x="1422" y="1434"/>
                                </a:lnTo>
                                <a:lnTo>
                                  <a:pt x="1427" y="1434"/>
                                </a:lnTo>
                                <a:lnTo>
                                  <a:pt x="1430" y="1435"/>
                                </a:lnTo>
                                <a:lnTo>
                                  <a:pt x="1434" y="1435"/>
                                </a:lnTo>
                                <a:lnTo>
                                  <a:pt x="1437" y="1435"/>
                                </a:lnTo>
                                <a:lnTo>
                                  <a:pt x="1441" y="1435"/>
                                </a:lnTo>
                                <a:lnTo>
                                  <a:pt x="1444" y="1435"/>
                                </a:lnTo>
                                <a:lnTo>
                                  <a:pt x="1449" y="1435"/>
                                </a:lnTo>
                                <a:lnTo>
                                  <a:pt x="1452" y="1435"/>
                                </a:lnTo>
                                <a:lnTo>
                                  <a:pt x="1456" y="1435"/>
                                </a:lnTo>
                                <a:lnTo>
                                  <a:pt x="1459" y="1435"/>
                                </a:lnTo>
                                <a:lnTo>
                                  <a:pt x="1463" y="1434"/>
                                </a:lnTo>
                                <a:lnTo>
                                  <a:pt x="1465" y="1434"/>
                                </a:lnTo>
                                <a:lnTo>
                                  <a:pt x="1468" y="1434"/>
                                </a:lnTo>
                                <a:lnTo>
                                  <a:pt x="1472" y="1434"/>
                                </a:lnTo>
                                <a:lnTo>
                                  <a:pt x="1475" y="1434"/>
                                </a:lnTo>
                                <a:lnTo>
                                  <a:pt x="1479" y="1434"/>
                                </a:lnTo>
                                <a:lnTo>
                                  <a:pt x="1482" y="1434"/>
                                </a:lnTo>
                                <a:lnTo>
                                  <a:pt x="1485" y="1434"/>
                                </a:lnTo>
                                <a:lnTo>
                                  <a:pt x="1489" y="1433"/>
                                </a:lnTo>
                                <a:lnTo>
                                  <a:pt x="1495" y="1433"/>
                                </a:lnTo>
                                <a:lnTo>
                                  <a:pt x="1498" y="1432"/>
                                </a:lnTo>
                                <a:lnTo>
                                  <a:pt x="1503" y="1432"/>
                                </a:lnTo>
                                <a:lnTo>
                                  <a:pt x="1505" y="1431"/>
                                </a:lnTo>
                                <a:lnTo>
                                  <a:pt x="1509" y="1430"/>
                                </a:lnTo>
                                <a:lnTo>
                                  <a:pt x="1510" y="1429"/>
                                </a:lnTo>
                                <a:lnTo>
                                  <a:pt x="1511" y="1428"/>
                                </a:lnTo>
                                <a:lnTo>
                                  <a:pt x="1512" y="1424"/>
                                </a:lnTo>
                                <a:lnTo>
                                  <a:pt x="1513" y="1422"/>
                                </a:lnTo>
                                <a:lnTo>
                                  <a:pt x="1513" y="1417"/>
                                </a:lnTo>
                                <a:lnTo>
                                  <a:pt x="1513" y="1414"/>
                                </a:lnTo>
                                <a:lnTo>
                                  <a:pt x="1513" y="1411"/>
                                </a:lnTo>
                                <a:lnTo>
                                  <a:pt x="1513" y="1407"/>
                                </a:lnTo>
                                <a:lnTo>
                                  <a:pt x="1513" y="1403"/>
                                </a:lnTo>
                                <a:lnTo>
                                  <a:pt x="1513" y="1399"/>
                                </a:lnTo>
                                <a:lnTo>
                                  <a:pt x="1513" y="1396"/>
                                </a:lnTo>
                                <a:lnTo>
                                  <a:pt x="1512" y="1393"/>
                                </a:lnTo>
                                <a:lnTo>
                                  <a:pt x="1512" y="1389"/>
                                </a:lnTo>
                                <a:lnTo>
                                  <a:pt x="1512" y="1387"/>
                                </a:lnTo>
                                <a:lnTo>
                                  <a:pt x="1511" y="1384"/>
                                </a:lnTo>
                                <a:lnTo>
                                  <a:pt x="1511" y="1383"/>
                                </a:lnTo>
                                <a:lnTo>
                                  <a:pt x="1511" y="1381"/>
                                </a:lnTo>
                                <a:lnTo>
                                  <a:pt x="1513" y="1380"/>
                                </a:lnTo>
                                <a:lnTo>
                                  <a:pt x="1515" y="1377"/>
                                </a:lnTo>
                                <a:lnTo>
                                  <a:pt x="1518" y="1372"/>
                                </a:lnTo>
                                <a:lnTo>
                                  <a:pt x="1521" y="1368"/>
                                </a:lnTo>
                                <a:lnTo>
                                  <a:pt x="1525" y="1362"/>
                                </a:lnTo>
                                <a:lnTo>
                                  <a:pt x="1526" y="1359"/>
                                </a:lnTo>
                                <a:lnTo>
                                  <a:pt x="1528" y="1357"/>
                                </a:lnTo>
                                <a:lnTo>
                                  <a:pt x="1531" y="1353"/>
                                </a:lnTo>
                                <a:lnTo>
                                  <a:pt x="1533" y="1350"/>
                                </a:lnTo>
                                <a:lnTo>
                                  <a:pt x="1535" y="1347"/>
                                </a:lnTo>
                                <a:lnTo>
                                  <a:pt x="1536" y="1343"/>
                                </a:lnTo>
                                <a:lnTo>
                                  <a:pt x="1539" y="1340"/>
                                </a:lnTo>
                                <a:lnTo>
                                  <a:pt x="1541" y="1337"/>
                                </a:lnTo>
                                <a:lnTo>
                                  <a:pt x="1542" y="1333"/>
                                </a:lnTo>
                                <a:lnTo>
                                  <a:pt x="1545" y="1330"/>
                                </a:lnTo>
                                <a:lnTo>
                                  <a:pt x="1546" y="1326"/>
                                </a:lnTo>
                                <a:lnTo>
                                  <a:pt x="1548" y="1324"/>
                                </a:lnTo>
                                <a:lnTo>
                                  <a:pt x="1549" y="1321"/>
                                </a:lnTo>
                                <a:lnTo>
                                  <a:pt x="1550" y="1317"/>
                                </a:lnTo>
                                <a:lnTo>
                                  <a:pt x="1551" y="1315"/>
                                </a:lnTo>
                                <a:lnTo>
                                  <a:pt x="1553" y="1313"/>
                                </a:lnTo>
                                <a:lnTo>
                                  <a:pt x="1554" y="1307"/>
                                </a:lnTo>
                                <a:lnTo>
                                  <a:pt x="1555" y="1305"/>
                                </a:lnTo>
                                <a:lnTo>
                                  <a:pt x="1555" y="1302"/>
                                </a:lnTo>
                                <a:lnTo>
                                  <a:pt x="1554" y="1298"/>
                                </a:lnTo>
                                <a:lnTo>
                                  <a:pt x="1553" y="1294"/>
                                </a:lnTo>
                                <a:lnTo>
                                  <a:pt x="1551" y="1289"/>
                                </a:lnTo>
                                <a:lnTo>
                                  <a:pt x="1549" y="1287"/>
                                </a:lnTo>
                                <a:lnTo>
                                  <a:pt x="1548" y="1284"/>
                                </a:lnTo>
                                <a:lnTo>
                                  <a:pt x="1547" y="1280"/>
                                </a:lnTo>
                                <a:lnTo>
                                  <a:pt x="1547" y="1278"/>
                                </a:lnTo>
                                <a:lnTo>
                                  <a:pt x="1545" y="1274"/>
                                </a:lnTo>
                                <a:lnTo>
                                  <a:pt x="1543" y="1270"/>
                                </a:lnTo>
                                <a:lnTo>
                                  <a:pt x="1541" y="1267"/>
                                </a:lnTo>
                                <a:lnTo>
                                  <a:pt x="1540" y="1263"/>
                                </a:lnTo>
                                <a:lnTo>
                                  <a:pt x="1538" y="1259"/>
                                </a:lnTo>
                                <a:lnTo>
                                  <a:pt x="1536" y="1254"/>
                                </a:lnTo>
                                <a:lnTo>
                                  <a:pt x="1534" y="1251"/>
                                </a:lnTo>
                                <a:lnTo>
                                  <a:pt x="1532" y="1247"/>
                                </a:lnTo>
                                <a:lnTo>
                                  <a:pt x="1531" y="1242"/>
                                </a:lnTo>
                                <a:lnTo>
                                  <a:pt x="1528" y="1238"/>
                                </a:lnTo>
                                <a:lnTo>
                                  <a:pt x="1526" y="1233"/>
                                </a:lnTo>
                                <a:lnTo>
                                  <a:pt x="1525" y="1229"/>
                                </a:lnTo>
                                <a:lnTo>
                                  <a:pt x="1521" y="1223"/>
                                </a:lnTo>
                                <a:lnTo>
                                  <a:pt x="1519" y="1219"/>
                                </a:lnTo>
                                <a:lnTo>
                                  <a:pt x="1517" y="1213"/>
                                </a:lnTo>
                                <a:lnTo>
                                  <a:pt x="1515" y="1208"/>
                                </a:lnTo>
                                <a:lnTo>
                                  <a:pt x="1512" y="1203"/>
                                </a:lnTo>
                                <a:lnTo>
                                  <a:pt x="1510" y="1198"/>
                                </a:lnTo>
                                <a:lnTo>
                                  <a:pt x="1508" y="1193"/>
                                </a:lnTo>
                                <a:lnTo>
                                  <a:pt x="1505" y="1188"/>
                                </a:lnTo>
                                <a:lnTo>
                                  <a:pt x="1503" y="1183"/>
                                </a:lnTo>
                                <a:lnTo>
                                  <a:pt x="1500" y="1178"/>
                                </a:lnTo>
                                <a:lnTo>
                                  <a:pt x="1497" y="1172"/>
                                </a:lnTo>
                                <a:lnTo>
                                  <a:pt x="1495" y="1168"/>
                                </a:lnTo>
                                <a:lnTo>
                                  <a:pt x="1493" y="1162"/>
                                </a:lnTo>
                                <a:lnTo>
                                  <a:pt x="1489" y="1158"/>
                                </a:lnTo>
                                <a:lnTo>
                                  <a:pt x="1487" y="1152"/>
                                </a:lnTo>
                                <a:lnTo>
                                  <a:pt x="1485" y="1148"/>
                                </a:lnTo>
                                <a:lnTo>
                                  <a:pt x="1482" y="1143"/>
                                </a:lnTo>
                                <a:lnTo>
                                  <a:pt x="1480" y="1138"/>
                                </a:lnTo>
                                <a:lnTo>
                                  <a:pt x="1477" y="1132"/>
                                </a:lnTo>
                                <a:lnTo>
                                  <a:pt x="1474" y="1128"/>
                                </a:lnTo>
                                <a:lnTo>
                                  <a:pt x="1472" y="1123"/>
                                </a:lnTo>
                                <a:lnTo>
                                  <a:pt x="1470" y="1119"/>
                                </a:lnTo>
                                <a:lnTo>
                                  <a:pt x="1467" y="1114"/>
                                </a:lnTo>
                                <a:lnTo>
                                  <a:pt x="1465" y="1111"/>
                                </a:lnTo>
                                <a:lnTo>
                                  <a:pt x="1462" y="1105"/>
                                </a:lnTo>
                                <a:lnTo>
                                  <a:pt x="1460" y="1101"/>
                                </a:lnTo>
                                <a:lnTo>
                                  <a:pt x="1457" y="1097"/>
                                </a:lnTo>
                                <a:lnTo>
                                  <a:pt x="1455" y="1094"/>
                                </a:lnTo>
                                <a:lnTo>
                                  <a:pt x="1452" y="1089"/>
                                </a:lnTo>
                                <a:lnTo>
                                  <a:pt x="1450" y="1086"/>
                                </a:lnTo>
                                <a:lnTo>
                                  <a:pt x="1448" y="1083"/>
                                </a:lnTo>
                                <a:lnTo>
                                  <a:pt x="1447" y="1079"/>
                                </a:lnTo>
                                <a:lnTo>
                                  <a:pt x="1444" y="1076"/>
                                </a:lnTo>
                                <a:lnTo>
                                  <a:pt x="1442" y="1074"/>
                                </a:lnTo>
                                <a:lnTo>
                                  <a:pt x="1440" y="1070"/>
                                </a:lnTo>
                                <a:lnTo>
                                  <a:pt x="1438" y="1068"/>
                                </a:lnTo>
                                <a:lnTo>
                                  <a:pt x="1435" y="1063"/>
                                </a:lnTo>
                                <a:lnTo>
                                  <a:pt x="1433" y="1060"/>
                                </a:lnTo>
                                <a:lnTo>
                                  <a:pt x="1429" y="1057"/>
                                </a:lnTo>
                                <a:lnTo>
                                  <a:pt x="1426" y="1053"/>
                                </a:lnTo>
                                <a:lnTo>
                                  <a:pt x="1422" y="1051"/>
                                </a:lnTo>
                                <a:lnTo>
                                  <a:pt x="1420" y="1049"/>
                                </a:lnTo>
                                <a:lnTo>
                                  <a:pt x="1415" y="1044"/>
                                </a:lnTo>
                                <a:lnTo>
                                  <a:pt x="1411" y="1041"/>
                                </a:lnTo>
                                <a:lnTo>
                                  <a:pt x="1405" y="1039"/>
                                </a:lnTo>
                                <a:lnTo>
                                  <a:pt x="1403" y="1036"/>
                                </a:lnTo>
                                <a:lnTo>
                                  <a:pt x="1399" y="1035"/>
                                </a:lnTo>
                                <a:lnTo>
                                  <a:pt x="1396" y="1035"/>
                                </a:lnTo>
                                <a:lnTo>
                                  <a:pt x="1393" y="1035"/>
                                </a:lnTo>
                                <a:lnTo>
                                  <a:pt x="1391" y="1035"/>
                                </a:lnTo>
                                <a:lnTo>
                                  <a:pt x="1389" y="1035"/>
                                </a:lnTo>
                                <a:lnTo>
                                  <a:pt x="1388" y="1035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8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5"/>
                                </a:lnTo>
                                <a:lnTo>
                                  <a:pt x="1385" y="1033"/>
                                </a:lnTo>
                                <a:lnTo>
                                  <a:pt x="1388" y="1031"/>
                                </a:lnTo>
                                <a:lnTo>
                                  <a:pt x="1388" y="1026"/>
                                </a:lnTo>
                                <a:lnTo>
                                  <a:pt x="1389" y="1022"/>
                                </a:lnTo>
                                <a:lnTo>
                                  <a:pt x="1389" y="1020"/>
                                </a:lnTo>
                                <a:lnTo>
                                  <a:pt x="1390" y="1017"/>
                                </a:lnTo>
                                <a:lnTo>
                                  <a:pt x="1390" y="1014"/>
                                </a:lnTo>
                                <a:lnTo>
                                  <a:pt x="1391" y="1012"/>
                                </a:lnTo>
                                <a:lnTo>
                                  <a:pt x="1391" y="1008"/>
                                </a:lnTo>
                                <a:lnTo>
                                  <a:pt x="1392" y="1005"/>
                                </a:lnTo>
                                <a:lnTo>
                                  <a:pt x="1392" y="1002"/>
                                </a:lnTo>
                                <a:lnTo>
                                  <a:pt x="1392" y="998"/>
                                </a:lnTo>
                                <a:lnTo>
                                  <a:pt x="1392" y="994"/>
                                </a:lnTo>
                                <a:lnTo>
                                  <a:pt x="1393" y="990"/>
                                </a:lnTo>
                                <a:lnTo>
                                  <a:pt x="1393" y="987"/>
                                </a:lnTo>
                                <a:lnTo>
                                  <a:pt x="1393" y="984"/>
                                </a:lnTo>
                                <a:lnTo>
                                  <a:pt x="1393" y="979"/>
                                </a:lnTo>
                                <a:lnTo>
                                  <a:pt x="1392" y="976"/>
                                </a:lnTo>
                                <a:lnTo>
                                  <a:pt x="1392" y="971"/>
                                </a:lnTo>
                                <a:lnTo>
                                  <a:pt x="1392" y="967"/>
                                </a:lnTo>
                                <a:lnTo>
                                  <a:pt x="1391" y="963"/>
                                </a:lnTo>
                                <a:lnTo>
                                  <a:pt x="1390" y="959"/>
                                </a:lnTo>
                                <a:lnTo>
                                  <a:pt x="1390" y="954"/>
                                </a:lnTo>
                                <a:lnTo>
                                  <a:pt x="1389" y="951"/>
                                </a:lnTo>
                                <a:lnTo>
                                  <a:pt x="1389" y="949"/>
                                </a:lnTo>
                                <a:lnTo>
                                  <a:pt x="1388" y="945"/>
                                </a:lnTo>
                                <a:lnTo>
                                  <a:pt x="1387" y="943"/>
                                </a:lnTo>
                                <a:lnTo>
                                  <a:pt x="1387" y="941"/>
                                </a:lnTo>
                                <a:lnTo>
                                  <a:pt x="1384" y="938"/>
                                </a:lnTo>
                                <a:lnTo>
                                  <a:pt x="1383" y="934"/>
                                </a:lnTo>
                                <a:lnTo>
                                  <a:pt x="1383" y="932"/>
                                </a:lnTo>
                                <a:lnTo>
                                  <a:pt x="1382" y="929"/>
                                </a:lnTo>
                                <a:lnTo>
                                  <a:pt x="1380" y="925"/>
                                </a:lnTo>
                                <a:lnTo>
                                  <a:pt x="1377" y="922"/>
                                </a:lnTo>
                                <a:lnTo>
                                  <a:pt x="1376" y="919"/>
                                </a:lnTo>
                                <a:lnTo>
                                  <a:pt x="1375" y="915"/>
                                </a:lnTo>
                                <a:lnTo>
                                  <a:pt x="1373" y="912"/>
                                </a:lnTo>
                                <a:lnTo>
                                  <a:pt x="1372" y="907"/>
                                </a:lnTo>
                                <a:lnTo>
                                  <a:pt x="1369" y="904"/>
                                </a:lnTo>
                                <a:lnTo>
                                  <a:pt x="1367" y="901"/>
                                </a:lnTo>
                                <a:lnTo>
                                  <a:pt x="1365" y="896"/>
                                </a:lnTo>
                                <a:lnTo>
                                  <a:pt x="1362" y="893"/>
                                </a:lnTo>
                                <a:lnTo>
                                  <a:pt x="1361" y="888"/>
                                </a:lnTo>
                                <a:lnTo>
                                  <a:pt x="1359" y="884"/>
                                </a:lnTo>
                                <a:lnTo>
                                  <a:pt x="1357" y="880"/>
                                </a:lnTo>
                                <a:lnTo>
                                  <a:pt x="1354" y="876"/>
                                </a:lnTo>
                                <a:lnTo>
                                  <a:pt x="1352" y="872"/>
                                </a:lnTo>
                                <a:lnTo>
                                  <a:pt x="1350" y="868"/>
                                </a:lnTo>
                                <a:lnTo>
                                  <a:pt x="1347" y="863"/>
                                </a:lnTo>
                                <a:lnTo>
                                  <a:pt x="1345" y="859"/>
                                </a:lnTo>
                                <a:lnTo>
                                  <a:pt x="1342" y="856"/>
                                </a:lnTo>
                                <a:lnTo>
                                  <a:pt x="1340" y="851"/>
                                </a:lnTo>
                                <a:lnTo>
                                  <a:pt x="1337" y="847"/>
                                </a:lnTo>
                                <a:lnTo>
                                  <a:pt x="1335" y="842"/>
                                </a:lnTo>
                                <a:lnTo>
                                  <a:pt x="1332" y="839"/>
                                </a:lnTo>
                                <a:lnTo>
                                  <a:pt x="1330" y="835"/>
                                </a:lnTo>
                                <a:lnTo>
                                  <a:pt x="1328" y="831"/>
                                </a:lnTo>
                                <a:lnTo>
                                  <a:pt x="1325" y="826"/>
                                </a:lnTo>
                                <a:lnTo>
                                  <a:pt x="1323" y="822"/>
                                </a:lnTo>
                                <a:lnTo>
                                  <a:pt x="1321" y="819"/>
                                </a:lnTo>
                                <a:lnTo>
                                  <a:pt x="1319" y="814"/>
                                </a:lnTo>
                                <a:lnTo>
                                  <a:pt x="1316" y="811"/>
                                </a:lnTo>
                                <a:lnTo>
                                  <a:pt x="1313" y="806"/>
                                </a:lnTo>
                                <a:lnTo>
                                  <a:pt x="1312" y="804"/>
                                </a:lnTo>
                                <a:lnTo>
                                  <a:pt x="1308" y="799"/>
                                </a:lnTo>
                                <a:lnTo>
                                  <a:pt x="1307" y="796"/>
                                </a:lnTo>
                                <a:lnTo>
                                  <a:pt x="1304" y="793"/>
                                </a:lnTo>
                                <a:lnTo>
                                  <a:pt x="1302" y="789"/>
                                </a:lnTo>
                                <a:lnTo>
                                  <a:pt x="1300" y="786"/>
                                </a:lnTo>
                                <a:lnTo>
                                  <a:pt x="1298" y="783"/>
                                </a:lnTo>
                                <a:lnTo>
                                  <a:pt x="1297" y="780"/>
                                </a:lnTo>
                                <a:lnTo>
                                  <a:pt x="1295" y="777"/>
                                </a:lnTo>
                                <a:lnTo>
                                  <a:pt x="1293" y="775"/>
                                </a:lnTo>
                                <a:lnTo>
                                  <a:pt x="1291" y="771"/>
                                </a:lnTo>
                                <a:lnTo>
                                  <a:pt x="1290" y="769"/>
                                </a:lnTo>
                                <a:lnTo>
                                  <a:pt x="1289" y="767"/>
                                </a:lnTo>
                                <a:lnTo>
                                  <a:pt x="1285" y="762"/>
                                </a:lnTo>
                                <a:lnTo>
                                  <a:pt x="1284" y="759"/>
                                </a:lnTo>
                                <a:lnTo>
                                  <a:pt x="1282" y="756"/>
                                </a:lnTo>
                                <a:lnTo>
                                  <a:pt x="1280" y="754"/>
                                </a:lnTo>
                                <a:lnTo>
                                  <a:pt x="1279" y="753"/>
                                </a:lnTo>
                                <a:lnTo>
                                  <a:pt x="1279" y="752"/>
                                </a:lnTo>
                                <a:lnTo>
                                  <a:pt x="1279" y="750"/>
                                </a:lnTo>
                                <a:lnTo>
                                  <a:pt x="1280" y="748"/>
                                </a:lnTo>
                                <a:lnTo>
                                  <a:pt x="1282" y="744"/>
                                </a:lnTo>
                                <a:lnTo>
                                  <a:pt x="1283" y="739"/>
                                </a:lnTo>
                                <a:lnTo>
                                  <a:pt x="1285" y="733"/>
                                </a:lnTo>
                                <a:lnTo>
                                  <a:pt x="1285" y="730"/>
                                </a:lnTo>
                                <a:lnTo>
                                  <a:pt x="1286" y="727"/>
                                </a:lnTo>
                                <a:lnTo>
                                  <a:pt x="1287" y="723"/>
                                </a:lnTo>
                                <a:lnTo>
                                  <a:pt x="1289" y="721"/>
                                </a:lnTo>
                                <a:lnTo>
                                  <a:pt x="1290" y="716"/>
                                </a:lnTo>
                                <a:lnTo>
                                  <a:pt x="1291" y="712"/>
                                </a:lnTo>
                                <a:lnTo>
                                  <a:pt x="1291" y="708"/>
                                </a:lnTo>
                                <a:lnTo>
                                  <a:pt x="1293" y="704"/>
                                </a:lnTo>
                                <a:lnTo>
                                  <a:pt x="1294" y="699"/>
                                </a:lnTo>
                                <a:lnTo>
                                  <a:pt x="1295" y="695"/>
                                </a:lnTo>
                                <a:lnTo>
                                  <a:pt x="1297" y="690"/>
                                </a:lnTo>
                                <a:lnTo>
                                  <a:pt x="1298" y="686"/>
                                </a:lnTo>
                                <a:lnTo>
                                  <a:pt x="1299" y="681"/>
                                </a:lnTo>
                                <a:lnTo>
                                  <a:pt x="1301" y="676"/>
                                </a:lnTo>
                                <a:lnTo>
                                  <a:pt x="1302" y="671"/>
                                </a:lnTo>
                                <a:lnTo>
                                  <a:pt x="1304" y="666"/>
                                </a:lnTo>
                                <a:lnTo>
                                  <a:pt x="1306" y="660"/>
                                </a:lnTo>
                                <a:lnTo>
                                  <a:pt x="1307" y="656"/>
                                </a:lnTo>
                                <a:lnTo>
                                  <a:pt x="1308" y="650"/>
                                </a:lnTo>
                                <a:lnTo>
                                  <a:pt x="1310" y="645"/>
                                </a:lnTo>
                                <a:lnTo>
                                  <a:pt x="1310" y="642"/>
                                </a:lnTo>
                                <a:lnTo>
                                  <a:pt x="1312" y="639"/>
                                </a:lnTo>
                                <a:lnTo>
                                  <a:pt x="1312" y="636"/>
                                </a:lnTo>
                                <a:lnTo>
                                  <a:pt x="1313" y="633"/>
                                </a:lnTo>
                                <a:lnTo>
                                  <a:pt x="1313" y="631"/>
                                </a:lnTo>
                                <a:lnTo>
                                  <a:pt x="1314" y="627"/>
                                </a:lnTo>
                                <a:lnTo>
                                  <a:pt x="1314" y="625"/>
                                </a:lnTo>
                                <a:lnTo>
                                  <a:pt x="1315" y="622"/>
                                </a:lnTo>
                                <a:lnTo>
                                  <a:pt x="1315" y="620"/>
                                </a:lnTo>
                                <a:lnTo>
                                  <a:pt x="1316" y="616"/>
                                </a:lnTo>
                                <a:lnTo>
                                  <a:pt x="1316" y="613"/>
                                </a:lnTo>
                                <a:lnTo>
                                  <a:pt x="1317" y="611"/>
                                </a:lnTo>
                                <a:lnTo>
                                  <a:pt x="1317" y="605"/>
                                </a:lnTo>
                                <a:lnTo>
                                  <a:pt x="1319" y="599"/>
                                </a:lnTo>
                                <a:lnTo>
                                  <a:pt x="1319" y="597"/>
                                </a:lnTo>
                                <a:lnTo>
                                  <a:pt x="1319" y="594"/>
                                </a:lnTo>
                                <a:lnTo>
                                  <a:pt x="1319" y="590"/>
                                </a:lnTo>
                                <a:lnTo>
                                  <a:pt x="1319" y="588"/>
                                </a:lnTo>
                                <a:lnTo>
                                  <a:pt x="1320" y="583"/>
                                </a:lnTo>
                                <a:lnTo>
                                  <a:pt x="1320" y="577"/>
                                </a:lnTo>
                                <a:lnTo>
                                  <a:pt x="1320" y="571"/>
                                </a:lnTo>
                                <a:lnTo>
                                  <a:pt x="1321" y="567"/>
                                </a:lnTo>
                                <a:lnTo>
                                  <a:pt x="1321" y="562"/>
                                </a:lnTo>
                                <a:lnTo>
                                  <a:pt x="1322" y="558"/>
                                </a:lnTo>
                                <a:lnTo>
                                  <a:pt x="1322" y="552"/>
                                </a:lnTo>
                                <a:lnTo>
                                  <a:pt x="1322" y="548"/>
                                </a:lnTo>
                                <a:lnTo>
                                  <a:pt x="1322" y="543"/>
                                </a:lnTo>
                                <a:lnTo>
                                  <a:pt x="1322" y="540"/>
                                </a:lnTo>
                                <a:lnTo>
                                  <a:pt x="1322" y="534"/>
                                </a:lnTo>
                                <a:lnTo>
                                  <a:pt x="1322" y="531"/>
                                </a:lnTo>
                                <a:lnTo>
                                  <a:pt x="1322" y="527"/>
                                </a:lnTo>
                                <a:lnTo>
                                  <a:pt x="1322" y="524"/>
                                </a:lnTo>
                                <a:lnTo>
                                  <a:pt x="1322" y="521"/>
                                </a:lnTo>
                                <a:lnTo>
                                  <a:pt x="1322" y="518"/>
                                </a:lnTo>
                                <a:lnTo>
                                  <a:pt x="1322" y="515"/>
                                </a:lnTo>
                                <a:lnTo>
                                  <a:pt x="1323" y="513"/>
                                </a:lnTo>
                                <a:lnTo>
                                  <a:pt x="1323" y="508"/>
                                </a:lnTo>
                                <a:lnTo>
                                  <a:pt x="1324" y="506"/>
                                </a:lnTo>
                                <a:lnTo>
                                  <a:pt x="1324" y="503"/>
                                </a:lnTo>
                                <a:lnTo>
                                  <a:pt x="1325" y="501"/>
                                </a:lnTo>
                                <a:lnTo>
                                  <a:pt x="1327" y="496"/>
                                </a:lnTo>
                                <a:lnTo>
                                  <a:pt x="1329" y="492"/>
                                </a:lnTo>
                                <a:lnTo>
                                  <a:pt x="1329" y="488"/>
                                </a:lnTo>
                                <a:lnTo>
                                  <a:pt x="1329" y="485"/>
                                </a:lnTo>
                                <a:lnTo>
                                  <a:pt x="1330" y="483"/>
                                </a:lnTo>
                                <a:lnTo>
                                  <a:pt x="1331" y="479"/>
                                </a:lnTo>
                                <a:lnTo>
                                  <a:pt x="1331" y="477"/>
                                </a:lnTo>
                                <a:lnTo>
                                  <a:pt x="1332" y="474"/>
                                </a:lnTo>
                                <a:lnTo>
                                  <a:pt x="1332" y="470"/>
                                </a:lnTo>
                                <a:lnTo>
                                  <a:pt x="1334" y="468"/>
                                </a:lnTo>
                                <a:lnTo>
                                  <a:pt x="1334" y="465"/>
                                </a:lnTo>
                                <a:lnTo>
                                  <a:pt x="1334" y="461"/>
                                </a:lnTo>
                                <a:lnTo>
                                  <a:pt x="1334" y="458"/>
                                </a:lnTo>
                                <a:lnTo>
                                  <a:pt x="1334" y="456"/>
                                </a:lnTo>
                                <a:lnTo>
                                  <a:pt x="1332" y="452"/>
                                </a:lnTo>
                                <a:lnTo>
                                  <a:pt x="1332" y="449"/>
                                </a:lnTo>
                                <a:lnTo>
                                  <a:pt x="1331" y="447"/>
                                </a:lnTo>
                                <a:lnTo>
                                  <a:pt x="1331" y="443"/>
                                </a:lnTo>
                                <a:lnTo>
                                  <a:pt x="1329" y="441"/>
                                </a:lnTo>
                                <a:lnTo>
                                  <a:pt x="1328" y="438"/>
                                </a:lnTo>
                                <a:lnTo>
                                  <a:pt x="1325" y="435"/>
                                </a:lnTo>
                                <a:lnTo>
                                  <a:pt x="1324" y="433"/>
                                </a:lnTo>
                                <a:lnTo>
                                  <a:pt x="1322" y="431"/>
                                </a:lnTo>
                                <a:lnTo>
                                  <a:pt x="1319" y="429"/>
                                </a:lnTo>
                                <a:lnTo>
                                  <a:pt x="1316" y="426"/>
                                </a:lnTo>
                                <a:lnTo>
                                  <a:pt x="1313" y="425"/>
                                </a:lnTo>
                                <a:lnTo>
                                  <a:pt x="1309" y="423"/>
                                </a:lnTo>
                                <a:lnTo>
                                  <a:pt x="1306" y="421"/>
                                </a:lnTo>
                                <a:lnTo>
                                  <a:pt x="1302" y="420"/>
                                </a:lnTo>
                                <a:lnTo>
                                  <a:pt x="1299" y="418"/>
                                </a:lnTo>
                                <a:lnTo>
                                  <a:pt x="1295" y="416"/>
                                </a:lnTo>
                                <a:lnTo>
                                  <a:pt x="1293" y="416"/>
                                </a:lnTo>
                                <a:lnTo>
                                  <a:pt x="1291" y="415"/>
                                </a:lnTo>
                                <a:lnTo>
                                  <a:pt x="1289" y="415"/>
                                </a:lnTo>
                                <a:lnTo>
                                  <a:pt x="1283" y="414"/>
                                </a:lnTo>
                                <a:lnTo>
                                  <a:pt x="1278" y="414"/>
                                </a:lnTo>
                                <a:lnTo>
                                  <a:pt x="1274" y="414"/>
                                </a:lnTo>
                                <a:lnTo>
                                  <a:pt x="1270" y="415"/>
                                </a:lnTo>
                                <a:lnTo>
                                  <a:pt x="1265" y="415"/>
                                </a:lnTo>
                                <a:lnTo>
                                  <a:pt x="1262" y="416"/>
                                </a:lnTo>
                                <a:lnTo>
                                  <a:pt x="1259" y="418"/>
                                </a:lnTo>
                                <a:lnTo>
                                  <a:pt x="1256" y="420"/>
                                </a:lnTo>
                                <a:lnTo>
                                  <a:pt x="1253" y="421"/>
                                </a:lnTo>
                                <a:lnTo>
                                  <a:pt x="1249" y="423"/>
                                </a:lnTo>
                                <a:lnTo>
                                  <a:pt x="1247" y="425"/>
                                </a:lnTo>
                                <a:lnTo>
                                  <a:pt x="1245" y="427"/>
                                </a:lnTo>
                                <a:lnTo>
                                  <a:pt x="1241" y="431"/>
                                </a:lnTo>
                                <a:lnTo>
                                  <a:pt x="1239" y="434"/>
                                </a:lnTo>
                                <a:lnTo>
                                  <a:pt x="1237" y="436"/>
                                </a:lnTo>
                                <a:lnTo>
                                  <a:pt x="1236" y="440"/>
                                </a:lnTo>
                                <a:lnTo>
                                  <a:pt x="1234" y="442"/>
                                </a:lnTo>
                                <a:lnTo>
                                  <a:pt x="1233" y="447"/>
                                </a:lnTo>
                                <a:lnTo>
                                  <a:pt x="1231" y="449"/>
                                </a:lnTo>
                                <a:lnTo>
                                  <a:pt x="1230" y="453"/>
                                </a:lnTo>
                                <a:lnTo>
                                  <a:pt x="1229" y="457"/>
                                </a:lnTo>
                                <a:lnTo>
                                  <a:pt x="1226" y="460"/>
                                </a:lnTo>
                                <a:lnTo>
                                  <a:pt x="1225" y="463"/>
                                </a:lnTo>
                                <a:lnTo>
                                  <a:pt x="1224" y="468"/>
                                </a:lnTo>
                                <a:lnTo>
                                  <a:pt x="1222" y="472"/>
                                </a:lnTo>
                                <a:lnTo>
                                  <a:pt x="1221" y="477"/>
                                </a:lnTo>
                                <a:lnTo>
                                  <a:pt x="1219" y="480"/>
                                </a:lnTo>
                                <a:lnTo>
                                  <a:pt x="1218" y="485"/>
                                </a:lnTo>
                                <a:lnTo>
                                  <a:pt x="1216" y="488"/>
                                </a:lnTo>
                                <a:lnTo>
                                  <a:pt x="1215" y="492"/>
                                </a:lnTo>
                                <a:lnTo>
                                  <a:pt x="1214" y="495"/>
                                </a:lnTo>
                                <a:lnTo>
                                  <a:pt x="1214" y="498"/>
                                </a:lnTo>
                                <a:lnTo>
                                  <a:pt x="1212" y="502"/>
                                </a:lnTo>
                                <a:lnTo>
                                  <a:pt x="1211" y="505"/>
                                </a:lnTo>
                                <a:lnTo>
                                  <a:pt x="1210" y="507"/>
                                </a:lnTo>
                                <a:lnTo>
                                  <a:pt x="1209" y="511"/>
                                </a:lnTo>
                                <a:lnTo>
                                  <a:pt x="1209" y="513"/>
                                </a:lnTo>
                                <a:lnTo>
                                  <a:pt x="1209" y="515"/>
                                </a:lnTo>
                                <a:lnTo>
                                  <a:pt x="1208" y="517"/>
                                </a:lnTo>
                                <a:lnTo>
                                  <a:pt x="1208" y="518"/>
                                </a:lnTo>
                                <a:lnTo>
                                  <a:pt x="1177" y="523"/>
                                </a:lnTo>
                                <a:lnTo>
                                  <a:pt x="1146" y="506"/>
                                </a:lnTo>
                                <a:lnTo>
                                  <a:pt x="1146" y="505"/>
                                </a:lnTo>
                                <a:lnTo>
                                  <a:pt x="1144" y="504"/>
                                </a:lnTo>
                                <a:lnTo>
                                  <a:pt x="1144" y="502"/>
                                </a:lnTo>
                                <a:lnTo>
                                  <a:pt x="1143" y="499"/>
                                </a:lnTo>
                                <a:lnTo>
                                  <a:pt x="1142" y="496"/>
                                </a:lnTo>
                                <a:lnTo>
                                  <a:pt x="1141" y="493"/>
                                </a:lnTo>
                                <a:lnTo>
                                  <a:pt x="1140" y="489"/>
                                </a:lnTo>
                                <a:lnTo>
                                  <a:pt x="1137" y="485"/>
                                </a:lnTo>
                                <a:lnTo>
                                  <a:pt x="1135" y="480"/>
                                </a:lnTo>
                                <a:lnTo>
                                  <a:pt x="1133" y="476"/>
                                </a:lnTo>
                                <a:lnTo>
                                  <a:pt x="1131" y="471"/>
                                </a:lnTo>
                                <a:lnTo>
                                  <a:pt x="1128" y="467"/>
                                </a:lnTo>
                                <a:lnTo>
                                  <a:pt x="1126" y="462"/>
                                </a:lnTo>
                                <a:lnTo>
                                  <a:pt x="1122" y="458"/>
                                </a:lnTo>
                                <a:lnTo>
                                  <a:pt x="1119" y="454"/>
                                </a:lnTo>
                                <a:lnTo>
                                  <a:pt x="1116" y="451"/>
                                </a:lnTo>
                                <a:lnTo>
                                  <a:pt x="1112" y="448"/>
                                </a:lnTo>
                                <a:lnTo>
                                  <a:pt x="1108" y="445"/>
                                </a:lnTo>
                                <a:lnTo>
                                  <a:pt x="1103" y="443"/>
                                </a:lnTo>
                                <a:lnTo>
                                  <a:pt x="1098" y="442"/>
                                </a:lnTo>
                                <a:lnTo>
                                  <a:pt x="1094" y="441"/>
                                </a:lnTo>
                                <a:lnTo>
                                  <a:pt x="1088" y="441"/>
                                </a:lnTo>
                                <a:lnTo>
                                  <a:pt x="1082" y="441"/>
                                </a:lnTo>
                                <a:lnTo>
                                  <a:pt x="1078" y="442"/>
                                </a:lnTo>
                                <a:lnTo>
                                  <a:pt x="1074" y="442"/>
                                </a:lnTo>
                                <a:lnTo>
                                  <a:pt x="1072" y="442"/>
                                </a:lnTo>
                                <a:lnTo>
                                  <a:pt x="1068" y="442"/>
                                </a:lnTo>
                                <a:lnTo>
                                  <a:pt x="1066" y="444"/>
                                </a:lnTo>
                                <a:lnTo>
                                  <a:pt x="1063" y="444"/>
                                </a:lnTo>
                                <a:lnTo>
                                  <a:pt x="1059" y="447"/>
                                </a:lnTo>
                                <a:lnTo>
                                  <a:pt x="1056" y="448"/>
                                </a:lnTo>
                                <a:lnTo>
                                  <a:pt x="1053" y="449"/>
                                </a:lnTo>
                                <a:lnTo>
                                  <a:pt x="1051" y="450"/>
                                </a:lnTo>
                                <a:lnTo>
                                  <a:pt x="1048" y="452"/>
                                </a:lnTo>
                                <a:lnTo>
                                  <a:pt x="1044" y="453"/>
                                </a:lnTo>
                                <a:lnTo>
                                  <a:pt x="1041" y="456"/>
                                </a:lnTo>
                                <a:lnTo>
                                  <a:pt x="1038" y="457"/>
                                </a:lnTo>
                                <a:lnTo>
                                  <a:pt x="1035" y="459"/>
                                </a:lnTo>
                                <a:lnTo>
                                  <a:pt x="1031" y="461"/>
                                </a:lnTo>
                                <a:lnTo>
                                  <a:pt x="1029" y="465"/>
                                </a:lnTo>
                                <a:lnTo>
                                  <a:pt x="1028" y="462"/>
                                </a:lnTo>
                                <a:lnTo>
                                  <a:pt x="1028" y="458"/>
                                </a:lnTo>
                                <a:lnTo>
                                  <a:pt x="1027" y="454"/>
                                </a:lnTo>
                                <a:lnTo>
                                  <a:pt x="1026" y="451"/>
                                </a:lnTo>
                                <a:lnTo>
                                  <a:pt x="1026" y="448"/>
                                </a:lnTo>
                                <a:lnTo>
                                  <a:pt x="1024" y="443"/>
                                </a:lnTo>
                                <a:lnTo>
                                  <a:pt x="1023" y="438"/>
                                </a:lnTo>
                                <a:lnTo>
                                  <a:pt x="1022" y="433"/>
                                </a:lnTo>
                                <a:lnTo>
                                  <a:pt x="1021" y="427"/>
                                </a:lnTo>
                                <a:lnTo>
                                  <a:pt x="1019" y="422"/>
                                </a:lnTo>
                                <a:lnTo>
                                  <a:pt x="1018" y="420"/>
                                </a:lnTo>
                                <a:lnTo>
                                  <a:pt x="1018" y="416"/>
                                </a:lnTo>
                                <a:lnTo>
                                  <a:pt x="1016" y="413"/>
                                </a:lnTo>
                                <a:lnTo>
                                  <a:pt x="1015" y="411"/>
                                </a:lnTo>
                                <a:lnTo>
                                  <a:pt x="1013" y="407"/>
                                </a:lnTo>
                                <a:lnTo>
                                  <a:pt x="1012" y="405"/>
                                </a:lnTo>
                                <a:lnTo>
                                  <a:pt x="1012" y="402"/>
                                </a:lnTo>
                                <a:lnTo>
                                  <a:pt x="1011" y="399"/>
                                </a:lnTo>
                                <a:lnTo>
                                  <a:pt x="1011" y="398"/>
                                </a:lnTo>
                                <a:lnTo>
                                  <a:pt x="1011" y="396"/>
                                </a:lnTo>
                                <a:lnTo>
                                  <a:pt x="1011" y="394"/>
                                </a:lnTo>
                                <a:lnTo>
                                  <a:pt x="1012" y="389"/>
                                </a:lnTo>
                                <a:lnTo>
                                  <a:pt x="1012" y="387"/>
                                </a:lnTo>
                                <a:lnTo>
                                  <a:pt x="1013" y="384"/>
                                </a:lnTo>
                                <a:lnTo>
                                  <a:pt x="1013" y="381"/>
                                </a:lnTo>
                                <a:lnTo>
                                  <a:pt x="1014" y="378"/>
                                </a:lnTo>
                                <a:lnTo>
                                  <a:pt x="1014" y="375"/>
                                </a:lnTo>
                                <a:lnTo>
                                  <a:pt x="1015" y="372"/>
                                </a:lnTo>
                                <a:lnTo>
                                  <a:pt x="1016" y="369"/>
                                </a:lnTo>
                                <a:lnTo>
                                  <a:pt x="1018" y="366"/>
                                </a:lnTo>
                                <a:lnTo>
                                  <a:pt x="1018" y="362"/>
                                </a:lnTo>
                                <a:lnTo>
                                  <a:pt x="1018" y="358"/>
                                </a:lnTo>
                                <a:lnTo>
                                  <a:pt x="1018" y="354"/>
                                </a:lnTo>
                                <a:lnTo>
                                  <a:pt x="1018" y="351"/>
                                </a:lnTo>
                                <a:lnTo>
                                  <a:pt x="1018" y="347"/>
                                </a:lnTo>
                                <a:lnTo>
                                  <a:pt x="1019" y="343"/>
                                </a:lnTo>
                                <a:lnTo>
                                  <a:pt x="1019" y="340"/>
                                </a:lnTo>
                                <a:lnTo>
                                  <a:pt x="1020" y="336"/>
                                </a:lnTo>
                                <a:lnTo>
                                  <a:pt x="1020" y="332"/>
                                </a:lnTo>
                                <a:lnTo>
                                  <a:pt x="1020" y="329"/>
                                </a:lnTo>
                                <a:lnTo>
                                  <a:pt x="1020" y="325"/>
                                </a:lnTo>
                                <a:lnTo>
                                  <a:pt x="1020" y="322"/>
                                </a:lnTo>
                                <a:lnTo>
                                  <a:pt x="1019" y="318"/>
                                </a:lnTo>
                                <a:lnTo>
                                  <a:pt x="1019" y="315"/>
                                </a:lnTo>
                                <a:lnTo>
                                  <a:pt x="1018" y="312"/>
                                </a:lnTo>
                                <a:lnTo>
                                  <a:pt x="1018" y="309"/>
                                </a:lnTo>
                                <a:lnTo>
                                  <a:pt x="1016" y="306"/>
                                </a:lnTo>
                                <a:lnTo>
                                  <a:pt x="1015" y="303"/>
                                </a:lnTo>
                                <a:lnTo>
                                  <a:pt x="1014" y="299"/>
                                </a:lnTo>
                                <a:lnTo>
                                  <a:pt x="1013" y="297"/>
                                </a:lnTo>
                                <a:lnTo>
                                  <a:pt x="1009" y="292"/>
                                </a:lnTo>
                                <a:lnTo>
                                  <a:pt x="1006" y="287"/>
                                </a:lnTo>
                                <a:lnTo>
                                  <a:pt x="1001" y="283"/>
                                </a:lnTo>
                                <a:lnTo>
                                  <a:pt x="997" y="279"/>
                                </a:lnTo>
                                <a:lnTo>
                                  <a:pt x="992" y="276"/>
                                </a:lnTo>
                                <a:lnTo>
                                  <a:pt x="988" y="274"/>
                                </a:lnTo>
                                <a:lnTo>
                                  <a:pt x="982" y="270"/>
                                </a:lnTo>
                                <a:lnTo>
                                  <a:pt x="977" y="268"/>
                                </a:lnTo>
                                <a:lnTo>
                                  <a:pt x="974" y="266"/>
                                </a:lnTo>
                                <a:lnTo>
                                  <a:pt x="970" y="265"/>
                                </a:lnTo>
                                <a:lnTo>
                                  <a:pt x="967" y="263"/>
                                </a:lnTo>
                                <a:lnTo>
                                  <a:pt x="965" y="262"/>
                                </a:lnTo>
                                <a:lnTo>
                                  <a:pt x="962" y="262"/>
                                </a:lnTo>
                                <a:lnTo>
                                  <a:pt x="960" y="245"/>
                                </a:lnTo>
                                <a:lnTo>
                                  <a:pt x="961" y="244"/>
                                </a:lnTo>
                                <a:lnTo>
                                  <a:pt x="963" y="244"/>
                                </a:lnTo>
                                <a:lnTo>
                                  <a:pt x="968" y="243"/>
                                </a:lnTo>
                                <a:lnTo>
                                  <a:pt x="974" y="243"/>
                                </a:lnTo>
                                <a:lnTo>
                                  <a:pt x="978" y="241"/>
                                </a:lnTo>
                                <a:lnTo>
                                  <a:pt x="983" y="240"/>
                                </a:lnTo>
                                <a:lnTo>
                                  <a:pt x="985" y="238"/>
                                </a:lnTo>
                                <a:lnTo>
                                  <a:pt x="988" y="234"/>
                                </a:lnTo>
                                <a:lnTo>
                                  <a:pt x="988" y="230"/>
                                </a:lnTo>
                                <a:lnTo>
                                  <a:pt x="985" y="224"/>
                                </a:lnTo>
                                <a:lnTo>
                                  <a:pt x="984" y="221"/>
                                </a:lnTo>
                                <a:lnTo>
                                  <a:pt x="983" y="218"/>
                                </a:lnTo>
                                <a:lnTo>
                                  <a:pt x="981" y="215"/>
                                </a:lnTo>
                                <a:lnTo>
                                  <a:pt x="980" y="213"/>
                                </a:lnTo>
                                <a:lnTo>
                                  <a:pt x="975" y="207"/>
                                </a:lnTo>
                                <a:lnTo>
                                  <a:pt x="973" y="204"/>
                                </a:lnTo>
                                <a:lnTo>
                                  <a:pt x="970" y="200"/>
                                </a:lnTo>
                                <a:lnTo>
                                  <a:pt x="969" y="199"/>
                                </a:lnTo>
                                <a:lnTo>
                                  <a:pt x="969" y="199"/>
                                </a:lnTo>
                                <a:lnTo>
                                  <a:pt x="971" y="198"/>
                                </a:lnTo>
                                <a:lnTo>
                                  <a:pt x="973" y="195"/>
                                </a:lnTo>
                                <a:lnTo>
                                  <a:pt x="975" y="193"/>
                                </a:lnTo>
                                <a:lnTo>
                                  <a:pt x="976" y="189"/>
                                </a:lnTo>
                                <a:lnTo>
                                  <a:pt x="977" y="186"/>
                                </a:lnTo>
                                <a:lnTo>
                                  <a:pt x="977" y="183"/>
                                </a:lnTo>
                                <a:lnTo>
                                  <a:pt x="977" y="179"/>
                                </a:lnTo>
                                <a:lnTo>
                                  <a:pt x="975" y="176"/>
                                </a:lnTo>
                                <a:lnTo>
                                  <a:pt x="973" y="172"/>
                                </a:lnTo>
                                <a:lnTo>
                                  <a:pt x="969" y="170"/>
                                </a:lnTo>
                                <a:lnTo>
                                  <a:pt x="967" y="168"/>
                                </a:lnTo>
                                <a:lnTo>
                                  <a:pt x="963" y="166"/>
                                </a:lnTo>
                                <a:lnTo>
                                  <a:pt x="961" y="165"/>
                                </a:lnTo>
                                <a:lnTo>
                                  <a:pt x="959" y="163"/>
                                </a:lnTo>
                                <a:lnTo>
                                  <a:pt x="958" y="162"/>
                                </a:lnTo>
                                <a:lnTo>
                                  <a:pt x="958" y="161"/>
                                </a:lnTo>
                                <a:lnTo>
                                  <a:pt x="958" y="158"/>
                                </a:lnTo>
                                <a:lnTo>
                                  <a:pt x="958" y="156"/>
                                </a:lnTo>
                                <a:lnTo>
                                  <a:pt x="958" y="151"/>
                                </a:lnTo>
                                <a:lnTo>
                                  <a:pt x="956" y="147"/>
                                </a:lnTo>
                                <a:lnTo>
                                  <a:pt x="955" y="142"/>
                                </a:lnTo>
                                <a:lnTo>
                                  <a:pt x="955" y="138"/>
                                </a:lnTo>
                                <a:lnTo>
                                  <a:pt x="953" y="132"/>
                                </a:lnTo>
                                <a:lnTo>
                                  <a:pt x="951" y="127"/>
                                </a:lnTo>
                                <a:lnTo>
                                  <a:pt x="947" y="122"/>
                                </a:lnTo>
                                <a:lnTo>
                                  <a:pt x="945" y="118"/>
                                </a:lnTo>
                                <a:lnTo>
                                  <a:pt x="940" y="114"/>
                                </a:lnTo>
                                <a:lnTo>
                                  <a:pt x="938" y="111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6"/>
                                </a:lnTo>
                                <a:lnTo>
                                  <a:pt x="935" y="103"/>
                                </a:lnTo>
                                <a:lnTo>
                                  <a:pt x="935" y="99"/>
                                </a:lnTo>
                                <a:lnTo>
                                  <a:pt x="932" y="95"/>
                                </a:lnTo>
                                <a:lnTo>
                                  <a:pt x="930" y="90"/>
                                </a:lnTo>
                                <a:lnTo>
                                  <a:pt x="926" y="86"/>
                                </a:lnTo>
                                <a:lnTo>
                                  <a:pt x="923" y="81"/>
                                </a:lnTo>
                                <a:lnTo>
                                  <a:pt x="920" y="79"/>
                                </a:lnTo>
                                <a:lnTo>
                                  <a:pt x="917" y="76"/>
                                </a:lnTo>
                                <a:lnTo>
                                  <a:pt x="913" y="74"/>
                                </a:lnTo>
                                <a:lnTo>
                                  <a:pt x="908" y="71"/>
                                </a:lnTo>
                                <a:lnTo>
                                  <a:pt x="903" y="68"/>
                                </a:lnTo>
                                <a:lnTo>
                                  <a:pt x="898" y="66"/>
                                </a:lnTo>
                                <a:lnTo>
                                  <a:pt x="892" y="63"/>
                                </a:lnTo>
                                <a:lnTo>
                                  <a:pt x="887" y="61"/>
                                </a:lnTo>
                                <a:lnTo>
                                  <a:pt x="881" y="59"/>
                                </a:lnTo>
                                <a:lnTo>
                                  <a:pt x="877" y="57"/>
                                </a:lnTo>
                                <a:lnTo>
                                  <a:pt x="871" y="54"/>
                                </a:lnTo>
                                <a:lnTo>
                                  <a:pt x="868" y="53"/>
                                </a:lnTo>
                                <a:lnTo>
                                  <a:pt x="864" y="52"/>
                                </a:lnTo>
                                <a:lnTo>
                                  <a:pt x="862" y="51"/>
                                </a:lnTo>
                                <a:lnTo>
                                  <a:pt x="860" y="50"/>
                                </a:lnTo>
                                <a:lnTo>
                                  <a:pt x="861" y="50"/>
                                </a:lnTo>
                                <a:lnTo>
                                  <a:pt x="864" y="49"/>
                                </a:lnTo>
                                <a:lnTo>
                                  <a:pt x="869" y="47"/>
                                </a:lnTo>
                                <a:lnTo>
                                  <a:pt x="873" y="44"/>
                                </a:lnTo>
                                <a:lnTo>
                                  <a:pt x="875" y="42"/>
                                </a:lnTo>
                                <a:lnTo>
                                  <a:pt x="876" y="40"/>
                                </a:lnTo>
                                <a:lnTo>
                                  <a:pt x="877" y="38"/>
                                </a:lnTo>
                                <a:lnTo>
                                  <a:pt x="877" y="34"/>
                                </a:lnTo>
                                <a:lnTo>
                                  <a:pt x="876" y="31"/>
                                </a:lnTo>
                                <a:lnTo>
                                  <a:pt x="875" y="27"/>
                                </a:lnTo>
                                <a:lnTo>
                                  <a:pt x="871" y="24"/>
                                </a:lnTo>
                                <a:lnTo>
                                  <a:pt x="866" y="20"/>
                                </a:lnTo>
                                <a:lnTo>
                                  <a:pt x="864" y="16"/>
                                </a:lnTo>
                                <a:lnTo>
                                  <a:pt x="861" y="15"/>
                                </a:lnTo>
                                <a:lnTo>
                                  <a:pt x="857" y="13"/>
                                </a:lnTo>
                                <a:lnTo>
                                  <a:pt x="855" y="11"/>
                                </a:lnTo>
                                <a:lnTo>
                                  <a:pt x="852" y="9"/>
                                </a:lnTo>
                                <a:lnTo>
                                  <a:pt x="848" y="8"/>
                                </a:lnTo>
                                <a:lnTo>
                                  <a:pt x="846" y="7"/>
                                </a:lnTo>
                                <a:lnTo>
                                  <a:pt x="842" y="6"/>
                                </a:lnTo>
                                <a:lnTo>
                                  <a:pt x="839" y="5"/>
                                </a:lnTo>
                                <a:lnTo>
                                  <a:pt x="837" y="4"/>
                                </a:lnTo>
                                <a:lnTo>
                                  <a:pt x="833" y="3"/>
                                </a:lnTo>
                                <a:lnTo>
                                  <a:pt x="830" y="3"/>
                                </a:lnTo>
                                <a:lnTo>
                                  <a:pt x="826" y="2"/>
                                </a:lnTo>
                                <a:lnTo>
                                  <a:pt x="823" y="2"/>
                                </a:lnTo>
                                <a:lnTo>
                                  <a:pt x="820" y="2"/>
                                </a:lnTo>
                                <a:lnTo>
                                  <a:pt x="817" y="2"/>
                                </a:lnTo>
                                <a:lnTo>
                                  <a:pt x="813" y="0"/>
                                </a:lnTo>
                                <a:lnTo>
                                  <a:pt x="810" y="0"/>
                                </a:lnTo>
                                <a:lnTo>
                                  <a:pt x="805" y="0"/>
                                </a:lnTo>
                                <a:lnTo>
                                  <a:pt x="803" y="0"/>
                                </a:lnTo>
                                <a:lnTo>
                                  <a:pt x="798" y="0"/>
                                </a:lnTo>
                                <a:lnTo>
                                  <a:pt x="796" y="0"/>
                                </a:lnTo>
                                <a:lnTo>
                                  <a:pt x="793" y="0"/>
                                </a:lnTo>
                                <a:lnTo>
                                  <a:pt x="789" y="2"/>
                                </a:lnTo>
                                <a:lnTo>
                                  <a:pt x="786" y="2"/>
                                </a:lnTo>
                                <a:lnTo>
                                  <a:pt x="782" y="2"/>
                                </a:lnTo>
                                <a:lnTo>
                                  <a:pt x="779" y="2"/>
                                </a:lnTo>
                                <a:lnTo>
                                  <a:pt x="777" y="2"/>
                                </a:lnTo>
                                <a:lnTo>
                                  <a:pt x="773" y="2"/>
                                </a:lnTo>
                                <a:lnTo>
                                  <a:pt x="770" y="3"/>
                                </a:lnTo>
                                <a:lnTo>
                                  <a:pt x="766" y="3"/>
                                </a:lnTo>
                                <a:lnTo>
                                  <a:pt x="764" y="3"/>
                                </a:lnTo>
                                <a:lnTo>
                                  <a:pt x="760" y="3"/>
                                </a:lnTo>
                                <a:lnTo>
                                  <a:pt x="757" y="3"/>
                                </a:lnTo>
                                <a:lnTo>
                                  <a:pt x="753" y="4"/>
                                </a:lnTo>
                                <a:lnTo>
                                  <a:pt x="749" y="5"/>
                                </a:lnTo>
                                <a:lnTo>
                                  <a:pt x="745" y="6"/>
                                </a:lnTo>
                                <a:lnTo>
                                  <a:pt x="741" y="7"/>
                                </a:lnTo>
                                <a:lnTo>
                                  <a:pt x="737" y="8"/>
                                </a:lnTo>
                                <a:lnTo>
                                  <a:pt x="734" y="11"/>
                                </a:lnTo>
                                <a:lnTo>
                                  <a:pt x="728" y="12"/>
                                </a:lnTo>
                                <a:lnTo>
                                  <a:pt x="725" y="14"/>
                                </a:lnTo>
                                <a:lnTo>
                                  <a:pt x="720" y="16"/>
                                </a:lnTo>
                                <a:lnTo>
                                  <a:pt x="715" y="18"/>
                                </a:lnTo>
                                <a:lnTo>
                                  <a:pt x="711" y="21"/>
                                </a:lnTo>
                                <a:lnTo>
                                  <a:pt x="706" y="24"/>
                                </a:lnTo>
                                <a:lnTo>
                                  <a:pt x="702" y="26"/>
                                </a:lnTo>
                                <a:lnTo>
                                  <a:pt x="698" y="29"/>
                                </a:lnTo>
                                <a:lnTo>
                                  <a:pt x="694" y="31"/>
                                </a:lnTo>
                                <a:lnTo>
                                  <a:pt x="690" y="33"/>
                                </a:lnTo>
                                <a:lnTo>
                                  <a:pt x="685" y="35"/>
                                </a:lnTo>
                                <a:lnTo>
                                  <a:pt x="682" y="38"/>
                                </a:lnTo>
                                <a:lnTo>
                                  <a:pt x="679" y="40"/>
                                </a:lnTo>
                                <a:lnTo>
                                  <a:pt x="675" y="42"/>
                                </a:lnTo>
                                <a:lnTo>
                                  <a:pt x="672" y="44"/>
                                </a:lnTo>
                                <a:lnTo>
                                  <a:pt x="669" y="47"/>
                                </a:lnTo>
                                <a:lnTo>
                                  <a:pt x="666" y="48"/>
                                </a:lnTo>
                                <a:lnTo>
                                  <a:pt x="664" y="49"/>
                                </a:lnTo>
                                <a:lnTo>
                                  <a:pt x="661" y="51"/>
                                </a:lnTo>
                                <a:lnTo>
                                  <a:pt x="660" y="52"/>
                                </a:lnTo>
                                <a:lnTo>
                                  <a:pt x="658" y="54"/>
                                </a:lnTo>
                                <a:lnTo>
                                  <a:pt x="657" y="54"/>
                                </a:lnTo>
                                <a:lnTo>
                                  <a:pt x="657" y="53"/>
                                </a:lnTo>
                                <a:lnTo>
                                  <a:pt x="657" y="49"/>
                                </a:lnTo>
                                <a:lnTo>
                                  <a:pt x="655" y="47"/>
                                </a:lnTo>
                                <a:lnTo>
                                  <a:pt x="654" y="43"/>
                                </a:lnTo>
                                <a:lnTo>
                                  <a:pt x="653" y="40"/>
                                </a:lnTo>
                                <a:lnTo>
                                  <a:pt x="652" y="38"/>
                                </a:lnTo>
                                <a:lnTo>
                                  <a:pt x="650" y="34"/>
                                </a:lnTo>
                                <a:lnTo>
                                  <a:pt x="646" y="32"/>
                                </a:lnTo>
                                <a:lnTo>
                                  <a:pt x="644" y="29"/>
                                </a:lnTo>
                                <a:lnTo>
                                  <a:pt x="640" y="27"/>
                                </a:lnTo>
                                <a:lnTo>
                                  <a:pt x="636" y="25"/>
                                </a:lnTo>
                                <a:lnTo>
                                  <a:pt x="631" y="24"/>
                                </a:lnTo>
                                <a:lnTo>
                                  <a:pt x="628" y="24"/>
                                </a:lnTo>
                                <a:lnTo>
                                  <a:pt x="624" y="24"/>
                                </a:lnTo>
                                <a:lnTo>
                                  <a:pt x="622" y="24"/>
                                </a:lnTo>
                                <a:lnTo>
                                  <a:pt x="619" y="25"/>
                                </a:lnTo>
                                <a:lnTo>
                                  <a:pt x="614" y="25"/>
                                </a:lnTo>
                                <a:lnTo>
                                  <a:pt x="610" y="26"/>
                                </a:lnTo>
                                <a:lnTo>
                                  <a:pt x="607" y="27"/>
                                </a:lnTo>
                                <a:lnTo>
                                  <a:pt x="605" y="29"/>
                                </a:lnTo>
                                <a:lnTo>
                                  <a:pt x="601" y="31"/>
                                </a:lnTo>
                                <a:lnTo>
                                  <a:pt x="598" y="32"/>
                                </a:lnTo>
                                <a:lnTo>
                                  <a:pt x="595" y="34"/>
                                </a:lnTo>
                                <a:lnTo>
                                  <a:pt x="593" y="38"/>
                                </a:lnTo>
                                <a:lnTo>
                                  <a:pt x="589" y="42"/>
                                </a:lnTo>
                                <a:lnTo>
                                  <a:pt x="584" y="48"/>
                                </a:lnTo>
                                <a:lnTo>
                                  <a:pt x="582" y="50"/>
                                </a:lnTo>
                                <a:lnTo>
                                  <a:pt x="581" y="53"/>
                                </a:lnTo>
                                <a:lnTo>
                                  <a:pt x="579" y="56"/>
                                </a:lnTo>
                                <a:lnTo>
                                  <a:pt x="578" y="59"/>
                                </a:lnTo>
                                <a:lnTo>
                                  <a:pt x="575" y="63"/>
                                </a:lnTo>
                                <a:lnTo>
                                  <a:pt x="572" y="68"/>
                                </a:lnTo>
                                <a:lnTo>
                                  <a:pt x="570" y="72"/>
                                </a:lnTo>
                                <a:lnTo>
                                  <a:pt x="570" y="77"/>
                                </a:lnTo>
                                <a:lnTo>
                                  <a:pt x="569" y="79"/>
                                </a:lnTo>
                                <a:lnTo>
                                  <a:pt x="569" y="81"/>
                                </a:lnTo>
                                <a:lnTo>
                                  <a:pt x="569" y="83"/>
                                </a:lnTo>
                                <a:lnTo>
                                  <a:pt x="569" y="83"/>
                                </a:lnTo>
                                <a:lnTo>
                                  <a:pt x="569" y="80"/>
                                </a:lnTo>
                                <a:lnTo>
                                  <a:pt x="568" y="78"/>
                                </a:lnTo>
                                <a:lnTo>
                                  <a:pt x="566" y="76"/>
                                </a:lnTo>
                                <a:lnTo>
                                  <a:pt x="563" y="74"/>
                                </a:lnTo>
                                <a:lnTo>
                                  <a:pt x="560" y="70"/>
                                </a:lnTo>
                                <a:lnTo>
                                  <a:pt x="557" y="67"/>
                                </a:lnTo>
                                <a:lnTo>
                                  <a:pt x="553" y="63"/>
                                </a:lnTo>
                                <a:lnTo>
                                  <a:pt x="551" y="60"/>
                                </a:lnTo>
                                <a:lnTo>
                                  <a:pt x="546" y="56"/>
                                </a:lnTo>
                                <a:lnTo>
                                  <a:pt x="542" y="53"/>
                                </a:lnTo>
                                <a:lnTo>
                                  <a:pt x="538" y="49"/>
                                </a:lnTo>
                                <a:lnTo>
                                  <a:pt x="534" y="48"/>
                                </a:lnTo>
                                <a:lnTo>
                                  <a:pt x="531" y="44"/>
                                </a:lnTo>
                                <a:lnTo>
                                  <a:pt x="527" y="43"/>
                                </a:lnTo>
                                <a:lnTo>
                                  <a:pt x="525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8" y="48"/>
                                </a:lnTo>
                                <a:lnTo>
                                  <a:pt x="516" y="51"/>
                                </a:lnTo>
                                <a:lnTo>
                                  <a:pt x="516" y="57"/>
                                </a:lnTo>
                                <a:lnTo>
                                  <a:pt x="515" y="60"/>
                                </a:lnTo>
                                <a:lnTo>
                                  <a:pt x="515" y="65"/>
                                </a:lnTo>
                                <a:lnTo>
                                  <a:pt x="515" y="68"/>
                                </a:lnTo>
                                <a:lnTo>
                                  <a:pt x="515" y="69"/>
                                </a:lnTo>
                                <a:lnTo>
                                  <a:pt x="514" y="69"/>
                                </a:lnTo>
                                <a:lnTo>
                                  <a:pt x="512" y="68"/>
                                </a:lnTo>
                                <a:lnTo>
                                  <a:pt x="509" y="67"/>
                                </a:lnTo>
                                <a:lnTo>
                                  <a:pt x="507" y="67"/>
                                </a:lnTo>
                                <a:lnTo>
                                  <a:pt x="503" y="67"/>
                                </a:lnTo>
                                <a:lnTo>
                                  <a:pt x="500" y="67"/>
                                </a:lnTo>
                                <a:lnTo>
                                  <a:pt x="497" y="68"/>
                                </a:lnTo>
                                <a:lnTo>
                                  <a:pt x="494" y="71"/>
                                </a:lnTo>
                                <a:lnTo>
                                  <a:pt x="493" y="74"/>
                                </a:lnTo>
                                <a:lnTo>
                                  <a:pt x="491" y="77"/>
                                </a:lnTo>
                                <a:lnTo>
                                  <a:pt x="489" y="80"/>
                                </a:lnTo>
                                <a:lnTo>
                                  <a:pt x="489" y="84"/>
                                </a:lnTo>
                                <a:lnTo>
                                  <a:pt x="489" y="86"/>
                                </a:lnTo>
                                <a:lnTo>
                                  <a:pt x="489" y="88"/>
                                </a:lnTo>
                                <a:lnTo>
                                  <a:pt x="489" y="90"/>
                                </a:lnTo>
                                <a:lnTo>
                                  <a:pt x="489" y="91"/>
                                </a:lnTo>
                                <a:lnTo>
                                  <a:pt x="488" y="90"/>
                                </a:lnTo>
                                <a:lnTo>
                                  <a:pt x="484" y="87"/>
                                </a:lnTo>
                                <a:lnTo>
                                  <a:pt x="481" y="86"/>
                                </a:lnTo>
                                <a:lnTo>
                                  <a:pt x="478" y="85"/>
                                </a:lnTo>
                                <a:lnTo>
                                  <a:pt x="474" y="83"/>
                                </a:lnTo>
                                <a:lnTo>
                                  <a:pt x="471" y="81"/>
                                </a:lnTo>
                                <a:lnTo>
                                  <a:pt x="467" y="80"/>
                                </a:lnTo>
                                <a:lnTo>
                                  <a:pt x="464" y="78"/>
                                </a:lnTo>
                                <a:lnTo>
                                  <a:pt x="459" y="77"/>
                                </a:lnTo>
                                <a:lnTo>
                                  <a:pt x="456" y="76"/>
                                </a:lnTo>
                                <a:lnTo>
                                  <a:pt x="453" y="76"/>
                                </a:lnTo>
                                <a:lnTo>
                                  <a:pt x="450" y="76"/>
                                </a:lnTo>
                                <a:lnTo>
                                  <a:pt x="447" y="76"/>
                                </a:lnTo>
                                <a:lnTo>
                                  <a:pt x="444" y="77"/>
                                </a:lnTo>
                                <a:lnTo>
                                  <a:pt x="441" y="79"/>
                                </a:lnTo>
                                <a:lnTo>
                                  <a:pt x="439" y="83"/>
                                </a:lnTo>
                                <a:lnTo>
                                  <a:pt x="438" y="87"/>
                                </a:lnTo>
                                <a:lnTo>
                                  <a:pt x="438" y="93"/>
                                </a:lnTo>
                                <a:lnTo>
                                  <a:pt x="438" y="97"/>
                                </a:lnTo>
                                <a:lnTo>
                                  <a:pt x="438" y="100"/>
                                </a:lnTo>
                                <a:lnTo>
                                  <a:pt x="439" y="103"/>
                                </a:lnTo>
                                <a:lnTo>
                                  <a:pt x="439" y="104"/>
                                </a:lnTo>
                                <a:lnTo>
                                  <a:pt x="438" y="104"/>
                                </a:lnTo>
                                <a:lnTo>
                                  <a:pt x="435" y="103"/>
                                </a:lnTo>
                                <a:lnTo>
                                  <a:pt x="431" y="102"/>
                                </a:lnTo>
                                <a:lnTo>
                                  <a:pt x="427" y="102"/>
                                </a:lnTo>
                                <a:lnTo>
                                  <a:pt x="421" y="100"/>
                                </a:lnTo>
                                <a:lnTo>
                                  <a:pt x="416" y="102"/>
                                </a:lnTo>
                                <a:lnTo>
                                  <a:pt x="411" y="102"/>
                                </a:lnTo>
                                <a:lnTo>
                                  <a:pt x="406" y="104"/>
                                </a:lnTo>
                                <a:lnTo>
                                  <a:pt x="402" y="107"/>
                                </a:lnTo>
                                <a:lnTo>
                                  <a:pt x="399" y="111"/>
                                </a:lnTo>
                                <a:lnTo>
                                  <a:pt x="398" y="115"/>
                                </a:lnTo>
                                <a:lnTo>
                                  <a:pt x="398" y="120"/>
                                </a:lnTo>
                                <a:lnTo>
                                  <a:pt x="398" y="122"/>
                                </a:lnTo>
                                <a:lnTo>
                                  <a:pt x="398" y="125"/>
                                </a:lnTo>
                                <a:lnTo>
                                  <a:pt x="399" y="127"/>
                                </a:lnTo>
                                <a:lnTo>
                                  <a:pt x="399" y="129"/>
                                </a:lnTo>
                                <a:lnTo>
                                  <a:pt x="398" y="129"/>
                                </a:lnTo>
                                <a:lnTo>
                                  <a:pt x="395" y="127"/>
                                </a:lnTo>
                                <a:lnTo>
                                  <a:pt x="391" y="126"/>
                                </a:lnTo>
                                <a:lnTo>
                                  <a:pt x="387" y="126"/>
                                </a:lnTo>
                                <a:lnTo>
                                  <a:pt x="382" y="125"/>
                                </a:lnTo>
                                <a:lnTo>
                                  <a:pt x="378" y="126"/>
                                </a:lnTo>
                                <a:lnTo>
                                  <a:pt x="373" y="127"/>
                                </a:lnTo>
                                <a:lnTo>
                                  <a:pt x="371" y="131"/>
                                </a:lnTo>
                                <a:lnTo>
                                  <a:pt x="368" y="132"/>
                                </a:lnTo>
                                <a:lnTo>
                                  <a:pt x="367" y="135"/>
                                </a:lnTo>
                                <a:lnTo>
                                  <a:pt x="366" y="138"/>
                                </a:lnTo>
                                <a:lnTo>
                                  <a:pt x="365" y="141"/>
                                </a:lnTo>
                                <a:lnTo>
                                  <a:pt x="363" y="143"/>
                                </a:lnTo>
                                <a:lnTo>
                                  <a:pt x="361" y="148"/>
                                </a:lnTo>
                                <a:lnTo>
                                  <a:pt x="361" y="151"/>
                                </a:lnTo>
                                <a:lnTo>
                                  <a:pt x="360" y="156"/>
                                </a:lnTo>
                                <a:lnTo>
                                  <a:pt x="359" y="159"/>
                                </a:lnTo>
                                <a:lnTo>
                                  <a:pt x="358" y="162"/>
                                </a:lnTo>
                                <a:lnTo>
                                  <a:pt x="357" y="166"/>
                                </a:lnTo>
                                <a:lnTo>
                                  <a:pt x="357" y="168"/>
                                </a:lnTo>
                                <a:lnTo>
                                  <a:pt x="357" y="172"/>
                                </a:lnTo>
                                <a:lnTo>
                                  <a:pt x="357" y="174"/>
                                </a:lnTo>
                                <a:lnTo>
                                  <a:pt x="357" y="1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2CC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Freeform 75"/>
                        <wps:cNvSpPr>
                          <a:spLocks/>
                        </wps:cNvSpPr>
                        <wps:spPr bwMode="auto">
                          <a:xfrm>
                            <a:off x="74930" y="11430"/>
                            <a:ext cx="120650" cy="70485"/>
                          </a:xfrm>
                          <a:custGeom>
                            <a:avLst/>
                            <a:gdLst>
                              <a:gd name="T0" fmla="*/ 2 w 571"/>
                              <a:gd name="T1" fmla="*/ 216 h 333"/>
                              <a:gd name="T2" fmla="*/ 0 w 571"/>
                              <a:gd name="T3" fmla="*/ 176 h 333"/>
                              <a:gd name="T4" fmla="*/ 51 w 571"/>
                              <a:gd name="T5" fmla="*/ 158 h 333"/>
                              <a:gd name="T6" fmla="*/ 83 w 571"/>
                              <a:gd name="T7" fmla="*/ 134 h 333"/>
                              <a:gd name="T8" fmla="*/ 106 w 571"/>
                              <a:gd name="T9" fmla="*/ 111 h 333"/>
                              <a:gd name="T10" fmla="*/ 123 w 571"/>
                              <a:gd name="T11" fmla="*/ 85 h 333"/>
                              <a:gd name="T12" fmla="*/ 191 w 571"/>
                              <a:gd name="T13" fmla="*/ 119 h 333"/>
                              <a:gd name="T14" fmla="*/ 189 w 571"/>
                              <a:gd name="T15" fmla="*/ 115 h 333"/>
                              <a:gd name="T16" fmla="*/ 185 w 571"/>
                              <a:gd name="T17" fmla="*/ 107 h 333"/>
                              <a:gd name="T18" fmla="*/ 179 w 571"/>
                              <a:gd name="T19" fmla="*/ 97 h 333"/>
                              <a:gd name="T20" fmla="*/ 174 w 571"/>
                              <a:gd name="T21" fmla="*/ 88 h 333"/>
                              <a:gd name="T22" fmla="*/ 170 w 571"/>
                              <a:gd name="T23" fmla="*/ 80 h 333"/>
                              <a:gd name="T24" fmla="*/ 167 w 571"/>
                              <a:gd name="T25" fmla="*/ 72 h 333"/>
                              <a:gd name="T26" fmla="*/ 165 w 571"/>
                              <a:gd name="T27" fmla="*/ 67 h 333"/>
                              <a:gd name="T28" fmla="*/ 191 w 571"/>
                              <a:gd name="T29" fmla="*/ 82 h 333"/>
                              <a:gd name="T30" fmla="*/ 189 w 571"/>
                              <a:gd name="T31" fmla="*/ 79 h 333"/>
                              <a:gd name="T32" fmla="*/ 186 w 571"/>
                              <a:gd name="T33" fmla="*/ 73 h 333"/>
                              <a:gd name="T34" fmla="*/ 183 w 571"/>
                              <a:gd name="T35" fmla="*/ 68 h 333"/>
                              <a:gd name="T36" fmla="*/ 182 w 571"/>
                              <a:gd name="T37" fmla="*/ 63 h 333"/>
                              <a:gd name="T38" fmla="*/ 182 w 571"/>
                              <a:gd name="T39" fmla="*/ 56 h 333"/>
                              <a:gd name="T40" fmla="*/ 183 w 571"/>
                              <a:gd name="T41" fmla="*/ 49 h 333"/>
                              <a:gd name="T42" fmla="*/ 241 w 571"/>
                              <a:gd name="T43" fmla="*/ 90 h 333"/>
                              <a:gd name="T44" fmla="*/ 263 w 571"/>
                              <a:gd name="T45" fmla="*/ 48 h 333"/>
                              <a:gd name="T46" fmla="*/ 363 w 571"/>
                              <a:gd name="T47" fmla="*/ 16 h 333"/>
                              <a:gd name="T48" fmla="*/ 480 w 571"/>
                              <a:gd name="T49" fmla="*/ 0 h 333"/>
                              <a:gd name="T50" fmla="*/ 513 w 571"/>
                              <a:gd name="T51" fmla="*/ 48 h 333"/>
                              <a:gd name="T52" fmla="*/ 509 w 571"/>
                              <a:gd name="T53" fmla="*/ 71 h 333"/>
                              <a:gd name="T54" fmla="*/ 514 w 571"/>
                              <a:gd name="T55" fmla="*/ 71 h 333"/>
                              <a:gd name="T56" fmla="*/ 520 w 571"/>
                              <a:gd name="T57" fmla="*/ 72 h 333"/>
                              <a:gd name="T58" fmla="*/ 528 w 571"/>
                              <a:gd name="T59" fmla="*/ 73 h 333"/>
                              <a:gd name="T60" fmla="*/ 535 w 571"/>
                              <a:gd name="T61" fmla="*/ 75 h 333"/>
                              <a:gd name="T62" fmla="*/ 543 w 571"/>
                              <a:gd name="T63" fmla="*/ 76 h 333"/>
                              <a:gd name="T64" fmla="*/ 550 w 571"/>
                              <a:gd name="T65" fmla="*/ 79 h 333"/>
                              <a:gd name="T66" fmla="*/ 556 w 571"/>
                              <a:gd name="T67" fmla="*/ 82 h 333"/>
                              <a:gd name="T68" fmla="*/ 563 w 571"/>
                              <a:gd name="T69" fmla="*/ 88 h 333"/>
                              <a:gd name="T70" fmla="*/ 567 w 571"/>
                              <a:gd name="T71" fmla="*/ 97 h 333"/>
                              <a:gd name="T72" fmla="*/ 570 w 571"/>
                              <a:gd name="T73" fmla="*/ 102 h 333"/>
                              <a:gd name="T74" fmla="*/ 571 w 571"/>
                              <a:gd name="T75" fmla="*/ 106 h 333"/>
                              <a:gd name="T76" fmla="*/ 383 w 571"/>
                              <a:gd name="T77" fmla="*/ 333 h 333"/>
                              <a:gd name="T78" fmla="*/ 5 w 571"/>
                              <a:gd name="T79" fmla="*/ 238 h 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71" h="333">
                                <a:moveTo>
                                  <a:pt x="5" y="238"/>
                                </a:moveTo>
                                <a:lnTo>
                                  <a:pt x="2" y="216"/>
                                </a:lnTo>
                                <a:lnTo>
                                  <a:pt x="42" y="198"/>
                                </a:lnTo>
                                <a:lnTo>
                                  <a:pt x="0" y="176"/>
                                </a:lnTo>
                                <a:lnTo>
                                  <a:pt x="24" y="164"/>
                                </a:lnTo>
                                <a:lnTo>
                                  <a:pt x="51" y="158"/>
                                </a:lnTo>
                                <a:lnTo>
                                  <a:pt x="42" y="140"/>
                                </a:lnTo>
                                <a:lnTo>
                                  <a:pt x="83" y="134"/>
                                </a:lnTo>
                                <a:lnTo>
                                  <a:pt x="70" y="110"/>
                                </a:lnTo>
                                <a:lnTo>
                                  <a:pt x="106" y="111"/>
                                </a:lnTo>
                                <a:lnTo>
                                  <a:pt x="137" y="124"/>
                                </a:lnTo>
                                <a:lnTo>
                                  <a:pt x="123" y="85"/>
                                </a:lnTo>
                                <a:lnTo>
                                  <a:pt x="160" y="101"/>
                                </a:lnTo>
                                <a:lnTo>
                                  <a:pt x="191" y="119"/>
                                </a:lnTo>
                                <a:lnTo>
                                  <a:pt x="190" y="118"/>
                                </a:lnTo>
                                <a:lnTo>
                                  <a:pt x="189" y="115"/>
                                </a:lnTo>
                                <a:lnTo>
                                  <a:pt x="186" y="111"/>
                                </a:lnTo>
                                <a:lnTo>
                                  <a:pt x="185" y="107"/>
                                </a:lnTo>
                                <a:lnTo>
                                  <a:pt x="181" y="102"/>
                                </a:lnTo>
                                <a:lnTo>
                                  <a:pt x="179" y="97"/>
                                </a:lnTo>
                                <a:lnTo>
                                  <a:pt x="175" y="92"/>
                                </a:lnTo>
                                <a:lnTo>
                                  <a:pt x="174" y="88"/>
                                </a:lnTo>
                                <a:lnTo>
                                  <a:pt x="172" y="83"/>
                                </a:lnTo>
                                <a:lnTo>
                                  <a:pt x="170" y="80"/>
                                </a:lnTo>
                                <a:lnTo>
                                  <a:pt x="168" y="75"/>
                                </a:lnTo>
                                <a:lnTo>
                                  <a:pt x="167" y="72"/>
                                </a:lnTo>
                                <a:lnTo>
                                  <a:pt x="165" y="70"/>
                                </a:lnTo>
                                <a:lnTo>
                                  <a:pt x="165" y="67"/>
                                </a:lnTo>
                                <a:lnTo>
                                  <a:pt x="165" y="65"/>
                                </a:lnTo>
                                <a:lnTo>
                                  <a:pt x="191" y="82"/>
                                </a:lnTo>
                                <a:lnTo>
                                  <a:pt x="190" y="81"/>
                                </a:lnTo>
                                <a:lnTo>
                                  <a:pt x="189" y="79"/>
                                </a:lnTo>
                                <a:lnTo>
                                  <a:pt x="187" y="76"/>
                                </a:lnTo>
                                <a:lnTo>
                                  <a:pt x="186" y="73"/>
                                </a:lnTo>
                                <a:lnTo>
                                  <a:pt x="185" y="71"/>
                                </a:lnTo>
                                <a:lnTo>
                                  <a:pt x="183" y="68"/>
                                </a:lnTo>
                                <a:lnTo>
                                  <a:pt x="182" y="65"/>
                                </a:lnTo>
                                <a:lnTo>
                                  <a:pt x="182" y="63"/>
                                </a:lnTo>
                                <a:lnTo>
                                  <a:pt x="182" y="59"/>
                                </a:lnTo>
                                <a:lnTo>
                                  <a:pt x="182" y="56"/>
                                </a:lnTo>
                                <a:lnTo>
                                  <a:pt x="182" y="53"/>
                                </a:lnTo>
                                <a:lnTo>
                                  <a:pt x="183" y="49"/>
                                </a:lnTo>
                                <a:lnTo>
                                  <a:pt x="216" y="84"/>
                                </a:lnTo>
                                <a:lnTo>
                                  <a:pt x="241" y="90"/>
                                </a:lnTo>
                                <a:lnTo>
                                  <a:pt x="250" y="57"/>
                                </a:lnTo>
                                <a:lnTo>
                                  <a:pt x="263" y="48"/>
                                </a:lnTo>
                                <a:lnTo>
                                  <a:pt x="284" y="76"/>
                                </a:lnTo>
                                <a:lnTo>
                                  <a:pt x="363" y="16"/>
                                </a:lnTo>
                                <a:lnTo>
                                  <a:pt x="414" y="2"/>
                                </a:lnTo>
                                <a:lnTo>
                                  <a:pt x="480" y="0"/>
                                </a:lnTo>
                                <a:lnTo>
                                  <a:pt x="445" y="30"/>
                                </a:lnTo>
                                <a:lnTo>
                                  <a:pt x="513" y="48"/>
                                </a:lnTo>
                                <a:lnTo>
                                  <a:pt x="541" y="62"/>
                                </a:lnTo>
                                <a:lnTo>
                                  <a:pt x="509" y="71"/>
                                </a:lnTo>
                                <a:lnTo>
                                  <a:pt x="510" y="71"/>
                                </a:lnTo>
                                <a:lnTo>
                                  <a:pt x="514" y="71"/>
                                </a:lnTo>
                                <a:lnTo>
                                  <a:pt x="517" y="71"/>
                                </a:lnTo>
                                <a:lnTo>
                                  <a:pt x="520" y="72"/>
                                </a:lnTo>
                                <a:lnTo>
                                  <a:pt x="524" y="72"/>
                                </a:lnTo>
                                <a:lnTo>
                                  <a:pt x="528" y="73"/>
                                </a:lnTo>
                                <a:lnTo>
                                  <a:pt x="530" y="74"/>
                                </a:lnTo>
                                <a:lnTo>
                                  <a:pt x="535" y="75"/>
                                </a:lnTo>
                                <a:lnTo>
                                  <a:pt x="539" y="75"/>
                                </a:lnTo>
                                <a:lnTo>
                                  <a:pt x="543" y="76"/>
                                </a:lnTo>
                                <a:lnTo>
                                  <a:pt x="547" y="77"/>
                                </a:lnTo>
                                <a:lnTo>
                                  <a:pt x="550" y="79"/>
                                </a:lnTo>
                                <a:lnTo>
                                  <a:pt x="552" y="80"/>
                                </a:lnTo>
                                <a:lnTo>
                                  <a:pt x="556" y="82"/>
                                </a:lnTo>
                                <a:lnTo>
                                  <a:pt x="559" y="84"/>
                                </a:lnTo>
                                <a:lnTo>
                                  <a:pt x="563" y="88"/>
                                </a:lnTo>
                                <a:lnTo>
                                  <a:pt x="565" y="92"/>
                                </a:lnTo>
                                <a:lnTo>
                                  <a:pt x="567" y="97"/>
                                </a:lnTo>
                                <a:lnTo>
                                  <a:pt x="569" y="99"/>
                                </a:lnTo>
                                <a:lnTo>
                                  <a:pt x="570" y="102"/>
                                </a:lnTo>
                                <a:lnTo>
                                  <a:pt x="571" y="104"/>
                                </a:lnTo>
                                <a:lnTo>
                                  <a:pt x="571" y="106"/>
                                </a:lnTo>
                                <a:lnTo>
                                  <a:pt x="571" y="146"/>
                                </a:lnTo>
                                <a:lnTo>
                                  <a:pt x="383" y="333"/>
                                </a:lnTo>
                                <a:lnTo>
                                  <a:pt x="70" y="310"/>
                                </a:lnTo>
                                <a:lnTo>
                                  <a:pt x="5" y="238"/>
                                </a:lnTo>
                                <a:lnTo>
                                  <a:pt x="5" y="2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999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Freeform 76"/>
                        <wps:cNvSpPr>
                          <a:spLocks/>
                        </wps:cNvSpPr>
                        <wps:spPr bwMode="auto">
                          <a:xfrm>
                            <a:off x="74295" y="34925"/>
                            <a:ext cx="127635" cy="54610"/>
                          </a:xfrm>
                          <a:custGeom>
                            <a:avLst/>
                            <a:gdLst>
                              <a:gd name="T0" fmla="*/ 33 w 602"/>
                              <a:gd name="T1" fmla="*/ 232 h 258"/>
                              <a:gd name="T2" fmla="*/ 25 w 602"/>
                              <a:gd name="T3" fmla="*/ 200 h 258"/>
                              <a:gd name="T4" fmla="*/ 30 w 602"/>
                              <a:gd name="T5" fmla="*/ 172 h 258"/>
                              <a:gd name="T6" fmla="*/ 31 w 602"/>
                              <a:gd name="T7" fmla="*/ 128 h 258"/>
                              <a:gd name="T8" fmla="*/ 35 w 602"/>
                              <a:gd name="T9" fmla="*/ 135 h 258"/>
                              <a:gd name="T10" fmla="*/ 45 w 602"/>
                              <a:gd name="T11" fmla="*/ 143 h 258"/>
                              <a:gd name="T12" fmla="*/ 53 w 602"/>
                              <a:gd name="T13" fmla="*/ 148 h 258"/>
                              <a:gd name="T14" fmla="*/ 58 w 602"/>
                              <a:gd name="T15" fmla="*/ 149 h 258"/>
                              <a:gd name="T16" fmla="*/ 63 w 602"/>
                              <a:gd name="T17" fmla="*/ 149 h 258"/>
                              <a:gd name="T18" fmla="*/ 72 w 602"/>
                              <a:gd name="T19" fmla="*/ 146 h 258"/>
                              <a:gd name="T20" fmla="*/ 81 w 602"/>
                              <a:gd name="T21" fmla="*/ 142 h 258"/>
                              <a:gd name="T22" fmla="*/ 92 w 602"/>
                              <a:gd name="T23" fmla="*/ 137 h 258"/>
                              <a:gd name="T24" fmla="*/ 101 w 602"/>
                              <a:gd name="T25" fmla="*/ 133 h 258"/>
                              <a:gd name="T26" fmla="*/ 110 w 602"/>
                              <a:gd name="T27" fmla="*/ 128 h 258"/>
                              <a:gd name="T28" fmla="*/ 116 w 602"/>
                              <a:gd name="T29" fmla="*/ 126 h 258"/>
                              <a:gd name="T30" fmla="*/ 121 w 602"/>
                              <a:gd name="T31" fmla="*/ 124 h 258"/>
                              <a:gd name="T32" fmla="*/ 113 w 602"/>
                              <a:gd name="T33" fmla="*/ 149 h 258"/>
                              <a:gd name="T34" fmla="*/ 102 w 602"/>
                              <a:gd name="T35" fmla="*/ 167 h 258"/>
                              <a:gd name="T36" fmla="*/ 108 w 602"/>
                              <a:gd name="T37" fmla="*/ 164 h 258"/>
                              <a:gd name="T38" fmla="*/ 114 w 602"/>
                              <a:gd name="T39" fmla="*/ 162 h 258"/>
                              <a:gd name="T40" fmla="*/ 119 w 602"/>
                              <a:gd name="T41" fmla="*/ 159 h 258"/>
                              <a:gd name="T42" fmla="*/ 125 w 602"/>
                              <a:gd name="T43" fmla="*/ 156 h 258"/>
                              <a:gd name="T44" fmla="*/ 133 w 602"/>
                              <a:gd name="T45" fmla="*/ 151 h 258"/>
                              <a:gd name="T46" fmla="*/ 137 w 602"/>
                              <a:gd name="T47" fmla="*/ 174 h 258"/>
                              <a:gd name="T48" fmla="*/ 205 w 602"/>
                              <a:gd name="T49" fmla="*/ 156 h 258"/>
                              <a:gd name="T50" fmla="*/ 281 w 602"/>
                              <a:gd name="T51" fmla="*/ 105 h 258"/>
                              <a:gd name="T52" fmla="*/ 358 w 602"/>
                              <a:gd name="T53" fmla="*/ 91 h 258"/>
                              <a:gd name="T54" fmla="*/ 357 w 602"/>
                              <a:gd name="T55" fmla="*/ 90 h 258"/>
                              <a:gd name="T56" fmla="*/ 351 w 602"/>
                              <a:gd name="T57" fmla="*/ 88 h 258"/>
                              <a:gd name="T58" fmla="*/ 344 w 602"/>
                              <a:gd name="T59" fmla="*/ 85 h 258"/>
                              <a:gd name="T60" fmla="*/ 336 w 602"/>
                              <a:gd name="T61" fmla="*/ 80 h 258"/>
                              <a:gd name="T62" fmla="*/ 327 w 602"/>
                              <a:gd name="T63" fmla="*/ 74 h 258"/>
                              <a:gd name="T64" fmla="*/ 319 w 602"/>
                              <a:gd name="T65" fmla="*/ 70 h 258"/>
                              <a:gd name="T66" fmla="*/ 311 w 602"/>
                              <a:gd name="T67" fmla="*/ 64 h 258"/>
                              <a:gd name="T68" fmla="*/ 306 w 602"/>
                              <a:gd name="T69" fmla="*/ 60 h 258"/>
                              <a:gd name="T70" fmla="*/ 301 w 602"/>
                              <a:gd name="T71" fmla="*/ 49 h 258"/>
                              <a:gd name="T72" fmla="*/ 296 w 602"/>
                              <a:gd name="T73" fmla="*/ 40 h 258"/>
                              <a:gd name="T74" fmla="*/ 294 w 602"/>
                              <a:gd name="T75" fmla="*/ 33 h 258"/>
                              <a:gd name="T76" fmla="*/ 292 w 602"/>
                              <a:gd name="T77" fmla="*/ 30 h 258"/>
                              <a:gd name="T78" fmla="*/ 471 w 602"/>
                              <a:gd name="T79" fmla="*/ 78 h 258"/>
                              <a:gd name="T80" fmla="*/ 457 w 602"/>
                              <a:gd name="T81" fmla="*/ 44 h 258"/>
                              <a:gd name="T82" fmla="*/ 463 w 602"/>
                              <a:gd name="T83" fmla="*/ 44 h 258"/>
                              <a:gd name="T84" fmla="*/ 470 w 602"/>
                              <a:gd name="T85" fmla="*/ 43 h 258"/>
                              <a:gd name="T86" fmla="*/ 478 w 602"/>
                              <a:gd name="T87" fmla="*/ 43 h 258"/>
                              <a:gd name="T88" fmla="*/ 486 w 602"/>
                              <a:gd name="T89" fmla="*/ 42 h 258"/>
                              <a:gd name="T90" fmla="*/ 494 w 602"/>
                              <a:gd name="T91" fmla="*/ 41 h 258"/>
                              <a:gd name="T92" fmla="*/ 502 w 602"/>
                              <a:gd name="T93" fmla="*/ 40 h 258"/>
                              <a:gd name="T94" fmla="*/ 510 w 602"/>
                              <a:gd name="T95" fmla="*/ 39 h 258"/>
                              <a:gd name="T96" fmla="*/ 521 w 602"/>
                              <a:gd name="T97" fmla="*/ 36 h 258"/>
                              <a:gd name="T98" fmla="*/ 529 w 602"/>
                              <a:gd name="T99" fmla="*/ 36 h 258"/>
                              <a:gd name="T100" fmla="*/ 536 w 602"/>
                              <a:gd name="T101" fmla="*/ 36 h 258"/>
                              <a:gd name="T102" fmla="*/ 538 w 602"/>
                              <a:gd name="T103" fmla="*/ 37 h 258"/>
                              <a:gd name="T104" fmla="*/ 532 w 602"/>
                              <a:gd name="T105" fmla="*/ 12 h 258"/>
                              <a:gd name="T106" fmla="*/ 602 w 602"/>
                              <a:gd name="T107" fmla="*/ 73 h 258"/>
                              <a:gd name="T108" fmla="*/ 558 w 602"/>
                              <a:gd name="T109" fmla="*/ 189 h 258"/>
                              <a:gd name="T110" fmla="*/ 56 w 602"/>
                              <a:gd name="T111" fmla="*/ 258 h 2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602" h="258">
                                <a:moveTo>
                                  <a:pt x="56" y="258"/>
                                </a:moveTo>
                                <a:lnTo>
                                  <a:pt x="33" y="232"/>
                                </a:lnTo>
                                <a:lnTo>
                                  <a:pt x="3" y="223"/>
                                </a:lnTo>
                                <a:lnTo>
                                  <a:pt x="25" y="200"/>
                                </a:lnTo>
                                <a:lnTo>
                                  <a:pt x="0" y="192"/>
                                </a:lnTo>
                                <a:lnTo>
                                  <a:pt x="30" y="172"/>
                                </a:lnTo>
                                <a:lnTo>
                                  <a:pt x="31" y="127"/>
                                </a:lnTo>
                                <a:lnTo>
                                  <a:pt x="31" y="128"/>
                                </a:lnTo>
                                <a:lnTo>
                                  <a:pt x="33" y="132"/>
                                </a:lnTo>
                                <a:lnTo>
                                  <a:pt x="35" y="135"/>
                                </a:lnTo>
                                <a:lnTo>
                                  <a:pt x="40" y="140"/>
                                </a:lnTo>
                                <a:lnTo>
                                  <a:pt x="45" y="143"/>
                                </a:lnTo>
                                <a:lnTo>
                                  <a:pt x="49" y="146"/>
                                </a:lnTo>
                                <a:lnTo>
                                  <a:pt x="53" y="148"/>
                                </a:lnTo>
                                <a:lnTo>
                                  <a:pt x="55" y="149"/>
                                </a:lnTo>
                                <a:lnTo>
                                  <a:pt x="58" y="149"/>
                                </a:lnTo>
                                <a:lnTo>
                                  <a:pt x="61" y="150"/>
                                </a:lnTo>
                                <a:lnTo>
                                  <a:pt x="63" y="149"/>
                                </a:lnTo>
                                <a:lnTo>
                                  <a:pt x="68" y="148"/>
                                </a:lnTo>
                                <a:lnTo>
                                  <a:pt x="72" y="146"/>
                                </a:lnTo>
                                <a:lnTo>
                                  <a:pt x="77" y="145"/>
                                </a:lnTo>
                                <a:lnTo>
                                  <a:pt x="81" y="142"/>
                                </a:lnTo>
                                <a:lnTo>
                                  <a:pt x="86" y="141"/>
                                </a:lnTo>
                                <a:lnTo>
                                  <a:pt x="92" y="137"/>
                                </a:lnTo>
                                <a:lnTo>
                                  <a:pt x="96" y="136"/>
                                </a:lnTo>
                                <a:lnTo>
                                  <a:pt x="101" y="133"/>
                                </a:lnTo>
                                <a:lnTo>
                                  <a:pt x="106" y="132"/>
                                </a:lnTo>
                                <a:lnTo>
                                  <a:pt x="110" y="128"/>
                                </a:lnTo>
                                <a:lnTo>
                                  <a:pt x="114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18" y="125"/>
                                </a:lnTo>
                                <a:lnTo>
                                  <a:pt x="121" y="124"/>
                                </a:lnTo>
                                <a:lnTo>
                                  <a:pt x="122" y="124"/>
                                </a:lnTo>
                                <a:lnTo>
                                  <a:pt x="113" y="149"/>
                                </a:lnTo>
                                <a:lnTo>
                                  <a:pt x="102" y="168"/>
                                </a:lnTo>
                                <a:lnTo>
                                  <a:pt x="102" y="167"/>
                                </a:lnTo>
                                <a:lnTo>
                                  <a:pt x="106" y="165"/>
                                </a:lnTo>
                                <a:lnTo>
                                  <a:pt x="108" y="164"/>
                                </a:lnTo>
                                <a:lnTo>
                                  <a:pt x="110" y="163"/>
                                </a:lnTo>
                                <a:lnTo>
                                  <a:pt x="114" y="162"/>
                                </a:lnTo>
                                <a:lnTo>
                                  <a:pt x="117" y="161"/>
                                </a:lnTo>
                                <a:lnTo>
                                  <a:pt x="119" y="159"/>
                                </a:lnTo>
                                <a:lnTo>
                                  <a:pt x="123" y="158"/>
                                </a:lnTo>
                                <a:lnTo>
                                  <a:pt x="125" y="156"/>
                                </a:lnTo>
                                <a:lnTo>
                                  <a:pt x="129" y="154"/>
                                </a:lnTo>
                                <a:lnTo>
                                  <a:pt x="133" y="151"/>
                                </a:lnTo>
                                <a:lnTo>
                                  <a:pt x="138" y="148"/>
                                </a:lnTo>
                                <a:lnTo>
                                  <a:pt x="137" y="174"/>
                                </a:lnTo>
                                <a:lnTo>
                                  <a:pt x="168" y="163"/>
                                </a:lnTo>
                                <a:lnTo>
                                  <a:pt x="205" y="156"/>
                                </a:lnTo>
                                <a:lnTo>
                                  <a:pt x="334" y="127"/>
                                </a:lnTo>
                                <a:lnTo>
                                  <a:pt x="281" y="105"/>
                                </a:lnTo>
                                <a:lnTo>
                                  <a:pt x="335" y="100"/>
                                </a:lnTo>
                                <a:lnTo>
                                  <a:pt x="358" y="91"/>
                                </a:lnTo>
                                <a:lnTo>
                                  <a:pt x="358" y="91"/>
                                </a:lnTo>
                                <a:lnTo>
                                  <a:pt x="357" y="90"/>
                                </a:lnTo>
                                <a:lnTo>
                                  <a:pt x="354" y="89"/>
                                </a:lnTo>
                                <a:lnTo>
                                  <a:pt x="351" y="88"/>
                                </a:lnTo>
                                <a:lnTo>
                                  <a:pt x="348" y="86"/>
                                </a:lnTo>
                                <a:lnTo>
                                  <a:pt x="344" y="85"/>
                                </a:lnTo>
                                <a:lnTo>
                                  <a:pt x="340" y="82"/>
                                </a:lnTo>
                                <a:lnTo>
                                  <a:pt x="336" y="80"/>
                                </a:lnTo>
                                <a:lnTo>
                                  <a:pt x="331" y="77"/>
                                </a:lnTo>
                                <a:lnTo>
                                  <a:pt x="327" y="74"/>
                                </a:lnTo>
                                <a:lnTo>
                                  <a:pt x="322" y="72"/>
                                </a:lnTo>
                                <a:lnTo>
                                  <a:pt x="319" y="70"/>
                                </a:lnTo>
                                <a:lnTo>
                                  <a:pt x="314" y="67"/>
                                </a:lnTo>
                                <a:lnTo>
                                  <a:pt x="311" y="64"/>
                                </a:lnTo>
                                <a:lnTo>
                                  <a:pt x="309" y="61"/>
                                </a:lnTo>
                                <a:lnTo>
                                  <a:pt x="306" y="60"/>
                                </a:lnTo>
                                <a:lnTo>
                                  <a:pt x="303" y="54"/>
                                </a:lnTo>
                                <a:lnTo>
                                  <a:pt x="301" y="49"/>
                                </a:lnTo>
                                <a:lnTo>
                                  <a:pt x="298" y="44"/>
                                </a:lnTo>
                                <a:lnTo>
                                  <a:pt x="296" y="40"/>
                                </a:lnTo>
                                <a:lnTo>
                                  <a:pt x="295" y="35"/>
                                </a:lnTo>
                                <a:lnTo>
                                  <a:pt x="294" y="33"/>
                                </a:lnTo>
                                <a:lnTo>
                                  <a:pt x="292" y="31"/>
                                </a:lnTo>
                                <a:lnTo>
                                  <a:pt x="292" y="30"/>
                                </a:lnTo>
                                <a:lnTo>
                                  <a:pt x="344" y="58"/>
                                </a:lnTo>
                                <a:lnTo>
                                  <a:pt x="471" y="78"/>
                                </a:lnTo>
                                <a:lnTo>
                                  <a:pt x="516" y="64"/>
                                </a:lnTo>
                                <a:lnTo>
                                  <a:pt x="457" y="44"/>
                                </a:lnTo>
                                <a:lnTo>
                                  <a:pt x="459" y="44"/>
                                </a:lnTo>
                                <a:lnTo>
                                  <a:pt x="463" y="44"/>
                                </a:lnTo>
                                <a:lnTo>
                                  <a:pt x="467" y="43"/>
                                </a:lnTo>
                                <a:lnTo>
                                  <a:pt x="470" y="43"/>
                                </a:lnTo>
                                <a:lnTo>
                                  <a:pt x="472" y="43"/>
                                </a:lnTo>
                                <a:lnTo>
                                  <a:pt x="478" y="43"/>
                                </a:lnTo>
                                <a:lnTo>
                                  <a:pt x="482" y="42"/>
                                </a:lnTo>
                                <a:lnTo>
                                  <a:pt x="486" y="42"/>
                                </a:lnTo>
                                <a:lnTo>
                                  <a:pt x="490" y="41"/>
                                </a:lnTo>
                                <a:lnTo>
                                  <a:pt x="494" y="41"/>
                                </a:lnTo>
                                <a:lnTo>
                                  <a:pt x="499" y="40"/>
                                </a:lnTo>
                                <a:lnTo>
                                  <a:pt x="502" y="40"/>
                                </a:lnTo>
                                <a:lnTo>
                                  <a:pt x="506" y="40"/>
                                </a:lnTo>
                                <a:lnTo>
                                  <a:pt x="510" y="39"/>
                                </a:lnTo>
                                <a:lnTo>
                                  <a:pt x="515" y="36"/>
                                </a:lnTo>
                                <a:lnTo>
                                  <a:pt x="521" y="36"/>
                                </a:lnTo>
                                <a:lnTo>
                                  <a:pt x="524" y="36"/>
                                </a:lnTo>
                                <a:lnTo>
                                  <a:pt x="529" y="36"/>
                                </a:lnTo>
                                <a:lnTo>
                                  <a:pt x="532" y="36"/>
                                </a:lnTo>
                                <a:lnTo>
                                  <a:pt x="536" y="36"/>
                                </a:lnTo>
                                <a:lnTo>
                                  <a:pt x="537" y="37"/>
                                </a:lnTo>
                                <a:lnTo>
                                  <a:pt x="538" y="37"/>
                                </a:lnTo>
                                <a:lnTo>
                                  <a:pt x="485" y="0"/>
                                </a:lnTo>
                                <a:lnTo>
                                  <a:pt x="532" y="12"/>
                                </a:lnTo>
                                <a:lnTo>
                                  <a:pt x="567" y="31"/>
                                </a:lnTo>
                                <a:lnTo>
                                  <a:pt x="602" y="73"/>
                                </a:lnTo>
                                <a:lnTo>
                                  <a:pt x="576" y="78"/>
                                </a:lnTo>
                                <a:lnTo>
                                  <a:pt x="558" y="189"/>
                                </a:lnTo>
                                <a:lnTo>
                                  <a:pt x="56" y="258"/>
                                </a:lnTo>
                                <a:lnTo>
                                  <a:pt x="56" y="2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F663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Freeform 77"/>
                        <wps:cNvSpPr>
                          <a:spLocks/>
                        </wps:cNvSpPr>
                        <wps:spPr bwMode="auto">
                          <a:xfrm>
                            <a:off x="85725" y="260985"/>
                            <a:ext cx="238125" cy="61595"/>
                          </a:xfrm>
                          <a:custGeom>
                            <a:avLst/>
                            <a:gdLst>
                              <a:gd name="T0" fmla="*/ 0 w 1125"/>
                              <a:gd name="T1" fmla="*/ 204 h 289"/>
                              <a:gd name="T2" fmla="*/ 7 w 1125"/>
                              <a:gd name="T3" fmla="*/ 218 h 289"/>
                              <a:gd name="T4" fmla="*/ 38 w 1125"/>
                              <a:gd name="T5" fmla="*/ 222 h 289"/>
                              <a:gd name="T6" fmla="*/ 39 w 1125"/>
                              <a:gd name="T7" fmla="*/ 253 h 289"/>
                              <a:gd name="T8" fmla="*/ 71 w 1125"/>
                              <a:gd name="T9" fmla="*/ 253 h 289"/>
                              <a:gd name="T10" fmla="*/ 75 w 1125"/>
                              <a:gd name="T11" fmla="*/ 280 h 289"/>
                              <a:gd name="T12" fmla="*/ 90 w 1125"/>
                              <a:gd name="T13" fmla="*/ 289 h 289"/>
                              <a:gd name="T14" fmla="*/ 524 w 1125"/>
                              <a:gd name="T15" fmla="*/ 235 h 289"/>
                              <a:gd name="T16" fmla="*/ 587 w 1125"/>
                              <a:gd name="T17" fmla="*/ 234 h 289"/>
                              <a:gd name="T18" fmla="*/ 617 w 1125"/>
                              <a:gd name="T19" fmla="*/ 234 h 289"/>
                              <a:gd name="T20" fmla="*/ 927 w 1125"/>
                              <a:gd name="T21" fmla="*/ 186 h 289"/>
                              <a:gd name="T22" fmla="*/ 1080 w 1125"/>
                              <a:gd name="T23" fmla="*/ 186 h 289"/>
                              <a:gd name="T24" fmla="*/ 1081 w 1125"/>
                              <a:gd name="T25" fmla="*/ 169 h 289"/>
                              <a:gd name="T26" fmla="*/ 1090 w 1125"/>
                              <a:gd name="T27" fmla="*/ 157 h 289"/>
                              <a:gd name="T28" fmla="*/ 1110 w 1125"/>
                              <a:gd name="T29" fmla="*/ 123 h 289"/>
                              <a:gd name="T30" fmla="*/ 1125 w 1125"/>
                              <a:gd name="T31" fmla="*/ 91 h 289"/>
                              <a:gd name="T32" fmla="*/ 319 w 1125"/>
                              <a:gd name="T33" fmla="*/ 0 h 289"/>
                              <a:gd name="T34" fmla="*/ 0 w 1125"/>
                              <a:gd name="T35" fmla="*/ 204 h 289"/>
                              <a:gd name="T36" fmla="*/ 0 w 1125"/>
                              <a:gd name="T37" fmla="*/ 204 h 2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125" h="289">
                                <a:moveTo>
                                  <a:pt x="0" y="204"/>
                                </a:moveTo>
                                <a:lnTo>
                                  <a:pt x="7" y="218"/>
                                </a:lnTo>
                                <a:lnTo>
                                  <a:pt x="38" y="222"/>
                                </a:lnTo>
                                <a:lnTo>
                                  <a:pt x="39" y="253"/>
                                </a:lnTo>
                                <a:lnTo>
                                  <a:pt x="71" y="253"/>
                                </a:lnTo>
                                <a:lnTo>
                                  <a:pt x="75" y="280"/>
                                </a:lnTo>
                                <a:lnTo>
                                  <a:pt x="90" y="289"/>
                                </a:lnTo>
                                <a:lnTo>
                                  <a:pt x="524" y="235"/>
                                </a:lnTo>
                                <a:lnTo>
                                  <a:pt x="587" y="234"/>
                                </a:lnTo>
                                <a:lnTo>
                                  <a:pt x="617" y="234"/>
                                </a:lnTo>
                                <a:lnTo>
                                  <a:pt x="927" y="186"/>
                                </a:lnTo>
                                <a:lnTo>
                                  <a:pt x="1080" y="186"/>
                                </a:lnTo>
                                <a:lnTo>
                                  <a:pt x="1081" y="169"/>
                                </a:lnTo>
                                <a:lnTo>
                                  <a:pt x="1090" y="157"/>
                                </a:lnTo>
                                <a:lnTo>
                                  <a:pt x="1110" y="123"/>
                                </a:lnTo>
                                <a:lnTo>
                                  <a:pt x="1125" y="91"/>
                                </a:lnTo>
                                <a:lnTo>
                                  <a:pt x="319" y="0"/>
                                </a:lnTo>
                                <a:lnTo>
                                  <a:pt x="0" y="204"/>
                                </a:lnTo>
                                <a:lnTo>
                                  <a:pt x="0" y="2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Freeform 78"/>
                        <wps:cNvSpPr>
                          <a:spLocks/>
                        </wps:cNvSpPr>
                        <wps:spPr bwMode="auto">
                          <a:xfrm>
                            <a:off x="114300" y="114300"/>
                            <a:ext cx="169545" cy="119380"/>
                          </a:xfrm>
                          <a:custGeom>
                            <a:avLst/>
                            <a:gdLst>
                              <a:gd name="T0" fmla="*/ 0 w 800"/>
                              <a:gd name="T1" fmla="*/ 0 h 562"/>
                              <a:gd name="T2" fmla="*/ 634 w 800"/>
                              <a:gd name="T3" fmla="*/ 11 h 562"/>
                              <a:gd name="T4" fmla="*/ 800 w 800"/>
                              <a:gd name="T5" fmla="*/ 300 h 562"/>
                              <a:gd name="T6" fmla="*/ 678 w 800"/>
                              <a:gd name="T7" fmla="*/ 408 h 562"/>
                              <a:gd name="T8" fmla="*/ 681 w 800"/>
                              <a:gd name="T9" fmla="*/ 503 h 562"/>
                              <a:gd name="T10" fmla="*/ 31 w 800"/>
                              <a:gd name="T11" fmla="*/ 562 h 562"/>
                              <a:gd name="T12" fmla="*/ 0 w 800"/>
                              <a:gd name="T13" fmla="*/ 0 h 562"/>
                              <a:gd name="T14" fmla="*/ 0 w 800"/>
                              <a:gd name="T15" fmla="*/ 0 h 5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800" h="562">
                                <a:moveTo>
                                  <a:pt x="0" y="0"/>
                                </a:moveTo>
                                <a:lnTo>
                                  <a:pt x="634" y="11"/>
                                </a:lnTo>
                                <a:lnTo>
                                  <a:pt x="800" y="300"/>
                                </a:lnTo>
                                <a:lnTo>
                                  <a:pt x="678" y="408"/>
                                </a:lnTo>
                                <a:lnTo>
                                  <a:pt x="681" y="503"/>
                                </a:lnTo>
                                <a:lnTo>
                                  <a:pt x="31" y="562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1B0FA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Freeform 79"/>
                        <wps:cNvSpPr>
                          <a:spLocks/>
                        </wps:cNvSpPr>
                        <wps:spPr bwMode="auto">
                          <a:xfrm>
                            <a:off x="102235" y="128270"/>
                            <a:ext cx="84455" cy="32385"/>
                          </a:xfrm>
                          <a:custGeom>
                            <a:avLst/>
                            <a:gdLst>
                              <a:gd name="T0" fmla="*/ 1 w 401"/>
                              <a:gd name="T1" fmla="*/ 80 h 153"/>
                              <a:gd name="T2" fmla="*/ 8 w 401"/>
                              <a:gd name="T3" fmla="*/ 87 h 153"/>
                              <a:gd name="T4" fmla="*/ 13 w 401"/>
                              <a:gd name="T5" fmla="*/ 92 h 153"/>
                              <a:gd name="T6" fmla="*/ 18 w 401"/>
                              <a:gd name="T7" fmla="*/ 97 h 153"/>
                              <a:gd name="T8" fmla="*/ 27 w 401"/>
                              <a:gd name="T9" fmla="*/ 103 h 153"/>
                              <a:gd name="T10" fmla="*/ 36 w 401"/>
                              <a:gd name="T11" fmla="*/ 110 h 153"/>
                              <a:gd name="T12" fmla="*/ 40 w 401"/>
                              <a:gd name="T13" fmla="*/ 113 h 153"/>
                              <a:gd name="T14" fmla="*/ 46 w 401"/>
                              <a:gd name="T15" fmla="*/ 115 h 153"/>
                              <a:gd name="T16" fmla="*/ 52 w 401"/>
                              <a:gd name="T17" fmla="*/ 119 h 153"/>
                              <a:gd name="T18" fmla="*/ 58 w 401"/>
                              <a:gd name="T19" fmla="*/ 122 h 153"/>
                              <a:gd name="T20" fmla="*/ 65 w 401"/>
                              <a:gd name="T21" fmla="*/ 124 h 153"/>
                              <a:gd name="T22" fmla="*/ 73 w 401"/>
                              <a:gd name="T23" fmla="*/ 128 h 153"/>
                              <a:gd name="T24" fmla="*/ 80 w 401"/>
                              <a:gd name="T25" fmla="*/ 131 h 153"/>
                              <a:gd name="T26" fmla="*/ 89 w 401"/>
                              <a:gd name="T27" fmla="*/ 134 h 153"/>
                              <a:gd name="T28" fmla="*/ 97 w 401"/>
                              <a:gd name="T29" fmla="*/ 137 h 153"/>
                              <a:gd name="T30" fmla="*/ 106 w 401"/>
                              <a:gd name="T31" fmla="*/ 139 h 153"/>
                              <a:gd name="T32" fmla="*/ 115 w 401"/>
                              <a:gd name="T33" fmla="*/ 141 h 153"/>
                              <a:gd name="T34" fmla="*/ 127 w 401"/>
                              <a:gd name="T35" fmla="*/ 144 h 153"/>
                              <a:gd name="T36" fmla="*/ 137 w 401"/>
                              <a:gd name="T37" fmla="*/ 146 h 153"/>
                              <a:gd name="T38" fmla="*/ 149 w 401"/>
                              <a:gd name="T39" fmla="*/ 148 h 153"/>
                              <a:gd name="T40" fmla="*/ 160 w 401"/>
                              <a:gd name="T41" fmla="*/ 150 h 153"/>
                              <a:gd name="T42" fmla="*/ 173 w 401"/>
                              <a:gd name="T43" fmla="*/ 152 h 153"/>
                              <a:gd name="T44" fmla="*/ 186 w 401"/>
                              <a:gd name="T45" fmla="*/ 152 h 153"/>
                              <a:gd name="T46" fmla="*/ 198 w 401"/>
                              <a:gd name="T47" fmla="*/ 153 h 153"/>
                              <a:gd name="T48" fmla="*/ 210 w 401"/>
                              <a:gd name="T49" fmla="*/ 152 h 153"/>
                              <a:gd name="T50" fmla="*/ 221 w 401"/>
                              <a:gd name="T51" fmla="*/ 151 h 153"/>
                              <a:gd name="T52" fmla="*/ 233 w 401"/>
                              <a:gd name="T53" fmla="*/ 150 h 153"/>
                              <a:gd name="T54" fmla="*/ 243 w 401"/>
                              <a:gd name="T55" fmla="*/ 148 h 153"/>
                              <a:gd name="T56" fmla="*/ 255 w 401"/>
                              <a:gd name="T57" fmla="*/ 146 h 153"/>
                              <a:gd name="T58" fmla="*/ 265 w 401"/>
                              <a:gd name="T59" fmla="*/ 143 h 153"/>
                              <a:gd name="T60" fmla="*/ 276 w 401"/>
                              <a:gd name="T61" fmla="*/ 140 h 153"/>
                              <a:gd name="T62" fmla="*/ 286 w 401"/>
                              <a:gd name="T63" fmla="*/ 135 h 153"/>
                              <a:gd name="T64" fmla="*/ 295 w 401"/>
                              <a:gd name="T65" fmla="*/ 132 h 153"/>
                              <a:gd name="T66" fmla="*/ 304 w 401"/>
                              <a:gd name="T67" fmla="*/ 128 h 153"/>
                              <a:gd name="T68" fmla="*/ 314 w 401"/>
                              <a:gd name="T69" fmla="*/ 123 h 153"/>
                              <a:gd name="T70" fmla="*/ 322 w 401"/>
                              <a:gd name="T71" fmla="*/ 119 h 153"/>
                              <a:gd name="T72" fmla="*/ 330 w 401"/>
                              <a:gd name="T73" fmla="*/ 114 h 153"/>
                              <a:gd name="T74" fmla="*/ 338 w 401"/>
                              <a:gd name="T75" fmla="*/ 110 h 153"/>
                              <a:gd name="T76" fmla="*/ 345 w 401"/>
                              <a:gd name="T77" fmla="*/ 105 h 153"/>
                              <a:gd name="T78" fmla="*/ 352 w 401"/>
                              <a:gd name="T79" fmla="*/ 100 h 153"/>
                              <a:gd name="T80" fmla="*/ 359 w 401"/>
                              <a:gd name="T81" fmla="*/ 95 h 153"/>
                              <a:gd name="T82" fmla="*/ 364 w 401"/>
                              <a:gd name="T83" fmla="*/ 91 h 153"/>
                              <a:gd name="T84" fmla="*/ 375 w 401"/>
                              <a:gd name="T85" fmla="*/ 82 h 153"/>
                              <a:gd name="T86" fmla="*/ 385 w 401"/>
                              <a:gd name="T87" fmla="*/ 74 h 153"/>
                              <a:gd name="T88" fmla="*/ 391 w 401"/>
                              <a:gd name="T89" fmla="*/ 67 h 153"/>
                              <a:gd name="T90" fmla="*/ 397 w 401"/>
                              <a:gd name="T91" fmla="*/ 61 h 153"/>
                              <a:gd name="T92" fmla="*/ 401 w 401"/>
                              <a:gd name="T93" fmla="*/ 58 h 153"/>
                              <a:gd name="T94" fmla="*/ 0 w 401"/>
                              <a:gd name="T95" fmla="*/ 78 h 1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401" h="153">
                                <a:moveTo>
                                  <a:pt x="0" y="78"/>
                                </a:moveTo>
                                <a:lnTo>
                                  <a:pt x="1" y="80"/>
                                </a:lnTo>
                                <a:lnTo>
                                  <a:pt x="3" y="84"/>
                                </a:lnTo>
                                <a:lnTo>
                                  <a:pt x="8" y="87"/>
                                </a:lnTo>
                                <a:lnTo>
                                  <a:pt x="9" y="89"/>
                                </a:lnTo>
                                <a:lnTo>
                                  <a:pt x="13" y="92"/>
                                </a:lnTo>
                                <a:lnTo>
                                  <a:pt x="15" y="94"/>
                                </a:lnTo>
                                <a:lnTo>
                                  <a:pt x="18" y="97"/>
                                </a:lnTo>
                                <a:lnTo>
                                  <a:pt x="22" y="100"/>
                                </a:lnTo>
                                <a:lnTo>
                                  <a:pt x="27" y="103"/>
                                </a:lnTo>
                                <a:lnTo>
                                  <a:pt x="30" y="106"/>
                                </a:lnTo>
                                <a:lnTo>
                                  <a:pt x="36" y="110"/>
                                </a:lnTo>
                                <a:lnTo>
                                  <a:pt x="38" y="111"/>
                                </a:lnTo>
                                <a:lnTo>
                                  <a:pt x="40" y="113"/>
                                </a:lnTo>
                                <a:lnTo>
                                  <a:pt x="43" y="114"/>
                                </a:lnTo>
                                <a:lnTo>
                                  <a:pt x="46" y="115"/>
                                </a:lnTo>
                                <a:lnTo>
                                  <a:pt x="48" y="118"/>
                                </a:lnTo>
                                <a:lnTo>
                                  <a:pt x="52" y="119"/>
                                </a:lnTo>
                                <a:lnTo>
                                  <a:pt x="55" y="120"/>
                                </a:lnTo>
                                <a:lnTo>
                                  <a:pt x="58" y="122"/>
                                </a:lnTo>
                                <a:lnTo>
                                  <a:pt x="61" y="123"/>
                                </a:lnTo>
                                <a:lnTo>
                                  <a:pt x="65" y="124"/>
                                </a:lnTo>
                                <a:lnTo>
                                  <a:pt x="68" y="127"/>
                                </a:lnTo>
                                <a:lnTo>
                                  <a:pt x="73" y="128"/>
                                </a:lnTo>
                                <a:lnTo>
                                  <a:pt x="76" y="129"/>
                                </a:lnTo>
                                <a:lnTo>
                                  <a:pt x="80" y="131"/>
                                </a:lnTo>
                                <a:lnTo>
                                  <a:pt x="84" y="132"/>
                                </a:lnTo>
                                <a:lnTo>
                                  <a:pt x="89" y="134"/>
                                </a:lnTo>
                                <a:lnTo>
                                  <a:pt x="92" y="134"/>
                                </a:lnTo>
                                <a:lnTo>
                                  <a:pt x="97" y="137"/>
                                </a:lnTo>
                                <a:lnTo>
                                  <a:pt x="102" y="138"/>
                                </a:lnTo>
                                <a:lnTo>
                                  <a:pt x="106" y="139"/>
                                </a:lnTo>
                                <a:lnTo>
                                  <a:pt x="111" y="140"/>
                                </a:lnTo>
                                <a:lnTo>
                                  <a:pt x="115" y="141"/>
                                </a:lnTo>
                                <a:lnTo>
                                  <a:pt x="121" y="142"/>
                                </a:lnTo>
                                <a:lnTo>
                                  <a:pt x="127" y="144"/>
                                </a:lnTo>
                                <a:lnTo>
                                  <a:pt x="131" y="144"/>
                                </a:lnTo>
                                <a:lnTo>
                                  <a:pt x="137" y="146"/>
                                </a:lnTo>
                                <a:lnTo>
                                  <a:pt x="142" y="147"/>
                                </a:lnTo>
                                <a:lnTo>
                                  <a:pt x="149" y="148"/>
                                </a:lnTo>
                                <a:lnTo>
                                  <a:pt x="155" y="149"/>
                                </a:lnTo>
                                <a:lnTo>
                                  <a:pt x="160" y="150"/>
                                </a:lnTo>
                                <a:lnTo>
                                  <a:pt x="167" y="151"/>
                                </a:lnTo>
                                <a:lnTo>
                                  <a:pt x="173" y="152"/>
                                </a:lnTo>
                                <a:lnTo>
                                  <a:pt x="179" y="152"/>
                                </a:lnTo>
                                <a:lnTo>
                                  <a:pt x="186" y="152"/>
                                </a:lnTo>
                                <a:lnTo>
                                  <a:pt x="191" y="152"/>
                                </a:lnTo>
                                <a:lnTo>
                                  <a:pt x="198" y="153"/>
                                </a:lnTo>
                                <a:lnTo>
                                  <a:pt x="204" y="152"/>
                                </a:lnTo>
                                <a:lnTo>
                                  <a:pt x="210" y="152"/>
                                </a:lnTo>
                                <a:lnTo>
                                  <a:pt x="216" y="152"/>
                                </a:lnTo>
                                <a:lnTo>
                                  <a:pt x="221" y="151"/>
                                </a:lnTo>
                                <a:lnTo>
                                  <a:pt x="227" y="150"/>
                                </a:lnTo>
                                <a:lnTo>
                                  <a:pt x="233" y="150"/>
                                </a:lnTo>
                                <a:lnTo>
                                  <a:pt x="239" y="149"/>
                                </a:lnTo>
                                <a:lnTo>
                                  <a:pt x="243" y="148"/>
                                </a:lnTo>
                                <a:lnTo>
                                  <a:pt x="249" y="147"/>
                                </a:lnTo>
                                <a:lnTo>
                                  <a:pt x="255" y="146"/>
                                </a:lnTo>
                                <a:lnTo>
                                  <a:pt x="261" y="144"/>
                                </a:lnTo>
                                <a:lnTo>
                                  <a:pt x="265" y="143"/>
                                </a:lnTo>
                                <a:lnTo>
                                  <a:pt x="270" y="141"/>
                                </a:lnTo>
                                <a:lnTo>
                                  <a:pt x="276" y="140"/>
                                </a:lnTo>
                                <a:lnTo>
                                  <a:pt x="281" y="138"/>
                                </a:lnTo>
                                <a:lnTo>
                                  <a:pt x="286" y="135"/>
                                </a:lnTo>
                                <a:lnTo>
                                  <a:pt x="291" y="134"/>
                                </a:lnTo>
                                <a:lnTo>
                                  <a:pt x="295" y="132"/>
                                </a:lnTo>
                                <a:lnTo>
                                  <a:pt x="300" y="130"/>
                                </a:lnTo>
                                <a:lnTo>
                                  <a:pt x="304" y="128"/>
                                </a:lnTo>
                                <a:lnTo>
                                  <a:pt x="309" y="125"/>
                                </a:lnTo>
                                <a:lnTo>
                                  <a:pt x="314" y="123"/>
                                </a:lnTo>
                                <a:lnTo>
                                  <a:pt x="317" y="121"/>
                                </a:lnTo>
                                <a:lnTo>
                                  <a:pt x="322" y="119"/>
                                </a:lnTo>
                                <a:lnTo>
                                  <a:pt x="325" y="116"/>
                                </a:lnTo>
                                <a:lnTo>
                                  <a:pt x="330" y="114"/>
                                </a:lnTo>
                                <a:lnTo>
                                  <a:pt x="334" y="112"/>
                                </a:lnTo>
                                <a:lnTo>
                                  <a:pt x="338" y="110"/>
                                </a:lnTo>
                                <a:lnTo>
                                  <a:pt x="341" y="107"/>
                                </a:lnTo>
                                <a:lnTo>
                                  <a:pt x="345" y="105"/>
                                </a:lnTo>
                                <a:lnTo>
                                  <a:pt x="348" y="102"/>
                                </a:lnTo>
                                <a:lnTo>
                                  <a:pt x="352" y="100"/>
                                </a:lnTo>
                                <a:lnTo>
                                  <a:pt x="355" y="97"/>
                                </a:lnTo>
                                <a:lnTo>
                                  <a:pt x="359" y="95"/>
                                </a:lnTo>
                                <a:lnTo>
                                  <a:pt x="361" y="93"/>
                                </a:lnTo>
                                <a:lnTo>
                                  <a:pt x="364" y="91"/>
                                </a:lnTo>
                                <a:lnTo>
                                  <a:pt x="369" y="86"/>
                                </a:lnTo>
                                <a:lnTo>
                                  <a:pt x="375" y="82"/>
                                </a:lnTo>
                                <a:lnTo>
                                  <a:pt x="381" y="77"/>
                                </a:lnTo>
                                <a:lnTo>
                                  <a:pt x="385" y="74"/>
                                </a:lnTo>
                                <a:lnTo>
                                  <a:pt x="387" y="70"/>
                                </a:lnTo>
                                <a:lnTo>
                                  <a:pt x="391" y="67"/>
                                </a:lnTo>
                                <a:lnTo>
                                  <a:pt x="394" y="64"/>
                                </a:lnTo>
                                <a:lnTo>
                                  <a:pt x="397" y="61"/>
                                </a:lnTo>
                                <a:lnTo>
                                  <a:pt x="400" y="59"/>
                                </a:lnTo>
                                <a:lnTo>
                                  <a:pt x="401" y="58"/>
                                </a:lnTo>
                                <a:lnTo>
                                  <a:pt x="35" y="0"/>
                                </a:lnTo>
                                <a:lnTo>
                                  <a:pt x="0" y="78"/>
                                </a:lnTo>
                                <a:lnTo>
                                  <a:pt x="0" y="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708FF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Freeform 80"/>
                        <wps:cNvSpPr>
                          <a:spLocks/>
                        </wps:cNvSpPr>
                        <wps:spPr bwMode="auto">
                          <a:xfrm>
                            <a:off x="213995" y="100330"/>
                            <a:ext cx="73660" cy="131445"/>
                          </a:xfrm>
                          <a:custGeom>
                            <a:avLst/>
                            <a:gdLst>
                              <a:gd name="T0" fmla="*/ 1 w 349"/>
                              <a:gd name="T1" fmla="*/ 184 h 622"/>
                              <a:gd name="T2" fmla="*/ 0 w 349"/>
                              <a:gd name="T3" fmla="*/ 272 h 622"/>
                              <a:gd name="T4" fmla="*/ 14 w 349"/>
                              <a:gd name="T5" fmla="*/ 283 h 622"/>
                              <a:gd name="T6" fmla="*/ 51 w 349"/>
                              <a:gd name="T7" fmla="*/ 284 h 622"/>
                              <a:gd name="T8" fmla="*/ 106 w 349"/>
                              <a:gd name="T9" fmla="*/ 333 h 622"/>
                              <a:gd name="T10" fmla="*/ 128 w 349"/>
                              <a:gd name="T11" fmla="*/ 487 h 622"/>
                              <a:gd name="T12" fmla="*/ 73 w 349"/>
                              <a:gd name="T13" fmla="*/ 541 h 622"/>
                              <a:gd name="T14" fmla="*/ 156 w 349"/>
                              <a:gd name="T15" fmla="*/ 586 h 622"/>
                              <a:gd name="T16" fmla="*/ 201 w 349"/>
                              <a:gd name="T17" fmla="*/ 611 h 622"/>
                              <a:gd name="T18" fmla="*/ 262 w 349"/>
                              <a:gd name="T19" fmla="*/ 622 h 622"/>
                              <a:gd name="T20" fmla="*/ 308 w 349"/>
                              <a:gd name="T21" fmla="*/ 608 h 622"/>
                              <a:gd name="T22" fmla="*/ 349 w 349"/>
                              <a:gd name="T23" fmla="*/ 571 h 622"/>
                              <a:gd name="T24" fmla="*/ 345 w 349"/>
                              <a:gd name="T25" fmla="*/ 488 h 622"/>
                              <a:gd name="T26" fmla="*/ 228 w 349"/>
                              <a:gd name="T27" fmla="*/ 299 h 622"/>
                              <a:gd name="T28" fmla="*/ 251 w 349"/>
                              <a:gd name="T29" fmla="*/ 270 h 622"/>
                              <a:gd name="T30" fmla="*/ 263 w 349"/>
                              <a:gd name="T31" fmla="*/ 223 h 622"/>
                              <a:gd name="T32" fmla="*/ 293 w 349"/>
                              <a:gd name="T33" fmla="*/ 20 h 622"/>
                              <a:gd name="T34" fmla="*/ 283 w 349"/>
                              <a:gd name="T35" fmla="*/ 0 h 622"/>
                              <a:gd name="T36" fmla="*/ 246 w 349"/>
                              <a:gd name="T37" fmla="*/ 16 h 622"/>
                              <a:gd name="T38" fmla="*/ 222 w 349"/>
                              <a:gd name="T39" fmla="*/ 114 h 622"/>
                              <a:gd name="T40" fmla="*/ 191 w 349"/>
                              <a:gd name="T41" fmla="*/ 96 h 622"/>
                              <a:gd name="T42" fmla="*/ 156 w 349"/>
                              <a:gd name="T43" fmla="*/ 105 h 622"/>
                              <a:gd name="T44" fmla="*/ 135 w 349"/>
                              <a:gd name="T45" fmla="*/ 91 h 622"/>
                              <a:gd name="T46" fmla="*/ 100 w 349"/>
                              <a:gd name="T47" fmla="*/ 96 h 622"/>
                              <a:gd name="T48" fmla="*/ 97 w 349"/>
                              <a:gd name="T49" fmla="*/ 33 h 622"/>
                              <a:gd name="T50" fmla="*/ 72 w 349"/>
                              <a:gd name="T51" fmla="*/ 23 h 622"/>
                              <a:gd name="T52" fmla="*/ 33 w 349"/>
                              <a:gd name="T53" fmla="*/ 49 h 622"/>
                              <a:gd name="T54" fmla="*/ 0 w 349"/>
                              <a:gd name="T55" fmla="*/ 129 h 622"/>
                              <a:gd name="T56" fmla="*/ 1 w 349"/>
                              <a:gd name="T57" fmla="*/ 184 h 622"/>
                              <a:gd name="T58" fmla="*/ 1 w 349"/>
                              <a:gd name="T59" fmla="*/ 184 h 6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49" h="622">
                                <a:moveTo>
                                  <a:pt x="1" y="184"/>
                                </a:moveTo>
                                <a:lnTo>
                                  <a:pt x="0" y="272"/>
                                </a:lnTo>
                                <a:lnTo>
                                  <a:pt x="14" y="283"/>
                                </a:lnTo>
                                <a:lnTo>
                                  <a:pt x="51" y="284"/>
                                </a:lnTo>
                                <a:lnTo>
                                  <a:pt x="106" y="333"/>
                                </a:lnTo>
                                <a:lnTo>
                                  <a:pt x="128" y="487"/>
                                </a:lnTo>
                                <a:lnTo>
                                  <a:pt x="73" y="541"/>
                                </a:lnTo>
                                <a:lnTo>
                                  <a:pt x="156" y="586"/>
                                </a:lnTo>
                                <a:lnTo>
                                  <a:pt x="201" y="611"/>
                                </a:lnTo>
                                <a:lnTo>
                                  <a:pt x="262" y="622"/>
                                </a:lnTo>
                                <a:lnTo>
                                  <a:pt x="308" y="608"/>
                                </a:lnTo>
                                <a:lnTo>
                                  <a:pt x="349" y="571"/>
                                </a:lnTo>
                                <a:lnTo>
                                  <a:pt x="345" y="488"/>
                                </a:lnTo>
                                <a:lnTo>
                                  <a:pt x="228" y="299"/>
                                </a:lnTo>
                                <a:lnTo>
                                  <a:pt x="251" y="270"/>
                                </a:lnTo>
                                <a:lnTo>
                                  <a:pt x="263" y="223"/>
                                </a:lnTo>
                                <a:lnTo>
                                  <a:pt x="293" y="20"/>
                                </a:lnTo>
                                <a:lnTo>
                                  <a:pt x="283" y="0"/>
                                </a:lnTo>
                                <a:lnTo>
                                  <a:pt x="246" y="16"/>
                                </a:lnTo>
                                <a:lnTo>
                                  <a:pt x="222" y="114"/>
                                </a:lnTo>
                                <a:lnTo>
                                  <a:pt x="191" y="96"/>
                                </a:lnTo>
                                <a:lnTo>
                                  <a:pt x="156" y="105"/>
                                </a:lnTo>
                                <a:lnTo>
                                  <a:pt x="135" y="91"/>
                                </a:lnTo>
                                <a:lnTo>
                                  <a:pt x="100" y="96"/>
                                </a:lnTo>
                                <a:lnTo>
                                  <a:pt x="97" y="33"/>
                                </a:lnTo>
                                <a:lnTo>
                                  <a:pt x="72" y="23"/>
                                </a:lnTo>
                                <a:lnTo>
                                  <a:pt x="33" y="49"/>
                                </a:lnTo>
                                <a:lnTo>
                                  <a:pt x="0" y="129"/>
                                </a:lnTo>
                                <a:lnTo>
                                  <a:pt x="1" y="184"/>
                                </a:lnTo>
                                <a:lnTo>
                                  <a:pt x="1" y="1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Freeform 81"/>
                        <wps:cNvSpPr>
                          <a:spLocks/>
                        </wps:cNvSpPr>
                        <wps:spPr bwMode="auto">
                          <a:xfrm>
                            <a:off x="38100" y="50165"/>
                            <a:ext cx="170815" cy="194310"/>
                          </a:xfrm>
                          <a:custGeom>
                            <a:avLst/>
                            <a:gdLst>
                              <a:gd name="T0" fmla="*/ 32 w 807"/>
                              <a:gd name="T1" fmla="*/ 854 h 917"/>
                              <a:gd name="T2" fmla="*/ 136 w 807"/>
                              <a:gd name="T3" fmla="*/ 917 h 917"/>
                              <a:gd name="T4" fmla="*/ 255 w 807"/>
                              <a:gd name="T5" fmla="*/ 844 h 917"/>
                              <a:gd name="T6" fmla="*/ 267 w 807"/>
                              <a:gd name="T7" fmla="*/ 695 h 917"/>
                              <a:gd name="T8" fmla="*/ 281 w 807"/>
                              <a:gd name="T9" fmla="*/ 478 h 917"/>
                              <a:gd name="T10" fmla="*/ 323 w 807"/>
                              <a:gd name="T11" fmla="*/ 437 h 917"/>
                              <a:gd name="T12" fmla="*/ 405 w 807"/>
                              <a:gd name="T13" fmla="*/ 438 h 917"/>
                              <a:gd name="T14" fmla="*/ 760 w 807"/>
                              <a:gd name="T15" fmla="*/ 354 h 917"/>
                              <a:gd name="T16" fmla="*/ 801 w 807"/>
                              <a:gd name="T17" fmla="*/ 193 h 917"/>
                              <a:gd name="T18" fmla="*/ 795 w 807"/>
                              <a:gd name="T19" fmla="*/ 89 h 917"/>
                              <a:gd name="T20" fmla="*/ 742 w 807"/>
                              <a:gd name="T21" fmla="*/ 50 h 917"/>
                              <a:gd name="T22" fmla="*/ 602 w 807"/>
                              <a:gd name="T23" fmla="*/ 41 h 917"/>
                              <a:gd name="T24" fmla="*/ 528 w 807"/>
                              <a:gd name="T25" fmla="*/ 42 h 917"/>
                              <a:gd name="T26" fmla="*/ 521 w 807"/>
                              <a:gd name="T27" fmla="*/ 44 h 917"/>
                              <a:gd name="T28" fmla="*/ 514 w 807"/>
                              <a:gd name="T29" fmla="*/ 46 h 917"/>
                              <a:gd name="T30" fmla="*/ 505 w 807"/>
                              <a:gd name="T31" fmla="*/ 48 h 917"/>
                              <a:gd name="T32" fmla="*/ 496 w 807"/>
                              <a:gd name="T33" fmla="*/ 51 h 917"/>
                              <a:gd name="T34" fmla="*/ 486 w 807"/>
                              <a:gd name="T35" fmla="*/ 53 h 917"/>
                              <a:gd name="T36" fmla="*/ 481 w 807"/>
                              <a:gd name="T37" fmla="*/ 54 h 917"/>
                              <a:gd name="T38" fmla="*/ 475 w 807"/>
                              <a:gd name="T39" fmla="*/ 55 h 917"/>
                              <a:gd name="T40" fmla="*/ 468 w 807"/>
                              <a:gd name="T41" fmla="*/ 57 h 917"/>
                              <a:gd name="T42" fmla="*/ 462 w 807"/>
                              <a:gd name="T43" fmla="*/ 59 h 917"/>
                              <a:gd name="T44" fmla="*/ 455 w 807"/>
                              <a:gd name="T45" fmla="*/ 60 h 917"/>
                              <a:gd name="T46" fmla="*/ 448 w 807"/>
                              <a:gd name="T47" fmla="*/ 60 h 917"/>
                              <a:gd name="T48" fmla="*/ 441 w 807"/>
                              <a:gd name="T49" fmla="*/ 61 h 917"/>
                              <a:gd name="T50" fmla="*/ 434 w 807"/>
                              <a:gd name="T51" fmla="*/ 61 h 917"/>
                              <a:gd name="T52" fmla="*/ 428 w 807"/>
                              <a:gd name="T53" fmla="*/ 61 h 917"/>
                              <a:gd name="T54" fmla="*/ 421 w 807"/>
                              <a:gd name="T55" fmla="*/ 61 h 917"/>
                              <a:gd name="T56" fmla="*/ 415 w 807"/>
                              <a:gd name="T57" fmla="*/ 61 h 917"/>
                              <a:gd name="T58" fmla="*/ 408 w 807"/>
                              <a:gd name="T59" fmla="*/ 61 h 917"/>
                              <a:gd name="T60" fmla="*/ 401 w 807"/>
                              <a:gd name="T61" fmla="*/ 60 h 917"/>
                              <a:gd name="T62" fmla="*/ 394 w 807"/>
                              <a:gd name="T63" fmla="*/ 59 h 917"/>
                              <a:gd name="T64" fmla="*/ 388 w 807"/>
                              <a:gd name="T65" fmla="*/ 57 h 917"/>
                              <a:gd name="T66" fmla="*/ 383 w 807"/>
                              <a:gd name="T67" fmla="*/ 55 h 917"/>
                              <a:gd name="T68" fmla="*/ 377 w 807"/>
                              <a:gd name="T69" fmla="*/ 53 h 917"/>
                              <a:gd name="T70" fmla="*/ 370 w 807"/>
                              <a:gd name="T71" fmla="*/ 50 h 917"/>
                              <a:gd name="T72" fmla="*/ 343 w 807"/>
                              <a:gd name="T73" fmla="*/ 59 h 917"/>
                              <a:gd name="T74" fmla="*/ 349 w 807"/>
                              <a:gd name="T75" fmla="*/ 74 h 917"/>
                              <a:gd name="T76" fmla="*/ 366 w 807"/>
                              <a:gd name="T77" fmla="*/ 73 h 917"/>
                              <a:gd name="T78" fmla="*/ 366 w 807"/>
                              <a:gd name="T79" fmla="*/ 80 h 917"/>
                              <a:gd name="T80" fmla="*/ 365 w 807"/>
                              <a:gd name="T81" fmla="*/ 88 h 917"/>
                              <a:gd name="T82" fmla="*/ 363 w 807"/>
                              <a:gd name="T83" fmla="*/ 93 h 917"/>
                              <a:gd name="T84" fmla="*/ 358 w 807"/>
                              <a:gd name="T85" fmla="*/ 98 h 917"/>
                              <a:gd name="T86" fmla="*/ 353 w 807"/>
                              <a:gd name="T87" fmla="*/ 103 h 917"/>
                              <a:gd name="T88" fmla="*/ 317 w 807"/>
                              <a:gd name="T89" fmla="*/ 123 h 917"/>
                              <a:gd name="T90" fmla="*/ 251 w 807"/>
                              <a:gd name="T91" fmla="*/ 161 h 917"/>
                              <a:gd name="T92" fmla="*/ 191 w 807"/>
                              <a:gd name="T93" fmla="*/ 202 h 917"/>
                              <a:gd name="T94" fmla="*/ 159 w 807"/>
                              <a:gd name="T95" fmla="*/ 134 h 917"/>
                              <a:gd name="T96" fmla="*/ 203 w 807"/>
                              <a:gd name="T97" fmla="*/ 101 h 917"/>
                              <a:gd name="T98" fmla="*/ 182 w 807"/>
                              <a:gd name="T99" fmla="*/ 50 h 917"/>
                              <a:gd name="T100" fmla="*/ 123 w 807"/>
                              <a:gd name="T101" fmla="*/ 217 h 917"/>
                              <a:gd name="T102" fmla="*/ 153 w 807"/>
                              <a:gd name="T103" fmla="*/ 443 h 917"/>
                              <a:gd name="T104" fmla="*/ 12 w 807"/>
                              <a:gd name="T105" fmla="*/ 720 h 917"/>
                              <a:gd name="T106" fmla="*/ 0 w 807"/>
                              <a:gd name="T107" fmla="*/ 778 h 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07" h="917">
                                <a:moveTo>
                                  <a:pt x="0" y="778"/>
                                </a:moveTo>
                                <a:lnTo>
                                  <a:pt x="32" y="854"/>
                                </a:lnTo>
                                <a:lnTo>
                                  <a:pt x="72" y="902"/>
                                </a:lnTo>
                                <a:lnTo>
                                  <a:pt x="136" y="917"/>
                                </a:lnTo>
                                <a:lnTo>
                                  <a:pt x="195" y="905"/>
                                </a:lnTo>
                                <a:lnTo>
                                  <a:pt x="255" y="844"/>
                                </a:lnTo>
                                <a:lnTo>
                                  <a:pt x="268" y="792"/>
                                </a:lnTo>
                                <a:lnTo>
                                  <a:pt x="267" y="695"/>
                                </a:lnTo>
                                <a:lnTo>
                                  <a:pt x="249" y="499"/>
                                </a:lnTo>
                                <a:lnTo>
                                  <a:pt x="281" y="478"/>
                                </a:lnTo>
                                <a:lnTo>
                                  <a:pt x="286" y="450"/>
                                </a:lnTo>
                                <a:lnTo>
                                  <a:pt x="323" y="437"/>
                                </a:lnTo>
                                <a:lnTo>
                                  <a:pt x="331" y="403"/>
                                </a:lnTo>
                                <a:lnTo>
                                  <a:pt x="405" y="438"/>
                                </a:lnTo>
                                <a:lnTo>
                                  <a:pt x="448" y="450"/>
                                </a:lnTo>
                                <a:lnTo>
                                  <a:pt x="760" y="354"/>
                                </a:lnTo>
                                <a:lnTo>
                                  <a:pt x="801" y="298"/>
                                </a:lnTo>
                                <a:lnTo>
                                  <a:pt x="801" y="193"/>
                                </a:lnTo>
                                <a:lnTo>
                                  <a:pt x="807" y="102"/>
                                </a:lnTo>
                                <a:lnTo>
                                  <a:pt x="795" y="89"/>
                                </a:lnTo>
                                <a:lnTo>
                                  <a:pt x="760" y="83"/>
                                </a:lnTo>
                                <a:lnTo>
                                  <a:pt x="742" y="50"/>
                                </a:lnTo>
                                <a:lnTo>
                                  <a:pt x="687" y="0"/>
                                </a:lnTo>
                                <a:lnTo>
                                  <a:pt x="602" y="41"/>
                                </a:lnTo>
                                <a:lnTo>
                                  <a:pt x="530" y="42"/>
                                </a:lnTo>
                                <a:lnTo>
                                  <a:pt x="528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9" y="44"/>
                                </a:lnTo>
                                <a:lnTo>
                                  <a:pt x="514" y="46"/>
                                </a:lnTo>
                                <a:lnTo>
                                  <a:pt x="511" y="47"/>
                                </a:lnTo>
                                <a:lnTo>
                                  <a:pt x="505" y="48"/>
                                </a:lnTo>
                                <a:lnTo>
                                  <a:pt x="500" y="50"/>
                                </a:lnTo>
                                <a:lnTo>
                                  <a:pt x="496" y="51"/>
                                </a:lnTo>
                                <a:lnTo>
                                  <a:pt x="490" y="53"/>
                                </a:lnTo>
                                <a:lnTo>
                                  <a:pt x="486" y="53"/>
                                </a:lnTo>
                                <a:lnTo>
                                  <a:pt x="484" y="54"/>
                                </a:lnTo>
                                <a:lnTo>
                                  <a:pt x="481" y="54"/>
                                </a:lnTo>
                                <a:lnTo>
                                  <a:pt x="477" y="55"/>
                                </a:lnTo>
                                <a:lnTo>
                                  <a:pt x="475" y="55"/>
                                </a:lnTo>
                                <a:lnTo>
                                  <a:pt x="471" y="56"/>
                                </a:lnTo>
                                <a:lnTo>
                                  <a:pt x="468" y="57"/>
                                </a:lnTo>
                                <a:lnTo>
                                  <a:pt x="466" y="59"/>
                                </a:lnTo>
                                <a:lnTo>
                                  <a:pt x="462" y="59"/>
                                </a:lnTo>
                                <a:lnTo>
                                  <a:pt x="459" y="59"/>
                                </a:lnTo>
                                <a:lnTo>
                                  <a:pt x="455" y="60"/>
                                </a:lnTo>
                                <a:lnTo>
                                  <a:pt x="452" y="60"/>
                                </a:lnTo>
                                <a:lnTo>
                                  <a:pt x="448" y="60"/>
                                </a:lnTo>
                                <a:lnTo>
                                  <a:pt x="445" y="61"/>
                                </a:lnTo>
                                <a:lnTo>
                                  <a:pt x="441" y="61"/>
                                </a:lnTo>
                                <a:lnTo>
                                  <a:pt x="438" y="61"/>
                                </a:lnTo>
                                <a:lnTo>
                                  <a:pt x="434" y="61"/>
                                </a:lnTo>
                                <a:lnTo>
                                  <a:pt x="431" y="61"/>
                                </a:lnTo>
                                <a:lnTo>
                                  <a:pt x="428" y="61"/>
                                </a:lnTo>
                                <a:lnTo>
                                  <a:pt x="424" y="61"/>
                                </a:lnTo>
                                <a:lnTo>
                                  <a:pt x="421" y="61"/>
                                </a:lnTo>
                                <a:lnTo>
                                  <a:pt x="417" y="61"/>
                                </a:lnTo>
                                <a:lnTo>
                                  <a:pt x="415" y="61"/>
                                </a:lnTo>
                                <a:lnTo>
                                  <a:pt x="411" y="61"/>
                                </a:lnTo>
                                <a:lnTo>
                                  <a:pt x="408" y="61"/>
                                </a:lnTo>
                                <a:lnTo>
                                  <a:pt x="405" y="61"/>
                                </a:lnTo>
                                <a:lnTo>
                                  <a:pt x="401" y="60"/>
                                </a:lnTo>
                                <a:lnTo>
                                  <a:pt x="398" y="60"/>
                                </a:lnTo>
                                <a:lnTo>
                                  <a:pt x="394" y="59"/>
                                </a:lnTo>
                                <a:lnTo>
                                  <a:pt x="392" y="59"/>
                                </a:lnTo>
                                <a:lnTo>
                                  <a:pt x="388" y="57"/>
                                </a:lnTo>
                                <a:lnTo>
                                  <a:pt x="386" y="56"/>
                                </a:lnTo>
                                <a:lnTo>
                                  <a:pt x="383" y="55"/>
                                </a:lnTo>
                                <a:lnTo>
                                  <a:pt x="380" y="54"/>
                                </a:lnTo>
                                <a:lnTo>
                                  <a:pt x="377" y="53"/>
                                </a:lnTo>
                                <a:lnTo>
                                  <a:pt x="376" y="52"/>
                                </a:lnTo>
                                <a:lnTo>
                                  <a:pt x="370" y="50"/>
                                </a:lnTo>
                                <a:lnTo>
                                  <a:pt x="366" y="46"/>
                                </a:lnTo>
                                <a:lnTo>
                                  <a:pt x="343" y="59"/>
                                </a:lnTo>
                                <a:lnTo>
                                  <a:pt x="360" y="62"/>
                                </a:lnTo>
                                <a:lnTo>
                                  <a:pt x="349" y="74"/>
                                </a:lnTo>
                                <a:lnTo>
                                  <a:pt x="366" y="72"/>
                                </a:lnTo>
                                <a:lnTo>
                                  <a:pt x="366" y="73"/>
                                </a:lnTo>
                                <a:lnTo>
                                  <a:pt x="366" y="75"/>
                                </a:lnTo>
                                <a:lnTo>
                                  <a:pt x="366" y="80"/>
                                </a:lnTo>
                                <a:lnTo>
                                  <a:pt x="366" y="85"/>
                                </a:lnTo>
                                <a:lnTo>
                                  <a:pt x="365" y="88"/>
                                </a:lnTo>
                                <a:lnTo>
                                  <a:pt x="365" y="91"/>
                                </a:lnTo>
                                <a:lnTo>
                                  <a:pt x="363" y="93"/>
                                </a:lnTo>
                                <a:lnTo>
                                  <a:pt x="362" y="97"/>
                                </a:lnTo>
                                <a:lnTo>
                                  <a:pt x="358" y="98"/>
                                </a:lnTo>
                                <a:lnTo>
                                  <a:pt x="356" y="101"/>
                                </a:lnTo>
                                <a:lnTo>
                                  <a:pt x="353" y="103"/>
                                </a:lnTo>
                                <a:lnTo>
                                  <a:pt x="349" y="105"/>
                                </a:lnTo>
                                <a:lnTo>
                                  <a:pt x="317" y="123"/>
                                </a:lnTo>
                                <a:lnTo>
                                  <a:pt x="303" y="150"/>
                                </a:lnTo>
                                <a:lnTo>
                                  <a:pt x="251" y="161"/>
                                </a:lnTo>
                                <a:lnTo>
                                  <a:pt x="255" y="180"/>
                                </a:lnTo>
                                <a:lnTo>
                                  <a:pt x="191" y="202"/>
                                </a:lnTo>
                                <a:lnTo>
                                  <a:pt x="176" y="161"/>
                                </a:lnTo>
                                <a:lnTo>
                                  <a:pt x="159" y="134"/>
                                </a:lnTo>
                                <a:lnTo>
                                  <a:pt x="170" y="118"/>
                                </a:lnTo>
                                <a:lnTo>
                                  <a:pt x="203" y="101"/>
                                </a:lnTo>
                                <a:lnTo>
                                  <a:pt x="198" y="56"/>
                                </a:lnTo>
                                <a:lnTo>
                                  <a:pt x="182" y="50"/>
                                </a:lnTo>
                                <a:lnTo>
                                  <a:pt x="83" y="134"/>
                                </a:lnTo>
                                <a:lnTo>
                                  <a:pt x="123" y="217"/>
                                </a:lnTo>
                                <a:lnTo>
                                  <a:pt x="117" y="362"/>
                                </a:lnTo>
                                <a:lnTo>
                                  <a:pt x="153" y="443"/>
                                </a:lnTo>
                                <a:lnTo>
                                  <a:pt x="130" y="534"/>
                                </a:lnTo>
                                <a:lnTo>
                                  <a:pt x="12" y="720"/>
                                </a:lnTo>
                                <a:lnTo>
                                  <a:pt x="0" y="778"/>
                                </a:lnTo>
                                <a:lnTo>
                                  <a:pt x="0" y="7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Freeform 82"/>
                        <wps:cNvSpPr>
                          <a:spLocks/>
                        </wps:cNvSpPr>
                        <wps:spPr bwMode="auto">
                          <a:xfrm>
                            <a:off x="111760" y="55245"/>
                            <a:ext cx="90805" cy="93345"/>
                          </a:xfrm>
                          <a:custGeom>
                            <a:avLst/>
                            <a:gdLst>
                              <a:gd name="T0" fmla="*/ 166 w 431"/>
                              <a:gd name="T1" fmla="*/ 49 h 442"/>
                              <a:gd name="T2" fmla="*/ 149 w 431"/>
                              <a:gd name="T3" fmla="*/ 48 h 442"/>
                              <a:gd name="T4" fmla="*/ 129 w 431"/>
                              <a:gd name="T5" fmla="*/ 47 h 442"/>
                              <a:gd name="T6" fmla="*/ 107 w 431"/>
                              <a:gd name="T7" fmla="*/ 46 h 442"/>
                              <a:gd name="T8" fmla="*/ 84 w 431"/>
                              <a:gd name="T9" fmla="*/ 48 h 442"/>
                              <a:gd name="T10" fmla="*/ 65 w 431"/>
                              <a:gd name="T11" fmla="*/ 52 h 442"/>
                              <a:gd name="T12" fmla="*/ 45 w 431"/>
                              <a:gd name="T13" fmla="*/ 62 h 442"/>
                              <a:gd name="T14" fmla="*/ 29 w 431"/>
                              <a:gd name="T15" fmla="*/ 80 h 442"/>
                              <a:gd name="T16" fmla="*/ 18 w 431"/>
                              <a:gd name="T17" fmla="*/ 98 h 442"/>
                              <a:gd name="T18" fmla="*/ 12 w 431"/>
                              <a:gd name="T19" fmla="*/ 113 h 442"/>
                              <a:gd name="T20" fmla="*/ 7 w 431"/>
                              <a:gd name="T21" fmla="*/ 129 h 442"/>
                              <a:gd name="T22" fmla="*/ 2 w 431"/>
                              <a:gd name="T23" fmla="*/ 146 h 442"/>
                              <a:gd name="T24" fmla="*/ 1 w 431"/>
                              <a:gd name="T25" fmla="*/ 164 h 442"/>
                              <a:gd name="T26" fmla="*/ 0 w 431"/>
                              <a:gd name="T27" fmla="*/ 183 h 442"/>
                              <a:gd name="T28" fmla="*/ 0 w 431"/>
                              <a:gd name="T29" fmla="*/ 203 h 442"/>
                              <a:gd name="T30" fmla="*/ 2 w 431"/>
                              <a:gd name="T31" fmla="*/ 223 h 442"/>
                              <a:gd name="T32" fmla="*/ 6 w 431"/>
                              <a:gd name="T33" fmla="*/ 245 h 442"/>
                              <a:gd name="T34" fmla="*/ 9 w 431"/>
                              <a:gd name="T35" fmla="*/ 265 h 442"/>
                              <a:gd name="T36" fmla="*/ 14 w 431"/>
                              <a:gd name="T37" fmla="*/ 285 h 442"/>
                              <a:gd name="T38" fmla="*/ 20 w 431"/>
                              <a:gd name="T39" fmla="*/ 304 h 442"/>
                              <a:gd name="T40" fmla="*/ 25 w 431"/>
                              <a:gd name="T41" fmla="*/ 323 h 442"/>
                              <a:gd name="T42" fmla="*/ 33 w 431"/>
                              <a:gd name="T43" fmla="*/ 341 h 442"/>
                              <a:gd name="T44" fmla="*/ 42 w 431"/>
                              <a:gd name="T45" fmla="*/ 358 h 442"/>
                              <a:gd name="T46" fmla="*/ 50 w 431"/>
                              <a:gd name="T47" fmla="*/ 373 h 442"/>
                              <a:gd name="T48" fmla="*/ 65 w 431"/>
                              <a:gd name="T49" fmla="*/ 393 h 442"/>
                              <a:gd name="T50" fmla="*/ 86 w 431"/>
                              <a:gd name="T51" fmla="*/ 414 h 442"/>
                              <a:gd name="T52" fmla="*/ 244 w 431"/>
                              <a:gd name="T53" fmla="*/ 440 h 442"/>
                              <a:gd name="T54" fmla="*/ 371 w 431"/>
                              <a:gd name="T55" fmla="*/ 382 h 442"/>
                              <a:gd name="T56" fmla="*/ 382 w 431"/>
                              <a:gd name="T57" fmla="*/ 365 h 442"/>
                              <a:gd name="T58" fmla="*/ 397 w 431"/>
                              <a:gd name="T59" fmla="*/ 339 h 442"/>
                              <a:gd name="T60" fmla="*/ 406 w 431"/>
                              <a:gd name="T61" fmla="*/ 321 h 442"/>
                              <a:gd name="T62" fmla="*/ 413 w 431"/>
                              <a:gd name="T63" fmla="*/ 305 h 442"/>
                              <a:gd name="T64" fmla="*/ 420 w 431"/>
                              <a:gd name="T65" fmla="*/ 289 h 442"/>
                              <a:gd name="T66" fmla="*/ 424 w 431"/>
                              <a:gd name="T67" fmla="*/ 273 h 442"/>
                              <a:gd name="T68" fmla="*/ 429 w 431"/>
                              <a:gd name="T69" fmla="*/ 256 h 442"/>
                              <a:gd name="T70" fmla="*/ 430 w 431"/>
                              <a:gd name="T71" fmla="*/ 240 h 442"/>
                              <a:gd name="T72" fmla="*/ 430 w 431"/>
                              <a:gd name="T73" fmla="*/ 224 h 442"/>
                              <a:gd name="T74" fmla="*/ 428 w 431"/>
                              <a:gd name="T75" fmla="*/ 206 h 442"/>
                              <a:gd name="T76" fmla="*/ 423 w 431"/>
                              <a:gd name="T77" fmla="*/ 186 h 442"/>
                              <a:gd name="T78" fmla="*/ 416 w 431"/>
                              <a:gd name="T79" fmla="*/ 164 h 442"/>
                              <a:gd name="T80" fmla="*/ 408 w 431"/>
                              <a:gd name="T81" fmla="*/ 141 h 442"/>
                              <a:gd name="T82" fmla="*/ 399 w 431"/>
                              <a:gd name="T83" fmla="*/ 118 h 442"/>
                              <a:gd name="T84" fmla="*/ 390 w 431"/>
                              <a:gd name="T85" fmla="*/ 95 h 442"/>
                              <a:gd name="T86" fmla="*/ 377 w 431"/>
                              <a:gd name="T87" fmla="*/ 73 h 442"/>
                              <a:gd name="T88" fmla="*/ 364 w 431"/>
                              <a:gd name="T89" fmla="*/ 52 h 442"/>
                              <a:gd name="T90" fmla="*/ 352 w 431"/>
                              <a:gd name="T91" fmla="*/ 34 h 442"/>
                              <a:gd name="T92" fmla="*/ 338 w 431"/>
                              <a:gd name="T93" fmla="*/ 19 h 442"/>
                              <a:gd name="T94" fmla="*/ 323 w 431"/>
                              <a:gd name="T95" fmla="*/ 7 h 442"/>
                              <a:gd name="T96" fmla="*/ 308 w 431"/>
                              <a:gd name="T97" fmla="*/ 1 h 442"/>
                              <a:gd name="T98" fmla="*/ 249 w 431"/>
                              <a:gd name="T99" fmla="*/ 19 h 442"/>
                              <a:gd name="T100" fmla="*/ 232 w 431"/>
                              <a:gd name="T101" fmla="*/ 25 h 442"/>
                              <a:gd name="T102" fmla="*/ 213 w 431"/>
                              <a:gd name="T103" fmla="*/ 40 h 442"/>
                              <a:gd name="T104" fmla="*/ 197 w 431"/>
                              <a:gd name="T105" fmla="*/ 48 h 442"/>
                              <a:gd name="T106" fmla="*/ 182 w 431"/>
                              <a:gd name="T107" fmla="*/ 51 h 4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431" h="442">
                                <a:moveTo>
                                  <a:pt x="176" y="51"/>
                                </a:moveTo>
                                <a:lnTo>
                                  <a:pt x="176" y="51"/>
                                </a:lnTo>
                                <a:lnTo>
                                  <a:pt x="174" y="50"/>
                                </a:lnTo>
                                <a:lnTo>
                                  <a:pt x="171" y="50"/>
                                </a:lnTo>
                                <a:lnTo>
                                  <a:pt x="166" y="49"/>
                                </a:lnTo>
                                <a:lnTo>
                                  <a:pt x="163" y="49"/>
                                </a:lnTo>
                                <a:lnTo>
                                  <a:pt x="159" y="48"/>
                                </a:lnTo>
                                <a:lnTo>
                                  <a:pt x="156" y="48"/>
                                </a:lnTo>
                                <a:lnTo>
                                  <a:pt x="153" y="48"/>
                                </a:lnTo>
                                <a:lnTo>
                                  <a:pt x="149" y="48"/>
                                </a:lnTo>
                                <a:lnTo>
                                  <a:pt x="145" y="47"/>
                                </a:lnTo>
                                <a:lnTo>
                                  <a:pt x="142" y="47"/>
                                </a:lnTo>
                                <a:lnTo>
                                  <a:pt x="138" y="47"/>
                                </a:lnTo>
                                <a:lnTo>
                                  <a:pt x="134" y="47"/>
                                </a:lnTo>
                                <a:lnTo>
                                  <a:pt x="129" y="47"/>
                                </a:lnTo>
                                <a:lnTo>
                                  <a:pt x="125" y="46"/>
                                </a:lnTo>
                                <a:lnTo>
                                  <a:pt x="121" y="46"/>
                                </a:lnTo>
                                <a:lnTo>
                                  <a:pt x="116" y="46"/>
                                </a:lnTo>
                                <a:lnTo>
                                  <a:pt x="112" y="46"/>
                                </a:lnTo>
                                <a:lnTo>
                                  <a:pt x="107" y="46"/>
                                </a:lnTo>
                                <a:lnTo>
                                  <a:pt x="103" y="47"/>
                                </a:lnTo>
                                <a:lnTo>
                                  <a:pt x="98" y="47"/>
                                </a:lnTo>
                                <a:lnTo>
                                  <a:pt x="93" y="47"/>
                                </a:lnTo>
                                <a:lnTo>
                                  <a:pt x="89" y="47"/>
                                </a:lnTo>
                                <a:lnTo>
                                  <a:pt x="84" y="48"/>
                                </a:lnTo>
                                <a:lnTo>
                                  <a:pt x="80" y="48"/>
                                </a:lnTo>
                                <a:lnTo>
                                  <a:pt x="76" y="49"/>
                                </a:lnTo>
                                <a:lnTo>
                                  <a:pt x="73" y="50"/>
                                </a:lnTo>
                                <a:lnTo>
                                  <a:pt x="68" y="51"/>
                                </a:lnTo>
                                <a:lnTo>
                                  <a:pt x="65" y="52"/>
                                </a:lnTo>
                                <a:lnTo>
                                  <a:pt x="61" y="54"/>
                                </a:lnTo>
                                <a:lnTo>
                                  <a:pt x="57" y="55"/>
                                </a:lnTo>
                                <a:lnTo>
                                  <a:pt x="53" y="57"/>
                                </a:lnTo>
                                <a:lnTo>
                                  <a:pt x="48" y="59"/>
                                </a:lnTo>
                                <a:lnTo>
                                  <a:pt x="45" y="62"/>
                                </a:lnTo>
                                <a:lnTo>
                                  <a:pt x="42" y="65"/>
                                </a:lnTo>
                                <a:lnTo>
                                  <a:pt x="39" y="69"/>
                                </a:lnTo>
                                <a:lnTo>
                                  <a:pt x="35" y="71"/>
                                </a:lnTo>
                                <a:lnTo>
                                  <a:pt x="32" y="76"/>
                                </a:lnTo>
                                <a:lnTo>
                                  <a:pt x="29" y="80"/>
                                </a:lnTo>
                                <a:lnTo>
                                  <a:pt x="27" y="85"/>
                                </a:lnTo>
                                <a:lnTo>
                                  <a:pt x="23" y="89"/>
                                </a:lnTo>
                                <a:lnTo>
                                  <a:pt x="21" y="94"/>
                                </a:lnTo>
                                <a:lnTo>
                                  <a:pt x="18" y="96"/>
                                </a:lnTo>
                                <a:lnTo>
                                  <a:pt x="18" y="98"/>
                                </a:lnTo>
                                <a:lnTo>
                                  <a:pt x="17" y="102"/>
                                </a:lnTo>
                                <a:lnTo>
                                  <a:pt x="16" y="105"/>
                                </a:lnTo>
                                <a:lnTo>
                                  <a:pt x="14" y="107"/>
                                </a:lnTo>
                                <a:lnTo>
                                  <a:pt x="13" y="110"/>
                                </a:lnTo>
                                <a:lnTo>
                                  <a:pt x="12" y="113"/>
                                </a:lnTo>
                                <a:lnTo>
                                  <a:pt x="10" y="116"/>
                                </a:lnTo>
                                <a:lnTo>
                                  <a:pt x="9" y="119"/>
                                </a:lnTo>
                                <a:lnTo>
                                  <a:pt x="8" y="122"/>
                                </a:lnTo>
                                <a:lnTo>
                                  <a:pt x="7" y="125"/>
                                </a:lnTo>
                                <a:lnTo>
                                  <a:pt x="7" y="129"/>
                                </a:lnTo>
                                <a:lnTo>
                                  <a:pt x="6" y="132"/>
                                </a:lnTo>
                                <a:lnTo>
                                  <a:pt x="6" y="134"/>
                                </a:lnTo>
                                <a:lnTo>
                                  <a:pt x="5" y="139"/>
                                </a:lnTo>
                                <a:lnTo>
                                  <a:pt x="3" y="142"/>
                                </a:lnTo>
                                <a:lnTo>
                                  <a:pt x="2" y="146"/>
                                </a:lnTo>
                                <a:lnTo>
                                  <a:pt x="2" y="149"/>
                                </a:lnTo>
                                <a:lnTo>
                                  <a:pt x="2" y="152"/>
                                </a:lnTo>
                                <a:lnTo>
                                  <a:pt x="2" y="156"/>
                                </a:lnTo>
                                <a:lnTo>
                                  <a:pt x="1" y="159"/>
                                </a:lnTo>
                                <a:lnTo>
                                  <a:pt x="1" y="164"/>
                                </a:lnTo>
                                <a:lnTo>
                                  <a:pt x="0" y="167"/>
                                </a:lnTo>
                                <a:lnTo>
                                  <a:pt x="0" y="171"/>
                                </a:lnTo>
                                <a:lnTo>
                                  <a:pt x="0" y="175"/>
                                </a:lnTo>
                                <a:lnTo>
                                  <a:pt x="0" y="178"/>
                                </a:lnTo>
                                <a:lnTo>
                                  <a:pt x="0" y="183"/>
                                </a:lnTo>
                                <a:lnTo>
                                  <a:pt x="0" y="186"/>
                                </a:lnTo>
                                <a:lnTo>
                                  <a:pt x="0" y="189"/>
                                </a:lnTo>
                                <a:lnTo>
                                  <a:pt x="0" y="194"/>
                                </a:lnTo>
                                <a:lnTo>
                                  <a:pt x="0" y="198"/>
                                </a:lnTo>
                                <a:lnTo>
                                  <a:pt x="0" y="203"/>
                                </a:lnTo>
                                <a:lnTo>
                                  <a:pt x="0" y="206"/>
                                </a:lnTo>
                                <a:lnTo>
                                  <a:pt x="1" y="211"/>
                                </a:lnTo>
                                <a:lnTo>
                                  <a:pt x="1" y="215"/>
                                </a:lnTo>
                                <a:lnTo>
                                  <a:pt x="2" y="220"/>
                                </a:lnTo>
                                <a:lnTo>
                                  <a:pt x="2" y="223"/>
                                </a:lnTo>
                                <a:lnTo>
                                  <a:pt x="2" y="228"/>
                                </a:lnTo>
                                <a:lnTo>
                                  <a:pt x="3" y="231"/>
                                </a:lnTo>
                                <a:lnTo>
                                  <a:pt x="3" y="237"/>
                                </a:lnTo>
                                <a:lnTo>
                                  <a:pt x="5" y="240"/>
                                </a:lnTo>
                                <a:lnTo>
                                  <a:pt x="6" y="245"/>
                                </a:lnTo>
                                <a:lnTo>
                                  <a:pt x="6" y="248"/>
                                </a:lnTo>
                                <a:lnTo>
                                  <a:pt x="7" y="254"/>
                                </a:lnTo>
                                <a:lnTo>
                                  <a:pt x="7" y="257"/>
                                </a:lnTo>
                                <a:lnTo>
                                  <a:pt x="8" y="260"/>
                                </a:lnTo>
                                <a:lnTo>
                                  <a:pt x="9" y="265"/>
                                </a:lnTo>
                                <a:lnTo>
                                  <a:pt x="10" y="269"/>
                                </a:lnTo>
                                <a:lnTo>
                                  <a:pt x="10" y="273"/>
                                </a:lnTo>
                                <a:lnTo>
                                  <a:pt x="13" y="277"/>
                                </a:lnTo>
                                <a:lnTo>
                                  <a:pt x="13" y="280"/>
                                </a:lnTo>
                                <a:lnTo>
                                  <a:pt x="14" y="285"/>
                                </a:lnTo>
                                <a:lnTo>
                                  <a:pt x="15" y="289"/>
                                </a:lnTo>
                                <a:lnTo>
                                  <a:pt x="16" y="293"/>
                                </a:lnTo>
                                <a:lnTo>
                                  <a:pt x="17" y="296"/>
                                </a:lnTo>
                                <a:lnTo>
                                  <a:pt x="18" y="301"/>
                                </a:lnTo>
                                <a:lnTo>
                                  <a:pt x="20" y="304"/>
                                </a:lnTo>
                                <a:lnTo>
                                  <a:pt x="21" y="309"/>
                                </a:lnTo>
                                <a:lnTo>
                                  <a:pt x="22" y="312"/>
                                </a:lnTo>
                                <a:lnTo>
                                  <a:pt x="24" y="316"/>
                                </a:lnTo>
                                <a:lnTo>
                                  <a:pt x="24" y="320"/>
                                </a:lnTo>
                                <a:lnTo>
                                  <a:pt x="25" y="323"/>
                                </a:lnTo>
                                <a:lnTo>
                                  <a:pt x="28" y="327"/>
                                </a:lnTo>
                                <a:lnTo>
                                  <a:pt x="29" y="331"/>
                                </a:lnTo>
                                <a:lnTo>
                                  <a:pt x="30" y="333"/>
                                </a:lnTo>
                                <a:lnTo>
                                  <a:pt x="32" y="338"/>
                                </a:lnTo>
                                <a:lnTo>
                                  <a:pt x="33" y="341"/>
                                </a:lnTo>
                                <a:lnTo>
                                  <a:pt x="35" y="345"/>
                                </a:lnTo>
                                <a:lnTo>
                                  <a:pt x="37" y="348"/>
                                </a:lnTo>
                                <a:lnTo>
                                  <a:pt x="38" y="351"/>
                                </a:lnTo>
                                <a:lnTo>
                                  <a:pt x="40" y="355"/>
                                </a:lnTo>
                                <a:lnTo>
                                  <a:pt x="42" y="358"/>
                                </a:lnTo>
                                <a:lnTo>
                                  <a:pt x="43" y="360"/>
                                </a:lnTo>
                                <a:lnTo>
                                  <a:pt x="45" y="364"/>
                                </a:lnTo>
                                <a:lnTo>
                                  <a:pt x="46" y="367"/>
                                </a:lnTo>
                                <a:lnTo>
                                  <a:pt x="48" y="370"/>
                                </a:lnTo>
                                <a:lnTo>
                                  <a:pt x="50" y="373"/>
                                </a:lnTo>
                                <a:lnTo>
                                  <a:pt x="52" y="376"/>
                                </a:lnTo>
                                <a:lnTo>
                                  <a:pt x="54" y="378"/>
                                </a:lnTo>
                                <a:lnTo>
                                  <a:pt x="57" y="382"/>
                                </a:lnTo>
                                <a:lnTo>
                                  <a:pt x="60" y="387"/>
                                </a:lnTo>
                                <a:lnTo>
                                  <a:pt x="65" y="393"/>
                                </a:lnTo>
                                <a:lnTo>
                                  <a:pt x="68" y="397"/>
                                </a:lnTo>
                                <a:lnTo>
                                  <a:pt x="73" y="402"/>
                                </a:lnTo>
                                <a:lnTo>
                                  <a:pt x="77" y="405"/>
                                </a:lnTo>
                                <a:lnTo>
                                  <a:pt x="82" y="410"/>
                                </a:lnTo>
                                <a:lnTo>
                                  <a:pt x="86" y="414"/>
                                </a:lnTo>
                                <a:lnTo>
                                  <a:pt x="91" y="418"/>
                                </a:lnTo>
                                <a:lnTo>
                                  <a:pt x="96" y="420"/>
                                </a:lnTo>
                                <a:lnTo>
                                  <a:pt x="101" y="423"/>
                                </a:lnTo>
                                <a:lnTo>
                                  <a:pt x="171" y="442"/>
                                </a:lnTo>
                                <a:lnTo>
                                  <a:pt x="244" y="440"/>
                                </a:lnTo>
                                <a:lnTo>
                                  <a:pt x="303" y="422"/>
                                </a:lnTo>
                                <a:lnTo>
                                  <a:pt x="367" y="388"/>
                                </a:lnTo>
                                <a:lnTo>
                                  <a:pt x="368" y="387"/>
                                </a:lnTo>
                                <a:lnTo>
                                  <a:pt x="369" y="384"/>
                                </a:lnTo>
                                <a:lnTo>
                                  <a:pt x="371" y="382"/>
                                </a:lnTo>
                                <a:lnTo>
                                  <a:pt x="372" y="378"/>
                                </a:lnTo>
                                <a:lnTo>
                                  <a:pt x="375" y="376"/>
                                </a:lnTo>
                                <a:lnTo>
                                  <a:pt x="377" y="373"/>
                                </a:lnTo>
                                <a:lnTo>
                                  <a:pt x="379" y="368"/>
                                </a:lnTo>
                                <a:lnTo>
                                  <a:pt x="382" y="365"/>
                                </a:lnTo>
                                <a:lnTo>
                                  <a:pt x="385" y="360"/>
                                </a:lnTo>
                                <a:lnTo>
                                  <a:pt x="387" y="355"/>
                                </a:lnTo>
                                <a:lnTo>
                                  <a:pt x="391" y="350"/>
                                </a:lnTo>
                                <a:lnTo>
                                  <a:pt x="394" y="345"/>
                                </a:lnTo>
                                <a:lnTo>
                                  <a:pt x="397" y="339"/>
                                </a:lnTo>
                                <a:lnTo>
                                  <a:pt x="400" y="333"/>
                                </a:lnTo>
                                <a:lnTo>
                                  <a:pt x="401" y="330"/>
                                </a:lnTo>
                                <a:lnTo>
                                  <a:pt x="402" y="328"/>
                                </a:lnTo>
                                <a:lnTo>
                                  <a:pt x="405" y="324"/>
                                </a:lnTo>
                                <a:lnTo>
                                  <a:pt x="406" y="321"/>
                                </a:lnTo>
                                <a:lnTo>
                                  <a:pt x="407" y="318"/>
                                </a:lnTo>
                                <a:lnTo>
                                  <a:pt x="408" y="315"/>
                                </a:lnTo>
                                <a:lnTo>
                                  <a:pt x="411" y="312"/>
                                </a:lnTo>
                                <a:lnTo>
                                  <a:pt x="412" y="309"/>
                                </a:lnTo>
                                <a:lnTo>
                                  <a:pt x="413" y="305"/>
                                </a:lnTo>
                                <a:lnTo>
                                  <a:pt x="414" y="302"/>
                                </a:lnTo>
                                <a:lnTo>
                                  <a:pt x="415" y="298"/>
                                </a:lnTo>
                                <a:lnTo>
                                  <a:pt x="416" y="296"/>
                                </a:lnTo>
                                <a:lnTo>
                                  <a:pt x="417" y="292"/>
                                </a:lnTo>
                                <a:lnTo>
                                  <a:pt x="420" y="289"/>
                                </a:lnTo>
                                <a:lnTo>
                                  <a:pt x="421" y="286"/>
                                </a:lnTo>
                                <a:lnTo>
                                  <a:pt x="422" y="283"/>
                                </a:lnTo>
                                <a:lnTo>
                                  <a:pt x="422" y="279"/>
                                </a:lnTo>
                                <a:lnTo>
                                  <a:pt x="423" y="276"/>
                                </a:lnTo>
                                <a:lnTo>
                                  <a:pt x="424" y="273"/>
                                </a:lnTo>
                                <a:lnTo>
                                  <a:pt x="426" y="269"/>
                                </a:lnTo>
                                <a:lnTo>
                                  <a:pt x="427" y="266"/>
                                </a:lnTo>
                                <a:lnTo>
                                  <a:pt x="428" y="263"/>
                                </a:lnTo>
                                <a:lnTo>
                                  <a:pt x="428" y="259"/>
                                </a:lnTo>
                                <a:lnTo>
                                  <a:pt x="429" y="256"/>
                                </a:lnTo>
                                <a:lnTo>
                                  <a:pt x="429" y="252"/>
                                </a:lnTo>
                                <a:lnTo>
                                  <a:pt x="429" y="249"/>
                                </a:lnTo>
                                <a:lnTo>
                                  <a:pt x="430" y="247"/>
                                </a:lnTo>
                                <a:lnTo>
                                  <a:pt x="430" y="243"/>
                                </a:lnTo>
                                <a:lnTo>
                                  <a:pt x="430" y="240"/>
                                </a:lnTo>
                                <a:lnTo>
                                  <a:pt x="430" y="237"/>
                                </a:lnTo>
                                <a:lnTo>
                                  <a:pt x="430" y="234"/>
                                </a:lnTo>
                                <a:lnTo>
                                  <a:pt x="431" y="231"/>
                                </a:lnTo>
                                <a:lnTo>
                                  <a:pt x="430" y="228"/>
                                </a:lnTo>
                                <a:lnTo>
                                  <a:pt x="430" y="224"/>
                                </a:lnTo>
                                <a:lnTo>
                                  <a:pt x="429" y="221"/>
                                </a:lnTo>
                                <a:lnTo>
                                  <a:pt x="429" y="218"/>
                                </a:lnTo>
                                <a:lnTo>
                                  <a:pt x="428" y="213"/>
                                </a:lnTo>
                                <a:lnTo>
                                  <a:pt x="428" y="210"/>
                                </a:lnTo>
                                <a:lnTo>
                                  <a:pt x="428" y="206"/>
                                </a:lnTo>
                                <a:lnTo>
                                  <a:pt x="427" y="203"/>
                                </a:lnTo>
                                <a:lnTo>
                                  <a:pt x="426" y="198"/>
                                </a:lnTo>
                                <a:lnTo>
                                  <a:pt x="424" y="194"/>
                                </a:lnTo>
                                <a:lnTo>
                                  <a:pt x="423" y="191"/>
                                </a:lnTo>
                                <a:lnTo>
                                  <a:pt x="423" y="186"/>
                                </a:lnTo>
                                <a:lnTo>
                                  <a:pt x="422" y="182"/>
                                </a:lnTo>
                                <a:lnTo>
                                  <a:pt x="421" y="177"/>
                                </a:lnTo>
                                <a:lnTo>
                                  <a:pt x="420" y="173"/>
                                </a:lnTo>
                                <a:lnTo>
                                  <a:pt x="419" y="169"/>
                                </a:lnTo>
                                <a:lnTo>
                                  <a:pt x="416" y="164"/>
                                </a:lnTo>
                                <a:lnTo>
                                  <a:pt x="415" y="159"/>
                                </a:lnTo>
                                <a:lnTo>
                                  <a:pt x="414" y="155"/>
                                </a:lnTo>
                                <a:lnTo>
                                  <a:pt x="412" y="150"/>
                                </a:lnTo>
                                <a:lnTo>
                                  <a:pt x="411" y="146"/>
                                </a:lnTo>
                                <a:lnTo>
                                  <a:pt x="408" y="141"/>
                                </a:lnTo>
                                <a:lnTo>
                                  <a:pt x="407" y="137"/>
                                </a:lnTo>
                                <a:lnTo>
                                  <a:pt x="406" y="132"/>
                                </a:lnTo>
                                <a:lnTo>
                                  <a:pt x="404" y="127"/>
                                </a:lnTo>
                                <a:lnTo>
                                  <a:pt x="401" y="122"/>
                                </a:lnTo>
                                <a:lnTo>
                                  <a:pt x="399" y="118"/>
                                </a:lnTo>
                                <a:lnTo>
                                  <a:pt x="398" y="113"/>
                                </a:lnTo>
                                <a:lnTo>
                                  <a:pt x="396" y="109"/>
                                </a:lnTo>
                                <a:lnTo>
                                  <a:pt x="393" y="104"/>
                                </a:lnTo>
                                <a:lnTo>
                                  <a:pt x="391" y="100"/>
                                </a:lnTo>
                                <a:lnTo>
                                  <a:pt x="390" y="95"/>
                                </a:lnTo>
                                <a:lnTo>
                                  <a:pt x="387" y="91"/>
                                </a:lnTo>
                                <a:lnTo>
                                  <a:pt x="385" y="86"/>
                                </a:lnTo>
                                <a:lnTo>
                                  <a:pt x="382" y="82"/>
                                </a:lnTo>
                                <a:lnTo>
                                  <a:pt x="379" y="77"/>
                                </a:lnTo>
                                <a:lnTo>
                                  <a:pt x="377" y="73"/>
                                </a:lnTo>
                                <a:lnTo>
                                  <a:pt x="375" y="68"/>
                                </a:lnTo>
                                <a:lnTo>
                                  <a:pt x="372" y="64"/>
                                </a:lnTo>
                                <a:lnTo>
                                  <a:pt x="370" y="60"/>
                                </a:lnTo>
                                <a:lnTo>
                                  <a:pt x="368" y="56"/>
                                </a:lnTo>
                                <a:lnTo>
                                  <a:pt x="364" y="52"/>
                                </a:lnTo>
                                <a:lnTo>
                                  <a:pt x="362" y="48"/>
                                </a:lnTo>
                                <a:lnTo>
                                  <a:pt x="360" y="45"/>
                                </a:lnTo>
                                <a:lnTo>
                                  <a:pt x="357" y="41"/>
                                </a:lnTo>
                                <a:lnTo>
                                  <a:pt x="354" y="38"/>
                                </a:lnTo>
                                <a:lnTo>
                                  <a:pt x="352" y="34"/>
                                </a:lnTo>
                                <a:lnTo>
                                  <a:pt x="349" y="31"/>
                                </a:lnTo>
                                <a:lnTo>
                                  <a:pt x="346" y="28"/>
                                </a:lnTo>
                                <a:lnTo>
                                  <a:pt x="344" y="24"/>
                                </a:lnTo>
                                <a:lnTo>
                                  <a:pt x="340" y="21"/>
                                </a:lnTo>
                                <a:lnTo>
                                  <a:pt x="338" y="19"/>
                                </a:lnTo>
                                <a:lnTo>
                                  <a:pt x="334" y="16"/>
                                </a:lnTo>
                                <a:lnTo>
                                  <a:pt x="332" y="14"/>
                                </a:lnTo>
                                <a:lnTo>
                                  <a:pt x="329" y="11"/>
                                </a:lnTo>
                                <a:lnTo>
                                  <a:pt x="326" y="10"/>
                                </a:lnTo>
                                <a:lnTo>
                                  <a:pt x="323" y="7"/>
                                </a:lnTo>
                                <a:lnTo>
                                  <a:pt x="319" y="5"/>
                                </a:lnTo>
                                <a:lnTo>
                                  <a:pt x="317" y="4"/>
                                </a:lnTo>
                                <a:lnTo>
                                  <a:pt x="314" y="3"/>
                                </a:lnTo>
                                <a:lnTo>
                                  <a:pt x="311" y="2"/>
                                </a:lnTo>
                                <a:lnTo>
                                  <a:pt x="308" y="1"/>
                                </a:lnTo>
                                <a:lnTo>
                                  <a:pt x="304" y="0"/>
                                </a:lnTo>
                                <a:lnTo>
                                  <a:pt x="302" y="0"/>
                                </a:lnTo>
                                <a:lnTo>
                                  <a:pt x="254" y="19"/>
                                </a:lnTo>
                                <a:lnTo>
                                  <a:pt x="253" y="19"/>
                                </a:lnTo>
                                <a:lnTo>
                                  <a:pt x="249" y="19"/>
                                </a:lnTo>
                                <a:lnTo>
                                  <a:pt x="246" y="20"/>
                                </a:lnTo>
                                <a:lnTo>
                                  <a:pt x="241" y="21"/>
                                </a:lnTo>
                                <a:lnTo>
                                  <a:pt x="238" y="22"/>
                                </a:lnTo>
                                <a:lnTo>
                                  <a:pt x="235" y="23"/>
                                </a:lnTo>
                                <a:lnTo>
                                  <a:pt x="232" y="25"/>
                                </a:lnTo>
                                <a:lnTo>
                                  <a:pt x="229" y="27"/>
                                </a:lnTo>
                                <a:lnTo>
                                  <a:pt x="224" y="31"/>
                                </a:lnTo>
                                <a:lnTo>
                                  <a:pt x="219" y="36"/>
                                </a:lnTo>
                                <a:lnTo>
                                  <a:pt x="216" y="38"/>
                                </a:lnTo>
                                <a:lnTo>
                                  <a:pt x="213" y="40"/>
                                </a:lnTo>
                                <a:lnTo>
                                  <a:pt x="210" y="42"/>
                                </a:lnTo>
                                <a:lnTo>
                                  <a:pt x="208" y="45"/>
                                </a:lnTo>
                                <a:lnTo>
                                  <a:pt x="204" y="46"/>
                                </a:lnTo>
                                <a:lnTo>
                                  <a:pt x="199" y="48"/>
                                </a:lnTo>
                                <a:lnTo>
                                  <a:pt x="197" y="48"/>
                                </a:lnTo>
                                <a:lnTo>
                                  <a:pt x="194" y="49"/>
                                </a:lnTo>
                                <a:lnTo>
                                  <a:pt x="190" y="50"/>
                                </a:lnTo>
                                <a:lnTo>
                                  <a:pt x="187" y="50"/>
                                </a:lnTo>
                                <a:lnTo>
                                  <a:pt x="183" y="50"/>
                                </a:lnTo>
                                <a:lnTo>
                                  <a:pt x="182" y="51"/>
                                </a:lnTo>
                                <a:lnTo>
                                  <a:pt x="178" y="51"/>
                                </a:lnTo>
                                <a:lnTo>
                                  <a:pt x="176" y="51"/>
                                </a:lnTo>
                                <a:lnTo>
                                  <a:pt x="176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D1C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Freeform 83"/>
                        <wps:cNvSpPr>
                          <a:spLocks/>
                        </wps:cNvSpPr>
                        <wps:spPr bwMode="auto">
                          <a:xfrm>
                            <a:off x="242570" y="134620"/>
                            <a:ext cx="12700" cy="8890"/>
                          </a:xfrm>
                          <a:custGeom>
                            <a:avLst/>
                            <a:gdLst>
                              <a:gd name="T0" fmla="*/ 0 w 60"/>
                              <a:gd name="T1" fmla="*/ 42 h 42"/>
                              <a:gd name="T2" fmla="*/ 14 w 60"/>
                              <a:gd name="T3" fmla="*/ 0 h 42"/>
                              <a:gd name="T4" fmla="*/ 60 w 60"/>
                              <a:gd name="T5" fmla="*/ 21 h 42"/>
                              <a:gd name="T6" fmla="*/ 53 w 60"/>
                              <a:gd name="T7" fmla="*/ 42 h 42"/>
                              <a:gd name="T8" fmla="*/ 0 w 60"/>
                              <a:gd name="T9" fmla="*/ 42 h 42"/>
                              <a:gd name="T10" fmla="*/ 0 w 60"/>
                              <a:gd name="T11" fmla="*/ 42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0" h="42">
                                <a:moveTo>
                                  <a:pt x="0" y="42"/>
                                </a:moveTo>
                                <a:lnTo>
                                  <a:pt x="14" y="0"/>
                                </a:lnTo>
                                <a:lnTo>
                                  <a:pt x="60" y="21"/>
                                </a:lnTo>
                                <a:lnTo>
                                  <a:pt x="53" y="42"/>
                                </a:lnTo>
                                <a:lnTo>
                                  <a:pt x="0" y="42"/>
                                </a:lnTo>
                                <a:lnTo>
                                  <a:pt x="0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6B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Freeform 84"/>
                        <wps:cNvSpPr>
                          <a:spLocks/>
                        </wps:cNvSpPr>
                        <wps:spPr bwMode="auto">
                          <a:xfrm>
                            <a:off x="173355" y="124460"/>
                            <a:ext cx="9525" cy="9525"/>
                          </a:xfrm>
                          <a:custGeom>
                            <a:avLst/>
                            <a:gdLst>
                              <a:gd name="T0" fmla="*/ 0 w 43"/>
                              <a:gd name="T1" fmla="*/ 38 h 46"/>
                              <a:gd name="T2" fmla="*/ 17 w 43"/>
                              <a:gd name="T3" fmla="*/ 0 h 46"/>
                              <a:gd name="T4" fmla="*/ 43 w 43"/>
                              <a:gd name="T5" fmla="*/ 3 h 46"/>
                              <a:gd name="T6" fmla="*/ 30 w 43"/>
                              <a:gd name="T7" fmla="*/ 46 h 46"/>
                              <a:gd name="T8" fmla="*/ 0 w 43"/>
                              <a:gd name="T9" fmla="*/ 38 h 46"/>
                              <a:gd name="T10" fmla="*/ 0 w 43"/>
                              <a:gd name="T11" fmla="*/ 38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" h="46">
                                <a:moveTo>
                                  <a:pt x="0" y="38"/>
                                </a:moveTo>
                                <a:lnTo>
                                  <a:pt x="17" y="0"/>
                                </a:lnTo>
                                <a:lnTo>
                                  <a:pt x="43" y="3"/>
                                </a:lnTo>
                                <a:lnTo>
                                  <a:pt x="30" y="46"/>
                                </a:lnTo>
                                <a:lnTo>
                                  <a:pt x="0" y="38"/>
                                </a:lnTo>
                                <a:lnTo>
                                  <a:pt x="0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8B8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Freeform 85"/>
                        <wps:cNvSpPr>
                          <a:spLocks/>
                        </wps:cNvSpPr>
                        <wps:spPr bwMode="auto">
                          <a:xfrm>
                            <a:off x="179705" y="125095"/>
                            <a:ext cx="66040" cy="19050"/>
                          </a:xfrm>
                          <a:custGeom>
                            <a:avLst/>
                            <a:gdLst>
                              <a:gd name="T0" fmla="*/ 9 w 312"/>
                              <a:gd name="T1" fmla="*/ 0 h 91"/>
                              <a:gd name="T2" fmla="*/ 0 w 312"/>
                              <a:gd name="T3" fmla="*/ 43 h 91"/>
                              <a:gd name="T4" fmla="*/ 299 w 312"/>
                              <a:gd name="T5" fmla="*/ 91 h 91"/>
                              <a:gd name="T6" fmla="*/ 312 w 312"/>
                              <a:gd name="T7" fmla="*/ 45 h 91"/>
                              <a:gd name="T8" fmla="*/ 225 w 312"/>
                              <a:gd name="T9" fmla="*/ 29 h 91"/>
                              <a:gd name="T10" fmla="*/ 218 w 312"/>
                              <a:gd name="T11" fmla="*/ 38 h 91"/>
                              <a:gd name="T12" fmla="*/ 217 w 312"/>
                              <a:gd name="T13" fmla="*/ 38 h 91"/>
                              <a:gd name="T14" fmla="*/ 214 w 312"/>
                              <a:gd name="T15" fmla="*/ 39 h 91"/>
                              <a:gd name="T16" fmla="*/ 212 w 312"/>
                              <a:gd name="T17" fmla="*/ 39 h 91"/>
                              <a:gd name="T18" fmla="*/ 210 w 312"/>
                              <a:gd name="T19" fmla="*/ 41 h 91"/>
                              <a:gd name="T20" fmla="*/ 205 w 312"/>
                              <a:gd name="T21" fmla="*/ 41 h 91"/>
                              <a:gd name="T22" fmla="*/ 202 w 312"/>
                              <a:gd name="T23" fmla="*/ 42 h 91"/>
                              <a:gd name="T24" fmla="*/ 198 w 312"/>
                              <a:gd name="T25" fmla="*/ 42 h 91"/>
                              <a:gd name="T26" fmla="*/ 194 w 312"/>
                              <a:gd name="T27" fmla="*/ 42 h 91"/>
                              <a:gd name="T28" fmla="*/ 171 w 312"/>
                              <a:gd name="T29" fmla="*/ 35 h 91"/>
                              <a:gd name="T30" fmla="*/ 159 w 312"/>
                              <a:gd name="T31" fmla="*/ 18 h 91"/>
                              <a:gd name="T32" fmla="*/ 9 w 312"/>
                              <a:gd name="T33" fmla="*/ 0 h 91"/>
                              <a:gd name="T34" fmla="*/ 9 w 312"/>
                              <a:gd name="T35" fmla="*/ 0 h 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312" h="91">
                                <a:moveTo>
                                  <a:pt x="9" y="0"/>
                                </a:moveTo>
                                <a:lnTo>
                                  <a:pt x="0" y="43"/>
                                </a:lnTo>
                                <a:lnTo>
                                  <a:pt x="299" y="91"/>
                                </a:lnTo>
                                <a:lnTo>
                                  <a:pt x="312" y="45"/>
                                </a:lnTo>
                                <a:lnTo>
                                  <a:pt x="225" y="29"/>
                                </a:lnTo>
                                <a:lnTo>
                                  <a:pt x="218" y="38"/>
                                </a:lnTo>
                                <a:lnTo>
                                  <a:pt x="217" y="38"/>
                                </a:lnTo>
                                <a:lnTo>
                                  <a:pt x="214" y="39"/>
                                </a:lnTo>
                                <a:lnTo>
                                  <a:pt x="212" y="39"/>
                                </a:lnTo>
                                <a:lnTo>
                                  <a:pt x="210" y="41"/>
                                </a:lnTo>
                                <a:lnTo>
                                  <a:pt x="205" y="41"/>
                                </a:lnTo>
                                <a:lnTo>
                                  <a:pt x="202" y="42"/>
                                </a:lnTo>
                                <a:lnTo>
                                  <a:pt x="198" y="42"/>
                                </a:lnTo>
                                <a:lnTo>
                                  <a:pt x="194" y="42"/>
                                </a:lnTo>
                                <a:lnTo>
                                  <a:pt x="171" y="35"/>
                                </a:lnTo>
                                <a:lnTo>
                                  <a:pt x="159" y="18"/>
                                </a:lnTo>
                                <a:lnTo>
                                  <a:pt x="9" y="0"/>
                                </a:lnTo>
                                <a:lnTo>
                                  <a:pt x="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CC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Freeform 86"/>
                        <wps:cNvSpPr>
                          <a:spLocks/>
                        </wps:cNvSpPr>
                        <wps:spPr bwMode="auto">
                          <a:xfrm>
                            <a:off x="161290" y="122555"/>
                            <a:ext cx="16510" cy="10160"/>
                          </a:xfrm>
                          <a:custGeom>
                            <a:avLst/>
                            <a:gdLst>
                              <a:gd name="T0" fmla="*/ 0 w 79"/>
                              <a:gd name="T1" fmla="*/ 35 h 46"/>
                              <a:gd name="T2" fmla="*/ 34 w 79"/>
                              <a:gd name="T3" fmla="*/ 0 h 46"/>
                              <a:gd name="T4" fmla="*/ 79 w 79"/>
                              <a:gd name="T5" fmla="*/ 8 h 46"/>
                              <a:gd name="T6" fmla="*/ 62 w 79"/>
                              <a:gd name="T7" fmla="*/ 46 h 46"/>
                              <a:gd name="T8" fmla="*/ 0 w 79"/>
                              <a:gd name="T9" fmla="*/ 35 h 46"/>
                              <a:gd name="T10" fmla="*/ 0 w 79"/>
                              <a:gd name="T11" fmla="*/ 35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9" h="46">
                                <a:moveTo>
                                  <a:pt x="0" y="35"/>
                                </a:moveTo>
                                <a:lnTo>
                                  <a:pt x="34" y="0"/>
                                </a:lnTo>
                                <a:lnTo>
                                  <a:pt x="79" y="8"/>
                                </a:lnTo>
                                <a:lnTo>
                                  <a:pt x="62" y="46"/>
                                </a:lnTo>
                                <a:lnTo>
                                  <a:pt x="0" y="35"/>
                                </a:lnTo>
                                <a:lnTo>
                                  <a:pt x="0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5757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Freeform 87"/>
                        <wps:cNvSpPr>
                          <a:spLocks/>
                        </wps:cNvSpPr>
                        <wps:spPr bwMode="auto">
                          <a:xfrm>
                            <a:off x="69215" y="224790"/>
                            <a:ext cx="252730" cy="80010"/>
                          </a:xfrm>
                          <a:custGeom>
                            <a:avLst/>
                            <a:gdLst>
                              <a:gd name="T0" fmla="*/ 0 w 1194"/>
                              <a:gd name="T1" fmla="*/ 89 h 378"/>
                              <a:gd name="T2" fmla="*/ 59 w 1194"/>
                              <a:gd name="T3" fmla="*/ 70 h 378"/>
                              <a:gd name="T4" fmla="*/ 118 w 1194"/>
                              <a:gd name="T5" fmla="*/ 0 h 378"/>
                              <a:gd name="T6" fmla="*/ 241 w 1194"/>
                              <a:gd name="T7" fmla="*/ 2 h 378"/>
                              <a:gd name="T8" fmla="*/ 421 w 1194"/>
                              <a:gd name="T9" fmla="*/ 30 h 378"/>
                              <a:gd name="T10" fmla="*/ 530 w 1194"/>
                              <a:gd name="T11" fmla="*/ 65 h 378"/>
                              <a:gd name="T12" fmla="*/ 703 w 1194"/>
                              <a:gd name="T13" fmla="*/ 9 h 378"/>
                              <a:gd name="T14" fmla="*/ 848 w 1194"/>
                              <a:gd name="T15" fmla="*/ 7 h 378"/>
                              <a:gd name="T16" fmla="*/ 909 w 1194"/>
                              <a:gd name="T17" fmla="*/ 28 h 378"/>
                              <a:gd name="T18" fmla="*/ 964 w 1194"/>
                              <a:gd name="T19" fmla="*/ 24 h 378"/>
                              <a:gd name="T20" fmla="*/ 997 w 1194"/>
                              <a:gd name="T21" fmla="*/ 17 h 378"/>
                              <a:gd name="T22" fmla="*/ 1056 w 1194"/>
                              <a:gd name="T23" fmla="*/ 24 h 378"/>
                              <a:gd name="T24" fmla="*/ 1113 w 1194"/>
                              <a:gd name="T25" fmla="*/ 102 h 378"/>
                              <a:gd name="T26" fmla="*/ 1194 w 1194"/>
                              <a:gd name="T27" fmla="*/ 256 h 378"/>
                              <a:gd name="T28" fmla="*/ 954 w 1194"/>
                              <a:gd name="T29" fmla="*/ 257 h 378"/>
                              <a:gd name="T30" fmla="*/ 820 w 1194"/>
                              <a:gd name="T31" fmla="*/ 288 h 378"/>
                              <a:gd name="T32" fmla="*/ 684 w 1194"/>
                              <a:gd name="T33" fmla="*/ 365 h 378"/>
                              <a:gd name="T34" fmla="*/ 644 w 1194"/>
                              <a:gd name="T35" fmla="*/ 363 h 378"/>
                              <a:gd name="T36" fmla="*/ 593 w 1194"/>
                              <a:gd name="T37" fmla="*/ 378 h 378"/>
                              <a:gd name="T38" fmla="*/ 350 w 1194"/>
                              <a:gd name="T39" fmla="*/ 335 h 378"/>
                              <a:gd name="T40" fmla="*/ 219 w 1194"/>
                              <a:gd name="T41" fmla="*/ 339 h 378"/>
                              <a:gd name="T42" fmla="*/ 72 w 1194"/>
                              <a:gd name="T43" fmla="*/ 373 h 378"/>
                              <a:gd name="T44" fmla="*/ 0 w 1194"/>
                              <a:gd name="T45" fmla="*/ 89 h 378"/>
                              <a:gd name="T46" fmla="*/ 0 w 1194"/>
                              <a:gd name="T47" fmla="*/ 89 h 3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194" h="378">
                                <a:moveTo>
                                  <a:pt x="0" y="89"/>
                                </a:moveTo>
                                <a:lnTo>
                                  <a:pt x="59" y="70"/>
                                </a:lnTo>
                                <a:lnTo>
                                  <a:pt x="118" y="0"/>
                                </a:lnTo>
                                <a:lnTo>
                                  <a:pt x="241" y="2"/>
                                </a:lnTo>
                                <a:lnTo>
                                  <a:pt x="421" y="30"/>
                                </a:lnTo>
                                <a:lnTo>
                                  <a:pt x="530" y="65"/>
                                </a:lnTo>
                                <a:lnTo>
                                  <a:pt x="703" y="9"/>
                                </a:lnTo>
                                <a:lnTo>
                                  <a:pt x="848" y="7"/>
                                </a:lnTo>
                                <a:lnTo>
                                  <a:pt x="909" y="28"/>
                                </a:lnTo>
                                <a:lnTo>
                                  <a:pt x="964" y="24"/>
                                </a:lnTo>
                                <a:lnTo>
                                  <a:pt x="997" y="17"/>
                                </a:lnTo>
                                <a:lnTo>
                                  <a:pt x="1056" y="24"/>
                                </a:lnTo>
                                <a:lnTo>
                                  <a:pt x="1113" y="102"/>
                                </a:lnTo>
                                <a:lnTo>
                                  <a:pt x="1194" y="256"/>
                                </a:lnTo>
                                <a:lnTo>
                                  <a:pt x="954" y="257"/>
                                </a:lnTo>
                                <a:lnTo>
                                  <a:pt x="820" y="288"/>
                                </a:lnTo>
                                <a:lnTo>
                                  <a:pt x="684" y="365"/>
                                </a:lnTo>
                                <a:lnTo>
                                  <a:pt x="644" y="363"/>
                                </a:lnTo>
                                <a:lnTo>
                                  <a:pt x="593" y="378"/>
                                </a:lnTo>
                                <a:lnTo>
                                  <a:pt x="350" y="335"/>
                                </a:lnTo>
                                <a:lnTo>
                                  <a:pt x="219" y="339"/>
                                </a:lnTo>
                                <a:lnTo>
                                  <a:pt x="72" y="373"/>
                                </a:lnTo>
                                <a:lnTo>
                                  <a:pt x="0" y="89"/>
                                </a:lnTo>
                                <a:lnTo>
                                  <a:pt x="0" y="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DE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Freeform 88"/>
                        <wps:cNvSpPr>
                          <a:spLocks/>
                        </wps:cNvSpPr>
                        <wps:spPr bwMode="auto">
                          <a:xfrm>
                            <a:off x="71120" y="226060"/>
                            <a:ext cx="25400" cy="24765"/>
                          </a:xfrm>
                          <a:custGeom>
                            <a:avLst/>
                            <a:gdLst>
                              <a:gd name="T0" fmla="*/ 5 w 119"/>
                              <a:gd name="T1" fmla="*/ 116 h 116"/>
                              <a:gd name="T2" fmla="*/ 5 w 119"/>
                              <a:gd name="T3" fmla="*/ 116 h 116"/>
                              <a:gd name="T4" fmla="*/ 8 w 119"/>
                              <a:gd name="T5" fmla="*/ 116 h 116"/>
                              <a:gd name="T6" fmla="*/ 10 w 119"/>
                              <a:gd name="T7" fmla="*/ 115 h 116"/>
                              <a:gd name="T8" fmla="*/ 14 w 119"/>
                              <a:gd name="T9" fmla="*/ 115 h 116"/>
                              <a:gd name="T10" fmla="*/ 17 w 119"/>
                              <a:gd name="T11" fmla="*/ 114 h 116"/>
                              <a:gd name="T12" fmla="*/ 23 w 119"/>
                              <a:gd name="T13" fmla="*/ 114 h 116"/>
                              <a:gd name="T14" fmla="*/ 24 w 119"/>
                              <a:gd name="T15" fmla="*/ 113 h 116"/>
                              <a:gd name="T16" fmla="*/ 27 w 119"/>
                              <a:gd name="T17" fmla="*/ 113 h 116"/>
                              <a:gd name="T18" fmla="*/ 30 w 119"/>
                              <a:gd name="T19" fmla="*/ 112 h 116"/>
                              <a:gd name="T20" fmla="*/ 33 w 119"/>
                              <a:gd name="T21" fmla="*/ 112 h 116"/>
                              <a:gd name="T22" fmla="*/ 35 w 119"/>
                              <a:gd name="T23" fmla="*/ 111 h 116"/>
                              <a:gd name="T24" fmla="*/ 39 w 119"/>
                              <a:gd name="T25" fmla="*/ 110 h 116"/>
                              <a:gd name="T26" fmla="*/ 41 w 119"/>
                              <a:gd name="T27" fmla="*/ 109 h 116"/>
                              <a:gd name="T28" fmla="*/ 45 w 119"/>
                              <a:gd name="T29" fmla="*/ 109 h 116"/>
                              <a:gd name="T30" fmla="*/ 47 w 119"/>
                              <a:gd name="T31" fmla="*/ 106 h 116"/>
                              <a:gd name="T32" fmla="*/ 50 w 119"/>
                              <a:gd name="T33" fmla="*/ 106 h 116"/>
                              <a:gd name="T34" fmla="*/ 54 w 119"/>
                              <a:gd name="T35" fmla="*/ 104 h 116"/>
                              <a:gd name="T36" fmla="*/ 56 w 119"/>
                              <a:gd name="T37" fmla="*/ 103 h 116"/>
                              <a:gd name="T38" fmla="*/ 60 w 119"/>
                              <a:gd name="T39" fmla="*/ 102 h 116"/>
                              <a:gd name="T40" fmla="*/ 62 w 119"/>
                              <a:gd name="T41" fmla="*/ 100 h 116"/>
                              <a:gd name="T42" fmla="*/ 65 w 119"/>
                              <a:gd name="T43" fmla="*/ 98 h 116"/>
                              <a:gd name="T44" fmla="*/ 69 w 119"/>
                              <a:gd name="T45" fmla="*/ 96 h 116"/>
                              <a:gd name="T46" fmla="*/ 74 w 119"/>
                              <a:gd name="T47" fmla="*/ 92 h 116"/>
                              <a:gd name="T48" fmla="*/ 79 w 119"/>
                              <a:gd name="T49" fmla="*/ 88 h 116"/>
                              <a:gd name="T50" fmla="*/ 82 w 119"/>
                              <a:gd name="T51" fmla="*/ 85 h 116"/>
                              <a:gd name="T52" fmla="*/ 83 w 119"/>
                              <a:gd name="T53" fmla="*/ 82 h 116"/>
                              <a:gd name="T54" fmla="*/ 85 w 119"/>
                              <a:gd name="T55" fmla="*/ 79 h 116"/>
                              <a:gd name="T56" fmla="*/ 89 w 119"/>
                              <a:gd name="T57" fmla="*/ 76 h 116"/>
                              <a:gd name="T58" fmla="*/ 90 w 119"/>
                              <a:gd name="T59" fmla="*/ 73 h 116"/>
                              <a:gd name="T60" fmla="*/ 92 w 119"/>
                              <a:gd name="T61" fmla="*/ 69 h 116"/>
                              <a:gd name="T62" fmla="*/ 94 w 119"/>
                              <a:gd name="T63" fmla="*/ 66 h 116"/>
                              <a:gd name="T64" fmla="*/ 95 w 119"/>
                              <a:gd name="T65" fmla="*/ 64 h 116"/>
                              <a:gd name="T66" fmla="*/ 98 w 119"/>
                              <a:gd name="T67" fmla="*/ 59 h 116"/>
                              <a:gd name="T68" fmla="*/ 99 w 119"/>
                              <a:gd name="T69" fmla="*/ 56 h 116"/>
                              <a:gd name="T70" fmla="*/ 100 w 119"/>
                              <a:gd name="T71" fmla="*/ 52 h 116"/>
                              <a:gd name="T72" fmla="*/ 102 w 119"/>
                              <a:gd name="T73" fmla="*/ 48 h 116"/>
                              <a:gd name="T74" fmla="*/ 104 w 119"/>
                              <a:gd name="T75" fmla="*/ 45 h 116"/>
                              <a:gd name="T76" fmla="*/ 105 w 119"/>
                              <a:gd name="T77" fmla="*/ 41 h 116"/>
                              <a:gd name="T78" fmla="*/ 107 w 119"/>
                              <a:gd name="T79" fmla="*/ 38 h 116"/>
                              <a:gd name="T80" fmla="*/ 108 w 119"/>
                              <a:gd name="T81" fmla="*/ 34 h 116"/>
                              <a:gd name="T82" fmla="*/ 109 w 119"/>
                              <a:gd name="T83" fmla="*/ 31 h 116"/>
                              <a:gd name="T84" fmla="*/ 110 w 119"/>
                              <a:gd name="T85" fmla="*/ 27 h 116"/>
                              <a:gd name="T86" fmla="*/ 110 w 119"/>
                              <a:gd name="T87" fmla="*/ 24 h 116"/>
                              <a:gd name="T88" fmla="*/ 113 w 119"/>
                              <a:gd name="T89" fmla="*/ 21 h 116"/>
                              <a:gd name="T90" fmla="*/ 114 w 119"/>
                              <a:gd name="T91" fmla="*/ 15 h 116"/>
                              <a:gd name="T92" fmla="*/ 116 w 119"/>
                              <a:gd name="T93" fmla="*/ 11 h 116"/>
                              <a:gd name="T94" fmla="*/ 116 w 119"/>
                              <a:gd name="T95" fmla="*/ 6 h 116"/>
                              <a:gd name="T96" fmla="*/ 117 w 119"/>
                              <a:gd name="T97" fmla="*/ 4 h 116"/>
                              <a:gd name="T98" fmla="*/ 119 w 119"/>
                              <a:gd name="T99" fmla="*/ 2 h 116"/>
                              <a:gd name="T100" fmla="*/ 119 w 119"/>
                              <a:gd name="T101" fmla="*/ 1 h 116"/>
                              <a:gd name="T102" fmla="*/ 104 w 119"/>
                              <a:gd name="T103" fmla="*/ 0 h 116"/>
                              <a:gd name="T104" fmla="*/ 49 w 119"/>
                              <a:gd name="T105" fmla="*/ 61 h 116"/>
                              <a:gd name="T106" fmla="*/ 0 w 119"/>
                              <a:gd name="T107" fmla="*/ 79 h 116"/>
                              <a:gd name="T108" fmla="*/ 5 w 119"/>
                              <a:gd name="T109" fmla="*/ 116 h 116"/>
                              <a:gd name="T110" fmla="*/ 5 w 119"/>
                              <a:gd name="T111" fmla="*/ 116 h 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19" h="116">
                                <a:moveTo>
                                  <a:pt x="5" y="116"/>
                                </a:moveTo>
                                <a:lnTo>
                                  <a:pt x="5" y="116"/>
                                </a:lnTo>
                                <a:lnTo>
                                  <a:pt x="8" y="116"/>
                                </a:lnTo>
                                <a:lnTo>
                                  <a:pt x="10" y="115"/>
                                </a:lnTo>
                                <a:lnTo>
                                  <a:pt x="14" y="115"/>
                                </a:lnTo>
                                <a:lnTo>
                                  <a:pt x="17" y="114"/>
                                </a:lnTo>
                                <a:lnTo>
                                  <a:pt x="23" y="114"/>
                                </a:lnTo>
                                <a:lnTo>
                                  <a:pt x="24" y="113"/>
                                </a:lnTo>
                                <a:lnTo>
                                  <a:pt x="27" y="113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1"/>
                                </a:lnTo>
                                <a:lnTo>
                                  <a:pt x="39" y="110"/>
                                </a:lnTo>
                                <a:lnTo>
                                  <a:pt x="41" y="109"/>
                                </a:lnTo>
                                <a:lnTo>
                                  <a:pt x="45" y="109"/>
                                </a:lnTo>
                                <a:lnTo>
                                  <a:pt x="47" y="106"/>
                                </a:lnTo>
                                <a:lnTo>
                                  <a:pt x="50" y="106"/>
                                </a:lnTo>
                                <a:lnTo>
                                  <a:pt x="54" y="104"/>
                                </a:lnTo>
                                <a:lnTo>
                                  <a:pt x="56" y="103"/>
                                </a:lnTo>
                                <a:lnTo>
                                  <a:pt x="60" y="102"/>
                                </a:lnTo>
                                <a:lnTo>
                                  <a:pt x="62" y="100"/>
                                </a:lnTo>
                                <a:lnTo>
                                  <a:pt x="65" y="98"/>
                                </a:lnTo>
                                <a:lnTo>
                                  <a:pt x="69" y="96"/>
                                </a:lnTo>
                                <a:lnTo>
                                  <a:pt x="74" y="92"/>
                                </a:lnTo>
                                <a:lnTo>
                                  <a:pt x="79" y="88"/>
                                </a:lnTo>
                                <a:lnTo>
                                  <a:pt x="82" y="85"/>
                                </a:lnTo>
                                <a:lnTo>
                                  <a:pt x="83" y="82"/>
                                </a:lnTo>
                                <a:lnTo>
                                  <a:pt x="85" y="79"/>
                                </a:lnTo>
                                <a:lnTo>
                                  <a:pt x="89" y="76"/>
                                </a:lnTo>
                                <a:lnTo>
                                  <a:pt x="90" y="73"/>
                                </a:lnTo>
                                <a:lnTo>
                                  <a:pt x="92" y="69"/>
                                </a:lnTo>
                                <a:lnTo>
                                  <a:pt x="94" y="66"/>
                                </a:lnTo>
                                <a:lnTo>
                                  <a:pt x="95" y="64"/>
                                </a:lnTo>
                                <a:lnTo>
                                  <a:pt x="98" y="59"/>
                                </a:lnTo>
                                <a:lnTo>
                                  <a:pt x="99" y="56"/>
                                </a:lnTo>
                                <a:lnTo>
                                  <a:pt x="100" y="52"/>
                                </a:lnTo>
                                <a:lnTo>
                                  <a:pt x="102" y="48"/>
                                </a:lnTo>
                                <a:lnTo>
                                  <a:pt x="104" y="45"/>
                                </a:lnTo>
                                <a:lnTo>
                                  <a:pt x="105" y="41"/>
                                </a:lnTo>
                                <a:lnTo>
                                  <a:pt x="107" y="38"/>
                                </a:lnTo>
                                <a:lnTo>
                                  <a:pt x="108" y="34"/>
                                </a:lnTo>
                                <a:lnTo>
                                  <a:pt x="109" y="31"/>
                                </a:lnTo>
                                <a:lnTo>
                                  <a:pt x="110" y="27"/>
                                </a:lnTo>
                                <a:lnTo>
                                  <a:pt x="110" y="24"/>
                                </a:lnTo>
                                <a:lnTo>
                                  <a:pt x="113" y="21"/>
                                </a:lnTo>
                                <a:lnTo>
                                  <a:pt x="114" y="15"/>
                                </a:lnTo>
                                <a:lnTo>
                                  <a:pt x="116" y="11"/>
                                </a:lnTo>
                                <a:lnTo>
                                  <a:pt x="116" y="6"/>
                                </a:lnTo>
                                <a:lnTo>
                                  <a:pt x="117" y="4"/>
                                </a:lnTo>
                                <a:lnTo>
                                  <a:pt x="119" y="2"/>
                                </a:lnTo>
                                <a:lnTo>
                                  <a:pt x="119" y="1"/>
                                </a:lnTo>
                                <a:lnTo>
                                  <a:pt x="104" y="0"/>
                                </a:lnTo>
                                <a:lnTo>
                                  <a:pt x="49" y="61"/>
                                </a:lnTo>
                                <a:lnTo>
                                  <a:pt x="0" y="79"/>
                                </a:lnTo>
                                <a:lnTo>
                                  <a:pt x="5" y="116"/>
                                </a:lnTo>
                                <a:lnTo>
                                  <a:pt x="5" y="1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Freeform 89"/>
                        <wps:cNvSpPr>
                          <a:spLocks/>
                        </wps:cNvSpPr>
                        <wps:spPr bwMode="auto">
                          <a:xfrm>
                            <a:off x="53975" y="43815"/>
                            <a:ext cx="47625" cy="100965"/>
                          </a:xfrm>
                          <a:custGeom>
                            <a:avLst/>
                            <a:gdLst>
                              <a:gd name="T0" fmla="*/ 61 w 225"/>
                              <a:gd name="T1" fmla="*/ 458 h 478"/>
                              <a:gd name="T2" fmla="*/ 49 w 225"/>
                              <a:gd name="T3" fmla="*/ 428 h 478"/>
                              <a:gd name="T4" fmla="*/ 39 w 225"/>
                              <a:gd name="T5" fmla="*/ 393 h 478"/>
                              <a:gd name="T6" fmla="*/ 38 w 225"/>
                              <a:gd name="T7" fmla="*/ 361 h 478"/>
                              <a:gd name="T8" fmla="*/ 38 w 225"/>
                              <a:gd name="T9" fmla="*/ 321 h 478"/>
                              <a:gd name="T10" fmla="*/ 40 w 225"/>
                              <a:gd name="T11" fmla="*/ 279 h 478"/>
                              <a:gd name="T12" fmla="*/ 39 w 225"/>
                              <a:gd name="T13" fmla="*/ 247 h 478"/>
                              <a:gd name="T14" fmla="*/ 24 w 225"/>
                              <a:gd name="T15" fmla="*/ 215 h 478"/>
                              <a:gd name="T16" fmla="*/ 9 w 225"/>
                              <a:gd name="T17" fmla="*/ 190 h 478"/>
                              <a:gd name="T18" fmla="*/ 3 w 225"/>
                              <a:gd name="T19" fmla="*/ 157 h 478"/>
                              <a:gd name="T20" fmla="*/ 33 w 225"/>
                              <a:gd name="T21" fmla="*/ 131 h 478"/>
                              <a:gd name="T22" fmla="*/ 66 w 225"/>
                              <a:gd name="T23" fmla="*/ 108 h 478"/>
                              <a:gd name="T24" fmla="*/ 96 w 225"/>
                              <a:gd name="T25" fmla="*/ 79 h 478"/>
                              <a:gd name="T26" fmla="*/ 98 w 225"/>
                              <a:gd name="T27" fmla="*/ 61 h 478"/>
                              <a:gd name="T28" fmla="*/ 128 w 225"/>
                              <a:gd name="T29" fmla="*/ 43 h 478"/>
                              <a:gd name="T30" fmla="*/ 101 w 225"/>
                              <a:gd name="T31" fmla="*/ 15 h 478"/>
                              <a:gd name="T32" fmla="*/ 126 w 225"/>
                              <a:gd name="T33" fmla="*/ 4 h 478"/>
                              <a:gd name="T34" fmla="*/ 151 w 225"/>
                              <a:gd name="T35" fmla="*/ 1 h 478"/>
                              <a:gd name="T36" fmla="*/ 176 w 225"/>
                              <a:gd name="T37" fmla="*/ 0 h 478"/>
                              <a:gd name="T38" fmla="*/ 201 w 225"/>
                              <a:gd name="T39" fmla="*/ 3 h 478"/>
                              <a:gd name="T40" fmla="*/ 199 w 225"/>
                              <a:gd name="T41" fmla="*/ 11 h 478"/>
                              <a:gd name="T42" fmla="*/ 158 w 225"/>
                              <a:gd name="T43" fmla="*/ 13 h 478"/>
                              <a:gd name="T44" fmla="*/ 130 w 225"/>
                              <a:gd name="T45" fmla="*/ 16 h 478"/>
                              <a:gd name="T46" fmla="*/ 134 w 225"/>
                              <a:gd name="T47" fmla="*/ 29 h 478"/>
                              <a:gd name="T48" fmla="*/ 158 w 225"/>
                              <a:gd name="T49" fmla="*/ 25 h 478"/>
                              <a:gd name="T50" fmla="*/ 183 w 225"/>
                              <a:gd name="T51" fmla="*/ 30 h 478"/>
                              <a:gd name="T52" fmla="*/ 181 w 225"/>
                              <a:gd name="T53" fmla="*/ 42 h 478"/>
                              <a:gd name="T54" fmla="*/ 157 w 225"/>
                              <a:gd name="T55" fmla="*/ 43 h 478"/>
                              <a:gd name="T56" fmla="*/ 131 w 225"/>
                              <a:gd name="T57" fmla="*/ 55 h 478"/>
                              <a:gd name="T58" fmla="*/ 111 w 225"/>
                              <a:gd name="T59" fmla="*/ 75 h 478"/>
                              <a:gd name="T60" fmla="*/ 134 w 225"/>
                              <a:gd name="T61" fmla="*/ 86 h 478"/>
                              <a:gd name="T62" fmla="*/ 136 w 225"/>
                              <a:gd name="T63" fmla="*/ 114 h 478"/>
                              <a:gd name="T64" fmla="*/ 130 w 225"/>
                              <a:gd name="T65" fmla="*/ 139 h 478"/>
                              <a:gd name="T66" fmla="*/ 116 w 225"/>
                              <a:gd name="T67" fmla="*/ 152 h 478"/>
                              <a:gd name="T68" fmla="*/ 145 w 225"/>
                              <a:gd name="T69" fmla="*/ 146 h 478"/>
                              <a:gd name="T70" fmla="*/ 177 w 225"/>
                              <a:gd name="T71" fmla="*/ 128 h 478"/>
                              <a:gd name="T72" fmla="*/ 212 w 225"/>
                              <a:gd name="T73" fmla="*/ 106 h 478"/>
                              <a:gd name="T74" fmla="*/ 225 w 225"/>
                              <a:gd name="T75" fmla="*/ 123 h 478"/>
                              <a:gd name="T76" fmla="*/ 198 w 225"/>
                              <a:gd name="T77" fmla="*/ 154 h 478"/>
                              <a:gd name="T78" fmla="*/ 165 w 225"/>
                              <a:gd name="T79" fmla="*/ 173 h 478"/>
                              <a:gd name="T80" fmla="*/ 139 w 225"/>
                              <a:gd name="T81" fmla="*/ 168 h 478"/>
                              <a:gd name="T82" fmla="*/ 119 w 225"/>
                              <a:gd name="T83" fmla="*/ 165 h 478"/>
                              <a:gd name="T84" fmla="*/ 96 w 225"/>
                              <a:gd name="T85" fmla="*/ 161 h 478"/>
                              <a:gd name="T86" fmla="*/ 96 w 225"/>
                              <a:gd name="T87" fmla="*/ 146 h 478"/>
                              <a:gd name="T88" fmla="*/ 117 w 225"/>
                              <a:gd name="T89" fmla="*/ 120 h 478"/>
                              <a:gd name="T90" fmla="*/ 115 w 225"/>
                              <a:gd name="T91" fmla="*/ 94 h 478"/>
                              <a:gd name="T92" fmla="*/ 99 w 225"/>
                              <a:gd name="T93" fmla="*/ 95 h 478"/>
                              <a:gd name="T94" fmla="*/ 69 w 225"/>
                              <a:gd name="T95" fmla="*/ 123 h 478"/>
                              <a:gd name="T96" fmla="*/ 45 w 225"/>
                              <a:gd name="T97" fmla="*/ 141 h 478"/>
                              <a:gd name="T98" fmla="*/ 23 w 225"/>
                              <a:gd name="T99" fmla="*/ 164 h 478"/>
                              <a:gd name="T100" fmla="*/ 29 w 225"/>
                              <a:gd name="T101" fmla="*/ 193 h 478"/>
                              <a:gd name="T102" fmla="*/ 41 w 225"/>
                              <a:gd name="T103" fmla="*/ 216 h 478"/>
                              <a:gd name="T104" fmla="*/ 55 w 225"/>
                              <a:gd name="T105" fmla="*/ 245 h 478"/>
                              <a:gd name="T106" fmla="*/ 56 w 225"/>
                              <a:gd name="T107" fmla="*/ 269 h 478"/>
                              <a:gd name="T108" fmla="*/ 55 w 225"/>
                              <a:gd name="T109" fmla="*/ 302 h 478"/>
                              <a:gd name="T110" fmla="*/ 53 w 225"/>
                              <a:gd name="T111" fmla="*/ 325 h 478"/>
                              <a:gd name="T112" fmla="*/ 52 w 225"/>
                              <a:gd name="T113" fmla="*/ 356 h 478"/>
                              <a:gd name="T114" fmla="*/ 53 w 225"/>
                              <a:gd name="T115" fmla="*/ 386 h 478"/>
                              <a:gd name="T116" fmla="*/ 63 w 225"/>
                              <a:gd name="T117" fmla="*/ 410 h 478"/>
                              <a:gd name="T118" fmla="*/ 75 w 225"/>
                              <a:gd name="T119" fmla="*/ 436 h 478"/>
                              <a:gd name="T120" fmla="*/ 83 w 225"/>
                              <a:gd name="T121" fmla="*/ 459 h 478"/>
                              <a:gd name="T122" fmla="*/ 73 w 225"/>
                              <a:gd name="T123" fmla="*/ 478 h 4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25" h="478">
                                <a:moveTo>
                                  <a:pt x="71" y="478"/>
                                </a:moveTo>
                                <a:lnTo>
                                  <a:pt x="70" y="477"/>
                                </a:lnTo>
                                <a:lnTo>
                                  <a:pt x="69" y="475"/>
                                </a:lnTo>
                                <a:lnTo>
                                  <a:pt x="67" y="472"/>
                                </a:lnTo>
                                <a:lnTo>
                                  <a:pt x="66" y="467"/>
                                </a:lnTo>
                                <a:lnTo>
                                  <a:pt x="64" y="464"/>
                                </a:lnTo>
                                <a:lnTo>
                                  <a:pt x="62" y="461"/>
                                </a:lnTo>
                                <a:lnTo>
                                  <a:pt x="61" y="458"/>
                                </a:lnTo>
                                <a:lnTo>
                                  <a:pt x="60" y="455"/>
                                </a:lnTo>
                                <a:lnTo>
                                  <a:pt x="59" y="451"/>
                                </a:lnTo>
                                <a:lnTo>
                                  <a:pt x="56" y="448"/>
                                </a:lnTo>
                                <a:lnTo>
                                  <a:pt x="55" y="445"/>
                                </a:lnTo>
                                <a:lnTo>
                                  <a:pt x="54" y="441"/>
                                </a:lnTo>
                                <a:lnTo>
                                  <a:pt x="53" y="436"/>
                                </a:lnTo>
                                <a:lnTo>
                                  <a:pt x="51" y="432"/>
                                </a:lnTo>
                                <a:lnTo>
                                  <a:pt x="49" y="428"/>
                                </a:lnTo>
                                <a:lnTo>
                                  <a:pt x="48" y="423"/>
                                </a:lnTo>
                                <a:lnTo>
                                  <a:pt x="46" y="419"/>
                                </a:lnTo>
                                <a:lnTo>
                                  <a:pt x="45" y="414"/>
                                </a:lnTo>
                                <a:lnTo>
                                  <a:pt x="44" y="411"/>
                                </a:lnTo>
                                <a:lnTo>
                                  <a:pt x="43" y="406"/>
                                </a:lnTo>
                                <a:lnTo>
                                  <a:pt x="41" y="402"/>
                                </a:lnTo>
                                <a:lnTo>
                                  <a:pt x="40" y="397"/>
                                </a:lnTo>
                                <a:lnTo>
                                  <a:pt x="39" y="393"/>
                                </a:lnTo>
                                <a:lnTo>
                                  <a:pt x="39" y="390"/>
                                </a:lnTo>
                                <a:lnTo>
                                  <a:pt x="38" y="385"/>
                                </a:lnTo>
                                <a:lnTo>
                                  <a:pt x="38" y="382"/>
                                </a:lnTo>
                                <a:lnTo>
                                  <a:pt x="38" y="377"/>
                                </a:lnTo>
                                <a:lnTo>
                                  <a:pt x="38" y="374"/>
                                </a:lnTo>
                                <a:lnTo>
                                  <a:pt x="38" y="370"/>
                                </a:lnTo>
                                <a:lnTo>
                                  <a:pt x="38" y="366"/>
                                </a:lnTo>
                                <a:lnTo>
                                  <a:pt x="38" y="361"/>
                                </a:lnTo>
                                <a:lnTo>
                                  <a:pt x="38" y="357"/>
                                </a:lnTo>
                                <a:lnTo>
                                  <a:pt x="38" y="352"/>
                                </a:lnTo>
                                <a:lnTo>
                                  <a:pt x="38" y="348"/>
                                </a:lnTo>
                                <a:lnTo>
                                  <a:pt x="38" y="342"/>
                                </a:lnTo>
                                <a:lnTo>
                                  <a:pt x="38" y="338"/>
                                </a:lnTo>
                                <a:lnTo>
                                  <a:pt x="38" y="332"/>
                                </a:lnTo>
                                <a:lnTo>
                                  <a:pt x="38" y="327"/>
                                </a:lnTo>
                                <a:lnTo>
                                  <a:pt x="38" y="321"/>
                                </a:lnTo>
                                <a:lnTo>
                                  <a:pt x="39" y="317"/>
                                </a:lnTo>
                                <a:lnTo>
                                  <a:pt x="39" y="311"/>
                                </a:lnTo>
                                <a:lnTo>
                                  <a:pt x="39" y="305"/>
                                </a:lnTo>
                                <a:lnTo>
                                  <a:pt x="39" y="300"/>
                                </a:lnTo>
                                <a:lnTo>
                                  <a:pt x="40" y="295"/>
                                </a:lnTo>
                                <a:lnTo>
                                  <a:pt x="40" y="290"/>
                                </a:lnTo>
                                <a:lnTo>
                                  <a:pt x="40" y="285"/>
                                </a:lnTo>
                                <a:lnTo>
                                  <a:pt x="40" y="279"/>
                                </a:lnTo>
                                <a:lnTo>
                                  <a:pt x="40" y="275"/>
                                </a:lnTo>
                                <a:lnTo>
                                  <a:pt x="40" y="269"/>
                                </a:lnTo>
                                <a:lnTo>
                                  <a:pt x="40" y="265"/>
                                </a:lnTo>
                                <a:lnTo>
                                  <a:pt x="40" y="261"/>
                                </a:lnTo>
                                <a:lnTo>
                                  <a:pt x="40" y="258"/>
                                </a:lnTo>
                                <a:lnTo>
                                  <a:pt x="39" y="252"/>
                                </a:lnTo>
                                <a:lnTo>
                                  <a:pt x="39" y="250"/>
                                </a:lnTo>
                                <a:lnTo>
                                  <a:pt x="39" y="247"/>
                                </a:lnTo>
                                <a:lnTo>
                                  <a:pt x="39" y="243"/>
                                </a:lnTo>
                                <a:lnTo>
                                  <a:pt x="38" y="239"/>
                                </a:lnTo>
                                <a:lnTo>
                                  <a:pt x="38" y="237"/>
                                </a:lnTo>
                                <a:lnTo>
                                  <a:pt x="36" y="232"/>
                                </a:lnTo>
                                <a:lnTo>
                                  <a:pt x="33" y="229"/>
                                </a:lnTo>
                                <a:lnTo>
                                  <a:pt x="31" y="224"/>
                                </a:lnTo>
                                <a:lnTo>
                                  <a:pt x="29" y="221"/>
                                </a:lnTo>
                                <a:lnTo>
                                  <a:pt x="24" y="215"/>
                                </a:lnTo>
                                <a:lnTo>
                                  <a:pt x="21" y="210"/>
                                </a:lnTo>
                                <a:lnTo>
                                  <a:pt x="18" y="208"/>
                                </a:lnTo>
                                <a:lnTo>
                                  <a:pt x="17" y="204"/>
                                </a:lnTo>
                                <a:lnTo>
                                  <a:pt x="16" y="202"/>
                                </a:lnTo>
                                <a:lnTo>
                                  <a:pt x="14" y="200"/>
                                </a:lnTo>
                                <a:lnTo>
                                  <a:pt x="11" y="196"/>
                                </a:lnTo>
                                <a:lnTo>
                                  <a:pt x="10" y="193"/>
                                </a:lnTo>
                                <a:lnTo>
                                  <a:pt x="9" y="190"/>
                                </a:lnTo>
                                <a:lnTo>
                                  <a:pt x="7" y="187"/>
                                </a:lnTo>
                                <a:lnTo>
                                  <a:pt x="4" y="182"/>
                                </a:lnTo>
                                <a:lnTo>
                                  <a:pt x="2" y="177"/>
                                </a:lnTo>
                                <a:lnTo>
                                  <a:pt x="1" y="172"/>
                                </a:lnTo>
                                <a:lnTo>
                                  <a:pt x="0" y="167"/>
                                </a:lnTo>
                                <a:lnTo>
                                  <a:pt x="0" y="163"/>
                                </a:lnTo>
                                <a:lnTo>
                                  <a:pt x="2" y="160"/>
                                </a:lnTo>
                                <a:lnTo>
                                  <a:pt x="3" y="157"/>
                                </a:lnTo>
                                <a:lnTo>
                                  <a:pt x="7" y="154"/>
                                </a:lnTo>
                                <a:lnTo>
                                  <a:pt x="10" y="149"/>
                                </a:lnTo>
                                <a:lnTo>
                                  <a:pt x="15" y="146"/>
                                </a:lnTo>
                                <a:lnTo>
                                  <a:pt x="19" y="141"/>
                                </a:lnTo>
                                <a:lnTo>
                                  <a:pt x="24" y="138"/>
                                </a:lnTo>
                                <a:lnTo>
                                  <a:pt x="28" y="136"/>
                                </a:lnTo>
                                <a:lnTo>
                                  <a:pt x="30" y="133"/>
                                </a:lnTo>
                                <a:lnTo>
                                  <a:pt x="33" y="131"/>
                                </a:lnTo>
                                <a:lnTo>
                                  <a:pt x="36" y="130"/>
                                </a:lnTo>
                                <a:lnTo>
                                  <a:pt x="41" y="125"/>
                                </a:lnTo>
                                <a:lnTo>
                                  <a:pt x="46" y="122"/>
                                </a:lnTo>
                                <a:lnTo>
                                  <a:pt x="51" y="118"/>
                                </a:lnTo>
                                <a:lnTo>
                                  <a:pt x="55" y="115"/>
                                </a:lnTo>
                                <a:lnTo>
                                  <a:pt x="60" y="112"/>
                                </a:lnTo>
                                <a:lnTo>
                                  <a:pt x="63" y="109"/>
                                </a:lnTo>
                                <a:lnTo>
                                  <a:pt x="66" y="108"/>
                                </a:lnTo>
                                <a:lnTo>
                                  <a:pt x="68" y="105"/>
                                </a:lnTo>
                                <a:lnTo>
                                  <a:pt x="70" y="102"/>
                                </a:lnTo>
                                <a:lnTo>
                                  <a:pt x="75" y="97"/>
                                </a:lnTo>
                                <a:lnTo>
                                  <a:pt x="79" y="93"/>
                                </a:lnTo>
                                <a:lnTo>
                                  <a:pt x="84" y="88"/>
                                </a:lnTo>
                                <a:lnTo>
                                  <a:pt x="89" y="84"/>
                                </a:lnTo>
                                <a:lnTo>
                                  <a:pt x="93" y="82"/>
                                </a:lnTo>
                                <a:lnTo>
                                  <a:pt x="96" y="79"/>
                                </a:lnTo>
                                <a:lnTo>
                                  <a:pt x="97" y="79"/>
                                </a:lnTo>
                                <a:lnTo>
                                  <a:pt x="97" y="78"/>
                                </a:lnTo>
                                <a:lnTo>
                                  <a:pt x="96" y="76"/>
                                </a:lnTo>
                                <a:lnTo>
                                  <a:pt x="96" y="74"/>
                                </a:lnTo>
                                <a:lnTo>
                                  <a:pt x="96" y="72"/>
                                </a:lnTo>
                                <a:lnTo>
                                  <a:pt x="96" y="68"/>
                                </a:lnTo>
                                <a:lnTo>
                                  <a:pt x="97" y="65"/>
                                </a:lnTo>
                                <a:lnTo>
                                  <a:pt x="98" y="61"/>
                                </a:lnTo>
                                <a:lnTo>
                                  <a:pt x="101" y="59"/>
                                </a:lnTo>
                                <a:lnTo>
                                  <a:pt x="105" y="56"/>
                                </a:lnTo>
                                <a:lnTo>
                                  <a:pt x="109" y="54"/>
                                </a:lnTo>
                                <a:lnTo>
                                  <a:pt x="114" y="50"/>
                                </a:lnTo>
                                <a:lnTo>
                                  <a:pt x="119" y="48"/>
                                </a:lnTo>
                                <a:lnTo>
                                  <a:pt x="122" y="46"/>
                                </a:lnTo>
                                <a:lnTo>
                                  <a:pt x="126" y="45"/>
                                </a:lnTo>
                                <a:lnTo>
                                  <a:pt x="128" y="43"/>
                                </a:lnTo>
                                <a:lnTo>
                                  <a:pt x="129" y="43"/>
                                </a:lnTo>
                                <a:lnTo>
                                  <a:pt x="93" y="31"/>
                                </a:lnTo>
                                <a:lnTo>
                                  <a:pt x="93" y="30"/>
                                </a:lnTo>
                                <a:lnTo>
                                  <a:pt x="93" y="28"/>
                                </a:lnTo>
                                <a:lnTo>
                                  <a:pt x="94" y="25"/>
                                </a:lnTo>
                                <a:lnTo>
                                  <a:pt x="97" y="22"/>
                                </a:lnTo>
                                <a:lnTo>
                                  <a:pt x="99" y="19"/>
                                </a:lnTo>
                                <a:lnTo>
                                  <a:pt x="101" y="15"/>
                                </a:lnTo>
                                <a:lnTo>
                                  <a:pt x="104" y="13"/>
                                </a:lnTo>
                                <a:lnTo>
                                  <a:pt x="107" y="11"/>
                                </a:lnTo>
                                <a:lnTo>
                                  <a:pt x="108" y="10"/>
                                </a:lnTo>
                                <a:lnTo>
                                  <a:pt x="112" y="7"/>
                                </a:lnTo>
                                <a:lnTo>
                                  <a:pt x="115" y="6"/>
                                </a:lnTo>
                                <a:lnTo>
                                  <a:pt x="121" y="5"/>
                                </a:lnTo>
                                <a:lnTo>
                                  <a:pt x="122" y="5"/>
                                </a:lnTo>
                                <a:lnTo>
                                  <a:pt x="126" y="4"/>
                                </a:lnTo>
                                <a:lnTo>
                                  <a:pt x="129" y="4"/>
                                </a:lnTo>
                                <a:lnTo>
                                  <a:pt x="131" y="4"/>
                                </a:lnTo>
                                <a:lnTo>
                                  <a:pt x="135" y="3"/>
                                </a:lnTo>
                                <a:lnTo>
                                  <a:pt x="138" y="3"/>
                                </a:lnTo>
                                <a:lnTo>
                                  <a:pt x="142" y="2"/>
                                </a:lnTo>
                                <a:lnTo>
                                  <a:pt x="145" y="2"/>
                                </a:lnTo>
                                <a:lnTo>
                                  <a:pt x="149" y="2"/>
                                </a:lnTo>
                                <a:lnTo>
                                  <a:pt x="151" y="1"/>
                                </a:lnTo>
                                <a:lnTo>
                                  <a:pt x="154" y="1"/>
                                </a:lnTo>
                                <a:lnTo>
                                  <a:pt x="158" y="1"/>
                                </a:lnTo>
                                <a:lnTo>
                                  <a:pt x="160" y="0"/>
                                </a:lnTo>
                                <a:lnTo>
                                  <a:pt x="164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3" y="0"/>
                                </a:lnTo>
                                <a:lnTo>
                                  <a:pt x="176" y="0"/>
                                </a:lnTo>
                                <a:lnTo>
                                  <a:pt x="179" y="0"/>
                                </a:lnTo>
                                <a:lnTo>
                                  <a:pt x="181" y="0"/>
                                </a:lnTo>
                                <a:lnTo>
                                  <a:pt x="186" y="0"/>
                                </a:lnTo>
                                <a:lnTo>
                                  <a:pt x="189" y="0"/>
                                </a:lnTo>
                                <a:lnTo>
                                  <a:pt x="192" y="0"/>
                                </a:lnTo>
                                <a:lnTo>
                                  <a:pt x="195" y="1"/>
                                </a:lnTo>
                                <a:lnTo>
                                  <a:pt x="198" y="1"/>
                                </a:lnTo>
                                <a:lnTo>
                                  <a:pt x="201" y="3"/>
                                </a:lnTo>
                                <a:lnTo>
                                  <a:pt x="204" y="5"/>
                                </a:lnTo>
                                <a:lnTo>
                                  <a:pt x="209" y="7"/>
                                </a:lnTo>
                                <a:lnTo>
                                  <a:pt x="212" y="12"/>
                                </a:lnTo>
                                <a:lnTo>
                                  <a:pt x="211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2"/>
                                </a:lnTo>
                                <a:lnTo>
                                  <a:pt x="203" y="11"/>
                                </a:lnTo>
                                <a:lnTo>
                                  <a:pt x="199" y="11"/>
                                </a:lnTo>
                                <a:lnTo>
                                  <a:pt x="195" y="11"/>
                                </a:lnTo>
                                <a:lnTo>
                                  <a:pt x="190" y="11"/>
                                </a:lnTo>
                                <a:lnTo>
                                  <a:pt x="184" y="11"/>
                                </a:lnTo>
                                <a:lnTo>
                                  <a:pt x="180" y="12"/>
                                </a:lnTo>
                                <a:lnTo>
                                  <a:pt x="174" y="12"/>
                                </a:lnTo>
                                <a:lnTo>
                                  <a:pt x="168" y="12"/>
                                </a:lnTo>
                                <a:lnTo>
                                  <a:pt x="162" y="12"/>
                                </a:lnTo>
                                <a:lnTo>
                                  <a:pt x="158" y="13"/>
                                </a:lnTo>
                                <a:lnTo>
                                  <a:pt x="152" y="13"/>
                                </a:lnTo>
                                <a:lnTo>
                                  <a:pt x="149" y="13"/>
                                </a:lnTo>
                                <a:lnTo>
                                  <a:pt x="144" y="14"/>
                                </a:lnTo>
                                <a:lnTo>
                                  <a:pt x="141" y="15"/>
                                </a:lnTo>
                                <a:lnTo>
                                  <a:pt x="137" y="15"/>
                                </a:lnTo>
                                <a:lnTo>
                                  <a:pt x="135" y="15"/>
                                </a:lnTo>
                                <a:lnTo>
                                  <a:pt x="131" y="15"/>
                                </a:lnTo>
                                <a:lnTo>
                                  <a:pt x="130" y="16"/>
                                </a:lnTo>
                                <a:lnTo>
                                  <a:pt x="126" y="19"/>
                                </a:lnTo>
                                <a:lnTo>
                                  <a:pt x="122" y="21"/>
                                </a:lnTo>
                                <a:lnTo>
                                  <a:pt x="119" y="23"/>
                                </a:lnTo>
                                <a:lnTo>
                                  <a:pt x="121" y="27"/>
                                </a:lnTo>
                                <a:lnTo>
                                  <a:pt x="122" y="27"/>
                                </a:lnTo>
                                <a:lnTo>
                                  <a:pt x="127" y="28"/>
                                </a:lnTo>
                                <a:lnTo>
                                  <a:pt x="130" y="28"/>
                                </a:lnTo>
                                <a:lnTo>
                                  <a:pt x="134" y="29"/>
                                </a:lnTo>
                                <a:lnTo>
                                  <a:pt x="137" y="30"/>
                                </a:lnTo>
                                <a:lnTo>
                                  <a:pt x="141" y="30"/>
                                </a:lnTo>
                                <a:lnTo>
                                  <a:pt x="143" y="30"/>
                                </a:lnTo>
                                <a:lnTo>
                                  <a:pt x="143" y="31"/>
                                </a:lnTo>
                                <a:lnTo>
                                  <a:pt x="144" y="30"/>
                                </a:lnTo>
                                <a:lnTo>
                                  <a:pt x="147" y="29"/>
                                </a:lnTo>
                                <a:lnTo>
                                  <a:pt x="152" y="27"/>
                                </a:lnTo>
                                <a:lnTo>
                                  <a:pt x="158" y="25"/>
                                </a:lnTo>
                                <a:lnTo>
                                  <a:pt x="160" y="24"/>
                                </a:lnTo>
                                <a:lnTo>
                                  <a:pt x="164" y="24"/>
                                </a:lnTo>
                                <a:lnTo>
                                  <a:pt x="166" y="23"/>
                                </a:lnTo>
                                <a:lnTo>
                                  <a:pt x="169" y="23"/>
                                </a:lnTo>
                                <a:lnTo>
                                  <a:pt x="173" y="23"/>
                                </a:lnTo>
                                <a:lnTo>
                                  <a:pt x="177" y="25"/>
                                </a:lnTo>
                                <a:lnTo>
                                  <a:pt x="180" y="27"/>
                                </a:lnTo>
                                <a:lnTo>
                                  <a:pt x="183" y="30"/>
                                </a:lnTo>
                                <a:lnTo>
                                  <a:pt x="186" y="32"/>
                                </a:lnTo>
                                <a:lnTo>
                                  <a:pt x="189" y="37"/>
                                </a:lnTo>
                                <a:lnTo>
                                  <a:pt x="191" y="38"/>
                                </a:lnTo>
                                <a:lnTo>
                                  <a:pt x="192" y="41"/>
                                </a:lnTo>
                                <a:lnTo>
                                  <a:pt x="191" y="42"/>
                                </a:lnTo>
                                <a:lnTo>
                                  <a:pt x="189" y="42"/>
                                </a:lnTo>
                                <a:lnTo>
                                  <a:pt x="186" y="42"/>
                                </a:lnTo>
                                <a:lnTo>
                                  <a:pt x="181" y="42"/>
                                </a:lnTo>
                                <a:lnTo>
                                  <a:pt x="177" y="42"/>
                                </a:lnTo>
                                <a:lnTo>
                                  <a:pt x="175" y="42"/>
                                </a:lnTo>
                                <a:lnTo>
                                  <a:pt x="172" y="42"/>
                                </a:lnTo>
                                <a:lnTo>
                                  <a:pt x="169" y="42"/>
                                </a:lnTo>
                                <a:lnTo>
                                  <a:pt x="166" y="42"/>
                                </a:lnTo>
                                <a:lnTo>
                                  <a:pt x="162" y="42"/>
                                </a:lnTo>
                                <a:lnTo>
                                  <a:pt x="159" y="43"/>
                                </a:lnTo>
                                <a:lnTo>
                                  <a:pt x="157" y="43"/>
                                </a:lnTo>
                                <a:lnTo>
                                  <a:pt x="151" y="45"/>
                                </a:lnTo>
                                <a:lnTo>
                                  <a:pt x="147" y="47"/>
                                </a:lnTo>
                                <a:lnTo>
                                  <a:pt x="145" y="48"/>
                                </a:lnTo>
                                <a:lnTo>
                                  <a:pt x="143" y="48"/>
                                </a:lnTo>
                                <a:lnTo>
                                  <a:pt x="141" y="50"/>
                                </a:lnTo>
                                <a:lnTo>
                                  <a:pt x="137" y="51"/>
                                </a:lnTo>
                                <a:lnTo>
                                  <a:pt x="135" y="54"/>
                                </a:lnTo>
                                <a:lnTo>
                                  <a:pt x="131" y="55"/>
                                </a:lnTo>
                                <a:lnTo>
                                  <a:pt x="129" y="57"/>
                                </a:lnTo>
                                <a:lnTo>
                                  <a:pt x="127" y="59"/>
                                </a:lnTo>
                                <a:lnTo>
                                  <a:pt x="123" y="61"/>
                                </a:lnTo>
                                <a:lnTo>
                                  <a:pt x="120" y="64"/>
                                </a:lnTo>
                                <a:lnTo>
                                  <a:pt x="117" y="65"/>
                                </a:lnTo>
                                <a:lnTo>
                                  <a:pt x="115" y="68"/>
                                </a:lnTo>
                                <a:lnTo>
                                  <a:pt x="112" y="70"/>
                                </a:lnTo>
                                <a:lnTo>
                                  <a:pt x="111" y="75"/>
                                </a:lnTo>
                                <a:lnTo>
                                  <a:pt x="111" y="75"/>
                                </a:lnTo>
                                <a:lnTo>
                                  <a:pt x="113" y="75"/>
                                </a:lnTo>
                                <a:lnTo>
                                  <a:pt x="115" y="75"/>
                                </a:lnTo>
                                <a:lnTo>
                                  <a:pt x="120" y="76"/>
                                </a:lnTo>
                                <a:lnTo>
                                  <a:pt x="123" y="78"/>
                                </a:lnTo>
                                <a:lnTo>
                                  <a:pt x="128" y="81"/>
                                </a:lnTo>
                                <a:lnTo>
                                  <a:pt x="131" y="83"/>
                                </a:lnTo>
                                <a:lnTo>
                                  <a:pt x="134" y="86"/>
                                </a:lnTo>
                                <a:lnTo>
                                  <a:pt x="135" y="88"/>
                                </a:lnTo>
                                <a:lnTo>
                                  <a:pt x="135" y="91"/>
                                </a:lnTo>
                                <a:lnTo>
                                  <a:pt x="136" y="94"/>
                                </a:lnTo>
                                <a:lnTo>
                                  <a:pt x="136" y="97"/>
                                </a:lnTo>
                                <a:lnTo>
                                  <a:pt x="136" y="102"/>
                                </a:lnTo>
                                <a:lnTo>
                                  <a:pt x="136" y="105"/>
                                </a:lnTo>
                                <a:lnTo>
                                  <a:pt x="136" y="110"/>
                                </a:lnTo>
                                <a:lnTo>
                                  <a:pt x="136" y="114"/>
                                </a:lnTo>
                                <a:lnTo>
                                  <a:pt x="135" y="118"/>
                                </a:lnTo>
                                <a:lnTo>
                                  <a:pt x="135" y="122"/>
                                </a:lnTo>
                                <a:lnTo>
                                  <a:pt x="134" y="125"/>
                                </a:lnTo>
                                <a:lnTo>
                                  <a:pt x="134" y="130"/>
                                </a:lnTo>
                                <a:lnTo>
                                  <a:pt x="132" y="132"/>
                                </a:lnTo>
                                <a:lnTo>
                                  <a:pt x="131" y="136"/>
                                </a:lnTo>
                                <a:lnTo>
                                  <a:pt x="130" y="138"/>
                                </a:lnTo>
                                <a:lnTo>
                                  <a:pt x="130" y="139"/>
                                </a:lnTo>
                                <a:lnTo>
                                  <a:pt x="127" y="141"/>
                                </a:lnTo>
                                <a:lnTo>
                                  <a:pt x="124" y="143"/>
                                </a:lnTo>
                                <a:lnTo>
                                  <a:pt x="121" y="145"/>
                                </a:lnTo>
                                <a:lnTo>
                                  <a:pt x="119" y="148"/>
                                </a:lnTo>
                                <a:lnTo>
                                  <a:pt x="113" y="150"/>
                                </a:lnTo>
                                <a:lnTo>
                                  <a:pt x="112" y="151"/>
                                </a:lnTo>
                                <a:lnTo>
                                  <a:pt x="114" y="152"/>
                                </a:lnTo>
                                <a:lnTo>
                                  <a:pt x="116" y="152"/>
                                </a:lnTo>
                                <a:lnTo>
                                  <a:pt x="120" y="154"/>
                                </a:lnTo>
                                <a:lnTo>
                                  <a:pt x="123" y="154"/>
                                </a:lnTo>
                                <a:lnTo>
                                  <a:pt x="128" y="154"/>
                                </a:lnTo>
                                <a:lnTo>
                                  <a:pt x="132" y="152"/>
                                </a:lnTo>
                                <a:lnTo>
                                  <a:pt x="137" y="151"/>
                                </a:lnTo>
                                <a:lnTo>
                                  <a:pt x="138" y="150"/>
                                </a:lnTo>
                                <a:lnTo>
                                  <a:pt x="142" y="148"/>
                                </a:lnTo>
                                <a:lnTo>
                                  <a:pt x="145" y="146"/>
                                </a:lnTo>
                                <a:lnTo>
                                  <a:pt x="151" y="143"/>
                                </a:lnTo>
                                <a:lnTo>
                                  <a:pt x="156" y="140"/>
                                </a:lnTo>
                                <a:lnTo>
                                  <a:pt x="160" y="138"/>
                                </a:lnTo>
                                <a:lnTo>
                                  <a:pt x="164" y="136"/>
                                </a:lnTo>
                                <a:lnTo>
                                  <a:pt x="166" y="134"/>
                                </a:lnTo>
                                <a:lnTo>
                                  <a:pt x="169" y="133"/>
                                </a:lnTo>
                                <a:lnTo>
                                  <a:pt x="173" y="131"/>
                                </a:lnTo>
                                <a:lnTo>
                                  <a:pt x="177" y="128"/>
                                </a:lnTo>
                                <a:lnTo>
                                  <a:pt x="183" y="124"/>
                                </a:lnTo>
                                <a:lnTo>
                                  <a:pt x="189" y="121"/>
                                </a:lnTo>
                                <a:lnTo>
                                  <a:pt x="194" y="118"/>
                                </a:lnTo>
                                <a:lnTo>
                                  <a:pt x="198" y="115"/>
                                </a:lnTo>
                                <a:lnTo>
                                  <a:pt x="203" y="113"/>
                                </a:lnTo>
                                <a:lnTo>
                                  <a:pt x="205" y="110"/>
                                </a:lnTo>
                                <a:lnTo>
                                  <a:pt x="209" y="109"/>
                                </a:lnTo>
                                <a:lnTo>
                                  <a:pt x="212" y="106"/>
                                </a:lnTo>
                                <a:lnTo>
                                  <a:pt x="213" y="108"/>
                                </a:lnTo>
                                <a:lnTo>
                                  <a:pt x="212" y="112"/>
                                </a:lnTo>
                                <a:lnTo>
                                  <a:pt x="210" y="116"/>
                                </a:lnTo>
                                <a:lnTo>
                                  <a:pt x="207" y="122"/>
                                </a:lnTo>
                                <a:lnTo>
                                  <a:pt x="205" y="127"/>
                                </a:lnTo>
                                <a:lnTo>
                                  <a:pt x="203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25" y="123"/>
                                </a:lnTo>
                                <a:lnTo>
                                  <a:pt x="222" y="139"/>
                                </a:lnTo>
                                <a:lnTo>
                                  <a:pt x="221" y="139"/>
                                </a:lnTo>
                                <a:lnTo>
                                  <a:pt x="219" y="140"/>
                                </a:lnTo>
                                <a:lnTo>
                                  <a:pt x="217" y="142"/>
                                </a:lnTo>
                                <a:lnTo>
                                  <a:pt x="213" y="145"/>
                                </a:lnTo>
                                <a:lnTo>
                                  <a:pt x="209" y="147"/>
                                </a:lnTo>
                                <a:lnTo>
                                  <a:pt x="204" y="150"/>
                                </a:lnTo>
                                <a:lnTo>
                                  <a:pt x="198" y="154"/>
                                </a:lnTo>
                                <a:lnTo>
                                  <a:pt x="192" y="157"/>
                                </a:lnTo>
                                <a:lnTo>
                                  <a:pt x="190" y="159"/>
                                </a:lnTo>
                                <a:lnTo>
                                  <a:pt x="187" y="160"/>
                                </a:lnTo>
                                <a:lnTo>
                                  <a:pt x="183" y="161"/>
                                </a:lnTo>
                                <a:lnTo>
                                  <a:pt x="181" y="164"/>
                                </a:lnTo>
                                <a:lnTo>
                                  <a:pt x="175" y="167"/>
                                </a:lnTo>
                                <a:lnTo>
                                  <a:pt x="171" y="170"/>
                                </a:lnTo>
                                <a:lnTo>
                                  <a:pt x="165" y="173"/>
                                </a:lnTo>
                                <a:lnTo>
                                  <a:pt x="160" y="175"/>
                                </a:lnTo>
                                <a:lnTo>
                                  <a:pt x="157" y="177"/>
                                </a:lnTo>
                                <a:lnTo>
                                  <a:pt x="154" y="178"/>
                                </a:lnTo>
                                <a:lnTo>
                                  <a:pt x="149" y="178"/>
                                </a:lnTo>
                                <a:lnTo>
                                  <a:pt x="146" y="177"/>
                                </a:lnTo>
                                <a:lnTo>
                                  <a:pt x="143" y="175"/>
                                </a:lnTo>
                                <a:lnTo>
                                  <a:pt x="142" y="173"/>
                                </a:lnTo>
                                <a:lnTo>
                                  <a:pt x="139" y="168"/>
                                </a:lnTo>
                                <a:lnTo>
                                  <a:pt x="138" y="166"/>
                                </a:lnTo>
                                <a:lnTo>
                                  <a:pt x="137" y="166"/>
                                </a:lnTo>
                                <a:lnTo>
                                  <a:pt x="134" y="166"/>
                                </a:lnTo>
                                <a:lnTo>
                                  <a:pt x="130" y="165"/>
                                </a:lnTo>
                                <a:lnTo>
                                  <a:pt x="128" y="165"/>
                                </a:lnTo>
                                <a:lnTo>
                                  <a:pt x="124" y="165"/>
                                </a:lnTo>
                                <a:lnTo>
                                  <a:pt x="122" y="165"/>
                                </a:lnTo>
                                <a:lnTo>
                                  <a:pt x="119" y="165"/>
                                </a:lnTo>
                                <a:lnTo>
                                  <a:pt x="115" y="164"/>
                                </a:lnTo>
                                <a:lnTo>
                                  <a:pt x="112" y="164"/>
                                </a:lnTo>
                                <a:lnTo>
                                  <a:pt x="108" y="163"/>
                                </a:lnTo>
                                <a:lnTo>
                                  <a:pt x="105" y="163"/>
                                </a:lnTo>
                                <a:lnTo>
                                  <a:pt x="102" y="161"/>
                                </a:lnTo>
                                <a:lnTo>
                                  <a:pt x="99" y="161"/>
                                </a:lnTo>
                                <a:lnTo>
                                  <a:pt x="98" y="161"/>
                                </a:lnTo>
                                <a:lnTo>
                                  <a:pt x="96" y="161"/>
                                </a:lnTo>
                                <a:lnTo>
                                  <a:pt x="91" y="161"/>
                                </a:lnTo>
                                <a:lnTo>
                                  <a:pt x="87" y="161"/>
                                </a:lnTo>
                                <a:lnTo>
                                  <a:pt x="86" y="161"/>
                                </a:lnTo>
                                <a:lnTo>
                                  <a:pt x="85" y="159"/>
                                </a:lnTo>
                                <a:lnTo>
                                  <a:pt x="85" y="157"/>
                                </a:lnTo>
                                <a:lnTo>
                                  <a:pt x="87" y="154"/>
                                </a:lnTo>
                                <a:lnTo>
                                  <a:pt x="91" y="150"/>
                                </a:lnTo>
                                <a:lnTo>
                                  <a:pt x="96" y="146"/>
                                </a:lnTo>
                                <a:lnTo>
                                  <a:pt x="101" y="142"/>
                                </a:lnTo>
                                <a:lnTo>
                                  <a:pt x="107" y="138"/>
                                </a:lnTo>
                                <a:lnTo>
                                  <a:pt x="112" y="134"/>
                                </a:lnTo>
                                <a:lnTo>
                                  <a:pt x="115" y="130"/>
                                </a:lnTo>
                                <a:lnTo>
                                  <a:pt x="117" y="128"/>
                                </a:lnTo>
                                <a:lnTo>
                                  <a:pt x="117" y="124"/>
                                </a:lnTo>
                                <a:lnTo>
                                  <a:pt x="117" y="123"/>
                                </a:lnTo>
                                <a:lnTo>
                                  <a:pt x="117" y="120"/>
                                </a:lnTo>
                                <a:lnTo>
                                  <a:pt x="119" y="118"/>
                                </a:lnTo>
                                <a:lnTo>
                                  <a:pt x="117" y="113"/>
                                </a:lnTo>
                                <a:lnTo>
                                  <a:pt x="117" y="111"/>
                                </a:lnTo>
                                <a:lnTo>
                                  <a:pt x="117" y="108"/>
                                </a:lnTo>
                                <a:lnTo>
                                  <a:pt x="117" y="104"/>
                                </a:lnTo>
                                <a:lnTo>
                                  <a:pt x="116" y="101"/>
                                </a:lnTo>
                                <a:lnTo>
                                  <a:pt x="115" y="96"/>
                                </a:lnTo>
                                <a:lnTo>
                                  <a:pt x="115" y="94"/>
                                </a:lnTo>
                                <a:lnTo>
                                  <a:pt x="115" y="92"/>
                                </a:lnTo>
                                <a:lnTo>
                                  <a:pt x="113" y="87"/>
                                </a:lnTo>
                                <a:lnTo>
                                  <a:pt x="112" y="86"/>
                                </a:lnTo>
                                <a:lnTo>
                                  <a:pt x="109" y="86"/>
                                </a:lnTo>
                                <a:lnTo>
                                  <a:pt x="107" y="87"/>
                                </a:lnTo>
                                <a:lnTo>
                                  <a:pt x="105" y="90"/>
                                </a:lnTo>
                                <a:lnTo>
                                  <a:pt x="102" y="92"/>
                                </a:lnTo>
                                <a:lnTo>
                                  <a:pt x="99" y="95"/>
                                </a:lnTo>
                                <a:lnTo>
                                  <a:pt x="94" y="99"/>
                                </a:lnTo>
                                <a:lnTo>
                                  <a:pt x="91" y="102"/>
                                </a:lnTo>
                                <a:lnTo>
                                  <a:pt x="87" y="106"/>
                                </a:lnTo>
                                <a:lnTo>
                                  <a:pt x="83" y="110"/>
                                </a:lnTo>
                                <a:lnTo>
                                  <a:pt x="79" y="113"/>
                                </a:lnTo>
                                <a:lnTo>
                                  <a:pt x="76" y="116"/>
                                </a:lnTo>
                                <a:lnTo>
                                  <a:pt x="73" y="121"/>
                                </a:lnTo>
                                <a:lnTo>
                                  <a:pt x="69" y="123"/>
                                </a:lnTo>
                                <a:lnTo>
                                  <a:pt x="66" y="125"/>
                                </a:lnTo>
                                <a:lnTo>
                                  <a:pt x="64" y="128"/>
                                </a:lnTo>
                                <a:lnTo>
                                  <a:pt x="63" y="129"/>
                                </a:lnTo>
                                <a:lnTo>
                                  <a:pt x="60" y="131"/>
                                </a:lnTo>
                                <a:lnTo>
                                  <a:pt x="55" y="134"/>
                                </a:lnTo>
                                <a:lnTo>
                                  <a:pt x="52" y="136"/>
                                </a:lnTo>
                                <a:lnTo>
                                  <a:pt x="48" y="139"/>
                                </a:lnTo>
                                <a:lnTo>
                                  <a:pt x="45" y="141"/>
                                </a:lnTo>
                                <a:lnTo>
                                  <a:pt x="43" y="145"/>
                                </a:lnTo>
                                <a:lnTo>
                                  <a:pt x="39" y="146"/>
                                </a:lnTo>
                                <a:lnTo>
                                  <a:pt x="36" y="149"/>
                                </a:lnTo>
                                <a:lnTo>
                                  <a:pt x="33" y="151"/>
                                </a:lnTo>
                                <a:lnTo>
                                  <a:pt x="30" y="155"/>
                                </a:lnTo>
                                <a:lnTo>
                                  <a:pt x="28" y="158"/>
                                </a:lnTo>
                                <a:lnTo>
                                  <a:pt x="25" y="161"/>
                                </a:lnTo>
                                <a:lnTo>
                                  <a:pt x="23" y="164"/>
                                </a:lnTo>
                                <a:lnTo>
                                  <a:pt x="23" y="167"/>
                                </a:lnTo>
                                <a:lnTo>
                                  <a:pt x="22" y="170"/>
                                </a:lnTo>
                                <a:lnTo>
                                  <a:pt x="22" y="174"/>
                                </a:lnTo>
                                <a:lnTo>
                                  <a:pt x="23" y="178"/>
                                </a:lnTo>
                                <a:lnTo>
                                  <a:pt x="24" y="184"/>
                                </a:lnTo>
                                <a:lnTo>
                                  <a:pt x="25" y="187"/>
                                </a:lnTo>
                                <a:lnTo>
                                  <a:pt x="26" y="190"/>
                                </a:lnTo>
                                <a:lnTo>
                                  <a:pt x="29" y="193"/>
                                </a:lnTo>
                                <a:lnTo>
                                  <a:pt x="30" y="195"/>
                                </a:lnTo>
                                <a:lnTo>
                                  <a:pt x="31" y="199"/>
                                </a:lnTo>
                                <a:lnTo>
                                  <a:pt x="33" y="202"/>
                                </a:lnTo>
                                <a:lnTo>
                                  <a:pt x="34" y="204"/>
                                </a:lnTo>
                                <a:lnTo>
                                  <a:pt x="37" y="208"/>
                                </a:lnTo>
                                <a:lnTo>
                                  <a:pt x="38" y="210"/>
                                </a:lnTo>
                                <a:lnTo>
                                  <a:pt x="39" y="213"/>
                                </a:lnTo>
                                <a:lnTo>
                                  <a:pt x="41" y="216"/>
                                </a:lnTo>
                                <a:lnTo>
                                  <a:pt x="43" y="220"/>
                                </a:lnTo>
                                <a:lnTo>
                                  <a:pt x="44" y="222"/>
                                </a:lnTo>
                                <a:lnTo>
                                  <a:pt x="46" y="225"/>
                                </a:lnTo>
                                <a:lnTo>
                                  <a:pt x="47" y="228"/>
                                </a:lnTo>
                                <a:lnTo>
                                  <a:pt x="49" y="231"/>
                                </a:lnTo>
                                <a:lnTo>
                                  <a:pt x="52" y="236"/>
                                </a:lnTo>
                                <a:lnTo>
                                  <a:pt x="54" y="241"/>
                                </a:lnTo>
                                <a:lnTo>
                                  <a:pt x="55" y="245"/>
                                </a:lnTo>
                                <a:lnTo>
                                  <a:pt x="58" y="248"/>
                                </a:lnTo>
                                <a:lnTo>
                                  <a:pt x="58" y="249"/>
                                </a:lnTo>
                                <a:lnTo>
                                  <a:pt x="58" y="252"/>
                                </a:lnTo>
                                <a:lnTo>
                                  <a:pt x="58" y="255"/>
                                </a:lnTo>
                                <a:lnTo>
                                  <a:pt x="58" y="258"/>
                                </a:lnTo>
                                <a:lnTo>
                                  <a:pt x="56" y="260"/>
                                </a:lnTo>
                                <a:lnTo>
                                  <a:pt x="56" y="265"/>
                                </a:lnTo>
                                <a:lnTo>
                                  <a:pt x="56" y="269"/>
                                </a:lnTo>
                                <a:lnTo>
                                  <a:pt x="56" y="274"/>
                                </a:lnTo>
                                <a:lnTo>
                                  <a:pt x="56" y="278"/>
                                </a:lnTo>
                                <a:lnTo>
                                  <a:pt x="55" y="284"/>
                                </a:lnTo>
                                <a:lnTo>
                                  <a:pt x="55" y="288"/>
                                </a:lnTo>
                                <a:lnTo>
                                  <a:pt x="55" y="294"/>
                                </a:lnTo>
                                <a:lnTo>
                                  <a:pt x="55" y="296"/>
                                </a:lnTo>
                                <a:lnTo>
                                  <a:pt x="55" y="300"/>
                                </a:lnTo>
                                <a:lnTo>
                                  <a:pt x="55" y="302"/>
                                </a:lnTo>
                                <a:lnTo>
                                  <a:pt x="55" y="305"/>
                                </a:lnTo>
                                <a:lnTo>
                                  <a:pt x="54" y="308"/>
                                </a:lnTo>
                                <a:lnTo>
                                  <a:pt x="54" y="311"/>
                                </a:lnTo>
                                <a:lnTo>
                                  <a:pt x="54" y="314"/>
                                </a:lnTo>
                                <a:lnTo>
                                  <a:pt x="54" y="318"/>
                                </a:lnTo>
                                <a:lnTo>
                                  <a:pt x="54" y="320"/>
                                </a:lnTo>
                                <a:lnTo>
                                  <a:pt x="54" y="323"/>
                                </a:lnTo>
                                <a:lnTo>
                                  <a:pt x="53" y="325"/>
                                </a:lnTo>
                                <a:lnTo>
                                  <a:pt x="53" y="329"/>
                                </a:lnTo>
                                <a:lnTo>
                                  <a:pt x="53" y="331"/>
                                </a:lnTo>
                                <a:lnTo>
                                  <a:pt x="53" y="334"/>
                                </a:lnTo>
                                <a:lnTo>
                                  <a:pt x="53" y="337"/>
                                </a:lnTo>
                                <a:lnTo>
                                  <a:pt x="53" y="339"/>
                                </a:lnTo>
                                <a:lnTo>
                                  <a:pt x="52" y="345"/>
                                </a:lnTo>
                                <a:lnTo>
                                  <a:pt x="52" y="350"/>
                                </a:lnTo>
                                <a:lnTo>
                                  <a:pt x="52" y="356"/>
                                </a:lnTo>
                                <a:lnTo>
                                  <a:pt x="52" y="360"/>
                                </a:lnTo>
                                <a:lnTo>
                                  <a:pt x="52" y="365"/>
                                </a:lnTo>
                                <a:lnTo>
                                  <a:pt x="52" y="369"/>
                                </a:lnTo>
                                <a:lnTo>
                                  <a:pt x="52" y="374"/>
                                </a:lnTo>
                                <a:lnTo>
                                  <a:pt x="52" y="377"/>
                                </a:lnTo>
                                <a:lnTo>
                                  <a:pt x="52" y="381"/>
                                </a:lnTo>
                                <a:lnTo>
                                  <a:pt x="53" y="384"/>
                                </a:lnTo>
                                <a:lnTo>
                                  <a:pt x="53" y="386"/>
                                </a:lnTo>
                                <a:lnTo>
                                  <a:pt x="54" y="388"/>
                                </a:lnTo>
                                <a:lnTo>
                                  <a:pt x="55" y="392"/>
                                </a:lnTo>
                                <a:lnTo>
                                  <a:pt x="58" y="396"/>
                                </a:lnTo>
                                <a:lnTo>
                                  <a:pt x="59" y="399"/>
                                </a:lnTo>
                                <a:lnTo>
                                  <a:pt x="60" y="401"/>
                                </a:lnTo>
                                <a:lnTo>
                                  <a:pt x="60" y="404"/>
                                </a:lnTo>
                                <a:lnTo>
                                  <a:pt x="62" y="408"/>
                                </a:lnTo>
                                <a:lnTo>
                                  <a:pt x="63" y="410"/>
                                </a:lnTo>
                                <a:lnTo>
                                  <a:pt x="64" y="413"/>
                                </a:lnTo>
                                <a:lnTo>
                                  <a:pt x="66" y="415"/>
                                </a:lnTo>
                                <a:lnTo>
                                  <a:pt x="68" y="419"/>
                                </a:lnTo>
                                <a:lnTo>
                                  <a:pt x="69" y="422"/>
                                </a:lnTo>
                                <a:lnTo>
                                  <a:pt x="70" y="426"/>
                                </a:lnTo>
                                <a:lnTo>
                                  <a:pt x="71" y="429"/>
                                </a:lnTo>
                                <a:lnTo>
                                  <a:pt x="74" y="432"/>
                                </a:lnTo>
                                <a:lnTo>
                                  <a:pt x="75" y="436"/>
                                </a:lnTo>
                                <a:lnTo>
                                  <a:pt x="76" y="438"/>
                                </a:lnTo>
                                <a:lnTo>
                                  <a:pt x="77" y="441"/>
                                </a:lnTo>
                                <a:lnTo>
                                  <a:pt x="78" y="445"/>
                                </a:lnTo>
                                <a:lnTo>
                                  <a:pt x="79" y="447"/>
                                </a:lnTo>
                                <a:lnTo>
                                  <a:pt x="81" y="450"/>
                                </a:lnTo>
                                <a:lnTo>
                                  <a:pt x="82" y="452"/>
                                </a:lnTo>
                                <a:lnTo>
                                  <a:pt x="83" y="456"/>
                                </a:lnTo>
                                <a:lnTo>
                                  <a:pt x="83" y="459"/>
                                </a:lnTo>
                                <a:lnTo>
                                  <a:pt x="84" y="464"/>
                                </a:lnTo>
                                <a:lnTo>
                                  <a:pt x="85" y="467"/>
                                </a:lnTo>
                                <a:lnTo>
                                  <a:pt x="85" y="469"/>
                                </a:lnTo>
                                <a:lnTo>
                                  <a:pt x="84" y="473"/>
                                </a:lnTo>
                                <a:lnTo>
                                  <a:pt x="83" y="474"/>
                                </a:lnTo>
                                <a:lnTo>
                                  <a:pt x="79" y="475"/>
                                </a:lnTo>
                                <a:lnTo>
                                  <a:pt x="77" y="477"/>
                                </a:lnTo>
                                <a:lnTo>
                                  <a:pt x="73" y="478"/>
                                </a:lnTo>
                                <a:lnTo>
                                  <a:pt x="71" y="478"/>
                                </a:lnTo>
                                <a:lnTo>
                                  <a:pt x="71" y="4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Freeform 90"/>
                        <wps:cNvSpPr>
                          <a:spLocks/>
                        </wps:cNvSpPr>
                        <wps:spPr bwMode="auto">
                          <a:xfrm>
                            <a:off x="37465" y="125730"/>
                            <a:ext cx="158115" cy="119380"/>
                          </a:xfrm>
                          <a:custGeom>
                            <a:avLst/>
                            <a:gdLst>
                              <a:gd name="T0" fmla="*/ 133 w 747"/>
                              <a:gd name="T1" fmla="*/ 131 h 564"/>
                              <a:gd name="T2" fmla="*/ 118 w 747"/>
                              <a:gd name="T3" fmla="*/ 178 h 564"/>
                              <a:gd name="T4" fmla="*/ 98 w 747"/>
                              <a:gd name="T5" fmla="*/ 217 h 564"/>
                              <a:gd name="T6" fmla="*/ 67 w 747"/>
                              <a:gd name="T7" fmla="*/ 263 h 564"/>
                              <a:gd name="T8" fmla="*/ 36 w 747"/>
                              <a:gd name="T9" fmla="*/ 314 h 564"/>
                              <a:gd name="T10" fmla="*/ 10 w 747"/>
                              <a:gd name="T11" fmla="*/ 368 h 564"/>
                              <a:gd name="T12" fmla="*/ 0 w 747"/>
                              <a:gd name="T13" fmla="*/ 413 h 564"/>
                              <a:gd name="T14" fmla="*/ 7 w 747"/>
                              <a:gd name="T15" fmla="*/ 458 h 564"/>
                              <a:gd name="T16" fmla="*/ 29 w 747"/>
                              <a:gd name="T17" fmla="*/ 504 h 564"/>
                              <a:gd name="T18" fmla="*/ 95 w 747"/>
                              <a:gd name="T19" fmla="*/ 559 h 564"/>
                              <a:gd name="T20" fmla="*/ 169 w 747"/>
                              <a:gd name="T21" fmla="*/ 561 h 564"/>
                              <a:gd name="T22" fmla="*/ 236 w 747"/>
                              <a:gd name="T23" fmla="*/ 525 h 564"/>
                              <a:gd name="T24" fmla="*/ 275 w 747"/>
                              <a:gd name="T25" fmla="*/ 464 h 564"/>
                              <a:gd name="T26" fmla="*/ 288 w 747"/>
                              <a:gd name="T27" fmla="*/ 399 h 564"/>
                              <a:gd name="T28" fmla="*/ 283 w 747"/>
                              <a:gd name="T29" fmla="*/ 352 h 564"/>
                              <a:gd name="T30" fmla="*/ 273 w 747"/>
                              <a:gd name="T31" fmla="*/ 286 h 564"/>
                              <a:gd name="T32" fmla="*/ 265 w 747"/>
                              <a:gd name="T33" fmla="*/ 225 h 564"/>
                              <a:gd name="T34" fmla="*/ 261 w 747"/>
                              <a:gd name="T35" fmla="*/ 181 h 564"/>
                              <a:gd name="T36" fmla="*/ 273 w 747"/>
                              <a:gd name="T37" fmla="*/ 143 h 564"/>
                              <a:gd name="T38" fmla="*/ 306 w 747"/>
                              <a:gd name="T39" fmla="*/ 98 h 564"/>
                              <a:gd name="T40" fmla="*/ 343 w 747"/>
                              <a:gd name="T41" fmla="*/ 54 h 564"/>
                              <a:gd name="T42" fmla="*/ 394 w 747"/>
                              <a:gd name="T43" fmla="*/ 80 h 564"/>
                              <a:gd name="T44" fmla="*/ 454 w 747"/>
                              <a:gd name="T45" fmla="*/ 101 h 564"/>
                              <a:gd name="T46" fmla="*/ 526 w 747"/>
                              <a:gd name="T47" fmla="*/ 115 h 564"/>
                              <a:gd name="T48" fmla="*/ 605 w 747"/>
                              <a:gd name="T49" fmla="*/ 110 h 564"/>
                              <a:gd name="T50" fmla="*/ 667 w 747"/>
                              <a:gd name="T51" fmla="*/ 94 h 564"/>
                              <a:gd name="T52" fmla="*/ 721 w 747"/>
                              <a:gd name="T53" fmla="*/ 65 h 564"/>
                              <a:gd name="T54" fmla="*/ 705 w 747"/>
                              <a:gd name="T55" fmla="*/ 52 h 564"/>
                              <a:gd name="T56" fmla="*/ 647 w 747"/>
                              <a:gd name="T57" fmla="*/ 85 h 564"/>
                              <a:gd name="T58" fmla="*/ 605 w 747"/>
                              <a:gd name="T59" fmla="*/ 99 h 564"/>
                              <a:gd name="T60" fmla="*/ 557 w 747"/>
                              <a:gd name="T61" fmla="*/ 103 h 564"/>
                              <a:gd name="T62" fmla="*/ 507 w 747"/>
                              <a:gd name="T63" fmla="*/ 98 h 564"/>
                              <a:gd name="T64" fmla="*/ 455 w 747"/>
                              <a:gd name="T65" fmla="*/ 87 h 564"/>
                              <a:gd name="T66" fmla="*/ 401 w 747"/>
                              <a:gd name="T67" fmla="*/ 70 h 564"/>
                              <a:gd name="T68" fmla="*/ 345 w 747"/>
                              <a:gd name="T69" fmla="*/ 44 h 564"/>
                              <a:gd name="T70" fmla="*/ 326 w 747"/>
                              <a:gd name="T71" fmla="*/ 4 h 564"/>
                              <a:gd name="T72" fmla="*/ 269 w 747"/>
                              <a:gd name="T73" fmla="*/ 6 h 564"/>
                              <a:gd name="T74" fmla="*/ 283 w 747"/>
                              <a:gd name="T75" fmla="*/ 12 h 564"/>
                              <a:gd name="T76" fmla="*/ 318 w 747"/>
                              <a:gd name="T77" fmla="*/ 23 h 564"/>
                              <a:gd name="T78" fmla="*/ 316 w 747"/>
                              <a:gd name="T79" fmla="*/ 72 h 564"/>
                              <a:gd name="T80" fmla="*/ 288 w 747"/>
                              <a:gd name="T81" fmla="*/ 53 h 564"/>
                              <a:gd name="T82" fmla="*/ 280 w 747"/>
                              <a:gd name="T83" fmla="*/ 95 h 564"/>
                              <a:gd name="T84" fmla="*/ 243 w 747"/>
                              <a:gd name="T85" fmla="*/ 139 h 564"/>
                              <a:gd name="T86" fmla="*/ 246 w 747"/>
                              <a:gd name="T87" fmla="*/ 153 h 564"/>
                              <a:gd name="T88" fmla="*/ 247 w 747"/>
                              <a:gd name="T89" fmla="*/ 197 h 564"/>
                              <a:gd name="T90" fmla="*/ 250 w 747"/>
                              <a:gd name="T91" fmla="*/ 248 h 564"/>
                              <a:gd name="T92" fmla="*/ 253 w 747"/>
                              <a:gd name="T93" fmla="*/ 297 h 564"/>
                              <a:gd name="T94" fmla="*/ 259 w 747"/>
                              <a:gd name="T95" fmla="*/ 351 h 564"/>
                              <a:gd name="T96" fmla="*/ 263 w 747"/>
                              <a:gd name="T97" fmla="*/ 397 h 564"/>
                              <a:gd name="T98" fmla="*/ 260 w 747"/>
                              <a:gd name="T99" fmla="*/ 441 h 564"/>
                              <a:gd name="T100" fmla="*/ 245 w 747"/>
                              <a:gd name="T101" fmla="*/ 485 h 564"/>
                              <a:gd name="T102" fmla="*/ 200 w 747"/>
                              <a:gd name="T103" fmla="*/ 528 h 564"/>
                              <a:gd name="T104" fmla="*/ 132 w 747"/>
                              <a:gd name="T105" fmla="*/ 546 h 564"/>
                              <a:gd name="T106" fmla="*/ 77 w 747"/>
                              <a:gd name="T107" fmla="*/ 530 h 564"/>
                              <a:gd name="T108" fmla="*/ 34 w 747"/>
                              <a:gd name="T109" fmla="*/ 478 h 564"/>
                              <a:gd name="T110" fmla="*/ 19 w 747"/>
                              <a:gd name="T111" fmla="*/ 418 h 564"/>
                              <a:gd name="T112" fmla="*/ 27 w 747"/>
                              <a:gd name="T113" fmla="*/ 376 h 564"/>
                              <a:gd name="T114" fmla="*/ 51 w 747"/>
                              <a:gd name="T115" fmla="*/ 325 h 564"/>
                              <a:gd name="T116" fmla="*/ 82 w 747"/>
                              <a:gd name="T117" fmla="*/ 272 h 564"/>
                              <a:gd name="T118" fmla="*/ 111 w 747"/>
                              <a:gd name="T119" fmla="*/ 224 h 564"/>
                              <a:gd name="T120" fmla="*/ 139 w 747"/>
                              <a:gd name="T121" fmla="*/ 181 h 564"/>
                              <a:gd name="T122" fmla="*/ 155 w 747"/>
                              <a:gd name="T123" fmla="*/ 126 h 564"/>
                              <a:gd name="T124" fmla="*/ 163 w 747"/>
                              <a:gd name="T125" fmla="*/ 83 h 5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747" h="564">
                                <a:moveTo>
                                  <a:pt x="150" y="81"/>
                                </a:moveTo>
                                <a:lnTo>
                                  <a:pt x="149" y="82"/>
                                </a:lnTo>
                                <a:lnTo>
                                  <a:pt x="148" y="86"/>
                                </a:lnTo>
                                <a:lnTo>
                                  <a:pt x="147" y="87"/>
                                </a:lnTo>
                                <a:lnTo>
                                  <a:pt x="146" y="91"/>
                                </a:lnTo>
                                <a:lnTo>
                                  <a:pt x="145" y="94"/>
                                </a:lnTo>
                                <a:lnTo>
                                  <a:pt x="143" y="98"/>
                                </a:lnTo>
                                <a:lnTo>
                                  <a:pt x="142" y="103"/>
                                </a:lnTo>
                                <a:lnTo>
                                  <a:pt x="140" y="107"/>
                                </a:lnTo>
                                <a:lnTo>
                                  <a:pt x="139" y="112"/>
                                </a:lnTo>
                                <a:lnTo>
                                  <a:pt x="138" y="117"/>
                                </a:lnTo>
                                <a:lnTo>
                                  <a:pt x="135" y="123"/>
                                </a:lnTo>
                                <a:lnTo>
                                  <a:pt x="134" y="128"/>
                                </a:lnTo>
                                <a:lnTo>
                                  <a:pt x="133" y="131"/>
                                </a:lnTo>
                                <a:lnTo>
                                  <a:pt x="133" y="134"/>
                                </a:lnTo>
                                <a:lnTo>
                                  <a:pt x="132" y="136"/>
                                </a:lnTo>
                                <a:lnTo>
                                  <a:pt x="131" y="140"/>
                                </a:lnTo>
                                <a:lnTo>
                                  <a:pt x="130" y="142"/>
                                </a:lnTo>
                                <a:lnTo>
                                  <a:pt x="128" y="145"/>
                                </a:lnTo>
                                <a:lnTo>
                                  <a:pt x="127" y="147"/>
                                </a:lnTo>
                                <a:lnTo>
                                  <a:pt x="127" y="151"/>
                                </a:lnTo>
                                <a:lnTo>
                                  <a:pt x="126" y="153"/>
                                </a:lnTo>
                                <a:lnTo>
                                  <a:pt x="125" y="156"/>
                                </a:lnTo>
                                <a:lnTo>
                                  <a:pt x="124" y="159"/>
                                </a:lnTo>
                                <a:lnTo>
                                  <a:pt x="123" y="162"/>
                                </a:lnTo>
                                <a:lnTo>
                                  <a:pt x="122" y="168"/>
                                </a:lnTo>
                                <a:lnTo>
                                  <a:pt x="119" y="172"/>
                                </a:lnTo>
                                <a:lnTo>
                                  <a:pt x="118" y="178"/>
                                </a:lnTo>
                                <a:lnTo>
                                  <a:pt x="117" y="182"/>
                                </a:lnTo>
                                <a:lnTo>
                                  <a:pt x="115" y="187"/>
                                </a:lnTo>
                                <a:lnTo>
                                  <a:pt x="113" y="190"/>
                                </a:lnTo>
                                <a:lnTo>
                                  <a:pt x="112" y="195"/>
                                </a:lnTo>
                                <a:lnTo>
                                  <a:pt x="111" y="198"/>
                                </a:lnTo>
                                <a:lnTo>
                                  <a:pt x="110" y="200"/>
                                </a:lnTo>
                                <a:lnTo>
                                  <a:pt x="109" y="203"/>
                                </a:lnTo>
                                <a:lnTo>
                                  <a:pt x="108" y="204"/>
                                </a:lnTo>
                                <a:lnTo>
                                  <a:pt x="108" y="206"/>
                                </a:lnTo>
                                <a:lnTo>
                                  <a:pt x="107" y="206"/>
                                </a:lnTo>
                                <a:lnTo>
                                  <a:pt x="105" y="208"/>
                                </a:lnTo>
                                <a:lnTo>
                                  <a:pt x="103" y="210"/>
                                </a:lnTo>
                                <a:lnTo>
                                  <a:pt x="102" y="214"/>
                                </a:lnTo>
                                <a:lnTo>
                                  <a:pt x="98" y="217"/>
                                </a:lnTo>
                                <a:lnTo>
                                  <a:pt x="96" y="222"/>
                                </a:lnTo>
                                <a:lnTo>
                                  <a:pt x="93" y="225"/>
                                </a:lnTo>
                                <a:lnTo>
                                  <a:pt x="90" y="231"/>
                                </a:lnTo>
                                <a:lnTo>
                                  <a:pt x="88" y="233"/>
                                </a:lnTo>
                                <a:lnTo>
                                  <a:pt x="86" y="235"/>
                                </a:lnTo>
                                <a:lnTo>
                                  <a:pt x="83" y="239"/>
                                </a:lnTo>
                                <a:lnTo>
                                  <a:pt x="82" y="241"/>
                                </a:lnTo>
                                <a:lnTo>
                                  <a:pt x="80" y="243"/>
                                </a:lnTo>
                                <a:lnTo>
                                  <a:pt x="78" y="246"/>
                                </a:lnTo>
                                <a:lnTo>
                                  <a:pt x="75" y="250"/>
                                </a:lnTo>
                                <a:lnTo>
                                  <a:pt x="74" y="253"/>
                                </a:lnTo>
                                <a:lnTo>
                                  <a:pt x="71" y="256"/>
                                </a:lnTo>
                                <a:lnTo>
                                  <a:pt x="68" y="260"/>
                                </a:lnTo>
                                <a:lnTo>
                                  <a:pt x="67" y="263"/>
                                </a:lnTo>
                                <a:lnTo>
                                  <a:pt x="65" y="267"/>
                                </a:lnTo>
                                <a:lnTo>
                                  <a:pt x="63" y="270"/>
                                </a:lnTo>
                                <a:lnTo>
                                  <a:pt x="60" y="273"/>
                                </a:lnTo>
                                <a:lnTo>
                                  <a:pt x="58" y="277"/>
                                </a:lnTo>
                                <a:lnTo>
                                  <a:pt x="57" y="281"/>
                                </a:lnTo>
                                <a:lnTo>
                                  <a:pt x="53" y="285"/>
                                </a:lnTo>
                                <a:lnTo>
                                  <a:pt x="52" y="288"/>
                                </a:lnTo>
                                <a:lnTo>
                                  <a:pt x="49" y="291"/>
                                </a:lnTo>
                                <a:lnTo>
                                  <a:pt x="47" y="296"/>
                                </a:lnTo>
                                <a:lnTo>
                                  <a:pt x="44" y="299"/>
                                </a:lnTo>
                                <a:lnTo>
                                  <a:pt x="42" y="303"/>
                                </a:lnTo>
                                <a:lnTo>
                                  <a:pt x="40" y="307"/>
                                </a:lnTo>
                                <a:lnTo>
                                  <a:pt x="38" y="310"/>
                                </a:lnTo>
                                <a:lnTo>
                                  <a:pt x="36" y="314"/>
                                </a:lnTo>
                                <a:lnTo>
                                  <a:pt x="34" y="318"/>
                                </a:lnTo>
                                <a:lnTo>
                                  <a:pt x="32" y="322"/>
                                </a:lnTo>
                                <a:lnTo>
                                  <a:pt x="29" y="326"/>
                                </a:lnTo>
                                <a:lnTo>
                                  <a:pt x="27" y="330"/>
                                </a:lnTo>
                                <a:lnTo>
                                  <a:pt x="25" y="334"/>
                                </a:lnTo>
                                <a:lnTo>
                                  <a:pt x="23" y="337"/>
                                </a:lnTo>
                                <a:lnTo>
                                  <a:pt x="22" y="342"/>
                                </a:lnTo>
                                <a:lnTo>
                                  <a:pt x="20" y="345"/>
                                </a:lnTo>
                                <a:lnTo>
                                  <a:pt x="18" y="349"/>
                                </a:lnTo>
                                <a:lnTo>
                                  <a:pt x="17" y="352"/>
                                </a:lnTo>
                                <a:lnTo>
                                  <a:pt x="14" y="356"/>
                                </a:lnTo>
                                <a:lnTo>
                                  <a:pt x="13" y="360"/>
                                </a:lnTo>
                                <a:lnTo>
                                  <a:pt x="12" y="363"/>
                                </a:lnTo>
                                <a:lnTo>
                                  <a:pt x="10" y="368"/>
                                </a:lnTo>
                                <a:lnTo>
                                  <a:pt x="9" y="371"/>
                                </a:lnTo>
                                <a:lnTo>
                                  <a:pt x="7" y="374"/>
                                </a:lnTo>
                                <a:lnTo>
                                  <a:pt x="6" y="378"/>
                                </a:lnTo>
                                <a:lnTo>
                                  <a:pt x="5" y="381"/>
                                </a:lnTo>
                                <a:lnTo>
                                  <a:pt x="5" y="385"/>
                                </a:lnTo>
                                <a:lnTo>
                                  <a:pt x="3" y="388"/>
                                </a:lnTo>
                                <a:lnTo>
                                  <a:pt x="3" y="391"/>
                                </a:lnTo>
                                <a:lnTo>
                                  <a:pt x="3" y="395"/>
                                </a:lnTo>
                                <a:lnTo>
                                  <a:pt x="3" y="398"/>
                                </a:lnTo>
                                <a:lnTo>
                                  <a:pt x="2" y="400"/>
                                </a:lnTo>
                                <a:lnTo>
                                  <a:pt x="0" y="404"/>
                                </a:lnTo>
                                <a:lnTo>
                                  <a:pt x="0" y="407"/>
                                </a:lnTo>
                                <a:lnTo>
                                  <a:pt x="0" y="410"/>
                                </a:lnTo>
                                <a:lnTo>
                                  <a:pt x="0" y="413"/>
                                </a:lnTo>
                                <a:lnTo>
                                  <a:pt x="0" y="416"/>
                                </a:lnTo>
                                <a:lnTo>
                                  <a:pt x="0" y="419"/>
                                </a:lnTo>
                                <a:lnTo>
                                  <a:pt x="0" y="423"/>
                                </a:lnTo>
                                <a:lnTo>
                                  <a:pt x="0" y="426"/>
                                </a:lnTo>
                                <a:lnTo>
                                  <a:pt x="0" y="428"/>
                                </a:lnTo>
                                <a:lnTo>
                                  <a:pt x="2" y="432"/>
                                </a:lnTo>
                                <a:lnTo>
                                  <a:pt x="2" y="435"/>
                                </a:lnTo>
                                <a:lnTo>
                                  <a:pt x="3" y="439"/>
                                </a:lnTo>
                                <a:lnTo>
                                  <a:pt x="3" y="442"/>
                                </a:lnTo>
                                <a:lnTo>
                                  <a:pt x="4" y="445"/>
                                </a:lnTo>
                                <a:lnTo>
                                  <a:pt x="5" y="449"/>
                                </a:lnTo>
                                <a:lnTo>
                                  <a:pt x="5" y="452"/>
                                </a:lnTo>
                                <a:lnTo>
                                  <a:pt x="6" y="454"/>
                                </a:lnTo>
                                <a:lnTo>
                                  <a:pt x="7" y="458"/>
                                </a:lnTo>
                                <a:lnTo>
                                  <a:pt x="9" y="461"/>
                                </a:lnTo>
                                <a:lnTo>
                                  <a:pt x="10" y="464"/>
                                </a:lnTo>
                                <a:lnTo>
                                  <a:pt x="11" y="468"/>
                                </a:lnTo>
                                <a:lnTo>
                                  <a:pt x="12" y="470"/>
                                </a:lnTo>
                                <a:lnTo>
                                  <a:pt x="14" y="474"/>
                                </a:lnTo>
                                <a:lnTo>
                                  <a:pt x="14" y="477"/>
                                </a:lnTo>
                                <a:lnTo>
                                  <a:pt x="17" y="480"/>
                                </a:lnTo>
                                <a:lnTo>
                                  <a:pt x="18" y="483"/>
                                </a:lnTo>
                                <a:lnTo>
                                  <a:pt x="19" y="486"/>
                                </a:lnTo>
                                <a:lnTo>
                                  <a:pt x="21" y="489"/>
                                </a:lnTo>
                                <a:lnTo>
                                  <a:pt x="22" y="492"/>
                                </a:lnTo>
                                <a:lnTo>
                                  <a:pt x="25" y="496"/>
                                </a:lnTo>
                                <a:lnTo>
                                  <a:pt x="26" y="498"/>
                                </a:lnTo>
                                <a:lnTo>
                                  <a:pt x="29" y="504"/>
                                </a:lnTo>
                                <a:lnTo>
                                  <a:pt x="34" y="509"/>
                                </a:lnTo>
                                <a:lnTo>
                                  <a:pt x="37" y="514"/>
                                </a:lnTo>
                                <a:lnTo>
                                  <a:pt x="42" y="519"/>
                                </a:lnTo>
                                <a:lnTo>
                                  <a:pt x="45" y="524"/>
                                </a:lnTo>
                                <a:lnTo>
                                  <a:pt x="50" y="530"/>
                                </a:lnTo>
                                <a:lnTo>
                                  <a:pt x="55" y="534"/>
                                </a:lnTo>
                                <a:lnTo>
                                  <a:pt x="60" y="539"/>
                                </a:lnTo>
                                <a:lnTo>
                                  <a:pt x="65" y="542"/>
                                </a:lnTo>
                                <a:lnTo>
                                  <a:pt x="70" y="545"/>
                                </a:lnTo>
                                <a:lnTo>
                                  <a:pt x="74" y="549"/>
                                </a:lnTo>
                                <a:lnTo>
                                  <a:pt x="80" y="552"/>
                                </a:lnTo>
                                <a:lnTo>
                                  <a:pt x="85" y="554"/>
                                </a:lnTo>
                                <a:lnTo>
                                  <a:pt x="89" y="557"/>
                                </a:lnTo>
                                <a:lnTo>
                                  <a:pt x="95" y="559"/>
                                </a:lnTo>
                                <a:lnTo>
                                  <a:pt x="101" y="561"/>
                                </a:lnTo>
                                <a:lnTo>
                                  <a:pt x="105" y="561"/>
                                </a:lnTo>
                                <a:lnTo>
                                  <a:pt x="110" y="562"/>
                                </a:lnTo>
                                <a:lnTo>
                                  <a:pt x="116" y="562"/>
                                </a:lnTo>
                                <a:lnTo>
                                  <a:pt x="120" y="563"/>
                                </a:lnTo>
                                <a:lnTo>
                                  <a:pt x="126" y="563"/>
                                </a:lnTo>
                                <a:lnTo>
                                  <a:pt x="132" y="564"/>
                                </a:lnTo>
                                <a:lnTo>
                                  <a:pt x="137" y="564"/>
                                </a:lnTo>
                                <a:lnTo>
                                  <a:pt x="142" y="564"/>
                                </a:lnTo>
                                <a:lnTo>
                                  <a:pt x="147" y="564"/>
                                </a:lnTo>
                                <a:lnTo>
                                  <a:pt x="153" y="563"/>
                                </a:lnTo>
                                <a:lnTo>
                                  <a:pt x="157" y="563"/>
                                </a:lnTo>
                                <a:lnTo>
                                  <a:pt x="163" y="562"/>
                                </a:lnTo>
                                <a:lnTo>
                                  <a:pt x="169" y="561"/>
                                </a:lnTo>
                                <a:lnTo>
                                  <a:pt x="173" y="560"/>
                                </a:lnTo>
                                <a:lnTo>
                                  <a:pt x="179" y="559"/>
                                </a:lnTo>
                                <a:lnTo>
                                  <a:pt x="185" y="558"/>
                                </a:lnTo>
                                <a:lnTo>
                                  <a:pt x="190" y="555"/>
                                </a:lnTo>
                                <a:lnTo>
                                  <a:pt x="194" y="553"/>
                                </a:lnTo>
                                <a:lnTo>
                                  <a:pt x="200" y="551"/>
                                </a:lnTo>
                                <a:lnTo>
                                  <a:pt x="205" y="549"/>
                                </a:lnTo>
                                <a:lnTo>
                                  <a:pt x="209" y="545"/>
                                </a:lnTo>
                                <a:lnTo>
                                  <a:pt x="214" y="543"/>
                                </a:lnTo>
                                <a:lnTo>
                                  <a:pt x="218" y="540"/>
                                </a:lnTo>
                                <a:lnTo>
                                  <a:pt x="223" y="537"/>
                                </a:lnTo>
                                <a:lnTo>
                                  <a:pt x="228" y="533"/>
                                </a:lnTo>
                                <a:lnTo>
                                  <a:pt x="232" y="530"/>
                                </a:lnTo>
                                <a:lnTo>
                                  <a:pt x="236" y="525"/>
                                </a:lnTo>
                                <a:lnTo>
                                  <a:pt x="240" y="522"/>
                                </a:lnTo>
                                <a:lnTo>
                                  <a:pt x="244" y="517"/>
                                </a:lnTo>
                                <a:lnTo>
                                  <a:pt x="248" y="513"/>
                                </a:lnTo>
                                <a:lnTo>
                                  <a:pt x="252" y="507"/>
                                </a:lnTo>
                                <a:lnTo>
                                  <a:pt x="256" y="503"/>
                                </a:lnTo>
                                <a:lnTo>
                                  <a:pt x="258" y="499"/>
                                </a:lnTo>
                                <a:lnTo>
                                  <a:pt x="260" y="497"/>
                                </a:lnTo>
                                <a:lnTo>
                                  <a:pt x="261" y="494"/>
                                </a:lnTo>
                                <a:lnTo>
                                  <a:pt x="262" y="491"/>
                                </a:lnTo>
                                <a:lnTo>
                                  <a:pt x="265" y="486"/>
                                </a:lnTo>
                                <a:lnTo>
                                  <a:pt x="268" y="481"/>
                                </a:lnTo>
                                <a:lnTo>
                                  <a:pt x="270" y="476"/>
                                </a:lnTo>
                                <a:lnTo>
                                  <a:pt x="273" y="470"/>
                                </a:lnTo>
                                <a:lnTo>
                                  <a:pt x="275" y="464"/>
                                </a:lnTo>
                                <a:lnTo>
                                  <a:pt x="277" y="460"/>
                                </a:lnTo>
                                <a:lnTo>
                                  <a:pt x="278" y="454"/>
                                </a:lnTo>
                                <a:lnTo>
                                  <a:pt x="280" y="450"/>
                                </a:lnTo>
                                <a:lnTo>
                                  <a:pt x="282" y="444"/>
                                </a:lnTo>
                                <a:lnTo>
                                  <a:pt x="283" y="440"/>
                                </a:lnTo>
                                <a:lnTo>
                                  <a:pt x="283" y="435"/>
                                </a:lnTo>
                                <a:lnTo>
                                  <a:pt x="284" y="431"/>
                                </a:lnTo>
                                <a:lnTo>
                                  <a:pt x="285" y="426"/>
                                </a:lnTo>
                                <a:lnTo>
                                  <a:pt x="286" y="422"/>
                                </a:lnTo>
                                <a:lnTo>
                                  <a:pt x="286" y="417"/>
                                </a:lnTo>
                                <a:lnTo>
                                  <a:pt x="286" y="413"/>
                                </a:lnTo>
                                <a:lnTo>
                                  <a:pt x="286" y="408"/>
                                </a:lnTo>
                                <a:lnTo>
                                  <a:pt x="288" y="404"/>
                                </a:lnTo>
                                <a:lnTo>
                                  <a:pt x="288" y="399"/>
                                </a:lnTo>
                                <a:lnTo>
                                  <a:pt x="288" y="396"/>
                                </a:lnTo>
                                <a:lnTo>
                                  <a:pt x="288" y="391"/>
                                </a:lnTo>
                                <a:lnTo>
                                  <a:pt x="288" y="389"/>
                                </a:lnTo>
                                <a:lnTo>
                                  <a:pt x="286" y="385"/>
                                </a:lnTo>
                                <a:lnTo>
                                  <a:pt x="286" y="381"/>
                                </a:lnTo>
                                <a:lnTo>
                                  <a:pt x="286" y="378"/>
                                </a:lnTo>
                                <a:lnTo>
                                  <a:pt x="286" y="374"/>
                                </a:lnTo>
                                <a:lnTo>
                                  <a:pt x="286" y="371"/>
                                </a:lnTo>
                                <a:lnTo>
                                  <a:pt x="286" y="368"/>
                                </a:lnTo>
                                <a:lnTo>
                                  <a:pt x="285" y="365"/>
                                </a:lnTo>
                                <a:lnTo>
                                  <a:pt x="285" y="362"/>
                                </a:lnTo>
                                <a:lnTo>
                                  <a:pt x="284" y="359"/>
                                </a:lnTo>
                                <a:lnTo>
                                  <a:pt x="284" y="356"/>
                                </a:lnTo>
                                <a:lnTo>
                                  <a:pt x="283" y="352"/>
                                </a:lnTo>
                                <a:lnTo>
                                  <a:pt x="283" y="349"/>
                                </a:lnTo>
                                <a:lnTo>
                                  <a:pt x="282" y="344"/>
                                </a:lnTo>
                                <a:lnTo>
                                  <a:pt x="282" y="341"/>
                                </a:lnTo>
                                <a:lnTo>
                                  <a:pt x="281" y="335"/>
                                </a:lnTo>
                                <a:lnTo>
                                  <a:pt x="281" y="332"/>
                                </a:lnTo>
                                <a:lnTo>
                                  <a:pt x="280" y="326"/>
                                </a:lnTo>
                                <a:lnTo>
                                  <a:pt x="278" y="322"/>
                                </a:lnTo>
                                <a:lnTo>
                                  <a:pt x="277" y="316"/>
                                </a:lnTo>
                                <a:lnTo>
                                  <a:pt x="277" y="312"/>
                                </a:lnTo>
                                <a:lnTo>
                                  <a:pt x="276" y="306"/>
                                </a:lnTo>
                                <a:lnTo>
                                  <a:pt x="276" y="301"/>
                                </a:lnTo>
                                <a:lnTo>
                                  <a:pt x="275" y="296"/>
                                </a:lnTo>
                                <a:lnTo>
                                  <a:pt x="274" y="291"/>
                                </a:lnTo>
                                <a:lnTo>
                                  <a:pt x="273" y="286"/>
                                </a:lnTo>
                                <a:lnTo>
                                  <a:pt x="273" y="280"/>
                                </a:lnTo>
                                <a:lnTo>
                                  <a:pt x="271" y="276"/>
                                </a:lnTo>
                                <a:lnTo>
                                  <a:pt x="271" y="270"/>
                                </a:lnTo>
                                <a:lnTo>
                                  <a:pt x="270" y="265"/>
                                </a:lnTo>
                                <a:lnTo>
                                  <a:pt x="269" y="261"/>
                                </a:lnTo>
                                <a:lnTo>
                                  <a:pt x="268" y="256"/>
                                </a:lnTo>
                                <a:lnTo>
                                  <a:pt x="268" y="253"/>
                                </a:lnTo>
                                <a:lnTo>
                                  <a:pt x="267" y="249"/>
                                </a:lnTo>
                                <a:lnTo>
                                  <a:pt x="267" y="244"/>
                                </a:lnTo>
                                <a:lnTo>
                                  <a:pt x="266" y="241"/>
                                </a:lnTo>
                                <a:lnTo>
                                  <a:pt x="266" y="239"/>
                                </a:lnTo>
                                <a:lnTo>
                                  <a:pt x="265" y="233"/>
                                </a:lnTo>
                                <a:lnTo>
                                  <a:pt x="265" y="230"/>
                                </a:lnTo>
                                <a:lnTo>
                                  <a:pt x="265" y="225"/>
                                </a:lnTo>
                                <a:lnTo>
                                  <a:pt x="265" y="221"/>
                                </a:lnTo>
                                <a:lnTo>
                                  <a:pt x="263" y="218"/>
                                </a:lnTo>
                                <a:lnTo>
                                  <a:pt x="263" y="216"/>
                                </a:lnTo>
                                <a:lnTo>
                                  <a:pt x="263" y="213"/>
                                </a:lnTo>
                                <a:lnTo>
                                  <a:pt x="263" y="210"/>
                                </a:lnTo>
                                <a:lnTo>
                                  <a:pt x="263" y="206"/>
                                </a:lnTo>
                                <a:lnTo>
                                  <a:pt x="262" y="204"/>
                                </a:lnTo>
                                <a:lnTo>
                                  <a:pt x="262" y="200"/>
                                </a:lnTo>
                                <a:lnTo>
                                  <a:pt x="262" y="197"/>
                                </a:lnTo>
                                <a:lnTo>
                                  <a:pt x="262" y="195"/>
                                </a:lnTo>
                                <a:lnTo>
                                  <a:pt x="261" y="191"/>
                                </a:lnTo>
                                <a:lnTo>
                                  <a:pt x="261" y="188"/>
                                </a:lnTo>
                                <a:lnTo>
                                  <a:pt x="261" y="185"/>
                                </a:lnTo>
                                <a:lnTo>
                                  <a:pt x="261" y="181"/>
                                </a:lnTo>
                                <a:lnTo>
                                  <a:pt x="261" y="178"/>
                                </a:lnTo>
                                <a:lnTo>
                                  <a:pt x="260" y="176"/>
                                </a:lnTo>
                                <a:lnTo>
                                  <a:pt x="260" y="173"/>
                                </a:lnTo>
                                <a:lnTo>
                                  <a:pt x="260" y="170"/>
                                </a:lnTo>
                                <a:lnTo>
                                  <a:pt x="260" y="168"/>
                                </a:lnTo>
                                <a:lnTo>
                                  <a:pt x="260" y="164"/>
                                </a:lnTo>
                                <a:lnTo>
                                  <a:pt x="260" y="162"/>
                                </a:lnTo>
                                <a:lnTo>
                                  <a:pt x="260" y="159"/>
                                </a:lnTo>
                                <a:lnTo>
                                  <a:pt x="260" y="155"/>
                                </a:lnTo>
                                <a:lnTo>
                                  <a:pt x="260" y="153"/>
                                </a:lnTo>
                                <a:lnTo>
                                  <a:pt x="260" y="152"/>
                                </a:lnTo>
                                <a:lnTo>
                                  <a:pt x="263" y="151"/>
                                </a:lnTo>
                                <a:lnTo>
                                  <a:pt x="267" y="146"/>
                                </a:lnTo>
                                <a:lnTo>
                                  <a:pt x="273" y="143"/>
                                </a:lnTo>
                                <a:lnTo>
                                  <a:pt x="277" y="139"/>
                                </a:lnTo>
                                <a:lnTo>
                                  <a:pt x="283" y="134"/>
                                </a:lnTo>
                                <a:lnTo>
                                  <a:pt x="288" y="130"/>
                                </a:lnTo>
                                <a:lnTo>
                                  <a:pt x="292" y="125"/>
                                </a:lnTo>
                                <a:lnTo>
                                  <a:pt x="294" y="119"/>
                                </a:lnTo>
                                <a:lnTo>
                                  <a:pt x="297" y="116"/>
                                </a:lnTo>
                                <a:lnTo>
                                  <a:pt x="298" y="112"/>
                                </a:lnTo>
                                <a:lnTo>
                                  <a:pt x="299" y="108"/>
                                </a:lnTo>
                                <a:lnTo>
                                  <a:pt x="299" y="105"/>
                                </a:lnTo>
                                <a:lnTo>
                                  <a:pt x="299" y="103"/>
                                </a:lnTo>
                                <a:lnTo>
                                  <a:pt x="299" y="100"/>
                                </a:lnTo>
                                <a:lnTo>
                                  <a:pt x="300" y="100"/>
                                </a:lnTo>
                                <a:lnTo>
                                  <a:pt x="301" y="99"/>
                                </a:lnTo>
                                <a:lnTo>
                                  <a:pt x="306" y="98"/>
                                </a:lnTo>
                                <a:lnTo>
                                  <a:pt x="308" y="96"/>
                                </a:lnTo>
                                <a:lnTo>
                                  <a:pt x="312" y="94"/>
                                </a:lnTo>
                                <a:lnTo>
                                  <a:pt x="315" y="92"/>
                                </a:lnTo>
                                <a:lnTo>
                                  <a:pt x="320" y="90"/>
                                </a:lnTo>
                                <a:lnTo>
                                  <a:pt x="323" y="88"/>
                                </a:lnTo>
                                <a:lnTo>
                                  <a:pt x="327" y="86"/>
                                </a:lnTo>
                                <a:lnTo>
                                  <a:pt x="330" y="82"/>
                                </a:lnTo>
                                <a:lnTo>
                                  <a:pt x="334" y="80"/>
                                </a:lnTo>
                                <a:lnTo>
                                  <a:pt x="336" y="78"/>
                                </a:lnTo>
                                <a:lnTo>
                                  <a:pt x="339" y="76"/>
                                </a:lnTo>
                                <a:lnTo>
                                  <a:pt x="341" y="72"/>
                                </a:lnTo>
                                <a:lnTo>
                                  <a:pt x="342" y="71"/>
                                </a:lnTo>
                                <a:lnTo>
                                  <a:pt x="342" y="53"/>
                                </a:lnTo>
                                <a:lnTo>
                                  <a:pt x="343" y="54"/>
                                </a:lnTo>
                                <a:lnTo>
                                  <a:pt x="346" y="56"/>
                                </a:lnTo>
                                <a:lnTo>
                                  <a:pt x="349" y="58"/>
                                </a:lnTo>
                                <a:lnTo>
                                  <a:pt x="352" y="60"/>
                                </a:lnTo>
                                <a:lnTo>
                                  <a:pt x="357" y="61"/>
                                </a:lnTo>
                                <a:lnTo>
                                  <a:pt x="361" y="64"/>
                                </a:lnTo>
                                <a:lnTo>
                                  <a:pt x="366" y="67"/>
                                </a:lnTo>
                                <a:lnTo>
                                  <a:pt x="371" y="70"/>
                                </a:lnTo>
                                <a:lnTo>
                                  <a:pt x="374" y="71"/>
                                </a:lnTo>
                                <a:lnTo>
                                  <a:pt x="376" y="72"/>
                                </a:lnTo>
                                <a:lnTo>
                                  <a:pt x="380" y="74"/>
                                </a:lnTo>
                                <a:lnTo>
                                  <a:pt x="383" y="76"/>
                                </a:lnTo>
                                <a:lnTo>
                                  <a:pt x="387" y="77"/>
                                </a:lnTo>
                                <a:lnTo>
                                  <a:pt x="390" y="79"/>
                                </a:lnTo>
                                <a:lnTo>
                                  <a:pt x="394" y="80"/>
                                </a:lnTo>
                                <a:lnTo>
                                  <a:pt x="397" y="82"/>
                                </a:lnTo>
                                <a:lnTo>
                                  <a:pt x="401" y="83"/>
                                </a:lnTo>
                                <a:lnTo>
                                  <a:pt x="405" y="86"/>
                                </a:lnTo>
                                <a:lnTo>
                                  <a:pt x="409" y="87"/>
                                </a:lnTo>
                                <a:lnTo>
                                  <a:pt x="413" y="89"/>
                                </a:lnTo>
                                <a:lnTo>
                                  <a:pt x="417" y="90"/>
                                </a:lnTo>
                                <a:lnTo>
                                  <a:pt x="421" y="91"/>
                                </a:lnTo>
                                <a:lnTo>
                                  <a:pt x="425" y="92"/>
                                </a:lnTo>
                                <a:lnTo>
                                  <a:pt x="429" y="95"/>
                                </a:lnTo>
                                <a:lnTo>
                                  <a:pt x="434" y="96"/>
                                </a:lnTo>
                                <a:lnTo>
                                  <a:pt x="439" y="98"/>
                                </a:lnTo>
                                <a:lnTo>
                                  <a:pt x="443" y="99"/>
                                </a:lnTo>
                                <a:lnTo>
                                  <a:pt x="449" y="100"/>
                                </a:lnTo>
                                <a:lnTo>
                                  <a:pt x="454" y="101"/>
                                </a:lnTo>
                                <a:lnTo>
                                  <a:pt x="458" y="104"/>
                                </a:lnTo>
                                <a:lnTo>
                                  <a:pt x="463" y="104"/>
                                </a:lnTo>
                                <a:lnTo>
                                  <a:pt x="467" y="106"/>
                                </a:lnTo>
                                <a:lnTo>
                                  <a:pt x="473" y="107"/>
                                </a:lnTo>
                                <a:lnTo>
                                  <a:pt x="478" y="108"/>
                                </a:lnTo>
                                <a:lnTo>
                                  <a:pt x="484" y="108"/>
                                </a:lnTo>
                                <a:lnTo>
                                  <a:pt x="489" y="110"/>
                                </a:lnTo>
                                <a:lnTo>
                                  <a:pt x="494" y="110"/>
                                </a:lnTo>
                                <a:lnTo>
                                  <a:pt x="500" y="112"/>
                                </a:lnTo>
                                <a:lnTo>
                                  <a:pt x="504" y="113"/>
                                </a:lnTo>
                                <a:lnTo>
                                  <a:pt x="510" y="114"/>
                                </a:lnTo>
                                <a:lnTo>
                                  <a:pt x="516" y="114"/>
                                </a:lnTo>
                                <a:lnTo>
                                  <a:pt x="522" y="114"/>
                                </a:lnTo>
                                <a:lnTo>
                                  <a:pt x="526" y="115"/>
                                </a:lnTo>
                                <a:lnTo>
                                  <a:pt x="532" y="115"/>
                                </a:lnTo>
                                <a:lnTo>
                                  <a:pt x="538" y="115"/>
                                </a:lnTo>
                                <a:lnTo>
                                  <a:pt x="544" y="115"/>
                                </a:lnTo>
                                <a:lnTo>
                                  <a:pt x="549" y="115"/>
                                </a:lnTo>
                                <a:lnTo>
                                  <a:pt x="555" y="116"/>
                                </a:lnTo>
                                <a:lnTo>
                                  <a:pt x="561" y="115"/>
                                </a:lnTo>
                                <a:lnTo>
                                  <a:pt x="567" y="115"/>
                                </a:lnTo>
                                <a:lnTo>
                                  <a:pt x="572" y="115"/>
                                </a:lnTo>
                                <a:lnTo>
                                  <a:pt x="578" y="115"/>
                                </a:lnTo>
                                <a:lnTo>
                                  <a:pt x="584" y="114"/>
                                </a:lnTo>
                                <a:lnTo>
                                  <a:pt x="590" y="113"/>
                                </a:lnTo>
                                <a:lnTo>
                                  <a:pt x="594" y="112"/>
                                </a:lnTo>
                                <a:lnTo>
                                  <a:pt x="600" y="112"/>
                                </a:lnTo>
                                <a:lnTo>
                                  <a:pt x="605" y="110"/>
                                </a:lnTo>
                                <a:lnTo>
                                  <a:pt x="610" y="109"/>
                                </a:lnTo>
                                <a:lnTo>
                                  <a:pt x="615" y="108"/>
                                </a:lnTo>
                                <a:lnTo>
                                  <a:pt x="621" y="108"/>
                                </a:lnTo>
                                <a:lnTo>
                                  <a:pt x="625" y="106"/>
                                </a:lnTo>
                                <a:lnTo>
                                  <a:pt x="630" y="105"/>
                                </a:lnTo>
                                <a:lnTo>
                                  <a:pt x="635" y="104"/>
                                </a:lnTo>
                                <a:lnTo>
                                  <a:pt x="639" y="103"/>
                                </a:lnTo>
                                <a:lnTo>
                                  <a:pt x="643" y="101"/>
                                </a:lnTo>
                                <a:lnTo>
                                  <a:pt x="647" y="100"/>
                                </a:lnTo>
                                <a:lnTo>
                                  <a:pt x="652" y="99"/>
                                </a:lnTo>
                                <a:lnTo>
                                  <a:pt x="657" y="98"/>
                                </a:lnTo>
                                <a:lnTo>
                                  <a:pt x="660" y="97"/>
                                </a:lnTo>
                                <a:lnTo>
                                  <a:pt x="664" y="95"/>
                                </a:lnTo>
                                <a:lnTo>
                                  <a:pt x="667" y="94"/>
                                </a:lnTo>
                                <a:lnTo>
                                  <a:pt x="672" y="92"/>
                                </a:lnTo>
                                <a:lnTo>
                                  <a:pt x="675" y="90"/>
                                </a:lnTo>
                                <a:lnTo>
                                  <a:pt x="679" y="89"/>
                                </a:lnTo>
                                <a:lnTo>
                                  <a:pt x="682" y="87"/>
                                </a:lnTo>
                                <a:lnTo>
                                  <a:pt x="685" y="87"/>
                                </a:lnTo>
                                <a:lnTo>
                                  <a:pt x="689" y="85"/>
                                </a:lnTo>
                                <a:lnTo>
                                  <a:pt x="691" y="83"/>
                                </a:lnTo>
                                <a:lnTo>
                                  <a:pt x="695" y="82"/>
                                </a:lnTo>
                                <a:lnTo>
                                  <a:pt x="698" y="81"/>
                                </a:lnTo>
                                <a:lnTo>
                                  <a:pt x="703" y="78"/>
                                </a:lnTo>
                                <a:lnTo>
                                  <a:pt x="708" y="76"/>
                                </a:lnTo>
                                <a:lnTo>
                                  <a:pt x="713" y="72"/>
                                </a:lnTo>
                                <a:lnTo>
                                  <a:pt x="718" y="69"/>
                                </a:lnTo>
                                <a:lnTo>
                                  <a:pt x="721" y="65"/>
                                </a:lnTo>
                                <a:lnTo>
                                  <a:pt x="726" y="63"/>
                                </a:lnTo>
                                <a:lnTo>
                                  <a:pt x="729" y="61"/>
                                </a:lnTo>
                                <a:lnTo>
                                  <a:pt x="732" y="59"/>
                                </a:lnTo>
                                <a:lnTo>
                                  <a:pt x="735" y="55"/>
                                </a:lnTo>
                                <a:lnTo>
                                  <a:pt x="737" y="54"/>
                                </a:lnTo>
                                <a:lnTo>
                                  <a:pt x="741" y="50"/>
                                </a:lnTo>
                                <a:lnTo>
                                  <a:pt x="744" y="47"/>
                                </a:lnTo>
                                <a:lnTo>
                                  <a:pt x="745" y="45"/>
                                </a:lnTo>
                                <a:lnTo>
                                  <a:pt x="747" y="45"/>
                                </a:lnTo>
                                <a:lnTo>
                                  <a:pt x="717" y="43"/>
                                </a:lnTo>
                                <a:lnTo>
                                  <a:pt x="715" y="43"/>
                                </a:lnTo>
                                <a:lnTo>
                                  <a:pt x="713" y="45"/>
                                </a:lnTo>
                                <a:lnTo>
                                  <a:pt x="710" y="47"/>
                                </a:lnTo>
                                <a:lnTo>
                                  <a:pt x="705" y="52"/>
                                </a:lnTo>
                                <a:lnTo>
                                  <a:pt x="702" y="53"/>
                                </a:lnTo>
                                <a:lnTo>
                                  <a:pt x="698" y="55"/>
                                </a:lnTo>
                                <a:lnTo>
                                  <a:pt x="695" y="58"/>
                                </a:lnTo>
                                <a:lnTo>
                                  <a:pt x="691" y="61"/>
                                </a:lnTo>
                                <a:lnTo>
                                  <a:pt x="687" y="63"/>
                                </a:lnTo>
                                <a:lnTo>
                                  <a:pt x="683" y="65"/>
                                </a:lnTo>
                                <a:lnTo>
                                  <a:pt x="679" y="69"/>
                                </a:lnTo>
                                <a:lnTo>
                                  <a:pt x="675" y="72"/>
                                </a:lnTo>
                                <a:lnTo>
                                  <a:pt x="669" y="74"/>
                                </a:lnTo>
                                <a:lnTo>
                                  <a:pt x="665" y="77"/>
                                </a:lnTo>
                                <a:lnTo>
                                  <a:pt x="659" y="80"/>
                                </a:lnTo>
                                <a:lnTo>
                                  <a:pt x="653" y="82"/>
                                </a:lnTo>
                                <a:lnTo>
                                  <a:pt x="650" y="83"/>
                                </a:lnTo>
                                <a:lnTo>
                                  <a:pt x="647" y="85"/>
                                </a:lnTo>
                                <a:lnTo>
                                  <a:pt x="644" y="86"/>
                                </a:lnTo>
                                <a:lnTo>
                                  <a:pt x="642" y="87"/>
                                </a:lnTo>
                                <a:lnTo>
                                  <a:pt x="638" y="88"/>
                                </a:lnTo>
                                <a:lnTo>
                                  <a:pt x="636" y="90"/>
                                </a:lnTo>
                                <a:lnTo>
                                  <a:pt x="632" y="91"/>
                                </a:lnTo>
                                <a:lnTo>
                                  <a:pt x="630" y="92"/>
                                </a:lnTo>
                                <a:lnTo>
                                  <a:pt x="627" y="92"/>
                                </a:lnTo>
                                <a:lnTo>
                                  <a:pt x="623" y="94"/>
                                </a:lnTo>
                                <a:lnTo>
                                  <a:pt x="620" y="95"/>
                                </a:lnTo>
                                <a:lnTo>
                                  <a:pt x="617" y="96"/>
                                </a:lnTo>
                                <a:lnTo>
                                  <a:pt x="614" y="97"/>
                                </a:lnTo>
                                <a:lnTo>
                                  <a:pt x="610" y="98"/>
                                </a:lnTo>
                                <a:lnTo>
                                  <a:pt x="608" y="98"/>
                                </a:lnTo>
                                <a:lnTo>
                                  <a:pt x="605" y="99"/>
                                </a:lnTo>
                                <a:lnTo>
                                  <a:pt x="601" y="99"/>
                                </a:lnTo>
                                <a:lnTo>
                                  <a:pt x="598" y="100"/>
                                </a:lnTo>
                                <a:lnTo>
                                  <a:pt x="594" y="100"/>
                                </a:lnTo>
                                <a:lnTo>
                                  <a:pt x="592" y="101"/>
                                </a:lnTo>
                                <a:lnTo>
                                  <a:pt x="589" y="101"/>
                                </a:lnTo>
                                <a:lnTo>
                                  <a:pt x="585" y="101"/>
                                </a:lnTo>
                                <a:lnTo>
                                  <a:pt x="582" y="103"/>
                                </a:lnTo>
                                <a:lnTo>
                                  <a:pt x="578" y="103"/>
                                </a:lnTo>
                                <a:lnTo>
                                  <a:pt x="575" y="103"/>
                                </a:lnTo>
                                <a:lnTo>
                                  <a:pt x="571" y="103"/>
                                </a:lnTo>
                                <a:lnTo>
                                  <a:pt x="568" y="103"/>
                                </a:lnTo>
                                <a:lnTo>
                                  <a:pt x="564" y="103"/>
                                </a:lnTo>
                                <a:lnTo>
                                  <a:pt x="561" y="103"/>
                                </a:lnTo>
                                <a:lnTo>
                                  <a:pt x="557" y="103"/>
                                </a:lnTo>
                                <a:lnTo>
                                  <a:pt x="554" y="103"/>
                                </a:lnTo>
                                <a:lnTo>
                                  <a:pt x="550" y="103"/>
                                </a:lnTo>
                                <a:lnTo>
                                  <a:pt x="547" y="101"/>
                                </a:lnTo>
                                <a:lnTo>
                                  <a:pt x="544" y="101"/>
                                </a:lnTo>
                                <a:lnTo>
                                  <a:pt x="539" y="101"/>
                                </a:lnTo>
                                <a:lnTo>
                                  <a:pt x="537" y="101"/>
                                </a:lnTo>
                                <a:lnTo>
                                  <a:pt x="533" y="100"/>
                                </a:lnTo>
                                <a:lnTo>
                                  <a:pt x="529" y="100"/>
                                </a:lnTo>
                                <a:lnTo>
                                  <a:pt x="525" y="100"/>
                                </a:lnTo>
                                <a:lnTo>
                                  <a:pt x="522" y="100"/>
                                </a:lnTo>
                                <a:lnTo>
                                  <a:pt x="518" y="99"/>
                                </a:lnTo>
                                <a:lnTo>
                                  <a:pt x="515" y="99"/>
                                </a:lnTo>
                                <a:lnTo>
                                  <a:pt x="511" y="98"/>
                                </a:lnTo>
                                <a:lnTo>
                                  <a:pt x="507" y="98"/>
                                </a:lnTo>
                                <a:lnTo>
                                  <a:pt x="503" y="97"/>
                                </a:lnTo>
                                <a:lnTo>
                                  <a:pt x="500" y="97"/>
                                </a:lnTo>
                                <a:lnTo>
                                  <a:pt x="495" y="96"/>
                                </a:lnTo>
                                <a:lnTo>
                                  <a:pt x="493" y="96"/>
                                </a:lnTo>
                                <a:lnTo>
                                  <a:pt x="488" y="95"/>
                                </a:lnTo>
                                <a:lnTo>
                                  <a:pt x="485" y="95"/>
                                </a:lnTo>
                                <a:lnTo>
                                  <a:pt x="481" y="94"/>
                                </a:lnTo>
                                <a:lnTo>
                                  <a:pt x="478" y="92"/>
                                </a:lnTo>
                                <a:lnTo>
                                  <a:pt x="473" y="92"/>
                                </a:lnTo>
                                <a:lnTo>
                                  <a:pt x="470" y="91"/>
                                </a:lnTo>
                                <a:lnTo>
                                  <a:pt x="466" y="90"/>
                                </a:lnTo>
                                <a:lnTo>
                                  <a:pt x="463" y="90"/>
                                </a:lnTo>
                                <a:lnTo>
                                  <a:pt x="458" y="88"/>
                                </a:lnTo>
                                <a:lnTo>
                                  <a:pt x="455" y="87"/>
                                </a:lnTo>
                                <a:lnTo>
                                  <a:pt x="451" y="87"/>
                                </a:lnTo>
                                <a:lnTo>
                                  <a:pt x="447" y="86"/>
                                </a:lnTo>
                                <a:lnTo>
                                  <a:pt x="443" y="83"/>
                                </a:lnTo>
                                <a:lnTo>
                                  <a:pt x="440" y="82"/>
                                </a:lnTo>
                                <a:lnTo>
                                  <a:pt x="435" y="82"/>
                                </a:lnTo>
                                <a:lnTo>
                                  <a:pt x="432" y="81"/>
                                </a:lnTo>
                                <a:lnTo>
                                  <a:pt x="427" y="79"/>
                                </a:lnTo>
                                <a:lnTo>
                                  <a:pt x="424" y="78"/>
                                </a:lnTo>
                                <a:lnTo>
                                  <a:pt x="419" y="77"/>
                                </a:lnTo>
                                <a:lnTo>
                                  <a:pt x="416" y="76"/>
                                </a:lnTo>
                                <a:lnTo>
                                  <a:pt x="412" y="74"/>
                                </a:lnTo>
                                <a:lnTo>
                                  <a:pt x="408" y="72"/>
                                </a:lnTo>
                                <a:lnTo>
                                  <a:pt x="404" y="71"/>
                                </a:lnTo>
                                <a:lnTo>
                                  <a:pt x="401" y="70"/>
                                </a:lnTo>
                                <a:lnTo>
                                  <a:pt x="396" y="68"/>
                                </a:lnTo>
                                <a:lnTo>
                                  <a:pt x="393" y="67"/>
                                </a:lnTo>
                                <a:lnTo>
                                  <a:pt x="388" y="65"/>
                                </a:lnTo>
                                <a:lnTo>
                                  <a:pt x="384" y="63"/>
                                </a:lnTo>
                                <a:lnTo>
                                  <a:pt x="380" y="61"/>
                                </a:lnTo>
                                <a:lnTo>
                                  <a:pt x="376" y="60"/>
                                </a:lnTo>
                                <a:lnTo>
                                  <a:pt x="373" y="58"/>
                                </a:lnTo>
                                <a:lnTo>
                                  <a:pt x="369" y="56"/>
                                </a:lnTo>
                                <a:lnTo>
                                  <a:pt x="364" y="54"/>
                                </a:lnTo>
                                <a:lnTo>
                                  <a:pt x="360" y="52"/>
                                </a:lnTo>
                                <a:lnTo>
                                  <a:pt x="357" y="50"/>
                                </a:lnTo>
                                <a:lnTo>
                                  <a:pt x="353" y="49"/>
                                </a:lnTo>
                                <a:lnTo>
                                  <a:pt x="349" y="45"/>
                                </a:lnTo>
                                <a:lnTo>
                                  <a:pt x="345" y="44"/>
                                </a:lnTo>
                                <a:lnTo>
                                  <a:pt x="341" y="42"/>
                                </a:lnTo>
                                <a:lnTo>
                                  <a:pt x="337" y="40"/>
                                </a:lnTo>
                                <a:lnTo>
                                  <a:pt x="336" y="39"/>
                                </a:lnTo>
                                <a:lnTo>
                                  <a:pt x="336" y="34"/>
                                </a:lnTo>
                                <a:lnTo>
                                  <a:pt x="335" y="32"/>
                                </a:lnTo>
                                <a:lnTo>
                                  <a:pt x="334" y="28"/>
                                </a:lnTo>
                                <a:lnTo>
                                  <a:pt x="334" y="25"/>
                                </a:lnTo>
                                <a:lnTo>
                                  <a:pt x="333" y="22"/>
                                </a:lnTo>
                                <a:lnTo>
                                  <a:pt x="331" y="18"/>
                                </a:lnTo>
                                <a:lnTo>
                                  <a:pt x="330" y="15"/>
                                </a:lnTo>
                                <a:lnTo>
                                  <a:pt x="329" y="12"/>
                                </a:lnTo>
                                <a:lnTo>
                                  <a:pt x="328" y="9"/>
                                </a:lnTo>
                                <a:lnTo>
                                  <a:pt x="327" y="6"/>
                                </a:lnTo>
                                <a:lnTo>
                                  <a:pt x="326" y="4"/>
                                </a:lnTo>
                                <a:lnTo>
                                  <a:pt x="323" y="1"/>
                                </a:lnTo>
                                <a:lnTo>
                                  <a:pt x="322" y="1"/>
                                </a:lnTo>
                                <a:lnTo>
                                  <a:pt x="320" y="0"/>
                                </a:lnTo>
                                <a:lnTo>
                                  <a:pt x="316" y="0"/>
                                </a:lnTo>
                                <a:lnTo>
                                  <a:pt x="313" y="0"/>
                                </a:lnTo>
                                <a:lnTo>
                                  <a:pt x="308" y="0"/>
                                </a:lnTo>
                                <a:lnTo>
                                  <a:pt x="304" y="0"/>
                                </a:lnTo>
                                <a:lnTo>
                                  <a:pt x="298" y="0"/>
                                </a:lnTo>
                                <a:lnTo>
                                  <a:pt x="292" y="1"/>
                                </a:lnTo>
                                <a:lnTo>
                                  <a:pt x="288" y="3"/>
                                </a:lnTo>
                                <a:lnTo>
                                  <a:pt x="282" y="4"/>
                                </a:lnTo>
                                <a:lnTo>
                                  <a:pt x="277" y="5"/>
                                </a:lnTo>
                                <a:lnTo>
                                  <a:pt x="273" y="5"/>
                                </a:lnTo>
                                <a:lnTo>
                                  <a:pt x="269" y="6"/>
                                </a:lnTo>
                                <a:lnTo>
                                  <a:pt x="265" y="6"/>
                                </a:lnTo>
                                <a:lnTo>
                                  <a:pt x="262" y="7"/>
                                </a:lnTo>
                                <a:lnTo>
                                  <a:pt x="260" y="7"/>
                                </a:lnTo>
                                <a:lnTo>
                                  <a:pt x="260" y="8"/>
                                </a:lnTo>
                                <a:lnTo>
                                  <a:pt x="260" y="8"/>
                                </a:lnTo>
                                <a:lnTo>
                                  <a:pt x="261" y="12"/>
                                </a:lnTo>
                                <a:lnTo>
                                  <a:pt x="262" y="12"/>
                                </a:lnTo>
                                <a:lnTo>
                                  <a:pt x="265" y="13"/>
                                </a:lnTo>
                                <a:lnTo>
                                  <a:pt x="267" y="13"/>
                                </a:lnTo>
                                <a:lnTo>
                                  <a:pt x="271" y="14"/>
                                </a:lnTo>
                                <a:lnTo>
                                  <a:pt x="274" y="13"/>
                                </a:lnTo>
                                <a:lnTo>
                                  <a:pt x="277" y="13"/>
                                </a:lnTo>
                                <a:lnTo>
                                  <a:pt x="280" y="12"/>
                                </a:lnTo>
                                <a:lnTo>
                                  <a:pt x="283" y="12"/>
                                </a:lnTo>
                                <a:lnTo>
                                  <a:pt x="286" y="12"/>
                                </a:lnTo>
                                <a:lnTo>
                                  <a:pt x="289" y="10"/>
                                </a:lnTo>
                                <a:lnTo>
                                  <a:pt x="292" y="10"/>
                                </a:lnTo>
                                <a:lnTo>
                                  <a:pt x="296" y="10"/>
                                </a:lnTo>
                                <a:lnTo>
                                  <a:pt x="298" y="9"/>
                                </a:lnTo>
                                <a:lnTo>
                                  <a:pt x="301" y="9"/>
                                </a:lnTo>
                                <a:lnTo>
                                  <a:pt x="304" y="9"/>
                                </a:lnTo>
                                <a:lnTo>
                                  <a:pt x="307" y="10"/>
                                </a:lnTo>
                                <a:lnTo>
                                  <a:pt x="311" y="12"/>
                                </a:lnTo>
                                <a:lnTo>
                                  <a:pt x="314" y="14"/>
                                </a:lnTo>
                                <a:lnTo>
                                  <a:pt x="314" y="15"/>
                                </a:lnTo>
                                <a:lnTo>
                                  <a:pt x="315" y="17"/>
                                </a:lnTo>
                                <a:lnTo>
                                  <a:pt x="316" y="19"/>
                                </a:lnTo>
                                <a:lnTo>
                                  <a:pt x="318" y="23"/>
                                </a:lnTo>
                                <a:lnTo>
                                  <a:pt x="319" y="26"/>
                                </a:lnTo>
                                <a:lnTo>
                                  <a:pt x="320" y="31"/>
                                </a:lnTo>
                                <a:lnTo>
                                  <a:pt x="321" y="34"/>
                                </a:lnTo>
                                <a:lnTo>
                                  <a:pt x="323" y="39"/>
                                </a:lnTo>
                                <a:lnTo>
                                  <a:pt x="323" y="43"/>
                                </a:lnTo>
                                <a:lnTo>
                                  <a:pt x="324" y="46"/>
                                </a:lnTo>
                                <a:lnTo>
                                  <a:pt x="326" y="51"/>
                                </a:lnTo>
                                <a:lnTo>
                                  <a:pt x="326" y="55"/>
                                </a:lnTo>
                                <a:lnTo>
                                  <a:pt x="326" y="58"/>
                                </a:lnTo>
                                <a:lnTo>
                                  <a:pt x="326" y="61"/>
                                </a:lnTo>
                                <a:lnTo>
                                  <a:pt x="324" y="64"/>
                                </a:lnTo>
                                <a:lnTo>
                                  <a:pt x="323" y="67"/>
                                </a:lnTo>
                                <a:lnTo>
                                  <a:pt x="320" y="69"/>
                                </a:lnTo>
                                <a:lnTo>
                                  <a:pt x="316" y="72"/>
                                </a:lnTo>
                                <a:lnTo>
                                  <a:pt x="313" y="73"/>
                                </a:lnTo>
                                <a:lnTo>
                                  <a:pt x="309" y="76"/>
                                </a:lnTo>
                                <a:lnTo>
                                  <a:pt x="306" y="77"/>
                                </a:lnTo>
                                <a:lnTo>
                                  <a:pt x="304" y="78"/>
                                </a:lnTo>
                                <a:lnTo>
                                  <a:pt x="301" y="78"/>
                                </a:lnTo>
                                <a:lnTo>
                                  <a:pt x="301" y="78"/>
                                </a:lnTo>
                                <a:lnTo>
                                  <a:pt x="300" y="77"/>
                                </a:lnTo>
                                <a:lnTo>
                                  <a:pt x="300" y="74"/>
                                </a:lnTo>
                                <a:lnTo>
                                  <a:pt x="299" y="70"/>
                                </a:lnTo>
                                <a:lnTo>
                                  <a:pt x="299" y="65"/>
                                </a:lnTo>
                                <a:lnTo>
                                  <a:pt x="297" y="61"/>
                                </a:lnTo>
                                <a:lnTo>
                                  <a:pt x="294" y="56"/>
                                </a:lnTo>
                                <a:lnTo>
                                  <a:pt x="291" y="54"/>
                                </a:lnTo>
                                <a:lnTo>
                                  <a:pt x="288" y="53"/>
                                </a:lnTo>
                                <a:lnTo>
                                  <a:pt x="283" y="53"/>
                                </a:lnTo>
                                <a:lnTo>
                                  <a:pt x="282" y="55"/>
                                </a:lnTo>
                                <a:lnTo>
                                  <a:pt x="280" y="56"/>
                                </a:lnTo>
                                <a:lnTo>
                                  <a:pt x="280" y="60"/>
                                </a:lnTo>
                                <a:lnTo>
                                  <a:pt x="278" y="62"/>
                                </a:lnTo>
                                <a:lnTo>
                                  <a:pt x="280" y="67"/>
                                </a:lnTo>
                                <a:lnTo>
                                  <a:pt x="280" y="69"/>
                                </a:lnTo>
                                <a:lnTo>
                                  <a:pt x="280" y="72"/>
                                </a:lnTo>
                                <a:lnTo>
                                  <a:pt x="281" y="76"/>
                                </a:lnTo>
                                <a:lnTo>
                                  <a:pt x="281" y="78"/>
                                </a:lnTo>
                                <a:lnTo>
                                  <a:pt x="281" y="83"/>
                                </a:lnTo>
                                <a:lnTo>
                                  <a:pt x="281" y="89"/>
                                </a:lnTo>
                                <a:lnTo>
                                  <a:pt x="280" y="91"/>
                                </a:lnTo>
                                <a:lnTo>
                                  <a:pt x="280" y="95"/>
                                </a:lnTo>
                                <a:lnTo>
                                  <a:pt x="278" y="97"/>
                                </a:lnTo>
                                <a:lnTo>
                                  <a:pt x="278" y="100"/>
                                </a:lnTo>
                                <a:lnTo>
                                  <a:pt x="276" y="105"/>
                                </a:lnTo>
                                <a:lnTo>
                                  <a:pt x="274" y="110"/>
                                </a:lnTo>
                                <a:lnTo>
                                  <a:pt x="271" y="115"/>
                                </a:lnTo>
                                <a:lnTo>
                                  <a:pt x="268" y="121"/>
                                </a:lnTo>
                                <a:lnTo>
                                  <a:pt x="266" y="123"/>
                                </a:lnTo>
                                <a:lnTo>
                                  <a:pt x="263" y="125"/>
                                </a:lnTo>
                                <a:lnTo>
                                  <a:pt x="260" y="127"/>
                                </a:lnTo>
                                <a:lnTo>
                                  <a:pt x="256" y="130"/>
                                </a:lnTo>
                                <a:lnTo>
                                  <a:pt x="253" y="132"/>
                                </a:lnTo>
                                <a:lnTo>
                                  <a:pt x="250" y="134"/>
                                </a:lnTo>
                                <a:lnTo>
                                  <a:pt x="245" y="135"/>
                                </a:lnTo>
                                <a:lnTo>
                                  <a:pt x="243" y="139"/>
                                </a:lnTo>
                                <a:lnTo>
                                  <a:pt x="238" y="140"/>
                                </a:lnTo>
                                <a:lnTo>
                                  <a:pt x="236" y="142"/>
                                </a:lnTo>
                                <a:lnTo>
                                  <a:pt x="232" y="143"/>
                                </a:lnTo>
                                <a:lnTo>
                                  <a:pt x="230" y="145"/>
                                </a:lnTo>
                                <a:lnTo>
                                  <a:pt x="228" y="147"/>
                                </a:lnTo>
                                <a:lnTo>
                                  <a:pt x="228" y="151"/>
                                </a:lnTo>
                                <a:lnTo>
                                  <a:pt x="230" y="152"/>
                                </a:lnTo>
                                <a:lnTo>
                                  <a:pt x="232" y="153"/>
                                </a:lnTo>
                                <a:lnTo>
                                  <a:pt x="236" y="154"/>
                                </a:lnTo>
                                <a:lnTo>
                                  <a:pt x="238" y="154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4"/>
                                </a:lnTo>
                                <a:lnTo>
                                  <a:pt x="245" y="153"/>
                                </a:lnTo>
                                <a:lnTo>
                                  <a:pt x="246" y="153"/>
                                </a:lnTo>
                                <a:lnTo>
                                  <a:pt x="246" y="154"/>
                                </a:lnTo>
                                <a:lnTo>
                                  <a:pt x="246" y="159"/>
                                </a:lnTo>
                                <a:lnTo>
                                  <a:pt x="246" y="162"/>
                                </a:lnTo>
                                <a:lnTo>
                                  <a:pt x="246" y="165"/>
                                </a:lnTo>
                                <a:lnTo>
                                  <a:pt x="246" y="170"/>
                                </a:lnTo>
                                <a:lnTo>
                                  <a:pt x="246" y="174"/>
                                </a:lnTo>
                                <a:lnTo>
                                  <a:pt x="246" y="177"/>
                                </a:lnTo>
                                <a:lnTo>
                                  <a:pt x="246" y="179"/>
                                </a:lnTo>
                                <a:lnTo>
                                  <a:pt x="246" y="182"/>
                                </a:lnTo>
                                <a:lnTo>
                                  <a:pt x="246" y="185"/>
                                </a:lnTo>
                                <a:lnTo>
                                  <a:pt x="246" y="188"/>
                                </a:lnTo>
                                <a:lnTo>
                                  <a:pt x="246" y="190"/>
                                </a:lnTo>
                                <a:lnTo>
                                  <a:pt x="246" y="194"/>
                                </a:lnTo>
                                <a:lnTo>
                                  <a:pt x="247" y="197"/>
                                </a:lnTo>
                                <a:lnTo>
                                  <a:pt x="247" y="200"/>
                                </a:lnTo>
                                <a:lnTo>
                                  <a:pt x="247" y="204"/>
                                </a:lnTo>
                                <a:lnTo>
                                  <a:pt x="247" y="207"/>
                                </a:lnTo>
                                <a:lnTo>
                                  <a:pt x="247" y="210"/>
                                </a:lnTo>
                                <a:lnTo>
                                  <a:pt x="247" y="214"/>
                                </a:lnTo>
                                <a:lnTo>
                                  <a:pt x="248" y="217"/>
                                </a:lnTo>
                                <a:lnTo>
                                  <a:pt x="248" y="222"/>
                                </a:lnTo>
                                <a:lnTo>
                                  <a:pt x="248" y="225"/>
                                </a:lnTo>
                                <a:lnTo>
                                  <a:pt x="248" y="228"/>
                                </a:lnTo>
                                <a:lnTo>
                                  <a:pt x="248" y="233"/>
                                </a:lnTo>
                                <a:lnTo>
                                  <a:pt x="248" y="235"/>
                                </a:lnTo>
                                <a:lnTo>
                                  <a:pt x="250" y="240"/>
                                </a:lnTo>
                                <a:lnTo>
                                  <a:pt x="250" y="243"/>
                                </a:lnTo>
                                <a:lnTo>
                                  <a:pt x="250" y="248"/>
                                </a:lnTo>
                                <a:lnTo>
                                  <a:pt x="250" y="251"/>
                                </a:lnTo>
                                <a:lnTo>
                                  <a:pt x="250" y="254"/>
                                </a:lnTo>
                                <a:lnTo>
                                  <a:pt x="250" y="259"/>
                                </a:lnTo>
                                <a:lnTo>
                                  <a:pt x="250" y="262"/>
                                </a:lnTo>
                                <a:lnTo>
                                  <a:pt x="250" y="265"/>
                                </a:lnTo>
                                <a:lnTo>
                                  <a:pt x="251" y="270"/>
                                </a:lnTo>
                                <a:lnTo>
                                  <a:pt x="251" y="273"/>
                                </a:lnTo>
                                <a:lnTo>
                                  <a:pt x="251" y="277"/>
                                </a:lnTo>
                                <a:lnTo>
                                  <a:pt x="251" y="280"/>
                                </a:lnTo>
                                <a:lnTo>
                                  <a:pt x="252" y="285"/>
                                </a:lnTo>
                                <a:lnTo>
                                  <a:pt x="252" y="287"/>
                                </a:lnTo>
                                <a:lnTo>
                                  <a:pt x="252" y="291"/>
                                </a:lnTo>
                                <a:lnTo>
                                  <a:pt x="252" y="294"/>
                                </a:lnTo>
                                <a:lnTo>
                                  <a:pt x="253" y="297"/>
                                </a:lnTo>
                                <a:lnTo>
                                  <a:pt x="253" y="300"/>
                                </a:lnTo>
                                <a:lnTo>
                                  <a:pt x="253" y="304"/>
                                </a:lnTo>
                                <a:lnTo>
                                  <a:pt x="253" y="307"/>
                                </a:lnTo>
                                <a:lnTo>
                                  <a:pt x="254" y="310"/>
                                </a:lnTo>
                                <a:lnTo>
                                  <a:pt x="254" y="313"/>
                                </a:lnTo>
                                <a:lnTo>
                                  <a:pt x="254" y="316"/>
                                </a:lnTo>
                                <a:lnTo>
                                  <a:pt x="254" y="318"/>
                                </a:lnTo>
                                <a:lnTo>
                                  <a:pt x="255" y="322"/>
                                </a:lnTo>
                                <a:lnTo>
                                  <a:pt x="255" y="326"/>
                                </a:lnTo>
                                <a:lnTo>
                                  <a:pt x="256" y="332"/>
                                </a:lnTo>
                                <a:lnTo>
                                  <a:pt x="256" y="335"/>
                                </a:lnTo>
                                <a:lnTo>
                                  <a:pt x="258" y="341"/>
                                </a:lnTo>
                                <a:lnTo>
                                  <a:pt x="258" y="345"/>
                                </a:lnTo>
                                <a:lnTo>
                                  <a:pt x="259" y="351"/>
                                </a:lnTo>
                                <a:lnTo>
                                  <a:pt x="259" y="355"/>
                                </a:lnTo>
                                <a:lnTo>
                                  <a:pt x="260" y="361"/>
                                </a:lnTo>
                                <a:lnTo>
                                  <a:pt x="260" y="363"/>
                                </a:lnTo>
                                <a:lnTo>
                                  <a:pt x="260" y="367"/>
                                </a:lnTo>
                                <a:lnTo>
                                  <a:pt x="261" y="370"/>
                                </a:lnTo>
                                <a:lnTo>
                                  <a:pt x="261" y="373"/>
                                </a:lnTo>
                                <a:lnTo>
                                  <a:pt x="261" y="376"/>
                                </a:lnTo>
                                <a:lnTo>
                                  <a:pt x="261" y="378"/>
                                </a:lnTo>
                                <a:lnTo>
                                  <a:pt x="261" y="381"/>
                                </a:lnTo>
                                <a:lnTo>
                                  <a:pt x="262" y="385"/>
                                </a:lnTo>
                                <a:lnTo>
                                  <a:pt x="262" y="388"/>
                                </a:lnTo>
                                <a:lnTo>
                                  <a:pt x="262" y="390"/>
                                </a:lnTo>
                                <a:lnTo>
                                  <a:pt x="262" y="394"/>
                                </a:lnTo>
                                <a:lnTo>
                                  <a:pt x="263" y="397"/>
                                </a:lnTo>
                                <a:lnTo>
                                  <a:pt x="263" y="399"/>
                                </a:lnTo>
                                <a:lnTo>
                                  <a:pt x="263" y="403"/>
                                </a:lnTo>
                                <a:lnTo>
                                  <a:pt x="263" y="406"/>
                                </a:lnTo>
                                <a:lnTo>
                                  <a:pt x="263" y="409"/>
                                </a:lnTo>
                                <a:lnTo>
                                  <a:pt x="263" y="413"/>
                                </a:lnTo>
                                <a:lnTo>
                                  <a:pt x="263" y="416"/>
                                </a:lnTo>
                                <a:lnTo>
                                  <a:pt x="263" y="419"/>
                                </a:lnTo>
                                <a:lnTo>
                                  <a:pt x="263" y="423"/>
                                </a:lnTo>
                                <a:lnTo>
                                  <a:pt x="262" y="426"/>
                                </a:lnTo>
                                <a:lnTo>
                                  <a:pt x="262" y="428"/>
                                </a:lnTo>
                                <a:lnTo>
                                  <a:pt x="261" y="432"/>
                                </a:lnTo>
                                <a:lnTo>
                                  <a:pt x="261" y="435"/>
                                </a:lnTo>
                                <a:lnTo>
                                  <a:pt x="260" y="437"/>
                                </a:lnTo>
                                <a:lnTo>
                                  <a:pt x="260" y="441"/>
                                </a:lnTo>
                                <a:lnTo>
                                  <a:pt x="260" y="444"/>
                                </a:lnTo>
                                <a:lnTo>
                                  <a:pt x="259" y="448"/>
                                </a:lnTo>
                                <a:lnTo>
                                  <a:pt x="258" y="451"/>
                                </a:lnTo>
                                <a:lnTo>
                                  <a:pt x="256" y="453"/>
                                </a:lnTo>
                                <a:lnTo>
                                  <a:pt x="255" y="457"/>
                                </a:lnTo>
                                <a:lnTo>
                                  <a:pt x="255" y="460"/>
                                </a:lnTo>
                                <a:lnTo>
                                  <a:pt x="254" y="463"/>
                                </a:lnTo>
                                <a:lnTo>
                                  <a:pt x="253" y="467"/>
                                </a:lnTo>
                                <a:lnTo>
                                  <a:pt x="252" y="470"/>
                                </a:lnTo>
                                <a:lnTo>
                                  <a:pt x="251" y="473"/>
                                </a:lnTo>
                                <a:lnTo>
                                  <a:pt x="250" y="476"/>
                                </a:lnTo>
                                <a:lnTo>
                                  <a:pt x="248" y="479"/>
                                </a:lnTo>
                                <a:lnTo>
                                  <a:pt x="246" y="481"/>
                                </a:lnTo>
                                <a:lnTo>
                                  <a:pt x="245" y="485"/>
                                </a:lnTo>
                                <a:lnTo>
                                  <a:pt x="243" y="487"/>
                                </a:lnTo>
                                <a:lnTo>
                                  <a:pt x="241" y="490"/>
                                </a:lnTo>
                                <a:lnTo>
                                  <a:pt x="239" y="492"/>
                                </a:lnTo>
                                <a:lnTo>
                                  <a:pt x="238" y="496"/>
                                </a:lnTo>
                                <a:lnTo>
                                  <a:pt x="233" y="501"/>
                                </a:lnTo>
                                <a:lnTo>
                                  <a:pt x="228" y="507"/>
                                </a:lnTo>
                                <a:lnTo>
                                  <a:pt x="223" y="512"/>
                                </a:lnTo>
                                <a:lnTo>
                                  <a:pt x="217" y="517"/>
                                </a:lnTo>
                                <a:lnTo>
                                  <a:pt x="215" y="518"/>
                                </a:lnTo>
                                <a:lnTo>
                                  <a:pt x="211" y="521"/>
                                </a:lnTo>
                                <a:lnTo>
                                  <a:pt x="208" y="523"/>
                                </a:lnTo>
                                <a:lnTo>
                                  <a:pt x="206" y="525"/>
                                </a:lnTo>
                                <a:lnTo>
                                  <a:pt x="202" y="526"/>
                                </a:lnTo>
                                <a:lnTo>
                                  <a:pt x="200" y="528"/>
                                </a:lnTo>
                                <a:lnTo>
                                  <a:pt x="196" y="530"/>
                                </a:lnTo>
                                <a:lnTo>
                                  <a:pt x="194" y="532"/>
                                </a:lnTo>
                                <a:lnTo>
                                  <a:pt x="188" y="534"/>
                                </a:lnTo>
                                <a:lnTo>
                                  <a:pt x="183" y="536"/>
                                </a:lnTo>
                                <a:lnTo>
                                  <a:pt x="177" y="539"/>
                                </a:lnTo>
                                <a:lnTo>
                                  <a:pt x="172" y="541"/>
                                </a:lnTo>
                                <a:lnTo>
                                  <a:pt x="166" y="542"/>
                                </a:lnTo>
                                <a:lnTo>
                                  <a:pt x="161" y="544"/>
                                </a:lnTo>
                                <a:lnTo>
                                  <a:pt x="156" y="544"/>
                                </a:lnTo>
                                <a:lnTo>
                                  <a:pt x="150" y="545"/>
                                </a:lnTo>
                                <a:lnTo>
                                  <a:pt x="146" y="545"/>
                                </a:lnTo>
                                <a:lnTo>
                                  <a:pt x="141" y="545"/>
                                </a:lnTo>
                                <a:lnTo>
                                  <a:pt x="137" y="545"/>
                                </a:lnTo>
                                <a:lnTo>
                                  <a:pt x="132" y="546"/>
                                </a:lnTo>
                                <a:lnTo>
                                  <a:pt x="127" y="545"/>
                                </a:lnTo>
                                <a:lnTo>
                                  <a:pt x="123" y="545"/>
                                </a:lnTo>
                                <a:lnTo>
                                  <a:pt x="118" y="544"/>
                                </a:lnTo>
                                <a:lnTo>
                                  <a:pt x="115" y="544"/>
                                </a:lnTo>
                                <a:lnTo>
                                  <a:pt x="110" y="543"/>
                                </a:lnTo>
                                <a:lnTo>
                                  <a:pt x="107" y="542"/>
                                </a:lnTo>
                                <a:lnTo>
                                  <a:pt x="102" y="541"/>
                                </a:lnTo>
                                <a:lnTo>
                                  <a:pt x="100" y="540"/>
                                </a:lnTo>
                                <a:lnTo>
                                  <a:pt x="96" y="539"/>
                                </a:lnTo>
                                <a:lnTo>
                                  <a:pt x="92" y="536"/>
                                </a:lnTo>
                                <a:lnTo>
                                  <a:pt x="89" y="535"/>
                                </a:lnTo>
                                <a:lnTo>
                                  <a:pt x="86" y="534"/>
                                </a:lnTo>
                                <a:lnTo>
                                  <a:pt x="80" y="532"/>
                                </a:lnTo>
                                <a:lnTo>
                                  <a:pt x="77" y="530"/>
                                </a:lnTo>
                                <a:lnTo>
                                  <a:pt x="71" y="525"/>
                                </a:lnTo>
                                <a:lnTo>
                                  <a:pt x="66" y="521"/>
                                </a:lnTo>
                                <a:lnTo>
                                  <a:pt x="63" y="518"/>
                                </a:lnTo>
                                <a:lnTo>
                                  <a:pt x="60" y="515"/>
                                </a:lnTo>
                                <a:lnTo>
                                  <a:pt x="58" y="513"/>
                                </a:lnTo>
                                <a:lnTo>
                                  <a:pt x="55" y="509"/>
                                </a:lnTo>
                                <a:lnTo>
                                  <a:pt x="52" y="506"/>
                                </a:lnTo>
                                <a:lnTo>
                                  <a:pt x="49" y="503"/>
                                </a:lnTo>
                                <a:lnTo>
                                  <a:pt x="47" y="498"/>
                                </a:lnTo>
                                <a:lnTo>
                                  <a:pt x="43" y="495"/>
                                </a:lnTo>
                                <a:lnTo>
                                  <a:pt x="41" y="490"/>
                                </a:lnTo>
                                <a:lnTo>
                                  <a:pt x="38" y="486"/>
                                </a:lnTo>
                                <a:lnTo>
                                  <a:pt x="36" y="481"/>
                                </a:lnTo>
                                <a:lnTo>
                                  <a:pt x="34" y="478"/>
                                </a:lnTo>
                                <a:lnTo>
                                  <a:pt x="30" y="472"/>
                                </a:lnTo>
                                <a:lnTo>
                                  <a:pt x="29" y="468"/>
                                </a:lnTo>
                                <a:lnTo>
                                  <a:pt x="27" y="463"/>
                                </a:lnTo>
                                <a:lnTo>
                                  <a:pt x="25" y="458"/>
                                </a:lnTo>
                                <a:lnTo>
                                  <a:pt x="23" y="452"/>
                                </a:lnTo>
                                <a:lnTo>
                                  <a:pt x="21" y="448"/>
                                </a:lnTo>
                                <a:lnTo>
                                  <a:pt x="20" y="442"/>
                                </a:lnTo>
                                <a:lnTo>
                                  <a:pt x="20" y="436"/>
                                </a:lnTo>
                                <a:lnTo>
                                  <a:pt x="19" y="433"/>
                                </a:lnTo>
                                <a:lnTo>
                                  <a:pt x="19" y="431"/>
                                </a:lnTo>
                                <a:lnTo>
                                  <a:pt x="19" y="427"/>
                                </a:lnTo>
                                <a:lnTo>
                                  <a:pt x="19" y="425"/>
                                </a:lnTo>
                                <a:lnTo>
                                  <a:pt x="19" y="422"/>
                                </a:lnTo>
                                <a:lnTo>
                                  <a:pt x="19" y="418"/>
                                </a:lnTo>
                                <a:lnTo>
                                  <a:pt x="19" y="416"/>
                                </a:lnTo>
                                <a:lnTo>
                                  <a:pt x="19" y="413"/>
                                </a:lnTo>
                                <a:lnTo>
                                  <a:pt x="19" y="410"/>
                                </a:lnTo>
                                <a:lnTo>
                                  <a:pt x="19" y="407"/>
                                </a:lnTo>
                                <a:lnTo>
                                  <a:pt x="19" y="404"/>
                                </a:lnTo>
                                <a:lnTo>
                                  <a:pt x="20" y="400"/>
                                </a:lnTo>
                                <a:lnTo>
                                  <a:pt x="20" y="398"/>
                                </a:lnTo>
                                <a:lnTo>
                                  <a:pt x="21" y="395"/>
                                </a:lnTo>
                                <a:lnTo>
                                  <a:pt x="22" y="391"/>
                                </a:lnTo>
                                <a:lnTo>
                                  <a:pt x="23" y="389"/>
                                </a:lnTo>
                                <a:lnTo>
                                  <a:pt x="25" y="386"/>
                                </a:lnTo>
                                <a:lnTo>
                                  <a:pt x="25" y="382"/>
                                </a:lnTo>
                                <a:lnTo>
                                  <a:pt x="26" y="378"/>
                                </a:lnTo>
                                <a:lnTo>
                                  <a:pt x="27" y="376"/>
                                </a:lnTo>
                                <a:lnTo>
                                  <a:pt x="28" y="372"/>
                                </a:lnTo>
                                <a:lnTo>
                                  <a:pt x="30" y="369"/>
                                </a:lnTo>
                                <a:lnTo>
                                  <a:pt x="32" y="365"/>
                                </a:lnTo>
                                <a:lnTo>
                                  <a:pt x="33" y="362"/>
                                </a:lnTo>
                                <a:lnTo>
                                  <a:pt x="35" y="358"/>
                                </a:lnTo>
                                <a:lnTo>
                                  <a:pt x="36" y="354"/>
                                </a:lnTo>
                                <a:lnTo>
                                  <a:pt x="37" y="351"/>
                                </a:lnTo>
                                <a:lnTo>
                                  <a:pt x="40" y="348"/>
                                </a:lnTo>
                                <a:lnTo>
                                  <a:pt x="41" y="343"/>
                                </a:lnTo>
                                <a:lnTo>
                                  <a:pt x="43" y="340"/>
                                </a:lnTo>
                                <a:lnTo>
                                  <a:pt x="45" y="336"/>
                                </a:lnTo>
                                <a:lnTo>
                                  <a:pt x="47" y="333"/>
                                </a:lnTo>
                                <a:lnTo>
                                  <a:pt x="49" y="328"/>
                                </a:lnTo>
                                <a:lnTo>
                                  <a:pt x="51" y="325"/>
                                </a:lnTo>
                                <a:lnTo>
                                  <a:pt x="52" y="321"/>
                                </a:lnTo>
                                <a:lnTo>
                                  <a:pt x="55" y="317"/>
                                </a:lnTo>
                                <a:lnTo>
                                  <a:pt x="57" y="313"/>
                                </a:lnTo>
                                <a:lnTo>
                                  <a:pt x="59" y="309"/>
                                </a:lnTo>
                                <a:lnTo>
                                  <a:pt x="62" y="305"/>
                                </a:lnTo>
                                <a:lnTo>
                                  <a:pt x="64" y="301"/>
                                </a:lnTo>
                                <a:lnTo>
                                  <a:pt x="65" y="297"/>
                                </a:lnTo>
                                <a:lnTo>
                                  <a:pt x="68" y="294"/>
                                </a:lnTo>
                                <a:lnTo>
                                  <a:pt x="70" y="290"/>
                                </a:lnTo>
                                <a:lnTo>
                                  <a:pt x="73" y="287"/>
                                </a:lnTo>
                                <a:lnTo>
                                  <a:pt x="74" y="282"/>
                                </a:lnTo>
                                <a:lnTo>
                                  <a:pt x="78" y="279"/>
                                </a:lnTo>
                                <a:lnTo>
                                  <a:pt x="80" y="276"/>
                                </a:lnTo>
                                <a:lnTo>
                                  <a:pt x="82" y="272"/>
                                </a:lnTo>
                                <a:lnTo>
                                  <a:pt x="83" y="268"/>
                                </a:lnTo>
                                <a:lnTo>
                                  <a:pt x="86" y="264"/>
                                </a:lnTo>
                                <a:lnTo>
                                  <a:pt x="88" y="260"/>
                                </a:lnTo>
                                <a:lnTo>
                                  <a:pt x="90" y="256"/>
                                </a:lnTo>
                                <a:lnTo>
                                  <a:pt x="93" y="253"/>
                                </a:lnTo>
                                <a:lnTo>
                                  <a:pt x="95" y="250"/>
                                </a:lnTo>
                                <a:lnTo>
                                  <a:pt x="96" y="246"/>
                                </a:lnTo>
                                <a:lnTo>
                                  <a:pt x="100" y="243"/>
                                </a:lnTo>
                                <a:lnTo>
                                  <a:pt x="101" y="240"/>
                                </a:lnTo>
                                <a:lnTo>
                                  <a:pt x="103" y="236"/>
                                </a:lnTo>
                                <a:lnTo>
                                  <a:pt x="105" y="233"/>
                                </a:lnTo>
                                <a:lnTo>
                                  <a:pt x="108" y="231"/>
                                </a:lnTo>
                                <a:lnTo>
                                  <a:pt x="109" y="227"/>
                                </a:lnTo>
                                <a:lnTo>
                                  <a:pt x="111" y="224"/>
                                </a:lnTo>
                                <a:lnTo>
                                  <a:pt x="113" y="222"/>
                                </a:lnTo>
                                <a:lnTo>
                                  <a:pt x="116" y="219"/>
                                </a:lnTo>
                                <a:lnTo>
                                  <a:pt x="117" y="216"/>
                                </a:lnTo>
                                <a:lnTo>
                                  <a:pt x="118" y="213"/>
                                </a:lnTo>
                                <a:lnTo>
                                  <a:pt x="120" y="210"/>
                                </a:lnTo>
                                <a:lnTo>
                                  <a:pt x="122" y="208"/>
                                </a:lnTo>
                                <a:lnTo>
                                  <a:pt x="125" y="204"/>
                                </a:lnTo>
                                <a:lnTo>
                                  <a:pt x="128" y="199"/>
                                </a:lnTo>
                                <a:lnTo>
                                  <a:pt x="130" y="195"/>
                                </a:lnTo>
                                <a:lnTo>
                                  <a:pt x="133" y="191"/>
                                </a:lnTo>
                                <a:lnTo>
                                  <a:pt x="134" y="189"/>
                                </a:lnTo>
                                <a:lnTo>
                                  <a:pt x="137" y="187"/>
                                </a:lnTo>
                                <a:lnTo>
                                  <a:pt x="138" y="183"/>
                                </a:lnTo>
                                <a:lnTo>
                                  <a:pt x="139" y="181"/>
                                </a:lnTo>
                                <a:lnTo>
                                  <a:pt x="139" y="178"/>
                                </a:lnTo>
                                <a:lnTo>
                                  <a:pt x="141" y="174"/>
                                </a:lnTo>
                                <a:lnTo>
                                  <a:pt x="142" y="171"/>
                                </a:lnTo>
                                <a:lnTo>
                                  <a:pt x="143" y="168"/>
                                </a:lnTo>
                                <a:lnTo>
                                  <a:pt x="145" y="163"/>
                                </a:lnTo>
                                <a:lnTo>
                                  <a:pt x="146" y="160"/>
                                </a:lnTo>
                                <a:lnTo>
                                  <a:pt x="147" y="155"/>
                                </a:lnTo>
                                <a:lnTo>
                                  <a:pt x="148" y="152"/>
                                </a:lnTo>
                                <a:lnTo>
                                  <a:pt x="149" y="146"/>
                                </a:lnTo>
                                <a:lnTo>
                                  <a:pt x="150" y="143"/>
                                </a:lnTo>
                                <a:lnTo>
                                  <a:pt x="150" y="139"/>
                                </a:lnTo>
                                <a:lnTo>
                                  <a:pt x="153" y="134"/>
                                </a:lnTo>
                                <a:lnTo>
                                  <a:pt x="153" y="131"/>
                                </a:lnTo>
                                <a:lnTo>
                                  <a:pt x="155" y="126"/>
                                </a:lnTo>
                                <a:lnTo>
                                  <a:pt x="155" y="122"/>
                                </a:lnTo>
                                <a:lnTo>
                                  <a:pt x="156" y="117"/>
                                </a:lnTo>
                                <a:lnTo>
                                  <a:pt x="156" y="113"/>
                                </a:lnTo>
                                <a:lnTo>
                                  <a:pt x="157" y="109"/>
                                </a:lnTo>
                                <a:lnTo>
                                  <a:pt x="158" y="105"/>
                                </a:lnTo>
                                <a:lnTo>
                                  <a:pt x="160" y="101"/>
                                </a:lnTo>
                                <a:lnTo>
                                  <a:pt x="160" y="98"/>
                                </a:lnTo>
                                <a:lnTo>
                                  <a:pt x="161" y="96"/>
                                </a:lnTo>
                                <a:lnTo>
                                  <a:pt x="161" y="92"/>
                                </a:lnTo>
                                <a:lnTo>
                                  <a:pt x="162" y="90"/>
                                </a:lnTo>
                                <a:lnTo>
                                  <a:pt x="162" y="88"/>
                                </a:lnTo>
                                <a:lnTo>
                                  <a:pt x="162" y="87"/>
                                </a:lnTo>
                                <a:lnTo>
                                  <a:pt x="163" y="85"/>
                                </a:lnTo>
                                <a:lnTo>
                                  <a:pt x="163" y="83"/>
                                </a:lnTo>
                                <a:lnTo>
                                  <a:pt x="150" y="81"/>
                                </a:lnTo>
                                <a:lnTo>
                                  <a:pt x="150" y="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Freeform 91"/>
                        <wps:cNvSpPr>
                          <a:spLocks/>
                        </wps:cNvSpPr>
                        <wps:spPr bwMode="auto">
                          <a:xfrm>
                            <a:off x="70485" y="79375"/>
                            <a:ext cx="37465" cy="46990"/>
                          </a:xfrm>
                          <a:custGeom>
                            <a:avLst/>
                            <a:gdLst>
                              <a:gd name="T0" fmla="*/ 4 w 176"/>
                              <a:gd name="T1" fmla="*/ 8 h 222"/>
                              <a:gd name="T2" fmla="*/ 11 w 176"/>
                              <a:gd name="T3" fmla="*/ 24 h 222"/>
                              <a:gd name="T4" fmla="*/ 18 w 176"/>
                              <a:gd name="T5" fmla="*/ 40 h 222"/>
                              <a:gd name="T6" fmla="*/ 20 w 176"/>
                              <a:gd name="T7" fmla="*/ 54 h 222"/>
                              <a:gd name="T8" fmla="*/ 23 w 176"/>
                              <a:gd name="T9" fmla="*/ 74 h 222"/>
                              <a:gd name="T10" fmla="*/ 30 w 176"/>
                              <a:gd name="T11" fmla="*/ 78 h 222"/>
                              <a:gd name="T12" fmla="*/ 44 w 176"/>
                              <a:gd name="T13" fmla="*/ 70 h 222"/>
                              <a:gd name="T14" fmla="*/ 65 w 176"/>
                              <a:gd name="T15" fmla="*/ 59 h 222"/>
                              <a:gd name="T16" fmla="*/ 85 w 176"/>
                              <a:gd name="T17" fmla="*/ 51 h 222"/>
                              <a:gd name="T18" fmla="*/ 100 w 176"/>
                              <a:gd name="T19" fmla="*/ 51 h 222"/>
                              <a:gd name="T20" fmla="*/ 112 w 176"/>
                              <a:gd name="T21" fmla="*/ 64 h 222"/>
                              <a:gd name="T22" fmla="*/ 125 w 176"/>
                              <a:gd name="T23" fmla="*/ 83 h 222"/>
                              <a:gd name="T24" fmla="*/ 134 w 176"/>
                              <a:gd name="T25" fmla="*/ 101 h 222"/>
                              <a:gd name="T26" fmla="*/ 136 w 176"/>
                              <a:gd name="T27" fmla="*/ 107 h 222"/>
                              <a:gd name="T28" fmla="*/ 122 w 176"/>
                              <a:gd name="T29" fmla="*/ 113 h 222"/>
                              <a:gd name="T30" fmla="*/ 108 w 176"/>
                              <a:gd name="T31" fmla="*/ 118 h 222"/>
                              <a:gd name="T32" fmla="*/ 96 w 176"/>
                              <a:gd name="T33" fmla="*/ 123 h 222"/>
                              <a:gd name="T34" fmla="*/ 80 w 176"/>
                              <a:gd name="T35" fmla="*/ 131 h 222"/>
                              <a:gd name="T36" fmla="*/ 80 w 176"/>
                              <a:gd name="T37" fmla="*/ 134 h 222"/>
                              <a:gd name="T38" fmla="*/ 95 w 176"/>
                              <a:gd name="T39" fmla="*/ 131 h 222"/>
                              <a:gd name="T40" fmla="*/ 116 w 176"/>
                              <a:gd name="T41" fmla="*/ 126 h 222"/>
                              <a:gd name="T42" fmla="*/ 134 w 176"/>
                              <a:gd name="T43" fmla="*/ 122 h 222"/>
                              <a:gd name="T44" fmla="*/ 145 w 176"/>
                              <a:gd name="T45" fmla="*/ 126 h 222"/>
                              <a:gd name="T46" fmla="*/ 150 w 176"/>
                              <a:gd name="T47" fmla="*/ 139 h 222"/>
                              <a:gd name="T48" fmla="*/ 156 w 176"/>
                              <a:gd name="T49" fmla="*/ 158 h 222"/>
                              <a:gd name="T50" fmla="*/ 160 w 176"/>
                              <a:gd name="T51" fmla="*/ 177 h 222"/>
                              <a:gd name="T52" fmla="*/ 160 w 176"/>
                              <a:gd name="T53" fmla="*/ 191 h 222"/>
                              <a:gd name="T54" fmla="*/ 158 w 176"/>
                              <a:gd name="T55" fmla="*/ 204 h 222"/>
                              <a:gd name="T56" fmla="*/ 158 w 176"/>
                              <a:gd name="T57" fmla="*/ 214 h 222"/>
                              <a:gd name="T58" fmla="*/ 162 w 176"/>
                              <a:gd name="T59" fmla="*/ 218 h 222"/>
                              <a:gd name="T60" fmla="*/ 170 w 176"/>
                              <a:gd name="T61" fmla="*/ 219 h 222"/>
                              <a:gd name="T62" fmla="*/ 175 w 176"/>
                              <a:gd name="T63" fmla="*/ 209 h 222"/>
                              <a:gd name="T64" fmla="*/ 176 w 176"/>
                              <a:gd name="T65" fmla="*/ 196 h 222"/>
                              <a:gd name="T66" fmla="*/ 176 w 176"/>
                              <a:gd name="T67" fmla="*/ 183 h 222"/>
                              <a:gd name="T68" fmla="*/ 176 w 176"/>
                              <a:gd name="T69" fmla="*/ 170 h 222"/>
                              <a:gd name="T70" fmla="*/ 173 w 176"/>
                              <a:gd name="T71" fmla="*/ 156 h 222"/>
                              <a:gd name="T72" fmla="*/ 172 w 176"/>
                              <a:gd name="T73" fmla="*/ 144 h 222"/>
                              <a:gd name="T74" fmla="*/ 169 w 176"/>
                              <a:gd name="T75" fmla="*/ 127 h 222"/>
                              <a:gd name="T76" fmla="*/ 158 w 176"/>
                              <a:gd name="T77" fmla="*/ 114 h 222"/>
                              <a:gd name="T78" fmla="*/ 149 w 176"/>
                              <a:gd name="T79" fmla="*/ 110 h 222"/>
                              <a:gd name="T80" fmla="*/ 147 w 176"/>
                              <a:gd name="T81" fmla="*/ 101 h 222"/>
                              <a:gd name="T82" fmla="*/ 142 w 176"/>
                              <a:gd name="T83" fmla="*/ 85 h 222"/>
                              <a:gd name="T84" fmla="*/ 134 w 176"/>
                              <a:gd name="T85" fmla="*/ 65 h 222"/>
                              <a:gd name="T86" fmla="*/ 125 w 176"/>
                              <a:gd name="T87" fmla="*/ 51 h 222"/>
                              <a:gd name="T88" fmla="*/ 113 w 176"/>
                              <a:gd name="T89" fmla="*/ 40 h 222"/>
                              <a:gd name="T90" fmla="*/ 101 w 176"/>
                              <a:gd name="T91" fmla="*/ 37 h 222"/>
                              <a:gd name="T92" fmla="*/ 87 w 176"/>
                              <a:gd name="T93" fmla="*/ 39 h 222"/>
                              <a:gd name="T94" fmla="*/ 70 w 176"/>
                              <a:gd name="T95" fmla="*/ 42 h 222"/>
                              <a:gd name="T96" fmla="*/ 55 w 176"/>
                              <a:gd name="T97" fmla="*/ 49 h 222"/>
                              <a:gd name="T98" fmla="*/ 43 w 176"/>
                              <a:gd name="T99" fmla="*/ 53 h 222"/>
                              <a:gd name="T100" fmla="*/ 37 w 176"/>
                              <a:gd name="T101" fmla="*/ 56 h 222"/>
                              <a:gd name="T102" fmla="*/ 35 w 176"/>
                              <a:gd name="T103" fmla="*/ 44 h 222"/>
                              <a:gd name="T104" fmla="*/ 32 w 176"/>
                              <a:gd name="T105" fmla="*/ 33 h 222"/>
                              <a:gd name="T106" fmla="*/ 26 w 176"/>
                              <a:gd name="T107" fmla="*/ 19 h 222"/>
                              <a:gd name="T108" fmla="*/ 15 w 176"/>
                              <a:gd name="T109" fmla="*/ 7 h 222"/>
                              <a:gd name="T110" fmla="*/ 2 w 176"/>
                              <a:gd name="T111" fmla="*/ 0 h 2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76" h="222">
                                <a:moveTo>
                                  <a:pt x="0" y="0"/>
                                </a:moveTo>
                                <a:lnTo>
                                  <a:pt x="2" y="1"/>
                                </a:lnTo>
                                <a:lnTo>
                                  <a:pt x="4" y="6"/>
                                </a:lnTo>
                                <a:lnTo>
                                  <a:pt x="4" y="8"/>
                                </a:lnTo>
                                <a:lnTo>
                                  <a:pt x="6" y="12"/>
                                </a:lnTo>
                                <a:lnTo>
                                  <a:pt x="7" y="15"/>
                                </a:lnTo>
                                <a:lnTo>
                                  <a:pt x="10" y="19"/>
                                </a:lnTo>
                                <a:lnTo>
                                  <a:pt x="11" y="24"/>
                                </a:lnTo>
                                <a:lnTo>
                                  <a:pt x="13" y="28"/>
                                </a:lnTo>
                                <a:lnTo>
                                  <a:pt x="14" y="32"/>
                                </a:lnTo>
                                <a:lnTo>
                                  <a:pt x="17" y="36"/>
                                </a:lnTo>
                                <a:lnTo>
                                  <a:pt x="18" y="40"/>
                                </a:lnTo>
                                <a:lnTo>
                                  <a:pt x="19" y="44"/>
                                </a:lnTo>
                                <a:lnTo>
                                  <a:pt x="19" y="46"/>
                                </a:lnTo>
                                <a:lnTo>
                                  <a:pt x="20" y="50"/>
                                </a:lnTo>
                                <a:lnTo>
                                  <a:pt x="20" y="54"/>
                                </a:lnTo>
                                <a:lnTo>
                                  <a:pt x="21" y="60"/>
                                </a:lnTo>
                                <a:lnTo>
                                  <a:pt x="21" y="65"/>
                                </a:lnTo>
                                <a:lnTo>
                                  <a:pt x="23" y="70"/>
                                </a:lnTo>
                                <a:lnTo>
                                  <a:pt x="23" y="74"/>
                                </a:lnTo>
                                <a:lnTo>
                                  <a:pt x="26" y="78"/>
                                </a:lnTo>
                                <a:lnTo>
                                  <a:pt x="27" y="79"/>
                                </a:lnTo>
                                <a:lnTo>
                                  <a:pt x="29" y="79"/>
                                </a:lnTo>
                                <a:lnTo>
                                  <a:pt x="30" y="78"/>
                                </a:lnTo>
                                <a:lnTo>
                                  <a:pt x="34" y="77"/>
                                </a:lnTo>
                                <a:lnTo>
                                  <a:pt x="36" y="74"/>
                                </a:lnTo>
                                <a:lnTo>
                                  <a:pt x="41" y="73"/>
                                </a:lnTo>
                                <a:lnTo>
                                  <a:pt x="44" y="70"/>
                                </a:lnTo>
                                <a:lnTo>
                                  <a:pt x="50" y="68"/>
                                </a:lnTo>
                                <a:lnTo>
                                  <a:pt x="55" y="64"/>
                                </a:lnTo>
                                <a:lnTo>
                                  <a:pt x="60" y="62"/>
                                </a:lnTo>
                                <a:lnTo>
                                  <a:pt x="65" y="59"/>
                                </a:lnTo>
                                <a:lnTo>
                                  <a:pt x="70" y="56"/>
                                </a:lnTo>
                                <a:lnTo>
                                  <a:pt x="75" y="53"/>
                                </a:lnTo>
                                <a:lnTo>
                                  <a:pt x="80" y="52"/>
                                </a:lnTo>
                                <a:lnTo>
                                  <a:pt x="85" y="51"/>
                                </a:lnTo>
                                <a:lnTo>
                                  <a:pt x="89" y="50"/>
                                </a:lnTo>
                                <a:lnTo>
                                  <a:pt x="93" y="50"/>
                                </a:lnTo>
                                <a:lnTo>
                                  <a:pt x="97" y="50"/>
                                </a:lnTo>
                                <a:lnTo>
                                  <a:pt x="100" y="51"/>
                                </a:lnTo>
                                <a:lnTo>
                                  <a:pt x="102" y="53"/>
                                </a:lnTo>
                                <a:lnTo>
                                  <a:pt x="105" y="55"/>
                                </a:lnTo>
                                <a:lnTo>
                                  <a:pt x="109" y="60"/>
                                </a:lnTo>
                                <a:lnTo>
                                  <a:pt x="112" y="64"/>
                                </a:lnTo>
                                <a:lnTo>
                                  <a:pt x="116" y="69"/>
                                </a:lnTo>
                                <a:lnTo>
                                  <a:pt x="119" y="73"/>
                                </a:lnTo>
                                <a:lnTo>
                                  <a:pt x="123" y="79"/>
                                </a:lnTo>
                                <a:lnTo>
                                  <a:pt x="125" y="83"/>
                                </a:lnTo>
                                <a:lnTo>
                                  <a:pt x="128" y="89"/>
                                </a:lnTo>
                                <a:lnTo>
                                  <a:pt x="130" y="94"/>
                                </a:lnTo>
                                <a:lnTo>
                                  <a:pt x="133" y="98"/>
                                </a:lnTo>
                                <a:lnTo>
                                  <a:pt x="134" y="101"/>
                                </a:lnTo>
                                <a:lnTo>
                                  <a:pt x="135" y="105"/>
                                </a:lnTo>
                                <a:lnTo>
                                  <a:pt x="136" y="106"/>
                                </a:lnTo>
                                <a:lnTo>
                                  <a:pt x="138" y="107"/>
                                </a:lnTo>
                                <a:lnTo>
                                  <a:pt x="136" y="107"/>
                                </a:lnTo>
                                <a:lnTo>
                                  <a:pt x="134" y="108"/>
                                </a:lnTo>
                                <a:lnTo>
                                  <a:pt x="131" y="109"/>
                                </a:lnTo>
                                <a:lnTo>
                                  <a:pt x="127" y="110"/>
                                </a:lnTo>
                                <a:lnTo>
                                  <a:pt x="122" y="113"/>
                                </a:lnTo>
                                <a:lnTo>
                                  <a:pt x="117" y="115"/>
                                </a:lnTo>
                                <a:lnTo>
                                  <a:pt x="113" y="116"/>
                                </a:lnTo>
                                <a:lnTo>
                                  <a:pt x="111" y="117"/>
                                </a:lnTo>
                                <a:lnTo>
                                  <a:pt x="108" y="118"/>
                                </a:lnTo>
                                <a:lnTo>
                                  <a:pt x="105" y="121"/>
                                </a:lnTo>
                                <a:lnTo>
                                  <a:pt x="102" y="122"/>
                                </a:lnTo>
                                <a:lnTo>
                                  <a:pt x="98" y="122"/>
                                </a:lnTo>
                                <a:lnTo>
                                  <a:pt x="96" y="123"/>
                                </a:lnTo>
                                <a:lnTo>
                                  <a:pt x="94" y="125"/>
                                </a:lnTo>
                                <a:lnTo>
                                  <a:pt x="88" y="126"/>
                                </a:lnTo>
                                <a:lnTo>
                                  <a:pt x="85" y="130"/>
                                </a:lnTo>
                                <a:lnTo>
                                  <a:pt x="80" y="131"/>
                                </a:lnTo>
                                <a:lnTo>
                                  <a:pt x="79" y="132"/>
                                </a:lnTo>
                                <a:lnTo>
                                  <a:pt x="78" y="133"/>
                                </a:lnTo>
                                <a:lnTo>
                                  <a:pt x="79" y="134"/>
                                </a:lnTo>
                                <a:lnTo>
                                  <a:pt x="80" y="134"/>
                                </a:lnTo>
                                <a:lnTo>
                                  <a:pt x="83" y="134"/>
                                </a:lnTo>
                                <a:lnTo>
                                  <a:pt x="86" y="133"/>
                                </a:lnTo>
                                <a:lnTo>
                                  <a:pt x="92" y="132"/>
                                </a:lnTo>
                                <a:lnTo>
                                  <a:pt x="95" y="131"/>
                                </a:lnTo>
                                <a:lnTo>
                                  <a:pt x="101" y="130"/>
                                </a:lnTo>
                                <a:lnTo>
                                  <a:pt x="105" y="128"/>
                                </a:lnTo>
                                <a:lnTo>
                                  <a:pt x="111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22" y="124"/>
                                </a:lnTo>
                                <a:lnTo>
                                  <a:pt x="126" y="123"/>
                                </a:lnTo>
                                <a:lnTo>
                                  <a:pt x="131" y="123"/>
                                </a:lnTo>
                                <a:lnTo>
                                  <a:pt x="134" y="122"/>
                                </a:lnTo>
                                <a:lnTo>
                                  <a:pt x="139" y="123"/>
                                </a:lnTo>
                                <a:lnTo>
                                  <a:pt x="141" y="123"/>
                                </a:lnTo>
                                <a:lnTo>
                                  <a:pt x="143" y="125"/>
                                </a:lnTo>
                                <a:lnTo>
                                  <a:pt x="145" y="126"/>
                                </a:lnTo>
                                <a:lnTo>
                                  <a:pt x="146" y="128"/>
                                </a:lnTo>
                                <a:lnTo>
                                  <a:pt x="147" y="132"/>
                                </a:lnTo>
                                <a:lnTo>
                                  <a:pt x="149" y="135"/>
                                </a:lnTo>
                                <a:lnTo>
                                  <a:pt x="150" y="139"/>
                                </a:lnTo>
                                <a:lnTo>
                                  <a:pt x="151" y="144"/>
                                </a:lnTo>
                                <a:lnTo>
                                  <a:pt x="153" y="149"/>
                                </a:lnTo>
                                <a:lnTo>
                                  <a:pt x="155" y="153"/>
                                </a:lnTo>
                                <a:lnTo>
                                  <a:pt x="156" y="158"/>
                                </a:lnTo>
                                <a:lnTo>
                                  <a:pt x="156" y="163"/>
                                </a:lnTo>
                                <a:lnTo>
                                  <a:pt x="157" y="168"/>
                                </a:lnTo>
                                <a:lnTo>
                                  <a:pt x="158" y="172"/>
                                </a:lnTo>
                                <a:lnTo>
                                  <a:pt x="160" y="177"/>
                                </a:lnTo>
                                <a:lnTo>
                                  <a:pt x="160" y="181"/>
                                </a:lnTo>
                                <a:lnTo>
                                  <a:pt x="160" y="185"/>
                                </a:lnTo>
                                <a:lnTo>
                                  <a:pt x="161" y="188"/>
                                </a:lnTo>
                                <a:lnTo>
                                  <a:pt x="160" y="191"/>
                                </a:lnTo>
                                <a:lnTo>
                                  <a:pt x="160" y="194"/>
                                </a:lnTo>
                                <a:lnTo>
                                  <a:pt x="158" y="197"/>
                                </a:lnTo>
                                <a:lnTo>
                                  <a:pt x="158" y="199"/>
                                </a:lnTo>
                                <a:lnTo>
                                  <a:pt x="158" y="204"/>
                                </a:lnTo>
                                <a:lnTo>
                                  <a:pt x="158" y="208"/>
                                </a:lnTo>
                                <a:lnTo>
                                  <a:pt x="158" y="210"/>
                                </a:lnTo>
                                <a:lnTo>
                                  <a:pt x="158" y="213"/>
                                </a:lnTo>
                                <a:lnTo>
                                  <a:pt x="158" y="214"/>
                                </a:lnTo>
                                <a:lnTo>
                                  <a:pt x="158" y="215"/>
                                </a:lnTo>
                                <a:lnTo>
                                  <a:pt x="158" y="215"/>
                                </a:lnTo>
                                <a:lnTo>
                                  <a:pt x="160" y="217"/>
                                </a:lnTo>
                                <a:lnTo>
                                  <a:pt x="162" y="218"/>
                                </a:lnTo>
                                <a:lnTo>
                                  <a:pt x="164" y="221"/>
                                </a:lnTo>
                                <a:lnTo>
                                  <a:pt x="166" y="222"/>
                                </a:lnTo>
                                <a:lnTo>
                                  <a:pt x="169" y="222"/>
                                </a:lnTo>
                                <a:lnTo>
                                  <a:pt x="170" y="219"/>
                                </a:lnTo>
                                <a:lnTo>
                                  <a:pt x="171" y="218"/>
                                </a:lnTo>
                                <a:lnTo>
                                  <a:pt x="172" y="216"/>
                                </a:lnTo>
                                <a:lnTo>
                                  <a:pt x="173" y="214"/>
                                </a:lnTo>
                                <a:lnTo>
                                  <a:pt x="175" y="209"/>
                                </a:lnTo>
                                <a:lnTo>
                                  <a:pt x="175" y="205"/>
                                </a:lnTo>
                                <a:lnTo>
                                  <a:pt x="175" y="201"/>
                                </a:lnTo>
                                <a:lnTo>
                                  <a:pt x="176" y="199"/>
                                </a:lnTo>
                                <a:lnTo>
                                  <a:pt x="176" y="196"/>
                                </a:lnTo>
                                <a:lnTo>
                                  <a:pt x="176" y="194"/>
                                </a:lnTo>
                                <a:lnTo>
                                  <a:pt x="176" y="190"/>
                                </a:lnTo>
                                <a:lnTo>
                                  <a:pt x="176" y="187"/>
                                </a:lnTo>
                                <a:lnTo>
                                  <a:pt x="176" y="183"/>
                                </a:lnTo>
                                <a:lnTo>
                                  <a:pt x="176" y="180"/>
                                </a:lnTo>
                                <a:lnTo>
                                  <a:pt x="176" y="177"/>
                                </a:lnTo>
                                <a:lnTo>
                                  <a:pt x="176" y="173"/>
                                </a:lnTo>
                                <a:lnTo>
                                  <a:pt x="176" y="170"/>
                                </a:lnTo>
                                <a:lnTo>
                                  <a:pt x="176" y="168"/>
                                </a:lnTo>
                                <a:lnTo>
                                  <a:pt x="175" y="164"/>
                                </a:lnTo>
                                <a:lnTo>
                                  <a:pt x="175" y="160"/>
                                </a:lnTo>
                                <a:lnTo>
                                  <a:pt x="173" y="156"/>
                                </a:lnTo>
                                <a:lnTo>
                                  <a:pt x="173" y="154"/>
                                </a:lnTo>
                                <a:lnTo>
                                  <a:pt x="173" y="150"/>
                                </a:lnTo>
                                <a:lnTo>
                                  <a:pt x="172" y="148"/>
                                </a:lnTo>
                                <a:lnTo>
                                  <a:pt x="172" y="144"/>
                                </a:lnTo>
                                <a:lnTo>
                                  <a:pt x="172" y="142"/>
                                </a:lnTo>
                                <a:lnTo>
                                  <a:pt x="171" y="136"/>
                                </a:lnTo>
                                <a:lnTo>
                                  <a:pt x="170" y="132"/>
                                </a:lnTo>
                                <a:lnTo>
                                  <a:pt x="169" y="127"/>
                                </a:lnTo>
                                <a:lnTo>
                                  <a:pt x="168" y="125"/>
                                </a:lnTo>
                                <a:lnTo>
                                  <a:pt x="164" y="119"/>
                                </a:lnTo>
                                <a:lnTo>
                                  <a:pt x="162" y="116"/>
                                </a:lnTo>
                                <a:lnTo>
                                  <a:pt x="158" y="114"/>
                                </a:lnTo>
                                <a:lnTo>
                                  <a:pt x="156" y="113"/>
                                </a:lnTo>
                                <a:lnTo>
                                  <a:pt x="151" y="110"/>
                                </a:lnTo>
                                <a:lnTo>
                                  <a:pt x="150" y="112"/>
                                </a:lnTo>
                                <a:lnTo>
                                  <a:pt x="149" y="110"/>
                                </a:lnTo>
                                <a:lnTo>
                                  <a:pt x="149" y="109"/>
                                </a:lnTo>
                                <a:lnTo>
                                  <a:pt x="149" y="107"/>
                                </a:lnTo>
                                <a:lnTo>
                                  <a:pt x="148" y="105"/>
                                </a:lnTo>
                                <a:lnTo>
                                  <a:pt x="147" y="101"/>
                                </a:lnTo>
                                <a:lnTo>
                                  <a:pt x="146" y="98"/>
                                </a:lnTo>
                                <a:lnTo>
                                  <a:pt x="146" y="94"/>
                                </a:lnTo>
                                <a:lnTo>
                                  <a:pt x="145" y="89"/>
                                </a:lnTo>
                                <a:lnTo>
                                  <a:pt x="142" y="85"/>
                                </a:lnTo>
                                <a:lnTo>
                                  <a:pt x="140" y="80"/>
                                </a:lnTo>
                                <a:lnTo>
                                  <a:pt x="139" y="74"/>
                                </a:lnTo>
                                <a:lnTo>
                                  <a:pt x="138" y="70"/>
                                </a:lnTo>
                                <a:lnTo>
                                  <a:pt x="134" y="65"/>
                                </a:lnTo>
                                <a:lnTo>
                                  <a:pt x="133" y="61"/>
                                </a:lnTo>
                                <a:lnTo>
                                  <a:pt x="131" y="58"/>
                                </a:lnTo>
                                <a:lnTo>
                                  <a:pt x="128" y="54"/>
                                </a:lnTo>
                                <a:lnTo>
                                  <a:pt x="125" y="51"/>
                                </a:lnTo>
                                <a:lnTo>
                                  <a:pt x="124" y="47"/>
                                </a:lnTo>
                                <a:lnTo>
                                  <a:pt x="120" y="45"/>
                                </a:lnTo>
                                <a:lnTo>
                                  <a:pt x="119" y="43"/>
                                </a:lnTo>
                                <a:lnTo>
                                  <a:pt x="113" y="40"/>
                                </a:lnTo>
                                <a:lnTo>
                                  <a:pt x="109" y="39"/>
                                </a:lnTo>
                                <a:lnTo>
                                  <a:pt x="107" y="37"/>
                                </a:lnTo>
                                <a:lnTo>
                                  <a:pt x="103" y="37"/>
                                </a:lnTo>
                                <a:lnTo>
                                  <a:pt x="101" y="37"/>
                                </a:lnTo>
                                <a:lnTo>
                                  <a:pt x="97" y="37"/>
                                </a:lnTo>
                                <a:lnTo>
                                  <a:pt x="94" y="37"/>
                                </a:lnTo>
                                <a:lnTo>
                                  <a:pt x="92" y="39"/>
                                </a:lnTo>
                                <a:lnTo>
                                  <a:pt x="87" y="39"/>
                                </a:lnTo>
                                <a:lnTo>
                                  <a:pt x="83" y="40"/>
                                </a:lnTo>
                                <a:lnTo>
                                  <a:pt x="79" y="41"/>
                                </a:lnTo>
                                <a:lnTo>
                                  <a:pt x="74" y="41"/>
                                </a:lnTo>
                                <a:lnTo>
                                  <a:pt x="70" y="42"/>
                                </a:lnTo>
                                <a:lnTo>
                                  <a:pt x="66" y="44"/>
                                </a:lnTo>
                                <a:lnTo>
                                  <a:pt x="63" y="45"/>
                                </a:lnTo>
                                <a:lnTo>
                                  <a:pt x="58" y="46"/>
                                </a:lnTo>
                                <a:lnTo>
                                  <a:pt x="55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1"/>
                                </a:lnTo>
                                <a:lnTo>
                                  <a:pt x="47" y="52"/>
                                </a:lnTo>
                                <a:lnTo>
                                  <a:pt x="43" y="53"/>
                                </a:lnTo>
                                <a:lnTo>
                                  <a:pt x="42" y="55"/>
                                </a:lnTo>
                                <a:lnTo>
                                  <a:pt x="38" y="56"/>
                                </a:lnTo>
                                <a:lnTo>
                                  <a:pt x="38" y="58"/>
                                </a:lnTo>
                                <a:lnTo>
                                  <a:pt x="37" y="56"/>
                                </a:lnTo>
                                <a:lnTo>
                                  <a:pt x="37" y="54"/>
                                </a:lnTo>
                                <a:lnTo>
                                  <a:pt x="36" y="52"/>
                                </a:lnTo>
                                <a:lnTo>
                                  <a:pt x="36" y="47"/>
                                </a:lnTo>
                                <a:lnTo>
                                  <a:pt x="35" y="44"/>
                                </a:lnTo>
                                <a:lnTo>
                                  <a:pt x="34" y="42"/>
                                </a:lnTo>
                                <a:lnTo>
                                  <a:pt x="33" y="39"/>
                                </a:lnTo>
                                <a:lnTo>
                                  <a:pt x="33" y="36"/>
                                </a:lnTo>
                                <a:lnTo>
                                  <a:pt x="32" y="33"/>
                                </a:lnTo>
                                <a:lnTo>
                                  <a:pt x="30" y="30"/>
                                </a:lnTo>
                                <a:lnTo>
                                  <a:pt x="29" y="26"/>
                                </a:lnTo>
                                <a:lnTo>
                                  <a:pt x="28" y="24"/>
                                </a:lnTo>
                                <a:lnTo>
                                  <a:pt x="26" y="19"/>
                                </a:lnTo>
                                <a:lnTo>
                                  <a:pt x="23" y="17"/>
                                </a:lnTo>
                                <a:lnTo>
                                  <a:pt x="21" y="14"/>
                                </a:lnTo>
                                <a:lnTo>
                                  <a:pt x="20" y="12"/>
                                </a:lnTo>
                                <a:lnTo>
                                  <a:pt x="15" y="7"/>
                                </a:lnTo>
                                <a:lnTo>
                                  <a:pt x="11" y="5"/>
                                </a:lnTo>
                                <a:lnTo>
                                  <a:pt x="6" y="3"/>
                                </a:lnTo>
                                <a:lnTo>
                                  <a:pt x="4" y="0"/>
                                </a:lnTo>
                                <a:lnTo>
                                  <a:pt x="2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Freeform 92"/>
                        <wps:cNvSpPr>
                          <a:spLocks/>
                        </wps:cNvSpPr>
                        <wps:spPr bwMode="auto">
                          <a:xfrm>
                            <a:off x="89535" y="72390"/>
                            <a:ext cx="23495" cy="12700"/>
                          </a:xfrm>
                          <a:custGeom>
                            <a:avLst/>
                            <a:gdLst>
                              <a:gd name="T0" fmla="*/ 0 w 110"/>
                              <a:gd name="T1" fmla="*/ 52 h 60"/>
                              <a:gd name="T2" fmla="*/ 1 w 110"/>
                              <a:gd name="T3" fmla="*/ 52 h 60"/>
                              <a:gd name="T4" fmla="*/ 6 w 110"/>
                              <a:gd name="T5" fmla="*/ 52 h 60"/>
                              <a:gd name="T6" fmla="*/ 8 w 110"/>
                              <a:gd name="T7" fmla="*/ 51 h 60"/>
                              <a:gd name="T8" fmla="*/ 12 w 110"/>
                              <a:gd name="T9" fmla="*/ 50 h 60"/>
                              <a:gd name="T10" fmla="*/ 15 w 110"/>
                              <a:gd name="T11" fmla="*/ 49 h 60"/>
                              <a:gd name="T12" fmla="*/ 19 w 110"/>
                              <a:gd name="T13" fmla="*/ 49 h 60"/>
                              <a:gd name="T14" fmla="*/ 23 w 110"/>
                              <a:gd name="T15" fmla="*/ 47 h 60"/>
                              <a:gd name="T16" fmla="*/ 27 w 110"/>
                              <a:gd name="T17" fmla="*/ 47 h 60"/>
                              <a:gd name="T18" fmla="*/ 31 w 110"/>
                              <a:gd name="T19" fmla="*/ 45 h 60"/>
                              <a:gd name="T20" fmla="*/ 35 w 110"/>
                              <a:gd name="T21" fmla="*/ 43 h 60"/>
                              <a:gd name="T22" fmla="*/ 39 w 110"/>
                              <a:gd name="T23" fmla="*/ 42 h 60"/>
                              <a:gd name="T24" fmla="*/ 43 w 110"/>
                              <a:gd name="T25" fmla="*/ 40 h 60"/>
                              <a:gd name="T26" fmla="*/ 45 w 110"/>
                              <a:gd name="T27" fmla="*/ 38 h 60"/>
                              <a:gd name="T28" fmla="*/ 49 w 110"/>
                              <a:gd name="T29" fmla="*/ 36 h 60"/>
                              <a:gd name="T30" fmla="*/ 53 w 110"/>
                              <a:gd name="T31" fmla="*/ 30 h 60"/>
                              <a:gd name="T32" fmla="*/ 58 w 110"/>
                              <a:gd name="T33" fmla="*/ 25 h 60"/>
                              <a:gd name="T34" fmla="*/ 62 w 110"/>
                              <a:gd name="T35" fmla="*/ 20 h 60"/>
                              <a:gd name="T36" fmla="*/ 67 w 110"/>
                              <a:gd name="T37" fmla="*/ 16 h 60"/>
                              <a:gd name="T38" fmla="*/ 73 w 110"/>
                              <a:gd name="T39" fmla="*/ 12 h 60"/>
                              <a:gd name="T40" fmla="*/ 77 w 110"/>
                              <a:gd name="T41" fmla="*/ 9 h 60"/>
                              <a:gd name="T42" fmla="*/ 81 w 110"/>
                              <a:gd name="T43" fmla="*/ 5 h 60"/>
                              <a:gd name="T44" fmla="*/ 86 w 110"/>
                              <a:gd name="T45" fmla="*/ 3 h 60"/>
                              <a:gd name="T46" fmla="*/ 90 w 110"/>
                              <a:gd name="T47" fmla="*/ 2 h 60"/>
                              <a:gd name="T48" fmla="*/ 95 w 110"/>
                              <a:gd name="T49" fmla="*/ 1 h 60"/>
                              <a:gd name="T50" fmla="*/ 99 w 110"/>
                              <a:gd name="T51" fmla="*/ 0 h 60"/>
                              <a:gd name="T52" fmla="*/ 104 w 110"/>
                              <a:gd name="T53" fmla="*/ 0 h 60"/>
                              <a:gd name="T54" fmla="*/ 106 w 110"/>
                              <a:gd name="T55" fmla="*/ 0 h 60"/>
                              <a:gd name="T56" fmla="*/ 109 w 110"/>
                              <a:gd name="T57" fmla="*/ 1 h 60"/>
                              <a:gd name="T58" fmla="*/ 110 w 110"/>
                              <a:gd name="T59" fmla="*/ 2 h 60"/>
                              <a:gd name="T60" fmla="*/ 109 w 110"/>
                              <a:gd name="T61" fmla="*/ 3 h 60"/>
                              <a:gd name="T62" fmla="*/ 105 w 110"/>
                              <a:gd name="T63" fmla="*/ 5 h 60"/>
                              <a:gd name="T64" fmla="*/ 101 w 110"/>
                              <a:gd name="T65" fmla="*/ 7 h 60"/>
                              <a:gd name="T66" fmla="*/ 96 w 110"/>
                              <a:gd name="T67" fmla="*/ 10 h 60"/>
                              <a:gd name="T68" fmla="*/ 91 w 110"/>
                              <a:gd name="T69" fmla="*/ 14 h 60"/>
                              <a:gd name="T70" fmla="*/ 86 w 110"/>
                              <a:gd name="T71" fmla="*/ 16 h 60"/>
                              <a:gd name="T72" fmla="*/ 81 w 110"/>
                              <a:gd name="T73" fmla="*/ 20 h 60"/>
                              <a:gd name="T74" fmla="*/ 77 w 110"/>
                              <a:gd name="T75" fmla="*/ 24 h 60"/>
                              <a:gd name="T76" fmla="*/ 74 w 110"/>
                              <a:gd name="T77" fmla="*/ 29 h 60"/>
                              <a:gd name="T78" fmla="*/ 72 w 110"/>
                              <a:gd name="T79" fmla="*/ 32 h 60"/>
                              <a:gd name="T80" fmla="*/ 71 w 110"/>
                              <a:gd name="T81" fmla="*/ 36 h 60"/>
                              <a:gd name="T82" fmla="*/ 68 w 110"/>
                              <a:gd name="T83" fmla="*/ 38 h 60"/>
                              <a:gd name="T84" fmla="*/ 67 w 110"/>
                              <a:gd name="T85" fmla="*/ 41 h 60"/>
                              <a:gd name="T86" fmla="*/ 65 w 110"/>
                              <a:gd name="T87" fmla="*/ 43 h 60"/>
                              <a:gd name="T88" fmla="*/ 61 w 110"/>
                              <a:gd name="T89" fmla="*/ 47 h 60"/>
                              <a:gd name="T90" fmla="*/ 58 w 110"/>
                              <a:gd name="T91" fmla="*/ 47 h 60"/>
                              <a:gd name="T92" fmla="*/ 56 w 110"/>
                              <a:gd name="T93" fmla="*/ 49 h 60"/>
                              <a:gd name="T94" fmla="*/ 52 w 110"/>
                              <a:gd name="T95" fmla="*/ 50 h 60"/>
                              <a:gd name="T96" fmla="*/ 49 w 110"/>
                              <a:gd name="T97" fmla="*/ 52 h 60"/>
                              <a:gd name="T98" fmla="*/ 44 w 110"/>
                              <a:gd name="T99" fmla="*/ 52 h 60"/>
                              <a:gd name="T100" fmla="*/ 39 w 110"/>
                              <a:gd name="T101" fmla="*/ 54 h 60"/>
                              <a:gd name="T102" fmla="*/ 35 w 110"/>
                              <a:gd name="T103" fmla="*/ 55 h 60"/>
                              <a:gd name="T104" fmla="*/ 33 w 110"/>
                              <a:gd name="T105" fmla="*/ 56 h 60"/>
                              <a:gd name="T106" fmla="*/ 29 w 110"/>
                              <a:gd name="T107" fmla="*/ 57 h 60"/>
                              <a:gd name="T108" fmla="*/ 26 w 110"/>
                              <a:gd name="T109" fmla="*/ 58 h 60"/>
                              <a:gd name="T110" fmla="*/ 22 w 110"/>
                              <a:gd name="T111" fmla="*/ 58 h 60"/>
                              <a:gd name="T112" fmla="*/ 20 w 110"/>
                              <a:gd name="T113" fmla="*/ 59 h 60"/>
                              <a:gd name="T114" fmla="*/ 15 w 110"/>
                              <a:gd name="T115" fmla="*/ 59 h 60"/>
                              <a:gd name="T116" fmla="*/ 12 w 110"/>
                              <a:gd name="T117" fmla="*/ 60 h 60"/>
                              <a:gd name="T118" fmla="*/ 9 w 110"/>
                              <a:gd name="T119" fmla="*/ 60 h 60"/>
                              <a:gd name="T120" fmla="*/ 9 w 110"/>
                              <a:gd name="T121" fmla="*/ 60 h 60"/>
                              <a:gd name="T122" fmla="*/ 0 w 110"/>
                              <a:gd name="T123" fmla="*/ 52 h 60"/>
                              <a:gd name="T124" fmla="*/ 0 w 110"/>
                              <a:gd name="T125" fmla="*/ 5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10" h="60">
                                <a:moveTo>
                                  <a:pt x="0" y="52"/>
                                </a:moveTo>
                                <a:lnTo>
                                  <a:pt x="1" y="52"/>
                                </a:lnTo>
                                <a:lnTo>
                                  <a:pt x="6" y="52"/>
                                </a:lnTo>
                                <a:lnTo>
                                  <a:pt x="8" y="51"/>
                                </a:lnTo>
                                <a:lnTo>
                                  <a:pt x="12" y="50"/>
                                </a:lnTo>
                                <a:lnTo>
                                  <a:pt x="15" y="49"/>
                                </a:lnTo>
                                <a:lnTo>
                                  <a:pt x="19" y="49"/>
                                </a:lnTo>
                                <a:lnTo>
                                  <a:pt x="23" y="47"/>
                                </a:lnTo>
                                <a:lnTo>
                                  <a:pt x="27" y="47"/>
                                </a:lnTo>
                                <a:lnTo>
                                  <a:pt x="31" y="45"/>
                                </a:lnTo>
                                <a:lnTo>
                                  <a:pt x="35" y="43"/>
                                </a:lnTo>
                                <a:lnTo>
                                  <a:pt x="39" y="42"/>
                                </a:lnTo>
                                <a:lnTo>
                                  <a:pt x="43" y="40"/>
                                </a:lnTo>
                                <a:lnTo>
                                  <a:pt x="45" y="38"/>
                                </a:lnTo>
                                <a:lnTo>
                                  <a:pt x="49" y="36"/>
                                </a:lnTo>
                                <a:lnTo>
                                  <a:pt x="53" y="30"/>
                                </a:lnTo>
                                <a:lnTo>
                                  <a:pt x="58" y="25"/>
                                </a:lnTo>
                                <a:lnTo>
                                  <a:pt x="62" y="20"/>
                                </a:lnTo>
                                <a:lnTo>
                                  <a:pt x="67" y="16"/>
                                </a:lnTo>
                                <a:lnTo>
                                  <a:pt x="73" y="12"/>
                                </a:lnTo>
                                <a:lnTo>
                                  <a:pt x="77" y="9"/>
                                </a:lnTo>
                                <a:lnTo>
                                  <a:pt x="81" y="5"/>
                                </a:lnTo>
                                <a:lnTo>
                                  <a:pt x="86" y="3"/>
                                </a:lnTo>
                                <a:lnTo>
                                  <a:pt x="90" y="2"/>
                                </a:lnTo>
                                <a:lnTo>
                                  <a:pt x="95" y="1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6" y="0"/>
                                </a:lnTo>
                                <a:lnTo>
                                  <a:pt x="109" y="1"/>
                                </a:lnTo>
                                <a:lnTo>
                                  <a:pt x="110" y="2"/>
                                </a:lnTo>
                                <a:lnTo>
                                  <a:pt x="109" y="3"/>
                                </a:lnTo>
                                <a:lnTo>
                                  <a:pt x="105" y="5"/>
                                </a:lnTo>
                                <a:lnTo>
                                  <a:pt x="101" y="7"/>
                                </a:lnTo>
                                <a:lnTo>
                                  <a:pt x="96" y="10"/>
                                </a:lnTo>
                                <a:lnTo>
                                  <a:pt x="91" y="14"/>
                                </a:lnTo>
                                <a:lnTo>
                                  <a:pt x="86" y="16"/>
                                </a:lnTo>
                                <a:lnTo>
                                  <a:pt x="81" y="20"/>
                                </a:lnTo>
                                <a:lnTo>
                                  <a:pt x="77" y="24"/>
                                </a:lnTo>
                                <a:lnTo>
                                  <a:pt x="74" y="29"/>
                                </a:lnTo>
                                <a:lnTo>
                                  <a:pt x="72" y="32"/>
                                </a:lnTo>
                                <a:lnTo>
                                  <a:pt x="71" y="36"/>
                                </a:lnTo>
                                <a:lnTo>
                                  <a:pt x="68" y="38"/>
                                </a:lnTo>
                                <a:lnTo>
                                  <a:pt x="67" y="41"/>
                                </a:lnTo>
                                <a:lnTo>
                                  <a:pt x="65" y="43"/>
                                </a:lnTo>
                                <a:lnTo>
                                  <a:pt x="61" y="47"/>
                                </a:lnTo>
                                <a:lnTo>
                                  <a:pt x="58" y="47"/>
                                </a:lnTo>
                                <a:lnTo>
                                  <a:pt x="56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2"/>
                                </a:lnTo>
                                <a:lnTo>
                                  <a:pt x="44" y="52"/>
                                </a:lnTo>
                                <a:lnTo>
                                  <a:pt x="39" y="54"/>
                                </a:lnTo>
                                <a:lnTo>
                                  <a:pt x="35" y="55"/>
                                </a:lnTo>
                                <a:lnTo>
                                  <a:pt x="33" y="56"/>
                                </a:lnTo>
                                <a:lnTo>
                                  <a:pt x="29" y="57"/>
                                </a:lnTo>
                                <a:lnTo>
                                  <a:pt x="26" y="58"/>
                                </a:lnTo>
                                <a:lnTo>
                                  <a:pt x="22" y="58"/>
                                </a:lnTo>
                                <a:lnTo>
                                  <a:pt x="20" y="59"/>
                                </a:lnTo>
                                <a:lnTo>
                                  <a:pt x="15" y="59"/>
                                </a:lnTo>
                                <a:lnTo>
                                  <a:pt x="12" y="60"/>
                                </a:lnTo>
                                <a:lnTo>
                                  <a:pt x="9" y="60"/>
                                </a:lnTo>
                                <a:lnTo>
                                  <a:pt x="9" y="60"/>
                                </a:lnTo>
                                <a:lnTo>
                                  <a:pt x="0" y="52"/>
                                </a:lnTo>
                                <a:lnTo>
                                  <a:pt x="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Freeform 93"/>
                        <wps:cNvSpPr>
                          <a:spLocks/>
                        </wps:cNvSpPr>
                        <wps:spPr bwMode="auto">
                          <a:xfrm>
                            <a:off x="124460" y="92710"/>
                            <a:ext cx="6350" cy="12700"/>
                          </a:xfrm>
                          <a:custGeom>
                            <a:avLst/>
                            <a:gdLst>
                              <a:gd name="T0" fmla="*/ 22 w 30"/>
                              <a:gd name="T1" fmla="*/ 6 h 60"/>
                              <a:gd name="T2" fmla="*/ 20 w 30"/>
                              <a:gd name="T3" fmla="*/ 2 h 60"/>
                              <a:gd name="T4" fmla="*/ 16 w 30"/>
                              <a:gd name="T5" fmla="*/ 0 h 60"/>
                              <a:gd name="T6" fmla="*/ 14 w 30"/>
                              <a:gd name="T7" fmla="*/ 0 h 60"/>
                              <a:gd name="T8" fmla="*/ 12 w 30"/>
                              <a:gd name="T9" fmla="*/ 0 h 60"/>
                              <a:gd name="T10" fmla="*/ 8 w 30"/>
                              <a:gd name="T11" fmla="*/ 0 h 60"/>
                              <a:gd name="T12" fmla="*/ 6 w 30"/>
                              <a:gd name="T13" fmla="*/ 2 h 60"/>
                              <a:gd name="T14" fmla="*/ 5 w 30"/>
                              <a:gd name="T15" fmla="*/ 6 h 60"/>
                              <a:gd name="T16" fmla="*/ 4 w 30"/>
                              <a:gd name="T17" fmla="*/ 10 h 60"/>
                              <a:gd name="T18" fmla="*/ 3 w 30"/>
                              <a:gd name="T19" fmla="*/ 11 h 60"/>
                              <a:gd name="T20" fmla="*/ 1 w 30"/>
                              <a:gd name="T21" fmla="*/ 16 h 60"/>
                              <a:gd name="T22" fmla="*/ 0 w 30"/>
                              <a:gd name="T23" fmla="*/ 18 h 60"/>
                              <a:gd name="T24" fmla="*/ 0 w 30"/>
                              <a:gd name="T25" fmla="*/ 23 h 60"/>
                              <a:gd name="T26" fmla="*/ 0 w 30"/>
                              <a:gd name="T27" fmla="*/ 26 h 60"/>
                              <a:gd name="T28" fmla="*/ 0 w 30"/>
                              <a:gd name="T29" fmla="*/ 30 h 60"/>
                              <a:gd name="T30" fmla="*/ 0 w 30"/>
                              <a:gd name="T31" fmla="*/ 34 h 60"/>
                              <a:gd name="T32" fmla="*/ 0 w 30"/>
                              <a:gd name="T33" fmla="*/ 38 h 60"/>
                              <a:gd name="T34" fmla="*/ 0 w 30"/>
                              <a:gd name="T35" fmla="*/ 42 h 60"/>
                              <a:gd name="T36" fmla="*/ 1 w 30"/>
                              <a:gd name="T37" fmla="*/ 45 h 60"/>
                              <a:gd name="T38" fmla="*/ 1 w 30"/>
                              <a:gd name="T39" fmla="*/ 48 h 60"/>
                              <a:gd name="T40" fmla="*/ 3 w 30"/>
                              <a:gd name="T41" fmla="*/ 52 h 60"/>
                              <a:gd name="T42" fmla="*/ 5 w 30"/>
                              <a:gd name="T43" fmla="*/ 55 h 60"/>
                              <a:gd name="T44" fmla="*/ 8 w 30"/>
                              <a:gd name="T45" fmla="*/ 59 h 60"/>
                              <a:gd name="T46" fmla="*/ 11 w 30"/>
                              <a:gd name="T47" fmla="*/ 59 h 60"/>
                              <a:gd name="T48" fmla="*/ 14 w 30"/>
                              <a:gd name="T49" fmla="*/ 59 h 60"/>
                              <a:gd name="T50" fmla="*/ 16 w 30"/>
                              <a:gd name="T51" fmla="*/ 59 h 60"/>
                              <a:gd name="T52" fmla="*/ 21 w 30"/>
                              <a:gd name="T53" fmla="*/ 60 h 60"/>
                              <a:gd name="T54" fmla="*/ 23 w 30"/>
                              <a:gd name="T55" fmla="*/ 59 h 60"/>
                              <a:gd name="T56" fmla="*/ 27 w 30"/>
                              <a:gd name="T57" fmla="*/ 57 h 60"/>
                              <a:gd name="T58" fmla="*/ 28 w 30"/>
                              <a:gd name="T59" fmla="*/ 55 h 60"/>
                              <a:gd name="T60" fmla="*/ 30 w 30"/>
                              <a:gd name="T61" fmla="*/ 53 h 60"/>
                              <a:gd name="T62" fmla="*/ 30 w 30"/>
                              <a:gd name="T63" fmla="*/ 50 h 60"/>
                              <a:gd name="T64" fmla="*/ 30 w 30"/>
                              <a:gd name="T65" fmla="*/ 48 h 60"/>
                              <a:gd name="T66" fmla="*/ 30 w 30"/>
                              <a:gd name="T67" fmla="*/ 45 h 60"/>
                              <a:gd name="T68" fmla="*/ 30 w 30"/>
                              <a:gd name="T69" fmla="*/ 42 h 60"/>
                              <a:gd name="T70" fmla="*/ 29 w 30"/>
                              <a:gd name="T71" fmla="*/ 38 h 60"/>
                              <a:gd name="T72" fmla="*/ 29 w 30"/>
                              <a:gd name="T73" fmla="*/ 34 h 60"/>
                              <a:gd name="T74" fmla="*/ 28 w 30"/>
                              <a:gd name="T75" fmla="*/ 30 h 60"/>
                              <a:gd name="T76" fmla="*/ 28 w 30"/>
                              <a:gd name="T77" fmla="*/ 27 h 60"/>
                              <a:gd name="T78" fmla="*/ 27 w 30"/>
                              <a:gd name="T79" fmla="*/ 23 h 60"/>
                              <a:gd name="T80" fmla="*/ 27 w 30"/>
                              <a:gd name="T81" fmla="*/ 19 h 60"/>
                              <a:gd name="T82" fmla="*/ 26 w 30"/>
                              <a:gd name="T83" fmla="*/ 16 h 60"/>
                              <a:gd name="T84" fmla="*/ 26 w 30"/>
                              <a:gd name="T85" fmla="*/ 12 h 60"/>
                              <a:gd name="T86" fmla="*/ 24 w 30"/>
                              <a:gd name="T87" fmla="*/ 10 h 60"/>
                              <a:gd name="T88" fmla="*/ 23 w 30"/>
                              <a:gd name="T89" fmla="*/ 8 h 60"/>
                              <a:gd name="T90" fmla="*/ 23 w 30"/>
                              <a:gd name="T91" fmla="*/ 6 h 60"/>
                              <a:gd name="T92" fmla="*/ 22 w 30"/>
                              <a:gd name="T93" fmla="*/ 6 h 60"/>
                              <a:gd name="T94" fmla="*/ 22 w 30"/>
                              <a:gd name="T95" fmla="*/ 6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0" h="60">
                                <a:moveTo>
                                  <a:pt x="22" y="6"/>
                                </a:moveTo>
                                <a:lnTo>
                                  <a:pt x="20" y="2"/>
                                </a:lnTo>
                                <a:lnTo>
                                  <a:pt x="16" y="0"/>
                                </a:lnTo>
                                <a:lnTo>
                                  <a:pt x="14" y="0"/>
                                </a:lnTo>
                                <a:lnTo>
                                  <a:pt x="12" y="0"/>
                                </a:lnTo>
                                <a:lnTo>
                                  <a:pt x="8" y="0"/>
                                </a:lnTo>
                                <a:lnTo>
                                  <a:pt x="6" y="2"/>
                                </a:lnTo>
                                <a:lnTo>
                                  <a:pt x="5" y="6"/>
                                </a:lnTo>
                                <a:lnTo>
                                  <a:pt x="4" y="10"/>
                                </a:lnTo>
                                <a:lnTo>
                                  <a:pt x="3" y="11"/>
                                </a:lnTo>
                                <a:lnTo>
                                  <a:pt x="1" y="16"/>
                                </a:lnTo>
                                <a:lnTo>
                                  <a:pt x="0" y="18"/>
                                </a:lnTo>
                                <a:lnTo>
                                  <a:pt x="0" y="23"/>
                                </a:lnTo>
                                <a:lnTo>
                                  <a:pt x="0" y="26"/>
                                </a:lnTo>
                                <a:lnTo>
                                  <a:pt x="0" y="30"/>
                                </a:lnTo>
                                <a:lnTo>
                                  <a:pt x="0" y="34"/>
                                </a:lnTo>
                                <a:lnTo>
                                  <a:pt x="0" y="38"/>
                                </a:lnTo>
                                <a:lnTo>
                                  <a:pt x="0" y="42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3" y="52"/>
                                </a:lnTo>
                                <a:lnTo>
                                  <a:pt x="5" y="55"/>
                                </a:lnTo>
                                <a:lnTo>
                                  <a:pt x="8" y="59"/>
                                </a:lnTo>
                                <a:lnTo>
                                  <a:pt x="11" y="59"/>
                                </a:lnTo>
                                <a:lnTo>
                                  <a:pt x="14" y="59"/>
                                </a:lnTo>
                                <a:lnTo>
                                  <a:pt x="16" y="59"/>
                                </a:lnTo>
                                <a:lnTo>
                                  <a:pt x="21" y="60"/>
                                </a:lnTo>
                                <a:lnTo>
                                  <a:pt x="23" y="59"/>
                                </a:lnTo>
                                <a:lnTo>
                                  <a:pt x="27" y="57"/>
                                </a:lnTo>
                                <a:lnTo>
                                  <a:pt x="28" y="55"/>
                                </a:lnTo>
                                <a:lnTo>
                                  <a:pt x="30" y="53"/>
                                </a:lnTo>
                                <a:lnTo>
                                  <a:pt x="30" y="50"/>
                                </a:lnTo>
                                <a:lnTo>
                                  <a:pt x="30" y="48"/>
                                </a:lnTo>
                                <a:lnTo>
                                  <a:pt x="30" y="45"/>
                                </a:lnTo>
                                <a:lnTo>
                                  <a:pt x="30" y="42"/>
                                </a:lnTo>
                                <a:lnTo>
                                  <a:pt x="29" y="38"/>
                                </a:lnTo>
                                <a:lnTo>
                                  <a:pt x="29" y="34"/>
                                </a:lnTo>
                                <a:lnTo>
                                  <a:pt x="28" y="30"/>
                                </a:lnTo>
                                <a:lnTo>
                                  <a:pt x="28" y="27"/>
                                </a:lnTo>
                                <a:lnTo>
                                  <a:pt x="27" y="23"/>
                                </a:lnTo>
                                <a:lnTo>
                                  <a:pt x="27" y="19"/>
                                </a:lnTo>
                                <a:lnTo>
                                  <a:pt x="26" y="16"/>
                                </a:lnTo>
                                <a:lnTo>
                                  <a:pt x="26" y="12"/>
                                </a:lnTo>
                                <a:lnTo>
                                  <a:pt x="24" y="10"/>
                                </a:lnTo>
                                <a:lnTo>
                                  <a:pt x="23" y="8"/>
                                </a:lnTo>
                                <a:lnTo>
                                  <a:pt x="23" y="6"/>
                                </a:lnTo>
                                <a:lnTo>
                                  <a:pt x="22" y="6"/>
                                </a:lnTo>
                                <a:lnTo>
                                  <a:pt x="22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Freeform 94"/>
                        <wps:cNvSpPr>
                          <a:spLocks/>
                        </wps:cNvSpPr>
                        <wps:spPr bwMode="auto">
                          <a:xfrm>
                            <a:off x="175895" y="84455"/>
                            <a:ext cx="6985" cy="13335"/>
                          </a:xfrm>
                          <a:custGeom>
                            <a:avLst/>
                            <a:gdLst>
                              <a:gd name="T0" fmla="*/ 18 w 34"/>
                              <a:gd name="T1" fmla="*/ 2 h 62"/>
                              <a:gd name="T2" fmla="*/ 12 w 34"/>
                              <a:gd name="T3" fmla="*/ 0 h 62"/>
                              <a:gd name="T4" fmla="*/ 7 w 34"/>
                              <a:gd name="T5" fmla="*/ 2 h 62"/>
                              <a:gd name="T6" fmla="*/ 5 w 34"/>
                              <a:gd name="T7" fmla="*/ 3 h 62"/>
                              <a:gd name="T8" fmla="*/ 3 w 34"/>
                              <a:gd name="T9" fmla="*/ 7 h 62"/>
                              <a:gd name="T10" fmla="*/ 1 w 34"/>
                              <a:gd name="T11" fmla="*/ 9 h 62"/>
                              <a:gd name="T12" fmla="*/ 1 w 34"/>
                              <a:gd name="T13" fmla="*/ 12 h 62"/>
                              <a:gd name="T14" fmla="*/ 1 w 34"/>
                              <a:gd name="T15" fmla="*/ 15 h 62"/>
                              <a:gd name="T16" fmla="*/ 1 w 34"/>
                              <a:gd name="T17" fmla="*/ 17 h 62"/>
                              <a:gd name="T18" fmla="*/ 1 w 34"/>
                              <a:gd name="T19" fmla="*/ 19 h 62"/>
                              <a:gd name="T20" fmla="*/ 1 w 34"/>
                              <a:gd name="T21" fmla="*/ 22 h 62"/>
                              <a:gd name="T22" fmla="*/ 0 w 34"/>
                              <a:gd name="T23" fmla="*/ 26 h 62"/>
                              <a:gd name="T24" fmla="*/ 0 w 34"/>
                              <a:gd name="T25" fmla="*/ 29 h 62"/>
                              <a:gd name="T26" fmla="*/ 0 w 34"/>
                              <a:gd name="T27" fmla="*/ 34 h 62"/>
                              <a:gd name="T28" fmla="*/ 1 w 34"/>
                              <a:gd name="T29" fmla="*/ 38 h 62"/>
                              <a:gd name="T30" fmla="*/ 1 w 34"/>
                              <a:gd name="T31" fmla="*/ 41 h 62"/>
                              <a:gd name="T32" fmla="*/ 1 w 34"/>
                              <a:gd name="T33" fmla="*/ 45 h 62"/>
                              <a:gd name="T34" fmla="*/ 1 w 34"/>
                              <a:gd name="T35" fmla="*/ 48 h 62"/>
                              <a:gd name="T36" fmla="*/ 4 w 34"/>
                              <a:gd name="T37" fmla="*/ 52 h 62"/>
                              <a:gd name="T38" fmla="*/ 4 w 34"/>
                              <a:gd name="T39" fmla="*/ 54 h 62"/>
                              <a:gd name="T40" fmla="*/ 5 w 34"/>
                              <a:gd name="T41" fmla="*/ 56 h 62"/>
                              <a:gd name="T42" fmla="*/ 6 w 34"/>
                              <a:gd name="T43" fmla="*/ 58 h 62"/>
                              <a:gd name="T44" fmla="*/ 8 w 34"/>
                              <a:gd name="T45" fmla="*/ 59 h 62"/>
                              <a:gd name="T46" fmla="*/ 12 w 34"/>
                              <a:gd name="T47" fmla="*/ 61 h 62"/>
                              <a:gd name="T48" fmla="*/ 15 w 34"/>
                              <a:gd name="T49" fmla="*/ 62 h 62"/>
                              <a:gd name="T50" fmla="*/ 20 w 34"/>
                              <a:gd name="T51" fmla="*/ 62 h 62"/>
                              <a:gd name="T52" fmla="*/ 25 w 34"/>
                              <a:gd name="T53" fmla="*/ 61 h 62"/>
                              <a:gd name="T54" fmla="*/ 28 w 34"/>
                              <a:gd name="T55" fmla="*/ 59 h 62"/>
                              <a:gd name="T56" fmla="*/ 31 w 34"/>
                              <a:gd name="T57" fmla="*/ 58 h 62"/>
                              <a:gd name="T58" fmla="*/ 33 w 34"/>
                              <a:gd name="T59" fmla="*/ 55 h 62"/>
                              <a:gd name="T60" fmla="*/ 34 w 34"/>
                              <a:gd name="T61" fmla="*/ 53 h 62"/>
                              <a:gd name="T62" fmla="*/ 34 w 34"/>
                              <a:gd name="T63" fmla="*/ 49 h 62"/>
                              <a:gd name="T64" fmla="*/ 33 w 34"/>
                              <a:gd name="T65" fmla="*/ 47 h 62"/>
                              <a:gd name="T66" fmla="*/ 33 w 34"/>
                              <a:gd name="T67" fmla="*/ 44 h 62"/>
                              <a:gd name="T68" fmla="*/ 33 w 34"/>
                              <a:gd name="T69" fmla="*/ 40 h 62"/>
                              <a:gd name="T70" fmla="*/ 30 w 34"/>
                              <a:gd name="T71" fmla="*/ 37 h 62"/>
                              <a:gd name="T72" fmla="*/ 29 w 34"/>
                              <a:gd name="T73" fmla="*/ 32 h 62"/>
                              <a:gd name="T74" fmla="*/ 28 w 34"/>
                              <a:gd name="T75" fmla="*/ 28 h 62"/>
                              <a:gd name="T76" fmla="*/ 27 w 34"/>
                              <a:gd name="T77" fmla="*/ 25 h 62"/>
                              <a:gd name="T78" fmla="*/ 26 w 34"/>
                              <a:gd name="T79" fmla="*/ 21 h 62"/>
                              <a:gd name="T80" fmla="*/ 25 w 34"/>
                              <a:gd name="T81" fmla="*/ 17 h 62"/>
                              <a:gd name="T82" fmla="*/ 22 w 34"/>
                              <a:gd name="T83" fmla="*/ 13 h 62"/>
                              <a:gd name="T84" fmla="*/ 21 w 34"/>
                              <a:gd name="T85" fmla="*/ 11 h 62"/>
                              <a:gd name="T86" fmla="*/ 20 w 34"/>
                              <a:gd name="T87" fmla="*/ 8 h 62"/>
                              <a:gd name="T88" fmla="*/ 19 w 34"/>
                              <a:gd name="T89" fmla="*/ 6 h 62"/>
                              <a:gd name="T90" fmla="*/ 18 w 34"/>
                              <a:gd name="T91" fmla="*/ 3 h 62"/>
                              <a:gd name="T92" fmla="*/ 18 w 34"/>
                              <a:gd name="T93" fmla="*/ 2 h 62"/>
                              <a:gd name="T94" fmla="*/ 18 w 34"/>
                              <a:gd name="T95" fmla="*/ 2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4" h="62">
                                <a:moveTo>
                                  <a:pt x="18" y="2"/>
                                </a:moveTo>
                                <a:lnTo>
                                  <a:pt x="12" y="0"/>
                                </a:lnTo>
                                <a:lnTo>
                                  <a:pt x="7" y="2"/>
                                </a:lnTo>
                                <a:lnTo>
                                  <a:pt x="5" y="3"/>
                                </a:lnTo>
                                <a:lnTo>
                                  <a:pt x="3" y="7"/>
                                </a:lnTo>
                                <a:lnTo>
                                  <a:pt x="1" y="9"/>
                                </a:lnTo>
                                <a:lnTo>
                                  <a:pt x="1" y="12"/>
                                </a:lnTo>
                                <a:lnTo>
                                  <a:pt x="1" y="15"/>
                                </a:lnTo>
                                <a:lnTo>
                                  <a:pt x="1" y="17"/>
                                </a:lnTo>
                                <a:lnTo>
                                  <a:pt x="1" y="19"/>
                                </a:lnTo>
                                <a:lnTo>
                                  <a:pt x="1" y="22"/>
                                </a:lnTo>
                                <a:lnTo>
                                  <a:pt x="0" y="26"/>
                                </a:lnTo>
                                <a:lnTo>
                                  <a:pt x="0" y="29"/>
                                </a:lnTo>
                                <a:lnTo>
                                  <a:pt x="0" y="34"/>
                                </a:lnTo>
                                <a:lnTo>
                                  <a:pt x="1" y="38"/>
                                </a:lnTo>
                                <a:lnTo>
                                  <a:pt x="1" y="41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4" y="52"/>
                                </a:lnTo>
                                <a:lnTo>
                                  <a:pt x="4" y="54"/>
                                </a:lnTo>
                                <a:lnTo>
                                  <a:pt x="5" y="56"/>
                                </a:lnTo>
                                <a:lnTo>
                                  <a:pt x="6" y="58"/>
                                </a:lnTo>
                                <a:lnTo>
                                  <a:pt x="8" y="59"/>
                                </a:lnTo>
                                <a:lnTo>
                                  <a:pt x="12" y="61"/>
                                </a:lnTo>
                                <a:lnTo>
                                  <a:pt x="15" y="62"/>
                                </a:lnTo>
                                <a:lnTo>
                                  <a:pt x="20" y="62"/>
                                </a:lnTo>
                                <a:lnTo>
                                  <a:pt x="25" y="61"/>
                                </a:lnTo>
                                <a:lnTo>
                                  <a:pt x="28" y="59"/>
                                </a:lnTo>
                                <a:lnTo>
                                  <a:pt x="31" y="58"/>
                                </a:lnTo>
                                <a:lnTo>
                                  <a:pt x="33" y="55"/>
                                </a:lnTo>
                                <a:lnTo>
                                  <a:pt x="34" y="53"/>
                                </a:lnTo>
                                <a:lnTo>
                                  <a:pt x="34" y="49"/>
                                </a:lnTo>
                                <a:lnTo>
                                  <a:pt x="33" y="47"/>
                                </a:lnTo>
                                <a:lnTo>
                                  <a:pt x="33" y="44"/>
                                </a:lnTo>
                                <a:lnTo>
                                  <a:pt x="33" y="40"/>
                                </a:lnTo>
                                <a:lnTo>
                                  <a:pt x="30" y="37"/>
                                </a:lnTo>
                                <a:lnTo>
                                  <a:pt x="29" y="32"/>
                                </a:lnTo>
                                <a:lnTo>
                                  <a:pt x="28" y="28"/>
                                </a:lnTo>
                                <a:lnTo>
                                  <a:pt x="27" y="25"/>
                                </a:lnTo>
                                <a:lnTo>
                                  <a:pt x="26" y="21"/>
                                </a:lnTo>
                                <a:lnTo>
                                  <a:pt x="25" y="17"/>
                                </a:lnTo>
                                <a:lnTo>
                                  <a:pt x="22" y="13"/>
                                </a:lnTo>
                                <a:lnTo>
                                  <a:pt x="21" y="11"/>
                                </a:lnTo>
                                <a:lnTo>
                                  <a:pt x="20" y="8"/>
                                </a:lnTo>
                                <a:lnTo>
                                  <a:pt x="19" y="6"/>
                                </a:lnTo>
                                <a:lnTo>
                                  <a:pt x="18" y="3"/>
                                </a:lnTo>
                                <a:lnTo>
                                  <a:pt x="18" y="2"/>
                                </a:lnTo>
                                <a:lnTo>
                                  <a:pt x="18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Freeform 95"/>
                        <wps:cNvSpPr>
                          <a:spLocks/>
                        </wps:cNvSpPr>
                        <wps:spPr bwMode="auto">
                          <a:xfrm>
                            <a:off x="147955" y="105410"/>
                            <a:ext cx="17780" cy="10795"/>
                          </a:xfrm>
                          <a:custGeom>
                            <a:avLst/>
                            <a:gdLst>
                              <a:gd name="T0" fmla="*/ 72 w 84"/>
                              <a:gd name="T1" fmla="*/ 2 h 49"/>
                              <a:gd name="T2" fmla="*/ 69 w 84"/>
                              <a:gd name="T3" fmla="*/ 2 h 49"/>
                              <a:gd name="T4" fmla="*/ 65 w 84"/>
                              <a:gd name="T5" fmla="*/ 6 h 49"/>
                              <a:gd name="T6" fmla="*/ 61 w 84"/>
                              <a:gd name="T7" fmla="*/ 9 h 49"/>
                              <a:gd name="T8" fmla="*/ 57 w 84"/>
                              <a:gd name="T9" fmla="*/ 13 h 49"/>
                              <a:gd name="T10" fmla="*/ 53 w 84"/>
                              <a:gd name="T11" fmla="*/ 17 h 49"/>
                              <a:gd name="T12" fmla="*/ 48 w 84"/>
                              <a:gd name="T13" fmla="*/ 20 h 49"/>
                              <a:gd name="T14" fmla="*/ 43 w 84"/>
                              <a:gd name="T15" fmla="*/ 24 h 49"/>
                              <a:gd name="T16" fmla="*/ 39 w 84"/>
                              <a:gd name="T17" fmla="*/ 26 h 49"/>
                              <a:gd name="T18" fmla="*/ 35 w 84"/>
                              <a:gd name="T19" fmla="*/ 26 h 49"/>
                              <a:gd name="T20" fmla="*/ 33 w 84"/>
                              <a:gd name="T21" fmla="*/ 27 h 49"/>
                              <a:gd name="T22" fmla="*/ 30 w 84"/>
                              <a:gd name="T23" fmla="*/ 26 h 49"/>
                              <a:gd name="T24" fmla="*/ 27 w 84"/>
                              <a:gd name="T25" fmla="*/ 26 h 49"/>
                              <a:gd name="T26" fmla="*/ 24 w 84"/>
                              <a:gd name="T27" fmla="*/ 25 h 49"/>
                              <a:gd name="T28" fmla="*/ 20 w 84"/>
                              <a:gd name="T29" fmla="*/ 25 h 49"/>
                              <a:gd name="T30" fmla="*/ 17 w 84"/>
                              <a:gd name="T31" fmla="*/ 24 h 49"/>
                              <a:gd name="T32" fmla="*/ 15 w 84"/>
                              <a:gd name="T33" fmla="*/ 22 h 49"/>
                              <a:gd name="T34" fmla="*/ 11 w 84"/>
                              <a:gd name="T35" fmla="*/ 21 h 49"/>
                              <a:gd name="T36" fmla="*/ 8 w 84"/>
                              <a:gd name="T37" fmla="*/ 20 h 49"/>
                              <a:gd name="T38" fmla="*/ 5 w 84"/>
                              <a:gd name="T39" fmla="*/ 20 h 49"/>
                              <a:gd name="T40" fmla="*/ 3 w 84"/>
                              <a:gd name="T41" fmla="*/ 20 h 49"/>
                              <a:gd name="T42" fmla="*/ 0 w 84"/>
                              <a:gd name="T43" fmla="*/ 20 h 49"/>
                              <a:gd name="T44" fmla="*/ 0 w 84"/>
                              <a:gd name="T45" fmla="*/ 21 h 49"/>
                              <a:gd name="T46" fmla="*/ 0 w 84"/>
                              <a:gd name="T47" fmla="*/ 24 h 49"/>
                              <a:gd name="T48" fmla="*/ 3 w 84"/>
                              <a:gd name="T49" fmla="*/ 27 h 49"/>
                              <a:gd name="T50" fmla="*/ 4 w 84"/>
                              <a:gd name="T51" fmla="*/ 29 h 49"/>
                              <a:gd name="T52" fmla="*/ 7 w 84"/>
                              <a:gd name="T53" fmla="*/ 31 h 49"/>
                              <a:gd name="T54" fmla="*/ 10 w 84"/>
                              <a:gd name="T55" fmla="*/ 34 h 49"/>
                              <a:gd name="T56" fmla="*/ 12 w 84"/>
                              <a:gd name="T57" fmla="*/ 36 h 49"/>
                              <a:gd name="T58" fmla="*/ 16 w 84"/>
                              <a:gd name="T59" fmla="*/ 38 h 49"/>
                              <a:gd name="T60" fmla="*/ 18 w 84"/>
                              <a:gd name="T61" fmla="*/ 40 h 49"/>
                              <a:gd name="T62" fmla="*/ 22 w 84"/>
                              <a:gd name="T63" fmla="*/ 41 h 49"/>
                              <a:gd name="T64" fmla="*/ 25 w 84"/>
                              <a:gd name="T65" fmla="*/ 44 h 49"/>
                              <a:gd name="T66" fmla="*/ 27 w 84"/>
                              <a:gd name="T67" fmla="*/ 46 h 49"/>
                              <a:gd name="T68" fmla="*/ 31 w 84"/>
                              <a:gd name="T69" fmla="*/ 47 h 49"/>
                              <a:gd name="T70" fmla="*/ 33 w 84"/>
                              <a:gd name="T71" fmla="*/ 48 h 49"/>
                              <a:gd name="T72" fmla="*/ 37 w 84"/>
                              <a:gd name="T73" fmla="*/ 49 h 49"/>
                              <a:gd name="T74" fmla="*/ 41 w 84"/>
                              <a:gd name="T75" fmla="*/ 49 h 49"/>
                              <a:gd name="T76" fmla="*/ 47 w 84"/>
                              <a:gd name="T77" fmla="*/ 49 h 49"/>
                              <a:gd name="T78" fmla="*/ 53 w 84"/>
                              <a:gd name="T79" fmla="*/ 47 h 49"/>
                              <a:gd name="T80" fmla="*/ 58 w 84"/>
                              <a:gd name="T81" fmla="*/ 46 h 49"/>
                              <a:gd name="T82" fmla="*/ 63 w 84"/>
                              <a:gd name="T83" fmla="*/ 45 h 49"/>
                              <a:gd name="T84" fmla="*/ 68 w 84"/>
                              <a:gd name="T85" fmla="*/ 41 h 49"/>
                              <a:gd name="T86" fmla="*/ 72 w 84"/>
                              <a:gd name="T87" fmla="*/ 38 h 49"/>
                              <a:gd name="T88" fmla="*/ 76 w 84"/>
                              <a:gd name="T89" fmla="*/ 35 h 49"/>
                              <a:gd name="T90" fmla="*/ 77 w 84"/>
                              <a:gd name="T91" fmla="*/ 31 h 49"/>
                              <a:gd name="T92" fmla="*/ 78 w 84"/>
                              <a:gd name="T93" fmla="*/ 29 h 49"/>
                              <a:gd name="T94" fmla="*/ 79 w 84"/>
                              <a:gd name="T95" fmla="*/ 26 h 49"/>
                              <a:gd name="T96" fmla="*/ 80 w 84"/>
                              <a:gd name="T97" fmla="*/ 24 h 49"/>
                              <a:gd name="T98" fmla="*/ 82 w 84"/>
                              <a:gd name="T99" fmla="*/ 20 h 49"/>
                              <a:gd name="T100" fmla="*/ 82 w 84"/>
                              <a:gd name="T101" fmla="*/ 17 h 49"/>
                              <a:gd name="T102" fmla="*/ 83 w 84"/>
                              <a:gd name="T103" fmla="*/ 13 h 49"/>
                              <a:gd name="T104" fmla="*/ 84 w 84"/>
                              <a:gd name="T105" fmla="*/ 11 h 49"/>
                              <a:gd name="T106" fmla="*/ 83 w 84"/>
                              <a:gd name="T107" fmla="*/ 8 h 49"/>
                              <a:gd name="T108" fmla="*/ 83 w 84"/>
                              <a:gd name="T109" fmla="*/ 6 h 49"/>
                              <a:gd name="T110" fmla="*/ 82 w 84"/>
                              <a:gd name="T111" fmla="*/ 3 h 49"/>
                              <a:gd name="T112" fmla="*/ 82 w 84"/>
                              <a:gd name="T113" fmla="*/ 2 h 49"/>
                              <a:gd name="T114" fmla="*/ 79 w 84"/>
                              <a:gd name="T115" fmla="*/ 0 h 49"/>
                              <a:gd name="T116" fmla="*/ 78 w 84"/>
                              <a:gd name="T117" fmla="*/ 0 h 49"/>
                              <a:gd name="T118" fmla="*/ 76 w 84"/>
                              <a:gd name="T119" fmla="*/ 0 h 49"/>
                              <a:gd name="T120" fmla="*/ 72 w 84"/>
                              <a:gd name="T121" fmla="*/ 2 h 49"/>
                              <a:gd name="T122" fmla="*/ 72 w 84"/>
                              <a:gd name="T123" fmla="*/ 2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84" h="49">
                                <a:moveTo>
                                  <a:pt x="72" y="2"/>
                                </a:moveTo>
                                <a:lnTo>
                                  <a:pt x="69" y="2"/>
                                </a:lnTo>
                                <a:lnTo>
                                  <a:pt x="65" y="6"/>
                                </a:lnTo>
                                <a:lnTo>
                                  <a:pt x="61" y="9"/>
                                </a:lnTo>
                                <a:lnTo>
                                  <a:pt x="57" y="13"/>
                                </a:lnTo>
                                <a:lnTo>
                                  <a:pt x="53" y="17"/>
                                </a:lnTo>
                                <a:lnTo>
                                  <a:pt x="48" y="20"/>
                                </a:lnTo>
                                <a:lnTo>
                                  <a:pt x="43" y="24"/>
                                </a:lnTo>
                                <a:lnTo>
                                  <a:pt x="39" y="26"/>
                                </a:lnTo>
                                <a:lnTo>
                                  <a:pt x="35" y="26"/>
                                </a:lnTo>
                                <a:lnTo>
                                  <a:pt x="33" y="27"/>
                                </a:lnTo>
                                <a:lnTo>
                                  <a:pt x="30" y="26"/>
                                </a:lnTo>
                                <a:lnTo>
                                  <a:pt x="27" y="26"/>
                                </a:lnTo>
                                <a:lnTo>
                                  <a:pt x="24" y="25"/>
                                </a:lnTo>
                                <a:lnTo>
                                  <a:pt x="20" y="25"/>
                                </a:lnTo>
                                <a:lnTo>
                                  <a:pt x="17" y="24"/>
                                </a:lnTo>
                                <a:lnTo>
                                  <a:pt x="15" y="22"/>
                                </a:lnTo>
                                <a:lnTo>
                                  <a:pt x="11" y="21"/>
                                </a:lnTo>
                                <a:lnTo>
                                  <a:pt x="8" y="20"/>
                                </a:lnTo>
                                <a:lnTo>
                                  <a:pt x="5" y="20"/>
                                </a:lnTo>
                                <a:lnTo>
                                  <a:pt x="3" y="20"/>
                                </a:lnTo>
                                <a:lnTo>
                                  <a:pt x="0" y="20"/>
                                </a:lnTo>
                                <a:lnTo>
                                  <a:pt x="0" y="21"/>
                                </a:lnTo>
                                <a:lnTo>
                                  <a:pt x="0" y="24"/>
                                </a:lnTo>
                                <a:lnTo>
                                  <a:pt x="3" y="27"/>
                                </a:lnTo>
                                <a:lnTo>
                                  <a:pt x="4" y="29"/>
                                </a:lnTo>
                                <a:lnTo>
                                  <a:pt x="7" y="31"/>
                                </a:lnTo>
                                <a:lnTo>
                                  <a:pt x="10" y="34"/>
                                </a:lnTo>
                                <a:lnTo>
                                  <a:pt x="12" y="36"/>
                                </a:lnTo>
                                <a:lnTo>
                                  <a:pt x="16" y="38"/>
                                </a:lnTo>
                                <a:lnTo>
                                  <a:pt x="18" y="40"/>
                                </a:lnTo>
                                <a:lnTo>
                                  <a:pt x="22" y="41"/>
                                </a:lnTo>
                                <a:lnTo>
                                  <a:pt x="25" y="44"/>
                                </a:lnTo>
                                <a:lnTo>
                                  <a:pt x="27" y="46"/>
                                </a:lnTo>
                                <a:lnTo>
                                  <a:pt x="31" y="47"/>
                                </a:lnTo>
                                <a:lnTo>
                                  <a:pt x="33" y="48"/>
                                </a:lnTo>
                                <a:lnTo>
                                  <a:pt x="37" y="49"/>
                                </a:lnTo>
                                <a:lnTo>
                                  <a:pt x="41" y="49"/>
                                </a:lnTo>
                                <a:lnTo>
                                  <a:pt x="47" y="49"/>
                                </a:lnTo>
                                <a:lnTo>
                                  <a:pt x="53" y="47"/>
                                </a:lnTo>
                                <a:lnTo>
                                  <a:pt x="58" y="46"/>
                                </a:lnTo>
                                <a:lnTo>
                                  <a:pt x="63" y="45"/>
                                </a:lnTo>
                                <a:lnTo>
                                  <a:pt x="68" y="41"/>
                                </a:lnTo>
                                <a:lnTo>
                                  <a:pt x="72" y="38"/>
                                </a:lnTo>
                                <a:lnTo>
                                  <a:pt x="76" y="35"/>
                                </a:lnTo>
                                <a:lnTo>
                                  <a:pt x="77" y="31"/>
                                </a:lnTo>
                                <a:lnTo>
                                  <a:pt x="78" y="29"/>
                                </a:lnTo>
                                <a:lnTo>
                                  <a:pt x="79" y="26"/>
                                </a:lnTo>
                                <a:lnTo>
                                  <a:pt x="80" y="24"/>
                                </a:lnTo>
                                <a:lnTo>
                                  <a:pt x="82" y="20"/>
                                </a:lnTo>
                                <a:lnTo>
                                  <a:pt x="82" y="17"/>
                                </a:lnTo>
                                <a:lnTo>
                                  <a:pt x="83" y="13"/>
                                </a:lnTo>
                                <a:lnTo>
                                  <a:pt x="84" y="11"/>
                                </a:lnTo>
                                <a:lnTo>
                                  <a:pt x="83" y="8"/>
                                </a:lnTo>
                                <a:lnTo>
                                  <a:pt x="83" y="6"/>
                                </a:lnTo>
                                <a:lnTo>
                                  <a:pt x="82" y="3"/>
                                </a:lnTo>
                                <a:lnTo>
                                  <a:pt x="82" y="2"/>
                                </a:lnTo>
                                <a:lnTo>
                                  <a:pt x="79" y="0"/>
                                </a:lnTo>
                                <a:lnTo>
                                  <a:pt x="78" y="0"/>
                                </a:lnTo>
                                <a:lnTo>
                                  <a:pt x="76" y="0"/>
                                </a:lnTo>
                                <a:lnTo>
                                  <a:pt x="72" y="2"/>
                                </a:lnTo>
                                <a:lnTo>
                                  <a:pt x="72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Freeform 96"/>
                        <wps:cNvSpPr>
                          <a:spLocks/>
                        </wps:cNvSpPr>
                        <wps:spPr bwMode="auto">
                          <a:xfrm>
                            <a:off x="156210" y="123190"/>
                            <a:ext cx="108585" cy="22860"/>
                          </a:xfrm>
                          <a:custGeom>
                            <a:avLst/>
                            <a:gdLst>
                              <a:gd name="T0" fmla="*/ 3 w 512"/>
                              <a:gd name="T1" fmla="*/ 26 h 107"/>
                              <a:gd name="T2" fmla="*/ 13 w 512"/>
                              <a:gd name="T3" fmla="*/ 18 h 107"/>
                              <a:gd name="T4" fmla="*/ 27 w 512"/>
                              <a:gd name="T5" fmla="*/ 10 h 107"/>
                              <a:gd name="T6" fmla="*/ 38 w 512"/>
                              <a:gd name="T7" fmla="*/ 2 h 107"/>
                              <a:gd name="T8" fmla="*/ 47 w 512"/>
                              <a:gd name="T9" fmla="*/ 0 h 107"/>
                              <a:gd name="T10" fmla="*/ 50 w 512"/>
                              <a:gd name="T11" fmla="*/ 3 h 107"/>
                              <a:gd name="T12" fmla="*/ 43 w 512"/>
                              <a:gd name="T13" fmla="*/ 17 h 107"/>
                              <a:gd name="T14" fmla="*/ 36 w 512"/>
                              <a:gd name="T15" fmla="*/ 28 h 107"/>
                              <a:gd name="T16" fmla="*/ 456 w 512"/>
                              <a:gd name="T17" fmla="*/ 91 h 107"/>
                              <a:gd name="T18" fmla="*/ 465 w 512"/>
                              <a:gd name="T19" fmla="*/ 71 h 107"/>
                              <a:gd name="T20" fmla="*/ 479 w 512"/>
                              <a:gd name="T21" fmla="*/ 76 h 107"/>
                              <a:gd name="T22" fmla="*/ 495 w 512"/>
                              <a:gd name="T23" fmla="*/ 82 h 107"/>
                              <a:gd name="T24" fmla="*/ 507 w 512"/>
                              <a:gd name="T25" fmla="*/ 89 h 107"/>
                              <a:gd name="T26" fmla="*/ 512 w 512"/>
                              <a:gd name="T27" fmla="*/ 94 h 107"/>
                              <a:gd name="T28" fmla="*/ 504 w 512"/>
                              <a:gd name="T29" fmla="*/ 98 h 107"/>
                              <a:gd name="T30" fmla="*/ 495 w 512"/>
                              <a:gd name="T31" fmla="*/ 99 h 107"/>
                              <a:gd name="T32" fmla="*/ 484 w 512"/>
                              <a:gd name="T33" fmla="*/ 100 h 107"/>
                              <a:gd name="T34" fmla="*/ 472 w 512"/>
                              <a:gd name="T35" fmla="*/ 102 h 107"/>
                              <a:gd name="T36" fmla="*/ 460 w 512"/>
                              <a:gd name="T37" fmla="*/ 103 h 107"/>
                              <a:gd name="T38" fmla="*/ 446 w 512"/>
                              <a:gd name="T39" fmla="*/ 103 h 107"/>
                              <a:gd name="T40" fmla="*/ 436 w 512"/>
                              <a:gd name="T41" fmla="*/ 105 h 107"/>
                              <a:gd name="T42" fmla="*/ 427 w 512"/>
                              <a:gd name="T43" fmla="*/ 106 h 107"/>
                              <a:gd name="T44" fmla="*/ 420 w 512"/>
                              <a:gd name="T45" fmla="*/ 107 h 107"/>
                              <a:gd name="T46" fmla="*/ 415 w 512"/>
                              <a:gd name="T47" fmla="*/ 107 h 107"/>
                              <a:gd name="T48" fmla="*/ 406 w 512"/>
                              <a:gd name="T49" fmla="*/ 105 h 107"/>
                              <a:gd name="T50" fmla="*/ 394 w 512"/>
                              <a:gd name="T51" fmla="*/ 103 h 107"/>
                              <a:gd name="T52" fmla="*/ 379 w 512"/>
                              <a:gd name="T53" fmla="*/ 101 h 107"/>
                              <a:gd name="T54" fmla="*/ 361 w 512"/>
                              <a:gd name="T55" fmla="*/ 98 h 107"/>
                              <a:gd name="T56" fmla="*/ 339 w 512"/>
                              <a:gd name="T57" fmla="*/ 94 h 107"/>
                              <a:gd name="T58" fmla="*/ 316 w 512"/>
                              <a:gd name="T59" fmla="*/ 90 h 107"/>
                              <a:gd name="T60" fmla="*/ 291 w 512"/>
                              <a:gd name="T61" fmla="*/ 87 h 107"/>
                              <a:gd name="T62" fmla="*/ 263 w 512"/>
                              <a:gd name="T63" fmla="*/ 82 h 107"/>
                              <a:gd name="T64" fmla="*/ 235 w 512"/>
                              <a:gd name="T65" fmla="*/ 78 h 107"/>
                              <a:gd name="T66" fmla="*/ 208 w 512"/>
                              <a:gd name="T67" fmla="*/ 73 h 107"/>
                              <a:gd name="T68" fmla="*/ 180 w 512"/>
                              <a:gd name="T69" fmla="*/ 69 h 107"/>
                              <a:gd name="T70" fmla="*/ 152 w 512"/>
                              <a:gd name="T71" fmla="*/ 64 h 107"/>
                              <a:gd name="T72" fmla="*/ 126 w 512"/>
                              <a:gd name="T73" fmla="*/ 60 h 107"/>
                              <a:gd name="T74" fmla="*/ 102 w 512"/>
                              <a:gd name="T75" fmla="*/ 55 h 107"/>
                              <a:gd name="T76" fmla="*/ 78 w 512"/>
                              <a:gd name="T77" fmla="*/ 52 h 107"/>
                              <a:gd name="T78" fmla="*/ 58 w 512"/>
                              <a:gd name="T79" fmla="*/ 48 h 107"/>
                              <a:gd name="T80" fmla="*/ 42 w 512"/>
                              <a:gd name="T81" fmla="*/ 45 h 107"/>
                              <a:gd name="T82" fmla="*/ 27 w 512"/>
                              <a:gd name="T83" fmla="*/ 42 h 107"/>
                              <a:gd name="T84" fmla="*/ 18 w 512"/>
                              <a:gd name="T85" fmla="*/ 41 h 107"/>
                              <a:gd name="T86" fmla="*/ 9 w 512"/>
                              <a:gd name="T87" fmla="*/ 36 h 107"/>
                              <a:gd name="T88" fmla="*/ 2 w 512"/>
                              <a:gd name="T89" fmla="*/ 32 h 107"/>
                              <a:gd name="T90" fmla="*/ 0 w 512"/>
                              <a:gd name="T91" fmla="*/ 28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12" h="107">
                                <a:moveTo>
                                  <a:pt x="0" y="28"/>
                                </a:moveTo>
                                <a:lnTo>
                                  <a:pt x="1" y="27"/>
                                </a:lnTo>
                                <a:lnTo>
                                  <a:pt x="3" y="26"/>
                                </a:lnTo>
                                <a:lnTo>
                                  <a:pt x="6" y="23"/>
                                </a:lnTo>
                                <a:lnTo>
                                  <a:pt x="9" y="21"/>
                                </a:lnTo>
                                <a:lnTo>
                                  <a:pt x="13" y="18"/>
                                </a:lnTo>
                                <a:lnTo>
                                  <a:pt x="17" y="16"/>
                                </a:lnTo>
                                <a:lnTo>
                                  <a:pt x="22" y="12"/>
                                </a:lnTo>
                                <a:lnTo>
                                  <a:pt x="27" y="10"/>
                                </a:lnTo>
                                <a:lnTo>
                                  <a:pt x="31" y="7"/>
                                </a:lnTo>
                                <a:lnTo>
                                  <a:pt x="35" y="6"/>
                                </a:lnTo>
                                <a:lnTo>
                                  <a:pt x="38" y="2"/>
                                </a:lnTo>
                                <a:lnTo>
                                  <a:pt x="43" y="1"/>
                                </a:lnTo>
                                <a:lnTo>
                                  <a:pt x="45" y="0"/>
                                </a:lnTo>
                                <a:lnTo>
                                  <a:pt x="47" y="0"/>
                                </a:lnTo>
                                <a:lnTo>
                                  <a:pt x="48" y="0"/>
                                </a:lnTo>
                                <a:lnTo>
                                  <a:pt x="51" y="1"/>
                                </a:lnTo>
                                <a:lnTo>
                                  <a:pt x="50" y="3"/>
                                </a:lnTo>
                                <a:lnTo>
                                  <a:pt x="48" y="8"/>
                                </a:lnTo>
                                <a:lnTo>
                                  <a:pt x="46" y="11"/>
                                </a:lnTo>
                                <a:lnTo>
                                  <a:pt x="43" y="17"/>
                                </a:lnTo>
                                <a:lnTo>
                                  <a:pt x="40" y="21"/>
                                </a:lnTo>
                                <a:lnTo>
                                  <a:pt x="37" y="26"/>
                                </a:lnTo>
                                <a:lnTo>
                                  <a:pt x="36" y="28"/>
                                </a:lnTo>
                                <a:lnTo>
                                  <a:pt x="35" y="30"/>
                                </a:lnTo>
                                <a:lnTo>
                                  <a:pt x="417" y="92"/>
                                </a:lnTo>
                                <a:lnTo>
                                  <a:pt x="456" y="91"/>
                                </a:lnTo>
                                <a:lnTo>
                                  <a:pt x="460" y="70"/>
                                </a:lnTo>
                                <a:lnTo>
                                  <a:pt x="462" y="70"/>
                                </a:lnTo>
                                <a:lnTo>
                                  <a:pt x="465" y="71"/>
                                </a:lnTo>
                                <a:lnTo>
                                  <a:pt x="469" y="72"/>
                                </a:lnTo>
                                <a:lnTo>
                                  <a:pt x="474" y="74"/>
                                </a:lnTo>
                                <a:lnTo>
                                  <a:pt x="479" y="76"/>
                                </a:lnTo>
                                <a:lnTo>
                                  <a:pt x="484" y="78"/>
                                </a:lnTo>
                                <a:lnTo>
                                  <a:pt x="490" y="81"/>
                                </a:lnTo>
                                <a:lnTo>
                                  <a:pt x="495" y="82"/>
                                </a:lnTo>
                                <a:lnTo>
                                  <a:pt x="499" y="84"/>
                                </a:lnTo>
                                <a:lnTo>
                                  <a:pt x="503" y="87"/>
                                </a:lnTo>
                                <a:lnTo>
                                  <a:pt x="507" y="89"/>
                                </a:lnTo>
                                <a:lnTo>
                                  <a:pt x="510" y="91"/>
                                </a:lnTo>
                                <a:lnTo>
                                  <a:pt x="512" y="93"/>
                                </a:lnTo>
                                <a:lnTo>
                                  <a:pt x="512" y="94"/>
                                </a:lnTo>
                                <a:lnTo>
                                  <a:pt x="511" y="96"/>
                                </a:lnTo>
                                <a:lnTo>
                                  <a:pt x="507" y="97"/>
                                </a:lnTo>
                                <a:lnTo>
                                  <a:pt x="504" y="98"/>
                                </a:lnTo>
                                <a:lnTo>
                                  <a:pt x="501" y="98"/>
                                </a:lnTo>
                                <a:lnTo>
                                  <a:pt x="498" y="99"/>
                                </a:lnTo>
                                <a:lnTo>
                                  <a:pt x="495" y="99"/>
                                </a:lnTo>
                                <a:lnTo>
                                  <a:pt x="491" y="100"/>
                                </a:lnTo>
                                <a:lnTo>
                                  <a:pt x="488" y="100"/>
                                </a:lnTo>
                                <a:lnTo>
                                  <a:pt x="484" y="100"/>
                                </a:lnTo>
                                <a:lnTo>
                                  <a:pt x="480" y="101"/>
                                </a:lnTo>
                                <a:lnTo>
                                  <a:pt x="476" y="101"/>
                                </a:lnTo>
                                <a:lnTo>
                                  <a:pt x="472" y="102"/>
                                </a:lnTo>
                                <a:lnTo>
                                  <a:pt x="467" y="102"/>
                                </a:lnTo>
                                <a:lnTo>
                                  <a:pt x="464" y="103"/>
                                </a:lnTo>
                                <a:lnTo>
                                  <a:pt x="460" y="103"/>
                                </a:lnTo>
                                <a:lnTo>
                                  <a:pt x="456" y="103"/>
                                </a:lnTo>
                                <a:lnTo>
                                  <a:pt x="451" y="103"/>
                                </a:lnTo>
                                <a:lnTo>
                                  <a:pt x="446" y="103"/>
                                </a:lnTo>
                                <a:lnTo>
                                  <a:pt x="443" y="105"/>
                                </a:lnTo>
                                <a:lnTo>
                                  <a:pt x="439" y="105"/>
                                </a:lnTo>
                                <a:lnTo>
                                  <a:pt x="436" y="105"/>
                                </a:lnTo>
                                <a:lnTo>
                                  <a:pt x="432" y="106"/>
                                </a:lnTo>
                                <a:lnTo>
                                  <a:pt x="430" y="106"/>
                                </a:lnTo>
                                <a:lnTo>
                                  <a:pt x="427" y="106"/>
                                </a:lnTo>
                                <a:lnTo>
                                  <a:pt x="424" y="106"/>
                                </a:lnTo>
                                <a:lnTo>
                                  <a:pt x="421" y="106"/>
                                </a:lnTo>
                                <a:lnTo>
                                  <a:pt x="420" y="107"/>
                                </a:lnTo>
                                <a:lnTo>
                                  <a:pt x="417" y="107"/>
                                </a:lnTo>
                                <a:lnTo>
                                  <a:pt x="416" y="107"/>
                                </a:lnTo>
                                <a:lnTo>
                                  <a:pt x="415" y="107"/>
                                </a:lnTo>
                                <a:lnTo>
                                  <a:pt x="412" y="106"/>
                                </a:lnTo>
                                <a:lnTo>
                                  <a:pt x="408" y="106"/>
                                </a:lnTo>
                                <a:lnTo>
                                  <a:pt x="406" y="105"/>
                                </a:lnTo>
                                <a:lnTo>
                                  <a:pt x="402" y="105"/>
                                </a:lnTo>
                                <a:lnTo>
                                  <a:pt x="399" y="103"/>
                                </a:lnTo>
                                <a:lnTo>
                                  <a:pt x="394" y="103"/>
                                </a:lnTo>
                                <a:lnTo>
                                  <a:pt x="390" y="102"/>
                                </a:lnTo>
                                <a:lnTo>
                                  <a:pt x="385" y="101"/>
                                </a:lnTo>
                                <a:lnTo>
                                  <a:pt x="379" y="101"/>
                                </a:lnTo>
                                <a:lnTo>
                                  <a:pt x="374" y="99"/>
                                </a:lnTo>
                                <a:lnTo>
                                  <a:pt x="367" y="99"/>
                                </a:lnTo>
                                <a:lnTo>
                                  <a:pt x="361" y="98"/>
                                </a:lnTo>
                                <a:lnTo>
                                  <a:pt x="354" y="97"/>
                                </a:lnTo>
                                <a:lnTo>
                                  <a:pt x="347" y="96"/>
                                </a:lnTo>
                                <a:lnTo>
                                  <a:pt x="339" y="94"/>
                                </a:lnTo>
                                <a:lnTo>
                                  <a:pt x="331" y="93"/>
                                </a:lnTo>
                                <a:lnTo>
                                  <a:pt x="324" y="92"/>
                                </a:lnTo>
                                <a:lnTo>
                                  <a:pt x="316" y="90"/>
                                </a:lnTo>
                                <a:lnTo>
                                  <a:pt x="307" y="89"/>
                                </a:lnTo>
                                <a:lnTo>
                                  <a:pt x="299" y="88"/>
                                </a:lnTo>
                                <a:lnTo>
                                  <a:pt x="291" y="87"/>
                                </a:lnTo>
                                <a:lnTo>
                                  <a:pt x="281" y="85"/>
                                </a:lnTo>
                                <a:lnTo>
                                  <a:pt x="272" y="83"/>
                                </a:lnTo>
                                <a:lnTo>
                                  <a:pt x="263" y="82"/>
                                </a:lnTo>
                                <a:lnTo>
                                  <a:pt x="255" y="81"/>
                                </a:lnTo>
                                <a:lnTo>
                                  <a:pt x="245" y="79"/>
                                </a:lnTo>
                                <a:lnTo>
                                  <a:pt x="235" y="78"/>
                                </a:lnTo>
                                <a:lnTo>
                                  <a:pt x="226" y="76"/>
                                </a:lnTo>
                                <a:lnTo>
                                  <a:pt x="217" y="75"/>
                                </a:lnTo>
                                <a:lnTo>
                                  <a:pt x="208" y="73"/>
                                </a:lnTo>
                                <a:lnTo>
                                  <a:pt x="198" y="72"/>
                                </a:lnTo>
                                <a:lnTo>
                                  <a:pt x="189" y="71"/>
                                </a:lnTo>
                                <a:lnTo>
                                  <a:pt x="180" y="69"/>
                                </a:lnTo>
                                <a:lnTo>
                                  <a:pt x="171" y="67"/>
                                </a:lnTo>
                                <a:lnTo>
                                  <a:pt x="161" y="66"/>
                                </a:lnTo>
                                <a:lnTo>
                                  <a:pt x="152" y="64"/>
                                </a:lnTo>
                                <a:lnTo>
                                  <a:pt x="143" y="63"/>
                                </a:lnTo>
                                <a:lnTo>
                                  <a:pt x="134" y="61"/>
                                </a:lnTo>
                                <a:lnTo>
                                  <a:pt x="126" y="60"/>
                                </a:lnTo>
                                <a:lnTo>
                                  <a:pt x="118" y="58"/>
                                </a:lnTo>
                                <a:lnTo>
                                  <a:pt x="110" y="56"/>
                                </a:lnTo>
                                <a:lnTo>
                                  <a:pt x="102" y="55"/>
                                </a:lnTo>
                                <a:lnTo>
                                  <a:pt x="93" y="54"/>
                                </a:lnTo>
                                <a:lnTo>
                                  <a:pt x="85" y="53"/>
                                </a:lnTo>
                                <a:lnTo>
                                  <a:pt x="78" y="52"/>
                                </a:lnTo>
                                <a:lnTo>
                                  <a:pt x="70" y="51"/>
                                </a:lnTo>
                                <a:lnTo>
                                  <a:pt x="65" y="50"/>
                                </a:lnTo>
                                <a:lnTo>
                                  <a:pt x="58" y="48"/>
                                </a:lnTo>
                                <a:lnTo>
                                  <a:pt x="52" y="47"/>
                                </a:lnTo>
                                <a:lnTo>
                                  <a:pt x="46" y="45"/>
                                </a:lnTo>
                                <a:lnTo>
                                  <a:pt x="42" y="45"/>
                                </a:lnTo>
                                <a:lnTo>
                                  <a:pt x="36" y="44"/>
                                </a:lnTo>
                                <a:lnTo>
                                  <a:pt x="31" y="44"/>
                                </a:lnTo>
                                <a:lnTo>
                                  <a:pt x="27" y="42"/>
                                </a:lnTo>
                                <a:lnTo>
                                  <a:pt x="24" y="42"/>
                                </a:lnTo>
                                <a:lnTo>
                                  <a:pt x="20" y="41"/>
                                </a:lnTo>
                                <a:lnTo>
                                  <a:pt x="18" y="41"/>
                                </a:lnTo>
                                <a:lnTo>
                                  <a:pt x="14" y="38"/>
                                </a:lnTo>
                                <a:lnTo>
                                  <a:pt x="13" y="38"/>
                                </a:lnTo>
                                <a:lnTo>
                                  <a:pt x="9" y="36"/>
                                </a:lnTo>
                                <a:lnTo>
                                  <a:pt x="6" y="34"/>
                                </a:lnTo>
                                <a:lnTo>
                                  <a:pt x="5" y="33"/>
                                </a:lnTo>
                                <a:lnTo>
                                  <a:pt x="2" y="32"/>
                                </a:lnTo>
                                <a:lnTo>
                                  <a:pt x="0" y="29"/>
                                </a:lnTo>
                                <a:lnTo>
                                  <a:pt x="0" y="28"/>
                                </a:lnTo>
                                <a:lnTo>
                                  <a:pt x="0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Freeform 97"/>
                        <wps:cNvSpPr>
                          <a:spLocks/>
                        </wps:cNvSpPr>
                        <wps:spPr bwMode="auto">
                          <a:xfrm>
                            <a:off x="167005" y="99060"/>
                            <a:ext cx="109855" cy="67945"/>
                          </a:xfrm>
                          <a:custGeom>
                            <a:avLst/>
                            <a:gdLst>
                              <a:gd name="T0" fmla="*/ 10 w 520"/>
                              <a:gd name="T1" fmla="*/ 108 h 323"/>
                              <a:gd name="T2" fmla="*/ 38 w 520"/>
                              <a:gd name="T3" fmla="*/ 112 h 323"/>
                              <a:gd name="T4" fmla="*/ 76 w 520"/>
                              <a:gd name="T5" fmla="*/ 116 h 323"/>
                              <a:gd name="T6" fmla="*/ 120 w 520"/>
                              <a:gd name="T7" fmla="*/ 122 h 323"/>
                              <a:gd name="T8" fmla="*/ 161 w 520"/>
                              <a:gd name="T9" fmla="*/ 126 h 323"/>
                              <a:gd name="T10" fmla="*/ 196 w 520"/>
                              <a:gd name="T11" fmla="*/ 131 h 323"/>
                              <a:gd name="T12" fmla="*/ 220 w 520"/>
                              <a:gd name="T13" fmla="*/ 131 h 323"/>
                              <a:gd name="T14" fmla="*/ 231 w 520"/>
                              <a:gd name="T15" fmla="*/ 96 h 323"/>
                              <a:gd name="T16" fmla="*/ 248 w 520"/>
                              <a:gd name="T17" fmla="*/ 61 h 323"/>
                              <a:gd name="T18" fmla="*/ 272 w 520"/>
                              <a:gd name="T19" fmla="*/ 32 h 323"/>
                              <a:gd name="T20" fmla="*/ 302 w 520"/>
                              <a:gd name="T21" fmla="*/ 23 h 323"/>
                              <a:gd name="T22" fmla="*/ 323 w 520"/>
                              <a:gd name="T23" fmla="*/ 40 h 323"/>
                              <a:gd name="T24" fmla="*/ 328 w 520"/>
                              <a:gd name="T25" fmla="*/ 66 h 323"/>
                              <a:gd name="T26" fmla="*/ 332 w 520"/>
                              <a:gd name="T27" fmla="*/ 90 h 323"/>
                              <a:gd name="T28" fmla="*/ 371 w 520"/>
                              <a:gd name="T29" fmla="*/ 99 h 323"/>
                              <a:gd name="T30" fmla="*/ 396 w 520"/>
                              <a:gd name="T31" fmla="*/ 102 h 323"/>
                              <a:gd name="T32" fmla="*/ 436 w 520"/>
                              <a:gd name="T33" fmla="*/ 109 h 323"/>
                              <a:gd name="T34" fmla="*/ 442 w 520"/>
                              <a:gd name="T35" fmla="*/ 91 h 323"/>
                              <a:gd name="T36" fmla="*/ 451 w 520"/>
                              <a:gd name="T37" fmla="*/ 59 h 323"/>
                              <a:gd name="T38" fmla="*/ 462 w 520"/>
                              <a:gd name="T39" fmla="*/ 27 h 323"/>
                              <a:gd name="T40" fmla="*/ 489 w 520"/>
                              <a:gd name="T41" fmla="*/ 4 h 323"/>
                              <a:gd name="T42" fmla="*/ 519 w 520"/>
                              <a:gd name="T43" fmla="*/ 22 h 323"/>
                              <a:gd name="T44" fmla="*/ 516 w 520"/>
                              <a:gd name="T45" fmla="*/ 56 h 323"/>
                              <a:gd name="T46" fmla="*/ 510 w 520"/>
                              <a:gd name="T47" fmla="*/ 84 h 323"/>
                              <a:gd name="T48" fmla="*/ 506 w 520"/>
                              <a:gd name="T49" fmla="*/ 116 h 323"/>
                              <a:gd name="T50" fmla="*/ 502 w 520"/>
                              <a:gd name="T51" fmla="*/ 154 h 323"/>
                              <a:gd name="T52" fmla="*/ 498 w 520"/>
                              <a:gd name="T53" fmla="*/ 194 h 323"/>
                              <a:gd name="T54" fmla="*/ 492 w 520"/>
                              <a:gd name="T55" fmla="*/ 227 h 323"/>
                              <a:gd name="T56" fmla="*/ 486 w 520"/>
                              <a:gd name="T57" fmla="*/ 258 h 323"/>
                              <a:gd name="T58" fmla="*/ 468 w 520"/>
                              <a:gd name="T59" fmla="*/ 298 h 323"/>
                              <a:gd name="T60" fmla="*/ 449 w 520"/>
                              <a:gd name="T61" fmla="*/ 323 h 323"/>
                              <a:gd name="T62" fmla="*/ 439 w 520"/>
                              <a:gd name="T63" fmla="*/ 302 h 323"/>
                              <a:gd name="T64" fmla="*/ 468 w 520"/>
                              <a:gd name="T65" fmla="*/ 272 h 323"/>
                              <a:gd name="T66" fmla="*/ 478 w 520"/>
                              <a:gd name="T67" fmla="*/ 241 h 323"/>
                              <a:gd name="T68" fmla="*/ 483 w 520"/>
                              <a:gd name="T69" fmla="*/ 209 h 323"/>
                              <a:gd name="T70" fmla="*/ 489 w 520"/>
                              <a:gd name="T71" fmla="*/ 170 h 323"/>
                              <a:gd name="T72" fmla="*/ 494 w 520"/>
                              <a:gd name="T73" fmla="*/ 127 h 323"/>
                              <a:gd name="T74" fmla="*/ 500 w 520"/>
                              <a:gd name="T75" fmla="*/ 87 h 323"/>
                              <a:gd name="T76" fmla="*/ 505 w 520"/>
                              <a:gd name="T77" fmla="*/ 52 h 323"/>
                              <a:gd name="T78" fmla="*/ 508 w 520"/>
                              <a:gd name="T79" fmla="*/ 26 h 323"/>
                              <a:gd name="T80" fmla="*/ 479 w 520"/>
                              <a:gd name="T81" fmla="*/ 26 h 323"/>
                              <a:gd name="T82" fmla="*/ 468 w 520"/>
                              <a:gd name="T83" fmla="*/ 48 h 323"/>
                              <a:gd name="T84" fmla="*/ 460 w 520"/>
                              <a:gd name="T85" fmla="*/ 82 h 323"/>
                              <a:gd name="T86" fmla="*/ 451 w 520"/>
                              <a:gd name="T87" fmla="*/ 121 h 323"/>
                              <a:gd name="T88" fmla="*/ 441 w 520"/>
                              <a:gd name="T89" fmla="*/ 156 h 323"/>
                              <a:gd name="T90" fmla="*/ 434 w 520"/>
                              <a:gd name="T91" fmla="*/ 139 h 323"/>
                              <a:gd name="T92" fmla="*/ 434 w 520"/>
                              <a:gd name="T93" fmla="*/ 116 h 323"/>
                              <a:gd name="T94" fmla="*/ 391 w 520"/>
                              <a:gd name="T95" fmla="*/ 120 h 323"/>
                              <a:gd name="T96" fmla="*/ 367 w 520"/>
                              <a:gd name="T97" fmla="*/ 116 h 323"/>
                              <a:gd name="T98" fmla="*/ 321 w 520"/>
                              <a:gd name="T99" fmla="*/ 117 h 323"/>
                              <a:gd name="T100" fmla="*/ 297 w 520"/>
                              <a:gd name="T101" fmla="*/ 153 h 323"/>
                              <a:gd name="T102" fmla="*/ 278 w 520"/>
                              <a:gd name="T103" fmla="*/ 157 h 323"/>
                              <a:gd name="T104" fmla="*/ 305 w 520"/>
                              <a:gd name="T105" fmla="*/ 122 h 323"/>
                              <a:gd name="T106" fmla="*/ 317 w 520"/>
                              <a:gd name="T107" fmla="*/ 85 h 323"/>
                              <a:gd name="T108" fmla="*/ 314 w 520"/>
                              <a:gd name="T109" fmla="*/ 50 h 323"/>
                              <a:gd name="T110" fmla="*/ 288 w 520"/>
                              <a:gd name="T111" fmla="*/ 43 h 323"/>
                              <a:gd name="T112" fmla="*/ 258 w 520"/>
                              <a:gd name="T113" fmla="*/ 62 h 323"/>
                              <a:gd name="T114" fmla="*/ 244 w 520"/>
                              <a:gd name="T115" fmla="*/ 91 h 323"/>
                              <a:gd name="T116" fmla="*/ 234 w 520"/>
                              <a:gd name="T117" fmla="*/ 120 h 323"/>
                              <a:gd name="T118" fmla="*/ 241 w 520"/>
                              <a:gd name="T119" fmla="*/ 154 h 323"/>
                              <a:gd name="T120" fmla="*/ 258 w 520"/>
                              <a:gd name="T121" fmla="*/ 165 h 323"/>
                              <a:gd name="T122" fmla="*/ 231 w 520"/>
                              <a:gd name="T123" fmla="*/ 165 h 323"/>
                              <a:gd name="T124" fmla="*/ 55 w 520"/>
                              <a:gd name="T125" fmla="*/ 127 h 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20" h="323">
                                <a:moveTo>
                                  <a:pt x="31" y="153"/>
                                </a:moveTo>
                                <a:lnTo>
                                  <a:pt x="43" y="125"/>
                                </a:lnTo>
                                <a:lnTo>
                                  <a:pt x="0" y="118"/>
                                </a:lnTo>
                                <a:lnTo>
                                  <a:pt x="0" y="116"/>
                                </a:lnTo>
                                <a:lnTo>
                                  <a:pt x="1" y="114"/>
                                </a:lnTo>
                                <a:lnTo>
                                  <a:pt x="3" y="111"/>
                                </a:lnTo>
                                <a:lnTo>
                                  <a:pt x="8" y="108"/>
                                </a:lnTo>
                                <a:lnTo>
                                  <a:pt x="8" y="108"/>
                                </a:lnTo>
                                <a:lnTo>
                                  <a:pt x="10" y="108"/>
                                </a:lnTo>
                                <a:lnTo>
                                  <a:pt x="13" y="108"/>
                                </a:lnTo>
                                <a:lnTo>
                                  <a:pt x="18" y="109"/>
                                </a:lnTo>
                                <a:lnTo>
                                  <a:pt x="19" y="109"/>
                                </a:lnTo>
                                <a:lnTo>
                                  <a:pt x="22" y="109"/>
                                </a:lnTo>
                                <a:lnTo>
                                  <a:pt x="25" y="111"/>
                                </a:lnTo>
                                <a:lnTo>
                                  <a:pt x="28" y="111"/>
                                </a:lnTo>
                                <a:lnTo>
                                  <a:pt x="31" y="111"/>
                                </a:lnTo>
                                <a:lnTo>
                                  <a:pt x="34" y="111"/>
                                </a:lnTo>
                                <a:lnTo>
                                  <a:pt x="38" y="112"/>
                                </a:lnTo>
                                <a:lnTo>
                                  <a:pt x="42" y="112"/>
                                </a:lnTo>
                                <a:lnTo>
                                  <a:pt x="46" y="112"/>
                                </a:lnTo>
                                <a:lnTo>
                                  <a:pt x="49" y="113"/>
                                </a:lnTo>
                                <a:lnTo>
                                  <a:pt x="53" y="113"/>
                                </a:lnTo>
                                <a:lnTo>
                                  <a:pt x="57" y="114"/>
                                </a:lnTo>
                                <a:lnTo>
                                  <a:pt x="62" y="114"/>
                                </a:lnTo>
                                <a:lnTo>
                                  <a:pt x="67" y="115"/>
                                </a:lnTo>
                                <a:lnTo>
                                  <a:pt x="71" y="115"/>
                                </a:lnTo>
                                <a:lnTo>
                                  <a:pt x="76" y="116"/>
                                </a:lnTo>
                                <a:lnTo>
                                  <a:pt x="80" y="116"/>
                                </a:lnTo>
                                <a:lnTo>
                                  <a:pt x="85" y="117"/>
                                </a:lnTo>
                                <a:lnTo>
                                  <a:pt x="90" y="117"/>
                                </a:lnTo>
                                <a:lnTo>
                                  <a:pt x="95" y="118"/>
                                </a:lnTo>
                                <a:lnTo>
                                  <a:pt x="100" y="118"/>
                                </a:lnTo>
                                <a:lnTo>
                                  <a:pt x="105" y="120"/>
                                </a:lnTo>
                                <a:lnTo>
                                  <a:pt x="109" y="121"/>
                                </a:lnTo>
                                <a:lnTo>
                                  <a:pt x="115" y="122"/>
                                </a:lnTo>
                                <a:lnTo>
                                  <a:pt x="120" y="122"/>
                                </a:lnTo>
                                <a:lnTo>
                                  <a:pt x="124" y="122"/>
                                </a:lnTo>
                                <a:lnTo>
                                  <a:pt x="129" y="122"/>
                                </a:lnTo>
                                <a:lnTo>
                                  <a:pt x="133" y="123"/>
                                </a:lnTo>
                                <a:lnTo>
                                  <a:pt x="138" y="123"/>
                                </a:lnTo>
                                <a:lnTo>
                                  <a:pt x="143" y="124"/>
                                </a:lnTo>
                                <a:lnTo>
                                  <a:pt x="147" y="124"/>
                                </a:lnTo>
                                <a:lnTo>
                                  <a:pt x="153" y="125"/>
                                </a:lnTo>
                                <a:lnTo>
                                  <a:pt x="156" y="125"/>
                                </a:lnTo>
                                <a:lnTo>
                                  <a:pt x="161" y="126"/>
                                </a:lnTo>
                                <a:lnTo>
                                  <a:pt x="166" y="126"/>
                                </a:lnTo>
                                <a:lnTo>
                                  <a:pt x="170" y="127"/>
                                </a:lnTo>
                                <a:lnTo>
                                  <a:pt x="174" y="127"/>
                                </a:lnTo>
                                <a:lnTo>
                                  <a:pt x="177" y="129"/>
                                </a:lnTo>
                                <a:lnTo>
                                  <a:pt x="182" y="129"/>
                                </a:lnTo>
                                <a:lnTo>
                                  <a:pt x="186" y="130"/>
                                </a:lnTo>
                                <a:lnTo>
                                  <a:pt x="189" y="130"/>
                                </a:lnTo>
                                <a:lnTo>
                                  <a:pt x="192" y="131"/>
                                </a:lnTo>
                                <a:lnTo>
                                  <a:pt x="196" y="131"/>
                                </a:lnTo>
                                <a:lnTo>
                                  <a:pt x="199" y="131"/>
                                </a:lnTo>
                                <a:lnTo>
                                  <a:pt x="205" y="132"/>
                                </a:lnTo>
                                <a:lnTo>
                                  <a:pt x="209" y="132"/>
                                </a:lnTo>
                                <a:lnTo>
                                  <a:pt x="213" y="133"/>
                                </a:lnTo>
                                <a:lnTo>
                                  <a:pt x="216" y="133"/>
                                </a:lnTo>
                                <a:lnTo>
                                  <a:pt x="218" y="133"/>
                                </a:lnTo>
                                <a:lnTo>
                                  <a:pt x="219" y="134"/>
                                </a:lnTo>
                                <a:lnTo>
                                  <a:pt x="219" y="133"/>
                                </a:lnTo>
                                <a:lnTo>
                                  <a:pt x="220" y="131"/>
                                </a:lnTo>
                                <a:lnTo>
                                  <a:pt x="221" y="126"/>
                                </a:lnTo>
                                <a:lnTo>
                                  <a:pt x="222" y="122"/>
                                </a:lnTo>
                                <a:lnTo>
                                  <a:pt x="223" y="117"/>
                                </a:lnTo>
                                <a:lnTo>
                                  <a:pt x="224" y="115"/>
                                </a:lnTo>
                                <a:lnTo>
                                  <a:pt x="226" y="111"/>
                                </a:lnTo>
                                <a:lnTo>
                                  <a:pt x="227" y="108"/>
                                </a:lnTo>
                                <a:lnTo>
                                  <a:pt x="228" y="104"/>
                                </a:lnTo>
                                <a:lnTo>
                                  <a:pt x="230" y="100"/>
                                </a:lnTo>
                                <a:lnTo>
                                  <a:pt x="231" y="96"/>
                                </a:lnTo>
                                <a:lnTo>
                                  <a:pt x="233" y="93"/>
                                </a:lnTo>
                                <a:lnTo>
                                  <a:pt x="235" y="88"/>
                                </a:lnTo>
                                <a:lnTo>
                                  <a:pt x="236" y="84"/>
                                </a:lnTo>
                                <a:lnTo>
                                  <a:pt x="238" y="80"/>
                                </a:lnTo>
                                <a:lnTo>
                                  <a:pt x="239" y="77"/>
                                </a:lnTo>
                                <a:lnTo>
                                  <a:pt x="242" y="72"/>
                                </a:lnTo>
                                <a:lnTo>
                                  <a:pt x="243" y="68"/>
                                </a:lnTo>
                                <a:lnTo>
                                  <a:pt x="245" y="64"/>
                                </a:lnTo>
                                <a:lnTo>
                                  <a:pt x="248" y="61"/>
                                </a:lnTo>
                                <a:lnTo>
                                  <a:pt x="249" y="57"/>
                                </a:lnTo>
                                <a:lnTo>
                                  <a:pt x="251" y="54"/>
                                </a:lnTo>
                                <a:lnTo>
                                  <a:pt x="252" y="51"/>
                                </a:lnTo>
                                <a:lnTo>
                                  <a:pt x="254" y="49"/>
                                </a:lnTo>
                                <a:lnTo>
                                  <a:pt x="258" y="43"/>
                                </a:lnTo>
                                <a:lnTo>
                                  <a:pt x="263" y="40"/>
                                </a:lnTo>
                                <a:lnTo>
                                  <a:pt x="266" y="38"/>
                                </a:lnTo>
                                <a:lnTo>
                                  <a:pt x="269" y="34"/>
                                </a:lnTo>
                                <a:lnTo>
                                  <a:pt x="272" y="32"/>
                                </a:lnTo>
                                <a:lnTo>
                                  <a:pt x="275" y="30"/>
                                </a:lnTo>
                                <a:lnTo>
                                  <a:pt x="279" y="29"/>
                                </a:lnTo>
                                <a:lnTo>
                                  <a:pt x="282" y="26"/>
                                </a:lnTo>
                                <a:lnTo>
                                  <a:pt x="286" y="25"/>
                                </a:lnTo>
                                <a:lnTo>
                                  <a:pt x="289" y="24"/>
                                </a:lnTo>
                                <a:lnTo>
                                  <a:pt x="293" y="24"/>
                                </a:lnTo>
                                <a:lnTo>
                                  <a:pt x="295" y="23"/>
                                </a:lnTo>
                                <a:lnTo>
                                  <a:pt x="298" y="23"/>
                                </a:lnTo>
                                <a:lnTo>
                                  <a:pt x="302" y="23"/>
                                </a:lnTo>
                                <a:lnTo>
                                  <a:pt x="304" y="23"/>
                                </a:lnTo>
                                <a:lnTo>
                                  <a:pt x="308" y="23"/>
                                </a:lnTo>
                                <a:lnTo>
                                  <a:pt x="310" y="24"/>
                                </a:lnTo>
                                <a:lnTo>
                                  <a:pt x="313" y="25"/>
                                </a:lnTo>
                                <a:lnTo>
                                  <a:pt x="316" y="26"/>
                                </a:lnTo>
                                <a:lnTo>
                                  <a:pt x="318" y="29"/>
                                </a:lnTo>
                                <a:lnTo>
                                  <a:pt x="320" y="32"/>
                                </a:lnTo>
                                <a:lnTo>
                                  <a:pt x="323" y="38"/>
                                </a:lnTo>
                                <a:lnTo>
                                  <a:pt x="323" y="40"/>
                                </a:lnTo>
                                <a:lnTo>
                                  <a:pt x="324" y="42"/>
                                </a:lnTo>
                                <a:lnTo>
                                  <a:pt x="325" y="45"/>
                                </a:lnTo>
                                <a:lnTo>
                                  <a:pt x="325" y="48"/>
                                </a:lnTo>
                                <a:lnTo>
                                  <a:pt x="326" y="51"/>
                                </a:lnTo>
                                <a:lnTo>
                                  <a:pt x="326" y="53"/>
                                </a:lnTo>
                                <a:lnTo>
                                  <a:pt x="327" y="57"/>
                                </a:lnTo>
                                <a:lnTo>
                                  <a:pt x="328" y="60"/>
                                </a:lnTo>
                                <a:lnTo>
                                  <a:pt x="328" y="62"/>
                                </a:lnTo>
                                <a:lnTo>
                                  <a:pt x="328" y="66"/>
                                </a:lnTo>
                                <a:lnTo>
                                  <a:pt x="328" y="69"/>
                                </a:lnTo>
                                <a:lnTo>
                                  <a:pt x="329" y="72"/>
                                </a:lnTo>
                                <a:lnTo>
                                  <a:pt x="329" y="77"/>
                                </a:lnTo>
                                <a:lnTo>
                                  <a:pt x="331" y="82"/>
                                </a:lnTo>
                                <a:lnTo>
                                  <a:pt x="331" y="86"/>
                                </a:lnTo>
                                <a:lnTo>
                                  <a:pt x="331" y="89"/>
                                </a:lnTo>
                                <a:lnTo>
                                  <a:pt x="331" y="91"/>
                                </a:lnTo>
                                <a:lnTo>
                                  <a:pt x="331" y="93"/>
                                </a:lnTo>
                                <a:lnTo>
                                  <a:pt x="332" y="90"/>
                                </a:lnTo>
                                <a:lnTo>
                                  <a:pt x="336" y="89"/>
                                </a:lnTo>
                                <a:lnTo>
                                  <a:pt x="340" y="88"/>
                                </a:lnTo>
                                <a:lnTo>
                                  <a:pt x="343" y="87"/>
                                </a:lnTo>
                                <a:lnTo>
                                  <a:pt x="348" y="87"/>
                                </a:lnTo>
                                <a:lnTo>
                                  <a:pt x="352" y="88"/>
                                </a:lnTo>
                                <a:lnTo>
                                  <a:pt x="358" y="89"/>
                                </a:lnTo>
                                <a:lnTo>
                                  <a:pt x="363" y="91"/>
                                </a:lnTo>
                                <a:lnTo>
                                  <a:pt x="367" y="95"/>
                                </a:lnTo>
                                <a:lnTo>
                                  <a:pt x="371" y="99"/>
                                </a:lnTo>
                                <a:lnTo>
                                  <a:pt x="374" y="102"/>
                                </a:lnTo>
                                <a:lnTo>
                                  <a:pt x="378" y="105"/>
                                </a:lnTo>
                                <a:lnTo>
                                  <a:pt x="379" y="106"/>
                                </a:lnTo>
                                <a:lnTo>
                                  <a:pt x="380" y="107"/>
                                </a:lnTo>
                                <a:lnTo>
                                  <a:pt x="380" y="106"/>
                                </a:lnTo>
                                <a:lnTo>
                                  <a:pt x="384" y="106"/>
                                </a:lnTo>
                                <a:lnTo>
                                  <a:pt x="387" y="105"/>
                                </a:lnTo>
                                <a:lnTo>
                                  <a:pt x="392" y="103"/>
                                </a:lnTo>
                                <a:lnTo>
                                  <a:pt x="396" y="102"/>
                                </a:lnTo>
                                <a:lnTo>
                                  <a:pt x="402" y="99"/>
                                </a:lnTo>
                                <a:lnTo>
                                  <a:pt x="406" y="99"/>
                                </a:lnTo>
                                <a:lnTo>
                                  <a:pt x="410" y="99"/>
                                </a:lnTo>
                                <a:lnTo>
                                  <a:pt x="414" y="99"/>
                                </a:lnTo>
                                <a:lnTo>
                                  <a:pt x="418" y="100"/>
                                </a:lnTo>
                                <a:lnTo>
                                  <a:pt x="423" y="103"/>
                                </a:lnTo>
                                <a:lnTo>
                                  <a:pt x="429" y="105"/>
                                </a:lnTo>
                                <a:lnTo>
                                  <a:pt x="432" y="107"/>
                                </a:lnTo>
                                <a:lnTo>
                                  <a:pt x="436" y="109"/>
                                </a:lnTo>
                                <a:lnTo>
                                  <a:pt x="439" y="111"/>
                                </a:lnTo>
                                <a:lnTo>
                                  <a:pt x="440" y="112"/>
                                </a:lnTo>
                                <a:lnTo>
                                  <a:pt x="440" y="111"/>
                                </a:lnTo>
                                <a:lnTo>
                                  <a:pt x="440" y="108"/>
                                </a:lnTo>
                                <a:lnTo>
                                  <a:pt x="440" y="105"/>
                                </a:lnTo>
                                <a:lnTo>
                                  <a:pt x="441" y="100"/>
                                </a:lnTo>
                                <a:lnTo>
                                  <a:pt x="441" y="97"/>
                                </a:lnTo>
                                <a:lnTo>
                                  <a:pt x="442" y="95"/>
                                </a:lnTo>
                                <a:lnTo>
                                  <a:pt x="442" y="91"/>
                                </a:lnTo>
                                <a:lnTo>
                                  <a:pt x="444" y="88"/>
                                </a:lnTo>
                                <a:lnTo>
                                  <a:pt x="444" y="85"/>
                                </a:lnTo>
                                <a:lnTo>
                                  <a:pt x="445" y="81"/>
                                </a:lnTo>
                                <a:lnTo>
                                  <a:pt x="445" y="78"/>
                                </a:lnTo>
                                <a:lnTo>
                                  <a:pt x="447" y="75"/>
                                </a:lnTo>
                                <a:lnTo>
                                  <a:pt x="447" y="70"/>
                                </a:lnTo>
                                <a:lnTo>
                                  <a:pt x="448" y="67"/>
                                </a:lnTo>
                                <a:lnTo>
                                  <a:pt x="449" y="62"/>
                                </a:lnTo>
                                <a:lnTo>
                                  <a:pt x="451" y="59"/>
                                </a:lnTo>
                                <a:lnTo>
                                  <a:pt x="452" y="56"/>
                                </a:lnTo>
                                <a:lnTo>
                                  <a:pt x="453" y="52"/>
                                </a:lnTo>
                                <a:lnTo>
                                  <a:pt x="454" y="48"/>
                                </a:lnTo>
                                <a:lnTo>
                                  <a:pt x="455" y="45"/>
                                </a:lnTo>
                                <a:lnTo>
                                  <a:pt x="456" y="41"/>
                                </a:lnTo>
                                <a:lnTo>
                                  <a:pt x="457" y="38"/>
                                </a:lnTo>
                                <a:lnTo>
                                  <a:pt x="459" y="34"/>
                                </a:lnTo>
                                <a:lnTo>
                                  <a:pt x="460" y="32"/>
                                </a:lnTo>
                                <a:lnTo>
                                  <a:pt x="462" y="27"/>
                                </a:lnTo>
                                <a:lnTo>
                                  <a:pt x="465" y="24"/>
                                </a:lnTo>
                                <a:lnTo>
                                  <a:pt x="468" y="21"/>
                                </a:lnTo>
                                <a:lnTo>
                                  <a:pt x="471" y="17"/>
                                </a:lnTo>
                                <a:lnTo>
                                  <a:pt x="474" y="14"/>
                                </a:lnTo>
                                <a:lnTo>
                                  <a:pt x="477" y="12"/>
                                </a:lnTo>
                                <a:lnTo>
                                  <a:pt x="479" y="8"/>
                                </a:lnTo>
                                <a:lnTo>
                                  <a:pt x="483" y="7"/>
                                </a:lnTo>
                                <a:lnTo>
                                  <a:pt x="485" y="5"/>
                                </a:lnTo>
                                <a:lnTo>
                                  <a:pt x="489" y="4"/>
                                </a:lnTo>
                                <a:lnTo>
                                  <a:pt x="493" y="2"/>
                                </a:lnTo>
                                <a:lnTo>
                                  <a:pt x="499" y="0"/>
                                </a:lnTo>
                                <a:lnTo>
                                  <a:pt x="505" y="2"/>
                                </a:lnTo>
                                <a:lnTo>
                                  <a:pt x="509" y="5"/>
                                </a:lnTo>
                                <a:lnTo>
                                  <a:pt x="513" y="8"/>
                                </a:lnTo>
                                <a:lnTo>
                                  <a:pt x="516" y="13"/>
                                </a:lnTo>
                                <a:lnTo>
                                  <a:pt x="517" y="16"/>
                                </a:lnTo>
                                <a:lnTo>
                                  <a:pt x="519" y="18"/>
                                </a:lnTo>
                                <a:lnTo>
                                  <a:pt x="519" y="22"/>
                                </a:lnTo>
                                <a:lnTo>
                                  <a:pt x="520" y="25"/>
                                </a:lnTo>
                                <a:lnTo>
                                  <a:pt x="520" y="29"/>
                                </a:lnTo>
                                <a:lnTo>
                                  <a:pt x="520" y="31"/>
                                </a:lnTo>
                                <a:lnTo>
                                  <a:pt x="520" y="34"/>
                                </a:lnTo>
                                <a:lnTo>
                                  <a:pt x="520" y="39"/>
                                </a:lnTo>
                                <a:lnTo>
                                  <a:pt x="519" y="42"/>
                                </a:lnTo>
                                <a:lnTo>
                                  <a:pt x="519" y="47"/>
                                </a:lnTo>
                                <a:lnTo>
                                  <a:pt x="517" y="51"/>
                                </a:lnTo>
                                <a:lnTo>
                                  <a:pt x="516" y="56"/>
                                </a:lnTo>
                                <a:lnTo>
                                  <a:pt x="515" y="58"/>
                                </a:lnTo>
                                <a:lnTo>
                                  <a:pt x="514" y="61"/>
                                </a:lnTo>
                                <a:lnTo>
                                  <a:pt x="513" y="64"/>
                                </a:lnTo>
                                <a:lnTo>
                                  <a:pt x="513" y="70"/>
                                </a:lnTo>
                                <a:lnTo>
                                  <a:pt x="512" y="72"/>
                                </a:lnTo>
                                <a:lnTo>
                                  <a:pt x="512" y="75"/>
                                </a:lnTo>
                                <a:lnTo>
                                  <a:pt x="510" y="78"/>
                                </a:lnTo>
                                <a:lnTo>
                                  <a:pt x="510" y="81"/>
                                </a:lnTo>
                                <a:lnTo>
                                  <a:pt x="510" y="84"/>
                                </a:lnTo>
                                <a:lnTo>
                                  <a:pt x="510" y="87"/>
                                </a:lnTo>
                                <a:lnTo>
                                  <a:pt x="509" y="90"/>
                                </a:lnTo>
                                <a:lnTo>
                                  <a:pt x="509" y="95"/>
                                </a:lnTo>
                                <a:lnTo>
                                  <a:pt x="508" y="97"/>
                                </a:lnTo>
                                <a:lnTo>
                                  <a:pt x="508" y="100"/>
                                </a:lnTo>
                                <a:lnTo>
                                  <a:pt x="507" y="105"/>
                                </a:lnTo>
                                <a:lnTo>
                                  <a:pt x="507" y="109"/>
                                </a:lnTo>
                                <a:lnTo>
                                  <a:pt x="507" y="113"/>
                                </a:lnTo>
                                <a:lnTo>
                                  <a:pt x="506" y="116"/>
                                </a:lnTo>
                                <a:lnTo>
                                  <a:pt x="506" y="121"/>
                                </a:lnTo>
                                <a:lnTo>
                                  <a:pt x="506" y="125"/>
                                </a:lnTo>
                                <a:lnTo>
                                  <a:pt x="505" y="129"/>
                                </a:lnTo>
                                <a:lnTo>
                                  <a:pt x="505" y="133"/>
                                </a:lnTo>
                                <a:lnTo>
                                  <a:pt x="504" y="138"/>
                                </a:lnTo>
                                <a:lnTo>
                                  <a:pt x="504" y="142"/>
                                </a:lnTo>
                                <a:lnTo>
                                  <a:pt x="504" y="145"/>
                                </a:lnTo>
                                <a:lnTo>
                                  <a:pt x="502" y="150"/>
                                </a:lnTo>
                                <a:lnTo>
                                  <a:pt x="502" y="154"/>
                                </a:lnTo>
                                <a:lnTo>
                                  <a:pt x="502" y="159"/>
                                </a:lnTo>
                                <a:lnTo>
                                  <a:pt x="501" y="163"/>
                                </a:lnTo>
                                <a:lnTo>
                                  <a:pt x="500" y="168"/>
                                </a:lnTo>
                                <a:lnTo>
                                  <a:pt x="500" y="171"/>
                                </a:lnTo>
                                <a:lnTo>
                                  <a:pt x="500" y="176"/>
                                </a:lnTo>
                                <a:lnTo>
                                  <a:pt x="499" y="180"/>
                                </a:lnTo>
                                <a:lnTo>
                                  <a:pt x="499" y="185"/>
                                </a:lnTo>
                                <a:lnTo>
                                  <a:pt x="498" y="189"/>
                                </a:lnTo>
                                <a:lnTo>
                                  <a:pt x="498" y="194"/>
                                </a:lnTo>
                                <a:lnTo>
                                  <a:pt x="497" y="197"/>
                                </a:lnTo>
                                <a:lnTo>
                                  <a:pt x="495" y="202"/>
                                </a:lnTo>
                                <a:lnTo>
                                  <a:pt x="495" y="205"/>
                                </a:lnTo>
                                <a:lnTo>
                                  <a:pt x="494" y="209"/>
                                </a:lnTo>
                                <a:lnTo>
                                  <a:pt x="494" y="213"/>
                                </a:lnTo>
                                <a:lnTo>
                                  <a:pt x="494" y="217"/>
                                </a:lnTo>
                                <a:lnTo>
                                  <a:pt x="493" y="221"/>
                                </a:lnTo>
                                <a:lnTo>
                                  <a:pt x="493" y="224"/>
                                </a:lnTo>
                                <a:lnTo>
                                  <a:pt x="492" y="227"/>
                                </a:lnTo>
                                <a:lnTo>
                                  <a:pt x="492" y="231"/>
                                </a:lnTo>
                                <a:lnTo>
                                  <a:pt x="491" y="234"/>
                                </a:lnTo>
                                <a:lnTo>
                                  <a:pt x="491" y="238"/>
                                </a:lnTo>
                                <a:lnTo>
                                  <a:pt x="490" y="240"/>
                                </a:lnTo>
                                <a:lnTo>
                                  <a:pt x="490" y="243"/>
                                </a:lnTo>
                                <a:lnTo>
                                  <a:pt x="489" y="245"/>
                                </a:lnTo>
                                <a:lnTo>
                                  <a:pt x="489" y="249"/>
                                </a:lnTo>
                                <a:lnTo>
                                  <a:pt x="487" y="253"/>
                                </a:lnTo>
                                <a:lnTo>
                                  <a:pt x="486" y="258"/>
                                </a:lnTo>
                                <a:lnTo>
                                  <a:pt x="485" y="261"/>
                                </a:lnTo>
                                <a:lnTo>
                                  <a:pt x="485" y="263"/>
                                </a:lnTo>
                                <a:lnTo>
                                  <a:pt x="483" y="268"/>
                                </a:lnTo>
                                <a:lnTo>
                                  <a:pt x="480" y="272"/>
                                </a:lnTo>
                                <a:lnTo>
                                  <a:pt x="478" y="278"/>
                                </a:lnTo>
                                <a:lnTo>
                                  <a:pt x="476" y="284"/>
                                </a:lnTo>
                                <a:lnTo>
                                  <a:pt x="472" y="288"/>
                                </a:lnTo>
                                <a:lnTo>
                                  <a:pt x="470" y="294"/>
                                </a:lnTo>
                                <a:lnTo>
                                  <a:pt x="468" y="298"/>
                                </a:lnTo>
                                <a:lnTo>
                                  <a:pt x="465" y="304"/>
                                </a:lnTo>
                                <a:lnTo>
                                  <a:pt x="462" y="307"/>
                                </a:lnTo>
                                <a:lnTo>
                                  <a:pt x="460" y="311"/>
                                </a:lnTo>
                                <a:lnTo>
                                  <a:pt x="457" y="314"/>
                                </a:lnTo>
                                <a:lnTo>
                                  <a:pt x="455" y="317"/>
                                </a:lnTo>
                                <a:lnTo>
                                  <a:pt x="453" y="321"/>
                                </a:lnTo>
                                <a:lnTo>
                                  <a:pt x="452" y="322"/>
                                </a:lnTo>
                                <a:lnTo>
                                  <a:pt x="451" y="323"/>
                                </a:lnTo>
                                <a:lnTo>
                                  <a:pt x="449" y="323"/>
                                </a:lnTo>
                                <a:lnTo>
                                  <a:pt x="446" y="322"/>
                                </a:lnTo>
                                <a:lnTo>
                                  <a:pt x="445" y="318"/>
                                </a:lnTo>
                                <a:lnTo>
                                  <a:pt x="442" y="315"/>
                                </a:lnTo>
                                <a:lnTo>
                                  <a:pt x="440" y="312"/>
                                </a:lnTo>
                                <a:lnTo>
                                  <a:pt x="439" y="308"/>
                                </a:lnTo>
                                <a:lnTo>
                                  <a:pt x="438" y="306"/>
                                </a:lnTo>
                                <a:lnTo>
                                  <a:pt x="438" y="304"/>
                                </a:lnTo>
                                <a:lnTo>
                                  <a:pt x="438" y="304"/>
                                </a:lnTo>
                                <a:lnTo>
                                  <a:pt x="439" y="302"/>
                                </a:lnTo>
                                <a:lnTo>
                                  <a:pt x="442" y="298"/>
                                </a:lnTo>
                                <a:lnTo>
                                  <a:pt x="445" y="295"/>
                                </a:lnTo>
                                <a:lnTo>
                                  <a:pt x="448" y="293"/>
                                </a:lnTo>
                                <a:lnTo>
                                  <a:pt x="452" y="289"/>
                                </a:lnTo>
                                <a:lnTo>
                                  <a:pt x="456" y="287"/>
                                </a:lnTo>
                                <a:lnTo>
                                  <a:pt x="459" y="282"/>
                                </a:lnTo>
                                <a:lnTo>
                                  <a:pt x="462" y="279"/>
                                </a:lnTo>
                                <a:lnTo>
                                  <a:pt x="465" y="276"/>
                                </a:lnTo>
                                <a:lnTo>
                                  <a:pt x="468" y="272"/>
                                </a:lnTo>
                                <a:lnTo>
                                  <a:pt x="470" y="268"/>
                                </a:lnTo>
                                <a:lnTo>
                                  <a:pt x="472" y="265"/>
                                </a:lnTo>
                                <a:lnTo>
                                  <a:pt x="474" y="261"/>
                                </a:lnTo>
                                <a:lnTo>
                                  <a:pt x="476" y="258"/>
                                </a:lnTo>
                                <a:lnTo>
                                  <a:pt x="476" y="256"/>
                                </a:lnTo>
                                <a:lnTo>
                                  <a:pt x="476" y="252"/>
                                </a:lnTo>
                                <a:lnTo>
                                  <a:pt x="477" y="249"/>
                                </a:lnTo>
                                <a:lnTo>
                                  <a:pt x="478" y="244"/>
                                </a:lnTo>
                                <a:lnTo>
                                  <a:pt x="478" y="241"/>
                                </a:lnTo>
                                <a:lnTo>
                                  <a:pt x="478" y="239"/>
                                </a:lnTo>
                                <a:lnTo>
                                  <a:pt x="478" y="235"/>
                                </a:lnTo>
                                <a:lnTo>
                                  <a:pt x="479" y="232"/>
                                </a:lnTo>
                                <a:lnTo>
                                  <a:pt x="479" y="229"/>
                                </a:lnTo>
                                <a:lnTo>
                                  <a:pt x="479" y="225"/>
                                </a:lnTo>
                                <a:lnTo>
                                  <a:pt x="480" y="222"/>
                                </a:lnTo>
                                <a:lnTo>
                                  <a:pt x="482" y="218"/>
                                </a:lnTo>
                                <a:lnTo>
                                  <a:pt x="482" y="214"/>
                                </a:lnTo>
                                <a:lnTo>
                                  <a:pt x="483" y="209"/>
                                </a:lnTo>
                                <a:lnTo>
                                  <a:pt x="483" y="206"/>
                                </a:lnTo>
                                <a:lnTo>
                                  <a:pt x="484" y="202"/>
                                </a:lnTo>
                                <a:lnTo>
                                  <a:pt x="484" y="197"/>
                                </a:lnTo>
                                <a:lnTo>
                                  <a:pt x="485" y="193"/>
                                </a:lnTo>
                                <a:lnTo>
                                  <a:pt x="485" y="188"/>
                                </a:lnTo>
                                <a:lnTo>
                                  <a:pt x="486" y="184"/>
                                </a:lnTo>
                                <a:lnTo>
                                  <a:pt x="486" y="179"/>
                                </a:lnTo>
                                <a:lnTo>
                                  <a:pt x="487" y="175"/>
                                </a:lnTo>
                                <a:lnTo>
                                  <a:pt x="489" y="170"/>
                                </a:lnTo>
                                <a:lnTo>
                                  <a:pt x="489" y="166"/>
                                </a:lnTo>
                                <a:lnTo>
                                  <a:pt x="490" y="160"/>
                                </a:lnTo>
                                <a:lnTo>
                                  <a:pt x="491" y="156"/>
                                </a:lnTo>
                                <a:lnTo>
                                  <a:pt x="491" y="151"/>
                                </a:lnTo>
                                <a:lnTo>
                                  <a:pt x="492" y="147"/>
                                </a:lnTo>
                                <a:lnTo>
                                  <a:pt x="492" y="142"/>
                                </a:lnTo>
                                <a:lnTo>
                                  <a:pt x="493" y="138"/>
                                </a:lnTo>
                                <a:lnTo>
                                  <a:pt x="493" y="132"/>
                                </a:lnTo>
                                <a:lnTo>
                                  <a:pt x="494" y="127"/>
                                </a:lnTo>
                                <a:lnTo>
                                  <a:pt x="494" y="123"/>
                                </a:lnTo>
                                <a:lnTo>
                                  <a:pt x="495" y="118"/>
                                </a:lnTo>
                                <a:lnTo>
                                  <a:pt x="495" y="114"/>
                                </a:lnTo>
                                <a:lnTo>
                                  <a:pt x="497" y="109"/>
                                </a:lnTo>
                                <a:lnTo>
                                  <a:pt x="497" y="105"/>
                                </a:lnTo>
                                <a:lnTo>
                                  <a:pt x="498" y="99"/>
                                </a:lnTo>
                                <a:lnTo>
                                  <a:pt x="498" y="96"/>
                                </a:lnTo>
                                <a:lnTo>
                                  <a:pt x="499" y="91"/>
                                </a:lnTo>
                                <a:lnTo>
                                  <a:pt x="500" y="87"/>
                                </a:lnTo>
                                <a:lnTo>
                                  <a:pt x="500" y="84"/>
                                </a:lnTo>
                                <a:lnTo>
                                  <a:pt x="500" y="79"/>
                                </a:lnTo>
                                <a:lnTo>
                                  <a:pt x="501" y="77"/>
                                </a:lnTo>
                                <a:lnTo>
                                  <a:pt x="501" y="72"/>
                                </a:lnTo>
                                <a:lnTo>
                                  <a:pt x="502" y="69"/>
                                </a:lnTo>
                                <a:lnTo>
                                  <a:pt x="502" y="66"/>
                                </a:lnTo>
                                <a:lnTo>
                                  <a:pt x="504" y="62"/>
                                </a:lnTo>
                                <a:lnTo>
                                  <a:pt x="504" y="57"/>
                                </a:lnTo>
                                <a:lnTo>
                                  <a:pt x="505" y="52"/>
                                </a:lnTo>
                                <a:lnTo>
                                  <a:pt x="506" y="48"/>
                                </a:lnTo>
                                <a:lnTo>
                                  <a:pt x="506" y="45"/>
                                </a:lnTo>
                                <a:lnTo>
                                  <a:pt x="506" y="43"/>
                                </a:lnTo>
                                <a:lnTo>
                                  <a:pt x="506" y="42"/>
                                </a:lnTo>
                                <a:lnTo>
                                  <a:pt x="506" y="39"/>
                                </a:lnTo>
                                <a:lnTo>
                                  <a:pt x="507" y="35"/>
                                </a:lnTo>
                                <a:lnTo>
                                  <a:pt x="507" y="32"/>
                                </a:lnTo>
                                <a:lnTo>
                                  <a:pt x="508" y="30"/>
                                </a:lnTo>
                                <a:lnTo>
                                  <a:pt x="508" y="26"/>
                                </a:lnTo>
                                <a:lnTo>
                                  <a:pt x="507" y="23"/>
                                </a:lnTo>
                                <a:lnTo>
                                  <a:pt x="506" y="21"/>
                                </a:lnTo>
                                <a:lnTo>
                                  <a:pt x="501" y="20"/>
                                </a:lnTo>
                                <a:lnTo>
                                  <a:pt x="497" y="18"/>
                                </a:lnTo>
                                <a:lnTo>
                                  <a:pt x="493" y="18"/>
                                </a:lnTo>
                                <a:lnTo>
                                  <a:pt x="489" y="18"/>
                                </a:lnTo>
                                <a:lnTo>
                                  <a:pt x="486" y="21"/>
                                </a:lnTo>
                                <a:lnTo>
                                  <a:pt x="483" y="23"/>
                                </a:lnTo>
                                <a:lnTo>
                                  <a:pt x="479" y="26"/>
                                </a:lnTo>
                                <a:lnTo>
                                  <a:pt x="478" y="27"/>
                                </a:lnTo>
                                <a:lnTo>
                                  <a:pt x="477" y="30"/>
                                </a:lnTo>
                                <a:lnTo>
                                  <a:pt x="475" y="33"/>
                                </a:lnTo>
                                <a:lnTo>
                                  <a:pt x="474" y="35"/>
                                </a:lnTo>
                                <a:lnTo>
                                  <a:pt x="472" y="36"/>
                                </a:lnTo>
                                <a:lnTo>
                                  <a:pt x="471" y="40"/>
                                </a:lnTo>
                                <a:lnTo>
                                  <a:pt x="470" y="42"/>
                                </a:lnTo>
                                <a:lnTo>
                                  <a:pt x="469" y="45"/>
                                </a:lnTo>
                                <a:lnTo>
                                  <a:pt x="468" y="48"/>
                                </a:lnTo>
                                <a:lnTo>
                                  <a:pt x="467" y="52"/>
                                </a:lnTo>
                                <a:lnTo>
                                  <a:pt x="465" y="57"/>
                                </a:lnTo>
                                <a:lnTo>
                                  <a:pt x="465" y="62"/>
                                </a:lnTo>
                                <a:lnTo>
                                  <a:pt x="463" y="67"/>
                                </a:lnTo>
                                <a:lnTo>
                                  <a:pt x="462" y="71"/>
                                </a:lnTo>
                                <a:lnTo>
                                  <a:pt x="462" y="73"/>
                                </a:lnTo>
                                <a:lnTo>
                                  <a:pt x="461" y="77"/>
                                </a:lnTo>
                                <a:lnTo>
                                  <a:pt x="460" y="79"/>
                                </a:lnTo>
                                <a:lnTo>
                                  <a:pt x="460" y="82"/>
                                </a:lnTo>
                                <a:lnTo>
                                  <a:pt x="459" y="88"/>
                                </a:lnTo>
                                <a:lnTo>
                                  <a:pt x="457" y="94"/>
                                </a:lnTo>
                                <a:lnTo>
                                  <a:pt x="456" y="96"/>
                                </a:lnTo>
                                <a:lnTo>
                                  <a:pt x="456" y="99"/>
                                </a:lnTo>
                                <a:lnTo>
                                  <a:pt x="455" y="102"/>
                                </a:lnTo>
                                <a:lnTo>
                                  <a:pt x="455" y="105"/>
                                </a:lnTo>
                                <a:lnTo>
                                  <a:pt x="454" y="111"/>
                                </a:lnTo>
                                <a:lnTo>
                                  <a:pt x="453" y="115"/>
                                </a:lnTo>
                                <a:lnTo>
                                  <a:pt x="451" y="121"/>
                                </a:lnTo>
                                <a:lnTo>
                                  <a:pt x="451" y="126"/>
                                </a:lnTo>
                                <a:lnTo>
                                  <a:pt x="448" y="131"/>
                                </a:lnTo>
                                <a:lnTo>
                                  <a:pt x="447" y="135"/>
                                </a:lnTo>
                                <a:lnTo>
                                  <a:pt x="446" y="140"/>
                                </a:lnTo>
                                <a:lnTo>
                                  <a:pt x="446" y="144"/>
                                </a:lnTo>
                                <a:lnTo>
                                  <a:pt x="445" y="148"/>
                                </a:lnTo>
                                <a:lnTo>
                                  <a:pt x="444" y="150"/>
                                </a:lnTo>
                                <a:lnTo>
                                  <a:pt x="442" y="153"/>
                                </a:lnTo>
                                <a:lnTo>
                                  <a:pt x="441" y="156"/>
                                </a:lnTo>
                                <a:lnTo>
                                  <a:pt x="440" y="158"/>
                                </a:lnTo>
                                <a:lnTo>
                                  <a:pt x="439" y="159"/>
                                </a:lnTo>
                                <a:lnTo>
                                  <a:pt x="437" y="157"/>
                                </a:lnTo>
                                <a:lnTo>
                                  <a:pt x="436" y="154"/>
                                </a:lnTo>
                                <a:lnTo>
                                  <a:pt x="436" y="152"/>
                                </a:lnTo>
                                <a:lnTo>
                                  <a:pt x="436" y="149"/>
                                </a:lnTo>
                                <a:lnTo>
                                  <a:pt x="434" y="145"/>
                                </a:lnTo>
                                <a:lnTo>
                                  <a:pt x="434" y="143"/>
                                </a:lnTo>
                                <a:lnTo>
                                  <a:pt x="434" y="139"/>
                                </a:lnTo>
                                <a:lnTo>
                                  <a:pt x="436" y="136"/>
                                </a:lnTo>
                                <a:lnTo>
                                  <a:pt x="436" y="132"/>
                                </a:lnTo>
                                <a:lnTo>
                                  <a:pt x="436" y="129"/>
                                </a:lnTo>
                                <a:lnTo>
                                  <a:pt x="436" y="126"/>
                                </a:lnTo>
                                <a:lnTo>
                                  <a:pt x="436" y="124"/>
                                </a:lnTo>
                                <a:lnTo>
                                  <a:pt x="437" y="120"/>
                                </a:lnTo>
                                <a:lnTo>
                                  <a:pt x="438" y="118"/>
                                </a:lnTo>
                                <a:lnTo>
                                  <a:pt x="437" y="117"/>
                                </a:lnTo>
                                <a:lnTo>
                                  <a:pt x="434" y="116"/>
                                </a:lnTo>
                                <a:lnTo>
                                  <a:pt x="431" y="114"/>
                                </a:lnTo>
                                <a:lnTo>
                                  <a:pt x="426" y="112"/>
                                </a:lnTo>
                                <a:lnTo>
                                  <a:pt x="422" y="109"/>
                                </a:lnTo>
                                <a:lnTo>
                                  <a:pt x="416" y="108"/>
                                </a:lnTo>
                                <a:lnTo>
                                  <a:pt x="410" y="107"/>
                                </a:lnTo>
                                <a:lnTo>
                                  <a:pt x="406" y="108"/>
                                </a:lnTo>
                                <a:lnTo>
                                  <a:pt x="401" y="111"/>
                                </a:lnTo>
                                <a:lnTo>
                                  <a:pt x="395" y="115"/>
                                </a:lnTo>
                                <a:lnTo>
                                  <a:pt x="391" y="120"/>
                                </a:lnTo>
                                <a:lnTo>
                                  <a:pt x="387" y="124"/>
                                </a:lnTo>
                                <a:lnTo>
                                  <a:pt x="382" y="129"/>
                                </a:lnTo>
                                <a:lnTo>
                                  <a:pt x="380" y="132"/>
                                </a:lnTo>
                                <a:lnTo>
                                  <a:pt x="377" y="132"/>
                                </a:lnTo>
                                <a:lnTo>
                                  <a:pt x="376" y="132"/>
                                </a:lnTo>
                                <a:lnTo>
                                  <a:pt x="373" y="129"/>
                                </a:lnTo>
                                <a:lnTo>
                                  <a:pt x="371" y="125"/>
                                </a:lnTo>
                                <a:lnTo>
                                  <a:pt x="369" y="121"/>
                                </a:lnTo>
                                <a:lnTo>
                                  <a:pt x="367" y="116"/>
                                </a:lnTo>
                                <a:lnTo>
                                  <a:pt x="365" y="112"/>
                                </a:lnTo>
                                <a:lnTo>
                                  <a:pt x="364" y="108"/>
                                </a:lnTo>
                                <a:lnTo>
                                  <a:pt x="363" y="106"/>
                                </a:lnTo>
                                <a:lnTo>
                                  <a:pt x="363" y="105"/>
                                </a:lnTo>
                                <a:lnTo>
                                  <a:pt x="327" y="108"/>
                                </a:lnTo>
                                <a:lnTo>
                                  <a:pt x="326" y="108"/>
                                </a:lnTo>
                                <a:lnTo>
                                  <a:pt x="325" y="111"/>
                                </a:lnTo>
                                <a:lnTo>
                                  <a:pt x="324" y="114"/>
                                </a:lnTo>
                                <a:lnTo>
                                  <a:pt x="321" y="117"/>
                                </a:lnTo>
                                <a:lnTo>
                                  <a:pt x="318" y="122"/>
                                </a:lnTo>
                                <a:lnTo>
                                  <a:pt x="316" y="126"/>
                                </a:lnTo>
                                <a:lnTo>
                                  <a:pt x="313" y="130"/>
                                </a:lnTo>
                                <a:lnTo>
                                  <a:pt x="312" y="132"/>
                                </a:lnTo>
                                <a:lnTo>
                                  <a:pt x="310" y="135"/>
                                </a:lnTo>
                                <a:lnTo>
                                  <a:pt x="309" y="138"/>
                                </a:lnTo>
                                <a:lnTo>
                                  <a:pt x="304" y="143"/>
                                </a:lnTo>
                                <a:lnTo>
                                  <a:pt x="301" y="149"/>
                                </a:lnTo>
                                <a:lnTo>
                                  <a:pt x="297" y="153"/>
                                </a:lnTo>
                                <a:lnTo>
                                  <a:pt x="294" y="158"/>
                                </a:lnTo>
                                <a:lnTo>
                                  <a:pt x="290" y="161"/>
                                </a:lnTo>
                                <a:lnTo>
                                  <a:pt x="287" y="165"/>
                                </a:lnTo>
                                <a:lnTo>
                                  <a:pt x="283" y="166"/>
                                </a:lnTo>
                                <a:lnTo>
                                  <a:pt x="281" y="166"/>
                                </a:lnTo>
                                <a:lnTo>
                                  <a:pt x="278" y="165"/>
                                </a:lnTo>
                                <a:lnTo>
                                  <a:pt x="276" y="162"/>
                                </a:lnTo>
                                <a:lnTo>
                                  <a:pt x="276" y="159"/>
                                </a:lnTo>
                                <a:lnTo>
                                  <a:pt x="278" y="157"/>
                                </a:lnTo>
                                <a:lnTo>
                                  <a:pt x="280" y="153"/>
                                </a:lnTo>
                                <a:lnTo>
                                  <a:pt x="283" y="149"/>
                                </a:lnTo>
                                <a:lnTo>
                                  <a:pt x="288" y="144"/>
                                </a:lnTo>
                                <a:lnTo>
                                  <a:pt x="293" y="141"/>
                                </a:lnTo>
                                <a:lnTo>
                                  <a:pt x="295" y="138"/>
                                </a:lnTo>
                                <a:lnTo>
                                  <a:pt x="297" y="134"/>
                                </a:lnTo>
                                <a:lnTo>
                                  <a:pt x="301" y="130"/>
                                </a:lnTo>
                                <a:lnTo>
                                  <a:pt x="303" y="126"/>
                                </a:lnTo>
                                <a:lnTo>
                                  <a:pt x="305" y="122"/>
                                </a:lnTo>
                                <a:lnTo>
                                  <a:pt x="308" y="116"/>
                                </a:lnTo>
                                <a:lnTo>
                                  <a:pt x="309" y="112"/>
                                </a:lnTo>
                                <a:lnTo>
                                  <a:pt x="311" y="106"/>
                                </a:lnTo>
                                <a:lnTo>
                                  <a:pt x="312" y="104"/>
                                </a:lnTo>
                                <a:lnTo>
                                  <a:pt x="312" y="100"/>
                                </a:lnTo>
                                <a:lnTo>
                                  <a:pt x="313" y="98"/>
                                </a:lnTo>
                                <a:lnTo>
                                  <a:pt x="314" y="95"/>
                                </a:lnTo>
                                <a:lnTo>
                                  <a:pt x="314" y="89"/>
                                </a:lnTo>
                                <a:lnTo>
                                  <a:pt x="317" y="85"/>
                                </a:lnTo>
                                <a:lnTo>
                                  <a:pt x="317" y="80"/>
                                </a:lnTo>
                                <a:lnTo>
                                  <a:pt x="318" y="76"/>
                                </a:lnTo>
                                <a:lnTo>
                                  <a:pt x="318" y="71"/>
                                </a:lnTo>
                                <a:lnTo>
                                  <a:pt x="318" y="68"/>
                                </a:lnTo>
                                <a:lnTo>
                                  <a:pt x="318" y="63"/>
                                </a:lnTo>
                                <a:lnTo>
                                  <a:pt x="317" y="60"/>
                                </a:lnTo>
                                <a:lnTo>
                                  <a:pt x="317" y="57"/>
                                </a:lnTo>
                                <a:lnTo>
                                  <a:pt x="317" y="54"/>
                                </a:lnTo>
                                <a:lnTo>
                                  <a:pt x="314" y="50"/>
                                </a:lnTo>
                                <a:lnTo>
                                  <a:pt x="314" y="47"/>
                                </a:lnTo>
                                <a:lnTo>
                                  <a:pt x="312" y="43"/>
                                </a:lnTo>
                                <a:lnTo>
                                  <a:pt x="309" y="42"/>
                                </a:lnTo>
                                <a:lnTo>
                                  <a:pt x="304" y="41"/>
                                </a:lnTo>
                                <a:lnTo>
                                  <a:pt x="299" y="41"/>
                                </a:lnTo>
                                <a:lnTo>
                                  <a:pt x="297" y="41"/>
                                </a:lnTo>
                                <a:lnTo>
                                  <a:pt x="294" y="41"/>
                                </a:lnTo>
                                <a:lnTo>
                                  <a:pt x="290" y="42"/>
                                </a:lnTo>
                                <a:lnTo>
                                  <a:pt x="288" y="43"/>
                                </a:lnTo>
                                <a:lnTo>
                                  <a:pt x="284" y="43"/>
                                </a:lnTo>
                                <a:lnTo>
                                  <a:pt x="281" y="44"/>
                                </a:lnTo>
                                <a:lnTo>
                                  <a:pt x="279" y="47"/>
                                </a:lnTo>
                                <a:lnTo>
                                  <a:pt x="276" y="48"/>
                                </a:lnTo>
                                <a:lnTo>
                                  <a:pt x="271" y="50"/>
                                </a:lnTo>
                                <a:lnTo>
                                  <a:pt x="266" y="53"/>
                                </a:lnTo>
                                <a:lnTo>
                                  <a:pt x="261" y="57"/>
                                </a:lnTo>
                                <a:lnTo>
                                  <a:pt x="259" y="60"/>
                                </a:lnTo>
                                <a:lnTo>
                                  <a:pt x="258" y="62"/>
                                </a:lnTo>
                                <a:lnTo>
                                  <a:pt x="256" y="66"/>
                                </a:lnTo>
                                <a:lnTo>
                                  <a:pt x="254" y="69"/>
                                </a:lnTo>
                                <a:lnTo>
                                  <a:pt x="252" y="73"/>
                                </a:lnTo>
                                <a:lnTo>
                                  <a:pt x="250" y="77"/>
                                </a:lnTo>
                                <a:lnTo>
                                  <a:pt x="249" y="79"/>
                                </a:lnTo>
                                <a:lnTo>
                                  <a:pt x="249" y="82"/>
                                </a:lnTo>
                                <a:lnTo>
                                  <a:pt x="248" y="85"/>
                                </a:lnTo>
                                <a:lnTo>
                                  <a:pt x="245" y="88"/>
                                </a:lnTo>
                                <a:lnTo>
                                  <a:pt x="244" y="91"/>
                                </a:lnTo>
                                <a:lnTo>
                                  <a:pt x="244" y="95"/>
                                </a:lnTo>
                                <a:lnTo>
                                  <a:pt x="243" y="98"/>
                                </a:lnTo>
                                <a:lnTo>
                                  <a:pt x="241" y="100"/>
                                </a:lnTo>
                                <a:lnTo>
                                  <a:pt x="239" y="104"/>
                                </a:lnTo>
                                <a:lnTo>
                                  <a:pt x="238" y="107"/>
                                </a:lnTo>
                                <a:lnTo>
                                  <a:pt x="237" y="111"/>
                                </a:lnTo>
                                <a:lnTo>
                                  <a:pt x="236" y="114"/>
                                </a:lnTo>
                                <a:lnTo>
                                  <a:pt x="235" y="116"/>
                                </a:lnTo>
                                <a:lnTo>
                                  <a:pt x="234" y="120"/>
                                </a:lnTo>
                                <a:lnTo>
                                  <a:pt x="234" y="123"/>
                                </a:lnTo>
                                <a:lnTo>
                                  <a:pt x="233" y="127"/>
                                </a:lnTo>
                                <a:lnTo>
                                  <a:pt x="231" y="133"/>
                                </a:lnTo>
                                <a:lnTo>
                                  <a:pt x="230" y="138"/>
                                </a:lnTo>
                                <a:lnTo>
                                  <a:pt x="231" y="141"/>
                                </a:lnTo>
                                <a:lnTo>
                                  <a:pt x="231" y="145"/>
                                </a:lnTo>
                                <a:lnTo>
                                  <a:pt x="234" y="149"/>
                                </a:lnTo>
                                <a:lnTo>
                                  <a:pt x="237" y="152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6"/>
                                </a:lnTo>
                                <a:lnTo>
                                  <a:pt x="248" y="158"/>
                                </a:lnTo>
                                <a:lnTo>
                                  <a:pt x="249" y="158"/>
                                </a:lnTo>
                                <a:lnTo>
                                  <a:pt x="250" y="159"/>
                                </a:lnTo>
                                <a:lnTo>
                                  <a:pt x="251" y="159"/>
                                </a:lnTo>
                                <a:lnTo>
                                  <a:pt x="252" y="159"/>
                                </a:lnTo>
                                <a:lnTo>
                                  <a:pt x="254" y="161"/>
                                </a:lnTo>
                                <a:lnTo>
                                  <a:pt x="257" y="163"/>
                                </a:lnTo>
                                <a:lnTo>
                                  <a:pt x="258" y="165"/>
                                </a:lnTo>
                                <a:lnTo>
                                  <a:pt x="258" y="166"/>
                                </a:lnTo>
                                <a:lnTo>
                                  <a:pt x="256" y="168"/>
                                </a:lnTo>
                                <a:lnTo>
                                  <a:pt x="252" y="169"/>
                                </a:lnTo>
                                <a:lnTo>
                                  <a:pt x="249" y="169"/>
                                </a:lnTo>
                                <a:lnTo>
                                  <a:pt x="246" y="169"/>
                                </a:lnTo>
                                <a:lnTo>
                                  <a:pt x="244" y="168"/>
                                </a:lnTo>
                                <a:lnTo>
                                  <a:pt x="241" y="168"/>
                                </a:lnTo>
                                <a:lnTo>
                                  <a:pt x="236" y="166"/>
                                </a:lnTo>
                                <a:lnTo>
                                  <a:pt x="231" y="165"/>
                                </a:lnTo>
                                <a:lnTo>
                                  <a:pt x="227" y="160"/>
                                </a:lnTo>
                                <a:lnTo>
                                  <a:pt x="223" y="157"/>
                                </a:lnTo>
                                <a:lnTo>
                                  <a:pt x="220" y="152"/>
                                </a:lnTo>
                                <a:lnTo>
                                  <a:pt x="218" y="148"/>
                                </a:lnTo>
                                <a:lnTo>
                                  <a:pt x="78" y="131"/>
                                </a:lnTo>
                                <a:lnTo>
                                  <a:pt x="68" y="160"/>
                                </a:lnTo>
                                <a:lnTo>
                                  <a:pt x="58" y="160"/>
                                </a:lnTo>
                                <a:lnTo>
                                  <a:pt x="68" y="131"/>
                                </a:lnTo>
                                <a:lnTo>
                                  <a:pt x="55" y="127"/>
                                </a:lnTo>
                                <a:lnTo>
                                  <a:pt x="40" y="157"/>
                                </a:lnTo>
                                <a:lnTo>
                                  <a:pt x="31" y="153"/>
                                </a:lnTo>
                                <a:lnTo>
                                  <a:pt x="31" y="1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Freeform 98"/>
                        <wps:cNvSpPr>
                          <a:spLocks/>
                        </wps:cNvSpPr>
                        <wps:spPr bwMode="auto">
                          <a:xfrm>
                            <a:off x="135890" y="26670"/>
                            <a:ext cx="67945" cy="34290"/>
                          </a:xfrm>
                          <a:custGeom>
                            <a:avLst/>
                            <a:gdLst>
                              <a:gd name="T0" fmla="*/ 18 w 319"/>
                              <a:gd name="T1" fmla="*/ 121 h 161"/>
                              <a:gd name="T2" fmla="*/ 42 w 319"/>
                              <a:gd name="T3" fmla="*/ 128 h 161"/>
                              <a:gd name="T4" fmla="*/ 65 w 319"/>
                              <a:gd name="T5" fmla="*/ 123 h 161"/>
                              <a:gd name="T6" fmla="*/ 86 w 319"/>
                              <a:gd name="T7" fmla="*/ 117 h 161"/>
                              <a:gd name="T8" fmla="*/ 71 w 319"/>
                              <a:gd name="T9" fmla="*/ 112 h 161"/>
                              <a:gd name="T10" fmla="*/ 39 w 319"/>
                              <a:gd name="T11" fmla="*/ 96 h 161"/>
                              <a:gd name="T12" fmla="*/ 45 w 319"/>
                              <a:gd name="T13" fmla="*/ 86 h 161"/>
                              <a:gd name="T14" fmla="*/ 66 w 319"/>
                              <a:gd name="T15" fmla="*/ 92 h 161"/>
                              <a:gd name="T16" fmla="*/ 90 w 319"/>
                              <a:gd name="T17" fmla="*/ 98 h 161"/>
                              <a:gd name="T18" fmla="*/ 123 w 319"/>
                              <a:gd name="T19" fmla="*/ 102 h 161"/>
                              <a:gd name="T20" fmla="*/ 158 w 319"/>
                              <a:gd name="T21" fmla="*/ 107 h 161"/>
                              <a:gd name="T22" fmla="*/ 190 w 319"/>
                              <a:gd name="T23" fmla="*/ 104 h 161"/>
                              <a:gd name="T24" fmla="*/ 216 w 319"/>
                              <a:gd name="T25" fmla="*/ 101 h 161"/>
                              <a:gd name="T26" fmla="*/ 244 w 319"/>
                              <a:gd name="T27" fmla="*/ 92 h 161"/>
                              <a:gd name="T28" fmla="*/ 303 w 319"/>
                              <a:gd name="T29" fmla="*/ 111 h 161"/>
                              <a:gd name="T30" fmla="*/ 278 w 319"/>
                              <a:gd name="T31" fmla="*/ 90 h 161"/>
                              <a:gd name="T32" fmla="*/ 256 w 319"/>
                              <a:gd name="T33" fmla="*/ 70 h 161"/>
                              <a:gd name="T34" fmla="*/ 236 w 319"/>
                              <a:gd name="T35" fmla="*/ 54 h 161"/>
                              <a:gd name="T36" fmla="*/ 209 w 319"/>
                              <a:gd name="T37" fmla="*/ 44 h 161"/>
                              <a:gd name="T38" fmla="*/ 179 w 319"/>
                              <a:gd name="T39" fmla="*/ 39 h 161"/>
                              <a:gd name="T40" fmla="*/ 176 w 319"/>
                              <a:gd name="T41" fmla="*/ 37 h 161"/>
                              <a:gd name="T42" fmla="*/ 201 w 319"/>
                              <a:gd name="T43" fmla="*/ 35 h 161"/>
                              <a:gd name="T44" fmla="*/ 223 w 319"/>
                              <a:gd name="T45" fmla="*/ 37 h 161"/>
                              <a:gd name="T46" fmla="*/ 258 w 319"/>
                              <a:gd name="T47" fmla="*/ 49 h 161"/>
                              <a:gd name="T48" fmla="*/ 276 w 319"/>
                              <a:gd name="T49" fmla="*/ 41 h 161"/>
                              <a:gd name="T50" fmla="*/ 254 w 319"/>
                              <a:gd name="T51" fmla="*/ 31 h 161"/>
                              <a:gd name="T52" fmla="*/ 226 w 319"/>
                              <a:gd name="T53" fmla="*/ 19 h 161"/>
                              <a:gd name="T54" fmla="*/ 198 w 319"/>
                              <a:gd name="T55" fmla="*/ 10 h 161"/>
                              <a:gd name="T56" fmla="*/ 173 w 319"/>
                              <a:gd name="T57" fmla="*/ 10 h 161"/>
                              <a:gd name="T58" fmla="*/ 168 w 319"/>
                              <a:gd name="T59" fmla="*/ 3 h 161"/>
                              <a:gd name="T60" fmla="*/ 190 w 319"/>
                              <a:gd name="T61" fmla="*/ 1 h 161"/>
                              <a:gd name="T62" fmla="*/ 212 w 319"/>
                              <a:gd name="T63" fmla="*/ 4 h 161"/>
                              <a:gd name="T64" fmla="*/ 233 w 319"/>
                              <a:gd name="T65" fmla="*/ 10 h 161"/>
                              <a:gd name="T66" fmla="*/ 254 w 319"/>
                              <a:gd name="T67" fmla="*/ 14 h 161"/>
                              <a:gd name="T68" fmla="*/ 281 w 319"/>
                              <a:gd name="T69" fmla="*/ 29 h 161"/>
                              <a:gd name="T70" fmla="*/ 289 w 319"/>
                              <a:gd name="T71" fmla="*/ 58 h 161"/>
                              <a:gd name="T72" fmla="*/ 300 w 319"/>
                              <a:gd name="T73" fmla="*/ 92 h 161"/>
                              <a:gd name="T74" fmla="*/ 318 w 319"/>
                              <a:gd name="T75" fmla="*/ 113 h 161"/>
                              <a:gd name="T76" fmla="*/ 299 w 319"/>
                              <a:gd name="T77" fmla="*/ 123 h 161"/>
                              <a:gd name="T78" fmla="*/ 296 w 319"/>
                              <a:gd name="T79" fmla="*/ 158 h 161"/>
                              <a:gd name="T80" fmla="*/ 267 w 319"/>
                              <a:gd name="T81" fmla="*/ 155 h 161"/>
                              <a:gd name="T82" fmla="*/ 240 w 319"/>
                              <a:gd name="T83" fmla="*/ 127 h 161"/>
                              <a:gd name="T84" fmla="*/ 243 w 319"/>
                              <a:gd name="T85" fmla="*/ 116 h 161"/>
                              <a:gd name="T86" fmla="*/ 220 w 319"/>
                              <a:gd name="T87" fmla="*/ 126 h 161"/>
                              <a:gd name="T88" fmla="*/ 185 w 319"/>
                              <a:gd name="T89" fmla="*/ 139 h 161"/>
                              <a:gd name="T90" fmla="*/ 153 w 319"/>
                              <a:gd name="T91" fmla="*/ 150 h 161"/>
                              <a:gd name="T92" fmla="*/ 130 w 319"/>
                              <a:gd name="T93" fmla="*/ 157 h 161"/>
                              <a:gd name="T94" fmla="*/ 107 w 319"/>
                              <a:gd name="T95" fmla="*/ 157 h 161"/>
                              <a:gd name="T96" fmla="*/ 74 w 319"/>
                              <a:gd name="T97" fmla="*/ 154 h 161"/>
                              <a:gd name="T98" fmla="*/ 69 w 319"/>
                              <a:gd name="T99" fmla="*/ 152 h 161"/>
                              <a:gd name="T100" fmla="*/ 96 w 319"/>
                              <a:gd name="T101" fmla="*/ 150 h 161"/>
                              <a:gd name="T102" fmla="*/ 118 w 319"/>
                              <a:gd name="T103" fmla="*/ 146 h 161"/>
                              <a:gd name="T104" fmla="*/ 109 w 319"/>
                              <a:gd name="T105" fmla="*/ 127 h 161"/>
                              <a:gd name="T106" fmla="*/ 82 w 319"/>
                              <a:gd name="T107" fmla="*/ 135 h 161"/>
                              <a:gd name="T108" fmla="*/ 54 w 319"/>
                              <a:gd name="T109" fmla="*/ 140 h 161"/>
                              <a:gd name="T110" fmla="*/ 27 w 319"/>
                              <a:gd name="T111" fmla="*/ 136 h 161"/>
                              <a:gd name="T112" fmla="*/ 6 w 319"/>
                              <a:gd name="T113" fmla="*/ 119 h 1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319" h="161">
                                <a:moveTo>
                                  <a:pt x="0" y="113"/>
                                </a:moveTo>
                                <a:lnTo>
                                  <a:pt x="2" y="114"/>
                                </a:lnTo>
                                <a:lnTo>
                                  <a:pt x="6" y="116"/>
                                </a:lnTo>
                                <a:lnTo>
                                  <a:pt x="7" y="117"/>
                                </a:lnTo>
                                <a:lnTo>
                                  <a:pt x="11" y="118"/>
                                </a:lnTo>
                                <a:lnTo>
                                  <a:pt x="14" y="120"/>
                                </a:lnTo>
                                <a:lnTo>
                                  <a:pt x="18" y="121"/>
                                </a:lnTo>
                                <a:lnTo>
                                  <a:pt x="21" y="122"/>
                                </a:lnTo>
                                <a:lnTo>
                                  <a:pt x="25" y="123"/>
                                </a:lnTo>
                                <a:lnTo>
                                  <a:pt x="28" y="125"/>
                                </a:lnTo>
                                <a:lnTo>
                                  <a:pt x="32" y="127"/>
                                </a:lnTo>
                                <a:lnTo>
                                  <a:pt x="35" y="127"/>
                                </a:lnTo>
                                <a:lnTo>
                                  <a:pt x="39" y="128"/>
                                </a:lnTo>
                                <a:lnTo>
                                  <a:pt x="42" y="128"/>
                                </a:lnTo>
                                <a:lnTo>
                                  <a:pt x="45" y="128"/>
                                </a:lnTo>
                                <a:lnTo>
                                  <a:pt x="48" y="127"/>
                                </a:lnTo>
                                <a:lnTo>
                                  <a:pt x="51" y="127"/>
                                </a:lnTo>
                                <a:lnTo>
                                  <a:pt x="55" y="126"/>
                                </a:lnTo>
                                <a:lnTo>
                                  <a:pt x="58" y="126"/>
                                </a:lnTo>
                                <a:lnTo>
                                  <a:pt x="60" y="125"/>
                                </a:lnTo>
                                <a:lnTo>
                                  <a:pt x="65" y="123"/>
                                </a:lnTo>
                                <a:lnTo>
                                  <a:pt x="67" y="122"/>
                                </a:lnTo>
                                <a:lnTo>
                                  <a:pt x="72" y="122"/>
                                </a:lnTo>
                                <a:lnTo>
                                  <a:pt x="74" y="120"/>
                                </a:lnTo>
                                <a:lnTo>
                                  <a:pt x="78" y="120"/>
                                </a:lnTo>
                                <a:lnTo>
                                  <a:pt x="80" y="119"/>
                                </a:lnTo>
                                <a:lnTo>
                                  <a:pt x="82" y="118"/>
                                </a:lnTo>
                                <a:lnTo>
                                  <a:pt x="86" y="117"/>
                                </a:lnTo>
                                <a:lnTo>
                                  <a:pt x="87" y="117"/>
                                </a:lnTo>
                                <a:lnTo>
                                  <a:pt x="86" y="117"/>
                                </a:lnTo>
                                <a:lnTo>
                                  <a:pt x="85" y="117"/>
                                </a:lnTo>
                                <a:lnTo>
                                  <a:pt x="82" y="116"/>
                                </a:lnTo>
                                <a:lnTo>
                                  <a:pt x="79" y="116"/>
                                </a:lnTo>
                                <a:lnTo>
                                  <a:pt x="74" y="113"/>
                                </a:lnTo>
                                <a:lnTo>
                                  <a:pt x="71" y="112"/>
                                </a:lnTo>
                                <a:lnTo>
                                  <a:pt x="66" y="111"/>
                                </a:lnTo>
                                <a:lnTo>
                                  <a:pt x="62" y="110"/>
                                </a:lnTo>
                                <a:lnTo>
                                  <a:pt x="56" y="107"/>
                                </a:lnTo>
                                <a:lnTo>
                                  <a:pt x="51" y="105"/>
                                </a:lnTo>
                                <a:lnTo>
                                  <a:pt x="47" y="102"/>
                                </a:lnTo>
                                <a:lnTo>
                                  <a:pt x="43" y="101"/>
                                </a:lnTo>
                                <a:lnTo>
                                  <a:pt x="39" y="96"/>
                                </a:lnTo>
                                <a:lnTo>
                                  <a:pt x="35" y="94"/>
                                </a:lnTo>
                                <a:lnTo>
                                  <a:pt x="33" y="90"/>
                                </a:lnTo>
                                <a:lnTo>
                                  <a:pt x="32" y="87"/>
                                </a:lnTo>
                                <a:lnTo>
                                  <a:pt x="33" y="86"/>
                                </a:lnTo>
                                <a:lnTo>
                                  <a:pt x="36" y="85"/>
                                </a:lnTo>
                                <a:lnTo>
                                  <a:pt x="41" y="84"/>
                                </a:lnTo>
                                <a:lnTo>
                                  <a:pt x="45" y="86"/>
                                </a:lnTo>
                                <a:lnTo>
                                  <a:pt x="47" y="86"/>
                                </a:lnTo>
                                <a:lnTo>
                                  <a:pt x="49" y="87"/>
                                </a:lnTo>
                                <a:lnTo>
                                  <a:pt x="52" y="90"/>
                                </a:lnTo>
                                <a:lnTo>
                                  <a:pt x="57" y="91"/>
                                </a:lnTo>
                                <a:lnTo>
                                  <a:pt x="59" y="91"/>
                                </a:lnTo>
                                <a:lnTo>
                                  <a:pt x="63" y="92"/>
                                </a:lnTo>
                                <a:lnTo>
                                  <a:pt x="66" y="92"/>
                                </a:lnTo>
                                <a:lnTo>
                                  <a:pt x="69" y="93"/>
                                </a:lnTo>
                                <a:lnTo>
                                  <a:pt x="72" y="94"/>
                                </a:lnTo>
                                <a:lnTo>
                                  <a:pt x="75" y="95"/>
                                </a:lnTo>
                                <a:lnTo>
                                  <a:pt x="79" y="95"/>
                                </a:lnTo>
                                <a:lnTo>
                                  <a:pt x="83" y="96"/>
                                </a:lnTo>
                                <a:lnTo>
                                  <a:pt x="87" y="98"/>
                                </a:lnTo>
                                <a:lnTo>
                                  <a:pt x="90" y="98"/>
                                </a:lnTo>
                                <a:lnTo>
                                  <a:pt x="95" y="99"/>
                                </a:lnTo>
                                <a:lnTo>
                                  <a:pt x="100" y="100"/>
                                </a:lnTo>
                                <a:lnTo>
                                  <a:pt x="104" y="100"/>
                                </a:lnTo>
                                <a:lnTo>
                                  <a:pt x="109" y="101"/>
                                </a:lnTo>
                                <a:lnTo>
                                  <a:pt x="113" y="101"/>
                                </a:lnTo>
                                <a:lnTo>
                                  <a:pt x="118" y="102"/>
                                </a:lnTo>
                                <a:lnTo>
                                  <a:pt x="123" y="102"/>
                                </a:lnTo>
                                <a:lnTo>
                                  <a:pt x="127" y="103"/>
                                </a:lnTo>
                                <a:lnTo>
                                  <a:pt x="132" y="103"/>
                                </a:lnTo>
                                <a:lnTo>
                                  <a:pt x="138" y="104"/>
                                </a:lnTo>
                                <a:lnTo>
                                  <a:pt x="142" y="104"/>
                                </a:lnTo>
                                <a:lnTo>
                                  <a:pt x="148" y="105"/>
                                </a:lnTo>
                                <a:lnTo>
                                  <a:pt x="153" y="105"/>
                                </a:lnTo>
                                <a:lnTo>
                                  <a:pt x="158" y="107"/>
                                </a:lnTo>
                                <a:lnTo>
                                  <a:pt x="163" y="107"/>
                                </a:lnTo>
                                <a:lnTo>
                                  <a:pt x="168" y="107"/>
                                </a:lnTo>
                                <a:lnTo>
                                  <a:pt x="172" y="107"/>
                                </a:lnTo>
                                <a:lnTo>
                                  <a:pt x="177" y="107"/>
                                </a:lnTo>
                                <a:lnTo>
                                  <a:pt x="180" y="105"/>
                                </a:lnTo>
                                <a:lnTo>
                                  <a:pt x="186" y="105"/>
                                </a:lnTo>
                                <a:lnTo>
                                  <a:pt x="190" y="104"/>
                                </a:lnTo>
                                <a:lnTo>
                                  <a:pt x="194" y="104"/>
                                </a:lnTo>
                                <a:lnTo>
                                  <a:pt x="198" y="103"/>
                                </a:lnTo>
                                <a:lnTo>
                                  <a:pt x="202" y="103"/>
                                </a:lnTo>
                                <a:lnTo>
                                  <a:pt x="206" y="102"/>
                                </a:lnTo>
                                <a:lnTo>
                                  <a:pt x="209" y="102"/>
                                </a:lnTo>
                                <a:lnTo>
                                  <a:pt x="213" y="101"/>
                                </a:lnTo>
                                <a:lnTo>
                                  <a:pt x="216" y="101"/>
                                </a:lnTo>
                                <a:lnTo>
                                  <a:pt x="220" y="100"/>
                                </a:lnTo>
                                <a:lnTo>
                                  <a:pt x="223" y="100"/>
                                </a:lnTo>
                                <a:lnTo>
                                  <a:pt x="229" y="98"/>
                                </a:lnTo>
                                <a:lnTo>
                                  <a:pt x="233" y="95"/>
                                </a:lnTo>
                                <a:lnTo>
                                  <a:pt x="238" y="94"/>
                                </a:lnTo>
                                <a:lnTo>
                                  <a:pt x="241" y="93"/>
                                </a:lnTo>
                                <a:lnTo>
                                  <a:pt x="244" y="92"/>
                                </a:lnTo>
                                <a:lnTo>
                                  <a:pt x="246" y="91"/>
                                </a:lnTo>
                                <a:lnTo>
                                  <a:pt x="247" y="91"/>
                                </a:lnTo>
                                <a:lnTo>
                                  <a:pt x="248" y="91"/>
                                </a:lnTo>
                                <a:lnTo>
                                  <a:pt x="267" y="95"/>
                                </a:lnTo>
                                <a:lnTo>
                                  <a:pt x="263" y="108"/>
                                </a:lnTo>
                                <a:lnTo>
                                  <a:pt x="304" y="112"/>
                                </a:lnTo>
                                <a:lnTo>
                                  <a:pt x="303" y="111"/>
                                </a:lnTo>
                                <a:lnTo>
                                  <a:pt x="300" y="110"/>
                                </a:lnTo>
                                <a:lnTo>
                                  <a:pt x="298" y="107"/>
                                </a:lnTo>
                                <a:lnTo>
                                  <a:pt x="295" y="104"/>
                                </a:lnTo>
                                <a:lnTo>
                                  <a:pt x="290" y="100"/>
                                </a:lnTo>
                                <a:lnTo>
                                  <a:pt x="284" y="95"/>
                                </a:lnTo>
                                <a:lnTo>
                                  <a:pt x="282" y="92"/>
                                </a:lnTo>
                                <a:lnTo>
                                  <a:pt x="278" y="90"/>
                                </a:lnTo>
                                <a:lnTo>
                                  <a:pt x="276" y="87"/>
                                </a:lnTo>
                                <a:lnTo>
                                  <a:pt x="273" y="85"/>
                                </a:lnTo>
                                <a:lnTo>
                                  <a:pt x="269" y="82"/>
                                </a:lnTo>
                                <a:lnTo>
                                  <a:pt x="267" y="79"/>
                                </a:lnTo>
                                <a:lnTo>
                                  <a:pt x="263" y="75"/>
                                </a:lnTo>
                                <a:lnTo>
                                  <a:pt x="260" y="73"/>
                                </a:lnTo>
                                <a:lnTo>
                                  <a:pt x="256" y="70"/>
                                </a:lnTo>
                                <a:lnTo>
                                  <a:pt x="253" y="67"/>
                                </a:lnTo>
                                <a:lnTo>
                                  <a:pt x="251" y="65"/>
                                </a:lnTo>
                                <a:lnTo>
                                  <a:pt x="247" y="63"/>
                                </a:lnTo>
                                <a:lnTo>
                                  <a:pt x="244" y="61"/>
                                </a:lnTo>
                                <a:lnTo>
                                  <a:pt x="241" y="58"/>
                                </a:lnTo>
                                <a:lnTo>
                                  <a:pt x="238" y="56"/>
                                </a:lnTo>
                                <a:lnTo>
                                  <a:pt x="236" y="54"/>
                                </a:lnTo>
                                <a:lnTo>
                                  <a:pt x="232" y="53"/>
                                </a:lnTo>
                                <a:lnTo>
                                  <a:pt x="230" y="50"/>
                                </a:lnTo>
                                <a:lnTo>
                                  <a:pt x="226" y="49"/>
                                </a:lnTo>
                                <a:lnTo>
                                  <a:pt x="224" y="48"/>
                                </a:lnTo>
                                <a:lnTo>
                                  <a:pt x="220" y="47"/>
                                </a:lnTo>
                                <a:lnTo>
                                  <a:pt x="214" y="45"/>
                                </a:lnTo>
                                <a:lnTo>
                                  <a:pt x="209" y="44"/>
                                </a:lnTo>
                                <a:lnTo>
                                  <a:pt x="205" y="43"/>
                                </a:lnTo>
                                <a:lnTo>
                                  <a:pt x="200" y="41"/>
                                </a:lnTo>
                                <a:lnTo>
                                  <a:pt x="195" y="40"/>
                                </a:lnTo>
                                <a:lnTo>
                                  <a:pt x="191" y="40"/>
                                </a:lnTo>
                                <a:lnTo>
                                  <a:pt x="186" y="40"/>
                                </a:lnTo>
                                <a:lnTo>
                                  <a:pt x="182" y="39"/>
                                </a:lnTo>
                                <a:lnTo>
                                  <a:pt x="179" y="39"/>
                                </a:lnTo>
                                <a:lnTo>
                                  <a:pt x="176" y="39"/>
                                </a:lnTo>
                                <a:lnTo>
                                  <a:pt x="173" y="39"/>
                                </a:lnTo>
                                <a:lnTo>
                                  <a:pt x="170" y="39"/>
                                </a:lnTo>
                                <a:lnTo>
                                  <a:pt x="169" y="39"/>
                                </a:lnTo>
                                <a:lnTo>
                                  <a:pt x="170" y="38"/>
                                </a:lnTo>
                                <a:lnTo>
                                  <a:pt x="173" y="38"/>
                                </a:lnTo>
                                <a:lnTo>
                                  <a:pt x="176" y="37"/>
                                </a:lnTo>
                                <a:lnTo>
                                  <a:pt x="179" y="37"/>
                                </a:lnTo>
                                <a:lnTo>
                                  <a:pt x="183" y="37"/>
                                </a:lnTo>
                                <a:lnTo>
                                  <a:pt x="186" y="37"/>
                                </a:lnTo>
                                <a:lnTo>
                                  <a:pt x="190" y="36"/>
                                </a:lnTo>
                                <a:lnTo>
                                  <a:pt x="194" y="36"/>
                                </a:lnTo>
                                <a:lnTo>
                                  <a:pt x="198" y="35"/>
                                </a:lnTo>
                                <a:lnTo>
                                  <a:pt x="201" y="35"/>
                                </a:lnTo>
                                <a:lnTo>
                                  <a:pt x="205" y="35"/>
                                </a:lnTo>
                                <a:lnTo>
                                  <a:pt x="208" y="35"/>
                                </a:lnTo>
                                <a:lnTo>
                                  <a:pt x="210" y="35"/>
                                </a:lnTo>
                                <a:lnTo>
                                  <a:pt x="214" y="36"/>
                                </a:lnTo>
                                <a:lnTo>
                                  <a:pt x="216" y="36"/>
                                </a:lnTo>
                                <a:lnTo>
                                  <a:pt x="220" y="37"/>
                                </a:lnTo>
                                <a:lnTo>
                                  <a:pt x="223" y="37"/>
                                </a:lnTo>
                                <a:lnTo>
                                  <a:pt x="228" y="39"/>
                                </a:lnTo>
                                <a:lnTo>
                                  <a:pt x="232" y="40"/>
                                </a:lnTo>
                                <a:lnTo>
                                  <a:pt x="238" y="41"/>
                                </a:lnTo>
                                <a:lnTo>
                                  <a:pt x="243" y="44"/>
                                </a:lnTo>
                                <a:lnTo>
                                  <a:pt x="248" y="46"/>
                                </a:lnTo>
                                <a:lnTo>
                                  <a:pt x="253" y="47"/>
                                </a:lnTo>
                                <a:lnTo>
                                  <a:pt x="258" y="49"/>
                                </a:lnTo>
                                <a:lnTo>
                                  <a:pt x="262" y="50"/>
                                </a:lnTo>
                                <a:lnTo>
                                  <a:pt x="266" y="53"/>
                                </a:lnTo>
                                <a:lnTo>
                                  <a:pt x="269" y="53"/>
                                </a:lnTo>
                                <a:lnTo>
                                  <a:pt x="271" y="54"/>
                                </a:lnTo>
                                <a:lnTo>
                                  <a:pt x="273" y="55"/>
                                </a:lnTo>
                                <a:lnTo>
                                  <a:pt x="274" y="55"/>
                                </a:lnTo>
                                <a:lnTo>
                                  <a:pt x="276" y="41"/>
                                </a:lnTo>
                                <a:lnTo>
                                  <a:pt x="275" y="41"/>
                                </a:lnTo>
                                <a:lnTo>
                                  <a:pt x="274" y="40"/>
                                </a:lnTo>
                                <a:lnTo>
                                  <a:pt x="270" y="39"/>
                                </a:lnTo>
                                <a:lnTo>
                                  <a:pt x="268" y="37"/>
                                </a:lnTo>
                                <a:lnTo>
                                  <a:pt x="263" y="36"/>
                                </a:lnTo>
                                <a:lnTo>
                                  <a:pt x="259" y="34"/>
                                </a:lnTo>
                                <a:lnTo>
                                  <a:pt x="254" y="31"/>
                                </a:lnTo>
                                <a:lnTo>
                                  <a:pt x="248" y="29"/>
                                </a:lnTo>
                                <a:lnTo>
                                  <a:pt x="246" y="27"/>
                                </a:lnTo>
                                <a:lnTo>
                                  <a:pt x="243" y="26"/>
                                </a:lnTo>
                                <a:lnTo>
                                  <a:pt x="240" y="25"/>
                                </a:lnTo>
                                <a:lnTo>
                                  <a:pt x="237" y="23"/>
                                </a:lnTo>
                                <a:lnTo>
                                  <a:pt x="231" y="20"/>
                                </a:lnTo>
                                <a:lnTo>
                                  <a:pt x="226" y="19"/>
                                </a:lnTo>
                                <a:lnTo>
                                  <a:pt x="221" y="16"/>
                                </a:lnTo>
                                <a:lnTo>
                                  <a:pt x="216" y="14"/>
                                </a:lnTo>
                                <a:lnTo>
                                  <a:pt x="213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1"/>
                                </a:lnTo>
                                <a:lnTo>
                                  <a:pt x="202" y="10"/>
                                </a:lnTo>
                                <a:lnTo>
                                  <a:pt x="198" y="10"/>
                                </a:lnTo>
                                <a:lnTo>
                                  <a:pt x="194" y="10"/>
                                </a:lnTo>
                                <a:lnTo>
                                  <a:pt x="191" y="10"/>
                                </a:lnTo>
                                <a:lnTo>
                                  <a:pt x="187" y="10"/>
                                </a:lnTo>
                                <a:lnTo>
                                  <a:pt x="183" y="10"/>
                                </a:lnTo>
                                <a:lnTo>
                                  <a:pt x="180" y="10"/>
                                </a:lnTo>
                                <a:lnTo>
                                  <a:pt x="176" y="10"/>
                                </a:lnTo>
                                <a:lnTo>
                                  <a:pt x="173" y="10"/>
                                </a:lnTo>
                                <a:lnTo>
                                  <a:pt x="170" y="10"/>
                                </a:lnTo>
                                <a:lnTo>
                                  <a:pt x="169" y="10"/>
                                </a:lnTo>
                                <a:lnTo>
                                  <a:pt x="164" y="11"/>
                                </a:lnTo>
                                <a:lnTo>
                                  <a:pt x="164" y="11"/>
                                </a:lnTo>
                                <a:lnTo>
                                  <a:pt x="164" y="10"/>
                                </a:lnTo>
                                <a:lnTo>
                                  <a:pt x="165" y="7"/>
                                </a:lnTo>
                                <a:lnTo>
                                  <a:pt x="168" y="3"/>
                                </a:lnTo>
                                <a:lnTo>
                                  <a:pt x="172" y="0"/>
                                </a:lnTo>
                                <a:lnTo>
                                  <a:pt x="175" y="0"/>
                                </a:lnTo>
                                <a:lnTo>
                                  <a:pt x="177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1"/>
                                </a:lnTo>
                                <a:lnTo>
                                  <a:pt x="187" y="1"/>
                                </a:lnTo>
                                <a:lnTo>
                                  <a:pt x="190" y="1"/>
                                </a:lnTo>
                                <a:lnTo>
                                  <a:pt x="192" y="1"/>
                                </a:lnTo>
                                <a:lnTo>
                                  <a:pt x="195" y="2"/>
                                </a:lnTo>
                                <a:lnTo>
                                  <a:pt x="198" y="2"/>
                                </a:lnTo>
                                <a:lnTo>
                                  <a:pt x="201" y="3"/>
                                </a:lnTo>
                                <a:lnTo>
                                  <a:pt x="205" y="3"/>
                                </a:lnTo>
                                <a:lnTo>
                                  <a:pt x="208" y="4"/>
                                </a:lnTo>
                                <a:lnTo>
                                  <a:pt x="212" y="4"/>
                                </a:lnTo>
                                <a:lnTo>
                                  <a:pt x="214" y="4"/>
                                </a:lnTo>
                                <a:lnTo>
                                  <a:pt x="217" y="5"/>
                                </a:lnTo>
                                <a:lnTo>
                                  <a:pt x="221" y="7"/>
                                </a:lnTo>
                                <a:lnTo>
                                  <a:pt x="224" y="7"/>
                                </a:lnTo>
                                <a:lnTo>
                                  <a:pt x="226" y="8"/>
                                </a:lnTo>
                                <a:lnTo>
                                  <a:pt x="230" y="9"/>
                                </a:lnTo>
                                <a:lnTo>
                                  <a:pt x="233" y="10"/>
                                </a:lnTo>
                                <a:lnTo>
                                  <a:pt x="237" y="10"/>
                                </a:lnTo>
                                <a:lnTo>
                                  <a:pt x="240" y="11"/>
                                </a:lnTo>
                                <a:lnTo>
                                  <a:pt x="243" y="11"/>
                                </a:lnTo>
                                <a:lnTo>
                                  <a:pt x="246" y="12"/>
                                </a:lnTo>
                                <a:lnTo>
                                  <a:pt x="248" y="13"/>
                                </a:lnTo>
                                <a:lnTo>
                                  <a:pt x="252" y="14"/>
                                </a:lnTo>
                                <a:lnTo>
                                  <a:pt x="254" y="14"/>
                                </a:lnTo>
                                <a:lnTo>
                                  <a:pt x="258" y="16"/>
                                </a:lnTo>
                                <a:lnTo>
                                  <a:pt x="262" y="18"/>
                                </a:lnTo>
                                <a:lnTo>
                                  <a:pt x="267" y="19"/>
                                </a:lnTo>
                                <a:lnTo>
                                  <a:pt x="270" y="21"/>
                                </a:lnTo>
                                <a:lnTo>
                                  <a:pt x="275" y="25"/>
                                </a:lnTo>
                                <a:lnTo>
                                  <a:pt x="278" y="26"/>
                                </a:lnTo>
                                <a:lnTo>
                                  <a:pt x="281" y="29"/>
                                </a:lnTo>
                                <a:lnTo>
                                  <a:pt x="284" y="31"/>
                                </a:lnTo>
                                <a:lnTo>
                                  <a:pt x="286" y="35"/>
                                </a:lnTo>
                                <a:lnTo>
                                  <a:pt x="290" y="38"/>
                                </a:lnTo>
                                <a:lnTo>
                                  <a:pt x="293" y="43"/>
                                </a:lnTo>
                                <a:lnTo>
                                  <a:pt x="295" y="45"/>
                                </a:lnTo>
                                <a:lnTo>
                                  <a:pt x="296" y="47"/>
                                </a:lnTo>
                                <a:lnTo>
                                  <a:pt x="289" y="58"/>
                                </a:lnTo>
                                <a:lnTo>
                                  <a:pt x="313" y="83"/>
                                </a:lnTo>
                                <a:lnTo>
                                  <a:pt x="286" y="80"/>
                                </a:lnTo>
                                <a:lnTo>
                                  <a:pt x="288" y="81"/>
                                </a:lnTo>
                                <a:lnTo>
                                  <a:pt x="292" y="84"/>
                                </a:lnTo>
                                <a:lnTo>
                                  <a:pt x="295" y="85"/>
                                </a:lnTo>
                                <a:lnTo>
                                  <a:pt x="297" y="89"/>
                                </a:lnTo>
                                <a:lnTo>
                                  <a:pt x="300" y="92"/>
                                </a:lnTo>
                                <a:lnTo>
                                  <a:pt x="304" y="95"/>
                                </a:lnTo>
                                <a:lnTo>
                                  <a:pt x="306" y="98"/>
                                </a:lnTo>
                                <a:lnTo>
                                  <a:pt x="308" y="101"/>
                                </a:lnTo>
                                <a:lnTo>
                                  <a:pt x="312" y="104"/>
                                </a:lnTo>
                                <a:lnTo>
                                  <a:pt x="314" y="108"/>
                                </a:lnTo>
                                <a:lnTo>
                                  <a:pt x="315" y="110"/>
                                </a:lnTo>
                                <a:lnTo>
                                  <a:pt x="318" y="113"/>
                                </a:lnTo>
                                <a:lnTo>
                                  <a:pt x="318" y="116"/>
                                </a:lnTo>
                                <a:lnTo>
                                  <a:pt x="319" y="118"/>
                                </a:lnTo>
                                <a:lnTo>
                                  <a:pt x="316" y="121"/>
                                </a:lnTo>
                                <a:lnTo>
                                  <a:pt x="313" y="122"/>
                                </a:lnTo>
                                <a:lnTo>
                                  <a:pt x="308" y="123"/>
                                </a:lnTo>
                                <a:lnTo>
                                  <a:pt x="304" y="123"/>
                                </a:lnTo>
                                <a:lnTo>
                                  <a:pt x="299" y="123"/>
                                </a:lnTo>
                                <a:lnTo>
                                  <a:pt x="296" y="123"/>
                                </a:lnTo>
                                <a:lnTo>
                                  <a:pt x="292" y="122"/>
                                </a:lnTo>
                                <a:lnTo>
                                  <a:pt x="291" y="122"/>
                                </a:lnTo>
                                <a:lnTo>
                                  <a:pt x="291" y="146"/>
                                </a:lnTo>
                                <a:lnTo>
                                  <a:pt x="298" y="158"/>
                                </a:lnTo>
                                <a:lnTo>
                                  <a:pt x="297" y="158"/>
                                </a:lnTo>
                                <a:lnTo>
                                  <a:pt x="296" y="158"/>
                                </a:lnTo>
                                <a:lnTo>
                                  <a:pt x="293" y="159"/>
                                </a:lnTo>
                                <a:lnTo>
                                  <a:pt x="290" y="161"/>
                                </a:lnTo>
                                <a:lnTo>
                                  <a:pt x="285" y="161"/>
                                </a:lnTo>
                                <a:lnTo>
                                  <a:pt x="282" y="161"/>
                                </a:lnTo>
                                <a:lnTo>
                                  <a:pt x="277" y="159"/>
                                </a:lnTo>
                                <a:lnTo>
                                  <a:pt x="273" y="158"/>
                                </a:lnTo>
                                <a:lnTo>
                                  <a:pt x="267" y="155"/>
                                </a:lnTo>
                                <a:lnTo>
                                  <a:pt x="261" y="150"/>
                                </a:lnTo>
                                <a:lnTo>
                                  <a:pt x="255" y="145"/>
                                </a:lnTo>
                                <a:lnTo>
                                  <a:pt x="251" y="140"/>
                                </a:lnTo>
                                <a:lnTo>
                                  <a:pt x="246" y="135"/>
                                </a:lnTo>
                                <a:lnTo>
                                  <a:pt x="243" y="130"/>
                                </a:lnTo>
                                <a:lnTo>
                                  <a:pt x="241" y="128"/>
                                </a:lnTo>
                                <a:lnTo>
                                  <a:pt x="240" y="127"/>
                                </a:lnTo>
                                <a:lnTo>
                                  <a:pt x="250" y="127"/>
                                </a:lnTo>
                                <a:lnTo>
                                  <a:pt x="273" y="148"/>
                                </a:lnTo>
                                <a:lnTo>
                                  <a:pt x="271" y="121"/>
                                </a:lnTo>
                                <a:lnTo>
                                  <a:pt x="250" y="113"/>
                                </a:lnTo>
                                <a:lnTo>
                                  <a:pt x="248" y="113"/>
                                </a:lnTo>
                                <a:lnTo>
                                  <a:pt x="246" y="116"/>
                                </a:lnTo>
                                <a:lnTo>
                                  <a:pt x="243" y="116"/>
                                </a:lnTo>
                                <a:lnTo>
                                  <a:pt x="241" y="117"/>
                                </a:lnTo>
                                <a:lnTo>
                                  <a:pt x="238" y="118"/>
                                </a:lnTo>
                                <a:lnTo>
                                  <a:pt x="235" y="120"/>
                                </a:lnTo>
                                <a:lnTo>
                                  <a:pt x="230" y="121"/>
                                </a:lnTo>
                                <a:lnTo>
                                  <a:pt x="226" y="122"/>
                                </a:lnTo>
                                <a:lnTo>
                                  <a:pt x="223" y="123"/>
                                </a:lnTo>
                                <a:lnTo>
                                  <a:pt x="220" y="126"/>
                                </a:lnTo>
                                <a:lnTo>
                                  <a:pt x="214" y="128"/>
                                </a:lnTo>
                                <a:lnTo>
                                  <a:pt x="209" y="129"/>
                                </a:lnTo>
                                <a:lnTo>
                                  <a:pt x="205" y="131"/>
                                </a:lnTo>
                                <a:lnTo>
                                  <a:pt x="201" y="134"/>
                                </a:lnTo>
                                <a:lnTo>
                                  <a:pt x="195" y="135"/>
                                </a:lnTo>
                                <a:lnTo>
                                  <a:pt x="191" y="137"/>
                                </a:lnTo>
                                <a:lnTo>
                                  <a:pt x="185" y="139"/>
                                </a:lnTo>
                                <a:lnTo>
                                  <a:pt x="180" y="140"/>
                                </a:lnTo>
                                <a:lnTo>
                                  <a:pt x="176" y="143"/>
                                </a:lnTo>
                                <a:lnTo>
                                  <a:pt x="171" y="145"/>
                                </a:lnTo>
                                <a:lnTo>
                                  <a:pt x="167" y="146"/>
                                </a:lnTo>
                                <a:lnTo>
                                  <a:pt x="162" y="148"/>
                                </a:lnTo>
                                <a:lnTo>
                                  <a:pt x="157" y="149"/>
                                </a:lnTo>
                                <a:lnTo>
                                  <a:pt x="153" y="150"/>
                                </a:lnTo>
                                <a:lnTo>
                                  <a:pt x="149" y="152"/>
                                </a:lnTo>
                                <a:lnTo>
                                  <a:pt x="146" y="154"/>
                                </a:lnTo>
                                <a:lnTo>
                                  <a:pt x="142" y="154"/>
                                </a:lnTo>
                                <a:lnTo>
                                  <a:pt x="139" y="155"/>
                                </a:lnTo>
                                <a:lnTo>
                                  <a:pt x="137" y="156"/>
                                </a:lnTo>
                                <a:lnTo>
                                  <a:pt x="134" y="157"/>
                                </a:lnTo>
                                <a:lnTo>
                                  <a:pt x="130" y="157"/>
                                </a:lnTo>
                                <a:lnTo>
                                  <a:pt x="124" y="157"/>
                                </a:lnTo>
                                <a:lnTo>
                                  <a:pt x="122" y="157"/>
                                </a:lnTo>
                                <a:lnTo>
                                  <a:pt x="118" y="157"/>
                                </a:lnTo>
                                <a:lnTo>
                                  <a:pt x="115" y="157"/>
                                </a:lnTo>
                                <a:lnTo>
                                  <a:pt x="112" y="157"/>
                                </a:lnTo>
                                <a:lnTo>
                                  <a:pt x="109" y="157"/>
                                </a:lnTo>
                                <a:lnTo>
                                  <a:pt x="107" y="157"/>
                                </a:lnTo>
                                <a:lnTo>
                                  <a:pt x="103" y="156"/>
                                </a:lnTo>
                                <a:lnTo>
                                  <a:pt x="100" y="156"/>
                                </a:lnTo>
                                <a:lnTo>
                                  <a:pt x="94" y="156"/>
                                </a:lnTo>
                                <a:lnTo>
                                  <a:pt x="89" y="156"/>
                                </a:lnTo>
                                <a:lnTo>
                                  <a:pt x="83" y="155"/>
                                </a:lnTo>
                                <a:lnTo>
                                  <a:pt x="79" y="155"/>
                                </a:lnTo>
                                <a:lnTo>
                                  <a:pt x="74" y="154"/>
                                </a:lnTo>
                                <a:lnTo>
                                  <a:pt x="71" y="154"/>
                                </a:lnTo>
                                <a:lnTo>
                                  <a:pt x="66" y="153"/>
                                </a:lnTo>
                                <a:lnTo>
                                  <a:pt x="65" y="153"/>
                                </a:lnTo>
                                <a:lnTo>
                                  <a:pt x="63" y="153"/>
                                </a:lnTo>
                                <a:lnTo>
                                  <a:pt x="64" y="152"/>
                                </a:lnTo>
                                <a:lnTo>
                                  <a:pt x="66" y="152"/>
                                </a:lnTo>
                                <a:lnTo>
                                  <a:pt x="69" y="152"/>
                                </a:lnTo>
                                <a:lnTo>
                                  <a:pt x="73" y="152"/>
                                </a:lnTo>
                                <a:lnTo>
                                  <a:pt x="78" y="152"/>
                                </a:lnTo>
                                <a:lnTo>
                                  <a:pt x="82" y="150"/>
                                </a:lnTo>
                                <a:lnTo>
                                  <a:pt x="86" y="150"/>
                                </a:lnTo>
                                <a:lnTo>
                                  <a:pt x="89" y="150"/>
                                </a:lnTo>
                                <a:lnTo>
                                  <a:pt x="93" y="150"/>
                                </a:lnTo>
                                <a:lnTo>
                                  <a:pt x="96" y="150"/>
                                </a:lnTo>
                                <a:lnTo>
                                  <a:pt x="100" y="149"/>
                                </a:lnTo>
                                <a:lnTo>
                                  <a:pt x="102" y="149"/>
                                </a:lnTo>
                                <a:lnTo>
                                  <a:pt x="105" y="148"/>
                                </a:lnTo>
                                <a:lnTo>
                                  <a:pt x="109" y="148"/>
                                </a:lnTo>
                                <a:lnTo>
                                  <a:pt x="112" y="147"/>
                                </a:lnTo>
                                <a:lnTo>
                                  <a:pt x="115" y="147"/>
                                </a:lnTo>
                                <a:lnTo>
                                  <a:pt x="118" y="146"/>
                                </a:lnTo>
                                <a:lnTo>
                                  <a:pt x="122" y="146"/>
                                </a:lnTo>
                                <a:lnTo>
                                  <a:pt x="126" y="145"/>
                                </a:lnTo>
                                <a:lnTo>
                                  <a:pt x="131" y="144"/>
                                </a:lnTo>
                                <a:lnTo>
                                  <a:pt x="135" y="143"/>
                                </a:lnTo>
                                <a:lnTo>
                                  <a:pt x="139" y="141"/>
                                </a:lnTo>
                                <a:lnTo>
                                  <a:pt x="109" y="127"/>
                                </a:lnTo>
                                <a:lnTo>
                                  <a:pt x="109" y="127"/>
                                </a:lnTo>
                                <a:lnTo>
                                  <a:pt x="107" y="128"/>
                                </a:lnTo>
                                <a:lnTo>
                                  <a:pt x="104" y="128"/>
                                </a:lnTo>
                                <a:lnTo>
                                  <a:pt x="101" y="129"/>
                                </a:lnTo>
                                <a:lnTo>
                                  <a:pt x="96" y="130"/>
                                </a:lnTo>
                                <a:lnTo>
                                  <a:pt x="93" y="132"/>
                                </a:lnTo>
                                <a:lnTo>
                                  <a:pt x="87" y="134"/>
                                </a:lnTo>
                                <a:lnTo>
                                  <a:pt x="82" y="135"/>
                                </a:lnTo>
                                <a:lnTo>
                                  <a:pt x="79" y="136"/>
                                </a:lnTo>
                                <a:lnTo>
                                  <a:pt x="75" y="136"/>
                                </a:lnTo>
                                <a:lnTo>
                                  <a:pt x="72" y="137"/>
                                </a:lnTo>
                                <a:lnTo>
                                  <a:pt x="70" y="138"/>
                                </a:lnTo>
                                <a:lnTo>
                                  <a:pt x="64" y="139"/>
                                </a:lnTo>
                                <a:lnTo>
                                  <a:pt x="59" y="140"/>
                                </a:lnTo>
                                <a:lnTo>
                                  <a:pt x="54" y="140"/>
                                </a:lnTo>
                                <a:lnTo>
                                  <a:pt x="49" y="141"/>
                                </a:lnTo>
                                <a:lnTo>
                                  <a:pt x="44" y="141"/>
                                </a:lnTo>
                                <a:lnTo>
                                  <a:pt x="41" y="141"/>
                                </a:lnTo>
                                <a:lnTo>
                                  <a:pt x="37" y="140"/>
                                </a:lnTo>
                                <a:lnTo>
                                  <a:pt x="33" y="139"/>
                                </a:lnTo>
                                <a:lnTo>
                                  <a:pt x="29" y="137"/>
                                </a:lnTo>
                                <a:lnTo>
                                  <a:pt x="27" y="136"/>
                                </a:lnTo>
                                <a:lnTo>
                                  <a:pt x="22" y="134"/>
                                </a:lnTo>
                                <a:lnTo>
                                  <a:pt x="20" y="131"/>
                                </a:lnTo>
                                <a:lnTo>
                                  <a:pt x="17" y="128"/>
                                </a:lnTo>
                                <a:lnTo>
                                  <a:pt x="14" y="127"/>
                                </a:lnTo>
                                <a:lnTo>
                                  <a:pt x="11" y="123"/>
                                </a:lnTo>
                                <a:lnTo>
                                  <a:pt x="9" y="121"/>
                                </a:lnTo>
                                <a:lnTo>
                                  <a:pt x="6" y="119"/>
                                </a:lnTo>
                                <a:lnTo>
                                  <a:pt x="4" y="117"/>
                                </a:lnTo>
                                <a:lnTo>
                                  <a:pt x="2" y="114"/>
                                </a:lnTo>
                                <a:lnTo>
                                  <a:pt x="0" y="113"/>
                                </a:lnTo>
                                <a:lnTo>
                                  <a:pt x="0" y="1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Freeform 99"/>
                        <wps:cNvSpPr>
                          <a:spLocks/>
                        </wps:cNvSpPr>
                        <wps:spPr bwMode="auto">
                          <a:xfrm>
                            <a:off x="83185" y="38100"/>
                            <a:ext cx="19685" cy="3810"/>
                          </a:xfrm>
                          <a:custGeom>
                            <a:avLst/>
                            <a:gdLst>
                              <a:gd name="T0" fmla="*/ 92 w 92"/>
                              <a:gd name="T1" fmla="*/ 17 h 20"/>
                              <a:gd name="T2" fmla="*/ 91 w 92"/>
                              <a:gd name="T3" fmla="*/ 15 h 20"/>
                              <a:gd name="T4" fmla="*/ 89 w 92"/>
                              <a:gd name="T5" fmla="*/ 15 h 20"/>
                              <a:gd name="T6" fmla="*/ 86 w 92"/>
                              <a:gd name="T7" fmla="*/ 13 h 20"/>
                              <a:gd name="T8" fmla="*/ 81 w 92"/>
                              <a:gd name="T9" fmla="*/ 12 h 20"/>
                              <a:gd name="T10" fmla="*/ 75 w 92"/>
                              <a:gd name="T11" fmla="*/ 11 h 20"/>
                              <a:gd name="T12" fmla="*/ 71 w 92"/>
                              <a:gd name="T13" fmla="*/ 10 h 20"/>
                              <a:gd name="T14" fmla="*/ 67 w 92"/>
                              <a:gd name="T15" fmla="*/ 9 h 20"/>
                              <a:gd name="T16" fmla="*/ 65 w 92"/>
                              <a:gd name="T17" fmla="*/ 8 h 20"/>
                              <a:gd name="T18" fmla="*/ 61 w 92"/>
                              <a:gd name="T19" fmla="*/ 8 h 20"/>
                              <a:gd name="T20" fmla="*/ 59 w 92"/>
                              <a:gd name="T21" fmla="*/ 6 h 20"/>
                              <a:gd name="T22" fmla="*/ 54 w 92"/>
                              <a:gd name="T23" fmla="*/ 5 h 20"/>
                              <a:gd name="T24" fmla="*/ 52 w 92"/>
                              <a:gd name="T25" fmla="*/ 5 h 20"/>
                              <a:gd name="T26" fmla="*/ 48 w 92"/>
                              <a:gd name="T27" fmla="*/ 4 h 20"/>
                              <a:gd name="T28" fmla="*/ 45 w 92"/>
                              <a:gd name="T29" fmla="*/ 4 h 20"/>
                              <a:gd name="T30" fmla="*/ 42 w 92"/>
                              <a:gd name="T31" fmla="*/ 3 h 20"/>
                              <a:gd name="T32" fmla="*/ 38 w 92"/>
                              <a:gd name="T33" fmla="*/ 3 h 20"/>
                              <a:gd name="T34" fmla="*/ 36 w 92"/>
                              <a:gd name="T35" fmla="*/ 2 h 20"/>
                              <a:gd name="T36" fmla="*/ 34 w 92"/>
                              <a:gd name="T37" fmla="*/ 2 h 20"/>
                              <a:gd name="T38" fmla="*/ 30 w 92"/>
                              <a:gd name="T39" fmla="*/ 1 h 20"/>
                              <a:gd name="T40" fmla="*/ 27 w 92"/>
                              <a:gd name="T41" fmla="*/ 1 h 20"/>
                              <a:gd name="T42" fmla="*/ 24 w 92"/>
                              <a:gd name="T43" fmla="*/ 0 h 20"/>
                              <a:gd name="T44" fmla="*/ 23 w 92"/>
                              <a:gd name="T45" fmla="*/ 0 h 20"/>
                              <a:gd name="T46" fmla="*/ 19 w 92"/>
                              <a:gd name="T47" fmla="*/ 0 h 20"/>
                              <a:gd name="T48" fmla="*/ 16 w 92"/>
                              <a:gd name="T49" fmla="*/ 0 h 20"/>
                              <a:gd name="T50" fmla="*/ 11 w 92"/>
                              <a:gd name="T51" fmla="*/ 1 h 20"/>
                              <a:gd name="T52" fmla="*/ 7 w 92"/>
                              <a:gd name="T53" fmla="*/ 3 h 20"/>
                              <a:gd name="T54" fmla="*/ 5 w 92"/>
                              <a:gd name="T55" fmla="*/ 5 h 20"/>
                              <a:gd name="T56" fmla="*/ 3 w 92"/>
                              <a:gd name="T57" fmla="*/ 8 h 20"/>
                              <a:gd name="T58" fmla="*/ 0 w 92"/>
                              <a:gd name="T59" fmla="*/ 13 h 20"/>
                              <a:gd name="T60" fmla="*/ 3 w 92"/>
                              <a:gd name="T61" fmla="*/ 17 h 20"/>
                              <a:gd name="T62" fmla="*/ 4 w 92"/>
                              <a:gd name="T63" fmla="*/ 17 h 20"/>
                              <a:gd name="T64" fmla="*/ 7 w 92"/>
                              <a:gd name="T65" fmla="*/ 18 h 20"/>
                              <a:gd name="T66" fmla="*/ 11 w 92"/>
                              <a:gd name="T67" fmla="*/ 18 h 20"/>
                              <a:gd name="T68" fmla="*/ 16 w 92"/>
                              <a:gd name="T69" fmla="*/ 18 h 20"/>
                              <a:gd name="T70" fmla="*/ 19 w 92"/>
                              <a:gd name="T71" fmla="*/ 18 h 20"/>
                              <a:gd name="T72" fmla="*/ 22 w 92"/>
                              <a:gd name="T73" fmla="*/ 18 h 20"/>
                              <a:gd name="T74" fmla="*/ 26 w 92"/>
                              <a:gd name="T75" fmla="*/ 18 h 20"/>
                              <a:gd name="T76" fmla="*/ 28 w 92"/>
                              <a:gd name="T77" fmla="*/ 18 h 20"/>
                              <a:gd name="T78" fmla="*/ 31 w 92"/>
                              <a:gd name="T79" fmla="*/ 18 h 20"/>
                              <a:gd name="T80" fmla="*/ 35 w 92"/>
                              <a:gd name="T81" fmla="*/ 18 h 20"/>
                              <a:gd name="T82" fmla="*/ 38 w 92"/>
                              <a:gd name="T83" fmla="*/ 18 h 20"/>
                              <a:gd name="T84" fmla="*/ 43 w 92"/>
                              <a:gd name="T85" fmla="*/ 19 h 20"/>
                              <a:gd name="T86" fmla="*/ 45 w 92"/>
                              <a:gd name="T87" fmla="*/ 19 h 20"/>
                              <a:gd name="T88" fmla="*/ 49 w 92"/>
                              <a:gd name="T89" fmla="*/ 19 h 20"/>
                              <a:gd name="T90" fmla="*/ 52 w 92"/>
                              <a:gd name="T91" fmla="*/ 19 h 20"/>
                              <a:gd name="T92" fmla="*/ 56 w 92"/>
                              <a:gd name="T93" fmla="*/ 19 h 20"/>
                              <a:gd name="T94" fmla="*/ 59 w 92"/>
                              <a:gd name="T95" fmla="*/ 19 h 20"/>
                              <a:gd name="T96" fmla="*/ 61 w 92"/>
                              <a:gd name="T97" fmla="*/ 19 h 20"/>
                              <a:gd name="T98" fmla="*/ 65 w 92"/>
                              <a:gd name="T99" fmla="*/ 19 h 20"/>
                              <a:gd name="T100" fmla="*/ 68 w 92"/>
                              <a:gd name="T101" fmla="*/ 19 h 20"/>
                              <a:gd name="T102" fmla="*/ 73 w 92"/>
                              <a:gd name="T103" fmla="*/ 19 h 20"/>
                              <a:gd name="T104" fmla="*/ 76 w 92"/>
                              <a:gd name="T105" fmla="*/ 19 h 20"/>
                              <a:gd name="T106" fmla="*/ 80 w 92"/>
                              <a:gd name="T107" fmla="*/ 20 h 20"/>
                              <a:gd name="T108" fmla="*/ 82 w 92"/>
                              <a:gd name="T109" fmla="*/ 20 h 20"/>
                              <a:gd name="T110" fmla="*/ 86 w 92"/>
                              <a:gd name="T111" fmla="*/ 20 h 20"/>
                              <a:gd name="T112" fmla="*/ 89 w 92"/>
                              <a:gd name="T113" fmla="*/ 19 h 20"/>
                              <a:gd name="T114" fmla="*/ 91 w 92"/>
                              <a:gd name="T115" fmla="*/ 18 h 20"/>
                              <a:gd name="T116" fmla="*/ 92 w 92"/>
                              <a:gd name="T117" fmla="*/ 17 h 20"/>
                              <a:gd name="T118" fmla="*/ 92 w 92"/>
                              <a:gd name="T119" fmla="*/ 17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2" h="20">
                                <a:moveTo>
                                  <a:pt x="92" y="17"/>
                                </a:moveTo>
                                <a:lnTo>
                                  <a:pt x="91" y="15"/>
                                </a:lnTo>
                                <a:lnTo>
                                  <a:pt x="89" y="15"/>
                                </a:lnTo>
                                <a:lnTo>
                                  <a:pt x="86" y="13"/>
                                </a:lnTo>
                                <a:lnTo>
                                  <a:pt x="81" y="12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7" y="9"/>
                                </a:lnTo>
                                <a:lnTo>
                                  <a:pt x="65" y="8"/>
                                </a:lnTo>
                                <a:lnTo>
                                  <a:pt x="61" y="8"/>
                                </a:lnTo>
                                <a:lnTo>
                                  <a:pt x="59" y="6"/>
                                </a:lnTo>
                                <a:lnTo>
                                  <a:pt x="54" y="5"/>
                                </a:lnTo>
                                <a:lnTo>
                                  <a:pt x="52" y="5"/>
                                </a:lnTo>
                                <a:lnTo>
                                  <a:pt x="48" y="4"/>
                                </a:lnTo>
                                <a:lnTo>
                                  <a:pt x="45" y="4"/>
                                </a:lnTo>
                                <a:lnTo>
                                  <a:pt x="42" y="3"/>
                                </a:lnTo>
                                <a:lnTo>
                                  <a:pt x="38" y="3"/>
                                </a:lnTo>
                                <a:lnTo>
                                  <a:pt x="36" y="2"/>
                                </a:lnTo>
                                <a:lnTo>
                                  <a:pt x="34" y="2"/>
                                </a:lnTo>
                                <a:lnTo>
                                  <a:pt x="30" y="1"/>
                                </a:lnTo>
                                <a:lnTo>
                                  <a:pt x="27" y="1"/>
                                </a:lnTo>
                                <a:lnTo>
                                  <a:pt x="24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1"/>
                                </a:lnTo>
                                <a:lnTo>
                                  <a:pt x="7" y="3"/>
                                </a:lnTo>
                                <a:lnTo>
                                  <a:pt x="5" y="5"/>
                                </a:lnTo>
                                <a:lnTo>
                                  <a:pt x="3" y="8"/>
                                </a:lnTo>
                                <a:lnTo>
                                  <a:pt x="0" y="13"/>
                                </a:lnTo>
                                <a:lnTo>
                                  <a:pt x="3" y="17"/>
                                </a:lnTo>
                                <a:lnTo>
                                  <a:pt x="4" y="17"/>
                                </a:lnTo>
                                <a:lnTo>
                                  <a:pt x="7" y="18"/>
                                </a:lnTo>
                                <a:lnTo>
                                  <a:pt x="11" y="18"/>
                                </a:lnTo>
                                <a:lnTo>
                                  <a:pt x="16" y="18"/>
                                </a:lnTo>
                                <a:lnTo>
                                  <a:pt x="19" y="18"/>
                                </a:lnTo>
                                <a:lnTo>
                                  <a:pt x="22" y="18"/>
                                </a:lnTo>
                                <a:lnTo>
                                  <a:pt x="26" y="18"/>
                                </a:lnTo>
                                <a:lnTo>
                                  <a:pt x="28" y="18"/>
                                </a:lnTo>
                                <a:lnTo>
                                  <a:pt x="31" y="18"/>
                                </a:lnTo>
                                <a:lnTo>
                                  <a:pt x="35" y="18"/>
                                </a:lnTo>
                                <a:lnTo>
                                  <a:pt x="38" y="18"/>
                                </a:lnTo>
                                <a:lnTo>
                                  <a:pt x="43" y="19"/>
                                </a:lnTo>
                                <a:lnTo>
                                  <a:pt x="45" y="19"/>
                                </a:lnTo>
                                <a:lnTo>
                                  <a:pt x="49" y="19"/>
                                </a:lnTo>
                                <a:lnTo>
                                  <a:pt x="52" y="19"/>
                                </a:lnTo>
                                <a:lnTo>
                                  <a:pt x="56" y="19"/>
                                </a:lnTo>
                                <a:lnTo>
                                  <a:pt x="59" y="19"/>
                                </a:lnTo>
                                <a:lnTo>
                                  <a:pt x="61" y="19"/>
                                </a:lnTo>
                                <a:lnTo>
                                  <a:pt x="65" y="19"/>
                                </a:lnTo>
                                <a:lnTo>
                                  <a:pt x="68" y="19"/>
                                </a:lnTo>
                                <a:lnTo>
                                  <a:pt x="73" y="19"/>
                                </a:lnTo>
                                <a:lnTo>
                                  <a:pt x="76" y="19"/>
                                </a:lnTo>
                                <a:lnTo>
                                  <a:pt x="80" y="20"/>
                                </a:lnTo>
                                <a:lnTo>
                                  <a:pt x="82" y="20"/>
                                </a:lnTo>
                                <a:lnTo>
                                  <a:pt x="86" y="20"/>
                                </a:lnTo>
                                <a:lnTo>
                                  <a:pt x="89" y="19"/>
                                </a:lnTo>
                                <a:lnTo>
                                  <a:pt x="91" y="18"/>
                                </a:lnTo>
                                <a:lnTo>
                                  <a:pt x="92" y="17"/>
                                </a:lnTo>
                                <a:lnTo>
                                  <a:pt x="92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Freeform 100"/>
                        <wps:cNvSpPr>
                          <a:spLocks/>
                        </wps:cNvSpPr>
                        <wps:spPr bwMode="auto">
                          <a:xfrm>
                            <a:off x="90170" y="26670"/>
                            <a:ext cx="26035" cy="13335"/>
                          </a:xfrm>
                          <a:custGeom>
                            <a:avLst/>
                            <a:gdLst>
                              <a:gd name="T0" fmla="*/ 0 w 123"/>
                              <a:gd name="T1" fmla="*/ 38 h 64"/>
                              <a:gd name="T2" fmla="*/ 1 w 123"/>
                              <a:gd name="T3" fmla="*/ 34 h 64"/>
                              <a:gd name="T4" fmla="*/ 4 w 123"/>
                              <a:gd name="T5" fmla="*/ 30 h 64"/>
                              <a:gd name="T6" fmla="*/ 9 w 123"/>
                              <a:gd name="T7" fmla="*/ 29 h 64"/>
                              <a:gd name="T8" fmla="*/ 16 w 123"/>
                              <a:gd name="T9" fmla="*/ 29 h 64"/>
                              <a:gd name="T10" fmla="*/ 23 w 123"/>
                              <a:gd name="T11" fmla="*/ 30 h 64"/>
                              <a:gd name="T12" fmla="*/ 31 w 123"/>
                              <a:gd name="T13" fmla="*/ 32 h 64"/>
                              <a:gd name="T14" fmla="*/ 39 w 123"/>
                              <a:gd name="T15" fmla="*/ 36 h 64"/>
                              <a:gd name="T16" fmla="*/ 47 w 123"/>
                              <a:gd name="T17" fmla="*/ 38 h 64"/>
                              <a:gd name="T18" fmla="*/ 54 w 123"/>
                              <a:gd name="T19" fmla="*/ 41 h 64"/>
                              <a:gd name="T20" fmla="*/ 62 w 123"/>
                              <a:gd name="T21" fmla="*/ 44 h 64"/>
                              <a:gd name="T22" fmla="*/ 63 w 123"/>
                              <a:gd name="T23" fmla="*/ 41 h 64"/>
                              <a:gd name="T24" fmla="*/ 60 w 123"/>
                              <a:gd name="T25" fmla="*/ 38 h 64"/>
                              <a:gd name="T26" fmla="*/ 56 w 123"/>
                              <a:gd name="T27" fmla="*/ 31 h 64"/>
                              <a:gd name="T28" fmla="*/ 52 w 123"/>
                              <a:gd name="T29" fmla="*/ 26 h 64"/>
                              <a:gd name="T30" fmla="*/ 47 w 123"/>
                              <a:gd name="T31" fmla="*/ 18 h 64"/>
                              <a:gd name="T32" fmla="*/ 42 w 123"/>
                              <a:gd name="T33" fmla="*/ 10 h 64"/>
                              <a:gd name="T34" fmla="*/ 40 w 123"/>
                              <a:gd name="T35" fmla="*/ 4 h 64"/>
                              <a:gd name="T36" fmla="*/ 40 w 123"/>
                              <a:gd name="T37" fmla="*/ 1 h 64"/>
                              <a:gd name="T38" fmla="*/ 45 w 123"/>
                              <a:gd name="T39" fmla="*/ 0 h 64"/>
                              <a:gd name="T40" fmla="*/ 53 w 123"/>
                              <a:gd name="T41" fmla="*/ 3 h 64"/>
                              <a:gd name="T42" fmla="*/ 60 w 123"/>
                              <a:gd name="T43" fmla="*/ 7 h 64"/>
                              <a:gd name="T44" fmla="*/ 67 w 123"/>
                              <a:gd name="T45" fmla="*/ 10 h 64"/>
                              <a:gd name="T46" fmla="*/ 75 w 123"/>
                              <a:gd name="T47" fmla="*/ 14 h 64"/>
                              <a:gd name="T48" fmla="*/ 82 w 123"/>
                              <a:gd name="T49" fmla="*/ 19 h 64"/>
                              <a:gd name="T50" fmla="*/ 87 w 123"/>
                              <a:gd name="T51" fmla="*/ 22 h 64"/>
                              <a:gd name="T52" fmla="*/ 95 w 123"/>
                              <a:gd name="T53" fmla="*/ 28 h 64"/>
                              <a:gd name="T54" fmla="*/ 106 w 123"/>
                              <a:gd name="T55" fmla="*/ 35 h 64"/>
                              <a:gd name="T56" fmla="*/ 115 w 123"/>
                              <a:gd name="T57" fmla="*/ 41 h 64"/>
                              <a:gd name="T58" fmla="*/ 122 w 123"/>
                              <a:gd name="T59" fmla="*/ 46 h 64"/>
                              <a:gd name="T60" fmla="*/ 122 w 123"/>
                              <a:gd name="T61" fmla="*/ 47 h 64"/>
                              <a:gd name="T62" fmla="*/ 117 w 123"/>
                              <a:gd name="T63" fmla="*/ 49 h 64"/>
                              <a:gd name="T64" fmla="*/ 110 w 123"/>
                              <a:gd name="T65" fmla="*/ 47 h 64"/>
                              <a:gd name="T66" fmla="*/ 105 w 123"/>
                              <a:gd name="T67" fmla="*/ 46 h 64"/>
                              <a:gd name="T68" fmla="*/ 98 w 123"/>
                              <a:gd name="T69" fmla="*/ 43 h 64"/>
                              <a:gd name="T70" fmla="*/ 91 w 123"/>
                              <a:gd name="T71" fmla="*/ 39 h 64"/>
                              <a:gd name="T72" fmla="*/ 85 w 123"/>
                              <a:gd name="T73" fmla="*/ 36 h 64"/>
                              <a:gd name="T74" fmla="*/ 78 w 123"/>
                              <a:gd name="T75" fmla="*/ 32 h 64"/>
                              <a:gd name="T76" fmla="*/ 71 w 123"/>
                              <a:gd name="T77" fmla="*/ 29 h 64"/>
                              <a:gd name="T78" fmla="*/ 71 w 123"/>
                              <a:gd name="T79" fmla="*/ 30 h 64"/>
                              <a:gd name="T80" fmla="*/ 78 w 123"/>
                              <a:gd name="T81" fmla="*/ 37 h 64"/>
                              <a:gd name="T82" fmla="*/ 84 w 123"/>
                              <a:gd name="T83" fmla="*/ 43 h 64"/>
                              <a:gd name="T84" fmla="*/ 90 w 123"/>
                              <a:gd name="T85" fmla="*/ 49 h 64"/>
                              <a:gd name="T86" fmla="*/ 93 w 123"/>
                              <a:gd name="T87" fmla="*/ 55 h 64"/>
                              <a:gd name="T88" fmla="*/ 97 w 123"/>
                              <a:gd name="T89" fmla="*/ 63 h 64"/>
                              <a:gd name="T90" fmla="*/ 91 w 123"/>
                              <a:gd name="T91" fmla="*/ 64 h 64"/>
                              <a:gd name="T92" fmla="*/ 82 w 123"/>
                              <a:gd name="T93" fmla="*/ 62 h 64"/>
                              <a:gd name="T94" fmla="*/ 73 w 123"/>
                              <a:gd name="T95" fmla="*/ 59 h 64"/>
                              <a:gd name="T96" fmla="*/ 68 w 123"/>
                              <a:gd name="T97" fmla="*/ 58 h 64"/>
                              <a:gd name="T98" fmla="*/ 61 w 123"/>
                              <a:gd name="T99" fmla="*/ 56 h 64"/>
                              <a:gd name="T100" fmla="*/ 54 w 123"/>
                              <a:gd name="T101" fmla="*/ 54 h 64"/>
                              <a:gd name="T102" fmla="*/ 47 w 123"/>
                              <a:gd name="T103" fmla="*/ 53 h 64"/>
                              <a:gd name="T104" fmla="*/ 41 w 123"/>
                              <a:gd name="T105" fmla="*/ 50 h 64"/>
                              <a:gd name="T106" fmla="*/ 35 w 123"/>
                              <a:gd name="T107" fmla="*/ 48 h 64"/>
                              <a:gd name="T108" fmla="*/ 29 w 123"/>
                              <a:gd name="T109" fmla="*/ 47 h 64"/>
                              <a:gd name="T110" fmla="*/ 22 w 123"/>
                              <a:gd name="T111" fmla="*/ 45 h 64"/>
                              <a:gd name="T112" fmla="*/ 15 w 123"/>
                              <a:gd name="T113" fmla="*/ 44 h 64"/>
                              <a:gd name="T114" fmla="*/ 9 w 123"/>
                              <a:gd name="T115" fmla="*/ 44 h 64"/>
                              <a:gd name="T116" fmla="*/ 2 w 123"/>
                              <a:gd name="T117" fmla="*/ 41 h 64"/>
                              <a:gd name="T118" fmla="*/ 1 w 123"/>
                              <a:gd name="T119" fmla="*/ 41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3" h="64">
                                <a:moveTo>
                                  <a:pt x="1" y="41"/>
                                </a:moveTo>
                                <a:lnTo>
                                  <a:pt x="0" y="38"/>
                                </a:lnTo>
                                <a:lnTo>
                                  <a:pt x="0" y="36"/>
                                </a:lnTo>
                                <a:lnTo>
                                  <a:pt x="1" y="34"/>
                                </a:lnTo>
                                <a:lnTo>
                                  <a:pt x="2" y="31"/>
                                </a:lnTo>
                                <a:lnTo>
                                  <a:pt x="4" y="30"/>
                                </a:lnTo>
                                <a:lnTo>
                                  <a:pt x="7" y="29"/>
                                </a:lnTo>
                                <a:lnTo>
                                  <a:pt x="9" y="29"/>
                                </a:lnTo>
                                <a:lnTo>
                                  <a:pt x="14" y="29"/>
                                </a:lnTo>
                                <a:lnTo>
                                  <a:pt x="16" y="29"/>
                                </a:lnTo>
                                <a:lnTo>
                                  <a:pt x="19" y="29"/>
                                </a:lnTo>
                                <a:lnTo>
                                  <a:pt x="23" y="30"/>
                                </a:lnTo>
                                <a:lnTo>
                                  <a:pt x="26" y="31"/>
                                </a:lnTo>
                                <a:lnTo>
                                  <a:pt x="31" y="32"/>
                                </a:lnTo>
                                <a:lnTo>
                                  <a:pt x="34" y="35"/>
                                </a:lnTo>
                                <a:lnTo>
                                  <a:pt x="39" y="36"/>
                                </a:lnTo>
                                <a:lnTo>
                                  <a:pt x="43" y="37"/>
                                </a:lnTo>
                                <a:lnTo>
                                  <a:pt x="47" y="38"/>
                                </a:lnTo>
                                <a:lnTo>
                                  <a:pt x="50" y="40"/>
                                </a:lnTo>
                                <a:lnTo>
                                  <a:pt x="54" y="41"/>
                                </a:lnTo>
                                <a:lnTo>
                                  <a:pt x="57" y="43"/>
                                </a:lnTo>
                                <a:lnTo>
                                  <a:pt x="62" y="44"/>
                                </a:lnTo>
                                <a:lnTo>
                                  <a:pt x="63" y="44"/>
                                </a:lnTo>
                                <a:lnTo>
                                  <a:pt x="63" y="41"/>
                                </a:lnTo>
                                <a:lnTo>
                                  <a:pt x="62" y="40"/>
                                </a:lnTo>
                                <a:lnTo>
                                  <a:pt x="60" y="38"/>
                                </a:lnTo>
                                <a:lnTo>
                                  <a:pt x="58" y="36"/>
                                </a:lnTo>
                                <a:lnTo>
                                  <a:pt x="56" y="31"/>
                                </a:lnTo>
                                <a:lnTo>
                                  <a:pt x="54" y="29"/>
                                </a:lnTo>
                                <a:lnTo>
                                  <a:pt x="52" y="26"/>
                                </a:lnTo>
                                <a:lnTo>
                                  <a:pt x="49" y="21"/>
                                </a:lnTo>
                                <a:lnTo>
                                  <a:pt x="47" y="18"/>
                                </a:lnTo>
                                <a:lnTo>
                                  <a:pt x="45" y="14"/>
                                </a:lnTo>
                                <a:lnTo>
                                  <a:pt x="42" y="10"/>
                                </a:lnTo>
                                <a:lnTo>
                                  <a:pt x="41" y="8"/>
                                </a:lnTo>
                                <a:lnTo>
                                  <a:pt x="40" y="4"/>
                                </a:lnTo>
                                <a:lnTo>
                                  <a:pt x="40" y="2"/>
                                </a:lnTo>
                                <a:lnTo>
                                  <a:pt x="40" y="1"/>
                                </a:lnTo>
                                <a:lnTo>
                                  <a:pt x="41" y="0"/>
                                </a:lnTo>
                                <a:lnTo>
                                  <a:pt x="45" y="0"/>
                                </a:lnTo>
                                <a:lnTo>
                                  <a:pt x="49" y="2"/>
                                </a:lnTo>
                                <a:lnTo>
                                  <a:pt x="53" y="3"/>
                                </a:lnTo>
                                <a:lnTo>
                                  <a:pt x="56" y="4"/>
                                </a:lnTo>
                                <a:lnTo>
                                  <a:pt x="60" y="7"/>
                                </a:lnTo>
                                <a:lnTo>
                                  <a:pt x="63" y="9"/>
                                </a:lnTo>
                                <a:lnTo>
                                  <a:pt x="67" y="10"/>
                                </a:lnTo>
                                <a:lnTo>
                                  <a:pt x="71" y="12"/>
                                </a:lnTo>
                                <a:lnTo>
                                  <a:pt x="75" y="14"/>
                                </a:lnTo>
                                <a:lnTo>
                                  <a:pt x="78" y="17"/>
                                </a:lnTo>
                                <a:lnTo>
                                  <a:pt x="82" y="19"/>
                                </a:lnTo>
                                <a:lnTo>
                                  <a:pt x="85" y="20"/>
                                </a:lnTo>
                                <a:lnTo>
                                  <a:pt x="87" y="22"/>
                                </a:lnTo>
                                <a:lnTo>
                                  <a:pt x="91" y="25"/>
                                </a:lnTo>
                                <a:lnTo>
                                  <a:pt x="95" y="28"/>
                                </a:lnTo>
                                <a:lnTo>
                                  <a:pt x="100" y="31"/>
                                </a:lnTo>
                                <a:lnTo>
                                  <a:pt x="106" y="35"/>
                                </a:lnTo>
                                <a:lnTo>
                                  <a:pt x="110" y="38"/>
                                </a:lnTo>
                                <a:lnTo>
                                  <a:pt x="115" y="41"/>
                                </a:lnTo>
                                <a:lnTo>
                                  <a:pt x="118" y="44"/>
                                </a:lnTo>
                                <a:lnTo>
                                  <a:pt x="122" y="46"/>
                                </a:lnTo>
                                <a:lnTo>
                                  <a:pt x="123" y="47"/>
                                </a:lnTo>
                                <a:lnTo>
                                  <a:pt x="122" y="47"/>
                                </a:lnTo>
                                <a:lnTo>
                                  <a:pt x="120" y="48"/>
                                </a:lnTo>
                                <a:lnTo>
                                  <a:pt x="117" y="49"/>
                                </a:lnTo>
                                <a:lnTo>
                                  <a:pt x="113" y="48"/>
                                </a:lnTo>
                                <a:lnTo>
                                  <a:pt x="110" y="47"/>
                                </a:lnTo>
                                <a:lnTo>
                                  <a:pt x="107" y="47"/>
                                </a:lnTo>
                                <a:lnTo>
                                  <a:pt x="105" y="46"/>
                                </a:lnTo>
                                <a:lnTo>
                                  <a:pt x="102" y="45"/>
                                </a:lnTo>
                                <a:lnTo>
                                  <a:pt x="98" y="43"/>
                                </a:lnTo>
                                <a:lnTo>
                                  <a:pt x="95" y="41"/>
                                </a:lnTo>
                                <a:lnTo>
                                  <a:pt x="91" y="39"/>
                                </a:lnTo>
                                <a:lnTo>
                                  <a:pt x="88" y="38"/>
                                </a:lnTo>
                                <a:lnTo>
                                  <a:pt x="85" y="36"/>
                                </a:lnTo>
                                <a:lnTo>
                                  <a:pt x="80" y="34"/>
                                </a:lnTo>
                                <a:lnTo>
                                  <a:pt x="78" y="32"/>
                                </a:lnTo>
                                <a:lnTo>
                                  <a:pt x="76" y="31"/>
                                </a:lnTo>
                                <a:lnTo>
                                  <a:pt x="71" y="29"/>
                                </a:lnTo>
                                <a:lnTo>
                                  <a:pt x="70" y="29"/>
                                </a:lnTo>
                                <a:lnTo>
                                  <a:pt x="71" y="30"/>
                                </a:lnTo>
                                <a:lnTo>
                                  <a:pt x="76" y="34"/>
                                </a:lnTo>
                                <a:lnTo>
                                  <a:pt x="78" y="37"/>
                                </a:lnTo>
                                <a:lnTo>
                                  <a:pt x="80" y="39"/>
                                </a:lnTo>
                                <a:lnTo>
                                  <a:pt x="84" y="43"/>
                                </a:lnTo>
                                <a:lnTo>
                                  <a:pt x="86" y="47"/>
                                </a:lnTo>
                                <a:lnTo>
                                  <a:pt x="90" y="49"/>
                                </a:lnTo>
                                <a:lnTo>
                                  <a:pt x="92" y="53"/>
                                </a:lnTo>
                                <a:lnTo>
                                  <a:pt x="93" y="55"/>
                                </a:lnTo>
                                <a:lnTo>
                                  <a:pt x="95" y="58"/>
                                </a:lnTo>
                                <a:lnTo>
                                  <a:pt x="97" y="63"/>
                                </a:lnTo>
                                <a:lnTo>
                                  <a:pt x="94" y="64"/>
                                </a:lnTo>
                                <a:lnTo>
                                  <a:pt x="91" y="64"/>
                                </a:lnTo>
                                <a:lnTo>
                                  <a:pt x="87" y="63"/>
                                </a:lnTo>
                                <a:lnTo>
                                  <a:pt x="82" y="62"/>
                                </a:lnTo>
                                <a:lnTo>
                                  <a:pt x="77" y="61"/>
                                </a:lnTo>
                                <a:lnTo>
                                  <a:pt x="73" y="59"/>
                                </a:lnTo>
                                <a:lnTo>
                                  <a:pt x="70" y="58"/>
                                </a:lnTo>
                                <a:lnTo>
                                  <a:pt x="68" y="58"/>
                                </a:lnTo>
                                <a:lnTo>
                                  <a:pt x="64" y="57"/>
                                </a:lnTo>
                                <a:lnTo>
                                  <a:pt x="61" y="56"/>
                                </a:lnTo>
                                <a:lnTo>
                                  <a:pt x="57" y="55"/>
                                </a:lnTo>
                                <a:lnTo>
                                  <a:pt x="54" y="54"/>
                                </a:lnTo>
                                <a:lnTo>
                                  <a:pt x="52" y="54"/>
                                </a:lnTo>
                                <a:lnTo>
                                  <a:pt x="47" y="53"/>
                                </a:lnTo>
                                <a:lnTo>
                                  <a:pt x="45" y="52"/>
                                </a:lnTo>
                                <a:lnTo>
                                  <a:pt x="41" y="50"/>
                                </a:lnTo>
                                <a:lnTo>
                                  <a:pt x="38" y="49"/>
                                </a:lnTo>
                                <a:lnTo>
                                  <a:pt x="35" y="48"/>
                                </a:lnTo>
                                <a:lnTo>
                                  <a:pt x="32" y="48"/>
                                </a:lnTo>
                                <a:lnTo>
                                  <a:pt x="29" y="47"/>
                                </a:lnTo>
                                <a:lnTo>
                                  <a:pt x="26" y="47"/>
                                </a:lnTo>
                                <a:lnTo>
                                  <a:pt x="22" y="45"/>
                                </a:lnTo>
                                <a:lnTo>
                                  <a:pt x="18" y="45"/>
                                </a:lnTo>
                                <a:lnTo>
                                  <a:pt x="15" y="44"/>
                                </a:lnTo>
                                <a:lnTo>
                                  <a:pt x="14" y="45"/>
                                </a:lnTo>
                                <a:lnTo>
                                  <a:pt x="9" y="44"/>
                                </a:lnTo>
                                <a:lnTo>
                                  <a:pt x="4" y="43"/>
                                </a:lnTo>
                                <a:lnTo>
                                  <a:pt x="2" y="41"/>
                                </a:lnTo>
                                <a:lnTo>
                                  <a:pt x="1" y="41"/>
                                </a:lnTo>
                                <a:lnTo>
                                  <a:pt x="1" y="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Freeform 101"/>
                        <wps:cNvSpPr>
                          <a:spLocks/>
                        </wps:cNvSpPr>
                        <wps:spPr bwMode="auto">
                          <a:xfrm>
                            <a:off x="113030" y="13335"/>
                            <a:ext cx="40640" cy="19050"/>
                          </a:xfrm>
                          <a:custGeom>
                            <a:avLst/>
                            <a:gdLst>
                              <a:gd name="T0" fmla="*/ 1 w 191"/>
                              <a:gd name="T1" fmla="*/ 42 h 89"/>
                              <a:gd name="T2" fmla="*/ 8 w 191"/>
                              <a:gd name="T3" fmla="*/ 52 h 89"/>
                              <a:gd name="T4" fmla="*/ 22 w 191"/>
                              <a:gd name="T5" fmla="*/ 66 h 89"/>
                              <a:gd name="T6" fmla="*/ 29 w 191"/>
                              <a:gd name="T7" fmla="*/ 73 h 89"/>
                              <a:gd name="T8" fmla="*/ 38 w 191"/>
                              <a:gd name="T9" fmla="*/ 80 h 89"/>
                              <a:gd name="T10" fmla="*/ 47 w 191"/>
                              <a:gd name="T11" fmla="*/ 84 h 89"/>
                              <a:gd name="T12" fmla="*/ 58 w 191"/>
                              <a:gd name="T13" fmla="*/ 88 h 89"/>
                              <a:gd name="T14" fmla="*/ 68 w 191"/>
                              <a:gd name="T15" fmla="*/ 89 h 89"/>
                              <a:gd name="T16" fmla="*/ 73 w 191"/>
                              <a:gd name="T17" fmla="*/ 87 h 89"/>
                              <a:gd name="T18" fmla="*/ 74 w 191"/>
                              <a:gd name="T19" fmla="*/ 74 h 89"/>
                              <a:gd name="T20" fmla="*/ 77 w 191"/>
                              <a:gd name="T21" fmla="*/ 62 h 89"/>
                              <a:gd name="T22" fmla="*/ 82 w 191"/>
                              <a:gd name="T23" fmla="*/ 52 h 89"/>
                              <a:gd name="T24" fmla="*/ 86 w 191"/>
                              <a:gd name="T25" fmla="*/ 53 h 89"/>
                              <a:gd name="T26" fmla="*/ 91 w 191"/>
                              <a:gd name="T27" fmla="*/ 63 h 89"/>
                              <a:gd name="T28" fmla="*/ 96 w 191"/>
                              <a:gd name="T29" fmla="*/ 73 h 89"/>
                              <a:gd name="T30" fmla="*/ 108 w 191"/>
                              <a:gd name="T31" fmla="*/ 78 h 89"/>
                              <a:gd name="T32" fmla="*/ 116 w 191"/>
                              <a:gd name="T33" fmla="*/ 70 h 89"/>
                              <a:gd name="T34" fmla="*/ 128 w 191"/>
                              <a:gd name="T35" fmla="*/ 58 h 89"/>
                              <a:gd name="T36" fmla="*/ 137 w 191"/>
                              <a:gd name="T37" fmla="*/ 51 h 89"/>
                              <a:gd name="T38" fmla="*/ 148 w 191"/>
                              <a:gd name="T39" fmla="*/ 43 h 89"/>
                              <a:gd name="T40" fmla="*/ 159 w 191"/>
                              <a:gd name="T41" fmla="*/ 34 h 89"/>
                              <a:gd name="T42" fmla="*/ 168 w 191"/>
                              <a:gd name="T43" fmla="*/ 25 h 89"/>
                              <a:gd name="T44" fmla="*/ 178 w 191"/>
                              <a:gd name="T45" fmla="*/ 18 h 89"/>
                              <a:gd name="T46" fmla="*/ 188 w 191"/>
                              <a:gd name="T47" fmla="*/ 9 h 89"/>
                              <a:gd name="T48" fmla="*/ 191 w 191"/>
                              <a:gd name="T49" fmla="*/ 2 h 89"/>
                              <a:gd name="T50" fmla="*/ 184 w 191"/>
                              <a:gd name="T51" fmla="*/ 0 h 89"/>
                              <a:gd name="T52" fmla="*/ 176 w 191"/>
                              <a:gd name="T53" fmla="*/ 3 h 89"/>
                              <a:gd name="T54" fmla="*/ 167 w 191"/>
                              <a:gd name="T55" fmla="*/ 9 h 89"/>
                              <a:gd name="T56" fmla="*/ 158 w 191"/>
                              <a:gd name="T57" fmla="*/ 15 h 89"/>
                              <a:gd name="T58" fmla="*/ 148 w 191"/>
                              <a:gd name="T59" fmla="*/ 21 h 89"/>
                              <a:gd name="T60" fmla="*/ 136 w 191"/>
                              <a:gd name="T61" fmla="*/ 28 h 89"/>
                              <a:gd name="T62" fmla="*/ 126 w 191"/>
                              <a:gd name="T63" fmla="*/ 35 h 89"/>
                              <a:gd name="T64" fmla="*/ 118 w 191"/>
                              <a:gd name="T65" fmla="*/ 41 h 89"/>
                              <a:gd name="T66" fmla="*/ 106 w 191"/>
                              <a:gd name="T67" fmla="*/ 48 h 89"/>
                              <a:gd name="T68" fmla="*/ 105 w 191"/>
                              <a:gd name="T69" fmla="*/ 46 h 89"/>
                              <a:gd name="T70" fmla="*/ 104 w 191"/>
                              <a:gd name="T71" fmla="*/ 34 h 89"/>
                              <a:gd name="T72" fmla="*/ 100 w 191"/>
                              <a:gd name="T73" fmla="*/ 23 h 89"/>
                              <a:gd name="T74" fmla="*/ 92 w 191"/>
                              <a:gd name="T75" fmla="*/ 16 h 89"/>
                              <a:gd name="T76" fmla="*/ 79 w 191"/>
                              <a:gd name="T77" fmla="*/ 18 h 89"/>
                              <a:gd name="T78" fmla="*/ 70 w 191"/>
                              <a:gd name="T79" fmla="*/ 28 h 89"/>
                              <a:gd name="T80" fmla="*/ 63 w 191"/>
                              <a:gd name="T81" fmla="*/ 38 h 89"/>
                              <a:gd name="T82" fmla="*/ 58 w 191"/>
                              <a:gd name="T83" fmla="*/ 47 h 89"/>
                              <a:gd name="T84" fmla="*/ 53 w 191"/>
                              <a:gd name="T85" fmla="*/ 60 h 89"/>
                              <a:gd name="T86" fmla="*/ 53 w 191"/>
                              <a:gd name="T87" fmla="*/ 66 h 89"/>
                              <a:gd name="T88" fmla="*/ 50 w 191"/>
                              <a:gd name="T89" fmla="*/ 73 h 89"/>
                              <a:gd name="T90" fmla="*/ 37 w 191"/>
                              <a:gd name="T91" fmla="*/ 64 h 89"/>
                              <a:gd name="T92" fmla="*/ 25 w 191"/>
                              <a:gd name="T93" fmla="*/ 55 h 89"/>
                              <a:gd name="T94" fmla="*/ 17 w 191"/>
                              <a:gd name="T95" fmla="*/ 44 h 89"/>
                              <a:gd name="T96" fmla="*/ 9 w 191"/>
                              <a:gd name="T97" fmla="*/ 34 h 89"/>
                              <a:gd name="T98" fmla="*/ 2 w 191"/>
                              <a:gd name="T99" fmla="*/ 36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91" h="89">
                                <a:moveTo>
                                  <a:pt x="1" y="38"/>
                                </a:moveTo>
                                <a:lnTo>
                                  <a:pt x="0" y="39"/>
                                </a:lnTo>
                                <a:lnTo>
                                  <a:pt x="1" y="42"/>
                                </a:lnTo>
                                <a:lnTo>
                                  <a:pt x="3" y="44"/>
                                </a:lnTo>
                                <a:lnTo>
                                  <a:pt x="6" y="48"/>
                                </a:lnTo>
                                <a:lnTo>
                                  <a:pt x="8" y="52"/>
                                </a:lnTo>
                                <a:lnTo>
                                  <a:pt x="11" y="56"/>
                                </a:lnTo>
                                <a:lnTo>
                                  <a:pt x="16" y="62"/>
                                </a:lnTo>
                                <a:lnTo>
                                  <a:pt x="22" y="66"/>
                                </a:lnTo>
                                <a:lnTo>
                                  <a:pt x="23" y="69"/>
                                </a:lnTo>
                                <a:lnTo>
                                  <a:pt x="26" y="71"/>
                                </a:lnTo>
                                <a:lnTo>
                                  <a:pt x="29" y="73"/>
                                </a:lnTo>
                                <a:lnTo>
                                  <a:pt x="32" y="75"/>
                                </a:lnTo>
                                <a:lnTo>
                                  <a:pt x="35" y="78"/>
                                </a:lnTo>
                                <a:lnTo>
                                  <a:pt x="38" y="80"/>
                                </a:lnTo>
                                <a:lnTo>
                                  <a:pt x="40" y="81"/>
                                </a:lnTo>
                                <a:lnTo>
                                  <a:pt x="44" y="83"/>
                                </a:lnTo>
                                <a:lnTo>
                                  <a:pt x="47" y="84"/>
                                </a:lnTo>
                                <a:lnTo>
                                  <a:pt x="51" y="85"/>
                                </a:lnTo>
                                <a:lnTo>
                                  <a:pt x="54" y="87"/>
                                </a:lnTo>
                                <a:lnTo>
                                  <a:pt x="58" y="88"/>
                                </a:lnTo>
                                <a:lnTo>
                                  <a:pt x="61" y="88"/>
                                </a:lnTo>
                                <a:lnTo>
                                  <a:pt x="64" y="89"/>
                                </a:lnTo>
                                <a:lnTo>
                                  <a:pt x="68" y="89"/>
                                </a:lnTo>
                                <a:lnTo>
                                  <a:pt x="71" y="89"/>
                                </a:lnTo>
                                <a:lnTo>
                                  <a:pt x="71" y="88"/>
                                </a:lnTo>
                                <a:lnTo>
                                  <a:pt x="73" y="87"/>
                                </a:lnTo>
                                <a:lnTo>
                                  <a:pt x="74" y="82"/>
                                </a:lnTo>
                                <a:lnTo>
                                  <a:pt x="74" y="78"/>
                                </a:lnTo>
                                <a:lnTo>
                                  <a:pt x="74" y="74"/>
                                </a:lnTo>
                                <a:lnTo>
                                  <a:pt x="75" y="71"/>
                                </a:lnTo>
                                <a:lnTo>
                                  <a:pt x="76" y="66"/>
                                </a:lnTo>
                                <a:lnTo>
                                  <a:pt x="77" y="62"/>
                                </a:lnTo>
                                <a:lnTo>
                                  <a:pt x="78" y="57"/>
                                </a:lnTo>
                                <a:lnTo>
                                  <a:pt x="79" y="55"/>
                                </a:lnTo>
                                <a:lnTo>
                                  <a:pt x="82" y="52"/>
                                </a:lnTo>
                                <a:lnTo>
                                  <a:pt x="83" y="52"/>
                                </a:lnTo>
                                <a:lnTo>
                                  <a:pt x="84" y="51"/>
                                </a:lnTo>
                                <a:lnTo>
                                  <a:pt x="86" y="53"/>
                                </a:lnTo>
                                <a:lnTo>
                                  <a:pt x="88" y="55"/>
                                </a:lnTo>
                                <a:lnTo>
                                  <a:pt x="89" y="60"/>
                                </a:lnTo>
                                <a:lnTo>
                                  <a:pt x="91" y="63"/>
                                </a:lnTo>
                                <a:lnTo>
                                  <a:pt x="92" y="67"/>
                                </a:lnTo>
                                <a:lnTo>
                                  <a:pt x="93" y="71"/>
                                </a:lnTo>
                                <a:lnTo>
                                  <a:pt x="96" y="73"/>
                                </a:lnTo>
                                <a:lnTo>
                                  <a:pt x="99" y="76"/>
                                </a:lnTo>
                                <a:lnTo>
                                  <a:pt x="104" y="79"/>
                                </a:lnTo>
                                <a:lnTo>
                                  <a:pt x="108" y="78"/>
                                </a:lnTo>
                                <a:lnTo>
                                  <a:pt x="113" y="74"/>
                                </a:lnTo>
                                <a:lnTo>
                                  <a:pt x="114" y="72"/>
                                </a:lnTo>
                                <a:lnTo>
                                  <a:pt x="116" y="70"/>
                                </a:lnTo>
                                <a:lnTo>
                                  <a:pt x="120" y="65"/>
                                </a:lnTo>
                                <a:lnTo>
                                  <a:pt x="126" y="61"/>
                                </a:lnTo>
                                <a:lnTo>
                                  <a:pt x="128" y="58"/>
                                </a:lnTo>
                                <a:lnTo>
                                  <a:pt x="131" y="56"/>
                                </a:lnTo>
                                <a:lnTo>
                                  <a:pt x="134" y="54"/>
                                </a:lnTo>
                                <a:lnTo>
                                  <a:pt x="137" y="51"/>
                                </a:lnTo>
                                <a:lnTo>
                                  <a:pt x="141" y="48"/>
                                </a:lnTo>
                                <a:lnTo>
                                  <a:pt x="144" y="45"/>
                                </a:lnTo>
                                <a:lnTo>
                                  <a:pt x="148" y="43"/>
                                </a:lnTo>
                                <a:lnTo>
                                  <a:pt x="152" y="39"/>
                                </a:lnTo>
                                <a:lnTo>
                                  <a:pt x="154" y="37"/>
                                </a:lnTo>
                                <a:lnTo>
                                  <a:pt x="159" y="34"/>
                                </a:lnTo>
                                <a:lnTo>
                                  <a:pt x="161" y="30"/>
                                </a:lnTo>
                                <a:lnTo>
                                  <a:pt x="165" y="28"/>
                                </a:lnTo>
                                <a:lnTo>
                                  <a:pt x="168" y="25"/>
                                </a:lnTo>
                                <a:lnTo>
                                  <a:pt x="171" y="23"/>
                                </a:lnTo>
                                <a:lnTo>
                                  <a:pt x="174" y="20"/>
                                </a:lnTo>
                                <a:lnTo>
                                  <a:pt x="178" y="18"/>
                                </a:lnTo>
                                <a:lnTo>
                                  <a:pt x="182" y="14"/>
                                </a:lnTo>
                                <a:lnTo>
                                  <a:pt x="186" y="11"/>
                                </a:lnTo>
                                <a:lnTo>
                                  <a:pt x="188" y="9"/>
                                </a:lnTo>
                                <a:lnTo>
                                  <a:pt x="189" y="8"/>
                                </a:lnTo>
                                <a:lnTo>
                                  <a:pt x="190" y="6"/>
                                </a:lnTo>
                                <a:lnTo>
                                  <a:pt x="191" y="2"/>
                                </a:lnTo>
                                <a:lnTo>
                                  <a:pt x="190" y="0"/>
                                </a:lnTo>
                                <a:lnTo>
                                  <a:pt x="187" y="0"/>
                                </a:lnTo>
                                <a:lnTo>
                                  <a:pt x="184" y="0"/>
                                </a:lnTo>
                                <a:lnTo>
                                  <a:pt x="181" y="1"/>
                                </a:lnTo>
                                <a:lnTo>
                                  <a:pt x="179" y="2"/>
                                </a:lnTo>
                                <a:lnTo>
                                  <a:pt x="176" y="3"/>
                                </a:lnTo>
                                <a:lnTo>
                                  <a:pt x="174" y="6"/>
                                </a:lnTo>
                                <a:lnTo>
                                  <a:pt x="171" y="7"/>
                                </a:lnTo>
                                <a:lnTo>
                                  <a:pt x="167" y="9"/>
                                </a:lnTo>
                                <a:lnTo>
                                  <a:pt x="164" y="10"/>
                                </a:lnTo>
                                <a:lnTo>
                                  <a:pt x="161" y="12"/>
                                </a:lnTo>
                                <a:lnTo>
                                  <a:pt x="158" y="15"/>
                                </a:lnTo>
                                <a:lnTo>
                                  <a:pt x="154" y="17"/>
                                </a:lnTo>
                                <a:lnTo>
                                  <a:pt x="151" y="19"/>
                                </a:lnTo>
                                <a:lnTo>
                                  <a:pt x="148" y="21"/>
                                </a:lnTo>
                                <a:lnTo>
                                  <a:pt x="144" y="24"/>
                                </a:lnTo>
                                <a:lnTo>
                                  <a:pt x="139" y="26"/>
                                </a:lnTo>
                                <a:lnTo>
                                  <a:pt x="136" y="28"/>
                                </a:lnTo>
                                <a:lnTo>
                                  <a:pt x="133" y="30"/>
                                </a:lnTo>
                                <a:lnTo>
                                  <a:pt x="129" y="33"/>
                                </a:lnTo>
                                <a:lnTo>
                                  <a:pt x="126" y="35"/>
                                </a:lnTo>
                                <a:lnTo>
                                  <a:pt x="122" y="37"/>
                                </a:lnTo>
                                <a:lnTo>
                                  <a:pt x="120" y="38"/>
                                </a:lnTo>
                                <a:lnTo>
                                  <a:pt x="118" y="41"/>
                                </a:lnTo>
                                <a:lnTo>
                                  <a:pt x="112" y="44"/>
                                </a:lnTo>
                                <a:lnTo>
                                  <a:pt x="108" y="46"/>
                                </a:lnTo>
                                <a:lnTo>
                                  <a:pt x="106" y="48"/>
                                </a:lnTo>
                                <a:lnTo>
                                  <a:pt x="106" y="49"/>
                                </a:lnTo>
                                <a:lnTo>
                                  <a:pt x="105" y="48"/>
                                </a:lnTo>
                                <a:lnTo>
                                  <a:pt x="105" y="46"/>
                                </a:lnTo>
                                <a:lnTo>
                                  <a:pt x="105" y="43"/>
                                </a:lnTo>
                                <a:lnTo>
                                  <a:pt x="105" y="38"/>
                                </a:lnTo>
                                <a:lnTo>
                                  <a:pt x="104" y="34"/>
                                </a:lnTo>
                                <a:lnTo>
                                  <a:pt x="104" y="30"/>
                                </a:lnTo>
                                <a:lnTo>
                                  <a:pt x="101" y="26"/>
                                </a:lnTo>
                                <a:lnTo>
                                  <a:pt x="100" y="23"/>
                                </a:lnTo>
                                <a:lnTo>
                                  <a:pt x="98" y="19"/>
                                </a:lnTo>
                                <a:lnTo>
                                  <a:pt x="94" y="17"/>
                                </a:lnTo>
                                <a:lnTo>
                                  <a:pt x="92" y="16"/>
                                </a:lnTo>
                                <a:lnTo>
                                  <a:pt x="90" y="16"/>
                                </a:lnTo>
                                <a:lnTo>
                                  <a:pt x="84" y="16"/>
                                </a:lnTo>
                                <a:lnTo>
                                  <a:pt x="79" y="18"/>
                                </a:lnTo>
                                <a:lnTo>
                                  <a:pt x="76" y="21"/>
                                </a:lnTo>
                                <a:lnTo>
                                  <a:pt x="73" y="26"/>
                                </a:lnTo>
                                <a:lnTo>
                                  <a:pt x="70" y="28"/>
                                </a:lnTo>
                                <a:lnTo>
                                  <a:pt x="68" y="32"/>
                                </a:lnTo>
                                <a:lnTo>
                                  <a:pt x="66" y="35"/>
                                </a:lnTo>
                                <a:lnTo>
                                  <a:pt x="63" y="38"/>
                                </a:lnTo>
                                <a:lnTo>
                                  <a:pt x="61" y="42"/>
                                </a:lnTo>
                                <a:lnTo>
                                  <a:pt x="59" y="44"/>
                                </a:lnTo>
                                <a:lnTo>
                                  <a:pt x="58" y="47"/>
                                </a:lnTo>
                                <a:lnTo>
                                  <a:pt x="55" y="51"/>
                                </a:lnTo>
                                <a:lnTo>
                                  <a:pt x="53" y="55"/>
                                </a:lnTo>
                                <a:lnTo>
                                  <a:pt x="53" y="60"/>
                                </a:lnTo>
                                <a:lnTo>
                                  <a:pt x="53" y="61"/>
                                </a:lnTo>
                                <a:lnTo>
                                  <a:pt x="53" y="64"/>
                                </a:lnTo>
                                <a:lnTo>
                                  <a:pt x="53" y="66"/>
                                </a:lnTo>
                                <a:lnTo>
                                  <a:pt x="53" y="69"/>
                                </a:lnTo>
                                <a:lnTo>
                                  <a:pt x="53" y="72"/>
                                </a:lnTo>
                                <a:lnTo>
                                  <a:pt x="50" y="73"/>
                                </a:lnTo>
                                <a:lnTo>
                                  <a:pt x="46" y="72"/>
                                </a:lnTo>
                                <a:lnTo>
                                  <a:pt x="43" y="69"/>
                                </a:lnTo>
                                <a:lnTo>
                                  <a:pt x="37" y="64"/>
                                </a:lnTo>
                                <a:lnTo>
                                  <a:pt x="32" y="61"/>
                                </a:lnTo>
                                <a:lnTo>
                                  <a:pt x="29" y="57"/>
                                </a:lnTo>
                                <a:lnTo>
                                  <a:pt x="25" y="55"/>
                                </a:lnTo>
                                <a:lnTo>
                                  <a:pt x="23" y="52"/>
                                </a:lnTo>
                                <a:lnTo>
                                  <a:pt x="21" y="49"/>
                                </a:lnTo>
                                <a:lnTo>
                                  <a:pt x="17" y="44"/>
                                </a:lnTo>
                                <a:lnTo>
                                  <a:pt x="14" y="39"/>
                                </a:lnTo>
                                <a:lnTo>
                                  <a:pt x="11" y="35"/>
                                </a:lnTo>
                                <a:lnTo>
                                  <a:pt x="9" y="34"/>
                                </a:lnTo>
                                <a:lnTo>
                                  <a:pt x="7" y="34"/>
                                </a:lnTo>
                                <a:lnTo>
                                  <a:pt x="6" y="34"/>
                                </a:lnTo>
                                <a:lnTo>
                                  <a:pt x="2" y="36"/>
                                </a:lnTo>
                                <a:lnTo>
                                  <a:pt x="1" y="38"/>
                                </a:lnTo>
                                <a:lnTo>
                                  <a:pt x="1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Freeform 102"/>
                        <wps:cNvSpPr>
                          <a:spLocks/>
                        </wps:cNvSpPr>
                        <wps:spPr bwMode="auto">
                          <a:xfrm>
                            <a:off x="155575" y="9525"/>
                            <a:ext cx="37465" cy="17145"/>
                          </a:xfrm>
                          <a:custGeom>
                            <a:avLst/>
                            <a:gdLst>
                              <a:gd name="T0" fmla="*/ 8 w 177"/>
                              <a:gd name="T1" fmla="*/ 28 h 81"/>
                              <a:gd name="T2" fmla="*/ 21 w 177"/>
                              <a:gd name="T3" fmla="*/ 23 h 81"/>
                              <a:gd name="T4" fmla="*/ 39 w 177"/>
                              <a:gd name="T5" fmla="*/ 17 h 81"/>
                              <a:gd name="T6" fmla="*/ 56 w 177"/>
                              <a:gd name="T7" fmla="*/ 14 h 81"/>
                              <a:gd name="T8" fmla="*/ 72 w 177"/>
                              <a:gd name="T9" fmla="*/ 15 h 81"/>
                              <a:gd name="T10" fmla="*/ 80 w 177"/>
                              <a:gd name="T11" fmla="*/ 18 h 81"/>
                              <a:gd name="T12" fmla="*/ 70 w 177"/>
                              <a:gd name="T13" fmla="*/ 20 h 81"/>
                              <a:gd name="T14" fmla="*/ 50 w 177"/>
                              <a:gd name="T15" fmla="*/ 26 h 81"/>
                              <a:gd name="T16" fmla="*/ 32 w 177"/>
                              <a:gd name="T17" fmla="*/ 32 h 81"/>
                              <a:gd name="T18" fmla="*/ 20 w 177"/>
                              <a:gd name="T19" fmla="*/ 36 h 81"/>
                              <a:gd name="T20" fmla="*/ 32 w 177"/>
                              <a:gd name="T21" fmla="*/ 46 h 81"/>
                              <a:gd name="T22" fmla="*/ 43 w 177"/>
                              <a:gd name="T23" fmla="*/ 46 h 81"/>
                              <a:gd name="T24" fmla="*/ 60 w 177"/>
                              <a:gd name="T25" fmla="*/ 46 h 81"/>
                              <a:gd name="T26" fmla="*/ 71 w 177"/>
                              <a:gd name="T27" fmla="*/ 47 h 81"/>
                              <a:gd name="T28" fmla="*/ 83 w 177"/>
                              <a:gd name="T29" fmla="*/ 47 h 81"/>
                              <a:gd name="T30" fmla="*/ 95 w 177"/>
                              <a:gd name="T31" fmla="*/ 48 h 81"/>
                              <a:gd name="T32" fmla="*/ 110 w 177"/>
                              <a:gd name="T33" fmla="*/ 51 h 81"/>
                              <a:gd name="T34" fmla="*/ 124 w 177"/>
                              <a:gd name="T35" fmla="*/ 55 h 81"/>
                              <a:gd name="T36" fmla="*/ 138 w 177"/>
                              <a:gd name="T37" fmla="*/ 61 h 81"/>
                              <a:gd name="T38" fmla="*/ 147 w 177"/>
                              <a:gd name="T39" fmla="*/ 67 h 81"/>
                              <a:gd name="T40" fmla="*/ 134 w 177"/>
                              <a:gd name="T41" fmla="*/ 70 h 81"/>
                              <a:gd name="T42" fmla="*/ 118 w 177"/>
                              <a:gd name="T43" fmla="*/ 69 h 81"/>
                              <a:gd name="T44" fmla="*/ 103 w 177"/>
                              <a:gd name="T45" fmla="*/ 64 h 81"/>
                              <a:gd name="T46" fmla="*/ 108 w 177"/>
                              <a:gd name="T47" fmla="*/ 75 h 81"/>
                              <a:gd name="T48" fmla="*/ 122 w 177"/>
                              <a:gd name="T49" fmla="*/ 80 h 81"/>
                              <a:gd name="T50" fmla="*/ 139 w 177"/>
                              <a:gd name="T51" fmla="*/ 81 h 81"/>
                              <a:gd name="T52" fmla="*/ 161 w 177"/>
                              <a:gd name="T53" fmla="*/ 79 h 81"/>
                              <a:gd name="T54" fmla="*/ 175 w 177"/>
                              <a:gd name="T55" fmla="*/ 74 h 81"/>
                              <a:gd name="T56" fmla="*/ 171 w 177"/>
                              <a:gd name="T57" fmla="*/ 67 h 81"/>
                              <a:gd name="T58" fmla="*/ 158 w 177"/>
                              <a:gd name="T59" fmla="*/ 61 h 81"/>
                              <a:gd name="T60" fmla="*/ 143 w 177"/>
                              <a:gd name="T61" fmla="*/ 55 h 81"/>
                              <a:gd name="T62" fmla="*/ 125 w 177"/>
                              <a:gd name="T63" fmla="*/ 51 h 81"/>
                              <a:gd name="T64" fmla="*/ 108 w 177"/>
                              <a:gd name="T65" fmla="*/ 45 h 81"/>
                              <a:gd name="T66" fmla="*/ 93 w 177"/>
                              <a:gd name="T67" fmla="*/ 41 h 81"/>
                              <a:gd name="T68" fmla="*/ 81 w 177"/>
                              <a:gd name="T69" fmla="*/ 37 h 81"/>
                              <a:gd name="T70" fmla="*/ 78 w 177"/>
                              <a:gd name="T71" fmla="*/ 35 h 81"/>
                              <a:gd name="T72" fmla="*/ 93 w 177"/>
                              <a:gd name="T73" fmla="*/ 28 h 81"/>
                              <a:gd name="T74" fmla="*/ 108 w 177"/>
                              <a:gd name="T75" fmla="*/ 20 h 81"/>
                              <a:gd name="T76" fmla="*/ 115 w 177"/>
                              <a:gd name="T77" fmla="*/ 8 h 81"/>
                              <a:gd name="T78" fmla="*/ 106 w 177"/>
                              <a:gd name="T79" fmla="*/ 1 h 81"/>
                              <a:gd name="T80" fmla="*/ 94 w 177"/>
                              <a:gd name="T81" fmla="*/ 0 h 81"/>
                              <a:gd name="T82" fmla="*/ 76 w 177"/>
                              <a:gd name="T83" fmla="*/ 0 h 81"/>
                              <a:gd name="T84" fmla="*/ 64 w 177"/>
                              <a:gd name="T85" fmla="*/ 1 h 81"/>
                              <a:gd name="T86" fmla="*/ 50 w 177"/>
                              <a:gd name="T87" fmla="*/ 1 h 81"/>
                              <a:gd name="T88" fmla="*/ 33 w 177"/>
                              <a:gd name="T89" fmla="*/ 3 h 81"/>
                              <a:gd name="T90" fmla="*/ 17 w 177"/>
                              <a:gd name="T91" fmla="*/ 12 h 81"/>
                              <a:gd name="T92" fmla="*/ 1 w 177"/>
                              <a:gd name="T93" fmla="*/ 24 h 81"/>
                              <a:gd name="T94" fmla="*/ 3 w 177"/>
                              <a:gd name="T95" fmla="*/ 29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177" h="81">
                                <a:moveTo>
                                  <a:pt x="5" y="30"/>
                                </a:moveTo>
                                <a:lnTo>
                                  <a:pt x="5" y="29"/>
                                </a:lnTo>
                                <a:lnTo>
                                  <a:pt x="6" y="29"/>
                                </a:lnTo>
                                <a:lnTo>
                                  <a:pt x="8" y="28"/>
                                </a:lnTo>
                                <a:lnTo>
                                  <a:pt x="11" y="27"/>
                                </a:lnTo>
                                <a:lnTo>
                                  <a:pt x="13" y="26"/>
                                </a:lnTo>
                                <a:lnTo>
                                  <a:pt x="18" y="25"/>
                                </a:lnTo>
                                <a:lnTo>
                                  <a:pt x="21" y="23"/>
                                </a:lnTo>
                                <a:lnTo>
                                  <a:pt x="26" y="21"/>
                                </a:lnTo>
                                <a:lnTo>
                                  <a:pt x="31" y="20"/>
                                </a:lnTo>
                                <a:lnTo>
                                  <a:pt x="35" y="19"/>
                                </a:lnTo>
                                <a:lnTo>
                                  <a:pt x="39" y="17"/>
                                </a:lnTo>
                                <a:lnTo>
                                  <a:pt x="45" y="16"/>
                                </a:lnTo>
                                <a:lnTo>
                                  <a:pt x="48" y="15"/>
                                </a:lnTo>
                                <a:lnTo>
                                  <a:pt x="53" y="14"/>
                                </a:lnTo>
                                <a:lnTo>
                                  <a:pt x="56" y="14"/>
                                </a:lnTo>
                                <a:lnTo>
                                  <a:pt x="60" y="14"/>
                                </a:lnTo>
                                <a:lnTo>
                                  <a:pt x="64" y="14"/>
                                </a:lnTo>
                                <a:lnTo>
                                  <a:pt x="69" y="14"/>
                                </a:lnTo>
                                <a:lnTo>
                                  <a:pt x="72" y="15"/>
                                </a:lnTo>
                                <a:lnTo>
                                  <a:pt x="77" y="16"/>
                                </a:lnTo>
                                <a:lnTo>
                                  <a:pt x="78" y="16"/>
                                </a:lnTo>
                                <a:lnTo>
                                  <a:pt x="80" y="17"/>
                                </a:lnTo>
                                <a:lnTo>
                                  <a:pt x="80" y="18"/>
                                </a:lnTo>
                                <a:lnTo>
                                  <a:pt x="78" y="19"/>
                                </a:lnTo>
                                <a:lnTo>
                                  <a:pt x="76" y="19"/>
                                </a:lnTo>
                                <a:lnTo>
                                  <a:pt x="73" y="19"/>
                                </a:lnTo>
                                <a:lnTo>
                                  <a:pt x="70" y="20"/>
                                </a:lnTo>
                                <a:lnTo>
                                  <a:pt x="65" y="23"/>
                                </a:lnTo>
                                <a:lnTo>
                                  <a:pt x="61" y="24"/>
                                </a:lnTo>
                                <a:lnTo>
                                  <a:pt x="56" y="25"/>
                                </a:lnTo>
                                <a:lnTo>
                                  <a:pt x="50" y="26"/>
                                </a:lnTo>
                                <a:lnTo>
                                  <a:pt x="46" y="27"/>
                                </a:lnTo>
                                <a:lnTo>
                                  <a:pt x="41" y="28"/>
                                </a:lnTo>
                                <a:lnTo>
                                  <a:pt x="36" y="30"/>
                                </a:lnTo>
                                <a:lnTo>
                                  <a:pt x="32" y="32"/>
                                </a:lnTo>
                                <a:lnTo>
                                  <a:pt x="28" y="33"/>
                                </a:lnTo>
                                <a:lnTo>
                                  <a:pt x="24" y="34"/>
                                </a:lnTo>
                                <a:lnTo>
                                  <a:pt x="23" y="35"/>
                                </a:lnTo>
                                <a:lnTo>
                                  <a:pt x="20" y="36"/>
                                </a:lnTo>
                                <a:lnTo>
                                  <a:pt x="21" y="37"/>
                                </a:lnTo>
                                <a:lnTo>
                                  <a:pt x="23" y="41"/>
                                </a:lnTo>
                                <a:lnTo>
                                  <a:pt x="27" y="45"/>
                                </a:lnTo>
                                <a:lnTo>
                                  <a:pt x="32" y="46"/>
                                </a:lnTo>
                                <a:lnTo>
                                  <a:pt x="36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3" y="46"/>
                                </a:lnTo>
                                <a:lnTo>
                                  <a:pt x="47" y="46"/>
                                </a:lnTo>
                                <a:lnTo>
                                  <a:pt x="51" y="46"/>
                                </a:lnTo>
                                <a:lnTo>
                                  <a:pt x="56" y="46"/>
                                </a:lnTo>
                                <a:lnTo>
                                  <a:pt x="60" y="46"/>
                                </a:lnTo>
                                <a:lnTo>
                                  <a:pt x="62" y="46"/>
                                </a:lnTo>
                                <a:lnTo>
                                  <a:pt x="65" y="46"/>
                                </a:lnTo>
                                <a:lnTo>
                                  <a:pt x="68" y="47"/>
                                </a:lnTo>
                                <a:lnTo>
                                  <a:pt x="71" y="47"/>
                                </a:lnTo>
                                <a:lnTo>
                                  <a:pt x="73" y="47"/>
                                </a:lnTo>
                                <a:lnTo>
                                  <a:pt x="77" y="47"/>
                                </a:lnTo>
                                <a:lnTo>
                                  <a:pt x="79" y="47"/>
                                </a:lnTo>
                                <a:lnTo>
                                  <a:pt x="83" y="47"/>
                                </a:lnTo>
                                <a:lnTo>
                                  <a:pt x="85" y="48"/>
                                </a:lnTo>
                                <a:lnTo>
                                  <a:pt x="88" y="48"/>
                                </a:lnTo>
                                <a:lnTo>
                                  <a:pt x="91" y="48"/>
                                </a:lnTo>
                                <a:lnTo>
                                  <a:pt x="95" y="48"/>
                                </a:lnTo>
                                <a:lnTo>
                                  <a:pt x="100" y="50"/>
                                </a:lnTo>
                                <a:lnTo>
                                  <a:pt x="105" y="50"/>
                                </a:lnTo>
                                <a:lnTo>
                                  <a:pt x="108" y="51"/>
                                </a:lnTo>
                                <a:lnTo>
                                  <a:pt x="110" y="51"/>
                                </a:lnTo>
                                <a:lnTo>
                                  <a:pt x="114" y="52"/>
                                </a:lnTo>
                                <a:lnTo>
                                  <a:pt x="117" y="52"/>
                                </a:lnTo>
                                <a:lnTo>
                                  <a:pt x="122" y="54"/>
                                </a:lnTo>
                                <a:lnTo>
                                  <a:pt x="124" y="55"/>
                                </a:lnTo>
                                <a:lnTo>
                                  <a:pt x="128" y="56"/>
                                </a:lnTo>
                                <a:lnTo>
                                  <a:pt x="132" y="59"/>
                                </a:lnTo>
                                <a:lnTo>
                                  <a:pt x="136" y="60"/>
                                </a:lnTo>
                                <a:lnTo>
                                  <a:pt x="138" y="61"/>
                                </a:lnTo>
                                <a:lnTo>
                                  <a:pt x="140" y="62"/>
                                </a:lnTo>
                                <a:lnTo>
                                  <a:pt x="143" y="64"/>
                                </a:lnTo>
                                <a:lnTo>
                                  <a:pt x="145" y="65"/>
                                </a:lnTo>
                                <a:lnTo>
                                  <a:pt x="147" y="67"/>
                                </a:lnTo>
                                <a:lnTo>
                                  <a:pt x="146" y="70"/>
                                </a:lnTo>
                                <a:lnTo>
                                  <a:pt x="143" y="70"/>
                                </a:lnTo>
                                <a:lnTo>
                                  <a:pt x="139" y="70"/>
                                </a:lnTo>
                                <a:lnTo>
                                  <a:pt x="134" y="70"/>
                                </a:lnTo>
                                <a:lnTo>
                                  <a:pt x="131" y="70"/>
                                </a:lnTo>
                                <a:lnTo>
                                  <a:pt x="126" y="70"/>
                                </a:lnTo>
                                <a:lnTo>
                                  <a:pt x="122" y="69"/>
                                </a:lnTo>
                                <a:lnTo>
                                  <a:pt x="118" y="69"/>
                                </a:lnTo>
                                <a:lnTo>
                                  <a:pt x="117" y="69"/>
                                </a:lnTo>
                                <a:lnTo>
                                  <a:pt x="113" y="66"/>
                                </a:lnTo>
                                <a:lnTo>
                                  <a:pt x="108" y="65"/>
                                </a:lnTo>
                                <a:lnTo>
                                  <a:pt x="103" y="64"/>
                                </a:lnTo>
                                <a:lnTo>
                                  <a:pt x="101" y="66"/>
                                </a:lnTo>
                                <a:lnTo>
                                  <a:pt x="101" y="69"/>
                                </a:lnTo>
                                <a:lnTo>
                                  <a:pt x="106" y="73"/>
                                </a:lnTo>
                                <a:lnTo>
                                  <a:pt x="108" y="75"/>
                                </a:lnTo>
                                <a:lnTo>
                                  <a:pt x="111" y="78"/>
                                </a:lnTo>
                                <a:lnTo>
                                  <a:pt x="116" y="79"/>
                                </a:lnTo>
                                <a:lnTo>
                                  <a:pt x="121" y="80"/>
                                </a:lnTo>
                                <a:lnTo>
                                  <a:pt x="122" y="80"/>
                                </a:lnTo>
                                <a:lnTo>
                                  <a:pt x="126" y="81"/>
                                </a:lnTo>
                                <a:lnTo>
                                  <a:pt x="130" y="81"/>
                                </a:lnTo>
                                <a:lnTo>
                                  <a:pt x="134" y="81"/>
                                </a:lnTo>
                                <a:lnTo>
                                  <a:pt x="139" y="81"/>
                                </a:lnTo>
                                <a:lnTo>
                                  <a:pt x="145" y="81"/>
                                </a:lnTo>
                                <a:lnTo>
                                  <a:pt x="151" y="80"/>
                                </a:lnTo>
                                <a:lnTo>
                                  <a:pt x="156" y="80"/>
                                </a:lnTo>
                                <a:lnTo>
                                  <a:pt x="161" y="79"/>
                                </a:lnTo>
                                <a:lnTo>
                                  <a:pt x="166" y="79"/>
                                </a:lnTo>
                                <a:lnTo>
                                  <a:pt x="169" y="76"/>
                                </a:lnTo>
                                <a:lnTo>
                                  <a:pt x="173" y="75"/>
                                </a:lnTo>
                                <a:lnTo>
                                  <a:pt x="175" y="74"/>
                                </a:lnTo>
                                <a:lnTo>
                                  <a:pt x="177" y="73"/>
                                </a:lnTo>
                                <a:lnTo>
                                  <a:pt x="177" y="71"/>
                                </a:lnTo>
                                <a:lnTo>
                                  <a:pt x="176" y="70"/>
                                </a:lnTo>
                                <a:lnTo>
                                  <a:pt x="171" y="67"/>
                                </a:lnTo>
                                <a:lnTo>
                                  <a:pt x="167" y="65"/>
                                </a:lnTo>
                                <a:lnTo>
                                  <a:pt x="164" y="63"/>
                                </a:lnTo>
                                <a:lnTo>
                                  <a:pt x="161" y="62"/>
                                </a:lnTo>
                                <a:lnTo>
                                  <a:pt x="158" y="61"/>
                                </a:lnTo>
                                <a:lnTo>
                                  <a:pt x="154" y="60"/>
                                </a:lnTo>
                                <a:lnTo>
                                  <a:pt x="151" y="59"/>
                                </a:lnTo>
                                <a:lnTo>
                                  <a:pt x="146" y="56"/>
                                </a:lnTo>
                                <a:lnTo>
                                  <a:pt x="143" y="55"/>
                                </a:lnTo>
                                <a:lnTo>
                                  <a:pt x="138" y="54"/>
                                </a:lnTo>
                                <a:lnTo>
                                  <a:pt x="133" y="53"/>
                                </a:lnTo>
                                <a:lnTo>
                                  <a:pt x="130" y="52"/>
                                </a:lnTo>
                                <a:lnTo>
                                  <a:pt x="125" y="51"/>
                                </a:lnTo>
                                <a:lnTo>
                                  <a:pt x="122" y="50"/>
                                </a:lnTo>
                                <a:lnTo>
                                  <a:pt x="116" y="47"/>
                                </a:lnTo>
                                <a:lnTo>
                                  <a:pt x="113" y="46"/>
                                </a:lnTo>
                                <a:lnTo>
                                  <a:pt x="108" y="45"/>
                                </a:lnTo>
                                <a:lnTo>
                                  <a:pt x="105" y="44"/>
                                </a:lnTo>
                                <a:lnTo>
                                  <a:pt x="100" y="42"/>
                                </a:lnTo>
                                <a:lnTo>
                                  <a:pt x="96" y="42"/>
                                </a:lnTo>
                                <a:lnTo>
                                  <a:pt x="93" y="41"/>
                                </a:lnTo>
                                <a:lnTo>
                                  <a:pt x="90" y="41"/>
                                </a:lnTo>
                                <a:lnTo>
                                  <a:pt x="87" y="38"/>
                                </a:lnTo>
                                <a:lnTo>
                                  <a:pt x="84" y="38"/>
                                </a:lnTo>
                                <a:lnTo>
                                  <a:pt x="81" y="37"/>
                                </a:lnTo>
                                <a:lnTo>
                                  <a:pt x="80" y="37"/>
                                </a:lnTo>
                                <a:lnTo>
                                  <a:pt x="77" y="36"/>
                                </a:lnTo>
                                <a:lnTo>
                                  <a:pt x="77" y="36"/>
                                </a:lnTo>
                                <a:lnTo>
                                  <a:pt x="78" y="35"/>
                                </a:lnTo>
                                <a:lnTo>
                                  <a:pt x="83" y="34"/>
                                </a:lnTo>
                                <a:lnTo>
                                  <a:pt x="86" y="32"/>
                                </a:lnTo>
                                <a:lnTo>
                                  <a:pt x="90" y="30"/>
                                </a:lnTo>
                                <a:lnTo>
                                  <a:pt x="93" y="28"/>
                                </a:lnTo>
                                <a:lnTo>
                                  <a:pt x="98" y="27"/>
                                </a:lnTo>
                                <a:lnTo>
                                  <a:pt x="101" y="25"/>
                                </a:lnTo>
                                <a:lnTo>
                                  <a:pt x="105" y="23"/>
                                </a:lnTo>
                                <a:lnTo>
                                  <a:pt x="108" y="20"/>
                                </a:lnTo>
                                <a:lnTo>
                                  <a:pt x="111" y="19"/>
                                </a:lnTo>
                                <a:lnTo>
                                  <a:pt x="116" y="15"/>
                                </a:lnTo>
                                <a:lnTo>
                                  <a:pt x="117" y="14"/>
                                </a:lnTo>
                                <a:lnTo>
                                  <a:pt x="115" y="8"/>
                                </a:lnTo>
                                <a:lnTo>
                                  <a:pt x="111" y="6"/>
                                </a:lnTo>
                                <a:lnTo>
                                  <a:pt x="110" y="3"/>
                                </a:lnTo>
                                <a:lnTo>
                                  <a:pt x="108" y="2"/>
                                </a:lnTo>
                                <a:lnTo>
                                  <a:pt x="106" y="1"/>
                                </a:lnTo>
                                <a:lnTo>
                                  <a:pt x="103" y="1"/>
                                </a:lnTo>
                                <a:lnTo>
                                  <a:pt x="100" y="0"/>
                                </a:lnTo>
                                <a:lnTo>
                                  <a:pt x="98" y="0"/>
                                </a:lnTo>
                                <a:lnTo>
                                  <a:pt x="94" y="0"/>
                                </a:lnTo>
                                <a:lnTo>
                                  <a:pt x="90" y="0"/>
                                </a:lnTo>
                                <a:lnTo>
                                  <a:pt x="84" y="0"/>
                                </a:lnTo>
                                <a:lnTo>
                                  <a:pt x="79" y="0"/>
                                </a:lnTo>
                                <a:lnTo>
                                  <a:pt x="76" y="0"/>
                                </a:lnTo>
                                <a:lnTo>
                                  <a:pt x="73" y="0"/>
                                </a:lnTo>
                                <a:lnTo>
                                  <a:pt x="70" y="0"/>
                                </a:lnTo>
                                <a:lnTo>
                                  <a:pt x="68" y="1"/>
                                </a:lnTo>
                                <a:lnTo>
                                  <a:pt x="64" y="1"/>
                                </a:lnTo>
                                <a:lnTo>
                                  <a:pt x="61" y="1"/>
                                </a:lnTo>
                                <a:lnTo>
                                  <a:pt x="58" y="1"/>
                                </a:lnTo>
                                <a:lnTo>
                                  <a:pt x="56" y="1"/>
                                </a:lnTo>
                                <a:lnTo>
                                  <a:pt x="50" y="1"/>
                                </a:lnTo>
                                <a:lnTo>
                                  <a:pt x="45" y="2"/>
                                </a:lnTo>
                                <a:lnTo>
                                  <a:pt x="40" y="2"/>
                                </a:lnTo>
                                <a:lnTo>
                                  <a:pt x="36" y="3"/>
                                </a:lnTo>
                                <a:lnTo>
                                  <a:pt x="33" y="3"/>
                                </a:lnTo>
                                <a:lnTo>
                                  <a:pt x="31" y="6"/>
                                </a:lnTo>
                                <a:lnTo>
                                  <a:pt x="26" y="7"/>
                                </a:lnTo>
                                <a:lnTo>
                                  <a:pt x="21" y="9"/>
                                </a:lnTo>
                                <a:lnTo>
                                  <a:pt x="17" y="12"/>
                                </a:lnTo>
                                <a:lnTo>
                                  <a:pt x="12" y="16"/>
                                </a:lnTo>
                                <a:lnTo>
                                  <a:pt x="8" y="19"/>
                                </a:lnTo>
                                <a:lnTo>
                                  <a:pt x="3" y="21"/>
                                </a:lnTo>
                                <a:lnTo>
                                  <a:pt x="1" y="24"/>
                                </a:lnTo>
                                <a:lnTo>
                                  <a:pt x="0" y="25"/>
                                </a:lnTo>
                                <a:lnTo>
                                  <a:pt x="0" y="27"/>
                                </a:lnTo>
                                <a:lnTo>
                                  <a:pt x="2" y="29"/>
                                </a:lnTo>
                                <a:lnTo>
                                  <a:pt x="3" y="29"/>
                                </a:lnTo>
                                <a:lnTo>
                                  <a:pt x="5" y="30"/>
                                </a:lnTo>
                                <a:lnTo>
                                  <a:pt x="5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Freeform 103"/>
                        <wps:cNvSpPr>
                          <a:spLocks/>
                        </wps:cNvSpPr>
                        <wps:spPr bwMode="auto">
                          <a:xfrm>
                            <a:off x="193040" y="59055"/>
                            <a:ext cx="18415" cy="67945"/>
                          </a:xfrm>
                          <a:custGeom>
                            <a:avLst/>
                            <a:gdLst>
                              <a:gd name="T0" fmla="*/ 0 w 87"/>
                              <a:gd name="T1" fmla="*/ 5 h 321"/>
                              <a:gd name="T2" fmla="*/ 4 w 87"/>
                              <a:gd name="T3" fmla="*/ 15 h 321"/>
                              <a:gd name="T4" fmla="*/ 7 w 87"/>
                              <a:gd name="T5" fmla="*/ 24 h 321"/>
                              <a:gd name="T6" fmla="*/ 12 w 87"/>
                              <a:gd name="T7" fmla="*/ 35 h 321"/>
                              <a:gd name="T8" fmla="*/ 16 w 87"/>
                              <a:gd name="T9" fmla="*/ 47 h 321"/>
                              <a:gd name="T10" fmla="*/ 21 w 87"/>
                              <a:gd name="T11" fmla="*/ 58 h 321"/>
                              <a:gd name="T12" fmla="*/ 27 w 87"/>
                              <a:gd name="T13" fmla="*/ 70 h 321"/>
                              <a:gd name="T14" fmla="*/ 31 w 87"/>
                              <a:gd name="T15" fmla="*/ 81 h 321"/>
                              <a:gd name="T16" fmla="*/ 37 w 87"/>
                              <a:gd name="T17" fmla="*/ 90 h 321"/>
                              <a:gd name="T18" fmla="*/ 42 w 87"/>
                              <a:gd name="T19" fmla="*/ 99 h 321"/>
                              <a:gd name="T20" fmla="*/ 45 w 87"/>
                              <a:gd name="T21" fmla="*/ 106 h 321"/>
                              <a:gd name="T22" fmla="*/ 50 w 87"/>
                              <a:gd name="T23" fmla="*/ 115 h 321"/>
                              <a:gd name="T24" fmla="*/ 53 w 87"/>
                              <a:gd name="T25" fmla="*/ 126 h 321"/>
                              <a:gd name="T26" fmla="*/ 57 w 87"/>
                              <a:gd name="T27" fmla="*/ 137 h 321"/>
                              <a:gd name="T28" fmla="*/ 60 w 87"/>
                              <a:gd name="T29" fmla="*/ 149 h 321"/>
                              <a:gd name="T30" fmla="*/ 62 w 87"/>
                              <a:gd name="T31" fmla="*/ 160 h 321"/>
                              <a:gd name="T32" fmla="*/ 65 w 87"/>
                              <a:gd name="T33" fmla="*/ 174 h 321"/>
                              <a:gd name="T34" fmla="*/ 66 w 87"/>
                              <a:gd name="T35" fmla="*/ 186 h 321"/>
                              <a:gd name="T36" fmla="*/ 66 w 87"/>
                              <a:gd name="T37" fmla="*/ 201 h 321"/>
                              <a:gd name="T38" fmla="*/ 65 w 87"/>
                              <a:gd name="T39" fmla="*/ 214 h 321"/>
                              <a:gd name="T40" fmla="*/ 64 w 87"/>
                              <a:gd name="T41" fmla="*/ 227 h 321"/>
                              <a:gd name="T42" fmla="*/ 59 w 87"/>
                              <a:gd name="T43" fmla="*/ 240 h 321"/>
                              <a:gd name="T44" fmla="*/ 53 w 87"/>
                              <a:gd name="T45" fmla="*/ 254 h 321"/>
                              <a:gd name="T46" fmla="*/ 47 w 87"/>
                              <a:gd name="T47" fmla="*/ 265 h 321"/>
                              <a:gd name="T48" fmla="*/ 39 w 87"/>
                              <a:gd name="T49" fmla="*/ 277 h 321"/>
                              <a:gd name="T50" fmla="*/ 31 w 87"/>
                              <a:gd name="T51" fmla="*/ 287 h 321"/>
                              <a:gd name="T52" fmla="*/ 26 w 87"/>
                              <a:gd name="T53" fmla="*/ 299 h 321"/>
                              <a:gd name="T54" fmla="*/ 14 w 87"/>
                              <a:gd name="T55" fmla="*/ 312 h 321"/>
                              <a:gd name="T56" fmla="*/ 9 w 87"/>
                              <a:gd name="T57" fmla="*/ 318 h 321"/>
                              <a:gd name="T58" fmla="*/ 35 w 87"/>
                              <a:gd name="T59" fmla="*/ 319 h 321"/>
                              <a:gd name="T60" fmla="*/ 44 w 87"/>
                              <a:gd name="T61" fmla="*/ 310 h 321"/>
                              <a:gd name="T62" fmla="*/ 53 w 87"/>
                              <a:gd name="T63" fmla="*/ 299 h 321"/>
                              <a:gd name="T64" fmla="*/ 59 w 87"/>
                              <a:gd name="T65" fmla="*/ 290 h 321"/>
                              <a:gd name="T66" fmla="*/ 67 w 87"/>
                              <a:gd name="T67" fmla="*/ 278 h 321"/>
                              <a:gd name="T68" fmla="*/ 73 w 87"/>
                              <a:gd name="T69" fmla="*/ 266 h 321"/>
                              <a:gd name="T70" fmla="*/ 79 w 87"/>
                              <a:gd name="T71" fmla="*/ 251 h 321"/>
                              <a:gd name="T72" fmla="*/ 82 w 87"/>
                              <a:gd name="T73" fmla="*/ 239 h 321"/>
                              <a:gd name="T74" fmla="*/ 84 w 87"/>
                              <a:gd name="T75" fmla="*/ 230 h 321"/>
                              <a:gd name="T76" fmla="*/ 87 w 87"/>
                              <a:gd name="T77" fmla="*/ 217 h 321"/>
                              <a:gd name="T78" fmla="*/ 87 w 87"/>
                              <a:gd name="T79" fmla="*/ 208 h 321"/>
                              <a:gd name="T80" fmla="*/ 87 w 87"/>
                              <a:gd name="T81" fmla="*/ 199 h 321"/>
                              <a:gd name="T82" fmla="*/ 87 w 87"/>
                              <a:gd name="T83" fmla="*/ 191 h 321"/>
                              <a:gd name="T84" fmla="*/ 85 w 87"/>
                              <a:gd name="T85" fmla="*/ 179 h 321"/>
                              <a:gd name="T86" fmla="*/ 83 w 87"/>
                              <a:gd name="T87" fmla="*/ 164 h 321"/>
                              <a:gd name="T88" fmla="*/ 80 w 87"/>
                              <a:gd name="T89" fmla="*/ 150 h 321"/>
                              <a:gd name="T90" fmla="*/ 75 w 87"/>
                              <a:gd name="T91" fmla="*/ 138 h 321"/>
                              <a:gd name="T92" fmla="*/ 71 w 87"/>
                              <a:gd name="T93" fmla="*/ 126 h 321"/>
                              <a:gd name="T94" fmla="*/ 66 w 87"/>
                              <a:gd name="T95" fmla="*/ 115 h 321"/>
                              <a:gd name="T96" fmla="*/ 61 w 87"/>
                              <a:gd name="T97" fmla="*/ 106 h 321"/>
                              <a:gd name="T98" fmla="*/ 58 w 87"/>
                              <a:gd name="T99" fmla="*/ 99 h 321"/>
                              <a:gd name="T100" fmla="*/ 51 w 87"/>
                              <a:gd name="T101" fmla="*/ 88 h 321"/>
                              <a:gd name="T102" fmla="*/ 46 w 87"/>
                              <a:gd name="T103" fmla="*/ 77 h 321"/>
                              <a:gd name="T104" fmla="*/ 42 w 87"/>
                              <a:gd name="T105" fmla="*/ 67 h 321"/>
                              <a:gd name="T106" fmla="*/ 37 w 87"/>
                              <a:gd name="T107" fmla="*/ 56 h 321"/>
                              <a:gd name="T108" fmla="*/ 31 w 87"/>
                              <a:gd name="T109" fmla="*/ 43 h 321"/>
                              <a:gd name="T110" fmla="*/ 27 w 87"/>
                              <a:gd name="T111" fmla="*/ 32 h 321"/>
                              <a:gd name="T112" fmla="*/ 22 w 87"/>
                              <a:gd name="T113" fmla="*/ 21 h 321"/>
                              <a:gd name="T114" fmla="*/ 19 w 87"/>
                              <a:gd name="T115" fmla="*/ 12 h 321"/>
                              <a:gd name="T116" fmla="*/ 15 w 87"/>
                              <a:gd name="T117" fmla="*/ 4 h 321"/>
                              <a:gd name="T118" fmla="*/ 14 w 87"/>
                              <a:gd name="T119" fmla="*/ 0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7" h="321">
                                <a:moveTo>
                                  <a:pt x="0" y="2"/>
                                </a:moveTo>
                                <a:lnTo>
                                  <a:pt x="0" y="3"/>
                                </a:lnTo>
                                <a:lnTo>
                                  <a:pt x="0" y="5"/>
                                </a:lnTo>
                                <a:lnTo>
                                  <a:pt x="1" y="8"/>
                                </a:lnTo>
                                <a:lnTo>
                                  <a:pt x="4" y="13"/>
                                </a:lnTo>
                                <a:lnTo>
                                  <a:pt x="4" y="15"/>
                                </a:lnTo>
                                <a:lnTo>
                                  <a:pt x="5" y="19"/>
                                </a:lnTo>
                                <a:lnTo>
                                  <a:pt x="6" y="21"/>
                                </a:lnTo>
                                <a:lnTo>
                                  <a:pt x="7" y="24"/>
                                </a:lnTo>
                                <a:lnTo>
                                  <a:pt x="9" y="28"/>
                                </a:lnTo>
                                <a:lnTo>
                                  <a:pt x="11" y="31"/>
                                </a:lnTo>
                                <a:lnTo>
                                  <a:pt x="12" y="35"/>
                                </a:lnTo>
                                <a:lnTo>
                                  <a:pt x="14" y="39"/>
                                </a:lnTo>
                                <a:lnTo>
                                  <a:pt x="15" y="42"/>
                                </a:lnTo>
                                <a:lnTo>
                                  <a:pt x="16" y="47"/>
                                </a:lnTo>
                                <a:lnTo>
                                  <a:pt x="19" y="50"/>
                                </a:lnTo>
                                <a:lnTo>
                                  <a:pt x="20" y="55"/>
                                </a:lnTo>
                                <a:lnTo>
                                  <a:pt x="21" y="58"/>
                                </a:lnTo>
                                <a:lnTo>
                                  <a:pt x="23" y="61"/>
                                </a:lnTo>
                                <a:lnTo>
                                  <a:pt x="24" y="66"/>
                                </a:lnTo>
                                <a:lnTo>
                                  <a:pt x="27" y="70"/>
                                </a:lnTo>
                                <a:lnTo>
                                  <a:pt x="28" y="74"/>
                                </a:lnTo>
                                <a:lnTo>
                                  <a:pt x="30" y="77"/>
                                </a:lnTo>
                                <a:lnTo>
                                  <a:pt x="31" y="81"/>
                                </a:lnTo>
                                <a:lnTo>
                                  <a:pt x="34" y="84"/>
                                </a:lnTo>
                                <a:lnTo>
                                  <a:pt x="35" y="87"/>
                                </a:lnTo>
                                <a:lnTo>
                                  <a:pt x="37" y="90"/>
                                </a:lnTo>
                                <a:lnTo>
                                  <a:pt x="38" y="93"/>
                                </a:lnTo>
                                <a:lnTo>
                                  <a:pt x="41" y="96"/>
                                </a:lnTo>
                                <a:lnTo>
                                  <a:pt x="42" y="99"/>
                                </a:lnTo>
                                <a:lnTo>
                                  <a:pt x="43" y="101"/>
                                </a:lnTo>
                                <a:lnTo>
                                  <a:pt x="44" y="104"/>
                                </a:lnTo>
                                <a:lnTo>
                                  <a:pt x="45" y="106"/>
                                </a:lnTo>
                                <a:lnTo>
                                  <a:pt x="46" y="110"/>
                                </a:lnTo>
                                <a:lnTo>
                                  <a:pt x="49" y="112"/>
                                </a:lnTo>
                                <a:lnTo>
                                  <a:pt x="50" y="115"/>
                                </a:lnTo>
                                <a:lnTo>
                                  <a:pt x="51" y="120"/>
                                </a:lnTo>
                                <a:lnTo>
                                  <a:pt x="52" y="122"/>
                                </a:lnTo>
                                <a:lnTo>
                                  <a:pt x="53" y="126"/>
                                </a:lnTo>
                                <a:lnTo>
                                  <a:pt x="54" y="129"/>
                                </a:lnTo>
                                <a:lnTo>
                                  <a:pt x="56" y="133"/>
                                </a:lnTo>
                                <a:lnTo>
                                  <a:pt x="57" y="137"/>
                                </a:lnTo>
                                <a:lnTo>
                                  <a:pt x="58" y="141"/>
                                </a:lnTo>
                                <a:lnTo>
                                  <a:pt x="59" y="145"/>
                                </a:lnTo>
                                <a:lnTo>
                                  <a:pt x="60" y="149"/>
                                </a:lnTo>
                                <a:lnTo>
                                  <a:pt x="61" y="152"/>
                                </a:lnTo>
                                <a:lnTo>
                                  <a:pt x="62" y="157"/>
                                </a:lnTo>
                                <a:lnTo>
                                  <a:pt x="62" y="160"/>
                                </a:lnTo>
                                <a:lnTo>
                                  <a:pt x="64" y="165"/>
                                </a:lnTo>
                                <a:lnTo>
                                  <a:pt x="64" y="169"/>
                                </a:lnTo>
                                <a:lnTo>
                                  <a:pt x="65" y="174"/>
                                </a:lnTo>
                                <a:lnTo>
                                  <a:pt x="65" y="178"/>
                                </a:lnTo>
                                <a:lnTo>
                                  <a:pt x="66" y="183"/>
                                </a:lnTo>
                                <a:lnTo>
                                  <a:pt x="66" y="186"/>
                                </a:lnTo>
                                <a:lnTo>
                                  <a:pt x="66" y="191"/>
                                </a:lnTo>
                                <a:lnTo>
                                  <a:pt x="66" y="196"/>
                                </a:lnTo>
                                <a:lnTo>
                                  <a:pt x="66" y="201"/>
                                </a:lnTo>
                                <a:lnTo>
                                  <a:pt x="66" y="205"/>
                                </a:lnTo>
                                <a:lnTo>
                                  <a:pt x="66" y="210"/>
                                </a:lnTo>
                                <a:lnTo>
                                  <a:pt x="65" y="214"/>
                                </a:lnTo>
                                <a:lnTo>
                                  <a:pt x="65" y="219"/>
                                </a:lnTo>
                                <a:lnTo>
                                  <a:pt x="65" y="222"/>
                                </a:lnTo>
                                <a:lnTo>
                                  <a:pt x="64" y="227"/>
                                </a:lnTo>
                                <a:lnTo>
                                  <a:pt x="62" y="231"/>
                                </a:lnTo>
                                <a:lnTo>
                                  <a:pt x="61" y="236"/>
                                </a:lnTo>
                                <a:lnTo>
                                  <a:pt x="59" y="240"/>
                                </a:lnTo>
                                <a:lnTo>
                                  <a:pt x="58" y="245"/>
                                </a:lnTo>
                                <a:lnTo>
                                  <a:pt x="56" y="249"/>
                                </a:lnTo>
                                <a:lnTo>
                                  <a:pt x="53" y="254"/>
                                </a:lnTo>
                                <a:lnTo>
                                  <a:pt x="51" y="257"/>
                                </a:lnTo>
                                <a:lnTo>
                                  <a:pt x="49" y="261"/>
                                </a:lnTo>
                                <a:lnTo>
                                  <a:pt x="47" y="265"/>
                                </a:lnTo>
                                <a:lnTo>
                                  <a:pt x="45" y="269"/>
                                </a:lnTo>
                                <a:lnTo>
                                  <a:pt x="43" y="273"/>
                                </a:lnTo>
                                <a:lnTo>
                                  <a:pt x="39" y="277"/>
                                </a:lnTo>
                                <a:lnTo>
                                  <a:pt x="37" y="281"/>
                                </a:lnTo>
                                <a:lnTo>
                                  <a:pt x="35" y="285"/>
                                </a:lnTo>
                                <a:lnTo>
                                  <a:pt x="31" y="287"/>
                                </a:lnTo>
                                <a:lnTo>
                                  <a:pt x="30" y="292"/>
                                </a:lnTo>
                                <a:lnTo>
                                  <a:pt x="27" y="294"/>
                                </a:lnTo>
                                <a:lnTo>
                                  <a:pt x="26" y="299"/>
                                </a:lnTo>
                                <a:lnTo>
                                  <a:pt x="21" y="303"/>
                                </a:lnTo>
                                <a:lnTo>
                                  <a:pt x="17" y="309"/>
                                </a:lnTo>
                                <a:lnTo>
                                  <a:pt x="14" y="312"/>
                                </a:lnTo>
                                <a:lnTo>
                                  <a:pt x="12" y="314"/>
                                </a:lnTo>
                                <a:lnTo>
                                  <a:pt x="9" y="317"/>
                                </a:lnTo>
                                <a:lnTo>
                                  <a:pt x="9" y="318"/>
                                </a:lnTo>
                                <a:lnTo>
                                  <a:pt x="34" y="321"/>
                                </a:lnTo>
                                <a:lnTo>
                                  <a:pt x="34" y="320"/>
                                </a:lnTo>
                                <a:lnTo>
                                  <a:pt x="35" y="319"/>
                                </a:lnTo>
                                <a:lnTo>
                                  <a:pt x="37" y="317"/>
                                </a:lnTo>
                                <a:lnTo>
                                  <a:pt x="41" y="314"/>
                                </a:lnTo>
                                <a:lnTo>
                                  <a:pt x="44" y="310"/>
                                </a:lnTo>
                                <a:lnTo>
                                  <a:pt x="49" y="305"/>
                                </a:lnTo>
                                <a:lnTo>
                                  <a:pt x="50" y="302"/>
                                </a:lnTo>
                                <a:lnTo>
                                  <a:pt x="53" y="299"/>
                                </a:lnTo>
                                <a:lnTo>
                                  <a:pt x="54" y="296"/>
                                </a:lnTo>
                                <a:lnTo>
                                  <a:pt x="58" y="293"/>
                                </a:lnTo>
                                <a:lnTo>
                                  <a:pt x="59" y="290"/>
                                </a:lnTo>
                                <a:lnTo>
                                  <a:pt x="62" y="286"/>
                                </a:lnTo>
                                <a:lnTo>
                                  <a:pt x="65" y="283"/>
                                </a:lnTo>
                                <a:lnTo>
                                  <a:pt x="67" y="278"/>
                                </a:lnTo>
                                <a:lnTo>
                                  <a:pt x="69" y="274"/>
                                </a:lnTo>
                                <a:lnTo>
                                  <a:pt x="71" y="270"/>
                                </a:lnTo>
                                <a:lnTo>
                                  <a:pt x="73" y="266"/>
                                </a:lnTo>
                                <a:lnTo>
                                  <a:pt x="75" y="261"/>
                                </a:lnTo>
                                <a:lnTo>
                                  <a:pt x="77" y="256"/>
                                </a:lnTo>
                                <a:lnTo>
                                  <a:pt x="79" y="251"/>
                                </a:lnTo>
                                <a:lnTo>
                                  <a:pt x="81" y="247"/>
                                </a:lnTo>
                                <a:lnTo>
                                  <a:pt x="82" y="241"/>
                                </a:lnTo>
                                <a:lnTo>
                                  <a:pt x="82" y="239"/>
                                </a:lnTo>
                                <a:lnTo>
                                  <a:pt x="83" y="236"/>
                                </a:lnTo>
                                <a:lnTo>
                                  <a:pt x="83" y="233"/>
                                </a:lnTo>
                                <a:lnTo>
                                  <a:pt x="84" y="230"/>
                                </a:lnTo>
                                <a:lnTo>
                                  <a:pt x="85" y="224"/>
                                </a:lnTo>
                                <a:lnTo>
                                  <a:pt x="87" y="220"/>
                                </a:lnTo>
                                <a:lnTo>
                                  <a:pt x="87" y="217"/>
                                </a:lnTo>
                                <a:lnTo>
                                  <a:pt x="87" y="213"/>
                                </a:lnTo>
                                <a:lnTo>
                                  <a:pt x="87" y="211"/>
                                </a:lnTo>
                                <a:lnTo>
                                  <a:pt x="87" y="208"/>
                                </a:lnTo>
                                <a:lnTo>
                                  <a:pt x="87" y="204"/>
                                </a:lnTo>
                                <a:lnTo>
                                  <a:pt x="87" y="202"/>
                                </a:lnTo>
                                <a:lnTo>
                                  <a:pt x="87" y="199"/>
                                </a:lnTo>
                                <a:lnTo>
                                  <a:pt x="87" y="196"/>
                                </a:lnTo>
                                <a:lnTo>
                                  <a:pt x="87" y="193"/>
                                </a:lnTo>
                                <a:lnTo>
                                  <a:pt x="87" y="191"/>
                                </a:lnTo>
                                <a:lnTo>
                                  <a:pt x="87" y="187"/>
                                </a:lnTo>
                                <a:lnTo>
                                  <a:pt x="87" y="185"/>
                                </a:lnTo>
                                <a:lnTo>
                                  <a:pt x="85" y="179"/>
                                </a:lnTo>
                                <a:lnTo>
                                  <a:pt x="85" y="175"/>
                                </a:lnTo>
                                <a:lnTo>
                                  <a:pt x="84" y="169"/>
                                </a:lnTo>
                                <a:lnTo>
                                  <a:pt x="83" y="164"/>
                                </a:lnTo>
                                <a:lnTo>
                                  <a:pt x="82" y="159"/>
                                </a:lnTo>
                                <a:lnTo>
                                  <a:pt x="81" y="155"/>
                                </a:lnTo>
                                <a:lnTo>
                                  <a:pt x="80" y="150"/>
                                </a:lnTo>
                                <a:lnTo>
                                  <a:pt x="79" y="146"/>
                                </a:lnTo>
                                <a:lnTo>
                                  <a:pt x="76" y="141"/>
                                </a:lnTo>
                                <a:lnTo>
                                  <a:pt x="75" y="138"/>
                                </a:lnTo>
                                <a:lnTo>
                                  <a:pt x="74" y="133"/>
                                </a:lnTo>
                                <a:lnTo>
                                  <a:pt x="73" y="129"/>
                                </a:lnTo>
                                <a:lnTo>
                                  <a:pt x="71" y="126"/>
                                </a:lnTo>
                                <a:lnTo>
                                  <a:pt x="69" y="122"/>
                                </a:lnTo>
                                <a:lnTo>
                                  <a:pt x="68" y="119"/>
                                </a:lnTo>
                                <a:lnTo>
                                  <a:pt x="66" y="115"/>
                                </a:lnTo>
                                <a:lnTo>
                                  <a:pt x="65" y="112"/>
                                </a:lnTo>
                                <a:lnTo>
                                  <a:pt x="64" y="110"/>
                                </a:lnTo>
                                <a:lnTo>
                                  <a:pt x="61" y="106"/>
                                </a:lnTo>
                                <a:lnTo>
                                  <a:pt x="60" y="103"/>
                                </a:lnTo>
                                <a:lnTo>
                                  <a:pt x="59" y="101"/>
                                </a:lnTo>
                                <a:lnTo>
                                  <a:pt x="58" y="99"/>
                                </a:lnTo>
                                <a:lnTo>
                                  <a:pt x="56" y="94"/>
                                </a:lnTo>
                                <a:lnTo>
                                  <a:pt x="53" y="92"/>
                                </a:lnTo>
                                <a:lnTo>
                                  <a:pt x="51" y="88"/>
                                </a:lnTo>
                                <a:lnTo>
                                  <a:pt x="49" y="84"/>
                                </a:lnTo>
                                <a:lnTo>
                                  <a:pt x="47" y="81"/>
                                </a:lnTo>
                                <a:lnTo>
                                  <a:pt x="46" y="77"/>
                                </a:lnTo>
                                <a:lnTo>
                                  <a:pt x="44" y="74"/>
                                </a:lnTo>
                                <a:lnTo>
                                  <a:pt x="43" y="72"/>
                                </a:lnTo>
                                <a:lnTo>
                                  <a:pt x="42" y="67"/>
                                </a:lnTo>
                                <a:lnTo>
                                  <a:pt x="39" y="64"/>
                                </a:lnTo>
                                <a:lnTo>
                                  <a:pt x="38" y="59"/>
                                </a:lnTo>
                                <a:lnTo>
                                  <a:pt x="37" y="56"/>
                                </a:lnTo>
                                <a:lnTo>
                                  <a:pt x="35" y="51"/>
                                </a:lnTo>
                                <a:lnTo>
                                  <a:pt x="34" y="48"/>
                                </a:lnTo>
                                <a:lnTo>
                                  <a:pt x="31" y="43"/>
                                </a:lnTo>
                                <a:lnTo>
                                  <a:pt x="30" y="40"/>
                                </a:lnTo>
                                <a:lnTo>
                                  <a:pt x="28" y="36"/>
                                </a:lnTo>
                                <a:lnTo>
                                  <a:pt x="27" y="32"/>
                                </a:lnTo>
                                <a:lnTo>
                                  <a:pt x="26" y="28"/>
                                </a:lnTo>
                                <a:lnTo>
                                  <a:pt x="23" y="24"/>
                                </a:lnTo>
                                <a:lnTo>
                                  <a:pt x="22" y="21"/>
                                </a:lnTo>
                                <a:lnTo>
                                  <a:pt x="21" y="18"/>
                                </a:lnTo>
                                <a:lnTo>
                                  <a:pt x="20" y="14"/>
                                </a:lnTo>
                                <a:lnTo>
                                  <a:pt x="19" y="12"/>
                                </a:lnTo>
                                <a:lnTo>
                                  <a:pt x="17" y="9"/>
                                </a:lnTo>
                                <a:lnTo>
                                  <a:pt x="16" y="6"/>
                                </a:lnTo>
                                <a:lnTo>
                                  <a:pt x="15" y="4"/>
                                </a:lnTo>
                                <a:lnTo>
                                  <a:pt x="15" y="2"/>
                                </a:lnTo>
                                <a:lnTo>
                                  <a:pt x="14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2"/>
                                </a:lnTo>
                                <a:lnTo>
                                  <a:pt x="0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Freeform 104"/>
                        <wps:cNvSpPr>
                          <a:spLocks/>
                        </wps:cNvSpPr>
                        <wps:spPr bwMode="auto">
                          <a:xfrm>
                            <a:off x="198755" y="66675"/>
                            <a:ext cx="11430" cy="22860"/>
                          </a:xfrm>
                          <a:custGeom>
                            <a:avLst/>
                            <a:gdLst>
                              <a:gd name="T0" fmla="*/ 7 w 55"/>
                              <a:gd name="T1" fmla="*/ 14 h 107"/>
                              <a:gd name="T2" fmla="*/ 11 w 55"/>
                              <a:gd name="T3" fmla="*/ 13 h 107"/>
                              <a:gd name="T4" fmla="*/ 18 w 55"/>
                              <a:gd name="T5" fmla="*/ 12 h 107"/>
                              <a:gd name="T6" fmla="*/ 29 w 55"/>
                              <a:gd name="T7" fmla="*/ 15 h 107"/>
                              <a:gd name="T8" fmla="*/ 35 w 55"/>
                              <a:gd name="T9" fmla="*/ 23 h 107"/>
                              <a:gd name="T10" fmla="*/ 38 w 55"/>
                              <a:gd name="T11" fmla="*/ 30 h 107"/>
                              <a:gd name="T12" fmla="*/ 40 w 55"/>
                              <a:gd name="T13" fmla="*/ 41 h 107"/>
                              <a:gd name="T14" fmla="*/ 40 w 55"/>
                              <a:gd name="T15" fmla="*/ 49 h 107"/>
                              <a:gd name="T16" fmla="*/ 40 w 55"/>
                              <a:gd name="T17" fmla="*/ 55 h 107"/>
                              <a:gd name="T18" fmla="*/ 40 w 55"/>
                              <a:gd name="T19" fmla="*/ 63 h 107"/>
                              <a:gd name="T20" fmla="*/ 39 w 55"/>
                              <a:gd name="T21" fmla="*/ 74 h 107"/>
                              <a:gd name="T22" fmla="*/ 39 w 55"/>
                              <a:gd name="T23" fmla="*/ 81 h 107"/>
                              <a:gd name="T24" fmla="*/ 38 w 55"/>
                              <a:gd name="T25" fmla="*/ 85 h 107"/>
                              <a:gd name="T26" fmla="*/ 49 w 55"/>
                              <a:gd name="T27" fmla="*/ 107 h 107"/>
                              <a:gd name="T28" fmla="*/ 49 w 55"/>
                              <a:gd name="T29" fmla="*/ 104 h 107"/>
                              <a:gd name="T30" fmla="*/ 50 w 55"/>
                              <a:gd name="T31" fmla="*/ 95 h 107"/>
                              <a:gd name="T32" fmla="*/ 52 w 55"/>
                              <a:gd name="T33" fmla="*/ 88 h 107"/>
                              <a:gd name="T34" fmla="*/ 53 w 55"/>
                              <a:gd name="T35" fmla="*/ 82 h 107"/>
                              <a:gd name="T36" fmla="*/ 54 w 55"/>
                              <a:gd name="T37" fmla="*/ 74 h 107"/>
                              <a:gd name="T38" fmla="*/ 54 w 55"/>
                              <a:gd name="T39" fmla="*/ 67 h 107"/>
                              <a:gd name="T40" fmla="*/ 54 w 55"/>
                              <a:gd name="T41" fmla="*/ 58 h 107"/>
                              <a:gd name="T42" fmla="*/ 55 w 55"/>
                              <a:gd name="T43" fmla="*/ 50 h 107"/>
                              <a:gd name="T44" fmla="*/ 54 w 55"/>
                              <a:gd name="T45" fmla="*/ 41 h 107"/>
                              <a:gd name="T46" fmla="*/ 54 w 55"/>
                              <a:gd name="T47" fmla="*/ 34 h 107"/>
                              <a:gd name="T48" fmla="*/ 53 w 55"/>
                              <a:gd name="T49" fmla="*/ 27 h 107"/>
                              <a:gd name="T50" fmla="*/ 52 w 55"/>
                              <a:gd name="T51" fmla="*/ 21 h 107"/>
                              <a:gd name="T52" fmla="*/ 46 w 55"/>
                              <a:gd name="T53" fmla="*/ 12 h 107"/>
                              <a:gd name="T54" fmla="*/ 38 w 55"/>
                              <a:gd name="T55" fmla="*/ 5 h 107"/>
                              <a:gd name="T56" fmla="*/ 31 w 55"/>
                              <a:gd name="T57" fmla="*/ 2 h 107"/>
                              <a:gd name="T58" fmla="*/ 23 w 55"/>
                              <a:gd name="T59" fmla="*/ 0 h 107"/>
                              <a:gd name="T60" fmla="*/ 16 w 55"/>
                              <a:gd name="T61" fmla="*/ 0 h 107"/>
                              <a:gd name="T62" fmla="*/ 9 w 55"/>
                              <a:gd name="T63" fmla="*/ 0 h 107"/>
                              <a:gd name="T64" fmla="*/ 4 w 55"/>
                              <a:gd name="T65" fmla="*/ 1 h 107"/>
                              <a:gd name="T66" fmla="*/ 0 w 55"/>
                              <a:gd name="T67" fmla="*/ 2 h 107"/>
                              <a:gd name="T68" fmla="*/ 7 w 55"/>
                              <a:gd name="T69" fmla="*/ 15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5" h="107">
                                <a:moveTo>
                                  <a:pt x="7" y="15"/>
                                </a:moveTo>
                                <a:lnTo>
                                  <a:pt x="7" y="14"/>
                                </a:lnTo>
                                <a:lnTo>
                                  <a:pt x="9" y="14"/>
                                </a:lnTo>
                                <a:lnTo>
                                  <a:pt x="11" y="13"/>
                                </a:lnTo>
                                <a:lnTo>
                                  <a:pt x="15" y="13"/>
                                </a:lnTo>
                                <a:lnTo>
                                  <a:pt x="18" y="12"/>
                                </a:lnTo>
                                <a:lnTo>
                                  <a:pt x="23" y="14"/>
                                </a:lnTo>
                                <a:lnTo>
                                  <a:pt x="29" y="15"/>
                                </a:lnTo>
                                <a:lnTo>
                                  <a:pt x="33" y="20"/>
                                </a:lnTo>
                                <a:lnTo>
                                  <a:pt x="35" y="23"/>
                                </a:lnTo>
                                <a:lnTo>
                                  <a:pt x="38" y="27"/>
                                </a:lnTo>
                                <a:lnTo>
                                  <a:pt x="38" y="30"/>
                                </a:lnTo>
                                <a:lnTo>
                                  <a:pt x="40" y="36"/>
                                </a:lnTo>
                                <a:lnTo>
                                  <a:pt x="40" y="41"/>
                                </a:lnTo>
                                <a:lnTo>
                                  <a:pt x="40" y="47"/>
                                </a:lnTo>
                                <a:lnTo>
                                  <a:pt x="40" y="49"/>
                                </a:lnTo>
                                <a:lnTo>
                                  <a:pt x="40" y="52"/>
                                </a:lnTo>
                                <a:lnTo>
                                  <a:pt x="40" y="55"/>
                                </a:lnTo>
                                <a:lnTo>
                                  <a:pt x="41" y="58"/>
                                </a:lnTo>
                                <a:lnTo>
                                  <a:pt x="40" y="63"/>
                                </a:lnTo>
                                <a:lnTo>
                                  <a:pt x="40" y="69"/>
                                </a:lnTo>
                                <a:lnTo>
                                  <a:pt x="39" y="74"/>
                                </a:lnTo>
                                <a:lnTo>
                                  <a:pt x="39" y="78"/>
                                </a:lnTo>
                                <a:lnTo>
                                  <a:pt x="39" y="81"/>
                                </a:lnTo>
                                <a:lnTo>
                                  <a:pt x="38" y="84"/>
                                </a:lnTo>
                                <a:lnTo>
                                  <a:pt x="38" y="85"/>
                                </a:lnTo>
                                <a:lnTo>
                                  <a:pt x="38" y="86"/>
                                </a:lnTo>
                                <a:lnTo>
                                  <a:pt x="49" y="107"/>
                                </a:lnTo>
                                <a:lnTo>
                                  <a:pt x="49" y="106"/>
                                </a:lnTo>
                                <a:lnTo>
                                  <a:pt x="49" y="104"/>
                                </a:lnTo>
                                <a:lnTo>
                                  <a:pt x="49" y="100"/>
                                </a:lnTo>
                                <a:lnTo>
                                  <a:pt x="50" y="95"/>
                                </a:lnTo>
                                <a:lnTo>
                                  <a:pt x="50" y="92"/>
                                </a:lnTo>
                                <a:lnTo>
                                  <a:pt x="52" y="88"/>
                                </a:lnTo>
                                <a:lnTo>
                                  <a:pt x="52" y="85"/>
                                </a:lnTo>
                                <a:lnTo>
                                  <a:pt x="53" y="82"/>
                                </a:lnTo>
                                <a:lnTo>
                                  <a:pt x="53" y="78"/>
                                </a:lnTo>
                                <a:lnTo>
                                  <a:pt x="54" y="74"/>
                                </a:lnTo>
                                <a:lnTo>
                                  <a:pt x="54" y="70"/>
                                </a:lnTo>
                                <a:lnTo>
                                  <a:pt x="54" y="67"/>
                                </a:lnTo>
                                <a:lnTo>
                                  <a:pt x="54" y="63"/>
                                </a:lnTo>
                                <a:lnTo>
                                  <a:pt x="54" y="58"/>
                                </a:lnTo>
                                <a:lnTo>
                                  <a:pt x="54" y="54"/>
                                </a:lnTo>
                                <a:lnTo>
                                  <a:pt x="55" y="50"/>
                                </a:lnTo>
                                <a:lnTo>
                                  <a:pt x="54" y="46"/>
                                </a:lnTo>
                                <a:lnTo>
                                  <a:pt x="54" y="41"/>
                                </a:lnTo>
                                <a:lnTo>
                                  <a:pt x="54" y="38"/>
                                </a:lnTo>
                                <a:lnTo>
                                  <a:pt x="54" y="34"/>
                                </a:lnTo>
                                <a:lnTo>
                                  <a:pt x="54" y="30"/>
                                </a:lnTo>
                                <a:lnTo>
                                  <a:pt x="53" y="27"/>
                                </a:lnTo>
                                <a:lnTo>
                                  <a:pt x="52" y="24"/>
                                </a:lnTo>
                                <a:lnTo>
                                  <a:pt x="52" y="21"/>
                                </a:lnTo>
                                <a:lnTo>
                                  <a:pt x="48" y="15"/>
                                </a:lnTo>
                                <a:lnTo>
                                  <a:pt x="46" y="12"/>
                                </a:lnTo>
                                <a:lnTo>
                                  <a:pt x="42" y="9"/>
                                </a:lnTo>
                                <a:lnTo>
                                  <a:pt x="38" y="5"/>
                                </a:lnTo>
                                <a:lnTo>
                                  <a:pt x="34" y="3"/>
                                </a:lnTo>
                                <a:lnTo>
                                  <a:pt x="31" y="2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0"/>
                                </a:lnTo>
                                <a:lnTo>
                                  <a:pt x="9" y="0"/>
                                </a:lnTo>
                                <a:lnTo>
                                  <a:pt x="5" y="0"/>
                                </a:lnTo>
                                <a:lnTo>
                                  <a:pt x="4" y="1"/>
                                </a:lnTo>
                                <a:lnTo>
                                  <a:pt x="1" y="1"/>
                                </a:lnTo>
                                <a:lnTo>
                                  <a:pt x="0" y="2"/>
                                </a:lnTo>
                                <a:lnTo>
                                  <a:pt x="7" y="15"/>
                                </a:lnTo>
                                <a:lnTo>
                                  <a:pt x="7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Freeform 105"/>
                        <wps:cNvSpPr>
                          <a:spLocks/>
                        </wps:cNvSpPr>
                        <wps:spPr bwMode="auto">
                          <a:xfrm>
                            <a:off x="92710" y="140335"/>
                            <a:ext cx="198120" cy="159385"/>
                          </a:xfrm>
                          <a:custGeom>
                            <a:avLst/>
                            <a:gdLst>
                              <a:gd name="T0" fmla="*/ 44 w 936"/>
                              <a:gd name="T1" fmla="*/ 339 h 752"/>
                              <a:gd name="T2" fmla="*/ 55 w 936"/>
                              <a:gd name="T3" fmla="*/ 263 h 752"/>
                              <a:gd name="T4" fmla="*/ 73 w 936"/>
                              <a:gd name="T5" fmla="*/ 239 h 752"/>
                              <a:gd name="T6" fmla="*/ 72 w 936"/>
                              <a:gd name="T7" fmla="*/ 310 h 752"/>
                              <a:gd name="T8" fmla="*/ 48 w 936"/>
                              <a:gd name="T9" fmla="*/ 389 h 752"/>
                              <a:gd name="T10" fmla="*/ 122 w 936"/>
                              <a:gd name="T11" fmla="*/ 393 h 752"/>
                              <a:gd name="T12" fmla="*/ 257 w 936"/>
                              <a:gd name="T13" fmla="*/ 408 h 752"/>
                              <a:gd name="T14" fmla="*/ 378 w 936"/>
                              <a:gd name="T15" fmla="*/ 437 h 752"/>
                              <a:gd name="T16" fmla="*/ 436 w 936"/>
                              <a:gd name="T17" fmla="*/ 445 h 752"/>
                              <a:gd name="T18" fmla="*/ 504 w 936"/>
                              <a:gd name="T19" fmla="*/ 424 h 752"/>
                              <a:gd name="T20" fmla="*/ 580 w 936"/>
                              <a:gd name="T21" fmla="*/ 405 h 752"/>
                              <a:gd name="T22" fmla="*/ 617 w 936"/>
                              <a:gd name="T23" fmla="*/ 369 h 752"/>
                              <a:gd name="T24" fmla="*/ 612 w 936"/>
                              <a:gd name="T25" fmla="*/ 303 h 752"/>
                              <a:gd name="T26" fmla="*/ 595 w 936"/>
                              <a:gd name="T27" fmla="*/ 217 h 752"/>
                              <a:gd name="T28" fmla="*/ 599 w 936"/>
                              <a:gd name="T29" fmla="*/ 170 h 752"/>
                              <a:gd name="T30" fmla="*/ 618 w 936"/>
                              <a:gd name="T31" fmla="*/ 232 h 752"/>
                              <a:gd name="T32" fmla="*/ 631 w 936"/>
                              <a:gd name="T33" fmla="*/ 316 h 752"/>
                              <a:gd name="T34" fmla="*/ 638 w 936"/>
                              <a:gd name="T35" fmla="*/ 379 h 752"/>
                              <a:gd name="T36" fmla="*/ 709 w 936"/>
                              <a:gd name="T37" fmla="*/ 366 h 752"/>
                              <a:gd name="T38" fmla="*/ 694 w 936"/>
                              <a:gd name="T39" fmla="*/ 289 h 752"/>
                              <a:gd name="T40" fmla="*/ 690 w 936"/>
                              <a:gd name="T41" fmla="*/ 225 h 752"/>
                              <a:gd name="T42" fmla="*/ 675 w 936"/>
                              <a:gd name="T43" fmla="*/ 163 h 752"/>
                              <a:gd name="T44" fmla="*/ 632 w 936"/>
                              <a:gd name="T45" fmla="*/ 106 h 752"/>
                              <a:gd name="T46" fmla="*/ 570 w 936"/>
                              <a:gd name="T47" fmla="*/ 87 h 752"/>
                              <a:gd name="T48" fmla="*/ 569 w 936"/>
                              <a:gd name="T49" fmla="*/ 23 h 752"/>
                              <a:gd name="T50" fmla="*/ 580 w 936"/>
                              <a:gd name="T51" fmla="*/ 27 h 752"/>
                              <a:gd name="T52" fmla="*/ 592 w 936"/>
                              <a:gd name="T53" fmla="*/ 82 h 752"/>
                              <a:gd name="T54" fmla="*/ 660 w 936"/>
                              <a:gd name="T55" fmla="*/ 112 h 752"/>
                              <a:gd name="T56" fmla="*/ 724 w 936"/>
                              <a:gd name="T57" fmla="*/ 120 h 752"/>
                              <a:gd name="T58" fmla="*/ 732 w 936"/>
                              <a:gd name="T59" fmla="*/ 136 h 752"/>
                              <a:gd name="T60" fmla="*/ 693 w 936"/>
                              <a:gd name="T61" fmla="*/ 162 h 752"/>
                              <a:gd name="T62" fmla="*/ 705 w 936"/>
                              <a:gd name="T63" fmla="*/ 228 h 752"/>
                              <a:gd name="T64" fmla="*/ 715 w 936"/>
                              <a:gd name="T65" fmla="*/ 318 h 752"/>
                              <a:gd name="T66" fmla="*/ 736 w 936"/>
                              <a:gd name="T67" fmla="*/ 375 h 752"/>
                              <a:gd name="T68" fmla="*/ 793 w 936"/>
                              <a:gd name="T69" fmla="*/ 420 h 752"/>
                              <a:gd name="T70" fmla="*/ 873 w 936"/>
                              <a:gd name="T71" fmla="*/ 410 h 752"/>
                              <a:gd name="T72" fmla="*/ 916 w 936"/>
                              <a:gd name="T73" fmla="*/ 357 h 752"/>
                              <a:gd name="T74" fmla="*/ 901 w 936"/>
                              <a:gd name="T75" fmla="*/ 275 h 752"/>
                              <a:gd name="T76" fmla="*/ 840 w 936"/>
                              <a:gd name="T77" fmla="*/ 184 h 752"/>
                              <a:gd name="T78" fmla="*/ 795 w 936"/>
                              <a:gd name="T79" fmla="*/ 118 h 752"/>
                              <a:gd name="T80" fmla="*/ 844 w 936"/>
                              <a:gd name="T81" fmla="*/ 156 h 752"/>
                              <a:gd name="T82" fmla="*/ 880 w 936"/>
                              <a:gd name="T83" fmla="*/ 215 h 752"/>
                              <a:gd name="T84" fmla="*/ 917 w 936"/>
                              <a:gd name="T85" fmla="*/ 279 h 752"/>
                              <a:gd name="T86" fmla="*/ 935 w 936"/>
                              <a:gd name="T87" fmla="*/ 350 h 752"/>
                              <a:gd name="T88" fmla="*/ 911 w 936"/>
                              <a:gd name="T89" fmla="*/ 406 h 752"/>
                              <a:gd name="T90" fmla="*/ 840 w 936"/>
                              <a:gd name="T91" fmla="*/ 435 h 752"/>
                              <a:gd name="T92" fmla="*/ 767 w 936"/>
                              <a:gd name="T93" fmla="*/ 424 h 752"/>
                              <a:gd name="T94" fmla="*/ 705 w 936"/>
                              <a:gd name="T95" fmla="*/ 414 h 752"/>
                              <a:gd name="T96" fmla="*/ 627 w 936"/>
                              <a:gd name="T97" fmla="*/ 412 h 752"/>
                              <a:gd name="T98" fmla="*/ 556 w 936"/>
                              <a:gd name="T99" fmla="*/ 423 h 752"/>
                              <a:gd name="T100" fmla="*/ 489 w 936"/>
                              <a:gd name="T101" fmla="*/ 444 h 752"/>
                              <a:gd name="T102" fmla="*/ 430 w 936"/>
                              <a:gd name="T103" fmla="*/ 465 h 752"/>
                              <a:gd name="T104" fmla="*/ 457 w 936"/>
                              <a:gd name="T105" fmla="*/ 532 h 752"/>
                              <a:gd name="T106" fmla="*/ 504 w 936"/>
                              <a:gd name="T107" fmla="*/ 648 h 752"/>
                              <a:gd name="T108" fmla="*/ 539 w 936"/>
                              <a:gd name="T109" fmla="*/ 739 h 752"/>
                              <a:gd name="T110" fmla="*/ 522 w 936"/>
                              <a:gd name="T111" fmla="*/ 715 h 752"/>
                              <a:gd name="T112" fmla="*/ 479 w 936"/>
                              <a:gd name="T113" fmla="*/ 612 h 752"/>
                              <a:gd name="T114" fmla="*/ 434 w 936"/>
                              <a:gd name="T115" fmla="*/ 509 h 752"/>
                              <a:gd name="T116" fmla="*/ 394 w 936"/>
                              <a:gd name="T117" fmla="*/ 463 h 752"/>
                              <a:gd name="T118" fmla="*/ 314 w 936"/>
                              <a:gd name="T119" fmla="*/ 437 h 752"/>
                              <a:gd name="T120" fmla="*/ 174 w 936"/>
                              <a:gd name="T121" fmla="*/ 414 h 752"/>
                              <a:gd name="T122" fmla="*/ 5 w 936"/>
                              <a:gd name="T123" fmla="*/ 391 h 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936" h="752">
                                <a:moveTo>
                                  <a:pt x="5" y="391"/>
                                </a:moveTo>
                                <a:lnTo>
                                  <a:pt x="7" y="392"/>
                                </a:lnTo>
                                <a:lnTo>
                                  <a:pt x="10" y="392"/>
                                </a:lnTo>
                                <a:lnTo>
                                  <a:pt x="14" y="392"/>
                                </a:lnTo>
                                <a:lnTo>
                                  <a:pt x="15" y="390"/>
                                </a:lnTo>
                                <a:lnTo>
                                  <a:pt x="17" y="389"/>
                                </a:lnTo>
                                <a:lnTo>
                                  <a:pt x="21" y="386"/>
                                </a:lnTo>
                                <a:lnTo>
                                  <a:pt x="24" y="382"/>
                                </a:lnTo>
                                <a:lnTo>
                                  <a:pt x="27" y="378"/>
                                </a:lnTo>
                                <a:lnTo>
                                  <a:pt x="30" y="373"/>
                                </a:lnTo>
                                <a:lnTo>
                                  <a:pt x="31" y="370"/>
                                </a:lnTo>
                                <a:lnTo>
                                  <a:pt x="33" y="366"/>
                                </a:lnTo>
                                <a:lnTo>
                                  <a:pt x="36" y="362"/>
                                </a:lnTo>
                                <a:lnTo>
                                  <a:pt x="38" y="359"/>
                                </a:lnTo>
                                <a:lnTo>
                                  <a:pt x="39" y="354"/>
                                </a:lnTo>
                                <a:lnTo>
                                  <a:pt x="42" y="350"/>
                                </a:lnTo>
                                <a:lnTo>
                                  <a:pt x="43" y="344"/>
                                </a:lnTo>
                                <a:lnTo>
                                  <a:pt x="44" y="339"/>
                                </a:lnTo>
                                <a:lnTo>
                                  <a:pt x="45" y="334"/>
                                </a:lnTo>
                                <a:lnTo>
                                  <a:pt x="47" y="328"/>
                                </a:lnTo>
                                <a:lnTo>
                                  <a:pt x="47" y="323"/>
                                </a:lnTo>
                                <a:lnTo>
                                  <a:pt x="50" y="318"/>
                                </a:lnTo>
                                <a:lnTo>
                                  <a:pt x="50" y="315"/>
                                </a:lnTo>
                                <a:lnTo>
                                  <a:pt x="50" y="311"/>
                                </a:lnTo>
                                <a:lnTo>
                                  <a:pt x="51" y="309"/>
                                </a:lnTo>
                                <a:lnTo>
                                  <a:pt x="51" y="307"/>
                                </a:lnTo>
                                <a:lnTo>
                                  <a:pt x="51" y="303"/>
                                </a:lnTo>
                                <a:lnTo>
                                  <a:pt x="52" y="300"/>
                                </a:lnTo>
                                <a:lnTo>
                                  <a:pt x="52" y="298"/>
                                </a:lnTo>
                                <a:lnTo>
                                  <a:pt x="53" y="296"/>
                                </a:lnTo>
                                <a:lnTo>
                                  <a:pt x="53" y="290"/>
                                </a:lnTo>
                                <a:lnTo>
                                  <a:pt x="53" y="284"/>
                                </a:lnTo>
                                <a:lnTo>
                                  <a:pt x="54" y="279"/>
                                </a:lnTo>
                                <a:lnTo>
                                  <a:pt x="55" y="274"/>
                                </a:lnTo>
                                <a:lnTo>
                                  <a:pt x="55" y="269"/>
                                </a:lnTo>
                                <a:lnTo>
                                  <a:pt x="55" y="263"/>
                                </a:lnTo>
                                <a:lnTo>
                                  <a:pt x="55" y="259"/>
                                </a:lnTo>
                                <a:lnTo>
                                  <a:pt x="57" y="255"/>
                                </a:lnTo>
                                <a:lnTo>
                                  <a:pt x="57" y="251"/>
                                </a:lnTo>
                                <a:lnTo>
                                  <a:pt x="57" y="246"/>
                                </a:lnTo>
                                <a:lnTo>
                                  <a:pt x="58" y="242"/>
                                </a:lnTo>
                                <a:lnTo>
                                  <a:pt x="58" y="239"/>
                                </a:lnTo>
                                <a:lnTo>
                                  <a:pt x="58" y="236"/>
                                </a:lnTo>
                                <a:lnTo>
                                  <a:pt x="59" y="233"/>
                                </a:lnTo>
                                <a:lnTo>
                                  <a:pt x="59" y="230"/>
                                </a:lnTo>
                                <a:lnTo>
                                  <a:pt x="59" y="229"/>
                                </a:lnTo>
                                <a:lnTo>
                                  <a:pt x="61" y="226"/>
                                </a:lnTo>
                                <a:lnTo>
                                  <a:pt x="62" y="226"/>
                                </a:lnTo>
                                <a:lnTo>
                                  <a:pt x="67" y="225"/>
                                </a:lnTo>
                                <a:lnTo>
                                  <a:pt x="69" y="226"/>
                                </a:lnTo>
                                <a:lnTo>
                                  <a:pt x="70" y="228"/>
                                </a:lnTo>
                                <a:lnTo>
                                  <a:pt x="72" y="233"/>
                                </a:lnTo>
                                <a:lnTo>
                                  <a:pt x="72" y="235"/>
                                </a:lnTo>
                                <a:lnTo>
                                  <a:pt x="73" y="239"/>
                                </a:lnTo>
                                <a:lnTo>
                                  <a:pt x="73" y="242"/>
                                </a:lnTo>
                                <a:lnTo>
                                  <a:pt x="73" y="244"/>
                                </a:lnTo>
                                <a:lnTo>
                                  <a:pt x="74" y="247"/>
                                </a:lnTo>
                                <a:lnTo>
                                  <a:pt x="74" y="250"/>
                                </a:lnTo>
                                <a:lnTo>
                                  <a:pt x="74" y="253"/>
                                </a:lnTo>
                                <a:lnTo>
                                  <a:pt x="74" y="255"/>
                                </a:lnTo>
                                <a:lnTo>
                                  <a:pt x="74" y="259"/>
                                </a:lnTo>
                                <a:lnTo>
                                  <a:pt x="75" y="263"/>
                                </a:lnTo>
                                <a:lnTo>
                                  <a:pt x="75" y="266"/>
                                </a:lnTo>
                                <a:lnTo>
                                  <a:pt x="75" y="271"/>
                                </a:lnTo>
                                <a:lnTo>
                                  <a:pt x="75" y="275"/>
                                </a:lnTo>
                                <a:lnTo>
                                  <a:pt x="75" y="281"/>
                                </a:lnTo>
                                <a:lnTo>
                                  <a:pt x="74" y="285"/>
                                </a:lnTo>
                                <a:lnTo>
                                  <a:pt x="74" y="290"/>
                                </a:lnTo>
                                <a:lnTo>
                                  <a:pt x="73" y="294"/>
                                </a:lnTo>
                                <a:lnTo>
                                  <a:pt x="73" y="300"/>
                                </a:lnTo>
                                <a:lnTo>
                                  <a:pt x="73" y="305"/>
                                </a:lnTo>
                                <a:lnTo>
                                  <a:pt x="72" y="310"/>
                                </a:lnTo>
                                <a:lnTo>
                                  <a:pt x="72" y="315"/>
                                </a:lnTo>
                                <a:lnTo>
                                  <a:pt x="72" y="320"/>
                                </a:lnTo>
                                <a:lnTo>
                                  <a:pt x="70" y="325"/>
                                </a:lnTo>
                                <a:lnTo>
                                  <a:pt x="69" y="330"/>
                                </a:lnTo>
                                <a:lnTo>
                                  <a:pt x="68" y="335"/>
                                </a:lnTo>
                                <a:lnTo>
                                  <a:pt x="67" y="341"/>
                                </a:lnTo>
                                <a:lnTo>
                                  <a:pt x="66" y="345"/>
                                </a:lnTo>
                                <a:lnTo>
                                  <a:pt x="65" y="350"/>
                                </a:lnTo>
                                <a:lnTo>
                                  <a:pt x="63" y="355"/>
                                </a:lnTo>
                                <a:lnTo>
                                  <a:pt x="62" y="360"/>
                                </a:lnTo>
                                <a:lnTo>
                                  <a:pt x="61" y="364"/>
                                </a:lnTo>
                                <a:lnTo>
                                  <a:pt x="59" y="368"/>
                                </a:lnTo>
                                <a:lnTo>
                                  <a:pt x="58" y="372"/>
                                </a:lnTo>
                                <a:lnTo>
                                  <a:pt x="57" y="375"/>
                                </a:lnTo>
                                <a:lnTo>
                                  <a:pt x="54" y="379"/>
                                </a:lnTo>
                                <a:lnTo>
                                  <a:pt x="53" y="382"/>
                                </a:lnTo>
                                <a:lnTo>
                                  <a:pt x="51" y="386"/>
                                </a:lnTo>
                                <a:lnTo>
                                  <a:pt x="48" y="389"/>
                                </a:lnTo>
                                <a:lnTo>
                                  <a:pt x="50" y="389"/>
                                </a:lnTo>
                                <a:lnTo>
                                  <a:pt x="52" y="389"/>
                                </a:lnTo>
                                <a:lnTo>
                                  <a:pt x="53" y="389"/>
                                </a:lnTo>
                                <a:lnTo>
                                  <a:pt x="57" y="389"/>
                                </a:lnTo>
                                <a:lnTo>
                                  <a:pt x="59" y="389"/>
                                </a:lnTo>
                                <a:lnTo>
                                  <a:pt x="62" y="389"/>
                                </a:lnTo>
                                <a:lnTo>
                                  <a:pt x="65" y="389"/>
                                </a:lnTo>
                                <a:lnTo>
                                  <a:pt x="69" y="389"/>
                                </a:lnTo>
                                <a:lnTo>
                                  <a:pt x="73" y="389"/>
                                </a:lnTo>
                                <a:lnTo>
                                  <a:pt x="77" y="389"/>
                                </a:lnTo>
                                <a:lnTo>
                                  <a:pt x="82" y="389"/>
                                </a:lnTo>
                                <a:lnTo>
                                  <a:pt x="87" y="390"/>
                                </a:lnTo>
                                <a:lnTo>
                                  <a:pt x="92" y="390"/>
                                </a:lnTo>
                                <a:lnTo>
                                  <a:pt x="98" y="391"/>
                                </a:lnTo>
                                <a:lnTo>
                                  <a:pt x="103" y="391"/>
                                </a:lnTo>
                                <a:lnTo>
                                  <a:pt x="110" y="392"/>
                                </a:lnTo>
                                <a:lnTo>
                                  <a:pt x="115" y="392"/>
                                </a:lnTo>
                                <a:lnTo>
                                  <a:pt x="122" y="393"/>
                                </a:lnTo>
                                <a:lnTo>
                                  <a:pt x="128" y="393"/>
                                </a:lnTo>
                                <a:lnTo>
                                  <a:pt x="135" y="393"/>
                                </a:lnTo>
                                <a:lnTo>
                                  <a:pt x="142" y="394"/>
                                </a:lnTo>
                                <a:lnTo>
                                  <a:pt x="150" y="396"/>
                                </a:lnTo>
                                <a:lnTo>
                                  <a:pt x="157" y="396"/>
                                </a:lnTo>
                                <a:lnTo>
                                  <a:pt x="164" y="397"/>
                                </a:lnTo>
                                <a:lnTo>
                                  <a:pt x="172" y="397"/>
                                </a:lnTo>
                                <a:lnTo>
                                  <a:pt x="179" y="398"/>
                                </a:lnTo>
                                <a:lnTo>
                                  <a:pt x="187" y="399"/>
                                </a:lnTo>
                                <a:lnTo>
                                  <a:pt x="195" y="400"/>
                                </a:lnTo>
                                <a:lnTo>
                                  <a:pt x="202" y="400"/>
                                </a:lnTo>
                                <a:lnTo>
                                  <a:pt x="211" y="402"/>
                                </a:lnTo>
                                <a:lnTo>
                                  <a:pt x="218" y="402"/>
                                </a:lnTo>
                                <a:lnTo>
                                  <a:pt x="226" y="403"/>
                                </a:lnTo>
                                <a:lnTo>
                                  <a:pt x="234" y="405"/>
                                </a:lnTo>
                                <a:lnTo>
                                  <a:pt x="242" y="406"/>
                                </a:lnTo>
                                <a:lnTo>
                                  <a:pt x="250" y="407"/>
                                </a:lnTo>
                                <a:lnTo>
                                  <a:pt x="257" y="408"/>
                                </a:lnTo>
                                <a:lnTo>
                                  <a:pt x="265" y="409"/>
                                </a:lnTo>
                                <a:lnTo>
                                  <a:pt x="273" y="410"/>
                                </a:lnTo>
                                <a:lnTo>
                                  <a:pt x="280" y="411"/>
                                </a:lnTo>
                                <a:lnTo>
                                  <a:pt x="288" y="414"/>
                                </a:lnTo>
                                <a:lnTo>
                                  <a:pt x="295" y="415"/>
                                </a:lnTo>
                                <a:lnTo>
                                  <a:pt x="303" y="416"/>
                                </a:lnTo>
                                <a:lnTo>
                                  <a:pt x="310" y="417"/>
                                </a:lnTo>
                                <a:lnTo>
                                  <a:pt x="317" y="419"/>
                                </a:lnTo>
                                <a:lnTo>
                                  <a:pt x="324" y="420"/>
                                </a:lnTo>
                                <a:lnTo>
                                  <a:pt x="331" y="423"/>
                                </a:lnTo>
                                <a:lnTo>
                                  <a:pt x="337" y="424"/>
                                </a:lnTo>
                                <a:lnTo>
                                  <a:pt x="344" y="426"/>
                                </a:lnTo>
                                <a:lnTo>
                                  <a:pt x="349" y="427"/>
                                </a:lnTo>
                                <a:lnTo>
                                  <a:pt x="356" y="429"/>
                                </a:lnTo>
                                <a:lnTo>
                                  <a:pt x="361" y="430"/>
                                </a:lnTo>
                                <a:lnTo>
                                  <a:pt x="367" y="433"/>
                                </a:lnTo>
                                <a:lnTo>
                                  <a:pt x="373" y="435"/>
                                </a:lnTo>
                                <a:lnTo>
                                  <a:pt x="378" y="437"/>
                                </a:lnTo>
                                <a:lnTo>
                                  <a:pt x="382" y="438"/>
                                </a:lnTo>
                                <a:lnTo>
                                  <a:pt x="386" y="442"/>
                                </a:lnTo>
                                <a:lnTo>
                                  <a:pt x="391" y="443"/>
                                </a:lnTo>
                                <a:lnTo>
                                  <a:pt x="394" y="446"/>
                                </a:lnTo>
                                <a:lnTo>
                                  <a:pt x="398" y="447"/>
                                </a:lnTo>
                                <a:lnTo>
                                  <a:pt x="401" y="451"/>
                                </a:lnTo>
                                <a:lnTo>
                                  <a:pt x="404" y="453"/>
                                </a:lnTo>
                                <a:lnTo>
                                  <a:pt x="407" y="455"/>
                                </a:lnTo>
                                <a:lnTo>
                                  <a:pt x="407" y="455"/>
                                </a:lnTo>
                                <a:lnTo>
                                  <a:pt x="408" y="454"/>
                                </a:lnTo>
                                <a:lnTo>
                                  <a:pt x="409" y="453"/>
                                </a:lnTo>
                                <a:lnTo>
                                  <a:pt x="413" y="453"/>
                                </a:lnTo>
                                <a:lnTo>
                                  <a:pt x="415" y="452"/>
                                </a:lnTo>
                                <a:lnTo>
                                  <a:pt x="420" y="450"/>
                                </a:lnTo>
                                <a:lnTo>
                                  <a:pt x="424" y="448"/>
                                </a:lnTo>
                                <a:lnTo>
                                  <a:pt x="430" y="447"/>
                                </a:lnTo>
                                <a:lnTo>
                                  <a:pt x="432" y="445"/>
                                </a:lnTo>
                                <a:lnTo>
                                  <a:pt x="436" y="445"/>
                                </a:lnTo>
                                <a:lnTo>
                                  <a:pt x="438" y="443"/>
                                </a:lnTo>
                                <a:lnTo>
                                  <a:pt x="442" y="443"/>
                                </a:lnTo>
                                <a:lnTo>
                                  <a:pt x="445" y="442"/>
                                </a:lnTo>
                                <a:lnTo>
                                  <a:pt x="447" y="441"/>
                                </a:lnTo>
                                <a:lnTo>
                                  <a:pt x="452" y="439"/>
                                </a:lnTo>
                                <a:lnTo>
                                  <a:pt x="456" y="438"/>
                                </a:lnTo>
                                <a:lnTo>
                                  <a:pt x="459" y="437"/>
                                </a:lnTo>
                                <a:lnTo>
                                  <a:pt x="464" y="436"/>
                                </a:lnTo>
                                <a:lnTo>
                                  <a:pt x="467" y="435"/>
                                </a:lnTo>
                                <a:lnTo>
                                  <a:pt x="471" y="434"/>
                                </a:lnTo>
                                <a:lnTo>
                                  <a:pt x="475" y="432"/>
                                </a:lnTo>
                                <a:lnTo>
                                  <a:pt x="479" y="432"/>
                                </a:lnTo>
                                <a:lnTo>
                                  <a:pt x="483" y="430"/>
                                </a:lnTo>
                                <a:lnTo>
                                  <a:pt x="488" y="429"/>
                                </a:lnTo>
                                <a:lnTo>
                                  <a:pt x="491" y="427"/>
                                </a:lnTo>
                                <a:lnTo>
                                  <a:pt x="496" y="426"/>
                                </a:lnTo>
                                <a:lnTo>
                                  <a:pt x="499" y="425"/>
                                </a:lnTo>
                                <a:lnTo>
                                  <a:pt x="504" y="424"/>
                                </a:lnTo>
                                <a:lnTo>
                                  <a:pt x="509" y="421"/>
                                </a:lnTo>
                                <a:lnTo>
                                  <a:pt x="512" y="420"/>
                                </a:lnTo>
                                <a:lnTo>
                                  <a:pt x="517" y="419"/>
                                </a:lnTo>
                                <a:lnTo>
                                  <a:pt x="521" y="418"/>
                                </a:lnTo>
                                <a:lnTo>
                                  <a:pt x="526" y="417"/>
                                </a:lnTo>
                                <a:lnTo>
                                  <a:pt x="529" y="416"/>
                                </a:lnTo>
                                <a:lnTo>
                                  <a:pt x="534" y="415"/>
                                </a:lnTo>
                                <a:lnTo>
                                  <a:pt x="539" y="414"/>
                                </a:lnTo>
                                <a:lnTo>
                                  <a:pt x="543" y="412"/>
                                </a:lnTo>
                                <a:lnTo>
                                  <a:pt x="547" y="411"/>
                                </a:lnTo>
                                <a:lnTo>
                                  <a:pt x="551" y="410"/>
                                </a:lnTo>
                                <a:lnTo>
                                  <a:pt x="556" y="410"/>
                                </a:lnTo>
                                <a:lnTo>
                                  <a:pt x="559" y="408"/>
                                </a:lnTo>
                                <a:lnTo>
                                  <a:pt x="564" y="407"/>
                                </a:lnTo>
                                <a:lnTo>
                                  <a:pt x="567" y="406"/>
                                </a:lnTo>
                                <a:lnTo>
                                  <a:pt x="572" y="406"/>
                                </a:lnTo>
                                <a:lnTo>
                                  <a:pt x="575" y="405"/>
                                </a:lnTo>
                                <a:lnTo>
                                  <a:pt x="580" y="405"/>
                                </a:lnTo>
                                <a:lnTo>
                                  <a:pt x="584" y="403"/>
                                </a:lnTo>
                                <a:lnTo>
                                  <a:pt x="588" y="402"/>
                                </a:lnTo>
                                <a:lnTo>
                                  <a:pt x="590" y="401"/>
                                </a:lnTo>
                                <a:lnTo>
                                  <a:pt x="595" y="401"/>
                                </a:lnTo>
                                <a:lnTo>
                                  <a:pt x="599" y="400"/>
                                </a:lnTo>
                                <a:lnTo>
                                  <a:pt x="602" y="400"/>
                                </a:lnTo>
                                <a:lnTo>
                                  <a:pt x="605" y="400"/>
                                </a:lnTo>
                                <a:lnTo>
                                  <a:pt x="608" y="399"/>
                                </a:lnTo>
                                <a:lnTo>
                                  <a:pt x="611" y="399"/>
                                </a:lnTo>
                                <a:lnTo>
                                  <a:pt x="615" y="399"/>
                                </a:lnTo>
                                <a:lnTo>
                                  <a:pt x="615" y="398"/>
                                </a:lnTo>
                                <a:lnTo>
                                  <a:pt x="616" y="393"/>
                                </a:lnTo>
                                <a:lnTo>
                                  <a:pt x="616" y="390"/>
                                </a:lnTo>
                                <a:lnTo>
                                  <a:pt x="616" y="387"/>
                                </a:lnTo>
                                <a:lnTo>
                                  <a:pt x="617" y="382"/>
                                </a:lnTo>
                                <a:lnTo>
                                  <a:pt x="617" y="379"/>
                                </a:lnTo>
                                <a:lnTo>
                                  <a:pt x="617" y="373"/>
                                </a:lnTo>
                                <a:lnTo>
                                  <a:pt x="617" y="369"/>
                                </a:lnTo>
                                <a:lnTo>
                                  <a:pt x="617" y="363"/>
                                </a:lnTo>
                                <a:lnTo>
                                  <a:pt x="617" y="359"/>
                                </a:lnTo>
                                <a:lnTo>
                                  <a:pt x="617" y="355"/>
                                </a:lnTo>
                                <a:lnTo>
                                  <a:pt x="617" y="352"/>
                                </a:lnTo>
                                <a:lnTo>
                                  <a:pt x="617" y="350"/>
                                </a:lnTo>
                                <a:lnTo>
                                  <a:pt x="617" y="346"/>
                                </a:lnTo>
                                <a:lnTo>
                                  <a:pt x="617" y="344"/>
                                </a:lnTo>
                                <a:lnTo>
                                  <a:pt x="617" y="341"/>
                                </a:lnTo>
                                <a:lnTo>
                                  <a:pt x="617" y="338"/>
                                </a:lnTo>
                                <a:lnTo>
                                  <a:pt x="617" y="335"/>
                                </a:lnTo>
                                <a:lnTo>
                                  <a:pt x="617" y="332"/>
                                </a:lnTo>
                                <a:lnTo>
                                  <a:pt x="616" y="328"/>
                                </a:lnTo>
                                <a:lnTo>
                                  <a:pt x="616" y="325"/>
                                </a:lnTo>
                                <a:lnTo>
                                  <a:pt x="615" y="321"/>
                                </a:lnTo>
                                <a:lnTo>
                                  <a:pt x="614" y="317"/>
                                </a:lnTo>
                                <a:lnTo>
                                  <a:pt x="614" y="312"/>
                                </a:lnTo>
                                <a:lnTo>
                                  <a:pt x="612" y="308"/>
                                </a:lnTo>
                                <a:lnTo>
                                  <a:pt x="612" y="303"/>
                                </a:lnTo>
                                <a:lnTo>
                                  <a:pt x="611" y="299"/>
                                </a:lnTo>
                                <a:lnTo>
                                  <a:pt x="610" y="294"/>
                                </a:lnTo>
                                <a:lnTo>
                                  <a:pt x="609" y="289"/>
                                </a:lnTo>
                                <a:lnTo>
                                  <a:pt x="608" y="284"/>
                                </a:lnTo>
                                <a:lnTo>
                                  <a:pt x="607" y="279"/>
                                </a:lnTo>
                                <a:lnTo>
                                  <a:pt x="605" y="274"/>
                                </a:lnTo>
                                <a:lnTo>
                                  <a:pt x="605" y="269"/>
                                </a:lnTo>
                                <a:lnTo>
                                  <a:pt x="604" y="264"/>
                                </a:lnTo>
                                <a:lnTo>
                                  <a:pt x="603" y="259"/>
                                </a:lnTo>
                                <a:lnTo>
                                  <a:pt x="602" y="254"/>
                                </a:lnTo>
                                <a:lnTo>
                                  <a:pt x="601" y="248"/>
                                </a:lnTo>
                                <a:lnTo>
                                  <a:pt x="600" y="244"/>
                                </a:lnTo>
                                <a:lnTo>
                                  <a:pt x="600" y="238"/>
                                </a:lnTo>
                                <a:lnTo>
                                  <a:pt x="599" y="234"/>
                                </a:lnTo>
                                <a:lnTo>
                                  <a:pt x="597" y="229"/>
                                </a:lnTo>
                                <a:lnTo>
                                  <a:pt x="597" y="226"/>
                                </a:lnTo>
                                <a:lnTo>
                                  <a:pt x="596" y="220"/>
                                </a:lnTo>
                                <a:lnTo>
                                  <a:pt x="595" y="217"/>
                                </a:lnTo>
                                <a:lnTo>
                                  <a:pt x="595" y="214"/>
                                </a:lnTo>
                                <a:lnTo>
                                  <a:pt x="595" y="210"/>
                                </a:lnTo>
                                <a:lnTo>
                                  <a:pt x="594" y="208"/>
                                </a:lnTo>
                                <a:lnTo>
                                  <a:pt x="594" y="205"/>
                                </a:lnTo>
                                <a:lnTo>
                                  <a:pt x="594" y="202"/>
                                </a:lnTo>
                                <a:lnTo>
                                  <a:pt x="594" y="201"/>
                                </a:lnTo>
                                <a:lnTo>
                                  <a:pt x="593" y="197"/>
                                </a:lnTo>
                                <a:lnTo>
                                  <a:pt x="593" y="193"/>
                                </a:lnTo>
                                <a:lnTo>
                                  <a:pt x="593" y="190"/>
                                </a:lnTo>
                                <a:lnTo>
                                  <a:pt x="593" y="187"/>
                                </a:lnTo>
                                <a:lnTo>
                                  <a:pt x="592" y="183"/>
                                </a:lnTo>
                                <a:lnTo>
                                  <a:pt x="592" y="180"/>
                                </a:lnTo>
                                <a:lnTo>
                                  <a:pt x="593" y="178"/>
                                </a:lnTo>
                                <a:lnTo>
                                  <a:pt x="593" y="175"/>
                                </a:lnTo>
                                <a:lnTo>
                                  <a:pt x="593" y="171"/>
                                </a:lnTo>
                                <a:lnTo>
                                  <a:pt x="595" y="168"/>
                                </a:lnTo>
                                <a:lnTo>
                                  <a:pt x="596" y="168"/>
                                </a:lnTo>
                                <a:lnTo>
                                  <a:pt x="599" y="170"/>
                                </a:lnTo>
                                <a:lnTo>
                                  <a:pt x="601" y="172"/>
                                </a:lnTo>
                                <a:lnTo>
                                  <a:pt x="603" y="178"/>
                                </a:lnTo>
                                <a:lnTo>
                                  <a:pt x="604" y="180"/>
                                </a:lnTo>
                                <a:lnTo>
                                  <a:pt x="605" y="183"/>
                                </a:lnTo>
                                <a:lnTo>
                                  <a:pt x="605" y="185"/>
                                </a:lnTo>
                                <a:lnTo>
                                  <a:pt x="607" y="189"/>
                                </a:lnTo>
                                <a:lnTo>
                                  <a:pt x="608" y="192"/>
                                </a:lnTo>
                                <a:lnTo>
                                  <a:pt x="609" y="197"/>
                                </a:lnTo>
                                <a:lnTo>
                                  <a:pt x="610" y="201"/>
                                </a:lnTo>
                                <a:lnTo>
                                  <a:pt x="611" y="206"/>
                                </a:lnTo>
                                <a:lnTo>
                                  <a:pt x="612" y="210"/>
                                </a:lnTo>
                                <a:lnTo>
                                  <a:pt x="614" y="216"/>
                                </a:lnTo>
                                <a:lnTo>
                                  <a:pt x="614" y="218"/>
                                </a:lnTo>
                                <a:lnTo>
                                  <a:pt x="615" y="220"/>
                                </a:lnTo>
                                <a:lnTo>
                                  <a:pt x="616" y="224"/>
                                </a:lnTo>
                                <a:lnTo>
                                  <a:pt x="617" y="226"/>
                                </a:lnTo>
                                <a:lnTo>
                                  <a:pt x="617" y="229"/>
                                </a:lnTo>
                                <a:lnTo>
                                  <a:pt x="618" y="232"/>
                                </a:lnTo>
                                <a:lnTo>
                                  <a:pt x="618" y="235"/>
                                </a:lnTo>
                                <a:lnTo>
                                  <a:pt x="619" y="239"/>
                                </a:lnTo>
                                <a:lnTo>
                                  <a:pt x="620" y="243"/>
                                </a:lnTo>
                                <a:lnTo>
                                  <a:pt x="622" y="247"/>
                                </a:lnTo>
                                <a:lnTo>
                                  <a:pt x="622" y="252"/>
                                </a:lnTo>
                                <a:lnTo>
                                  <a:pt x="623" y="257"/>
                                </a:lnTo>
                                <a:lnTo>
                                  <a:pt x="623" y="262"/>
                                </a:lnTo>
                                <a:lnTo>
                                  <a:pt x="624" y="266"/>
                                </a:lnTo>
                                <a:lnTo>
                                  <a:pt x="625" y="271"/>
                                </a:lnTo>
                                <a:lnTo>
                                  <a:pt x="626" y="275"/>
                                </a:lnTo>
                                <a:lnTo>
                                  <a:pt x="626" y="281"/>
                                </a:lnTo>
                                <a:lnTo>
                                  <a:pt x="627" y="285"/>
                                </a:lnTo>
                                <a:lnTo>
                                  <a:pt x="627" y="291"/>
                                </a:lnTo>
                                <a:lnTo>
                                  <a:pt x="629" y="297"/>
                                </a:lnTo>
                                <a:lnTo>
                                  <a:pt x="629" y="301"/>
                                </a:lnTo>
                                <a:lnTo>
                                  <a:pt x="630" y="307"/>
                                </a:lnTo>
                                <a:lnTo>
                                  <a:pt x="630" y="311"/>
                                </a:lnTo>
                                <a:lnTo>
                                  <a:pt x="631" y="316"/>
                                </a:lnTo>
                                <a:lnTo>
                                  <a:pt x="632" y="320"/>
                                </a:lnTo>
                                <a:lnTo>
                                  <a:pt x="632" y="325"/>
                                </a:lnTo>
                                <a:lnTo>
                                  <a:pt x="632" y="329"/>
                                </a:lnTo>
                                <a:lnTo>
                                  <a:pt x="633" y="334"/>
                                </a:lnTo>
                                <a:lnTo>
                                  <a:pt x="633" y="337"/>
                                </a:lnTo>
                                <a:lnTo>
                                  <a:pt x="634" y="342"/>
                                </a:lnTo>
                                <a:lnTo>
                                  <a:pt x="634" y="345"/>
                                </a:lnTo>
                                <a:lnTo>
                                  <a:pt x="635" y="348"/>
                                </a:lnTo>
                                <a:lnTo>
                                  <a:pt x="635" y="351"/>
                                </a:lnTo>
                                <a:lnTo>
                                  <a:pt x="637" y="354"/>
                                </a:lnTo>
                                <a:lnTo>
                                  <a:pt x="637" y="356"/>
                                </a:lnTo>
                                <a:lnTo>
                                  <a:pt x="638" y="359"/>
                                </a:lnTo>
                                <a:lnTo>
                                  <a:pt x="638" y="362"/>
                                </a:lnTo>
                                <a:lnTo>
                                  <a:pt x="638" y="365"/>
                                </a:lnTo>
                                <a:lnTo>
                                  <a:pt x="638" y="369"/>
                                </a:lnTo>
                                <a:lnTo>
                                  <a:pt x="638" y="372"/>
                                </a:lnTo>
                                <a:lnTo>
                                  <a:pt x="638" y="375"/>
                                </a:lnTo>
                                <a:lnTo>
                                  <a:pt x="638" y="379"/>
                                </a:lnTo>
                                <a:lnTo>
                                  <a:pt x="638" y="382"/>
                                </a:lnTo>
                                <a:lnTo>
                                  <a:pt x="638" y="386"/>
                                </a:lnTo>
                                <a:lnTo>
                                  <a:pt x="638" y="390"/>
                                </a:lnTo>
                                <a:lnTo>
                                  <a:pt x="638" y="394"/>
                                </a:lnTo>
                                <a:lnTo>
                                  <a:pt x="638" y="397"/>
                                </a:lnTo>
                                <a:lnTo>
                                  <a:pt x="638" y="399"/>
                                </a:lnTo>
                                <a:lnTo>
                                  <a:pt x="737" y="402"/>
                                </a:lnTo>
                                <a:lnTo>
                                  <a:pt x="735" y="401"/>
                                </a:lnTo>
                                <a:lnTo>
                                  <a:pt x="731" y="397"/>
                                </a:lnTo>
                                <a:lnTo>
                                  <a:pt x="728" y="393"/>
                                </a:lnTo>
                                <a:lnTo>
                                  <a:pt x="724" y="391"/>
                                </a:lnTo>
                                <a:lnTo>
                                  <a:pt x="721" y="387"/>
                                </a:lnTo>
                                <a:lnTo>
                                  <a:pt x="718" y="382"/>
                                </a:lnTo>
                                <a:lnTo>
                                  <a:pt x="716" y="379"/>
                                </a:lnTo>
                                <a:lnTo>
                                  <a:pt x="715" y="377"/>
                                </a:lnTo>
                                <a:lnTo>
                                  <a:pt x="713" y="373"/>
                                </a:lnTo>
                                <a:lnTo>
                                  <a:pt x="710" y="371"/>
                                </a:lnTo>
                                <a:lnTo>
                                  <a:pt x="709" y="366"/>
                                </a:lnTo>
                                <a:lnTo>
                                  <a:pt x="708" y="364"/>
                                </a:lnTo>
                                <a:lnTo>
                                  <a:pt x="706" y="361"/>
                                </a:lnTo>
                                <a:lnTo>
                                  <a:pt x="705" y="356"/>
                                </a:lnTo>
                                <a:lnTo>
                                  <a:pt x="703" y="353"/>
                                </a:lnTo>
                                <a:lnTo>
                                  <a:pt x="701" y="348"/>
                                </a:lnTo>
                                <a:lnTo>
                                  <a:pt x="700" y="345"/>
                                </a:lnTo>
                                <a:lnTo>
                                  <a:pt x="700" y="341"/>
                                </a:lnTo>
                                <a:lnTo>
                                  <a:pt x="698" y="336"/>
                                </a:lnTo>
                                <a:lnTo>
                                  <a:pt x="698" y="332"/>
                                </a:lnTo>
                                <a:lnTo>
                                  <a:pt x="698" y="327"/>
                                </a:lnTo>
                                <a:lnTo>
                                  <a:pt x="698" y="323"/>
                                </a:lnTo>
                                <a:lnTo>
                                  <a:pt x="697" y="317"/>
                                </a:lnTo>
                                <a:lnTo>
                                  <a:pt x="695" y="312"/>
                                </a:lnTo>
                                <a:lnTo>
                                  <a:pt x="695" y="307"/>
                                </a:lnTo>
                                <a:lnTo>
                                  <a:pt x="695" y="302"/>
                                </a:lnTo>
                                <a:lnTo>
                                  <a:pt x="694" y="298"/>
                                </a:lnTo>
                                <a:lnTo>
                                  <a:pt x="694" y="293"/>
                                </a:lnTo>
                                <a:lnTo>
                                  <a:pt x="694" y="289"/>
                                </a:lnTo>
                                <a:lnTo>
                                  <a:pt x="694" y="285"/>
                                </a:lnTo>
                                <a:lnTo>
                                  <a:pt x="693" y="281"/>
                                </a:lnTo>
                                <a:lnTo>
                                  <a:pt x="693" y="275"/>
                                </a:lnTo>
                                <a:lnTo>
                                  <a:pt x="693" y="272"/>
                                </a:lnTo>
                                <a:lnTo>
                                  <a:pt x="693" y="269"/>
                                </a:lnTo>
                                <a:lnTo>
                                  <a:pt x="693" y="264"/>
                                </a:lnTo>
                                <a:lnTo>
                                  <a:pt x="693" y="261"/>
                                </a:lnTo>
                                <a:lnTo>
                                  <a:pt x="693" y="257"/>
                                </a:lnTo>
                                <a:lnTo>
                                  <a:pt x="693" y="254"/>
                                </a:lnTo>
                                <a:lnTo>
                                  <a:pt x="692" y="251"/>
                                </a:lnTo>
                                <a:lnTo>
                                  <a:pt x="692" y="247"/>
                                </a:lnTo>
                                <a:lnTo>
                                  <a:pt x="692" y="244"/>
                                </a:lnTo>
                                <a:lnTo>
                                  <a:pt x="692" y="241"/>
                                </a:lnTo>
                                <a:lnTo>
                                  <a:pt x="691" y="237"/>
                                </a:lnTo>
                                <a:lnTo>
                                  <a:pt x="691" y="235"/>
                                </a:lnTo>
                                <a:lnTo>
                                  <a:pt x="691" y="232"/>
                                </a:lnTo>
                                <a:lnTo>
                                  <a:pt x="691" y="229"/>
                                </a:lnTo>
                                <a:lnTo>
                                  <a:pt x="690" y="225"/>
                                </a:lnTo>
                                <a:lnTo>
                                  <a:pt x="688" y="220"/>
                                </a:lnTo>
                                <a:lnTo>
                                  <a:pt x="688" y="216"/>
                                </a:lnTo>
                                <a:lnTo>
                                  <a:pt x="687" y="214"/>
                                </a:lnTo>
                                <a:lnTo>
                                  <a:pt x="686" y="209"/>
                                </a:lnTo>
                                <a:lnTo>
                                  <a:pt x="685" y="205"/>
                                </a:lnTo>
                                <a:lnTo>
                                  <a:pt x="683" y="200"/>
                                </a:lnTo>
                                <a:lnTo>
                                  <a:pt x="682" y="194"/>
                                </a:lnTo>
                                <a:lnTo>
                                  <a:pt x="682" y="192"/>
                                </a:lnTo>
                                <a:lnTo>
                                  <a:pt x="680" y="189"/>
                                </a:lnTo>
                                <a:lnTo>
                                  <a:pt x="679" y="185"/>
                                </a:lnTo>
                                <a:lnTo>
                                  <a:pt x="679" y="183"/>
                                </a:lnTo>
                                <a:lnTo>
                                  <a:pt x="678" y="180"/>
                                </a:lnTo>
                                <a:lnTo>
                                  <a:pt x="678" y="178"/>
                                </a:lnTo>
                                <a:lnTo>
                                  <a:pt x="677" y="174"/>
                                </a:lnTo>
                                <a:lnTo>
                                  <a:pt x="677" y="172"/>
                                </a:lnTo>
                                <a:lnTo>
                                  <a:pt x="676" y="169"/>
                                </a:lnTo>
                                <a:lnTo>
                                  <a:pt x="676" y="166"/>
                                </a:lnTo>
                                <a:lnTo>
                                  <a:pt x="675" y="163"/>
                                </a:lnTo>
                                <a:lnTo>
                                  <a:pt x="675" y="161"/>
                                </a:lnTo>
                                <a:lnTo>
                                  <a:pt x="674" y="155"/>
                                </a:lnTo>
                                <a:lnTo>
                                  <a:pt x="672" y="151"/>
                                </a:lnTo>
                                <a:lnTo>
                                  <a:pt x="671" y="147"/>
                                </a:lnTo>
                                <a:lnTo>
                                  <a:pt x="671" y="145"/>
                                </a:lnTo>
                                <a:lnTo>
                                  <a:pt x="671" y="143"/>
                                </a:lnTo>
                                <a:lnTo>
                                  <a:pt x="669" y="141"/>
                                </a:lnTo>
                                <a:lnTo>
                                  <a:pt x="665" y="137"/>
                                </a:lnTo>
                                <a:lnTo>
                                  <a:pt x="662" y="135"/>
                                </a:lnTo>
                                <a:lnTo>
                                  <a:pt x="659" y="132"/>
                                </a:lnTo>
                                <a:lnTo>
                                  <a:pt x="655" y="128"/>
                                </a:lnTo>
                                <a:lnTo>
                                  <a:pt x="652" y="125"/>
                                </a:lnTo>
                                <a:lnTo>
                                  <a:pt x="648" y="120"/>
                                </a:lnTo>
                                <a:lnTo>
                                  <a:pt x="645" y="118"/>
                                </a:lnTo>
                                <a:lnTo>
                                  <a:pt x="641" y="114"/>
                                </a:lnTo>
                                <a:lnTo>
                                  <a:pt x="638" y="111"/>
                                </a:lnTo>
                                <a:lnTo>
                                  <a:pt x="634" y="108"/>
                                </a:lnTo>
                                <a:lnTo>
                                  <a:pt x="632" y="106"/>
                                </a:lnTo>
                                <a:lnTo>
                                  <a:pt x="630" y="103"/>
                                </a:lnTo>
                                <a:lnTo>
                                  <a:pt x="629" y="102"/>
                                </a:lnTo>
                                <a:lnTo>
                                  <a:pt x="626" y="101"/>
                                </a:lnTo>
                                <a:lnTo>
                                  <a:pt x="623" y="100"/>
                                </a:lnTo>
                                <a:lnTo>
                                  <a:pt x="619" y="99"/>
                                </a:lnTo>
                                <a:lnTo>
                                  <a:pt x="616" y="99"/>
                                </a:lnTo>
                                <a:lnTo>
                                  <a:pt x="611" y="98"/>
                                </a:lnTo>
                                <a:lnTo>
                                  <a:pt x="607" y="98"/>
                                </a:lnTo>
                                <a:lnTo>
                                  <a:pt x="602" y="98"/>
                                </a:lnTo>
                                <a:lnTo>
                                  <a:pt x="597" y="98"/>
                                </a:lnTo>
                                <a:lnTo>
                                  <a:pt x="592" y="97"/>
                                </a:lnTo>
                                <a:lnTo>
                                  <a:pt x="587" y="97"/>
                                </a:lnTo>
                                <a:lnTo>
                                  <a:pt x="582" y="96"/>
                                </a:lnTo>
                                <a:lnTo>
                                  <a:pt x="579" y="96"/>
                                </a:lnTo>
                                <a:lnTo>
                                  <a:pt x="575" y="93"/>
                                </a:lnTo>
                                <a:lnTo>
                                  <a:pt x="573" y="91"/>
                                </a:lnTo>
                                <a:lnTo>
                                  <a:pt x="571" y="89"/>
                                </a:lnTo>
                                <a:lnTo>
                                  <a:pt x="570" y="87"/>
                                </a:lnTo>
                                <a:lnTo>
                                  <a:pt x="567" y="82"/>
                                </a:lnTo>
                                <a:lnTo>
                                  <a:pt x="567" y="78"/>
                                </a:lnTo>
                                <a:lnTo>
                                  <a:pt x="567" y="74"/>
                                </a:lnTo>
                                <a:lnTo>
                                  <a:pt x="567" y="71"/>
                                </a:lnTo>
                                <a:lnTo>
                                  <a:pt x="567" y="69"/>
                                </a:lnTo>
                                <a:lnTo>
                                  <a:pt x="567" y="65"/>
                                </a:lnTo>
                                <a:lnTo>
                                  <a:pt x="567" y="62"/>
                                </a:lnTo>
                                <a:lnTo>
                                  <a:pt x="567" y="59"/>
                                </a:lnTo>
                                <a:lnTo>
                                  <a:pt x="567" y="54"/>
                                </a:lnTo>
                                <a:lnTo>
                                  <a:pt x="567" y="51"/>
                                </a:lnTo>
                                <a:lnTo>
                                  <a:pt x="567" y="47"/>
                                </a:lnTo>
                                <a:lnTo>
                                  <a:pt x="567" y="44"/>
                                </a:lnTo>
                                <a:lnTo>
                                  <a:pt x="567" y="39"/>
                                </a:lnTo>
                                <a:lnTo>
                                  <a:pt x="569" y="37"/>
                                </a:lnTo>
                                <a:lnTo>
                                  <a:pt x="569" y="33"/>
                                </a:lnTo>
                                <a:lnTo>
                                  <a:pt x="569" y="29"/>
                                </a:lnTo>
                                <a:lnTo>
                                  <a:pt x="569" y="26"/>
                                </a:lnTo>
                                <a:lnTo>
                                  <a:pt x="569" y="23"/>
                                </a:lnTo>
                                <a:lnTo>
                                  <a:pt x="569" y="19"/>
                                </a:lnTo>
                                <a:lnTo>
                                  <a:pt x="570" y="16"/>
                                </a:lnTo>
                                <a:lnTo>
                                  <a:pt x="570" y="14"/>
                                </a:lnTo>
                                <a:lnTo>
                                  <a:pt x="570" y="11"/>
                                </a:lnTo>
                                <a:lnTo>
                                  <a:pt x="571" y="6"/>
                                </a:lnTo>
                                <a:lnTo>
                                  <a:pt x="571" y="3"/>
                                </a:lnTo>
                                <a:lnTo>
                                  <a:pt x="571" y="1"/>
                                </a:lnTo>
                                <a:lnTo>
                                  <a:pt x="572" y="0"/>
                                </a:lnTo>
                                <a:lnTo>
                                  <a:pt x="584" y="0"/>
                                </a:lnTo>
                                <a:lnTo>
                                  <a:pt x="584" y="1"/>
                                </a:lnTo>
                                <a:lnTo>
                                  <a:pt x="584" y="3"/>
                                </a:lnTo>
                                <a:lnTo>
                                  <a:pt x="582" y="7"/>
                                </a:lnTo>
                                <a:lnTo>
                                  <a:pt x="582" y="12"/>
                                </a:lnTo>
                                <a:lnTo>
                                  <a:pt x="582" y="15"/>
                                </a:lnTo>
                                <a:lnTo>
                                  <a:pt x="581" y="18"/>
                                </a:lnTo>
                                <a:lnTo>
                                  <a:pt x="581" y="21"/>
                                </a:lnTo>
                                <a:lnTo>
                                  <a:pt x="581" y="25"/>
                                </a:lnTo>
                                <a:lnTo>
                                  <a:pt x="580" y="27"/>
                                </a:lnTo>
                                <a:lnTo>
                                  <a:pt x="580" y="32"/>
                                </a:lnTo>
                                <a:lnTo>
                                  <a:pt x="580" y="35"/>
                                </a:lnTo>
                                <a:lnTo>
                                  <a:pt x="580" y="38"/>
                                </a:lnTo>
                                <a:lnTo>
                                  <a:pt x="579" y="42"/>
                                </a:lnTo>
                                <a:lnTo>
                                  <a:pt x="579" y="46"/>
                                </a:lnTo>
                                <a:lnTo>
                                  <a:pt x="578" y="48"/>
                                </a:lnTo>
                                <a:lnTo>
                                  <a:pt x="578" y="53"/>
                                </a:lnTo>
                                <a:lnTo>
                                  <a:pt x="578" y="56"/>
                                </a:lnTo>
                                <a:lnTo>
                                  <a:pt x="578" y="60"/>
                                </a:lnTo>
                                <a:lnTo>
                                  <a:pt x="578" y="62"/>
                                </a:lnTo>
                                <a:lnTo>
                                  <a:pt x="578" y="65"/>
                                </a:lnTo>
                                <a:lnTo>
                                  <a:pt x="578" y="71"/>
                                </a:lnTo>
                                <a:lnTo>
                                  <a:pt x="579" y="75"/>
                                </a:lnTo>
                                <a:lnTo>
                                  <a:pt x="579" y="78"/>
                                </a:lnTo>
                                <a:lnTo>
                                  <a:pt x="581" y="80"/>
                                </a:lnTo>
                                <a:lnTo>
                                  <a:pt x="584" y="81"/>
                                </a:lnTo>
                                <a:lnTo>
                                  <a:pt x="589" y="82"/>
                                </a:lnTo>
                                <a:lnTo>
                                  <a:pt x="592" y="82"/>
                                </a:lnTo>
                                <a:lnTo>
                                  <a:pt x="595" y="82"/>
                                </a:lnTo>
                                <a:lnTo>
                                  <a:pt x="597" y="82"/>
                                </a:lnTo>
                                <a:lnTo>
                                  <a:pt x="601" y="83"/>
                                </a:lnTo>
                                <a:lnTo>
                                  <a:pt x="604" y="83"/>
                                </a:lnTo>
                                <a:lnTo>
                                  <a:pt x="608" y="83"/>
                                </a:lnTo>
                                <a:lnTo>
                                  <a:pt x="611" y="83"/>
                                </a:lnTo>
                                <a:lnTo>
                                  <a:pt x="615" y="84"/>
                                </a:lnTo>
                                <a:lnTo>
                                  <a:pt x="618" y="84"/>
                                </a:lnTo>
                                <a:lnTo>
                                  <a:pt x="622" y="85"/>
                                </a:lnTo>
                                <a:lnTo>
                                  <a:pt x="625" y="85"/>
                                </a:lnTo>
                                <a:lnTo>
                                  <a:pt x="629" y="87"/>
                                </a:lnTo>
                                <a:lnTo>
                                  <a:pt x="633" y="88"/>
                                </a:lnTo>
                                <a:lnTo>
                                  <a:pt x="638" y="91"/>
                                </a:lnTo>
                                <a:lnTo>
                                  <a:pt x="642" y="93"/>
                                </a:lnTo>
                                <a:lnTo>
                                  <a:pt x="647" y="98"/>
                                </a:lnTo>
                                <a:lnTo>
                                  <a:pt x="652" y="102"/>
                                </a:lnTo>
                                <a:lnTo>
                                  <a:pt x="655" y="107"/>
                                </a:lnTo>
                                <a:lnTo>
                                  <a:pt x="660" y="112"/>
                                </a:lnTo>
                                <a:lnTo>
                                  <a:pt x="664" y="118"/>
                                </a:lnTo>
                                <a:lnTo>
                                  <a:pt x="668" y="123"/>
                                </a:lnTo>
                                <a:lnTo>
                                  <a:pt x="672" y="126"/>
                                </a:lnTo>
                                <a:lnTo>
                                  <a:pt x="676" y="126"/>
                                </a:lnTo>
                                <a:lnTo>
                                  <a:pt x="678" y="127"/>
                                </a:lnTo>
                                <a:lnTo>
                                  <a:pt x="682" y="128"/>
                                </a:lnTo>
                                <a:lnTo>
                                  <a:pt x="685" y="128"/>
                                </a:lnTo>
                                <a:lnTo>
                                  <a:pt x="687" y="128"/>
                                </a:lnTo>
                                <a:lnTo>
                                  <a:pt x="691" y="128"/>
                                </a:lnTo>
                                <a:lnTo>
                                  <a:pt x="694" y="128"/>
                                </a:lnTo>
                                <a:lnTo>
                                  <a:pt x="698" y="128"/>
                                </a:lnTo>
                                <a:lnTo>
                                  <a:pt x="701" y="127"/>
                                </a:lnTo>
                                <a:lnTo>
                                  <a:pt x="706" y="127"/>
                                </a:lnTo>
                                <a:lnTo>
                                  <a:pt x="709" y="126"/>
                                </a:lnTo>
                                <a:lnTo>
                                  <a:pt x="714" y="125"/>
                                </a:lnTo>
                                <a:lnTo>
                                  <a:pt x="717" y="124"/>
                                </a:lnTo>
                                <a:lnTo>
                                  <a:pt x="721" y="123"/>
                                </a:lnTo>
                                <a:lnTo>
                                  <a:pt x="724" y="120"/>
                                </a:lnTo>
                                <a:lnTo>
                                  <a:pt x="728" y="119"/>
                                </a:lnTo>
                                <a:lnTo>
                                  <a:pt x="731" y="117"/>
                                </a:lnTo>
                                <a:lnTo>
                                  <a:pt x="733" y="116"/>
                                </a:lnTo>
                                <a:lnTo>
                                  <a:pt x="737" y="114"/>
                                </a:lnTo>
                                <a:lnTo>
                                  <a:pt x="739" y="112"/>
                                </a:lnTo>
                                <a:lnTo>
                                  <a:pt x="744" y="110"/>
                                </a:lnTo>
                                <a:lnTo>
                                  <a:pt x="747" y="109"/>
                                </a:lnTo>
                                <a:lnTo>
                                  <a:pt x="751" y="109"/>
                                </a:lnTo>
                                <a:lnTo>
                                  <a:pt x="753" y="112"/>
                                </a:lnTo>
                                <a:lnTo>
                                  <a:pt x="753" y="115"/>
                                </a:lnTo>
                                <a:lnTo>
                                  <a:pt x="753" y="118"/>
                                </a:lnTo>
                                <a:lnTo>
                                  <a:pt x="752" y="121"/>
                                </a:lnTo>
                                <a:lnTo>
                                  <a:pt x="751" y="125"/>
                                </a:lnTo>
                                <a:lnTo>
                                  <a:pt x="748" y="127"/>
                                </a:lnTo>
                                <a:lnTo>
                                  <a:pt x="745" y="129"/>
                                </a:lnTo>
                                <a:lnTo>
                                  <a:pt x="742" y="132"/>
                                </a:lnTo>
                                <a:lnTo>
                                  <a:pt x="737" y="135"/>
                                </a:lnTo>
                                <a:lnTo>
                                  <a:pt x="732" y="136"/>
                                </a:lnTo>
                                <a:lnTo>
                                  <a:pt x="730" y="137"/>
                                </a:lnTo>
                                <a:lnTo>
                                  <a:pt x="725" y="138"/>
                                </a:lnTo>
                                <a:lnTo>
                                  <a:pt x="723" y="141"/>
                                </a:lnTo>
                                <a:lnTo>
                                  <a:pt x="718" y="141"/>
                                </a:lnTo>
                                <a:lnTo>
                                  <a:pt x="715" y="142"/>
                                </a:lnTo>
                                <a:lnTo>
                                  <a:pt x="712" y="143"/>
                                </a:lnTo>
                                <a:lnTo>
                                  <a:pt x="708" y="144"/>
                                </a:lnTo>
                                <a:lnTo>
                                  <a:pt x="705" y="145"/>
                                </a:lnTo>
                                <a:lnTo>
                                  <a:pt x="701" y="145"/>
                                </a:lnTo>
                                <a:lnTo>
                                  <a:pt x="699" y="146"/>
                                </a:lnTo>
                                <a:lnTo>
                                  <a:pt x="697" y="146"/>
                                </a:lnTo>
                                <a:lnTo>
                                  <a:pt x="693" y="146"/>
                                </a:lnTo>
                                <a:lnTo>
                                  <a:pt x="693" y="147"/>
                                </a:lnTo>
                                <a:lnTo>
                                  <a:pt x="693" y="148"/>
                                </a:lnTo>
                                <a:lnTo>
                                  <a:pt x="693" y="151"/>
                                </a:lnTo>
                                <a:lnTo>
                                  <a:pt x="693" y="154"/>
                                </a:lnTo>
                                <a:lnTo>
                                  <a:pt x="693" y="157"/>
                                </a:lnTo>
                                <a:lnTo>
                                  <a:pt x="693" y="162"/>
                                </a:lnTo>
                                <a:lnTo>
                                  <a:pt x="693" y="166"/>
                                </a:lnTo>
                                <a:lnTo>
                                  <a:pt x="694" y="171"/>
                                </a:lnTo>
                                <a:lnTo>
                                  <a:pt x="694" y="175"/>
                                </a:lnTo>
                                <a:lnTo>
                                  <a:pt x="695" y="181"/>
                                </a:lnTo>
                                <a:lnTo>
                                  <a:pt x="697" y="185"/>
                                </a:lnTo>
                                <a:lnTo>
                                  <a:pt x="698" y="190"/>
                                </a:lnTo>
                                <a:lnTo>
                                  <a:pt x="698" y="194"/>
                                </a:lnTo>
                                <a:lnTo>
                                  <a:pt x="699" y="199"/>
                                </a:lnTo>
                                <a:lnTo>
                                  <a:pt x="700" y="202"/>
                                </a:lnTo>
                                <a:lnTo>
                                  <a:pt x="701" y="206"/>
                                </a:lnTo>
                                <a:lnTo>
                                  <a:pt x="701" y="207"/>
                                </a:lnTo>
                                <a:lnTo>
                                  <a:pt x="702" y="209"/>
                                </a:lnTo>
                                <a:lnTo>
                                  <a:pt x="702" y="210"/>
                                </a:lnTo>
                                <a:lnTo>
                                  <a:pt x="703" y="214"/>
                                </a:lnTo>
                                <a:lnTo>
                                  <a:pt x="703" y="216"/>
                                </a:lnTo>
                                <a:lnTo>
                                  <a:pt x="703" y="220"/>
                                </a:lnTo>
                                <a:lnTo>
                                  <a:pt x="703" y="224"/>
                                </a:lnTo>
                                <a:lnTo>
                                  <a:pt x="705" y="228"/>
                                </a:lnTo>
                                <a:lnTo>
                                  <a:pt x="705" y="232"/>
                                </a:lnTo>
                                <a:lnTo>
                                  <a:pt x="706" y="236"/>
                                </a:lnTo>
                                <a:lnTo>
                                  <a:pt x="706" y="241"/>
                                </a:lnTo>
                                <a:lnTo>
                                  <a:pt x="707" y="246"/>
                                </a:lnTo>
                                <a:lnTo>
                                  <a:pt x="707" y="251"/>
                                </a:lnTo>
                                <a:lnTo>
                                  <a:pt x="707" y="256"/>
                                </a:lnTo>
                                <a:lnTo>
                                  <a:pt x="708" y="261"/>
                                </a:lnTo>
                                <a:lnTo>
                                  <a:pt x="709" y="266"/>
                                </a:lnTo>
                                <a:lnTo>
                                  <a:pt x="709" y="272"/>
                                </a:lnTo>
                                <a:lnTo>
                                  <a:pt x="709" y="278"/>
                                </a:lnTo>
                                <a:lnTo>
                                  <a:pt x="709" y="282"/>
                                </a:lnTo>
                                <a:lnTo>
                                  <a:pt x="710" y="288"/>
                                </a:lnTo>
                                <a:lnTo>
                                  <a:pt x="710" y="293"/>
                                </a:lnTo>
                                <a:lnTo>
                                  <a:pt x="712" y="298"/>
                                </a:lnTo>
                                <a:lnTo>
                                  <a:pt x="712" y="303"/>
                                </a:lnTo>
                                <a:lnTo>
                                  <a:pt x="713" y="308"/>
                                </a:lnTo>
                                <a:lnTo>
                                  <a:pt x="714" y="312"/>
                                </a:lnTo>
                                <a:lnTo>
                                  <a:pt x="715" y="318"/>
                                </a:lnTo>
                                <a:lnTo>
                                  <a:pt x="715" y="321"/>
                                </a:lnTo>
                                <a:lnTo>
                                  <a:pt x="716" y="326"/>
                                </a:lnTo>
                                <a:lnTo>
                                  <a:pt x="716" y="329"/>
                                </a:lnTo>
                                <a:lnTo>
                                  <a:pt x="717" y="334"/>
                                </a:lnTo>
                                <a:lnTo>
                                  <a:pt x="718" y="337"/>
                                </a:lnTo>
                                <a:lnTo>
                                  <a:pt x="720" y="339"/>
                                </a:lnTo>
                                <a:lnTo>
                                  <a:pt x="720" y="342"/>
                                </a:lnTo>
                                <a:lnTo>
                                  <a:pt x="721" y="345"/>
                                </a:lnTo>
                                <a:lnTo>
                                  <a:pt x="722" y="347"/>
                                </a:lnTo>
                                <a:lnTo>
                                  <a:pt x="723" y="351"/>
                                </a:lnTo>
                                <a:lnTo>
                                  <a:pt x="724" y="354"/>
                                </a:lnTo>
                                <a:lnTo>
                                  <a:pt x="725" y="356"/>
                                </a:lnTo>
                                <a:lnTo>
                                  <a:pt x="728" y="360"/>
                                </a:lnTo>
                                <a:lnTo>
                                  <a:pt x="729" y="363"/>
                                </a:lnTo>
                                <a:lnTo>
                                  <a:pt x="730" y="366"/>
                                </a:lnTo>
                                <a:lnTo>
                                  <a:pt x="731" y="369"/>
                                </a:lnTo>
                                <a:lnTo>
                                  <a:pt x="733" y="372"/>
                                </a:lnTo>
                                <a:lnTo>
                                  <a:pt x="736" y="375"/>
                                </a:lnTo>
                                <a:lnTo>
                                  <a:pt x="737" y="378"/>
                                </a:lnTo>
                                <a:lnTo>
                                  <a:pt x="739" y="381"/>
                                </a:lnTo>
                                <a:lnTo>
                                  <a:pt x="742" y="384"/>
                                </a:lnTo>
                                <a:lnTo>
                                  <a:pt x="744" y="388"/>
                                </a:lnTo>
                                <a:lnTo>
                                  <a:pt x="747" y="392"/>
                                </a:lnTo>
                                <a:lnTo>
                                  <a:pt x="753" y="398"/>
                                </a:lnTo>
                                <a:lnTo>
                                  <a:pt x="755" y="400"/>
                                </a:lnTo>
                                <a:lnTo>
                                  <a:pt x="759" y="403"/>
                                </a:lnTo>
                                <a:lnTo>
                                  <a:pt x="761" y="406"/>
                                </a:lnTo>
                                <a:lnTo>
                                  <a:pt x="765" y="408"/>
                                </a:lnTo>
                                <a:lnTo>
                                  <a:pt x="768" y="410"/>
                                </a:lnTo>
                                <a:lnTo>
                                  <a:pt x="770" y="411"/>
                                </a:lnTo>
                                <a:lnTo>
                                  <a:pt x="774" y="414"/>
                                </a:lnTo>
                                <a:lnTo>
                                  <a:pt x="777" y="415"/>
                                </a:lnTo>
                                <a:lnTo>
                                  <a:pt x="781" y="416"/>
                                </a:lnTo>
                                <a:lnTo>
                                  <a:pt x="785" y="418"/>
                                </a:lnTo>
                                <a:lnTo>
                                  <a:pt x="789" y="419"/>
                                </a:lnTo>
                                <a:lnTo>
                                  <a:pt x="793" y="420"/>
                                </a:lnTo>
                                <a:lnTo>
                                  <a:pt x="797" y="420"/>
                                </a:lnTo>
                                <a:lnTo>
                                  <a:pt x="802" y="420"/>
                                </a:lnTo>
                                <a:lnTo>
                                  <a:pt x="805" y="420"/>
                                </a:lnTo>
                                <a:lnTo>
                                  <a:pt x="810" y="421"/>
                                </a:lnTo>
                                <a:lnTo>
                                  <a:pt x="814" y="420"/>
                                </a:lnTo>
                                <a:lnTo>
                                  <a:pt x="819" y="420"/>
                                </a:lnTo>
                                <a:lnTo>
                                  <a:pt x="823" y="420"/>
                                </a:lnTo>
                                <a:lnTo>
                                  <a:pt x="828" y="420"/>
                                </a:lnTo>
                                <a:lnTo>
                                  <a:pt x="833" y="420"/>
                                </a:lnTo>
                                <a:lnTo>
                                  <a:pt x="837" y="419"/>
                                </a:lnTo>
                                <a:lnTo>
                                  <a:pt x="842" y="418"/>
                                </a:lnTo>
                                <a:lnTo>
                                  <a:pt x="846" y="418"/>
                                </a:lnTo>
                                <a:lnTo>
                                  <a:pt x="851" y="417"/>
                                </a:lnTo>
                                <a:lnTo>
                                  <a:pt x="856" y="416"/>
                                </a:lnTo>
                                <a:lnTo>
                                  <a:pt x="860" y="415"/>
                                </a:lnTo>
                                <a:lnTo>
                                  <a:pt x="865" y="414"/>
                                </a:lnTo>
                                <a:lnTo>
                                  <a:pt x="868" y="411"/>
                                </a:lnTo>
                                <a:lnTo>
                                  <a:pt x="873" y="410"/>
                                </a:lnTo>
                                <a:lnTo>
                                  <a:pt x="876" y="408"/>
                                </a:lnTo>
                                <a:lnTo>
                                  <a:pt x="880" y="406"/>
                                </a:lnTo>
                                <a:lnTo>
                                  <a:pt x="885" y="403"/>
                                </a:lnTo>
                                <a:lnTo>
                                  <a:pt x="888" y="401"/>
                                </a:lnTo>
                                <a:lnTo>
                                  <a:pt x="890" y="399"/>
                                </a:lnTo>
                                <a:lnTo>
                                  <a:pt x="895" y="398"/>
                                </a:lnTo>
                                <a:lnTo>
                                  <a:pt x="897" y="394"/>
                                </a:lnTo>
                                <a:lnTo>
                                  <a:pt x="901" y="392"/>
                                </a:lnTo>
                                <a:lnTo>
                                  <a:pt x="903" y="389"/>
                                </a:lnTo>
                                <a:lnTo>
                                  <a:pt x="905" y="387"/>
                                </a:lnTo>
                                <a:lnTo>
                                  <a:pt x="908" y="382"/>
                                </a:lnTo>
                                <a:lnTo>
                                  <a:pt x="910" y="380"/>
                                </a:lnTo>
                                <a:lnTo>
                                  <a:pt x="911" y="377"/>
                                </a:lnTo>
                                <a:lnTo>
                                  <a:pt x="912" y="373"/>
                                </a:lnTo>
                                <a:lnTo>
                                  <a:pt x="913" y="369"/>
                                </a:lnTo>
                                <a:lnTo>
                                  <a:pt x="913" y="365"/>
                                </a:lnTo>
                                <a:lnTo>
                                  <a:pt x="915" y="361"/>
                                </a:lnTo>
                                <a:lnTo>
                                  <a:pt x="916" y="357"/>
                                </a:lnTo>
                                <a:lnTo>
                                  <a:pt x="916" y="353"/>
                                </a:lnTo>
                                <a:lnTo>
                                  <a:pt x="917" y="350"/>
                                </a:lnTo>
                                <a:lnTo>
                                  <a:pt x="917" y="345"/>
                                </a:lnTo>
                                <a:lnTo>
                                  <a:pt x="917" y="342"/>
                                </a:lnTo>
                                <a:lnTo>
                                  <a:pt x="917" y="337"/>
                                </a:lnTo>
                                <a:lnTo>
                                  <a:pt x="916" y="333"/>
                                </a:lnTo>
                                <a:lnTo>
                                  <a:pt x="916" y="328"/>
                                </a:lnTo>
                                <a:lnTo>
                                  <a:pt x="915" y="324"/>
                                </a:lnTo>
                                <a:lnTo>
                                  <a:pt x="913" y="319"/>
                                </a:lnTo>
                                <a:lnTo>
                                  <a:pt x="913" y="315"/>
                                </a:lnTo>
                                <a:lnTo>
                                  <a:pt x="912" y="310"/>
                                </a:lnTo>
                                <a:lnTo>
                                  <a:pt x="911" y="306"/>
                                </a:lnTo>
                                <a:lnTo>
                                  <a:pt x="910" y="300"/>
                                </a:lnTo>
                                <a:lnTo>
                                  <a:pt x="909" y="296"/>
                                </a:lnTo>
                                <a:lnTo>
                                  <a:pt x="906" y="290"/>
                                </a:lnTo>
                                <a:lnTo>
                                  <a:pt x="905" y="285"/>
                                </a:lnTo>
                                <a:lnTo>
                                  <a:pt x="903" y="281"/>
                                </a:lnTo>
                                <a:lnTo>
                                  <a:pt x="901" y="275"/>
                                </a:lnTo>
                                <a:lnTo>
                                  <a:pt x="898" y="270"/>
                                </a:lnTo>
                                <a:lnTo>
                                  <a:pt x="896" y="265"/>
                                </a:lnTo>
                                <a:lnTo>
                                  <a:pt x="894" y="260"/>
                                </a:lnTo>
                                <a:lnTo>
                                  <a:pt x="890" y="255"/>
                                </a:lnTo>
                                <a:lnTo>
                                  <a:pt x="888" y="250"/>
                                </a:lnTo>
                                <a:lnTo>
                                  <a:pt x="885" y="245"/>
                                </a:lnTo>
                                <a:lnTo>
                                  <a:pt x="881" y="241"/>
                                </a:lnTo>
                                <a:lnTo>
                                  <a:pt x="878" y="235"/>
                                </a:lnTo>
                                <a:lnTo>
                                  <a:pt x="873" y="230"/>
                                </a:lnTo>
                                <a:lnTo>
                                  <a:pt x="870" y="226"/>
                                </a:lnTo>
                                <a:lnTo>
                                  <a:pt x="865" y="220"/>
                                </a:lnTo>
                                <a:lnTo>
                                  <a:pt x="861" y="215"/>
                                </a:lnTo>
                                <a:lnTo>
                                  <a:pt x="857" y="210"/>
                                </a:lnTo>
                                <a:lnTo>
                                  <a:pt x="853" y="205"/>
                                </a:lnTo>
                                <a:lnTo>
                                  <a:pt x="850" y="199"/>
                                </a:lnTo>
                                <a:lnTo>
                                  <a:pt x="845" y="194"/>
                                </a:lnTo>
                                <a:lnTo>
                                  <a:pt x="842" y="189"/>
                                </a:lnTo>
                                <a:lnTo>
                                  <a:pt x="840" y="184"/>
                                </a:lnTo>
                                <a:lnTo>
                                  <a:pt x="835" y="180"/>
                                </a:lnTo>
                                <a:lnTo>
                                  <a:pt x="831" y="175"/>
                                </a:lnTo>
                                <a:lnTo>
                                  <a:pt x="829" y="171"/>
                                </a:lnTo>
                                <a:lnTo>
                                  <a:pt x="826" y="166"/>
                                </a:lnTo>
                                <a:lnTo>
                                  <a:pt x="823" y="162"/>
                                </a:lnTo>
                                <a:lnTo>
                                  <a:pt x="820" y="157"/>
                                </a:lnTo>
                                <a:lnTo>
                                  <a:pt x="818" y="153"/>
                                </a:lnTo>
                                <a:lnTo>
                                  <a:pt x="815" y="150"/>
                                </a:lnTo>
                                <a:lnTo>
                                  <a:pt x="812" y="146"/>
                                </a:lnTo>
                                <a:lnTo>
                                  <a:pt x="810" y="142"/>
                                </a:lnTo>
                                <a:lnTo>
                                  <a:pt x="807" y="138"/>
                                </a:lnTo>
                                <a:lnTo>
                                  <a:pt x="806" y="135"/>
                                </a:lnTo>
                                <a:lnTo>
                                  <a:pt x="804" y="133"/>
                                </a:lnTo>
                                <a:lnTo>
                                  <a:pt x="802" y="129"/>
                                </a:lnTo>
                                <a:lnTo>
                                  <a:pt x="800" y="127"/>
                                </a:lnTo>
                                <a:lnTo>
                                  <a:pt x="799" y="125"/>
                                </a:lnTo>
                                <a:lnTo>
                                  <a:pt x="796" y="120"/>
                                </a:lnTo>
                                <a:lnTo>
                                  <a:pt x="795" y="118"/>
                                </a:lnTo>
                                <a:lnTo>
                                  <a:pt x="793" y="116"/>
                                </a:lnTo>
                                <a:lnTo>
                                  <a:pt x="814" y="103"/>
                                </a:lnTo>
                                <a:lnTo>
                                  <a:pt x="815" y="105"/>
                                </a:lnTo>
                                <a:lnTo>
                                  <a:pt x="815" y="106"/>
                                </a:lnTo>
                                <a:lnTo>
                                  <a:pt x="818" y="109"/>
                                </a:lnTo>
                                <a:lnTo>
                                  <a:pt x="819" y="112"/>
                                </a:lnTo>
                                <a:lnTo>
                                  <a:pt x="821" y="117"/>
                                </a:lnTo>
                                <a:lnTo>
                                  <a:pt x="822" y="119"/>
                                </a:lnTo>
                                <a:lnTo>
                                  <a:pt x="823" y="123"/>
                                </a:lnTo>
                                <a:lnTo>
                                  <a:pt x="826" y="125"/>
                                </a:lnTo>
                                <a:lnTo>
                                  <a:pt x="828" y="128"/>
                                </a:lnTo>
                                <a:lnTo>
                                  <a:pt x="829" y="132"/>
                                </a:lnTo>
                                <a:lnTo>
                                  <a:pt x="831" y="136"/>
                                </a:lnTo>
                                <a:lnTo>
                                  <a:pt x="834" y="139"/>
                                </a:lnTo>
                                <a:lnTo>
                                  <a:pt x="837" y="144"/>
                                </a:lnTo>
                                <a:lnTo>
                                  <a:pt x="840" y="148"/>
                                </a:lnTo>
                                <a:lnTo>
                                  <a:pt x="842" y="153"/>
                                </a:lnTo>
                                <a:lnTo>
                                  <a:pt x="844" y="156"/>
                                </a:lnTo>
                                <a:lnTo>
                                  <a:pt x="845" y="159"/>
                                </a:lnTo>
                                <a:lnTo>
                                  <a:pt x="846" y="162"/>
                                </a:lnTo>
                                <a:lnTo>
                                  <a:pt x="849" y="164"/>
                                </a:lnTo>
                                <a:lnTo>
                                  <a:pt x="851" y="168"/>
                                </a:lnTo>
                                <a:lnTo>
                                  <a:pt x="852" y="170"/>
                                </a:lnTo>
                                <a:lnTo>
                                  <a:pt x="853" y="172"/>
                                </a:lnTo>
                                <a:lnTo>
                                  <a:pt x="856" y="175"/>
                                </a:lnTo>
                                <a:lnTo>
                                  <a:pt x="857" y="179"/>
                                </a:lnTo>
                                <a:lnTo>
                                  <a:pt x="859" y="182"/>
                                </a:lnTo>
                                <a:lnTo>
                                  <a:pt x="861" y="185"/>
                                </a:lnTo>
                                <a:lnTo>
                                  <a:pt x="864" y="189"/>
                                </a:lnTo>
                                <a:lnTo>
                                  <a:pt x="866" y="192"/>
                                </a:lnTo>
                                <a:lnTo>
                                  <a:pt x="868" y="196"/>
                                </a:lnTo>
                                <a:lnTo>
                                  <a:pt x="871" y="199"/>
                                </a:lnTo>
                                <a:lnTo>
                                  <a:pt x="873" y="203"/>
                                </a:lnTo>
                                <a:lnTo>
                                  <a:pt x="875" y="207"/>
                                </a:lnTo>
                                <a:lnTo>
                                  <a:pt x="878" y="210"/>
                                </a:lnTo>
                                <a:lnTo>
                                  <a:pt x="880" y="215"/>
                                </a:lnTo>
                                <a:lnTo>
                                  <a:pt x="883" y="219"/>
                                </a:lnTo>
                                <a:lnTo>
                                  <a:pt x="886" y="223"/>
                                </a:lnTo>
                                <a:lnTo>
                                  <a:pt x="888" y="226"/>
                                </a:lnTo>
                                <a:lnTo>
                                  <a:pt x="890" y="230"/>
                                </a:lnTo>
                                <a:lnTo>
                                  <a:pt x="893" y="234"/>
                                </a:lnTo>
                                <a:lnTo>
                                  <a:pt x="895" y="237"/>
                                </a:lnTo>
                                <a:lnTo>
                                  <a:pt x="897" y="242"/>
                                </a:lnTo>
                                <a:lnTo>
                                  <a:pt x="900" y="244"/>
                                </a:lnTo>
                                <a:lnTo>
                                  <a:pt x="902" y="248"/>
                                </a:lnTo>
                                <a:lnTo>
                                  <a:pt x="903" y="252"/>
                                </a:lnTo>
                                <a:lnTo>
                                  <a:pt x="905" y="254"/>
                                </a:lnTo>
                                <a:lnTo>
                                  <a:pt x="906" y="257"/>
                                </a:lnTo>
                                <a:lnTo>
                                  <a:pt x="909" y="261"/>
                                </a:lnTo>
                                <a:lnTo>
                                  <a:pt x="910" y="264"/>
                                </a:lnTo>
                                <a:lnTo>
                                  <a:pt x="911" y="268"/>
                                </a:lnTo>
                                <a:lnTo>
                                  <a:pt x="913" y="270"/>
                                </a:lnTo>
                                <a:lnTo>
                                  <a:pt x="916" y="273"/>
                                </a:lnTo>
                                <a:lnTo>
                                  <a:pt x="917" y="279"/>
                                </a:lnTo>
                                <a:lnTo>
                                  <a:pt x="920" y="284"/>
                                </a:lnTo>
                                <a:lnTo>
                                  <a:pt x="923" y="289"/>
                                </a:lnTo>
                                <a:lnTo>
                                  <a:pt x="925" y="294"/>
                                </a:lnTo>
                                <a:lnTo>
                                  <a:pt x="926" y="299"/>
                                </a:lnTo>
                                <a:lnTo>
                                  <a:pt x="928" y="303"/>
                                </a:lnTo>
                                <a:lnTo>
                                  <a:pt x="930" y="308"/>
                                </a:lnTo>
                                <a:lnTo>
                                  <a:pt x="931" y="312"/>
                                </a:lnTo>
                                <a:lnTo>
                                  <a:pt x="932" y="317"/>
                                </a:lnTo>
                                <a:lnTo>
                                  <a:pt x="933" y="320"/>
                                </a:lnTo>
                                <a:lnTo>
                                  <a:pt x="933" y="324"/>
                                </a:lnTo>
                                <a:lnTo>
                                  <a:pt x="934" y="328"/>
                                </a:lnTo>
                                <a:lnTo>
                                  <a:pt x="934" y="332"/>
                                </a:lnTo>
                                <a:lnTo>
                                  <a:pt x="934" y="335"/>
                                </a:lnTo>
                                <a:lnTo>
                                  <a:pt x="935" y="338"/>
                                </a:lnTo>
                                <a:lnTo>
                                  <a:pt x="935" y="342"/>
                                </a:lnTo>
                                <a:lnTo>
                                  <a:pt x="935" y="344"/>
                                </a:lnTo>
                                <a:lnTo>
                                  <a:pt x="935" y="347"/>
                                </a:lnTo>
                                <a:lnTo>
                                  <a:pt x="935" y="350"/>
                                </a:lnTo>
                                <a:lnTo>
                                  <a:pt x="935" y="353"/>
                                </a:lnTo>
                                <a:lnTo>
                                  <a:pt x="935" y="355"/>
                                </a:lnTo>
                                <a:lnTo>
                                  <a:pt x="935" y="359"/>
                                </a:lnTo>
                                <a:lnTo>
                                  <a:pt x="935" y="361"/>
                                </a:lnTo>
                                <a:lnTo>
                                  <a:pt x="936" y="364"/>
                                </a:lnTo>
                                <a:lnTo>
                                  <a:pt x="935" y="369"/>
                                </a:lnTo>
                                <a:lnTo>
                                  <a:pt x="934" y="374"/>
                                </a:lnTo>
                                <a:lnTo>
                                  <a:pt x="933" y="378"/>
                                </a:lnTo>
                                <a:lnTo>
                                  <a:pt x="932" y="381"/>
                                </a:lnTo>
                                <a:lnTo>
                                  <a:pt x="930" y="383"/>
                                </a:lnTo>
                                <a:lnTo>
                                  <a:pt x="928" y="387"/>
                                </a:lnTo>
                                <a:lnTo>
                                  <a:pt x="927" y="389"/>
                                </a:lnTo>
                                <a:lnTo>
                                  <a:pt x="925" y="392"/>
                                </a:lnTo>
                                <a:lnTo>
                                  <a:pt x="923" y="394"/>
                                </a:lnTo>
                                <a:lnTo>
                                  <a:pt x="920" y="398"/>
                                </a:lnTo>
                                <a:lnTo>
                                  <a:pt x="917" y="400"/>
                                </a:lnTo>
                                <a:lnTo>
                                  <a:pt x="915" y="403"/>
                                </a:lnTo>
                                <a:lnTo>
                                  <a:pt x="911" y="406"/>
                                </a:lnTo>
                                <a:lnTo>
                                  <a:pt x="909" y="409"/>
                                </a:lnTo>
                                <a:lnTo>
                                  <a:pt x="905" y="411"/>
                                </a:lnTo>
                                <a:lnTo>
                                  <a:pt x="902" y="414"/>
                                </a:lnTo>
                                <a:lnTo>
                                  <a:pt x="898" y="416"/>
                                </a:lnTo>
                                <a:lnTo>
                                  <a:pt x="895" y="419"/>
                                </a:lnTo>
                                <a:lnTo>
                                  <a:pt x="890" y="420"/>
                                </a:lnTo>
                                <a:lnTo>
                                  <a:pt x="887" y="423"/>
                                </a:lnTo>
                                <a:lnTo>
                                  <a:pt x="883" y="425"/>
                                </a:lnTo>
                                <a:lnTo>
                                  <a:pt x="880" y="427"/>
                                </a:lnTo>
                                <a:lnTo>
                                  <a:pt x="875" y="428"/>
                                </a:lnTo>
                                <a:lnTo>
                                  <a:pt x="871" y="430"/>
                                </a:lnTo>
                                <a:lnTo>
                                  <a:pt x="867" y="432"/>
                                </a:lnTo>
                                <a:lnTo>
                                  <a:pt x="863" y="433"/>
                                </a:lnTo>
                                <a:lnTo>
                                  <a:pt x="858" y="433"/>
                                </a:lnTo>
                                <a:lnTo>
                                  <a:pt x="853" y="434"/>
                                </a:lnTo>
                                <a:lnTo>
                                  <a:pt x="849" y="435"/>
                                </a:lnTo>
                                <a:lnTo>
                                  <a:pt x="845" y="436"/>
                                </a:lnTo>
                                <a:lnTo>
                                  <a:pt x="840" y="435"/>
                                </a:lnTo>
                                <a:lnTo>
                                  <a:pt x="835" y="435"/>
                                </a:lnTo>
                                <a:lnTo>
                                  <a:pt x="830" y="435"/>
                                </a:lnTo>
                                <a:lnTo>
                                  <a:pt x="826" y="435"/>
                                </a:lnTo>
                                <a:lnTo>
                                  <a:pt x="821" y="435"/>
                                </a:lnTo>
                                <a:lnTo>
                                  <a:pt x="816" y="434"/>
                                </a:lnTo>
                                <a:lnTo>
                                  <a:pt x="813" y="434"/>
                                </a:lnTo>
                                <a:lnTo>
                                  <a:pt x="808" y="434"/>
                                </a:lnTo>
                                <a:lnTo>
                                  <a:pt x="804" y="433"/>
                                </a:lnTo>
                                <a:lnTo>
                                  <a:pt x="799" y="432"/>
                                </a:lnTo>
                                <a:lnTo>
                                  <a:pt x="796" y="432"/>
                                </a:lnTo>
                                <a:lnTo>
                                  <a:pt x="791" y="430"/>
                                </a:lnTo>
                                <a:lnTo>
                                  <a:pt x="788" y="429"/>
                                </a:lnTo>
                                <a:lnTo>
                                  <a:pt x="784" y="428"/>
                                </a:lnTo>
                                <a:lnTo>
                                  <a:pt x="781" y="427"/>
                                </a:lnTo>
                                <a:lnTo>
                                  <a:pt x="777" y="427"/>
                                </a:lnTo>
                                <a:lnTo>
                                  <a:pt x="774" y="426"/>
                                </a:lnTo>
                                <a:lnTo>
                                  <a:pt x="770" y="425"/>
                                </a:lnTo>
                                <a:lnTo>
                                  <a:pt x="767" y="424"/>
                                </a:lnTo>
                                <a:lnTo>
                                  <a:pt x="765" y="423"/>
                                </a:lnTo>
                                <a:lnTo>
                                  <a:pt x="759" y="420"/>
                                </a:lnTo>
                                <a:lnTo>
                                  <a:pt x="754" y="419"/>
                                </a:lnTo>
                                <a:lnTo>
                                  <a:pt x="751" y="417"/>
                                </a:lnTo>
                                <a:lnTo>
                                  <a:pt x="748" y="416"/>
                                </a:lnTo>
                                <a:lnTo>
                                  <a:pt x="747" y="416"/>
                                </a:lnTo>
                                <a:lnTo>
                                  <a:pt x="745" y="415"/>
                                </a:lnTo>
                                <a:lnTo>
                                  <a:pt x="742" y="415"/>
                                </a:lnTo>
                                <a:lnTo>
                                  <a:pt x="739" y="415"/>
                                </a:lnTo>
                                <a:lnTo>
                                  <a:pt x="737" y="415"/>
                                </a:lnTo>
                                <a:lnTo>
                                  <a:pt x="735" y="415"/>
                                </a:lnTo>
                                <a:lnTo>
                                  <a:pt x="731" y="415"/>
                                </a:lnTo>
                                <a:lnTo>
                                  <a:pt x="727" y="415"/>
                                </a:lnTo>
                                <a:lnTo>
                                  <a:pt x="723" y="415"/>
                                </a:lnTo>
                                <a:lnTo>
                                  <a:pt x="718" y="415"/>
                                </a:lnTo>
                                <a:lnTo>
                                  <a:pt x="715" y="415"/>
                                </a:lnTo>
                                <a:lnTo>
                                  <a:pt x="709" y="414"/>
                                </a:lnTo>
                                <a:lnTo>
                                  <a:pt x="705" y="414"/>
                                </a:lnTo>
                                <a:lnTo>
                                  <a:pt x="699" y="414"/>
                                </a:lnTo>
                                <a:lnTo>
                                  <a:pt x="694" y="414"/>
                                </a:lnTo>
                                <a:lnTo>
                                  <a:pt x="691" y="414"/>
                                </a:lnTo>
                                <a:lnTo>
                                  <a:pt x="688" y="414"/>
                                </a:lnTo>
                                <a:lnTo>
                                  <a:pt x="685" y="414"/>
                                </a:lnTo>
                                <a:lnTo>
                                  <a:pt x="683" y="414"/>
                                </a:lnTo>
                                <a:lnTo>
                                  <a:pt x="677" y="412"/>
                                </a:lnTo>
                                <a:lnTo>
                                  <a:pt x="671" y="412"/>
                                </a:lnTo>
                                <a:lnTo>
                                  <a:pt x="669" y="412"/>
                                </a:lnTo>
                                <a:lnTo>
                                  <a:pt x="665" y="412"/>
                                </a:lnTo>
                                <a:lnTo>
                                  <a:pt x="663" y="412"/>
                                </a:lnTo>
                                <a:lnTo>
                                  <a:pt x="660" y="412"/>
                                </a:lnTo>
                                <a:lnTo>
                                  <a:pt x="654" y="412"/>
                                </a:lnTo>
                                <a:lnTo>
                                  <a:pt x="649" y="412"/>
                                </a:lnTo>
                                <a:lnTo>
                                  <a:pt x="644" y="412"/>
                                </a:lnTo>
                                <a:lnTo>
                                  <a:pt x="638" y="412"/>
                                </a:lnTo>
                                <a:lnTo>
                                  <a:pt x="632" y="412"/>
                                </a:lnTo>
                                <a:lnTo>
                                  <a:pt x="627" y="412"/>
                                </a:lnTo>
                                <a:lnTo>
                                  <a:pt x="623" y="412"/>
                                </a:lnTo>
                                <a:lnTo>
                                  <a:pt x="618" y="412"/>
                                </a:lnTo>
                                <a:lnTo>
                                  <a:pt x="614" y="412"/>
                                </a:lnTo>
                                <a:lnTo>
                                  <a:pt x="610" y="412"/>
                                </a:lnTo>
                                <a:lnTo>
                                  <a:pt x="605" y="412"/>
                                </a:lnTo>
                                <a:lnTo>
                                  <a:pt x="601" y="412"/>
                                </a:lnTo>
                                <a:lnTo>
                                  <a:pt x="595" y="414"/>
                                </a:lnTo>
                                <a:lnTo>
                                  <a:pt x="589" y="415"/>
                                </a:lnTo>
                                <a:lnTo>
                                  <a:pt x="586" y="415"/>
                                </a:lnTo>
                                <a:lnTo>
                                  <a:pt x="584" y="416"/>
                                </a:lnTo>
                                <a:lnTo>
                                  <a:pt x="580" y="416"/>
                                </a:lnTo>
                                <a:lnTo>
                                  <a:pt x="577" y="417"/>
                                </a:lnTo>
                                <a:lnTo>
                                  <a:pt x="573" y="418"/>
                                </a:lnTo>
                                <a:lnTo>
                                  <a:pt x="570" y="419"/>
                                </a:lnTo>
                                <a:lnTo>
                                  <a:pt x="566" y="420"/>
                                </a:lnTo>
                                <a:lnTo>
                                  <a:pt x="563" y="421"/>
                                </a:lnTo>
                                <a:lnTo>
                                  <a:pt x="559" y="421"/>
                                </a:lnTo>
                                <a:lnTo>
                                  <a:pt x="556" y="423"/>
                                </a:lnTo>
                                <a:lnTo>
                                  <a:pt x="551" y="424"/>
                                </a:lnTo>
                                <a:lnTo>
                                  <a:pt x="549" y="425"/>
                                </a:lnTo>
                                <a:lnTo>
                                  <a:pt x="544" y="426"/>
                                </a:lnTo>
                                <a:lnTo>
                                  <a:pt x="541" y="427"/>
                                </a:lnTo>
                                <a:lnTo>
                                  <a:pt x="537" y="428"/>
                                </a:lnTo>
                                <a:lnTo>
                                  <a:pt x="534" y="429"/>
                                </a:lnTo>
                                <a:lnTo>
                                  <a:pt x="529" y="430"/>
                                </a:lnTo>
                                <a:lnTo>
                                  <a:pt x="526" y="432"/>
                                </a:lnTo>
                                <a:lnTo>
                                  <a:pt x="522" y="433"/>
                                </a:lnTo>
                                <a:lnTo>
                                  <a:pt x="518" y="434"/>
                                </a:lnTo>
                                <a:lnTo>
                                  <a:pt x="514" y="435"/>
                                </a:lnTo>
                                <a:lnTo>
                                  <a:pt x="511" y="436"/>
                                </a:lnTo>
                                <a:lnTo>
                                  <a:pt x="506" y="437"/>
                                </a:lnTo>
                                <a:lnTo>
                                  <a:pt x="504" y="439"/>
                                </a:lnTo>
                                <a:lnTo>
                                  <a:pt x="499" y="441"/>
                                </a:lnTo>
                                <a:lnTo>
                                  <a:pt x="496" y="442"/>
                                </a:lnTo>
                                <a:lnTo>
                                  <a:pt x="492" y="442"/>
                                </a:lnTo>
                                <a:lnTo>
                                  <a:pt x="489" y="444"/>
                                </a:lnTo>
                                <a:lnTo>
                                  <a:pt x="484" y="445"/>
                                </a:lnTo>
                                <a:lnTo>
                                  <a:pt x="482" y="446"/>
                                </a:lnTo>
                                <a:lnTo>
                                  <a:pt x="479" y="447"/>
                                </a:lnTo>
                                <a:lnTo>
                                  <a:pt x="475" y="448"/>
                                </a:lnTo>
                                <a:lnTo>
                                  <a:pt x="472" y="450"/>
                                </a:lnTo>
                                <a:lnTo>
                                  <a:pt x="469" y="451"/>
                                </a:lnTo>
                                <a:lnTo>
                                  <a:pt x="466" y="452"/>
                                </a:lnTo>
                                <a:lnTo>
                                  <a:pt x="464" y="453"/>
                                </a:lnTo>
                                <a:lnTo>
                                  <a:pt x="460" y="453"/>
                                </a:lnTo>
                                <a:lnTo>
                                  <a:pt x="457" y="455"/>
                                </a:lnTo>
                                <a:lnTo>
                                  <a:pt x="454" y="455"/>
                                </a:lnTo>
                                <a:lnTo>
                                  <a:pt x="452" y="457"/>
                                </a:lnTo>
                                <a:lnTo>
                                  <a:pt x="447" y="459"/>
                                </a:lnTo>
                                <a:lnTo>
                                  <a:pt x="443" y="460"/>
                                </a:lnTo>
                                <a:lnTo>
                                  <a:pt x="439" y="462"/>
                                </a:lnTo>
                                <a:lnTo>
                                  <a:pt x="436" y="463"/>
                                </a:lnTo>
                                <a:lnTo>
                                  <a:pt x="431" y="464"/>
                                </a:lnTo>
                                <a:lnTo>
                                  <a:pt x="430" y="465"/>
                                </a:lnTo>
                                <a:lnTo>
                                  <a:pt x="430" y="466"/>
                                </a:lnTo>
                                <a:lnTo>
                                  <a:pt x="431" y="469"/>
                                </a:lnTo>
                                <a:lnTo>
                                  <a:pt x="431" y="470"/>
                                </a:lnTo>
                                <a:lnTo>
                                  <a:pt x="432" y="472"/>
                                </a:lnTo>
                                <a:lnTo>
                                  <a:pt x="434" y="474"/>
                                </a:lnTo>
                                <a:lnTo>
                                  <a:pt x="436" y="478"/>
                                </a:lnTo>
                                <a:lnTo>
                                  <a:pt x="436" y="480"/>
                                </a:lnTo>
                                <a:lnTo>
                                  <a:pt x="437" y="484"/>
                                </a:lnTo>
                                <a:lnTo>
                                  <a:pt x="439" y="487"/>
                                </a:lnTo>
                                <a:lnTo>
                                  <a:pt x="442" y="491"/>
                                </a:lnTo>
                                <a:lnTo>
                                  <a:pt x="443" y="496"/>
                                </a:lnTo>
                                <a:lnTo>
                                  <a:pt x="444" y="500"/>
                                </a:lnTo>
                                <a:lnTo>
                                  <a:pt x="446" y="505"/>
                                </a:lnTo>
                                <a:lnTo>
                                  <a:pt x="449" y="510"/>
                                </a:lnTo>
                                <a:lnTo>
                                  <a:pt x="450" y="515"/>
                                </a:lnTo>
                                <a:lnTo>
                                  <a:pt x="452" y="520"/>
                                </a:lnTo>
                                <a:lnTo>
                                  <a:pt x="454" y="526"/>
                                </a:lnTo>
                                <a:lnTo>
                                  <a:pt x="457" y="532"/>
                                </a:lnTo>
                                <a:lnTo>
                                  <a:pt x="459" y="537"/>
                                </a:lnTo>
                                <a:lnTo>
                                  <a:pt x="461" y="544"/>
                                </a:lnTo>
                                <a:lnTo>
                                  <a:pt x="464" y="550"/>
                                </a:lnTo>
                                <a:lnTo>
                                  <a:pt x="467" y="556"/>
                                </a:lnTo>
                                <a:lnTo>
                                  <a:pt x="469" y="562"/>
                                </a:lnTo>
                                <a:lnTo>
                                  <a:pt x="472" y="569"/>
                                </a:lnTo>
                                <a:lnTo>
                                  <a:pt x="475" y="575"/>
                                </a:lnTo>
                                <a:lnTo>
                                  <a:pt x="477" y="582"/>
                                </a:lnTo>
                                <a:lnTo>
                                  <a:pt x="480" y="588"/>
                                </a:lnTo>
                                <a:lnTo>
                                  <a:pt x="483" y="596"/>
                                </a:lnTo>
                                <a:lnTo>
                                  <a:pt x="486" y="602"/>
                                </a:lnTo>
                                <a:lnTo>
                                  <a:pt x="489" y="609"/>
                                </a:lnTo>
                                <a:lnTo>
                                  <a:pt x="490" y="615"/>
                                </a:lnTo>
                                <a:lnTo>
                                  <a:pt x="494" y="623"/>
                                </a:lnTo>
                                <a:lnTo>
                                  <a:pt x="496" y="628"/>
                                </a:lnTo>
                                <a:lnTo>
                                  <a:pt x="498" y="636"/>
                                </a:lnTo>
                                <a:lnTo>
                                  <a:pt x="502" y="642"/>
                                </a:lnTo>
                                <a:lnTo>
                                  <a:pt x="504" y="648"/>
                                </a:lnTo>
                                <a:lnTo>
                                  <a:pt x="506" y="655"/>
                                </a:lnTo>
                                <a:lnTo>
                                  <a:pt x="509" y="662"/>
                                </a:lnTo>
                                <a:lnTo>
                                  <a:pt x="511" y="668"/>
                                </a:lnTo>
                                <a:lnTo>
                                  <a:pt x="513" y="673"/>
                                </a:lnTo>
                                <a:lnTo>
                                  <a:pt x="516" y="680"/>
                                </a:lnTo>
                                <a:lnTo>
                                  <a:pt x="518" y="686"/>
                                </a:lnTo>
                                <a:lnTo>
                                  <a:pt x="520" y="691"/>
                                </a:lnTo>
                                <a:lnTo>
                                  <a:pt x="522" y="697"/>
                                </a:lnTo>
                                <a:lnTo>
                                  <a:pt x="525" y="702"/>
                                </a:lnTo>
                                <a:lnTo>
                                  <a:pt x="527" y="708"/>
                                </a:lnTo>
                                <a:lnTo>
                                  <a:pt x="528" y="712"/>
                                </a:lnTo>
                                <a:lnTo>
                                  <a:pt x="531" y="717"/>
                                </a:lnTo>
                                <a:lnTo>
                                  <a:pt x="532" y="721"/>
                                </a:lnTo>
                                <a:lnTo>
                                  <a:pt x="534" y="726"/>
                                </a:lnTo>
                                <a:lnTo>
                                  <a:pt x="534" y="729"/>
                                </a:lnTo>
                                <a:lnTo>
                                  <a:pt x="536" y="733"/>
                                </a:lnTo>
                                <a:lnTo>
                                  <a:pt x="537" y="736"/>
                                </a:lnTo>
                                <a:lnTo>
                                  <a:pt x="539" y="739"/>
                                </a:lnTo>
                                <a:lnTo>
                                  <a:pt x="540" y="742"/>
                                </a:lnTo>
                                <a:lnTo>
                                  <a:pt x="540" y="744"/>
                                </a:lnTo>
                                <a:lnTo>
                                  <a:pt x="540" y="746"/>
                                </a:lnTo>
                                <a:lnTo>
                                  <a:pt x="541" y="748"/>
                                </a:lnTo>
                                <a:lnTo>
                                  <a:pt x="542" y="751"/>
                                </a:lnTo>
                                <a:lnTo>
                                  <a:pt x="542" y="752"/>
                                </a:lnTo>
                                <a:lnTo>
                                  <a:pt x="540" y="750"/>
                                </a:lnTo>
                                <a:lnTo>
                                  <a:pt x="539" y="747"/>
                                </a:lnTo>
                                <a:lnTo>
                                  <a:pt x="537" y="745"/>
                                </a:lnTo>
                                <a:lnTo>
                                  <a:pt x="536" y="743"/>
                                </a:lnTo>
                                <a:lnTo>
                                  <a:pt x="534" y="741"/>
                                </a:lnTo>
                                <a:lnTo>
                                  <a:pt x="534" y="738"/>
                                </a:lnTo>
                                <a:lnTo>
                                  <a:pt x="532" y="734"/>
                                </a:lnTo>
                                <a:lnTo>
                                  <a:pt x="529" y="732"/>
                                </a:lnTo>
                                <a:lnTo>
                                  <a:pt x="528" y="727"/>
                                </a:lnTo>
                                <a:lnTo>
                                  <a:pt x="527" y="724"/>
                                </a:lnTo>
                                <a:lnTo>
                                  <a:pt x="525" y="719"/>
                                </a:lnTo>
                                <a:lnTo>
                                  <a:pt x="522" y="715"/>
                                </a:lnTo>
                                <a:lnTo>
                                  <a:pt x="520" y="710"/>
                                </a:lnTo>
                                <a:lnTo>
                                  <a:pt x="519" y="706"/>
                                </a:lnTo>
                                <a:lnTo>
                                  <a:pt x="517" y="701"/>
                                </a:lnTo>
                                <a:lnTo>
                                  <a:pt x="514" y="696"/>
                                </a:lnTo>
                                <a:lnTo>
                                  <a:pt x="512" y="690"/>
                                </a:lnTo>
                                <a:lnTo>
                                  <a:pt x="510" y="686"/>
                                </a:lnTo>
                                <a:lnTo>
                                  <a:pt x="506" y="680"/>
                                </a:lnTo>
                                <a:lnTo>
                                  <a:pt x="504" y="674"/>
                                </a:lnTo>
                                <a:lnTo>
                                  <a:pt x="502" y="669"/>
                                </a:lnTo>
                                <a:lnTo>
                                  <a:pt x="499" y="663"/>
                                </a:lnTo>
                                <a:lnTo>
                                  <a:pt x="496" y="656"/>
                                </a:lnTo>
                                <a:lnTo>
                                  <a:pt x="494" y="650"/>
                                </a:lnTo>
                                <a:lnTo>
                                  <a:pt x="491" y="644"/>
                                </a:lnTo>
                                <a:lnTo>
                                  <a:pt x="489" y="637"/>
                                </a:lnTo>
                                <a:lnTo>
                                  <a:pt x="486" y="630"/>
                                </a:lnTo>
                                <a:lnTo>
                                  <a:pt x="483" y="625"/>
                                </a:lnTo>
                                <a:lnTo>
                                  <a:pt x="481" y="619"/>
                                </a:lnTo>
                                <a:lnTo>
                                  <a:pt x="479" y="612"/>
                                </a:lnTo>
                                <a:lnTo>
                                  <a:pt x="475" y="606"/>
                                </a:lnTo>
                                <a:lnTo>
                                  <a:pt x="473" y="599"/>
                                </a:lnTo>
                                <a:lnTo>
                                  <a:pt x="471" y="593"/>
                                </a:lnTo>
                                <a:lnTo>
                                  <a:pt x="468" y="587"/>
                                </a:lnTo>
                                <a:lnTo>
                                  <a:pt x="465" y="581"/>
                                </a:lnTo>
                                <a:lnTo>
                                  <a:pt x="462" y="574"/>
                                </a:lnTo>
                                <a:lnTo>
                                  <a:pt x="459" y="569"/>
                                </a:lnTo>
                                <a:lnTo>
                                  <a:pt x="458" y="562"/>
                                </a:lnTo>
                                <a:lnTo>
                                  <a:pt x="454" y="556"/>
                                </a:lnTo>
                                <a:lnTo>
                                  <a:pt x="452" y="550"/>
                                </a:lnTo>
                                <a:lnTo>
                                  <a:pt x="450" y="545"/>
                                </a:lnTo>
                                <a:lnTo>
                                  <a:pt x="447" y="539"/>
                                </a:lnTo>
                                <a:lnTo>
                                  <a:pt x="445" y="534"/>
                                </a:lnTo>
                                <a:lnTo>
                                  <a:pt x="443" y="528"/>
                                </a:lnTo>
                                <a:lnTo>
                                  <a:pt x="441" y="524"/>
                                </a:lnTo>
                                <a:lnTo>
                                  <a:pt x="438" y="518"/>
                                </a:lnTo>
                                <a:lnTo>
                                  <a:pt x="436" y="514"/>
                                </a:lnTo>
                                <a:lnTo>
                                  <a:pt x="434" y="509"/>
                                </a:lnTo>
                                <a:lnTo>
                                  <a:pt x="431" y="505"/>
                                </a:lnTo>
                                <a:lnTo>
                                  <a:pt x="430" y="500"/>
                                </a:lnTo>
                                <a:lnTo>
                                  <a:pt x="428" y="496"/>
                                </a:lnTo>
                                <a:lnTo>
                                  <a:pt x="427" y="492"/>
                                </a:lnTo>
                                <a:lnTo>
                                  <a:pt x="426" y="490"/>
                                </a:lnTo>
                                <a:lnTo>
                                  <a:pt x="423" y="487"/>
                                </a:lnTo>
                                <a:lnTo>
                                  <a:pt x="422" y="483"/>
                                </a:lnTo>
                                <a:lnTo>
                                  <a:pt x="420" y="481"/>
                                </a:lnTo>
                                <a:lnTo>
                                  <a:pt x="419" y="479"/>
                                </a:lnTo>
                                <a:lnTo>
                                  <a:pt x="419" y="477"/>
                                </a:lnTo>
                                <a:lnTo>
                                  <a:pt x="416" y="474"/>
                                </a:lnTo>
                                <a:lnTo>
                                  <a:pt x="415" y="473"/>
                                </a:lnTo>
                                <a:lnTo>
                                  <a:pt x="413" y="472"/>
                                </a:lnTo>
                                <a:lnTo>
                                  <a:pt x="411" y="471"/>
                                </a:lnTo>
                                <a:lnTo>
                                  <a:pt x="407" y="469"/>
                                </a:lnTo>
                                <a:lnTo>
                                  <a:pt x="404" y="468"/>
                                </a:lnTo>
                                <a:lnTo>
                                  <a:pt x="399" y="464"/>
                                </a:lnTo>
                                <a:lnTo>
                                  <a:pt x="394" y="463"/>
                                </a:lnTo>
                                <a:lnTo>
                                  <a:pt x="391" y="461"/>
                                </a:lnTo>
                                <a:lnTo>
                                  <a:pt x="388" y="460"/>
                                </a:lnTo>
                                <a:lnTo>
                                  <a:pt x="385" y="459"/>
                                </a:lnTo>
                                <a:lnTo>
                                  <a:pt x="382" y="459"/>
                                </a:lnTo>
                                <a:lnTo>
                                  <a:pt x="377" y="456"/>
                                </a:lnTo>
                                <a:lnTo>
                                  <a:pt x="374" y="455"/>
                                </a:lnTo>
                                <a:lnTo>
                                  <a:pt x="370" y="453"/>
                                </a:lnTo>
                                <a:lnTo>
                                  <a:pt x="366" y="452"/>
                                </a:lnTo>
                                <a:lnTo>
                                  <a:pt x="361" y="451"/>
                                </a:lnTo>
                                <a:lnTo>
                                  <a:pt x="356" y="448"/>
                                </a:lnTo>
                                <a:lnTo>
                                  <a:pt x="352" y="447"/>
                                </a:lnTo>
                                <a:lnTo>
                                  <a:pt x="347" y="446"/>
                                </a:lnTo>
                                <a:lnTo>
                                  <a:pt x="343" y="444"/>
                                </a:lnTo>
                                <a:lnTo>
                                  <a:pt x="337" y="443"/>
                                </a:lnTo>
                                <a:lnTo>
                                  <a:pt x="331" y="442"/>
                                </a:lnTo>
                                <a:lnTo>
                                  <a:pt x="326" y="439"/>
                                </a:lnTo>
                                <a:lnTo>
                                  <a:pt x="319" y="438"/>
                                </a:lnTo>
                                <a:lnTo>
                                  <a:pt x="314" y="437"/>
                                </a:lnTo>
                                <a:lnTo>
                                  <a:pt x="308" y="435"/>
                                </a:lnTo>
                                <a:lnTo>
                                  <a:pt x="302" y="434"/>
                                </a:lnTo>
                                <a:lnTo>
                                  <a:pt x="295" y="432"/>
                                </a:lnTo>
                                <a:lnTo>
                                  <a:pt x="288" y="430"/>
                                </a:lnTo>
                                <a:lnTo>
                                  <a:pt x="281" y="429"/>
                                </a:lnTo>
                                <a:lnTo>
                                  <a:pt x="275" y="427"/>
                                </a:lnTo>
                                <a:lnTo>
                                  <a:pt x="266" y="426"/>
                                </a:lnTo>
                                <a:lnTo>
                                  <a:pt x="260" y="425"/>
                                </a:lnTo>
                                <a:lnTo>
                                  <a:pt x="251" y="423"/>
                                </a:lnTo>
                                <a:lnTo>
                                  <a:pt x="245" y="421"/>
                                </a:lnTo>
                                <a:lnTo>
                                  <a:pt x="235" y="420"/>
                                </a:lnTo>
                                <a:lnTo>
                                  <a:pt x="227" y="419"/>
                                </a:lnTo>
                                <a:lnTo>
                                  <a:pt x="219" y="418"/>
                                </a:lnTo>
                                <a:lnTo>
                                  <a:pt x="211" y="417"/>
                                </a:lnTo>
                                <a:lnTo>
                                  <a:pt x="202" y="416"/>
                                </a:lnTo>
                                <a:lnTo>
                                  <a:pt x="193" y="415"/>
                                </a:lnTo>
                                <a:lnTo>
                                  <a:pt x="183" y="415"/>
                                </a:lnTo>
                                <a:lnTo>
                                  <a:pt x="174" y="414"/>
                                </a:lnTo>
                                <a:lnTo>
                                  <a:pt x="165" y="412"/>
                                </a:lnTo>
                                <a:lnTo>
                                  <a:pt x="156" y="411"/>
                                </a:lnTo>
                                <a:lnTo>
                                  <a:pt x="145" y="410"/>
                                </a:lnTo>
                                <a:lnTo>
                                  <a:pt x="136" y="410"/>
                                </a:lnTo>
                                <a:lnTo>
                                  <a:pt x="125" y="410"/>
                                </a:lnTo>
                                <a:lnTo>
                                  <a:pt x="114" y="410"/>
                                </a:lnTo>
                                <a:lnTo>
                                  <a:pt x="104" y="410"/>
                                </a:lnTo>
                                <a:lnTo>
                                  <a:pt x="93" y="410"/>
                                </a:lnTo>
                                <a:lnTo>
                                  <a:pt x="82" y="409"/>
                                </a:lnTo>
                                <a:lnTo>
                                  <a:pt x="70" y="409"/>
                                </a:lnTo>
                                <a:lnTo>
                                  <a:pt x="59" y="409"/>
                                </a:lnTo>
                                <a:lnTo>
                                  <a:pt x="48" y="410"/>
                                </a:lnTo>
                                <a:lnTo>
                                  <a:pt x="37" y="410"/>
                                </a:lnTo>
                                <a:lnTo>
                                  <a:pt x="24" y="410"/>
                                </a:lnTo>
                                <a:lnTo>
                                  <a:pt x="13" y="411"/>
                                </a:lnTo>
                                <a:lnTo>
                                  <a:pt x="0" y="412"/>
                                </a:lnTo>
                                <a:lnTo>
                                  <a:pt x="5" y="391"/>
                                </a:lnTo>
                                <a:lnTo>
                                  <a:pt x="5" y="3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Freeform 106"/>
                        <wps:cNvSpPr>
                          <a:spLocks/>
                        </wps:cNvSpPr>
                        <wps:spPr bwMode="auto">
                          <a:xfrm>
                            <a:off x="226060" y="201295"/>
                            <a:ext cx="23495" cy="26035"/>
                          </a:xfrm>
                          <a:custGeom>
                            <a:avLst/>
                            <a:gdLst>
                              <a:gd name="T0" fmla="*/ 67 w 111"/>
                              <a:gd name="T1" fmla="*/ 0 h 123"/>
                              <a:gd name="T2" fmla="*/ 0 w 111"/>
                              <a:gd name="T3" fmla="*/ 62 h 123"/>
                              <a:gd name="T4" fmla="*/ 111 w 111"/>
                              <a:gd name="T5" fmla="*/ 123 h 123"/>
                              <a:gd name="T6" fmla="*/ 108 w 111"/>
                              <a:gd name="T7" fmla="*/ 108 h 123"/>
                              <a:gd name="T8" fmla="*/ 36 w 111"/>
                              <a:gd name="T9" fmla="*/ 57 h 123"/>
                              <a:gd name="T10" fmla="*/ 71 w 111"/>
                              <a:gd name="T11" fmla="*/ 32 h 123"/>
                              <a:gd name="T12" fmla="*/ 67 w 111"/>
                              <a:gd name="T13" fmla="*/ 0 h 123"/>
                              <a:gd name="T14" fmla="*/ 67 w 111"/>
                              <a:gd name="T15" fmla="*/ 0 h 1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11" h="123">
                                <a:moveTo>
                                  <a:pt x="67" y="0"/>
                                </a:moveTo>
                                <a:lnTo>
                                  <a:pt x="0" y="62"/>
                                </a:lnTo>
                                <a:lnTo>
                                  <a:pt x="111" y="123"/>
                                </a:lnTo>
                                <a:lnTo>
                                  <a:pt x="108" y="108"/>
                                </a:lnTo>
                                <a:lnTo>
                                  <a:pt x="36" y="57"/>
                                </a:lnTo>
                                <a:lnTo>
                                  <a:pt x="71" y="32"/>
                                </a:lnTo>
                                <a:lnTo>
                                  <a:pt x="67" y="0"/>
                                </a:lnTo>
                                <a:lnTo>
                                  <a:pt x="6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Freeform 107"/>
                        <wps:cNvSpPr>
                          <a:spLocks/>
                        </wps:cNvSpPr>
                        <wps:spPr bwMode="auto">
                          <a:xfrm>
                            <a:off x="224790" y="141605"/>
                            <a:ext cx="22860" cy="18415"/>
                          </a:xfrm>
                          <a:custGeom>
                            <a:avLst/>
                            <a:gdLst>
                              <a:gd name="T0" fmla="*/ 1 w 108"/>
                              <a:gd name="T1" fmla="*/ 1 h 85"/>
                              <a:gd name="T2" fmla="*/ 7 w 108"/>
                              <a:gd name="T3" fmla="*/ 6 h 85"/>
                              <a:gd name="T4" fmla="*/ 12 w 108"/>
                              <a:gd name="T5" fmla="*/ 14 h 85"/>
                              <a:gd name="T6" fmla="*/ 13 w 108"/>
                              <a:gd name="T7" fmla="*/ 24 h 85"/>
                              <a:gd name="T8" fmla="*/ 10 w 108"/>
                              <a:gd name="T9" fmla="*/ 35 h 85"/>
                              <a:gd name="T10" fmla="*/ 7 w 108"/>
                              <a:gd name="T11" fmla="*/ 42 h 85"/>
                              <a:gd name="T12" fmla="*/ 7 w 108"/>
                              <a:gd name="T13" fmla="*/ 48 h 85"/>
                              <a:gd name="T14" fmla="*/ 13 w 108"/>
                              <a:gd name="T15" fmla="*/ 50 h 85"/>
                              <a:gd name="T16" fmla="*/ 21 w 108"/>
                              <a:gd name="T17" fmla="*/ 48 h 85"/>
                              <a:gd name="T18" fmla="*/ 28 w 108"/>
                              <a:gd name="T19" fmla="*/ 48 h 85"/>
                              <a:gd name="T20" fmla="*/ 35 w 108"/>
                              <a:gd name="T21" fmla="*/ 46 h 85"/>
                              <a:gd name="T22" fmla="*/ 42 w 108"/>
                              <a:gd name="T23" fmla="*/ 45 h 85"/>
                              <a:gd name="T24" fmla="*/ 50 w 108"/>
                              <a:gd name="T25" fmla="*/ 45 h 85"/>
                              <a:gd name="T26" fmla="*/ 57 w 108"/>
                              <a:gd name="T27" fmla="*/ 46 h 85"/>
                              <a:gd name="T28" fmla="*/ 62 w 108"/>
                              <a:gd name="T29" fmla="*/ 48 h 85"/>
                              <a:gd name="T30" fmla="*/ 69 w 108"/>
                              <a:gd name="T31" fmla="*/ 54 h 85"/>
                              <a:gd name="T32" fmla="*/ 78 w 108"/>
                              <a:gd name="T33" fmla="*/ 59 h 85"/>
                              <a:gd name="T34" fmla="*/ 87 w 108"/>
                              <a:gd name="T35" fmla="*/ 68 h 85"/>
                              <a:gd name="T36" fmla="*/ 93 w 108"/>
                              <a:gd name="T37" fmla="*/ 75 h 85"/>
                              <a:gd name="T38" fmla="*/ 100 w 108"/>
                              <a:gd name="T39" fmla="*/ 81 h 85"/>
                              <a:gd name="T40" fmla="*/ 106 w 108"/>
                              <a:gd name="T41" fmla="*/ 85 h 85"/>
                              <a:gd name="T42" fmla="*/ 107 w 108"/>
                              <a:gd name="T43" fmla="*/ 79 h 85"/>
                              <a:gd name="T44" fmla="*/ 105 w 108"/>
                              <a:gd name="T45" fmla="*/ 74 h 85"/>
                              <a:gd name="T46" fmla="*/ 102 w 108"/>
                              <a:gd name="T47" fmla="*/ 67 h 85"/>
                              <a:gd name="T48" fmla="*/ 97 w 108"/>
                              <a:gd name="T49" fmla="*/ 60 h 85"/>
                              <a:gd name="T50" fmla="*/ 91 w 108"/>
                              <a:gd name="T51" fmla="*/ 54 h 85"/>
                              <a:gd name="T52" fmla="*/ 87 w 108"/>
                              <a:gd name="T53" fmla="*/ 47 h 85"/>
                              <a:gd name="T54" fmla="*/ 78 w 108"/>
                              <a:gd name="T55" fmla="*/ 40 h 85"/>
                              <a:gd name="T56" fmla="*/ 70 w 108"/>
                              <a:gd name="T57" fmla="*/ 36 h 85"/>
                              <a:gd name="T58" fmla="*/ 63 w 108"/>
                              <a:gd name="T59" fmla="*/ 33 h 85"/>
                              <a:gd name="T60" fmla="*/ 55 w 108"/>
                              <a:gd name="T61" fmla="*/ 33 h 85"/>
                              <a:gd name="T62" fmla="*/ 47 w 108"/>
                              <a:gd name="T63" fmla="*/ 33 h 85"/>
                              <a:gd name="T64" fmla="*/ 38 w 108"/>
                              <a:gd name="T65" fmla="*/ 35 h 85"/>
                              <a:gd name="T66" fmla="*/ 31 w 108"/>
                              <a:gd name="T67" fmla="*/ 36 h 85"/>
                              <a:gd name="T68" fmla="*/ 25 w 108"/>
                              <a:gd name="T69" fmla="*/ 36 h 85"/>
                              <a:gd name="T70" fmla="*/ 22 w 108"/>
                              <a:gd name="T71" fmla="*/ 37 h 85"/>
                              <a:gd name="T72" fmla="*/ 22 w 108"/>
                              <a:gd name="T73" fmla="*/ 36 h 85"/>
                              <a:gd name="T74" fmla="*/ 24 w 108"/>
                              <a:gd name="T75" fmla="*/ 29 h 85"/>
                              <a:gd name="T76" fmla="*/ 29 w 108"/>
                              <a:gd name="T77" fmla="*/ 20 h 85"/>
                              <a:gd name="T78" fmla="*/ 30 w 108"/>
                              <a:gd name="T79" fmla="*/ 10 h 85"/>
                              <a:gd name="T80" fmla="*/ 0 w 108"/>
                              <a:gd name="T81" fmla="*/ 0 h 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08" h="85">
                                <a:moveTo>
                                  <a:pt x="0" y="0"/>
                                </a:moveTo>
                                <a:lnTo>
                                  <a:pt x="1" y="1"/>
                                </a:lnTo>
                                <a:lnTo>
                                  <a:pt x="5" y="4"/>
                                </a:lnTo>
                                <a:lnTo>
                                  <a:pt x="7" y="6"/>
                                </a:lnTo>
                                <a:lnTo>
                                  <a:pt x="9" y="10"/>
                                </a:lnTo>
                                <a:lnTo>
                                  <a:pt x="12" y="14"/>
                                </a:lnTo>
                                <a:lnTo>
                                  <a:pt x="13" y="19"/>
                                </a:lnTo>
                                <a:lnTo>
                                  <a:pt x="13" y="24"/>
                                </a:lnTo>
                                <a:lnTo>
                                  <a:pt x="13" y="30"/>
                                </a:lnTo>
                                <a:lnTo>
                                  <a:pt x="10" y="35"/>
                                </a:lnTo>
                                <a:lnTo>
                                  <a:pt x="9" y="39"/>
                                </a:lnTo>
                                <a:lnTo>
                                  <a:pt x="7" y="42"/>
                                </a:lnTo>
                                <a:lnTo>
                                  <a:pt x="6" y="46"/>
                                </a:lnTo>
                                <a:lnTo>
                                  <a:pt x="7" y="48"/>
                                </a:lnTo>
                                <a:lnTo>
                                  <a:pt x="8" y="50"/>
                                </a:lnTo>
                                <a:lnTo>
                                  <a:pt x="13" y="50"/>
                                </a:lnTo>
                                <a:lnTo>
                                  <a:pt x="17" y="49"/>
                                </a:lnTo>
                                <a:lnTo>
                                  <a:pt x="21" y="48"/>
                                </a:lnTo>
                                <a:lnTo>
                                  <a:pt x="23" y="48"/>
                                </a:lnTo>
                                <a:lnTo>
                                  <a:pt x="28" y="48"/>
                                </a:lnTo>
                                <a:lnTo>
                                  <a:pt x="31" y="47"/>
                                </a:lnTo>
                                <a:lnTo>
                                  <a:pt x="35" y="46"/>
                                </a:lnTo>
                                <a:lnTo>
                                  <a:pt x="38" y="46"/>
                                </a:lnTo>
                                <a:lnTo>
                                  <a:pt x="42" y="45"/>
                                </a:lnTo>
                                <a:lnTo>
                                  <a:pt x="46" y="45"/>
                                </a:lnTo>
                                <a:lnTo>
                                  <a:pt x="50" y="45"/>
                                </a:lnTo>
                                <a:lnTo>
                                  <a:pt x="53" y="46"/>
                                </a:lnTo>
                                <a:lnTo>
                                  <a:pt x="57" y="46"/>
                                </a:lnTo>
                                <a:lnTo>
                                  <a:pt x="60" y="48"/>
                                </a:lnTo>
                                <a:lnTo>
                                  <a:pt x="62" y="48"/>
                                </a:lnTo>
                                <a:lnTo>
                                  <a:pt x="66" y="50"/>
                                </a:lnTo>
                                <a:lnTo>
                                  <a:pt x="69" y="54"/>
                                </a:lnTo>
                                <a:lnTo>
                                  <a:pt x="74" y="57"/>
                                </a:lnTo>
                                <a:lnTo>
                                  <a:pt x="78" y="59"/>
                                </a:lnTo>
                                <a:lnTo>
                                  <a:pt x="82" y="64"/>
                                </a:lnTo>
                                <a:lnTo>
                                  <a:pt x="87" y="68"/>
                                </a:lnTo>
                                <a:lnTo>
                                  <a:pt x="90" y="72"/>
                                </a:lnTo>
                                <a:lnTo>
                                  <a:pt x="93" y="75"/>
                                </a:lnTo>
                                <a:lnTo>
                                  <a:pt x="97" y="78"/>
                                </a:lnTo>
                                <a:lnTo>
                                  <a:pt x="100" y="81"/>
                                </a:lnTo>
                                <a:lnTo>
                                  <a:pt x="103" y="84"/>
                                </a:lnTo>
                                <a:lnTo>
                                  <a:pt x="106" y="85"/>
                                </a:lnTo>
                                <a:lnTo>
                                  <a:pt x="108" y="83"/>
                                </a:lnTo>
                                <a:lnTo>
                                  <a:pt x="107" y="79"/>
                                </a:lnTo>
                                <a:lnTo>
                                  <a:pt x="106" y="77"/>
                                </a:lnTo>
                                <a:lnTo>
                                  <a:pt x="105" y="74"/>
                                </a:lnTo>
                                <a:lnTo>
                                  <a:pt x="104" y="70"/>
                                </a:lnTo>
                                <a:lnTo>
                                  <a:pt x="102" y="67"/>
                                </a:lnTo>
                                <a:lnTo>
                                  <a:pt x="99" y="64"/>
                                </a:lnTo>
                                <a:lnTo>
                                  <a:pt x="97" y="60"/>
                                </a:lnTo>
                                <a:lnTo>
                                  <a:pt x="95" y="57"/>
                                </a:lnTo>
                                <a:lnTo>
                                  <a:pt x="91" y="54"/>
                                </a:lnTo>
                                <a:lnTo>
                                  <a:pt x="89" y="50"/>
                                </a:lnTo>
                                <a:lnTo>
                                  <a:pt x="87" y="47"/>
                                </a:lnTo>
                                <a:lnTo>
                                  <a:pt x="84" y="45"/>
                                </a:lnTo>
                                <a:lnTo>
                                  <a:pt x="78" y="40"/>
                                </a:lnTo>
                                <a:lnTo>
                                  <a:pt x="73" y="37"/>
                                </a:lnTo>
                                <a:lnTo>
                                  <a:pt x="70" y="36"/>
                                </a:lnTo>
                                <a:lnTo>
                                  <a:pt x="68" y="35"/>
                                </a:lnTo>
                                <a:lnTo>
                                  <a:pt x="63" y="33"/>
                                </a:lnTo>
                                <a:lnTo>
                                  <a:pt x="60" y="33"/>
                                </a:lnTo>
                                <a:lnTo>
                                  <a:pt x="55" y="33"/>
                                </a:lnTo>
                                <a:lnTo>
                                  <a:pt x="51" y="33"/>
                                </a:lnTo>
                                <a:lnTo>
                                  <a:pt x="47" y="33"/>
                                </a:lnTo>
                                <a:lnTo>
                                  <a:pt x="43" y="35"/>
                                </a:lnTo>
                                <a:lnTo>
                                  <a:pt x="38" y="35"/>
                                </a:lnTo>
                                <a:lnTo>
                                  <a:pt x="35" y="35"/>
                                </a:lnTo>
                                <a:lnTo>
                                  <a:pt x="31" y="36"/>
                                </a:lnTo>
                                <a:lnTo>
                                  <a:pt x="29" y="36"/>
                                </a:lnTo>
                                <a:lnTo>
                                  <a:pt x="25" y="36"/>
                                </a:lnTo>
                                <a:lnTo>
                                  <a:pt x="23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4" y="29"/>
                                </a:lnTo>
                                <a:lnTo>
                                  <a:pt x="27" y="26"/>
                                </a:lnTo>
                                <a:lnTo>
                                  <a:pt x="29" y="20"/>
                                </a:lnTo>
                                <a:lnTo>
                                  <a:pt x="30" y="15"/>
                                </a:lnTo>
                                <a:lnTo>
                                  <a:pt x="30" y="10"/>
                                </a:lnTo>
                                <a:lnTo>
                                  <a:pt x="30" y="5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Freeform 108"/>
                        <wps:cNvSpPr>
                          <a:spLocks/>
                        </wps:cNvSpPr>
                        <wps:spPr bwMode="auto">
                          <a:xfrm>
                            <a:off x="69215" y="227330"/>
                            <a:ext cx="254635" cy="84455"/>
                          </a:xfrm>
                          <a:custGeom>
                            <a:avLst/>
                            <a:gdLst>
                              <a:gd name="T0" fmla="*/ 95 w 1205"/>
                              <a:gd name="T1" fmla="*/ 358 h 398"/>
                              <a:gd name="T2" fmla="*/ 131 w 1205"/>
                              <a:gd name="T3" fmla="*/ 349 h 398"/>
                              <a:gd name="T4" fmla="*/ 177 w 1205"/>
                              <a:gd name="T5" fmla="*/ 339 h 398"/>
                              <a:gd name="T6" fmla="*/ 233 w 1205"/>
                              <a:gd name="T7" fmla="*/ 332 h 398"/>
                              <a:gd name="T8" fmla="*/ 296 w 1205"/>
                              <a:gd name="T9" fmla="*/ 328 h 398"/>
                              <a:gd name="T10" fmla="*/ 364 w 1205"/>
                              <a:gd name="T11" fmla="*/ 333 h 398"/>
                              <a:gd name="T12" fmla="*/ 426 w 1205"/>
                              <a:gd name="T13" fmla="*/ 340 h 398"/>
                              <a:gd name="T14" fmla="*/ 480 w 1205"/>
                              <a:gd name="T15" fmla="*/ 349 h 398"/>
                              <a:gd name="T16" fmla="*/ 525 w 1205"/>
                              <a:gd name="T17" fmla="*/ 358 h 398"/>
                              <a:gd name="T18" fmla="*/ 560 w 1205"/>
                              <a:gd name="T19" fmla="*/ 366 h 398"/>
                              <a:gd name="T20" fmla="*/ 592 w 1205"/>
                              <a:gd name="T21" fmla="*/ 377 h 398"/>
                              <a:gd name="T22" fmla="*/ 620 w 1205"/>
                              <a:gd name="T23" fmla="*/ 398 h 398"/>
                              <a:gd name="T24" fmla="*/ 667 w 1205"/>
                              <a:gd name="T25" fmla="*/ 394 h 398"/>
                              <a:gd name="T26" fmla="*/ 692 w 1205"/>
                              <a:gd name="T27" fmla="*/ 361 h 398"/>
                              <a:gd name="T28" fmla="*/ 716 w 1205"/>
                              <a:gd name="T29" fmla="*/ 339 h 398"/>
                              <a:gd name="T30" fmla="*/ 752 w 1205"/>
                              <a:gd name="T31" fmla="*/ 317 h 398"/>
                              <a:gd name="T32" fmla="*/ 791 w 1205"/>
                              <a:gd name="T33" fmla="*/ 296 h 398"/>
                              <a:gd name="T34" fmla="*/ 841 w 1205"/>
                              <a:gd name="T35" fmla="*/ 277 h 398"/>
                              <a:gd name="T36" fmla="*/ 900 w 1205"/>
                              <a:gd name="T37" fmla="*/ 262 h 398"/>
                              <a:gd name="T38" fmla="*/ 964 w 1205"/>
                              <a:gd name="T39" fmla="*/ 252 h 398"/>
                              <a:gd name="T40" fmla="*/ 1029 w 1205"/>
                              <a:gd name="T41" fmla="*/ 248 h 398"/>
                              <a:gd name="T42" fmla="*/ 1089 w 1205"/>
                              <a:gd name="T43" fmla="*/ 246 h 398"/>
                              <a:gd name="T44" fmla="*/ 1140 w 1205"/>
                              <a:gd name="T45" fmla="*/ 248 h 398"/>
                              <a:gd name="T46" fmla="*/ 1179 w 1205"/>
                              <a:gd name="T47" fmla="*/ 250 h 398"/>
                              <a:gd name="T48" fmla="*/ 1205 w 1205"/>
                              <a:gd name="T49" fmla="*/ 252 h 398"/>
                              <a:gd name="T50" fmla="*/ 1192 w 1205"/>
                              <a:gd name="T51" fmla="*/ 223 h 398"/>
                              <a:gd name="T52" fmla="*/ 1172 w 1205"/>
                              <a:gd name="T53" fmla="*/ 182 h 398"/>
                              <a:gd name="T54" fmla="*/ 1147 w 1205"/>
                              <a:gd name="T55" fmla="*/ 133 h 398"/>
                              <a:gd name="T56" fmla="*/ 1115 w 1205"/>
                              <a:gd name="T57" fmla="*/ 80 h 398"/>
                              <a:gd name="T58" fmla="*/ 1082 w 1205"/>
                              <a:gd name="T59" fmla="*/ 34 h 398"/>
                              <a:gd name="T60" fmla="*/ 989 w 1205"/>
                              <a:gd name="T61" fmla="*/ 12 h 398"/>
                              <a:gd name="T62" fmla="*/ 1072 w 1205"/>
                              <a:gd name="T63" fmla="*/ 40 h 398"/>
                              <a:gd name="T64" fmla="*/ 1095 w 1205"/>
                              <a:gd name="T65" fmla="*/ 73 h 398"/>
                              <a:gd name="T66" fmla="*/ 1122 w 1205"/>
                              <a:gd name="T67" fmla="*/ 117 h 398"/>
                              <a:gd name="T68" fmla="*/ 1149 w 1205"/>
                              <a:gd name="T69" fmla="*/ 163 h 398"/>
                              <a:gd name="T70" fmla="*/ 1171 w 1205"/>
                              <a:gd name="T71" fmla="*/ 208 h 398"/>
                              <a:gd name="T72" fmla="*/ 1181 w 1205"/>
                              <a:gd name="T73" fmla="*/ 240 h 398"/>
                              <a:gd name="T74" fmla="*/ 1148 w 1205"/>
                              <a:gd name="T75" fmla="*/ 236 h 398"/>
                              <a:gd name="T76" fmla="*/ 1105 w 1205"/>
                              <a:gd name="T77" fmla="*/ 234 h 398"/>
                              <a:gd name="T78" fmla="*/ 1053 w 1205"/>
                              <a:gd name="T79" fmla="*/ 233 h 398"/>
                              <a:gd name="T80" fmla="*/ 996 w 1205"/>
                              <a:gd name="T81" fmla="*/ 234 h 398"/>
                              <a:gd name="T82" fmla="*/ 939 w 1205"/>
                              <a:gd name="T83" fmla="*/ 239 h 398"/>
                              <a:gd name="T84" fmla="*/ 886 w 1205"/>
                              <a:gd name="T85" fmla="*/ 250 h 398"/>
                              <a:gd name="T86" fmla="*/ 835 w 1205"/>
                              <a:gd name="T87" fmla="*/ 267 h 398"/>
                              <a:gd name="T88" fmla="*/ 787 w 1205"/>
                              <a:gd name="T89" fmla="*/ 288 h 398"/>
                              <a:gd name="T90" fmla="*/ 743 w 1205"/>
                              <a:gd name="T91" fmla="*/ 310 h 398"/>
                              <a:gd name="T92" fmla="*/ 708 w 1205"/>
                              <a:gd name="T93" fmla="*/ 330 h 398"/>
                              <a:gd name="T94" fmla="*/ 677 w 1205"/>
                              <a:gd name="T95" fmla="*/ 350 h 398"/>
                              <a:gd name="T96" fmla="*/ 631 w 1205"/>
                              <a:gd name="T97" fmla="*/ 359 h 398"/>
                              <a:gd name="T98" fmla="*/ 650 w 1205"/>
                              <a:gd name="T99" fmla="*/ 346 h 398"/>
                              <a:gd name="T100" fmla="*/ 617 w 1205"/>
                              <a:gd name="T101" fmla="*/ 348 h 398"/>
                              <a:gd name="T102" fmla="*/ 595 w 1205"/>
                              <a:gd name="T103" fmla="*/ 357 h 398"/>
                              <a:gd name="T104" fmla="*/ 557 w 1205"/>
                              <a:gd name="T105" fmla="*/ 346 h 398"/>
                              <a:gd name="T106" fmla="*/ 515 w 1205"/>
                              <a:gd name="T107" fmla="*/ 337 h 398"/>
                              <a:gd name="T108" fmla="*/ 464 w 1205"/>
                              <a:gd name="T109" fmla="*/ 327 h 398"/>
                              <a:gd name="T110" fmla="*/ 407 w 1205"/>
                              <a:gd name="T111" fmla="*/ 319 h 398"/>
                              <a:gd name="T112" fmla="*/ 350 w 1205"/>
                              <a:gd name="T113" fmla="*/ 316 h 398"/>
                              <a:gd name="T114" fmla="*/ 294 w 1205"/>
                              <a:gd name="T115" fmla="*/ 316 h 398"/>
                              <a:gd name="T116" fmla="*/ 238 w 1205"/>
                              <a:gd name="T117" fmla="*/ 321 h 398"/>
                              <a:gd name="T118" fmla="*/ 186 w 1205"/>
                              <a:gd name="T119" fmla="*/ 328 h 398"/>
                              <a:gd name="T120" fmla="*/ 140 w 1205"/>
                              <a:gd name="T121" fmla="*/ 336 h 398"/>
                              <a:gd name="T122" fmla="*/ 105 w 1205"/>
                              <a:gd name="T123" fmla="*/ 343 h 398"/>
                              <a:gd name="T124" fmla="*/ 0 w 1205"/>
                              <a:gd name="T125" fmla="*/ 85 h 3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205" h="398">
                                <a:moveTo>
                                  <a:pt x="0" y="85"/>
                                </a:moveTo>
                                <a:lnTo>
                                  <a:pt x="70" y="367"/>
                                </a:lnTo>
                                <a:lnTo>
                                  <a:pt x="71" y="366"/>
                                </a:lnTo>
                                <a:lnTo>
                                  <a:pt x="75" y="364"/>
                                </a:lnTo>
                                <a:lnTo>
                                  <a:pt x="78" y="363"/>
                                </a:lnTo>
                                <a:lnTo>
                                  <a:pt x="81" y="362"/>
                                </a:lnTo>
                                <a:lnTo>
                                  <a:pt x="86" y="360"/>
                                </a:lnTo>
                                <a:lnTo>
                                  <a:pt x="90" y="360"/>
                                </a:lnTo>
                                <a:lnTo>
                                  <a:pt x="93" y="359"/>
                                </a:lnTo>
                                <a:lnTo>
                                  <a:pt x="95" y="358"/>
                                </a:lnTo>
                                <a:lnTo>
                                  <a:pt x="98" y="357"/>
                                </a:lnTo>
                                <a:lnTo>
                                  <a:pt x="102" y="355"/>
                                </a:lnTo>
                                <a:lnTo>
                                  <a:pt x="105" y="354"/>
                                </a:lnTo>
                                <a:lnTo>
                                  <a:pt x="108" y="354"/>
                                </a:lnTo>
                                <a:lnTo>
                                  <a:pt x="111" y="353"/>
                                </a:lnTo>
                                <a:lnTo>
                                  <a:pt x="115" y="352"/>
                                </a:lnTo>
                                <a:lnTo>
                                  <a:pt x="118" y="351"/>
                                </a:lnTo>
                                <a:lnTo>
                                  <a:pt x="123" y="350"/>
                                </a:lnTo>
                                <a:lnTo>
                                  <a:pt x="126" y="349"/>
                                </a:lnTo>
                                <a:lnTo>
                                  <a:pt x="131" y="349"/>
                                </a:lnTo>
                                <a:lnTo>
                                  <a:pt x="134" y="348"/>
                                </a:lnTo>
                                <a:lnTo>
                                  <a:pt x="139" y="346"/>
                                </a:lnTo>
                                <a:lnTo>
                                  <a:pt x="143" y="345"/>
                                </a:lnTo>
                                <a:lnTo>
                                  <a:pt x="148" y="344"/>
                                </a:lnTo>
                                <a:lnTo>
                                  <a:pt x="153" y="343"/>
                                </a:lnTo>
                                <a:lnTo>
                                  <a:pt x="157" y="342"/>
                                </a:lnTo>
                                <a:lnTo>
                                  <a:pt x="162" y="341"/>
                                </a:lnTo>
                                <a:lnTo>
                                  <a:pt x="168" y="340"/>
                                </a:lnTo>
                                <a:lnTo>
                                  <a:pt x="172" y="339"/>
                                </a:lnTo>
                                <a:lnTo>
                                  <a:pt x="177" y="339"/>
                                </a:lnTo>
                                <a:lnTo>
                                  <a:pt x="183" y="337"/>
                                </a:lnTo>
                                <a:lnTo>
                                  <a:pt x="188" y="337"/>
                                </a:lnTo>
                                <a:lnTo>
                                  <a:pt x="193" y="335"/>
                                </a:lnTo>
                                <a:lnTo>
                                  <a:pt x="199" y="335"/>
                                </a:lnTo>
                                <a:lnTo>
                                  <a:pt x="203" y="334"/>
                                </a:lnTo>
                                <a:lnTo>
                                  <a:pt x="210" y="333"/>
                                </a:lnTo>
                                <a:lnTo>
                                  <a:pt x="215" y="333"/>
                                </a:lnTo>
                                <a:lnTo>
                                  <a:pt x="221" y="333"/>
                                </a:lnTo>
                                <a:lnTo>
                                  <a:pt x="228" y="332"/>
                                </a:lnTo>
                                <a:lnTo>
                                  <a:pt x="233" y="332"/>
                                </a:lnTo>
                                <a:lnTo>
                                  <a:pt x="239" y="331"/>
                                </a:lnTo>
                                <a:lnTo>
                                  <a:pt x="246" y="330"/>
                                </a:lnTo>
                                <a:lnTo>
                                  <a:pt x="252" y="330"/>
                                </a:lnTo>
                                <a:lnTo>
                                  <a:pt x="258" y="330"/>
                                </a:lnTo>
                                <a:lnTo>
                                  <a:pt x="264" y="328"/>
                                </a:lnTo>
                                <a:lnTo>
                                  <a:pt x="270" y="328"/>
                                </a:lnTo>
                                <a:lnTo>
                                  <a:pt x="277" y="328"/>
                                </a:lnTo>
                                <a:lnTo>
                                  <a:pt x="284" y="328"/>
                                </a:lnTo>
                                <a:lnTo>
                                  <a:pt x="290" y="328"/>
                                </a:lnTo>
                                <a:lnTo>
                                  <a:pt x="296" y="328"/>
                                </a:lnTo>
                                <a:lnTo>
                                  <a:pt x="302" y="328"/>
                                </a:lnTo>
                                <a:lnTo>
                                  <a:pt x="309" y="328"/>
                                </a:lnTo>
                                <a:lnTo>
                                  <a:pt x="316" y="328"/>
                                </a:lnTo>
                                <a:lnTo>
                                  <a:pt x="323" y="330"/>
                                </a:lnTo>
                                <a:lnTo>
                                  <a:pt x="330" y="330"/>
                                </a:lnTo>
                                <a:lnTo>
                                  <a:pt x="337" y="331"/>
                                </a:lnTo>
                                <a:lnTo>
                                  <a:pt x="344" y="331"/>
                                </a:lnTo>
                                <a:lnTo>
                                  <a:pt x="350" y="332"/>
                                </a:lnTo>
                                <a:lnTo>
                                  <a:pt x="357" y="332"/>
                                </a:lnTo>
                                <a:lnTo>
                                  <a:pt x="364" y="333"/>
                                </a:lnTo>
                                <a:lnTo>
                                  <a:pt x="369" y="333"/>
                                </a:lnTo>
                                <a:lnTo>
                                  <a:pt x="376" y="333"/>
                                </a:lnTo>
                                <a:lnTo>
                                  <a:pt x="383" y="334"/>
                                </a:lnTo>
                                <a:lnTo>
                                  <a:pt x="389" y="335"/>
                                </a:lnTo>
                                <a:lnTo>
                                  <a:pt x="395" y="335"/>
                                </a:lnTo>
                                <a:lnTo>
                                  <a:pt x="402" y="336"/>
                                </a:lnTo>
                                <a:lnTo>
                                  <a:pt x="407" y="337"/>
                                </a:lnTo>
                                <a:lnTo>
                                  <a:pt x="414" y="339"/>
                                </a:lnTo>
                                <a:lnTo>
                                  <a:pt x="420" y="339"/>
                                </a:lnTo>
                                <a:lnTo>
                                  <a:pt x="426" y="340"/>
                                </a:lnTo>
                                <a:lnTo>
                                  <a:pt x="432" y="340"/>
                                </a:lnTo>
                                <a:lnTo>
                                  <a:pt x="437" y="341"/>
                                </a:lnTo>
                                <a:lnTo>
                                  <a:pt x="443" y="342"/>
                                </a:lnTo>
                                <a:lnTo>
                                  <a:pt x="448" y="343"/>
                                </a:lnTo>
                                <a:lnTo>
                                  <a:pt x="454" y="343"/>
                                </a:lnTo>
                                <a:lnTo>
                                  <a:pt x="459" y="344"/>
                                </a:lnTo>
                                <a:lnTo>
                                  <a:pt x="464" y="344"/>
                                </a:lnTo>
                                <a:lnTo>
                                  <a:pt x="470" y="346"/>
                                </a:lnTo>
                                <a:lnTo>
                                  <a:pt x="474" y="346"/>
                                </a:lnTo>
                                <a:lnTo>
                                  <a:pt x="480" y="349"/>
                                </a:lnTo>
                                <a:lnTo>
                                  <a:pt x="485" y="349"/>
                                </a:lnTo>
                                <a:lnTo>
                                  <a:pt x="489" y="350"/>
                                </a:lnTo>
                                <a:lnTo>
                                  <a:pt x="494" y="351"/>
                                </a:lnTo>
                                <a:lnTo>
                                  <a:pt x="499" y="352"/>
                                </a:lnTo>
                                <a:lnTo>
                                  <a:pt x="503" y="352"/>
                                </a:lnTo>
                                <a:lnTo>
                                  <a:pt x="508" y="354"/>
                                </a:lnTo>
                                <a:lnTo>
                                  <a:pt x="512" y="354"/>
                                </a:lnTo>
                                <a:lnTo>
                                  <a:pt x="517" y="355"/>
                                </a:lnTo>
                                <a:lnTo>
                                  <a:pt x="520" y="357"/>
                                </a:lnTo>
                                <a:lnTo>
                                  <a:pt x="525" y="358"/>
                                </a:lnTo>
                                <a:lnTo>
                                  <a:pt x="529" y="358"/>
                                </a:lnTo>
                                <a:lnTo>
                                  <a:pt x="533" y="359"/>
                                </a:lnTo>
                                <a:lnTo>
                                  <a:pt x="537" y="360"/>
                                </a:lnTo>
                                <a:lnTo>
                                  <a:pt x="540" y="360"/>
                                </a:lnTo>
                                <a:lnTo>
                                  <a:pt x="543" y="361"/>
                                </a:lnTo>
                                <a:lnTo>
                                  <a:pt x="547" y="362"/>
                                </a:lnTo>
                                <a:lnTo>
                                  <a:pt x="550" y="363"/>
                                </a:lnTo>
                                <a:lnTo>
                                  <a:pt x="553" y="364"/>
                                </a:lnTo>
                                <a:lnTo>
                                  <a:pt x="556" y="364"/>
                                </a:lnTo>
                                <a:lnTo>
                                  <a:pt x="560" y="366"/>
                                </a:lnTo>
                                <a:lnTo>
                                  <a:pt x="564" y="367"/>
                                </a:lnTo>
                                <a:lnTo>
                                  <a:pt x="570" y="369"/>
                                </a:lnTo>
                                <a:lnTo>
                                  <a:pt x="575" y="370"/>
                                </a:lnTo>
                                <a:lnTo>
                                  <a:pt x="578" y="370"/>
                                </a:lnTo>
                                <a:lnTo>
                                  <a:pt x="582" y="371"/>
                                </a:lnTo>
                                <a:lnTo>
                                  <a:pt x="585" y="373"/>
                                </a:lnTo>
                                <a:lnTo>
                                  <a:pt x="587" y="373"/>
                                </a:lnTo>
                                <a:lnTo>
                                  <a:pt x="590" y="375"/>
                                </a:lnTo>
                                <a:lnTo>
                                  <a:pt x="591" y="376"/>
                                </a:lnTo>
                                <a:lnTo>
                                  <a:pt x="592" y="377"/>
                                </a:lnTo>
                                <a:lnTo>
                                  <a:pt x="594" y="377"/>
                                </a:lnTo>
                                <a:lnTo>
                                  <a:pt x="595" y="380"/>
                                </a:lnTo>
                                <a:lnTo>
                                  <a:pt x="598" y="384"/>
                                </a:lnTo>
                                <a:lnTo>
                                  <a:pt x="600" y="388"/>
                                </a:lnTo>
                                <a:lnTo>
                                  <a:pt x="602" y="391"/>
                                </a:lnTo>
                                <a:lnTo>
                                  <a:pt x="606" y="395"/>
                                </a:lnTo>
                                <a:lnTo>
                                  <a:pt x="608" y="397"/>
                                </a:lnTo>
                                <a:lnTo>
                                  <a:pt x="614" y="398"/>
                                </a:lnTo>
                                <a:lnTo>
                                  <a:pt x="616" y="398"/>
                                </a:lnTo>
                                <a:lnTo>
                                  <a:pt x="620" y="398"/>
                                </a:lnTo>
                                <a:lnTo>
                                  <a:pt x="623" y="398"/>
                                </a:lnTo>
                                <a:lnTo>
                                  <a:pt x="629" y="398"/>
                                </a:lnTo>
                                <a:lnTo>
                                  <a:pt x="633" y="398"/>
                                </a:lnTo>
                                <a:lnTo>
                                  <a:pt x="638" y="398"/>
                                </a:lnTo>
                                <a:lnTo>
                                  <a:pt x="643" y="397"/>
                                </a:lnTo>
                                <a:lnTo>
                                  <a:pt x="648" y="397"/>
                                </a:lnTo>
                                <a:lnTo>
                                  <a:pt x="653" y="396"/>
                                </a:lnTo>
                                <a:lnTo>
                                  <a:pt x="658" y="396"/>
                                </a:lnTo>
                                <a:lnTo>
                                  <a:pt x="662" y="395"/>
                                </a:lnTo>
                                <a:lnTo>
                                  <a:pt x="667" y="394"/>
                                </a:lnTo>
                                <a:lnTo>
                                  <a:pt x="670" y="393"/>
                                </a:lnTo>
                                <a:lnTo>
                                  <a:pt x="673" y="393"/>
                                </a:lnTo>
                                <a:lnTo>
                                  <a:pt x="675" y="390"/>
                                </a:lnTo>
                                <a:lnTo>
                                  <a:pt x="677" y="389"/>
                                </a:lnTo>
                                <a:lnTo>
                                  <a:pt x="678" y="385"/>
                                </a:lnTo>
                                <a:lnTo>
                                  <a:pt x="682" y="380"/>
                                </a:lnTo>
                                <a:lnTo>
                                  <a:pt x="684" y="375"/>
                                </a:lnTo>
                                <a:lnTo>
                                  <a:pt x="688" y="370"/>
                                </a:lnTo>
                                <a:lnTo>
                                  <a:pt x="689" y="364"/>
                                </a:lnTo>
                                <a:lnTo>
                                  <a:pt x="692" y="361"/>
                                </a:lnTo>
                                <a:lnTo>
                                  <a:pt x="693" y="358"/>
                                </a:lnTo>
                                <a:lnTo>
                                  <a:pt x="695" y="358"/>
                                </a:lnTo>
                                <a:lnTo>
                                  <a:pt x="695" y="357"/>
                                </a:lnTo>
                                <a:lnTo>
                                  <a:pt x="697" y="354"/>
                                </a:lnTo>
                                <a:lnTo>
                                  <a:pt x="699" y="352"/>
                                </a:lnTo>
                                <a:lnTo>
                                  <a:pt x="701" y="350"/>
                                </a:lnTo>
                                <a:lnTo>
                                  <a:pt x="705" y="348"/>
                                </a:lnTo>
                                <a:lnTo>
                                  <a:pt x="708" y="345"/>
                                </a:lnTo>
                                <a:lnTo>
                                  <a:pt x="712" y="342"/>
                                </a:lnTo>
                                <a:lnTo>
                                  <a:pt x="716" y="339"/>
                                </a:lnTo>
                                <a:lnTo>
                                  <a:pt x="721" y="335"/>
                                </a:lnTo>
                                <a:lnTo>
                                  <a:pt x="727" y="332"/>
                                </a:lnTo>
                                <a:lnTo>
                                  <a:pt x="729" y="330"/>
                                </a:lnTo>
                                <a:lnTo>
                                  <a:pt x="733" y="327"/>
                                </a:lnTo>
                                <a:lnTo>
                                  <a:pt x="735" y="326"/>
                                </a:lnTo>
                                <a:lnTo>
                                  <a:pt x="738" y="324"/>
                                </a:lnTo>
                                <a:lnTo>
                                  <a:pt x="742" y="322"/>
                                </a:lnTo>
                                <a:lnTo>
                                  <a:pt x="744" y="321"/>
                                </a:lnTo>
                                <a:lnTo>
                                  <a:pt x="749" y="318"/>
                                </a:lnTo>
                                <a:lnTo>
                                  <a:pt x="752" y="317"/>
                                </a:lnTo>
                                <a:lnTo>
                                  <a:pt x="755" y="315"/>
                                </a:lnTo>
                                <a:lnTo>
                                  <a:pt x="759" y="313"/>
                                </a:lnTo>
                                <a:lnTo>
                                  <a:pt x="763" y="310"/>
                                </a:lnTo>
                                <a:lnTo>
                                  <a:pt x="766" y="308"/>
                                </a:lnTo>
                                <a:lnTo>
                                  <a:pt x="771" y="306"/>
                                </a:lnTo>
                                <a:lnTo>
                                  <a:pt x="774" y="305"/>
                                </a:lnTo>
                                <a:lnTo>
                                  <a:pt x="779" y="301"/>
                                </a:lnTo>
                                <a:lnTo>
                                  <a:pt x="783" y="300"/>
                                </a:lnTo>
                                <a:lnTo>
                                  <a:pt x="787" y="298"/>
                                </a:lnTo>
                                <a:lnTo>
                                  <a:pt x="791" y="296"/>
                                </a:lnTo>
                                <a:lnTo>
                                  <a:pt x="796" y="294"/>
                                </a:lnTo>
                                <a:lnTo>
                                  <a:pt x="801" y="293"/>
                                </a:lnTo>
                                <a:lnTo>
                                  <a:pt x="805" y="290"/>
                                </a:lnTo>
                                <a:lnTo>
                                  <a:pt x="810" y="288"/>
                                </a:lnTo>
                                <a:lnTo>
                                  <a:pt x="816" y="286"/>
                                </a:lnTo>
                                <a:lnTo>
                                  <a:pt x="820" y="285"/>
                                </a:lnTo>
                                <a:lnTo>
                                  <a:pt x="826" y="282"/>
                                </a:lnTo>
                                <a:lnTo>
                                  <a:pt x="831" y="280"/>
                                </a:lnTo>
                                <a:lnTo>
                                  <a:pt x="835" y="279"/>
                                </a:lnTo>
                                <a:lnTo>
                                  <a:pt x="841" y="277"/>
                                </a:lnTo>
                                <a:lnTo>
                                  <a:pt x="847" y="276"/>
                                </a:lnTo>
                                <a:lnTo>
                                  <a:pt x="853" y="273"/>
                                </a:lnTo>
                                <a:lnTo>
                                  <a:pt x="857" y="272"/>
                                </a:lnTo>
                                <a:lnTo>
                                  <a:pt x="864" y="271"/>
                                </a:lnTo>
                                <a:lnTo>
                                  <a:pt x="870" y="269"/>
                                </a:lnTo>
                                <a:lnTo>
                                  <a:pt x="876" y="268"/>
                                </a:lnTo>
                                <a:lnTo>
                                  <a:pt x="881" y="266"/>
                                </a:lnTo>
                                <a:lnTo>
                                  <a:pt x="887" y="264"/>
                                </a:lnTo>
                                <a:lnTo>
                                  <a:pt x="894" y="263"/>
                                </a:lnTo>
                                <a:lnTo>
                                  <a:pt x="900" y="262"/>
                                </a:lnTo>
                                <a:lnTo>
                                  <a:pt x="907" y="261"/>
                                </a:lnTo>
                                <a:lnTo>
                                  <a:pt x="913" y="260"/>
                                </a:lnTo>
                                <a:lnTo>
                                  <a:pt x="919" y="259"/>
                                </a:lnTo>
                                <a:lnTo>
                                  <a:pt x="925" y="258"/>
                                </a:lnTo>
                                <a:lnTo>
                                  <a:pt x="932" y="257"/>
                                </a:lnTo>
                                <a:lnTo>
                                  <a:pt x="939" y="255"/>
                                </a:lnTo>
                                <a:lnTo>
                                  <a:pt x="945" y="254"/>
                                </a:lnTo>
                                <a:lnTo>
                                  <a:pt x="952" y="254"/>
                                </a:lnTo>
                                <a:lnTo>
                                  <a:pt x="957" y="253"/>
                                </a:lnTo>
                                <a:lnTo>
                                  <a:pt x="964" y="252"/>
                                </a:lnTo>
                                <a:lnTo>
                                  <a:pt x="971" y="252"/>
                                </a:lnTo>
                                <a:lnTo>
                                  <a:pt x="978" y="251"/>
                                </a:lnTo>
                                <a:lnTo>
                                  <a:pt x="984" y="250"/>
                                </a:lnTo>
                                <a:lnTo>
                                  <a:pt x="991" y="250"/>
                                </a:lnTo>
                                <a:lnTo>
                                  <a:pt x="997" y="250"/>
                                </a:lnTo>
                                <a:lnTo>
                                  <a:pt x="1004" y="249"/>
                                </a:lnTo>
                                <a:lnTo>
                                  <a:pt x="1011" y="249"/>
                                </a:lnTo>
                                <a:lnTo>
                                  <a:pt x="1017" y="249"/>
                                </a:lnTo>
                                <a:lnTo>
                                  <a:pt x="1022" y="248"/>
                                </a:lnTo>
                                <a:lnTo>
                                  <a:pt x="1029" y="248"/>
                                </a:lnTo>
                                <a:lnTo>
                                  <a:pt x="1035" y="248"/>
                                </a:lnTo>
                                <a:lnTo>
                                  <a:pt x="1042" y="248"/>
                                </a:lnTo>
                                <a:lnTo>
                                  <a:pt x="1047" y="246"/>
                                </a:lnTo>
                                <a:lnTo>
                                  <a:pt x="1053" y="246"/>
                                </a:lnTo>
                                <a:lnTo>
                                  <a:pt x="1060" y="246"/>
                                </a:lnTo>
                                <a:lnTo>
                                  <a:pt x="1066" y="246"/>
                                </a:lnTo>
                                <a:lnTo>
                                  <a:pt x="1070" y="246"/>
                                </a:lnTo>
                                <a:lnTo>
                                  <a:pt x="1077" y="246"/>
                                </a:lnTo>
                                <a:lnTo>
                                  <a:pt x="1082" y="246"/>
                                </a:lnTo>
                                <a:lnTo>
                                  <a:pt x="1089" y="246"/>
                                </a:lnTo>
                                <a:lnTo>
                                  <a:pt x="1094" y="246"/>
                                </a:lnTo>
                                <a:lnTo>
                                  <a:pt x="1099" y="246"/>
                                </a:lnTo>
                                <a:lnTo>
                                  <a:pt x="1105" y="246"/>
                                </a:lnTo>
                                <a:lnTo>
                                  <a:pt x="1111" y="248"/>
                                </a:lnTo>
                                <a:lnTo>
                                  <a:pt x="1115" y="248"/>
                                </a:lnTo>
                                <a:lnTo>
                                  <a:pt x="1120" y="248"/>
                                </a:lnTo>
                                <a:lnTo>
                                  <a:pt x="1125" y="248"/>
                                </a:lnTo>
                                <a:lnTo>
                                  <a:pt x="1130" y="248"/>
                                </a:lnTo>
                                <a:lnTo>
                                  <a:pt x="1135" y="248"/>
                                </a:lnTo>
                                <a:lnTo>
                                  <a:pt x="1140" y="248"/>
                                </a:lnTo>
                                <a:lnTo>
                                  <a:pt x="1143" y="248"/>
                                </a:lnTo>
                                <a:lnTo>
                                  <a:pt x="1148" y="248"/>
                                </a:lnTo>
                                <a:lnTo>
                                  <a:pt x="1152" y="248"/>
                                </a:lnTo>
                                <a:lnTo>
                                  <a:pt x="1156" y="248"/>
                                </a:lnTo>
                                <a:lnTo>
                                  <a:pt x="1160" y="249"/>
                                </a:lnTo>
                                <a:lnTo>
                                  <a:pt x="1164" y="249"/>
                                </a:lnTo>
                                <a:lnTo>
                                  <a:pt x="1169" y="249"/>
                                </a:lnTo>
                                <a:lnTo>
                                  <a:pt x="1172" y="249"/>
                                </a:lnTo>
                                <a:lnTo>
                                  <a:pt x="1175" y="250"/>
                                </a:lnTo>
                                <a:lnTo>
                                  <a:pt x="1179" y="250"/>
                                </a:lnTo>
                                <a:lnTo>
                                  <a:pt x="1181" y="250"/>
                                </a:lnTo>
                                <a:lnTo>
                                  <a:pt x="1185" y="250"/>
                                </a:lnTo>
                                <a:lnTo>
                                  <a:pt x="1187" y="250"/>
                                </a:lnTo>
                                <a:lnTo>
                                  <a:pt x="1189" y="251"/>
                                </a:lnTo>
                                <a:lnTo>
                                  <a:pt x="1194" y="251"/>
                                </a:lnTo>
                                <a:lnTo>
                                  <a:pt x="1197" y="252"/>
                                </a:lnTo>
                                <a:lnTo>
                                  <a:pt x="1201" y="252"/>
                                </a:lnTo>
                                <a:lnTo>
                                  <a:pt x="1203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5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4" y="250"/>
                                </a:lnTo>
                                <a:lnTo>
                                  <a:pt x="1203" y="248"/>
                                </a:lnTo>
                                <a:lnTo>
                                  <a:pt x="1202" y="244"/>
                                </a:lnTo>
                                <a:lnTo>
                                  <a:pt x="1198" y="240"/>
                                </a:lnTo>
                                <a:lnTo>
                                  <a:pt x="1196" y="235"/>
                                </a:lnTo>
                                <a:lnTo>
                                  <a:pt x="1195" y="232"/>
                                </a:lnTo>
                                <a:lnTo>
                                  <a:pt x="1194" y="228"/>
                                </a:lnTo>
                                <a:lnTo>
                                  <a:pt x="1193" y="225"/>
                                </a:lnTo>
                                <a:lnTo>
                                  <a:pt x="1192" y="223"/>
                                </a:lnTo>
                                <a:lnTo>
                                  <a:pt x="1189" y="218"/>
                                </a:lnTo>
                                <a:lnTo>
                                  <a:pt x="1188" y="215"/>
                                </a:lnTo>
                                <a:lnTo>
                                  <a:pt x="1186" y="210"/>
                                </a:lnTo>
                                <a:lnTo>
                                  <a:pt x="1185" y="207"/>
                                </a:lnTo>
                                <a:lnTo>
                                  <a:pt x="1182" y="204"/>
                                </a:lnTo>
                                <a:lnTo>
                                  <a:pt x="1180" y="199"/>
                                </a:lnTo>
                                <a:lnTo>
                                  <a:pt x="1178" y="195"/>
                                </a:lnTo>
                                <a:lnTo>
                                  <a:pt x="1177" y="191"/>
                                </a:lnTo>
                                <a:lnTo>
                                  <a:pt x="1174" y="187"/>
                                </a:lnTo>
                                <a:lnTo>
                                  <a:pt x="1172" y="182"/>
                                </a:lnTo>
                                <a:lnTo>
                                  <a:pt x="1170" y="177"/>
                                </a:lnTo>
                                <a:lnTo>
                                  <a:pt x="1167" y="172"/>
                                </a:lnTo>
                                <a:lnTo>
                                  <a:pt x="1164" y="168"/>
                                </a:lnTo>
                                <a:lnTo>
                                  <a:pt x="1163" y="163"/>
                                </a:lnTo>
                                <a:lnTo>
                                  <a:pt x="1159" y="158"/>
                                </a:lnTo>
                                <a:lnTo>
                                  <a:pt x="1158" y="153"/>
                                </a:lnTo>
                                <a:lnTo>
                                  <a:pt x="1155" y="148"/>
                                </a:lnTo>
                                <a:lnTo>
                                  <a:pt x="1152" y="143"/>
                                </a:lnTo>
                                <a:lnTo>
                                  <a:pt x="1149" y="137"/>
                                </a:lnTo>
                                <a:lnTo>
                                  <a:pt x="1147" y="133"/>
                                </a:lnTo>
                                <a:lnTo>
                                  <a:pt x="1143" y="127"/>
                                </a:lnTo>
                                <a:lnTo>
                                  <a:pt x="1141" y="122"/>
                                </a:lnTo>
                                <a:lnTo>
                                  <a:pt x="1137" y="117"/>
                                </a:lnTo>
                                <a:lnTo>
                                  <a:pt x="1135" y="112"/>
                                </a:lnTo>
                                <a:lnTo>
                                  <a:pt x="1132" y="106"/>
                                </a:lnTo>
                                <a:lnTo>
                                  <a:pt x="1128" y="100"/>
                                </a:lnTo>
                                <a:lnTo>
                                  <a:pt x="1126" y="96"/>
                                </a:lnTo>
                                <a:lnTo>
                                  <a:pt x="1122" y="90"/>
                                </a:lnTo>
                                <a:lnTo>
                                  <a:pt x="1119" y="86"/>
                                </a:lnTo>
                                <a:lnTo>
                                  <a:pt x="1115" y="80"/>
                                </a:lnTo>
                                <a:lnTo>
                                  <a:pt x="1113" y="76"/>
                                </a:lnTo>
                                <a:lnTo>
                                  <a:pt x="1110" y="71"/>
                                </a:lnTo>
                                <a:lnTo>
                                  <a:pt x="1106" y="66"/>
                                </a:lnTo>
                                <a:lnTo>
                                  <a:pt x="1103" y="61"/>
                                </a:lnTo>
                                <a:lnTo>
                                  <a:pt x="1099" y="57"/>
                                </a:lnTo>
                                <a:lnTo>
                                  <a:pt x="1096" y="52"/>
                                </a:lnTo>
                                <a:lnTo>
                                  <a:pt x="1092" y="48"/>
                                </a:lnTo>
                                <a:lnTo>
                                  <a:pt x="1089" y="42"/>
                                </a:lnTo>
                                <a:lnTo>
                                  <a:pt x="1085" y="37"/>
                                </a:lnTo>
                                <a:lnTo>
                                  <a:pt x="1082" y="34"/>
                                </a:lnTo>
                                <a:lnTo>
                                  <a:pt x="1079" y="30"/>
                                </a:lnTo>
                                <a:lnTo>
                                  <a:pt x="1075" y="25"/>
                                </a:lnTo>
                                <a:lnTo>
                                  <a:pt x="1072" y="21"/>
                                </a:lnTo>
                                <a:lnTo>
                                  <a:pt x="1069" y="18"/>
                                </a:lnTo>
                                <a:lnTo>
                                  <a:pt x="1066" y="14"/>
                                </a:lnTo>
                                <a:lnTo>
                                  <a:pt x="1061" y="10"/>
                                </a:lnTo>
                                <a:lnTo>
                                  <a:pt x="1059" y="8"/>
                                </a:lnTo>
                                <a:lnTo>
                                  <a:pt x="1056" y="5"/>
                                </a:lnTo>
                                <a:lnTo>
                                  <a:pt x="1008" y="0"/>
                                </a:lnTo>
                                <a:lnTo>
                                  <a:pt x="989" y="12"/>
                                </a:lnTo>
                                <a:lnTo>
                                  <a:pt x="1056" y="16"/>
                                </a:lnTo>
                                <a:lnTo>
                                  <a:pt x="1057" y="17"/>
                                </a:lnTo>
                                <a:lnTo>
                                  <a:pt x="1058" y="19"/>
                                </a:lnTo>
                                <a:lnTo>
                                  <a:pt x="1060" y="22"/>
                                </a:lnTo>
                                <a:lnTo>
                                  <a:pt x="1061" y="25"/>
                                </a:lnTo>
                                <a:lnTo>
                                  <a:pt x="1065" y="30"/>
                                </a:lnTo>
                                <a:lnTo>
                                  <a:pt x="1066" y="31"/>
                                </a:lnTo>
                                <a:lnTo>
                                  <a:pt x="1068" y="34"/>
                                </a:lnTo>
                                <a:lnTo>
                                  <a:pt x="1070" y="36"/>
                                </a:lnTo>
                                <a:lnTo>
                                  <a:pt x="1072" y="40"/>
                                </a:lnTo>
                                <a:lnTo>
                                  <a:pt x="1074" y="42"/>
                                </a:lnTo>
                                <a:lnTo>
                                  <a:pt x="1076" y="45"/>
                                </a:lnTo>
                                <a:lnTo>
                                  <a:pt x="1077" y="49"/>
                                </a:lnTo>
                                <a:lnTo>
                                  <a:pt x="1080" y="52"/>
                                </a:lnTo>
                                <a:lnTo>
                                  <a:pt x="1082" y="55"/>
                                </a:lnTo>
                                <a:lnTo>
                                  <a:pt x="1084" y="59"/>
                                </a:lnTo>
                                <a:lnTo>
                                  <a:pt x="1087" y="62"/>
                                </a:lnTo>
                                <a:lnTo>
                                  <a:pt x="1090" y="67"/>
                                </a:lnTo>
                                <a:lnTo>
                                  <a:pt x="1092" y="70"/>
                                </a:lnTo>
                                <a:lnTo>
                                  <a:pt x="1095" y="73"/>
                                </a:lnTo>
                                <a:lnTo>
                                  <a:pt x="1097" y="78"/>
                                </a:lnTo>
                                <a:lnTo>
                                  <a:pt x="1100" y="82"/>
                                </a:lnTo>
                                <a:lnTo>
                                  <a:pt x="1103" y="86"/>
                                </a:lnTo>
                                <a:lnTo>
                                  <a:pt x="1105" y="90"/>
                                </a:lnTo>
                                <a:lnTo>
                                  <a:pt x="1109" y="95"/>
                                </a:lnTo>
                                <a:lnTo>
                                  <a:pt x="1111" y="99"/>
                                </a:lnTo>
                                <a:lnTo>
                                  <a:pt x="1114" y="104"/>
                                </a:lnTo>
                                <a:lnTo>
                                  <a:pt x="1117" y="108"/>
                                </a:lnTo>
                                <a:lnTo>
                                  <a:pt x="1119" y="113"/>
                                </a:lnTo>
                                <a:lnTo>
                                  <a:pt x="1122" y="117"/>
                                </a:lnTo>
                                <a:lnTo>
                                  <a:pt x="1125" y="122"/>
                                </a:lnTo>
                                <a:lnTo>
                                  <a:pt x="1127" y="126"/>
                                </a:lnTo>
                                <a:lnTo>
                                  <a:pt x="1130" y="131"/>
                                </a:lnTo>
                                <a:lnTo>
                                  <a:pt x="1133" y="135"/>
                                </a:lnTo>
                                <a:lnTo>
                                  <a:pt x="1135" y="140"/>
                                </a:lnTo>
                                <a:lnTo>
                                  <a:pt x="1139" y="144"/>
                                </a:lnTo>
                                <a:lnTo>
                                  <a:pt x="1141" y="150"/>
                                </a:lnTo>
                                <a:lnTo>
                                  <a:pt x="1143" y="154"/>
                                </a:lnTo>
                                <a:lnTo>
                                  <a:pt x="1145" y="159"/>
                                </a:lnTo>
                                <a:lnTo>
                                  <a:pt x="1149" y="163"/>
                                </a:lnTo>
                                <a:lnTo>
                                  <a:pt x="1151" y="168"/>
                                </a:lnTo>
                                <a:lnTo>
                                  <a:pt x="1154" y="172"/>
                                </a:lnTo>
                                <a:lnTo>
                                  <a:pt x="1156" y="177"/>
                                </a:lnTo>
                                <a:lnTo>
                                  <a:pt x="1158" y="181"/>
                                </a:lnTo>
                                <a:lnTo>
                                  <a:pt x="1160" y="186"/>
                                </a:lnTo>
                                <a:lnTo>
                                  <a:pt x="1163" y="190"/>
                                </a:lnTo>
                                <a:lnTo>
                                  <a:pt x="1164" y="195"/>
                                </a:lnTo>
                                <a:lnTo>
                                  <a:pt x="1166" y="199"/>
                                </a:lnTo>
                                <a:lnTo>
                                  <a:pt x="1169" y="204"/>
                                </a:lnTo>
                                <a:lnTo>
                                  <a:pt x="1171" y="208"/>
                                </a:lnTo>
                                <a:lnTo>
                                  <a:pt x="1172" y="213"/>
                                </a:lnTo>
                                <a:lnTo>
                                  <a:pt x="1174" y="216"/>
                                </a:lnTo>
                                <a:lnTo>
                                  <a:pt x="1175" y="221"/>
                                </a:lnTo>
                                <a:lnTo>
                                  <a:pt x="1178" y="225"/>
                                </a:lnTo>
                                <a:lnTo>
                                  <a:pt x="1179" y="228"/>
                                </a:lnTo>
                                <a:lnTo>
                                  <a:pt x="1180" y="233"/>
                                </a:lnTo>
                                <a:lnTo>
                                  <a:pt x="1181" y="236"/>
                                </a:lnTo>
                                <a:lnTo>
                                  <a:pt x="1182" y="241"/>
                                </a:lnTo>
                                <a:lnTo>
                                  <a:pt x="1181" y="240"/>
                                </a:lnTo>
                                <a:lnTo>
                                  <a:pt x="1181" y="240"/>
                                </a:lnTo>
                                <a:lnTo>
                                  <a:pt x="1178" y="240"/>
                                </a:lnTo>
                                <a:lnTo>
                                  <a:pt x="1175" y="240"/>
                                </a:lnTo>
                                <a:lnTo>
                                  <a:pt x="1171" y="239"/>
                                </a:lnTo>
                                <a:lnTo>
                                  <a:pt x="1166" y="239"/>
                                </a:lnTo>
                                <a:lnTo>
                                  <a:pt x="1163" y="237"/>
                                </a:lnTo>
                                <a:lnTo>
                                  <a:pt x="1160" y="237"/>
                                </a:lnTo>
                                <a:lnTo>
                                  <a:pt x="1157" y="237"/>
                                </a:lnTo>
                                <a:lnTo>
                                  <a:pt x="1155" y="237"/>
                                </a:lnTo>
                                <a:lnTo>
                                  <a:pt x="1151" y="237"/>
                                </a:lnTo>
                                <a:lnTo>
                                  <a:pt x="1148" y="236"/>
                                </a:lnTo>
                                <a:lnTo>
                                  <a:pt x="1143" y="236"/>
                                </a:lnTo>
                                <a:lnTo>
                                  <a:pt x="1140" y="236"/>
                                </a:lnTo>
                                <a:lnTo>
                                  <a:pt x="1136" y="235"/>
                                </a:lnTo>
                                <a:lnTo>
                                  <a:pt x="1132" y="235"/>
                                </a:lnTo>
                                <a:lnTo>
                                  <a:pt x="1127" y="235"/>
                                </a:lnTo>
                                <a:lnTo>
                                  <a:pt x="1124" y="235"/>
                                </a:lnTo>
                                <a:lnTo>
                                  <a:pt x="1119" y="235"/>
                                </a:lnTo>
                                <a:lnTo>
                                  <a:pt x="1114" y="235"/>
                                </a:lnTo>
                                <a:lnTo>
                                  <a:pt x="1110" y="234"/>
                                </a:lnTo>
                                <a:lnTo>
                                  <a:pt x="1105" y="234"/>
                                </a:lnTo>
                                <a:lnTo>
                                  <a:pt x="1100" y="234"/>
                                </a:lnTo>
                                <a:lnTo>
                                  <a:pt x="1096" y="234"/>
                                </a:lnTo>
                                <a:lnTo>
                                  <a:pt x="1090" y="234"/>
                                </a:lnTo>
                                <a:lnTo>
                                  <a:pt x="1085" y="234"/>
                                </a:lnTo>
                                <a:lnTo>
                                  <a:pt x="1080" y="233"/>
                                </a:lnTo>
                                <a:lnTo>
                                  <a:pt x="1075" y="233"/>
                                </a:lnTo>
                                <a:lnTo>
                                  <a:pt x="1069" y="233"/>
                                </a:lnTo>
                                <a:lnTo>
                                  <a:pt x="1064" y="233"/>
                                </a:lnTo>
                                <a:lnTo>
                                  <a:pt x="1058" y="233"/>
                                </a:lnTo>
                                <a:lnTo>
                                  <a:pt x="1053" y="233"/>
                                </a:lnTo>
                                <a:lnTo>
                                  <a:pt x="1047" y="233"/>
                                </a:lnTo>
                                <a:lnTo>
                                  <a:pt x="1042" y="233"/>
                                </a:lnTo>
                                <a:lnTo>
                                  <a:pt x="1036" y="233"/>
                                </a:lnTo>
                                <a:lnTo>
                                  <a:pt x="1030" y="233"/>
                                </a:lnTo>
                                <a:lnTo>
                                  <a:pt x="1024" y="233"/>
                                </a:lnTo>
                                <a:lnTo>
                                  <a:pt x="1019" y="233"/>
                                </a:lnTo>
                                <a:lnTo>
                                  <a:pt x="1013" y="233"/>
                                </a:lnTo>
                                <a:lnTo>
                                  <a:pt x="1007" y="233"/>
                                </a:lnTo>
                                <a:lnTo>
                                  <a:pt x="1001" y="234"/>
                                </a:lnTo>
                                <a:lnTo>
                                  <a:pt x="996" y="234"/>
                                </a:lnTo>
                                <a:lnTo>
                                  <a:pt x="990" y="234"/>
                                </a:lnTo>
                                <a:lnTo>
                                  <a:pt x="984" y="234"/>
                                </a:lnTo>
                                <a:lnTo>
                                  <a:pt x="978" y="235"/>
                                </a:lnTo>
                                <a:lnTo>
                                  <a:pt x="972" y="235"/>
                                </a:lnTo>
                                <a:lnTo>
                                  <a:pt x="967" y="235"/>
                                </a:lnTo>
                                <a:lnTo>
                                  <a:pt x="961" y="236"/>
                                </a:lnTo>
                                <a:lnTo>
                                  <a:pt x="955" y="236"/>
                                </a:lnTo>
                                <a:lnTo>
                                  <a:pt x="951" y="237"/>
                                </a:lnTo>
                                <a:lnTo>
                                  <a:pt x="944" y="237"/>
                                </a:lnTo>
                                <a:lnTo>
                                  <a:pt x="939" y="239"/>
                                </a:lnTo>
                                <a:lnTo>
                                  <a:pt x="933" y="240"/>
                                </a:lnTo>
                                <a:lnTo>
                                  <a:pt x="927" y="241"/>
                                </a:lnTo>
                                <a:lnTo>
                                  <a:pt x="923" y="241"/>
                                </a:lnTo>
                                <a:lnTo>
                                  <a:pt x="917" y="242"/>
                                </a:lnTo>
                                <a:lnTo>
                                  <a:pt x="913" y="243"/>
                                </a:lnTo>
                                <a:lnTo>
                                  <a:pt x="907" y="245"/>
                                </a:lnTo>
                                <a:lnTo>
                                  <a:pt x="902" y="246"/>
                                </a:lnTo>
                                <a:lnTo>
                                  <a:pt x="898" y="248"/>
                                </a:lnTo>
                                <a:lnTo>
                                  <a:pt x="892" y="248"/>
                                </a:lnTo>
                                <a:lnTo>
                                  <a:pt x="886" y="250"/>
                                </a:lnTo>
                                <a:lnTo>
                                  <a:pt x="881" y="251"/>
                                </a:lnTo>
                                <a:lnTo>
                                  <a:pt x="876" y="252"/>
                                </a:lnTo>
                                <a:lnTo>
                                  <a:pt x="871" y="254"/>
                                </a:lnTo>
                                <a:lnTo>
                                  <a:pt x="866" y="257"/>
                                </a:lnTo>
                                <a:lnTo>
                                  <a:pt x="861" y="258"/>
                                </a:lnTo>
                                <a:lnTo>
                                  <a:pt x="855" y="259"/>
                                </a:lnTo>
                                <a:lnTo>
                                  <a:pt x="850" y="261"/>
                                </a:lnTo>
                                <a:lnTo>
                                  <a:pt x="846" y="263"/>
                                </a:lnTo>
                                <a:lnTo>
                                  <a:pt x="840" y="264"/>
                                </a:lnTo>
                                <a:lnTo>
                                  <a:pt x="835" y="267"/>
                                </a:lnTo>
                                <a:lnTo>
                                  <a:pt x="831" y="269"/>
                                </a:lnTo>
                                <a:lnTo>
                                  <a:pt x="826" y="271"/>
                                </a:lnTo>
                                <a:lnTo>
                                  <a:pt x="820" y="273"/>
                                </a:lnTo>
                                <a:lnTo>
                                  <a:pt x="814" y="275"/>
                                </a:lnTo>
                                <a:lnTo>
                                  <a:pt x="810" y="277"/>
                                </a:lnTo>
                                <a:lnTo>
                                  <a:pt x="805" y="279"/>
                                </a:lnTo>
                                <a:lnTo>
                                  <a:pt x="801" y="281"/>
                                </a:lnTo>
                                <a:lnTo>
                                  <a:pt x="796" y="284"/>
                                </a:lnTo>
                                <a:lnTo>
                                  <a:pt x="791" y="286"/>
                                </a:lnTo>
                                <a:lnTo>
                                  <a:pt x="787" y="288"/>
                                </a:lnTo>
                                <a:lnTo>
                                  <a:pt x="781" y="290"/>
                                </a:lnTo>
                                <a:lnTo>
                                  <a:pt x="776" y="293"/>
                                </a:lnTo>
                                <a:lnTo>
                                  <a:pt x="772" y="295"/>
                                </a:lnTo>
                                <a:lnTo>
                                  <a:pt x="768" y="297"/>
                                </a:lnTo>
                                <a:lnTo>
                                  <a:pt x="764" y="299"/>
                                </a:lnTo>
                                <a:lnTo>
                                  <a:pt x="759" y="301"/>
                                </a:lnTo>
                                <a:lnTo>
                                  <a:pt x="755" y="304"/>
                                </a:lnTo>
                                <a:lnTo>
                                  <a:pt x="751" y="306"/>
                                </a:lnTo>
                                <a:lnTo>
                                  <a:pt x="746" y="308"/>
                                </a:lnTo>
                                <a:lnTo>
                                  <a:pt x="743" y="310"/>
                                </a:lnTo>
                                <a:lnTo>
                                  <a:pt x="738" y="312"/>
                                </a:lnTo>
                                <a:lnTo>
                                  <a:pt x="735" y="314"/>
                                </a:lnTo>
                                <a:lnTo>
                                  <a:pt x="731" y="316"/>
                                </a:lnTo>
                                <a:lnTo>
                                  <a:pt x="728" y="318"/>
                                </a:lnTo>
                                <a:lnTo>
                                  <a:pt x="725" y="321"/>
                                </a:lnTo>
                                <a:lnTo>
                                  <a:pt x="721" y="322"/>
                                </a:lnTo>
                                <a:lnTo>
                                  <a:pt x="718" y="324"/>
                                </a:lnTo>
                                <a:lnTo>
                                  <a:pt x="714" y="326"/>
                                </a:lnTo>
                                <a:lnTo>
                                  <a:pt x="711" y="327"/>
                                </a:lnTo>
                                <a:lnTo>
                                  <a:pt x="708" y="330"/>
                                </a:lnTo>
                                <a:lnTo>
                                  <a:pt x="705" y="331"/>
                                </a:lnTo>
                                <a:lnTo>
                                  <a:pt x="703" y="333"/>
                                </a:lnTo>
                                <a:lnTo>
                                  <a:pt x="700" y="334"/>
                                </a:lnTo>
                                <a:lnTo>
                                  <a:pt x="698" y="336"/>
                                </a:lnTo>
                                <a:lnTo>
                                  <a:pt x="692" y="339"/>
                                </a:lnTo>
                                <a:lnTo>
                                  <a:pt x="689" y="342"/>
                                </a:lnTo>
                                <a:lnTo>
                                  <a:pt x="685" y="343"/>
                                </a:lnTo>
                                <a:lnTo>
                                  <a:pt x="683" y="346"/>
                                </a:lnTo>
                                <a:lnTo>
                                  <a:pt x="678" y="349"/>
                                </a:lnTo>
                                <a:lnTo>
                                  <a:pt x="677" y="350"/>
                                </a:lnTo>
                                <a:lnTo>
                                  <a:pt x="668" y="385"/>
                                </a:lnTo>
                                <a:lnTo>
                                  <a:pt x="617" y="389"/>
                                </a:lnTo>
                                <a:lnTo>
                                  <a:pt x="606" y="368"/>
                                </a:lnTo>
                                <a:lnTo>
                                  <a:pt x="607" y="367"/>
                                </a:lnTo>
                                <a:lnTo>
                                  <a:pt x="609" y="367"/>
                                </a:lnTo>
                                <a:lnTo>
                                  <a:pt x="613" y="364"/>
                                </a:lnTo>
                                <a:lnTo>
                                  <a:pt x="617" y="363"/>
                                </a:lnTo>
                                <a:lnTo>
                                  <a:pt x="622" y="361"/>
                                </a:lnTo>
                                <a:lnTo>
                                  <a:pt x="628" y="360"/>
                                </a:lnTo>
                                <a:lnTo>
                                  <a:pt x="631" y="359"/>
                                </a:lnTo>
                                <a:lnTo>
                                  <a:pt x="636" y="359"/>
                                </a:lnTo>
                                <a:lnTo>
                                  <a:pt x="638" y="358"/>
                                </a:lnTo>
                                <a:lnTo>
                                  <a:pt x="640" y="359"/>
                                </a:lnTo>
                                <a:lnTo>
                                  <a:pt x="644" y="360"/>
                                </a:lnTo>
                                <a:lnTo>
                                  <a:pt x="647" y="361"/>
                                </a:lnTo>
                                <a:lnTo>
                                  <a:pt x="652" y="362"/>
                                </a:lnTo>
                                <a:lnTo>
                                  <a:pt x="653" y="360"/>
                                </a:lnTo>
                                <a:lnTo>
                                  <a:pt x="652" y="354"/>
                                </a:lnTo>
                                <a:lnTo>
                                  <a:pt x="651" y="350"/>
                                </a:lnTo>
                                <a:lnTo>
                                  <a:pt x="650" y="346"/>
                                </a:lnTo>
                                <a:lnTo>
                                  <a:pt x="645" y="345"/>
                                </a:lnTo>
                                <a:lnTo>
                                  <a:pt x="644" y="344"/>
                                </a:lnTo>
                                <a:lnTo>
                                  <a:pt x="642" y="344"/>
                                </a:lnTo>
                                <a:lnTo>
                                  <a:pt x="638" y="344"/>
                                </a:lnTo>
                                <a:lnTo>
                                  <a:pt x="636" y="345"/>
                                </a:lnTo>
                                <a:lnTo>
                                  <a:pt x="632" y="345"/>
                                </a:lnTo>
                                <a:lnTo>
                                  <a:pt x="629" y="345"/>
                                </a:lnTo>
                                <a:lnTo>
                                  <a:pt x="624" y="346"/>
                                </a:lnTo>
                                <a:lnTo>
                                  <a:pt x="622" y="348"/>
                                </a:lnTo>
                                <a:lnTo>
                                  <a:pt x="617" y="348"/>
                                </a:lnTo>
                                <a:lnTo>
                                  <a:pt x="614" y="349"/>
                                </a:lnTo>
                                <a:lnTo>
                                  <a:pt x="610" y="350"/>
                                </a:lnTo>
                                <a:lnTo>
                                  <a:pt x="608" y="352"/>
                                </a:lnTo>
                                <a:lnTo>
                                  <a:pt x="605" y="353"/>
                                </a:lnTo>
                                <a:lnTo>
                                  <a:pt x="602" y="354"/>
                                </a:lnTo>
                                <a:lnTo>
                                  <a:pt x="600" y="357"/>
                                </a:lnTo>
                                <a:lnTo>
                                  <a:pt x="599" y="359"/>
                                </a:lnTo>
                                <a:lnTo>
                                  <a:pt x="598" y="358"/>
                                </a:lnTo>
                                <a:lnTo>
                                  <a:pt x="597" y="358"/>
                                </a:lnTo>
                                <a:lnTo>
                                  <a:pt x="595" y="357"/>
                                </a:lnTo>
                                <a:lnTo>
                                  <a:pt x="592" y="357"/>
                                </a:lnTo>
                                <a:lnTo>
                                  <a:pt x="588" y="354"/>
                                </a:lnTo>
                                <a:lnTo>
                                  <a:pt x="585" y="354"/>
                                </a:lnTo>
                                <a:lnTo>
                                  <a:pt x="579" y="352"/>
                                </a:lnTo>
                                <a:lnTo>
                                  <a:pt x="575" y="351"/>
                                </a:lnTo>
                                <a:lnTo>
                                  <a:pt x="570" y="350"/>
                                </a:lnTo>
                                <a:lnTo>
                                  <a:pt x="568" y="349"/>
                                </a:lnTo>
                                <a:lnTo>
                                  <a:pt x="564" y="349"/>
                                </a:lnTo>
                                <a:lnTo>
                                  <a:pt x="561" y="348"/>
                                </a:lnTo>
                                <a:lnTo>
                                  <a:pt x="557" y="346"/>
                                </a:lnTo>
                                <a:lnTo>
                                  <a:pt x="553" y="346"/>
                                </a:lnTo>
                                <a:lnTo>
                                  <a:pt x="549" y="345"/>
                                </a:lnTo>
                                <a:lnTo>
                                  <a:pt x="546" y="344"/>
                                </a:lnTo>
                                <a:lnTo>
                                  <a:pt x="541" y="343"/>
                                </a:lnTo>
                                <a:lnTo>
                                  <a:pt x="538" y="343"/>
                                </a:lnTo>
                                <a:lnTo>
                                  <a:pt x="533" y="341"/>
                                </a:lnTo>
                                <a:lnTo>
                                  <a:pt x="530" y="341"/>
                                </a:lnTo>
                                <a:lnTo>
                                  <a:pt x="525" y="340"/>
                                </a:lnTo>
                                <a:lnTo>
                                  <a:pt x="519" y="339"/>
                                </a:lnTo>
                                <a:lnTo>
                                  <a:pt x="515" y="337"/>
                                </a:lnTo>
                                <a:lnTo>
                                  <a:pt x="511" y="337"/>
                                </a:lnTo>
                                <a:lnTo>
                                  <a:pt x="505" y="335"/>
                                </a:lnTo>
                                <a:lnTo>
                                  <a:pt x="501" y="334"/>
                                </a:lnTo>
                                <a:lnTo>
                                  <a:pt x="495" y="333"/>
                                </a:lnTo>
                                <a:lnTo>
                                  <a:pt x="490" y="333"/>
                                </a:lnTo>
                                <a:lnTo>
                                  <a:pt x="486" y="332"/>
                                </a:lnTo>
                                <a:lnTo>
                                  <a:pt x="480" y="331"/>
                                </a:lnTo>
                                <a:lnTo>
                                  <a:pt x="475" y="330"/>
                                </a:lnTo>
                                <a:lnTo>
                                  <a:pt x="470" y="328"/>
                                </a:lnTo>
                                <a:lnTo>
                                  <a:pt x="464" y="327"/>
                                </a:lnTo>
                                <a:lnTo>
                                  <a:pt x="458" y="327"/>
                                </a:lnTo>
                                <a:lnTo>
                                  <a:pt x="452" y="326"/>
                                </a:lnTo>
                                <a:lnTo>
                                  <a:pt x="448" y="325"/>
                                </a:lnTo>
                                <a:lnTo>
                                  <a:pt x="442" y="324"/>
                                </a:lnTo>
                                <a:lnTo>
                                  <a:pt x="436" y="324"/>
                                </a:lnTo>
                                <a:lnTo>
                                  <a:pt x="430" y="323"/>
                                </a:lnTo>
                                <a:lnTo>
                                  <a:pt x="426" y="322"/>
                                </a:lnTo>
                                <a:lnTo>
                                  <a:pt x="419" y="322"/>
                                </a:lnTo>
                                <a:lnTo>
                                  <a:pt x="413" y="321"/>
                                </a:lnTo>
                                <a:lnTo>
                                  <a:pt x="407" y="319"/>
                                </a:lnTo>
                                <a:lnTo>
                                  <a:pt x="403" y="319"/>
                                </a:lnTo>
                                <a:lnTo>
                                  <a:pt x="396" y="318"/>
                                </a:lnTo>
                                <a:lnTo>
                                  <a:pt x="390" y="317"/>
                                </a:lnTo>
                                <a:lnTo>
                                  <a:pt x="384" y="317"/>
                                </a:lnTo>
                                <a:lnTo>
                                  <a:pt x="380" y="317"/>
                                </a:lnTo>
                                <a:lnTo>
                                  <a:pt x="373" y="317"/>
                                </a:lnTo>
                                <a:lnTo>
                                  <a:pt x="367" y="316"/>
                                </a:lnTo>
                                <a:lnTo>
                                  <a:pt x="361" y="316"/>
                                </a:lnTo>
                                <a:lnTo>
                                  <a:pt x="356" y="316"/>
                                </a:lnTo>
                                <a:lnTo>
                                  <a:pt x="350" y="316"/>
                                </a:lnTo>
                                <a:lnTo>
                                  <a:pt x="345" y="316"/>
                                </a:lnTo>
                                <a:lnTo>
                                  <a:pt x="339" y="316"/>
                                </a:lnTo>
                                <a:lnTo>
                                  <a:pt x="334" y="316"/>
                                </a:lnTo>
                                <a:lnTo>
                                  <a:pt x="328" y="316"/>
                                </a:lnTo>
                                <a:lnTo>
                                  <a:pt x="323" y="316"/>
                                </a:lnTo>
                                <a:lnTo>
                                  <a:pt x="316" y="316"/>
                                </a:lnTo>
                                <a:lnTo>
                                  <a:pt x="312" y="316"/>
                                </a:lnTo>
                                <a:lnTo>
                                  <a:pt x="306" y="316"/>
                                </a:lnTo>
                                <a:lnTo>
                                  <a:pt x="300" y="316"/>
                                </a:lnTo>
                                <a:lnTo>
                                  <a:pt x="294" y="316"/>
                                </a:lnTo>
                                <a:lnTo>
                                  <a:pt x="289" y="317"/>
                                </a:lnTo>
                                <a:lnTo>
                                  <a:pt x="283" y="317"/>
                                </a:lnTo>
                                <a:lnTo>
                                  <a:pt x="277" y="317"/>
                                </a:lnTo>
                                <a:lnTo>
                                  <a:pt x="271" y="317"/>
                                </a:lnTo>
                                <a:lnTo>
                                  <a:pt x="266" y="318"/>
                                </a:lnTo>
                                <a:lnTo>
                                  <a:pt x="260" y="318"/>
                                </a:lnTo>
                                <a:lnTo>
                                  <a:pt x="255" y="319"/>
                                </a:lnTo>
                                <a:lnTo>
                                  <a:pt x="249" y="319"/>
                                </a:lnTo>
                                <a:lnTo>
                                  <a:pt x="244" y="321"/>
                                </a:lnTo>
                                <a:lnTo>
                                  <a:pt x="238" y="321"/>
                                </a:lnTo>
                                <a:lnTo>
                                  <a:pt x="233" y="322"/>
                                </a:lnTo>
                                <a:lnTo>
                                  <a:pt x="228" y="322"/>
                                </a:lnTo>
                                <a:lnTo>
                                  <a:pt x="222" y="323"/>
                                </a:lnTo>
                                <a:lnTo>
                                  <a:pt x="216" y="324"/>
                                </a:lnTo>
                                <a:lnTo>
                                  <a:pt x="211" y="325"/>
                                </a:lnTo>
                                <a:lnTo>
                                  <a:pt x="206" y="325"/>
                                </a:lnTo>
                                <a:lnTo>
                                  <a:pt x="201" y="326"/>
                                </a:lnTo>
                                <a:lnTo>
                                  <a:pt x="196" y="327"/>
                                </a:lnTo>
                                <a:lnTo>
                                  <a:pt x="191" y="327"/>
                                </a:lnTo>
                                <a:lnTo>
                                  <a:pt x="186" y="328"/>
                                </a:lnTo>
                                <a:lnTo>
                                  <a:pt x="180" y="330"/>
                                </a:lnTo>
                                <a:lnTo>
                                  <a:pt x="176" y="330"/>
                                </a:lnTo>
                                <a:lnTo>
                                  <a:pt x="171" y="331"/>
                                </a:lnTo>
                                <a:lnTo>
                                  <a:pt x="166" y="332"/>
                                </a:lnTo>
                                <a:lnTo>
                                  <a:pt x="163" y="333"/>
                                </a:lnTo>
                                <a:lnTo>
                                  <a:pt x="158" y="333"/>
                                </a:lnTo>
                                <a:lnTo>
                                  <a:pt x="154" y="334"/>
                                </a:lnTo>
                                <a:lnTo>
                                  <a:pt x="148" y="335"/>
                                </a:lnTo>
                                <a:lnTo>
                                  <a:pt x="144" y="336"/>
                                </a:lnTo>
                                <a:lnTo>
                                  <a:pt x="140" y="336"/>
                                </a:lnTo>
                                <a:lnTo>
                                  <a:pt x="136" y="337"/>
                                </a:lnTo>
                                <a:lnTo>
                                  <a:pt x="132" y="339"/>
                                </a:lnTo>
                                <a:lnTo>
                                  <a:pt x="128" y="339"/>
                                </a:lnTo>
                                <a:lnTo>
                                  <a:pt x="125" y="340"/>
                                </a:lnTo>
                                <a:lnTo>
                                  <a:pt x="121" y="340"/>
                                </a:lnTo>
                                <a:lnTo>
                                  <a:pt x="118" y="341"/>
                                </a:lnTo>
                                <a:lnTo>
                                  <a:pt x="115" y="342"/>
                                </a:lnTo>
                                <a:lnTo>
                                  <a:pt x="111" y="342"/>
                                </a:lnTo>
                                <a:lnTo>
                                  <a:pt x="108" y="343"/>
                                </a:lnTo>
                                <a:lnTo>
                                  <a:pt x="105" y="343"/>
                                </a:lnTo>
                                <a:lnTo>
                                  <a:pt x="103" y="344"/>
                                </a:lnTo>
                                <a:lnTo>
                                  <a:pt x="97" y="345"/>
                                </a:lnTo>
                                <a:lnTo>
                                  <a:pt x="93" y="346"/>
                                </a:lnTo>
                                <a:lnTo>
                                  <a:pt x="88" y="348"/>
                                </a:lnTo>
                                <a:lnTo>
                                  <a:pt x="86" y="349"/>
                                </a:lnTo>
                                <a:lnTo>
                                  <a:pt x="81" y="350"/>
                                </a:lnTo>
                                <a:lnTo>
                                  <a:pt x="80" y="351"/>
                                </a:lnTo>
                                <a:lnTo>
                                  <a:pt x="12" y="76"/>
                                </a:lnTo>
                                <a:lnTo>
                                  <a:pt x="0" y="85"/>
                                </a:lnTo>
                                <a:lnTo>
                                  <a:pt x="0" y="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Freeform 109"/>
                        <wps:cNvSpPr>
                          <a:spLocks/>
                        </wps:cNvSpPr>
                        <wps:spPr bwMode="auto">
                          <a:xfrm>
                            <a:off x="86995" y="300355"/>
                            <a:ext cx="112395" cy="24130"/>
                          </a:xfrm>
                          <a:custGeom>
                            <a:avLst/>
                            <a:gdLst>
                              <a:gd name="T0" fmla="*/ 19 w 531"/>
                              <a:gd name="T1" fmla="*/ 32 h 114"/>
                              <a:gd name="T2" fmla="*/ 46 w 531"/>
                              <a:gd name="T3" fmla="*/ 26 h 114"/>
                              <a:gd name="T4" fmla="*/ 72 w 531"/>
                              <a:gd name="T5" fmla="*/ 21 h 114"/>
                              <a:gd name="T6" fmla="*/ 102 w 531"/>
                              <a:gd name="T7" fmla="*/ 15 h 114"/>
                              <a:gd name="T8" fmla="*/ 136 w 531"/>
                              <a:gd name="T9" fmla="*/ 10 h 114"/>
                              <a:gd name="T10" fmla="*/ 172 w 531"/>
                              <a:gd name="T11" fmla="*/ 6 h 114"/>
                              <a:gd name="T12" fmla="*/ 208 w 531"/>
                              <a:gd name="T13" fmla="*/ 2 h 114"/>
                              <a:gd name="T14" fmla="*/ 245 w 531"/>
                              <a:gd name="T15" fmla="*/ 0 h 114"/>
                              <a:gd name="T16" fmla="*/ 282 w 531"/>
                              <a:gd name="T17" fmla="*/ 0 h 114"/>
                              <a:gd name="T18" fmla="*/ 319 w 531"/>
                              <a:gd name="T19" fmla="*/ 2 h 114"/>
                              <a:gd name="T20" fmla="*/ 356 w 531"/>
                              <a:gd name="T21" fmla="*/ 7 h 114"/>
                              <a:gd name="T22" fmla="*/ 388 w 531"/>
                              <a:gd name="T23" fmla="*/ 12 h 114"/>
                              <a:gd name="T24" fmla="*/ 417 w 531"/>
                              <a:gd name="T25" fmla="*/ 18 h 114"/>
                              <a:gd name="T26" fmla="*/ 440 w 531"/>
                              <a:gd name="T27" fmla="*/ 24 h 114"/>
                              <a:gd name="T28" fmla="*/ 467 w 531"/>
                              <a:gd name="T29" fmla="*/ 32 h 114"/>
                              <a:gd name="T30" fmla="*/ 530 w 531"/>
                              <a:gd name="T31" fmla="*/ 61 h 114"/>
                              <a:gd name="T32" fmla="*/ 506 w 531"/>
                              <a:gd name="T33" fmla="*/ 69 h 114"/>
                              <a:gd name="T34" fmla="*/ 482 w 531"/>
                              <a:gd name="T35" fmla="*/ 69 h 114"/>
                              <a:gd name="T36" fmla="*/ 460 w 531"/>
                              <a:gd name="T37" fmla="*/ 69 h 114"/>
                              <a:gd name="T38" fmla="*/ 436 w 531"/>
                              <a:gd name="T39" fmla="*/ 69 h 114"/>
                              <a:gd name="T40" fmla="*/ 414 w 531"/>
                              <a:gd name="T41" fmla="*/ 67 h 114"/>
                              <a:gd name="T42" fmla="*/ 392 w 531"/>
                              <a:gd name="T43" fmla="*/ 69 h 114"/>
                              <a:gd name="T44" fmla="*/ 362 w 531"/>
                              <a:gd name="T45" fmla="*/ 71 h 114"/>
                              <a:gd name="T46" fmla="*/ 323 w 531"/>
                              <a:gd name="T47" fmla="*/ 74 h 114"/>
                              <a:gd name="T48" fmla="*/ 281 w 531"/>
                              <a:gd name="T49" fmla="*/ 80 h 114"/>
                              <a:gd name="T50" fmla="*/ 234 w 531"/>
                              <a:gd name="T51" fmla="*/ 84 h 114"/>
                              <a:gd name="T52" fmla="*/ 189 w 531"/>
                              <a:gd name="T53" fmla="*/ 91 h 114"/>
                              <a:gd name="T54" fmla="*/ 144 w 531"/>
                              <a:gd name="T55" fmla="*/ 99 h 114"/>
                              <a:gd name="T56" fmla="*/ 103 w 531"/>
                              <a:gd name="T57" fmla="*/ 108 h 114"/>
                              <a:gd name="T58" fmla="*/ 72 w 531"/>
                              <a:gd name="T59" fmla="*/ 99 h 114"/>
                              <a:gd name="T60" fmla="*/ 90 w 531"/>
                              <a:gd name="T61" fmla="*/ 94 h 114"/>
                              <a:gd name="T62" fmla="*/ 123 w 531"/>
                              <a:gd name="T63" fmla="*/ 89 h 114"/>
                              <a:gd name="T64" fmla="*/ 166 w 531"/>
                              <a:gd name="T65" fmla="*/ 81 h 114"/>
                              <a:gd name="T66" fmla="*/ 218 w 531"/>
                              <a:gd name="T67" fmla="*/ 73 h 114"/>
                              <a:gd name="T68" fmla="*/ 271 w 531"/>
                              <a:gd name="T69" fmla="*/ 64 h 114"/>
                              <a:gd name="T70" fmla="*/ 327 w 531"/>
                              <a:gd name="T71" fmla="*/ 58 h 114"/>
                              <a:gd name="T72" fmla="*/ 379 w 531"/>
                              <a:gd name="T73" fmla="*/ 55 h 114"/>
                              <a:gd name="T74" fmla="*/ 428 w 531"/>
                              <a:gd name="T75" fmla="*/ 56 h 114"/>
                              <a:gd name="T76" fmla="*/ 444 w 531"/>
                              <a:gd name="T77" fmla="*/ 55 h 114"/>
                              <a:gd name="T78" fmla="*/ 422 w 531"/>
                              <a:gd name="T79" fmla="*/ 50 h 114"/>
                              <a:gd name="T80" fmla="*/ 394 w 531"/>
                              <a:gd name="T81" fmla="*/ 44 h 114"/>
                              <a:gd name="T82" fmla="*/ 357 w 531"/>
                              <a:gd name="T83" fmla="*/ 42 h 114"/>
                              <a:gd name="T84" fmla="*/ 306 w 531"/>
                              <a:gd name="T85" fmla="*/ 42 h 114"/>
                              <a:gd name="T86" fmla="*/ 244 w 531"/>
                              <a:gd name="T87" fmla="*/ 46 h 114"/>
                              <a:gd name="T88" fmla="*/ 166 w 531"/>
                              <a:gd name="T89" fmla="*/ 56 h 114"/>
                              <a:gd name="T90" fmla="*/ 72 w 531"/>
                              <a:gd name="T91" fmla="*/ 75 h 114"/>
                              <a:gd name="T92" fmla="*/ 41 w 531"/>
                              <a:gd name="T93" fmla="*/ 66 h 114"/>
                              <a:gd name="T94" fmla="*/ 67 w 531"/>
                              <a:gd name="T95" fmla="*/ 61 h 114"/>
                              <a:gd name="T96" fmla="*/ 103 w 531"/>
                              <a:gd name="T97" fmla="*/ 54 h 114"/>
                              <a:gd name="T98" fmla="*/ 150 w 531"/>
                              <a:gd name="T99" fmla="*/ 45 h 114"/>
                              <a:gd name="T100" fmla="*/ 204 w 531"/>
                              <a:gd name="T101" fmla="*/ 38 h 114"/>
                              <a:gd name="T102" fmla="*/ 260 w 531"/>
                              <a:gd name="T103" fmla="*/ 33 h 114"/>
                              <a:gd name="T104" fmla="*/ 318 w 531"/>
                              <a:gd name="T105" fmla="*/ 29 h 114"/>
                              <a:gd name="T106" fmla="*/ 373 w 531"/>
                              <a:gd name="T107" fmla="*/ 30 h 114"/>
                              <a:gd name="T108" fmla="*/ 426 w 531"/>
                              <a:gd name="T109" fmla="*/ 36 h 114"/>
                              <a:gd name="T110" fmla="*/ 407 w 531"/>
                              <a:gd name="T111" fmla="*/ 29 h 114"/>
                              <a:gd name="T112" fmla="*/ 383 w 531"/>
                              <a:gd name="T113" fmla="*/ 24 h 114"/>
                              <a:gd name="T114" fmla="*/ 347 w 531"/>
                              <a:gd name="T115" fmla="*/ 18 h 114"/>
                              <a:gd name="T116" fmla="*/ 303 w 531"/>
                              <a:gd name="T117" fmla="*/ 14 h 114"/>
                              <a:gd name="T118" fmla="*/ 249 w 531"/>
                              <a:gd name="T119" fmla="*/ 11 h 114"/>
                              <a:gd name="T120" fmla="*/ 188 w 531"/>
                              <a:gd name="T121" fmla="*/ 15 h 114"/>
                              <a:gd name="T122" fmla="*/ 115 w 531"/>
                              <a:gd name="T123" fmla="*/ 24 h 114"/>
                              <a:gd name="T124" fmla="*/ 35 w 531"/>
                              <a:gd name="T125" fmla="*/ 41 h 1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31" h="114">
                                <a:moveTo>
                                  <a:pt x="0" y="36"/>
                                </a:moveTo>
                                <a:lnTo>
                                  <a:pt x="1" y="36"/>
                                </a:lnTo>
                                <a:lnTo>
                                  <a:pt x="5" y="35"/>
                                </a:lnTo>
                                <a:lnTo>
                                  <a:pt x="8" y="34"/>
                                </a:lnTo>
                                <a:lnTo>
                                  <a:pt x="11" y="34"/>
                                </a:lnTo>
                                <a:lnTo>
                                  <a:pt x="15" y="33"/>
                                </a:lnTo>
                                <a:lnTo>
                                  <a:pt x="19" y="32"/>
                                </a:lnTo>
                                <a:lnTo>
                                  <a:pt x="24" y="30"/>
                                </a:lnTo>
                                <a:lnTo>
                                  <a:pt x="30" y="29"/>
                                </a:lnTo>
                                <a:lnTo>
                                  <a:pt x="32" y="28"/>
                                </a:lnTo>
                                <a:lnTo>
                                  <a:pt x="35" y="27"/>
                                </a:lnTo>
                                <a:lnTo>
                                  <a:pt x="39" y="27"/>
                                </a:lnTo>
                                <a:lnTo>
                                  <a:pt x="42" y="27"/>
                                </a:lnTo>
                                <a:lnTo>
                                  <a:pt x="46" y="26"/>
                                </a:lnTo>
                                <a:lnTo>
                                  <a:pt x="48" y="25"/>
                                </a:lnTo>
                                <a:lnTo>
                                  <a:pt x="52" y="24"/>
                                </a:lnTo>
                                <a:lnTo>
                                  <a:pt x="56" y="24"/>
                                </a:lnTo>
                                <a:lnTo>
                                  <a:pt x="60" y="23"/>
                                </a:lnTo>
                                <a:lnTo>
                                  <a:pt x="64" y="21"/>
                                </a:lnTo>
                                <a:lnTo>
                                  <a:pt x="68" y="21"/>
                                </a:lnTo>
                                <a:lnTo>
                                  <a:pt x="72" y="21"/>
                                </a:lnTo>
                                <a:lnTo>
                                  <a:pt x="76" y="20"/>
                                </a:lnTo>
                                <a:lnTo>
                                  <a:pt x="80" y="19"/>
                                </a:lnTo>
                                <a:lnTo>
                                  <a:pt x="84" y="18"/>
                                </a:lnTo>
                                <a:lnTo>
                                  <a:pt x="88" y="17"/>
                                </a:lnTo>
                                <a:lnTo>
                                  <a:pt x="93" y="17"/>
                                </a:lnTo>
                                <a:lnTo>
                                  <a:pt x="98" y="16"/>
                                </a:lnTo>
                                <a:lnTo>
                                  <a:pt x="102" y="15"/>
                                </a:lnTo>
                                <a:lnTo>
                                  <a:pt x="107" y="15"/>
                                </a:lnTo>
                                <a:lnTo>
                                  <a:pt x="112" y="14"/>
                                </a:lnTo>
                                <a:lnTo>
                                  <a:pt x="116" y="12"/>
                                </a:lnTo>
                                <a:lnTo>
                                  <a:pt x="121" y="11"/>
                                </a:lnTo>
                                <a:lnTo>
                                  <a:pt x="125" y="11"/>
                                </a:lnTo>
                                <a:lnTo>
                                  <a:pt x="130" y="10"/>
                                </a:lnTo>
                                <a:lnTo>
                                  <a:pt x="136" y="10"/>
                                </a:lnTo>
                                <a:lnTo>
                                  <a:pt x="140" y="9"/>
                                </a:lnTo>
                                <a:lnTo>
                                  <a:pt x="146" y="9"/>
                                </a:lnTo>
                                <a:lnTo>
                                  <a:pt x="151" y="8"/>
                                </a:lnTo>
                                <a:lnTo>
                                  <a:pt x="155" y="7"/>
                                </a:lnTo>
                                <a:lnTo>
                                  <a:pt x="161" y="6"/>
                                </a:lnTo>
                                <a:lnTo>
                                  <a:pt x="166" y="6"/>
                                </a:lnTo>
                                <a:lnTo>
                                  <a:pt x="172" y="6"/>
                                </a:lnTo>
                                <a:lnTo>
                                  <a:pt x="176" y="5"/>
                                </a:lnTo>
                                <a:lnTo>
                                  <a:pt x="182" y="5"/>
                                </a:lnTo>
                                <a:lnTo>
                                  <a:pt x="188" y="5"/>
                                </a:lnTo>
                                <a:lnTo>
                                  <a:pt x="192" y="3"/>
                                </a:lnTo>
                                <a:lnTo>
                                  <a:pt x="198" y="2"/>
                                </a:lnTo>
                                <a:lnTo>
                                  <a:pt x="203" y="2"/>
                                </a:lnTo>
                                <a:lnTo>
                                  <a:pt x="208" y="2"/>
                                </a:lnTo>
                                <a:lnTo>
                                  <a:pt x="213" y="1"/>
                                </a:lnTo>
                                <a:lnTo>
                                  <a:pt x="219" y="1"/>
                                </a:lnTo>
                                <a:lnTo>
                                  <a:pt x="225" y="1"/>
                                </a:lnTo>
                                <a:lnTo>
                                  <a:pt x="230" y="1"/>
                                </a:lnTo>
                                <a:lnTo>
                                  <a:pt x="235" y="0"/>
                                </a:lnTo>
                                <a:lnTo>
                                  <a:pt x="241" y="0"/>
                                </a:lnTo>
                                <a:lnTo>
                                  <a:pt x="245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2" y="0"/>
                                </a:lnTo>
                                <a:lnTo>
                                  <a:pt x="278" y="0"/>
                                </a:lnTo>
                                <a:lnTo>
                                  <a:pt x="282" y="0"/>
                                </a:lnTo>
                                <a:lnTo>
                                  <a:pt x="288" y="0"/>
                                </a:lnTo>
                                <a:lnTo>
                                  <a:pt x="294" y="0"/>
                                </a:lnTo>
                                <a:lnTo>
                                  <a:pt x="298" y="0"/>
                                </a:lnTo>
                                <a:lnTo>
                                  <a:pt x="304" y="1"/>
                                </a:lnTo>
                                <a:lnTo>
                                  <a:pt x="309" y="1"/>
                                </a:lnTo>
                                <a:lnTo>
                                  <a:pt x="314" y="2"/>
                                </a:lnTo>
                                <a:lnTo>
                                  <a:pt x="319" y="2"/>
                                </a:lnTo>
                                <a:lnTo>
                                  <a:pt x="325" y="3"/>
                                </a:lnTo>
                                <a:lnTo>
                                  <a:pt x="331" y="3"/>
                                </a:lnTo>
                                <a:lnTo>
                                  <a:pt x="335" y="5"/>
                                </a:lnTo>
                                <a:lnTo>
                                  <a:pt x="340" y="5"/>
                                </a:lnTo>
                                <a:lnTo>
                                  <a:pt x="346" y="6"/>
                                </a:lnTo>
                                <a:lnTo>
                                  <a:pt x="350" y="6"/>
                                </a:lnTo>
                                <a:lnTo>
                                  <a:pt x="356" y="7"/>
                                </a:lnTo>
                                <a:lnTo>
                                  <a:pt x="361" y="8"/>
                                </a:lnTo>
                                <a:lnTo>
                                  <a:pt x="365" y="9"/>
                                </a:lnTo>
                                <a:lnTo>
                                  <a:pt x="370" y="9"/>
                                </a:lnTo>
                                <a:lnTo>
                                  <a:pt x="374" y="10"/>
                                </a:lnTo>
                                <a:lnTo>
                                  <a:pt x="379" y="11"/>
                                </a:lnTo>
                                <a:lnTo>
                                  <a:pt x="384" y="11"/>
                                </a:lnTo>
                                <a:lnTo>
                                  <a:pt x="388" y="12"/>
                                </a:lnTo>
                                <a:lnTo>
                                  <a:pt x="393" y="14"/>
                                </a:lnTo>
                                <a:lnTo>
                                  <a:pt x="396" y="15"/>
                                </a:lnTo>
                                <a:lnTo>
                                  <a:pt x="401" y="16"/>
                                </a:lnTo>
                                <a:lnTo>
                                  <a:pt x="406" y="16"/>
                                </a:lnTo>
                                <a:lnTo>
                                  <a:pt x="409" y="17"/>
                                </a:lnTo>
                                <a:lnTo>
                                  <a:pt x="413" y="17"/>
                                </a:lnTo>
                                <a:lnTo>
                                  <a:pt x="417" y="18"/>
                                </a:lnTo>
                                <a:lnTo>
                                  <a:pt x="421" y="19"/>
                                </a:lnTo>
                                <a:lnTo>
                                  <a:pt x="424" y="20"/>
                                </a:lnTo>
                                <a:lnTo>
                                  <a:pt x="428" y="21"/>
                                </a:lnTo>
                                <a:lnTo>
                                  <a:pt x="431" y="21"/>
                                </a:lnTo>
                                <a:lnTo>
                                  <a:pt x="434" y="23"/>
                                </a:lnTo>
                                <a:lnTo>
                                  <a:pt x="438" y="24"/>
                                </a:lnTo>
                                <a:lnTo>
                                  <a:pt x="440" y="24"/>
                                </a:lnTo>
                                <a:lnTo>
                                  <a:pt x="444" y="25"/>
                                </a:lnTo>
                                <a:lnTo>
                                  <a:pt x="447" y="26"/>
                                </a:lnTo>
                                <a:lnTo>
                                  <a:pt x="451" y="27"/>
                                </a:lnTo>
                                <a:lnTo>
                                  <a:pt x="454" y="27"/>
                                </a:lnTo>
                                <a:lnTo>
                                  <a:pt x="459" y="29"/>
                                </a:lnTo>
                                <a:lnTo>
                                  <a:pt x="462" y="30"/>
                                </a:lnTo>
                                <a:lnTo>
                                  <a:pt x="467" y="32"/>
                                </a:lnTo>
                                <a:lnTo>
                                  <a:pt x="469" y="32"/>
                                </a:lnTo>
                                <a:lnTo>
                                  <a:pt x="471" y="33"/>
                                </a:lnTo>
                                <a:lnTo>
                                  <a:pt x="472" y="33"/>
                                </a:lnTo>
                                <a:lnTo>
                                  <a:pt x="472" y="34"/>
                                </a:lnTo>
                                <a:lnTo>
                                  <a:pt x="522" y="46"/>
                                </a:lnTo>
                                <a:lnTo>
                                  <a:pt x="531" y="60"/>
                                </a:lnTo>
                                <a:lnTo>
                                  <a:pt x="530" y="61"/>
                                </a:lnTo>
                                <a:lnTo>
                                  <a:pt x="527" y="64"/>
                                </a:lnTo>
                                <a:lnTo>
                                  <a:pt x="524" y="65"/>
                                </a:lnTo>
                                <a:lnTo>
                                  <a:pt x="521" y="66"/>
                                </a:lnTo>
                                <a:lnTo>
                                  <a:pt x="517" y="67"/>
                                </a:lnTo>
                                <a:lnTo>
                                  <a:pt x="513" y="69"/>
                                </a:lnTo>
                                <a:lnTo>
                                  <a:pt x="509" y="69"/>
                                </a:lnTo>
                                <a:lnTo>
                                  <a:pt x="506" y="69"/>
                                </a:lnTo>
                                <a:lnTo>
                                  <a:pt x="501" y="69"/>
                                </a:lnTo>
                                <a:lnTo>
                                  <a:pt x="497" y="69"/>
                                </a:lnTo>
                                <a:lnTo>
                                  <a:pt x="494" y="69"/>
                                </a:lnTo>
                                <a:lnTo>
                                  <a:pt x="491" y="69"/>
                                </a:lnTo>
                                <a:lnTo>
                                  <a:pt x="487" y="69"/>
                                </a:lnTo>
                                <a:lnTo>
                                  <a:pt x="485" y="69"/>
                                </a:lnTo>
                                <a:lnTo>
                                  <a:pt x="482" y="69"/>
                                </a:lnTo>
                                <a:lnTo>
                                  <a:pt x="478" y="69"/>
                                </a:lnTo>
                                <a:lnTo>
                                  <a:pt x="476" y="69"/>
                                </a:lnTo>
                                <a:lnTo>
                                  <a:pt x="472" y="69"/>
                                </a:lnTo>
                                <a:lnTo>
                                  <a:pt x="469" y="69"/>
                                </a:lnTo>
                                <a:lnTo>
                                  <a:pt x="466" y="69"/>
                                </a:lnTo>
                                <a:lnTo>
                                  <a:pt x="462" y="69"/>
                                </a:lnTo>
                                <a:lnTo>
                                  <a:pt x="460" y="69"/>
                                </a:lnTo>
                                <a:lnTo>
                                  <a:pt x="455" y="69"/>
                                </a:lnTo>
                                <a:lnTo>
                                  <a:pt x="452" y="69"/>
                                </a:lnTo>
                                <a:lnTo>
                                  <a:pt x="449" y="69"/>
                                </a:lnTo>
                                <a:lnTo>
                                  <a:pt x="446" y="69"/>
                                </a:lnTo>
                                <a:lnTo>
                                  <a:pt x="443" y="69"/>
                                </a:lnTo>
                                <a:lnTo>
                                  <a:pt x="439" y="69"/>
                                </a:lnTo>
                                <a:lnTo>
                                  <a:pt x="436" y="69"/>
                                </a:lnTo>
                                <a:lnTo>
                                  <a:pt x="433" y="69"/>
                                </a:lnTo>
                                <a:lnTo>
                                  <a:pt x="430" y="69"/>
                                </a:lnTo>
                                <a:lnTo>
                                  <a:pt x="426" y="69"/>
                                </a:lnTo>
                                <a:lnTo>
                                  <a:pt x="424" y="69"/>
                                </a:lnTo>
                                <a:lnTo>
                                  <a:pt x="422" y="69"/>
                                </a:lnTo>
                                <a:lnTo>
                                  <a:pt x="418" y="67"/>
                                </a:lnTo>
                                <a:lnTo>
                                  <a:pt x="414" y="67"/>
                                </a:lnTo>
                                <a:lnTo>
                                  <a:pt x="411" y="67"/>
                                </a:lnTo>
                                <a:lnTo>
                                  <a:pt x="409" y="67"/>
                                </a:lnTo>
                                <a:lnTo>
                                  <a:pt x="406" y="67"/>
                                </a:lnTo>
                                <a:lnTo>
                                  <a:pt x="403" y="69"/>
                                </a:lnTo>
                                <a:lnTo>
                                  <a:pt x="400" y="69"/>
                                </a:lnTo>
                                <a:lnTo>
                                  <a:pt x="395" y="69"/>
                                </a:lnTo>
                                <a:lnTo>
                                  <a:pt x="392" y="69"/>
                                </a:lnTo>
                                <a:lnTo>
                                  <a:pt x="388" y="70"/>
                                </a:lnTo>
                                <a:lnTo>
                                  <a:pt x="384" y="70"/>
                                </a:lnTo>
                                <a:lnTo>
                                  <a:pt x="380" y="70"/>
                                </a:lnTo>
                                <a:lnTo>
                                  <a:pt x="376" y="71"/>
                                </a:lnTo>
                                <a:lnTo>
                                  <a:pt x="371" y="71"/>
                                </a:lnTo>
                                <a:lnTo>
                                  <a:pt x="366" y="71"/>
                                </a:lnTo>
                                <a:lnTo>
                                  <a:pt x="362" y="71"/>
                                </a:lnTo>
                                <a:lnTo>
                                  <a:pt x="356" y="71"/>
                                </a:lnTo>
                                <a:lnTo>
                                  <a:pt x="351" y="72"/>
                                </a:lnTo>
                                <a:lnTo>
                                  <a:pt x="346" y="72"/>
                                </a:lnTo>
                                <a:lnTo>
                                  <a:pt x="340" y="72"/>
                                </a:lnTo>
                                <a:lnTo>
                                  <a:pt x="334" y="73"/>
                                </a:lnTo>
                                <a:lnTo>
                                  <a:pt x="329" y="74"/>
                                </a:lnTo>
                                <a:lnTo>
                                  <a:pt x="323" y="74"/>
                                </a:lnTo>
                                <a:lnTo>
                                  <a:pt x="317" y="75"/>
                                </a:lnTo>
                                <a:lnTo>
                                  <a:pt x="311" y="75"/>
                                </a:lnTo>
                                <a:lnTo>
                                  <a:pt x="305" y="76"/>
                                </a:lnTo>
                                <a:lnTo>
                                  <a:pt x="298" y="76"/>
                                </a:lnTo>
                                <a:lnTo>
                                  <a:pt x="293" y="78"/>
                                </a:lnTo>
                                <a:lnTo>
                                  <a:pt x="286" y="79"/>
                                </a:lnTo>
                                <a:lnTo>
                                  <a:pt x="281" y="80"/>
                                </a:lnTo>
                                <a:lnTo>
                                  <a:pt x="274" y="80"/>
                                </a:lnTo>
                                <a:lnTo>
                                  <a:pt x="267" y="81"/>
                                </a:lnTo>
                                <a:lnTo>
                                  <a:pt x="260" y="81"/>
                                </a:lnTo>
                                <a:lnTo>
                                  <a:pt x="253" y="82"/>
                                </a:lnTo>
                                <a:lnTo>
                                  <a:pt x="248" y="82"/>
                                </a:lnTo>
                                <a:lnTo>
                                  <a:pt x="241" y="83"/>
                                </a:lnTo>
                                <a:lnTo>
                                  <a:pt x="234" y="84"/>
                                </a:lnTo>
                                <a:lnTo>
                                  <a:pt x="228" y="85"/>
                                </a:lnTo>
                                <a:lnTo>
                                  <a:pt x="221" y="87"/>
                                </a:lnTo>
                                <a:lnTo>
                                  <a:pt x="214" y="87"/>
                                </a:lnTo>
                                <a:lnTo>
                                  <a:pt x="208" y="88"/>
                                </a:lnTo>
                                <a:lnTo>
                                  <a:pt x="201" y="89"/>
                                </a:lnTo>
                                <a:lnTo>
                                  <a:pt x="195" y="90"/>
                                </a:lnTo>
                                <a:lnTo>
                                  <a:pt x="189" y="91"/>
                                </a:lnTo>
                                <a:lnTo>
                                  <a:pt x="182" y="92"/>
                                </a:lnTo>
                                <a:lnTo>
                                  <a:pt x="176" y="93"/>
                                </a:lnTo>
                                <a:lnTo>
                                  <a:pt x="169" y="94"/>
                                </a:lnTo>
                                <a:lnTo>
                                  <a:pt x="162" y="96"/>
                                </a:lnTo>
                                <a:lnTo>
                                  <a:pt x="157" y="97"/>
                                </a:lnTo>
                                <a:lnTo>
                                  <a:pt x="150" y="98"/>
                                </a:lnTo>
                                <a:lnTo>
                                  <a:pt x="144" y="99"/>
                                </a:lnTo>
                                <a:lnTo>
                                  <a:pt x="138" y="100"/>
                                </a:lnTo>
                                <a:lnTo>
                                  <a:pt x="132" y="101"/>
                                </a:lnTo>
                                <a:lnTo>
                                  <a:pt x="127" y="103"/>
                                </a:lnTo>
                                <a:lnTo>
                                  <a:pt x="120" y="103"/>
                                </a:lnTo>
                                <a:lnTo>
                                  <a:pt x="115" y="105"/>
                                </a:lnTo>
                                <a:lnTo>
                                  <a:pt x="109" y="106"/>
                                </a:lnTo>
                                <a:lnTo>
                                  <a:pt x="103" y="108"/>
                                </a:lnTo>
                                <a:lnTo>
                                  <a:pt x="98" y="109"/>
                                </a:lnTo>
                                <a:lnTo>
                                  <a:pt x="93" y="110"/>
                                </a:lnTo>
                                <a:lnTo>
                                  <a:pt x="88" y="112"/>
                                </a:lnTo>
                                <a:lnTo>
                                  <a:pt x="84" y="114"/>
                                </a:lnTo>
                                <a:lnTo>
                                  <a:pt x="70" y="100"/>
                                </a:lnTo>
                                <a:lnTo>
                                  <a:pt x="70" y="100"/>
                                </a:lnTo>
                                <a:lnTo>
                                  <a:pt x="72" y="99"/>
                                </a:lnTo>
                                <a:lnTo>
                                  <a:pt x="73" y="99"/>
                                </a:lnTo>
                                <a:lnTo>
                                  <a:pt x="76" y="98"/>
                                </a:lnTo>
                                <a:lnTo>
                                  <a:pt x="78" y="98"/>
                                </a:lnTo>
                                <a:lnTo>
                                  <a:pt x="82" y="98"/>
                                </a:lnTo>
                                <a:lnTo>
                                  <a:pt x="84" y="97"/>
                                </a:lnTo>
                                <a:lnTo>
                                  <a:pt x="87" y="96"/>
                                </a:lnTo>
                                <a:lnTo>
                                  <a:pt x="90" y="94"/>
                                </a:lnTo>
                                <a:lnTo>
                                  <a:pt x="94" y="94"/>
                                </a:lnTo>
                                <a:lnTo>
                                  <a:pt x="99" y="93"/>
                                </a:lnTo>
                                <a:lnTo>
                                  <a:pt x="103" y="92"/>
                                </a:lnTo>
                                <a:lnTo>
                                  <a:pt x="108" y="92"/>
                                </a:lnTo>
                                <a:lnTo>
                                  <a:pt x="113" y="91"/>
                                </a:lnTo>
                                <a:lnTo>
                                  <a:pt x="117" y="90"/>
                                </a:lnTo>
                                <a:lnTo>
                                  <a:pt x="123" y="89"/>
                                </a:lnTo>
                                <a:lnTo>
                                  <a:pt x="128" y="88"/>
                                </a:lnTo>
                                <a:lnTo>
                                  <a:pt x="135" y="87"/>
                                </a:lnTo>
                                <a:lnTo>
                                  <a:pt x="140" y="85"/>
                                </a:lnTo>
                                <a:lnTo>
                                  <a:pt x="146" y="84"/>
                                </a:lnTo>
                                <a:lnTo>
                                  <a:pt x="153" y="83"/>
                                </a:lnTo>
                                <a:lnTo>
                                  <a:pt x="160" y="82"/>
                                </a:lnTo>
                                <a:lnTo>
                                  <a:pt x="166" y="81"/>
                                </a:lnTo>
                                <a:lnTo>
                                  <a:pt x="173" y="80"/>
                                </a:lnTo>
                                <a:lnTo>
                                  <a:pt x="180" y="79"/>
                                </a:lnTo>
                                <a:lnTo>
                                  <a:pt x="188" y="78"/>
                                </a:lnTo>
                                <a:lnTo>
                                  <a:pt x="195" y="76"/>
                                </a:lnTo>
                                <a:lnTo>
                                  <a:pt x="201" y="75"/>
                                </a:lnTo>
                                <a:lnTo>
                                  <a:pt x="210" y="74"/>
                                </a:lnTo>
                                <a:lnTo>
                                  <a:pt x="218" y="73"/>
                                </a:lnTo>
                                <a:lnTo>
                                  <a:pt x="225" y="71"/>
                                </a:lnTo>
                                <a:lnTo>
                                  <a:pt x="231" y="70"/>
                                </a:lnTo>
                                <a:lnTo>
                                  <a:pt x="240" y="69"/>
                                </a:lnTo>
                                <a:lnTo>
                                  <a:pt x="248" y="67"/>
                                </a:lnTo>
                                <a:lnTo>
                                  <a:pt x="256" y="66"/>
                                </a:lnTo>
                                <a:lnTo>
                                  <a:pt x="264" y="65"/>
                                </a:lnTo>
                                <a:lnTo>
                                  <a:pt x="271" y="64"/>
                                </a:lnTo>
                                <a:lnTo>
                                  <a:pt x="280" y="64"/>
                                </a:lnTo>
                                <a:lnTo>
                                  <a:pt x="287" y="62"/>
                                </a:lnTo>
                                <a:lnTo>
                                  <a:pt x="295" y="62"/>
                                </a:lnTo>
                                <a:lnTo>
                                  <a:pt x="303" y="61"/>
                                </a:lnTo>
                                <a:lnTo>
                                  <a:pt x="311" y="61"/>
                                </a:lnTo>
                                <a:lnTo>
                                  <a:pt x="319" y="60"/>
                                </a:lnTo>
                                <a:lnTo>
                                  <a:pt x="327" y="58"/>
                                </a:lnTo>
                                <a:lnTo>
                                  <a:pt x="335" y="57"/>
                                </a:lnTo>
                                <a:lnTo>
                                  <a:pt x="342" y="57"/>
                                </a:lnTo>
                                <a:lnTo>
                                  <a:pt x="350" y="56"/>
                                </a:lnTo>
                                <a:lnTo>
                                  <a:pt x="357" y="56"/>
                                </a:lnTo>
                                <a:lnTo>
                                  <a:pt x="364" y="55"/>
                                </a:lnTo>
                                <a:lnTo>
                                  <a:pt x="372" y="55"/>
                                </a:lnTo>
                                <a:lnTo>
                                  <a:pt x="379" y="55"/>
                                </a:lnTo>
                                <a:lnTo>
                                  <a:pt x="387" y="55"/>
                                </a:lnTo>
                                <a:lnTo>
                                  <a:pt x="394" y="55"/>
                                </a:lnTo>
                                <a:lnTo>
                                  <a:pt x="401" y="55"/>
                                </a:lnTo>
                                <a:lnTo>
                                  <a:pt x="408" y="55"/>
                                </a:lnTo>
                                <a:lnTo>
                                  <a:pt x="415" y="55"/>
                                </a:lnTo>
                                <a:lnTo>
                                  <a:pt x="421" y="55"/>
                                </a:lnTo>
                                <a:lnTo>
                                  <a:pt x="428" y="56"/>
                                </a:lnTo>
                                <a:lnTo>
                                  <a:pt x="433" y="56"/>
                                </a:lnTo>
                                <a:lnTo>
                                  <a:pt x="439" y="57"/>
                                </a:lnTo>
                                <a:lnTo>
                                  <a:pt x="445" y="58"/>
                                </a:lnTo>
                                <a:lnTo>
                                  <a:pt x="451" y="60"/>
                                </a:lnTo>
                                <a:lnTo>
                                  <a:pt x="449" y="58"/>
                                </a:lnTo>
                                <a:lnTo>
                                  <a:pt x="446" y="57"/>
                                </a:lnTo>
                                <a:lnTo>
                                  <a:pt x="444" y="55"/>
                                </a:lnTo>
                                <a:lnTo>
                                  <a:pt x="440" y="55"/>
                                </a:lnTo>
                                <a:lnTo>
                                  <a:pt x="437" y="54"/>
                                </a:lnTo>
                                <a:lnTo>
                                  <a:pt x="433" y="53"/>
                                </a:lnTo>
                                <a:lnTo>
                                  <a:pt x="430" y="52"/>
                                </a:lnTo>
                                <a:lnTo>
                                  <a:pt x="428" y="51"/>
                                </a:lnTo>
                                <a:lnTo>
                                  <a:pt x="424" y="50"/>
                                </a:lnTo>
                                <a:lnTo>
                                  <a:pt x="422" y="50"/>
                                </a:lnTo>
                                <a:lnTo>
                                  <a:pt x="418" y="48"/>
                                </a:lnTo>
                                <a:lnTo>
                                  <a:pt x="415" y="48"/>
                                </a:lnTo>
                                <a:lnTo>
                                  <a:pt x="411" y="47"/>
                                </a:lnTo>
                                <a:lnTo>
                                  <a:pt x="408" y="46"/>
                                </a:lnTo>
                                <a:lnTo>
                                  <a:pt x="403" y="45"/>
                                </a:lnTo>
                                <a:lnTo>
                                  <a:pt x="399" y="45"/>
                                </a:lnTo>
                                <a:lnTo>
                                  <a:pt x="394" y="44"/>
                                </a:lnTo>
                                <a:lnTo>
                                  <a:pt x="389" y="44"/>
                                </a:lnTo>
                                <a:lnTo>
                                  <a:pt x="385" y="43"/>
                                </a:lnTo>
                                <a:lnTo>
                                  <a:pt x="379" y="43"/>
                                </a:lnTo>
                                <a:lnTo>
                                  <a:pt x="374" y="43"/>
                                </a:lnTo>
                                <a:lnTo>
                                  <a:pt x="369" y="43"/>
                                </a:lnTo>
                                <a:lnTo>
                                  <a:pt x="363" y="42"/>
                                </a:lnTo>
                                <a:lnTo>
                                  <a:pt x="357" y="42"/>
                                </a:lnTo>
                                <a:lnTo>
                                  <a:pt x="350" y="41"/>
                                </a:lnTo>
                                <a:lnTo>
                                  <a:pt x="343" y="41"/>
                                </a:lnTo>
                                <a:lnTo>
                                  <a:pt x="336" y="41"/>
                                </a:lnTo>
                                <a:lnTo>
                                  <a:pt x="329" y="41"/>
                                </a:lnTo>
                                <a:lnTo>
                                  <a:pt x="323" y="41"/>
                                </a:lnTo>
                                <a:lnTo>
                                  <a:pt x="314" y="42"/>
                                </a:lnTo>
                                <a:lnTo>
                                  <a:pt x="306" y="42"/>
                                </a:lnTo>
                                <a:lnTo>
                                  <a:pt x="298" y="42"/>
                                </a:lnTo>
                                <a:lnTo>
                                  <a:pt x="290" y="42"/>
                                </a:lnTo>
                                <a:lnTo>
                                  <a:pt x="281" y="43"/>
                                </a:lnTo>
                                <a:lnTo>
                                  <a:pt x="272" y="43"/>
                                </a:lnTo>
                                <a:lnTo>
                                  <a:pt x="263" y="44"/>
                                </a:lnTo>
                                <a:lnTo>
                                  <a:pt x="253" y="45"/>
                                </a:lnTo>
                                <a:lnTo>
                                  <a:pt x="244" y="46"/>
                                </a:lnTo>
                                <a:lnTo>
                                  <a:pt x="233" y="47"/>
                                </a:lnTo>
                                <a:lnTo>
                                  <a:pt x="222" y="48"/>
                                </a:lnTo>
                                <a:lnTo>
                                  <a:pt x="212" y="50"/>
                                </a:lnTo>
                                <a:lnTo>
                                  <a:pt x="200" y="52"/>
                                </a:lnTo>
                                <a:lnTo>
                                  <a:pt x="189" y="53"/>
                                </a:lnTo>
                                <a:lnTo>
                                  <a:pt x="177" y="55"/>
                                </a:lnTo>
                                <a:lnTo>
                                  <a:pt x="166" y="56"/>
                                </a:lnTo>
                                <a:lnTo>
                                  <a:pt x="153" y="60"/>
                                </a:lnTo>
                                <a:lnTo>
                                  <a:pt x="140" y="61"/>
                                </a:lnTo>
                                <a:lnTo>
                                  <a:pt x="128" y="64"/>
                                </a:lnTo>
                                <a:lnTo>
                                  <a:pt x="114" y="66"/>
                                </a:lnTo>
                                <a:lnTo>
                                  <a:pt x="100" y="70"/>
                                </a:lnTo>
                                <a:lnTo>
                                  <a:pt x="86" y="72"/>
                                </a:lnTo>
                                <a:lnTo>
                                  <a:pt x="72" y="75"/>
                                </a:lnTo>
                                <a:lnTo>
                                  <a:pt x="57" y="79"/>
                                </a:lnTo>
                                <a:lnTo>
                                  <a:pt x="42" y="82"/>
                                </a:lnTo>
                                <a:lnTo>
                                  <a:pt x="31" y="70"/>
                                </a:lnTo>
                                <a:lnTo>
                                  <a:pt x="32" y="69"/>
                                </a:lnTo>
                                <a:lnTo>
                                  <a:pt x="34" y="69"/>
                                </a:lnTo>
                                <a:lnTo>
                                  <a:pt x="37" y="67"/>
                                </a:lnTo>
                                <a:lnTo>
                                  <a:pt x="41" y="66"/>
                                </a:lnTo>
                                <a:lnTo>
                                  <a:pt x="45" y="65"/>
                                </a:lnTo>
                                <a:lnTo>
                                  <a:pt x="47" y="65"/>
                                </a:lnTo>
                                <a:lnTo>
                                  <a:pt x="50" y="64"/>
                                </a:lnTo>
                                <a:lnTo>
                                  <a:pt x="54" y="63"/>
                                </a:lnTo>
                                <a:lnTo>
                                  <a:pt x="57" y="62"/>
                                </a:lnTo>
                                <a:lnTo>
                                  <a:pt x="62" y="62"/>
                                </a:lnTo>
                                <a:lnTo>
                                  <a:pt x="67" y="61"/>
                                </a:lnTo>
                                <a:lnTo>
                                  <a:pt x="72" y="61"/>
                                </a:lnTo>
                                <a:lnTo>
                                  <a:pt x="77" y="58"/>
                                </a:lnTo>
                                <a:lnTo>
                                  <a:pt x="82" y="57"/>
                                </a:lnTo>
                                <a:lnTo>
                                  <a:pt x="86" y="56"/>
                                </a:lnTo>
                                <a:lnTo>
                                  <a:pt x="92" y="55"/>
                                </a:lnTo>
                                <a:lnTo>
                                  <a:pt x="98" y="55"/>
                                </a:lnTo>
                                <a:lnTo>
                                  <a:pt x="103" y="54"/>
                                </a:lnTo>
                                <a:lnTo>
                                  <a:pt x="110" y="53"/>
                                </a:lnTo>
                                <a:lnTo>
                                  <a:pt x="117" y="52"/>
                                </a:lnTo>
                                <a:lnTo>
                                  <a:pt x="123" y="50"/>
                                </a:lnTo>
                                <a:lnTo>
                                  <a:pt x="129" y="50"/>
                                </a:lnTo>
                                <a:lnTo>
                                  <a:pt x="136" y="48"/>
                                </a:lnTo>
                                <a:lnTo>
                                  <a:pt x="144" y="47"/>
                                </a:lnTo>
                                <a:lnTo>
                                  <a:pt x="150" y="45"/>
                                </a:lnTo>
                                <a:lnTo>
                                  <a:pt x="158" y="44"/>
                                </a:lnTo>
                                <a:lnTo>
                                  <a:pt x="166" y="43"/>
                                </a:lnTo>
                                <a:lnTo>
                                  <a:pt x="173" y="43"/>
                                </a:lnTo>
                                <a:lnTo>
                                  <a:pt x="181" y="42"/>
                                </a:lnTo>
                                <a:lnTo>
                                  <a:pt x="188" y="41"/>
                                </a:lnTo>
                                <a:lnTo>
                                  <a:pt x="196" y="39"/>
                                </a:lnTo>
                                <a:lnTo>
                                  <a:pt x="204" y="38"/>
                                </a:lnTo>
                                <a:lnTo>
                                  <a:pt x="211" y="37"/>
                                </a:lnTo>
                                <a:lnTo>
                                  <a:pt x="220" y="36"/>
                                </a:lnTo>
                                <a:lnTo>
                                  <a:pt x="227" y="35"/>
                                </a:lnTo>
                                <a:lnTo>
                                  <a:pt x="236" y="35"/>
                                </a:lnTo>
                                <a:lnTo>
                                  <a:pt x="243" y="34"/>
                                </a:lnTo>
                                <a:lnTo>
                                  <a:pt x="252" y="34"/>
                                </a:lnTo>
                                <a:lnTo>
                                  <a:pt x="260" y="33"/>
                                </a:lnTo>
                                <a:lnTo>
                                  <a:pt x="268" y="32"/>
                                </a:lnTo>
                                <a:lnTo>
                                  <a:pt x="276" y="32"/>
                                </a:lnTo>
                                <a:lnTo>
                                  <a:pt x="286" y="30"/>
                                </a:lnTo>
                                <a:lnTo>
                                  <a:pt x="293" y="30"/>
                                </a:lnTo>
                                <a:lnTo>
                                  <a:pt x="302" y="30"/>
                                </a:lnTo>
                                <a:lnTo>
                                  <a:pt x="310" y="29"/>
                                </a:lnTo>
                                <a:lnTo>
                                  <a:pt x="318" y="29"/>
                                </a:lnTo>
                                <a:lnTo>
                                  <a:pt x="326" y="29"/>
                                </a:lnTo>
                                <a:lnTo>
                                  <a:pt x="334" y="29"/>
                                </a:lnTo>
                                <a:lnTo>
                                  <a:pt x="342" y="29"/>
                                </a:lnTo>
                                <a:lnTo>
                                  <a:pt x="350" y="29"/>
                                </a:lnTo>
                                <a:lnTo>
                                  <a:pt x="358" y="29"/>
                                </a:lnTo>
                                <a:lnTo>
                                  <a:pt x="366" y="30"/>
                                </a:lnTo>
                                <a:lnTo>
                                  <a:pt x="373" y="30"/>
                                </a:lnTo>
                                <a:lnTo>
                                  <a:pt x="381" y="30"/>
                                </a:lnTo>
                                <a:lnTo>
                                  <a:pt x="389" y="30"/>
                                </a:lnTo>
                                <a:lnTo>
                                  <a:pt x="398" y="32"/>
                                </a:lnTo>
                                <a:lnTo>
                                  <a:pt x="404" y="33"/>
                                </a:lnTo>
                                <a:lnTo>
                                  <a:pt x="411" y="34"/>
                                </a:lnTo>
                                <a:lnTo>
                                  <a:pt x="419" y="35"/>
                                </a:lnTo>
                                <a:lnTo>
                                  <a:pt x="426" y="36"/>
                                </a:lnTo>
                                <a:lnTo>
                                  <a:pt x="425" y="36"/>
                                </a:lnTo>
                                <a:lnTo>
                                  <a:pt x="424" y="35"/>
                                </a:lnTo>
                                <a:lnTo>
                                  <a:pt x="422" y="34"/>
                                </a:lnTo>
                                <a:lnTo>
                                  <a:pt x="419" y="34"/>
                                </a:lnTo>
                                <a:lnTo>
                                  <a:pt x="415" y="32"/>
                                </a:lnTo>
                                <a:lnTo>
                                  <a:pt x="410" y="30"/>
                                </a:lnTo>
                                <a:lnTo>
                                  <a:pt x="407" y="29"/>
                                </a:lnTo>
                                <a:lnTo>
                                  <a:pt x="404" y="28"/>
                                </a:lnTo>
                                <a:lnTo>
                                  <a:pt x="401" y="28"/>
                                </a:lnTo>
                                <a:lnTo>
                                  <a:pt x="399" y="27"/>
                                </a:lnTo>
                                <a:lnTo>
                                  <a:pt x="394" y="26"/>
                                </a:lnTo>
                                <a:lnTo>
                                  <a:pt x="391" y="26"/>
                                </a:lnTo>
                                <a:lnTo>
                                  <a:pt x="386" y="24"/>
                                </a:lnTo>
                                <a:lnTo>
                                  <a:pt x="383" y="24"/>
                                </a:lnTo>
                                <a:lnTo>
                                  <a:pt x="378" y="23"/>
                                </a:lnTo>
                                <a:lnTo>
                                  <a:pt x="373" y="21"/>
                                </a:lnTo>
                                <a:lnTo>
                                  <a:pt x="369" y="21"/>
                                </a:lnTo>
                                <a:lnTo>
                                  <a:pt x="364" y="20"/>
                                </a:lnTo>
                                <a:lnTo>
                                  <a:pt x="358" y="19"/>
                                </a:lnTo>
                                <a:lnTo>
                                  <a:pt x="353" y="19"/>
                                </a:lnTo>
                                <a:lnTo>
                                  <a:pt x="347" y="18"/>
                                </a:lnTo>
                                <a:lnTo>
                                  <a:pt x="342" y="17"/>
                                </a:lnTo>
                                <a:lnTo>
                                  <a:pt x="335" y="17"/>
                                </a:lnTo>
                                <a:lnTo>
                                  <a:pt x="331" y="16"/>
                                </a:lnTo>
                                <a:lnTo>
                                  <a:pt x="324" y="15"/>
                                </a:lnTo>
                                <a:lnTo>
                                  <a:pt x="318" y="15"/>
                                </a:lnTo>
                                <a:lnTo>
                                  <a:pt x="310" y="14"/>
                                </a:lnTo>
                                <a:lnTo>
                                  <a:pt x="303" y="14"/>
                                </a:lnTo>
                                <a:lnTo>
                                  <a:pt x="296" y="12"/>
                                </a:lnTo>
                                <a:lnTo>
                                  <a:pt x="289" y="12"/>
                                </a:lnTo>
                                <a:lnTo>
                                  <a:pt x="281" y="12"/>
                                </a:lnTo>
                                <a:lnTo>
                                  <a:pt x="274" y="11"/>
                                </a:lnTo>
                                <a:lnTo>
                                  <a:pt x="266" y="11"/>
                                </a:lnTo>
                                <a:lnTo>
                                  <a:pt x="258" y="11"/>
                                </a:lnTo>
                                <a:lnTo>
                                  <a:pt x="249" y="11"/>
                                </a:lnTo>
                                <a:lnTo>
                                  <a:pt x="241" y="11"/>
                                </a:lnTo>
                                <a:lnTo>
                                  <a:pt x="233" y="11"/>
                                </a:lnTo>
                                <a:lnTo>
                                  <a:pt x="225" y="12"/>
                                </a:lnTo>
                                <a:lnTo>
                                  <a:pt x="215" y="12"/>
                                </a:lnTo>
                                <a:lnTo>
                                  <a:pt x="205" y="14"/>
                                </a:lnTo>
                                <a:lnTo>
                                  <a:pt x="196" y="14"/>
                                </a:lnTo>
                                <a:lnTo>
                                  <a:pt x="188" y="15"/>
                                </a:lnTo>
                                <a:lnTo>
                                  <a:pt x="177" y="16"/>
                                </a:lnTo>
                                <a:lnTo>
                                  <a:pt x="167" y="17"/>
                                </a:lnTo>
                                <a:lnTo>
                                  <a:pt x="157" y="17"/>
                                </a:lnTo>
                                <a:lnTo>
                                  <a:pt x="147" y="19"/>
                                </a:lnTo>
                                <a:lnTo>
                                  <a:pt x="137" y="20"/>
                                </a:lnTo>
                                <a:lnTo>
                                  <a:pt x="127" y="21"/>
                                </a:lnTo>
                                <a:lnTo>
                                  <a:pt x="115" y="24"/>
                                </a:lnTo>
                                <a:lnTo>
                                  <a:pt x="105" y="26"/>
                                </a:lnTo>
                                <a:lnTo>
                                  <a:pt x="93" y="27"/>
                                </a:lnTo>
                                <a:lnTo>
                                  <a:pt x="83" y="29"/>
                                </a:lnTo>
                                <a:lnTo>
                                  <a:pt x="71" y="32"/>
                                </a:lnTo>
                                <a:lnTo>
                                  <a:pt x="60" y="35"/>
                                </a:lnTo>
                                <a:lnTo>
                                  <a:pt x="47" y="38"/>
                                </a:lnTo>
                                <a:lnTo>
                                  <a:pt x="35" y="41"/>
                                </a:lnTo>
                                <a:lnTo>
                                  <a:pt x="24" y="44"/>
                                </a:lnTo>
                                <a:lnTo>
                                  <a:pt x="12" y="47"/>
                                </a:lnTo>
                                <a:lnTo>
                                  <a:pt x="0" y="36"/>
                                </a:lnTo>
                                <a:lnTo>
                                  <a:pt x="0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Freeform 110"/>
                        <wps:cNvSpPr>
                          <a:spLocks/>
                        </wps:cNvSpPr>
                        <wps:spPr bwMode="auto">
                          <a:xfrm>
                            <a:off x="215265" y="283210"/>
                            <a:ext cx="106045" cy="27940"/>
                          </a:xfrm>
                          <a:custGeom>
                            <a:avLst/>
                            <a:gdLst>
                              <a:gd name="T0" fmla="*/ 43 w 501"/>
                              <a:gd name="T1" fmla="*/ 72 h 132"/>
                              <a:gd name="T2" fmla="*/ 86 w 501"/>
                              <a:gd name="T3" fmla="*/ 55 h 132"/>
                              <a:gd name="T4" fmla="*/ 141 w 501"/>
                              <a:gd name="T5" fmla="*/ 37 h 132"/>
                              <a:gd name="T6" fmla="*/ 207 w 501"/>
                              <a:gd name="T7" fmla="*/ 22 h 132"/>
                              <a:gd name="T8" fmla="*/ 279 w 501"/>
                              <a:gd name="T9" fmla="*/ 8 h 132"/>
                              <a:gd name="T10" fmla="*/ 347 w 501"/>
                              <a:gd name="T11" fmla="*/ 0 h 132"/>
                              <a:gd name="T12" fmla="*/ 403 w 501"/>
                              <a:gd name="T13" fmla="*/ 0 h 132"/>
                              <a:gd name="T14" fmla="*/ 448 w 501"/>
                              <a:gd name="T15" fmla="*/ 3 h 132"/>
                              <a:gd name="T16" fmla="*/ 487 w 501"/>
                              <a:gd name="T17" fmla="*/ 8 h 132"/>
                              <a:gd name="T18" fmla="*/ 488 w 501"/>
                              <a:gd name="T19" fmla="*/ 19 h 132"/>
                              <a:gd name="T20" fmla="*/ 448 w 501"/>
                              <a:gd name="T21" fmla="*/ 16 h 132"/>
                              <a:gd name="T22" fmla="*/ 407 w 501"/>
                              <a:gd name="T23" fmla="*/ 15 h 132"/>
                              <a:gd name="T24" fmla="*/ 354 w 501"/>
                              <a:gd name="T25" fmla="*/ 16 h 132"/>
                              <a:gd name="T26" fmla="*/ 293 w 501"/>
                              <a:gd name="T27" fmla="*/ 22 h 132"/>
                              <a:gd name="T28" fmla="*/ 227 w 501"/>
                              <a:gd name="T29" fmla="*/ 32 h 132"/>
                              <a:gd name="T30" fmla="*/ 166 w 501"/>
                              <a:gd name="T31" fmla="*/ 46 h 132"/>
                              <a:gd name="T32" fmla="*/ 114 w 501"/>
                              <a:gd name="T33" fmla="*/ 62 h 132"/>
                              <a:gd name="T34" fmla="*/ 73 w 501"/>
                              <a:gd name="T35" fmla="*/ 76 h 132"/>
                              <a:gd name="T36" fmla="*/ 57 w 501"/>
                              <a:gd name="T37" fmla="*/ 85 h 132"/>
                              <a:gd name="T38" fmla="*/ 96 w 501"/>
                              <a:gd name="T39" fmla="*/ 76 h 132"/>
                              <a:gd name="T40" fmla="*/ 149 w 501"/>
                              <a:gd name="T41" fmla="*/ 63 h 132"/>
                              <a:gd name="T42" fmla="*/ 209 w 501"/>
                              <a:gd name="T43" fmla="*/ 52 h 132"/>
                              <a:gd name="T44" fmla="*/ 267 w 501"/>
                              <a:gd name="T45" fmla="*/ 44 h 132"/>
                              <a:gd name="T46" fmla="*/ 319 w 501"/>
                              <a:gd name="T47" fmla="*/ 43 h 132"/>
                              <a:gd name="T48" fmla="*/ 364 w 501"/>
                              <a:gd name="T49" fmla="*/ 45 h 132"/>
                              <a:gd name="T50" fmla="*/ 405 w 501"/>
                              <a:gd name="T51" fmla="*/ 47 h 132"/>
                              <a:gd name="T52" fmla="*/ 451 w 501"/>
                              <a:gd name="T53" fmla="*/ 51 h 132"/>
                              <a:gd name="T54" fmla="*/ 473 w 501"/>
                              <a:gd name="T55" fmla="*/ 65 h 132"/>
                              <a:gd name="T56" fmla="*/ 433 w 501"/>
                              <a:gd name="T57" fmla="*/ 62 h 132"/>
                              <a:gd name="T58" fmla="*/ 396 w 501"/>
                              <a:gd name="T59" fmla="*/ 59 h 132"/>
                              <a:gd name="T60" fmla="*/ 355 w 501"/>
                              <a:gd name="T61" fmla="*/ 59 h 132"/>
                              <a:gd name="T62" fmla="*/ 312 w 501"/>
                              <a:gd name="T63" fmla="*/ 58 h 132"/>
                              <a:gd name="T64" fmla="*/ 267 w 501"/>
                              <a:gd name="T65" fmla="*/ 60 h 132"/>
                              <a:gd name="T66" fmla="*/ 211 w 501"/>
                              <a:gd name="T67" fmla="*/ 69 h 132"/>
                              <a:gd name="T68" fmla="*/ 151 w 501"/>
                              <a:gd name="T69" fmla="*/ 81 h 132"/>
                              <a:gd name="T70" fmla="*/ 96 w 501"/>
                              <a:gd name="T71" fmla="*/ 94 h 132"/>
                              <a:gd name="T72" fmla="*/ 52 w 501"/>
                              <a:gd name="T73" fmla="*/ 105 h 132"/>
                              <a:gd name="T74" fmla="*/ 38 w 501"/>
                              <a:gd name="T75" fmla="*/ 110 h 132"/>
                              <a:gd name="T76" fmla="*/ 74 w 501"/>
                              <a:gd name="T77" fmla="*/ 104 h 132"/>
                              <a:gd name="T78" fmla="*/ 128 w 501"/>
                              <a:gd name="T79" fmla="*/ 97 h 132"/>
                              <a:gd name="T80" fmla="*/ 191 w 501"/>
                              <a:gd name="T81" fmla="*/ 88 h 132"/>
                              <a:gd name="T82" fmla="*/ 250 w 501"/>
                              <a:gd name="T83" fmla="*/ 80 h 132"/>
                              <a:gd name="T84" fmla="*/ 299 w 501"/>
                              <a:gd name="T85" fmla="*/ 77 h 132"/>
                              <a:gd name="T86" fmla="*/ 336 w 501"/>
                              <a:gd name="T87" fmla="*/ 74 h 132"/>
                              <a:gd name="T88" fmla="*/ 375 w 501"/>
                              <a:gd name="T89" fmla="*/ 74 h 132"/>
                              <a:gd name="T90" fmla="*/ 412 w 501"/>
                              <a:gd name="T91" fmla="*/ 76 h 132"/>
                              <a:gd name="T92" fmla="*/ 456 w 501"/>
                              <a:gd name="T93" fmla="*/ 76 h 132"/>
                              <a:gd name="T94" fmla="*/ 468 w 501"/>
                              <a:gd name="T95" fmla="*/ 90 h 132"/>
                              <a:gd name="T96" fmla="*/ 423 w 501"/>
                              <a:gd name="T97" fmla="*/ 88 h 132"/>
                              <a:gd name="T98" fmla="*/ 389 w 501"/>
                              <a:gd name="T99" fmla="*/ 88 h 132"/>
                              <a:gd name="T100" fmla="*/ 351 w 501"/>
                              <a:gd name="T101" fmla="*/ 88 h 132"/>
                              <a:gd name="T102" fmla="*/ 313 w 501"/>
                              <a:gd name="T103" fmla="*/ 89 h 132"/>
                              <a:gd name="T104" fmla="*/ 274 w 501"/>
                              <a:gd name="T105" fmla="*/ 91 h 132"/>
                              <a:gd name="T106" fmla="*/ 219 w 501"/>
                              <a:gd name="T107" fmla="*/ 98 h 132"/>
                              <a:gd name="T108" fmla="*/ 152 w 501"/>
                              <a:gd name="T109" fmla="*/ 107 h 132"/>
                              <a:gd name="T110" fmla="*/ 87 w 501"/>
                              <a:gd name="T111" fmla="*/ 117 h 132"/>
                              <a:gd name="T112" fmla="*/ 33 w 501"/>
                              <a:gd name="T113" fmla="*/ 125 h 132"/>
                              <a:gd name="T114" fmla="*/ 3 w 501"/>
                              <a:gd name="T115" fmla="*/ 132 h 132"/>
                              <a:gd name="T116" fmla="*/ 8 w 501"/>
                              <a:gd name="T117" fmla="*/ 115 h 132"/>
                              <a:gd name="T118" fmla="*/ 23 w 501"/>
                              <a:gd name="T119" fmla="*/ 101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501" h="132">
                                <a:moveTo>
                                  <a:pt x="11" y="87"/>
                                </a:moveTo>
                                <a:lnTo>
                                  <a:pt x="12" y="86"/>
                                </a:lnTo>
                                <a:lnTo>
                                  <a:pt x="16" y="83"/>
                                </a:lnTo>
                                <a:lnTo>
                                  <a:pt x="19" y="82"/>
                                </a:lnTo>
                                <a:lnTo>
                                  <a:pt x="22" y="80"/>
                                </a:lnTo>
                                <a:lnTo>
                                  <a:pt x="27" y="79"/>
                                </a:lnTo>
                                <a:lnTo>
                                  <a:pt x="33" y="77"/>
                                </a:lnTo>
                                <a:lnTo>
                                  <a:pt x="35" y="76"/>
                                </a:lnTo>
                                <a:lnTo>
                                  <a:pt x="37" y="74"/>
                                </a:lnTo>
                                <a:lnTo>
                                  <a:pt x="41" y="73"/>
                                </a:lnTo>
                                <a:lnTo>
                                  <a:pt x="43" y="72"/>
                                </a:lnTo>
                                <a:lnTo>
                                  <a:pt x="46" y="70"/>
                                </a:lnTo>
                                <a:lnTo>
                                  <a:pt x="50" y="69"/>
                                </a:lnTo>
                                <a:lnTo>
                                  <a:pt x="53" y="68"/>
                                </a:lnTo>
                                <a:lnTo>
                                  <a:pt x="57" y="67"/>
                                </a:lnTo>
                                <a:lnTo>
                                  <a:pt x="60" y="64"/>
                                </a:lnTo>
                                <a:lnTo>
                                  <a:pt x="65" y="63"/>
                                </a:lnTo>
                                <a:lnTo>
                                  <a:pt x="68" y="62"/>
                                </a:lnTo>
                                <a:lnTo>
                                  <a:pt x="73" y="60"/>
                                </a:lnTo>
                                <a:lnTo>
                                  <a:pt x="76" y="59"/>
                                </a:lnTo>
                                <a:lnTo>
                                  <a:pt x="81" y="58"/>
                                </a:lnTo>
                                <a:lnTo>
                                  <a:pt x="86" y="55"/>
                                </a:lnTo>
                                <a:lnTo>
                                  <a:pt x="90" y="54"/>
                                </a:lnTo>
                                <a:lnTo>
                                  <a:pt x="95" y="53"/>
                                </a:lnTo>
                                <a:lnTo>
                                  <a:pt x="99" y="51"/>
                                </a:lnTo>
                                <a:lnTo>
                                  <a:pt x="104" y="49"/>
                                </a:lnTo>
                                <a:lnTo>
                                  <a:pt x="110" y="47"/>
                                </a:lnTo>
                                <a:lnTo>
                                  <a:pt x="114" y="46"/>
                                </a:lnTo>
                                <a:lnTo>
                                  <a:pt x="119" y="44"/>
                                </a:lnTo>
                                <a:lnTo>
                                  <a:pt x="125" y="43"/>
                                </a:lnTo>
                                <a:lnTo>
                                  <a:pt x="131" y="42"/>
                                </a:lnTo>
                                <a:lnTo>
                                  <a:pt x="135" y="40"/>
                                </a:lnTo>
                                <a:lnTo>
                                  <a:pt x="141" y="37"/>
                                </a:lnTo>
                                <a:lnTo>
                                  <a:pt x="146" y="36"/>
                                </a:lnTo>
                                <a:lnTo>
                                  <a:pt x="152" y="35"/>
                                </a:lnTo>
                                <a:lnTo>
                                  <a:pt x="158" y="33"/>
                                </a:lnTo>
                                <a:lnTo>
                                  <a:pt x="164" y="32"/>
                                </a:lnTo>
                                <a:lnTo>
                                  <a:pt x="170" y="31"/>
                                </a:lnTo>
                                <a:lnTo>
                                  <a:pt x="177" y="28"/>
                                </a:lnTo>
                                <a:lnTo>
                                  <a:pt x="182" y="27"/>
                                </a:lnTo>
                                <a:lnTo>
                                  <a:pt x="187" y="26"/>
                                </a:lnTo>
                                <a:lnTo>
                                  <a:pt x="194" y="24"/>
                                </a:lnTo>
                                <a:lnTo>
                                  <a:pt x="200" y="23"/>
                                </a:lnTo>
                                <a:lnTo>
                                  <a:pt x="207" y="22"/>
                                </a:lnTo>
                                <a:lnTo>
                                  <a:pt x="212" y="19"/>
                                </a:lnTo>
                                <a:lnTo>
                                  <a:pt x="219" y="18"/>
                                </a:lnTo>
                                <a:lnTo>
                                  <a:pt x="226" y="17"/>
                                </a:lnTo>
                                <a:lnTo>
                                  <a:pt x="232" y="16"/>
                                </a:lnTo>
                                <a:lnTo>
                                  <a:pt x="238" y="14"/>
                                </a:lnTo>
                                <a:lnTo>
                                  <a:pt x="245" y="13"/>
                                </a:lnTo>
                                <a:lnTo>
                                  <a:pt x="252" y="12"/>
                                </a:lnTo>
                                <a:lnTo>
                                  <a:pt x="259" y="10"/>
                                </a:lnTo>
                                <a:lnTo>
                                  <a:pt x="265" y="10"/>
                                </a:lnTo>
                                <a:lnTo>
                                  <a:pt x="272" y="9"/>
                                </a:lnTo>
                                <a:lnTo>
                                  <a:pt x="279" y="8"/>
                                </a:lnTo>
                                <a:lnTo>
                                  <a:pt x="286" y="7"/>
                                </a:lnTo>
                                <a:lnTo>
                                  <a:pt x="292" y="6"/>
                                </a:lnTo>
                                <a:lnTo>
                                  <a:pt x="299" y="6"/>
                                </a:lnTo>
                                <a:lnTo>
                                  <a:pt x="306" y="5"/>
                                </a:lnTo>
                                <a:lnTo>
                                  <a:pt x="312" y="4"/>
                                </a:lnTo>
                                <a:lnTo>
                                  <a:pt x="317" y="4"/>
                                </a:lnTo>
                                <a:lnTo>
                                  <a:pt x="324" y="3"/>
                                </a:lnTo>
                                <a:lnTo>
                                  <a:pt x="330" y="3"/>
                                </a:lnTo>
                                <a:lnTo>
                                  <a:pt x="336" y="1"/>
                                </a:lnTo>
                                <a:lnTo>
                                  <a:pt x="342" y="1"/>
                                </a:lnTo>
                                <a:lnTo>
                                  <a:pt x="347" y="0"/>
                                </a:lnTo>
                                <a:lnTo>
                                  <a:pt x="353" y="0"/>
                                </a:lnTo>
                                <a:lnTo>
                                  <a:pt x="358" y="0"/>
                                </a:lnTo>
                                <a:lnTo>
                                  <a:pt x="364" y="0"/>
                                </a:lnTo>
                                <a:lnTo>
                                  <a:pt x="368" y="0"/>
                                </a:lnTo>
                                <a:lnTo>
                                  <a:pt x="374" y="0"/>
                                </a:lnTo>
                                <a:lnTo>
                                  <a:pt x="378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5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7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1" y="0"/>
                                </a:lnTo>
                                <a:lnTo>
                                  <a:pt x="425" y="0"/>
                                </a:lnTo>
                                <a:lnTo>
                                  <a:pt x="429" y="1"/>
                                </a:lnTo>
                                <a:lnTo>
                                  <a:pt x="433" y="1"/>
                                </a:lnTo>
                                <a:lnTo>
                                  <a:pt x="436" y="1"/>
                                </a:lnTo>
                                <a:lnTo>
                                  <a:pt x="440" y="3"/>
                                </a:lnTo>
                                <a:lnTo>
                                  <a:pt x="444" y="3"/>
                                </a:lnTo>
                                <a:lnTo>
                                  <a:pt x="448" y="3"/>
                                </a:lnTo>
                                <a:lnTo>
                                  <a:pt x="450" y="3"/>
                                </a:lnTo>
                                <a:lnTo>
                                  <a:pt x="453" y="4"/>
                                </a:lnTo>
                                <a:lnTo>
                                  <a:pt x="457" y="4"/>
                                </a:lnTo>
                                <a:lnTo>
                                  <a:pt x="460" y="4"/>
                                </a:lnTo>
                                <a:lnTo>
                                  <a:pt x="463" y="5"/>
                                </a:lnTo>
                                <a:lnTo>
                                  <a:pt x="466" y="5"/>
                                </a:lnTo>
                                <a:lnTo>
                                  <a:pt x="468" y="6"/>
                                </a:lnTo>
                                <a:lnTo>
                                  <a:pt x="473" y="6"/>
                                </a:lnTo>
                                <a:lnTo>
                                  <a:pt x="478" y="6"/>
                                </a:lnTo>
                                <a:lnTo>
                                  <a:pt x="482" y="7"/>
                                </a:lnTo>
                                <a:lnTo>
                                  <a:pt x="487" y="8"/>
                                </a:lnTo>
                                <a:lnTo>
                                  <a:pt x="489" y="8"/>
                                </a:lnTo>
                                <a:lnTo>
                                  <a:pt x="493" y="9"/>
                                </a:lnTo>
                                <a:lnTo>
                                  <a:pt x="495" y="9"/>
                                </a:lnTo>
                                <a:lnTo>
                                  <a:pt x="497" y="10"/>
                                </a:lnTo>
                                <a:lnTo>
                                  <a:pt x="500" y="10"/>
                                </a:lnTo>
                                <a:lnTo>
                                  <a:pt x="501" y="12"/>
                                </a:lnTo>
                                <a:lnTo>
                                  <a:pt x="497" y="21"/>
                                </a:lnTo>
                                <a:lnTo>
                                  <a:pt x="496" y="21"/>
                                </a:lnTo>
                                <a:lnTo>
                                  <a:pt x="494" y="19"/>
                                </a:lnTo>
                                <a:lnTo>
                                  <a:pt x="490" y="19"/>
                                </a:lnTo>
                                <a:lnTo>
                                  <a:pt x="488" y="19"/>
                                </a:lnTo>
                                <a:lnTo>
                                  <a:pt x="485" y="18"/>
                                </a:lnTo>
                                <a:lnTo>
                                  <a:pt x="482" y="18"/>
                                </a:lnTo>
                                <a:lnTo>
                                  <a:pt x="478" y="17"/>
                                </a:lnTo>
                                <a:lnTo>
                                  <a:pt x="473" y="17"/>
                                </a:lnTo>
                                <a:lnTo>
                                  <a:pt x="467" y="16"/>
                                </a:lnTo>
                                <a:lnTo>
                                  <a:pt x="463" y="16"/>
                                </a:lnTo>
                                <a:lnTo>
                                  <a:pt x="460" y="16"/>
                                </a:lnTo>
                                <a:lnTo>
                                  <a:pt x="457" y="16"/>
                                </a:lnTo>
                                <a:lnTo>
                                  <a:pt x="455" y="16"/>
                                </a:lnTo>
                                <a:lnTo>
                                  <a:pt x="451" y="16"/>
                                </a:lnTo>
                                <a:lnTo>
                                  <a:pt x="448" y="16"/>
                                </a:lnTo>
                                <a:lnTo>
                                  <a:pt x="445" y="16"/>
                                </a:lnTo>
                                <a:lnTo>
                                  <a:pt x="442" y="16"/>
                                </a:lnTo>
                                <a:lnTo>
                                  <a:pt x="438" y="16"/>
                                </a:lnTo>
                                <a:lnTo>
                                  <a:pt x="434" y="15"/>
                                </a:lnTo>
                                <a:lnTo>
                                  <a:pt x="430" y="15"/>
                                </a:lnTo>
                                <a:lnTo>
                                  <a:pt x="427" y="15"/>
                                </a:lnTo>
                                <a:lnTo>
                                  <a:pt x="423" y="15"/>
                                </a:lnTo>
                                <a:lnTo>
                                  <a:pt x="419" y="15"/>
                                </a:lnTo>
                                <a:lnTo>
                                  <a:pt x="415" y="15"/>
                                </a:lnTo>
                                <a:lnTo>
                                  <a:pt x="411" y="15"/>
                                </a:lnTo>
                                <a:lnTo>
                                  <a:pt x="407" y="15"/>
                                </a:lnTo>
                                <a:lnTo>
                                  <a:pt x="403" y="15"/>
                                </a:lnTo>
                                <a:lnTo>
                                  <a:pt x="398" y="15"/>
                                </a:lnTo>
                                <a:lnTo>
                                  <a:pt x="393" y="15"/>
                                </a:lnTo>
                                <a:lnTo>
                                  <a:pt x="389" y="15"/>
                                </a:lnTo>
                                <a:lnTo>
                                  <a:pt x="384" y="15"/>
                                </a:lnTo>
                                <a:lnTo>
                                  <a:pt x="380" y="15"/>
                                </a:lnTo>
                                <a:lnTo>
                                  <a:pt x="375" y="15"/>
                                </a:lnTo>
                                <a:lnTo>
                                  <a:pt x="370" y="16"/>
                                </a:lnTo>
                                <a:lnTo>
                                  <a:pt x="365" y="16"/>
                                </a:lnTo>
                                <a:lnTo>
                                  <a:pt x="360" y="16"/>
                                </a:lnTo>
                                <a:lnTo>
                                  <a:pt x="354" y="16"/>
                                </a:lnTo>
                                <a:lnTo>
                                  <a:pt x="350" y="16"/>
                                </a:lnTo>
                                <a:lnTo>
                                  <a:pt x="344" y="16"/>
                                </a:lnTo>
                                <a:lnTo>
                                  <a:pt x="339" y="16"/>
                                </a:lnTo>
                                <a:lnTo>
                                  <a:pt x="334" y="17"/>
                                </a:lnTo>
                                <a:lnTo>
                                  <a:pt x="329" y="18"/>
                                </a:lnTo>
                                <a:lnTo>
                                  <a:pt x="322" y="18"/>
                                </a:lnTo>
                                <a:lnTo>
                                  <a:pt x="317" y="19"/>
                                </a:lnTo>
                                <a:lnTo>
                                  <a:pt x="310" y="19"/>
                                </a:lnTo>
                                <a:lnTo>
                                  <a:pt x="306" y="21"/>
                                </a:lnTo>
                                <a:lnTo>
                                  <a:pt x="299" y="21"/>
                                </a:lnTo>
                                <a:lnTo>
                                  <a:pt x="293" y="22"/>
                                </a:lnTo>
                                <a:lnTo>
                                  <a:pt x="287" y="22"/>
                                </a:lnTo>
                                <a:lnTo>
                                  <a:pt x="282" y="24"/>
                                </a:lnTo>
                                <a:lnTo>
                                  <a:pt x="276" y="24"/>
                                </a:lnTo>
                                <a:lnTo>
                                  <a:pt x="270" y="25"/>
                                </a:lnTo>
                                <a:lnTo>
                                  <a:pt x="263" y="26"/>
                                </a:lnTo>
                                <a:lnTo>
                                  <a:pt x="257" y="27"/>
                                </a:lnTo>
                                <a:lnTo>
                                  <a:pt x="250" y="27"/>
                                </a:lnTo>
                                <a:lnTo>
                                  <a:pt x="245" y="28"/>
                                </a:lnTo>
                                <a:lnTo>
                                  <a:pt x="239" y="30"/>
                                </a:lnTo>
                                <a:lnTo>
                                  <a:pt x="233" y="32"/>
                                </a:lnTo>
                                <a:lnTo>
                                  <a:pt x="227" y="32"/>
                                </a:lnTo>
                                <a:lnTo>
                                  <a:pt x="222" y="33"/>
                                </a:lnTo>
                                <a:lnTo>
                                  <a:pt x="216" y="34"/>
                                </a:lnTo>
                                <a:lnTo>
                                  <a:pt x="210" y="36"/>
                                </a:lnTo>
                                <a:lnTo>
                                  <a:pt x="204" y="37"/>
                                </a:lnTo>
                                <a:lnTo>
                                  <a:pt x="200" y="38"/>
                                </a:lnTo>
                                <a:lnTo>
                                  <a:pt x="194" y="40"/>
                                </a:lnTo>
                                <a:lnTo>
                                  <a:pt x="188" y="42"/>
                                </a:lnTo>
                                <a:lnTo>
                                  <a:pt x="182" y="43"/>
                                </a:lnTo>
                                <a:lnTo>
                                  <a:pt x="178" y="44"/>
                                </a:lnTo>
                                <a:lnTo>
                                  <a:pt x="172" y="45"/>
                                </a:lnTo>
                                <a:lnTo>
                                  <a:pt x="166" y="46"/>
                                </a:lnTo>
                                <a:lnTo>
                                  <a:pt x="161" y="47"/>
                                </a:lnTo>
                                <a:lnTo>
                                  <a:pt x="156" y="49"/>
                                </a:lnTo>
                                <a:lnTo>
                                  <a:pt x="151" y="51"/>
                                </a:lnTo>
                                <a:lnTo>
                                  <a:pt x="147" y="52"/>
                                </a:lnTo>
                                <a:lnTo>
                                  <a:pt x="141" y="53"/>
                                </a:lnTo>
                                <a:lnTo>
                                  <a:pt x="136" y="54"/>
                                </a:lnTo>
                                <a:lnTo>
                                  <a:pt x="132" y="56"/>
                                </a:lnTo>
                                <a:lnTo>
                                  <a:pt x="128" y="58"/>
                                </a:lnTo>
                                <a:lnTo>
                                  <a:pt x="122" y="59"/>
                                </a:lnTo>
                                <a:lnTo>
                                  <a:pt x="118" y="61"/>
                                </a:lnTo>
                                <a:lnTo>
                                  <a:pt x="114" y="62"/>
                                </a:lnTo>
                                <a:lnTo>
                                  <a:pt x="111" y="64"/>
                                </a:lnTo>
                                <a:lnTo>
                                  <a:pt x="106" y="64"/>
                                </a:lnTo>
                                <a:lnTo>
                                  <a:pt x="102" y="65"/>
                                </a:lnTo>
                                <a:lnTo>
                                  <a:pt x="97" y="68"/>
                                </a:lnTo>
                                <a:lnTo>
                                  <a:pt x="95" y="69"/>
                                </a:lnTo>
                                <a:lnTo>
                                  <a:pt x="90" y="70"/>
                                </a:lnTo>
                                <a:lnTo>
                                  <a:pt x="87" y="71"/>
                                </a:lnTo>
                                <a:lnTo>
                                  <a:pt x="83" y="72"/>
                                </a:lnTo>
                                <a:lnTo>
                                  <a:pt x="80" y="74"/>
                                </a:lnTo>
                                <a:lnTo>
                                  <a:pt x="76" y="76"/>
                                </a:lnTo>
                                <a:lnTo>
                                  <a:pt x="73" y="76"/>
                                </a:lnTo>
                                <a:lnTo>
                                  <a:pt x="69" y="77"/>
                                </a:lnTo>
                                <a:lnTo>
                                  <a:pt x="67" y="78"/>
                                </a:lnTo>
                                <a:lnTo>
                                  <a:pt x="63" y="80"/>
                                </a:lnTo>
                                <a:lnTo>
                                  <a:pt x="57" y="82"/>
                                </a:lnTo>
                                <a:lnTo>
                                  <a:pt x="52" y="83"/>
                                </a:lnTo>
                                <a:lnTo>
                                  <a:pt x="49" y="86"/>
                                </a:lnTo>
                                <a:lnTo>
                                  <a:pt x="45" y="87"/>
                                </a:lnTo>
                                <a:lnTo>
                                  <a:pt x="45" y="88"/>
                                </a:lnTo>
                                <a:lnTo>
                                  <a:pt x="49" y="87"/>
                                </a:lnTo>
                                <a:lnTo>
                                  <a:pt x="53" y="86"/>
                                </a:lnTo>
                                <a:lnTo>
                                  <a:pt x="57" y="85"/>
                                </a:lnTo>
                                <a:lnTo>
                                  <a:pt x="59" y="85"/>
                                </a:lnTo>
                                <a:lnTo>
                                  <a:pt x="63" y="83"/>
                                </a:lnTo>
                                <a:lnTo>
                                  <a:pt x="66" y="83"/>
                                </a:lnTo>
                                <a:lnTo>
                                  <a:pt x="68" y="81"/>
                                </a:lnTo>
                                <a:lnTo>
                                  <a:pt x="72" y="81"/>
                                </a:lnTo>
                                <a:lnTo>
                                  <a:pt x="75" y="80"/>
                                </a:lnTo>
                                <a:lnTo>
                                  <a:pt x="79" y="79"/>
                                </a:lnTo>
                                <a:lnTo>
                                  <a:pt x="83" y="78"/>
                                </a:lnTo>
                                <a:lnTo>
                                  <a:pt x="87" y="77"/>
                                </a:lnTo>
                                <a:lnTo>
                                  <a:pt x="91" y="76"/>
                                </a:lnTo>
                                <a:lnTo>
                                  <a:pt x="96" y="76"/>
                                </a:lnTo>
                                <a:lnTo>
                                  <a:pt x="101" y="73"/>
                                </a:lnTo>
                                <a:lnTo>
                                  <a:pt x="104" y="72"/>
                                </a:lnTo>
                                <a:lnTo>
                                  <a:pt x="109" y="71"/>
                                </a:lnTo>
                                <a:lnTo>
                                  <a:pt x="114" y="70"/>
                                </a:lnTo>
                                <a:lnTo>
                                  <a:pt x="119" y="70"/>
                                </a:lnTo>
                                <a:lnTo>
                                  <a:pt x="124" y="69"/>
                                </a:lnTo>
                                <a:lnTo>
                                  <a:pt x="128" y="68"/>
                                </a:lnTo>
                                <a:lnTo>
                                  <a:pt x="134" y="67"/>
                                </a:lnTo>
                                <a:lnTo>
                                  <a:pt x="139" y="64"/>
                                </a:lnTo>
                                <a:lnTo>
                                  <a:pt x="143" y="64"/>
                                </a:lnTo>
                                <a:lnTo>
                                  <a:pt x="149" y="63"/>
                                </a:lnTo>
                                <a:lnTo>
                                  <a:pt x="154" y="62"/>
                                </a:lnTo>
                                <a:lnTo>
                                  <a:pt x="159" y="60"/>
                                </a:lnTo>
                                <a:lnTo>
                                  <a:pt x="165" y="59"/>
                                </a:lnTo>
                                <a:lnTo>
                                  <a:pt x="170" y="59"/>
                                </a:lnTo>
                                <a:lnTo>
                                  <a:pt x="176" y="58"/>
                                </a:lnTo>
                                <a:lnTo>
                                  <a:pt x="181" y="55"/>
                                </a:lnTo>
                                <a:lnTo>
                                  <a:pt x="187" y="55"/>
                                </a:lnTo>
                                <a:lnTo>
                                  <a:pt x="192" y="54"/>
                                </a:lnTo>
                                <a:lnTo>
                                  <a:pt x="197" y="53"/>
                                </a:lnTo>
                                <a:lnTo>
                                  <a:pt x="203" y="52"/>
                                </a:lnTo>
                                <a:lnTo>
                                  <a:pt x="209" y="52"/>
                                </a:lnTo>
                                <a:lnTo>
                                  <a:pt x="215" y="51"/>
                                </a:lnTo>
                                <a:lnTo>
                                  <a:pt x="221" y="50"/>
                                </a:lnTo>
                                <a:lnTo>
                                  <a:pt x="225" y="49"/>
                                </a:lnTo>
                                <a:lnTo>
                                  <a:pt x="231" y="49"/>
                                </a:lnTo>
                                <a:lnTo>
                                  <a:pt x="235" y="47"/>
                                </a:lnTo>
                                <a:lnTo>
                                  <a:pt x="241" y="47"/>
                                </a:lnTo>
                                <a:lnTo>
                                  <a:pt x="246" y="46"/>
                                </a:lnTo>
                                <a:lnTo>
                                  <a:pt x="252" y="45"/>
                                </a:lnTo>
                                <a:lnTo>
                                  <a:pt x="256" y="45"/>
                                </a:lnTo>
                                <a:lnTo>
                                  <a:pt x="262" y="45"/>
                                </a:lnTo>
                                <a:lnTo>
                                  <a:pt x="267" y="44"/>
                                </a:lnTo>
                                <a:lnTo>
                                  <a:pt x="272" y="43"/>
                                </a:lnTo>
                                <a:lnTo>
                                  <a:pt x="277" y="43"/>
                                </a:lnTo>
                                <a:lnTo>
                                  <a:pt x="283" y="43"/>
                                </a:lnTo>
                                <a:lnTo>
                                  <a:pt x="287" y="43"/>
                                </a:lnTo>
                                <a:lnTo>
                                  <a:pt x="292" y="43"/>
                                </a:lnTo>
                                <a:lnTo>
                                  <a:pt x="297" y="43"/>
                                </a:lnTo>
                                <a:lnTo>
                                  <a:pt x="301" y="43"/>
                                </a:lnTo>
                                <a:lnTo>
                                  <a:pt x="306" y="43"/>
                                </a:lnTo>
                                <a:lnTo>
                                  <a:pt x="309" y="43"/>
                                </a:lnTo>
                                <a:lnTo>
                                  <a:pt x="314" y="43"/>
                                </a:lnTo>
                                <a:lnTo>
                                  <a:pt x="319" y="43"/>
                                </a:lnTo>
                                <a:lnTo>
                                  <a:pt x="323" y="43"/>
                                </a:lnTo>
                                <a:lnTo>
                                  <a:pt x="327" y="44"/>
                                </a:lnTo>
                                <a:lnTo>
                                  <a:pt x="331" y="44"/>
                                </a:lnTo>
                                <a:lnTo>
                                  <a:pt x="336" y="44"/>
                                </a:lnTo>
                                <a:lnTo>
                                  <a:pt x="339" y="44"/>
                                </a:lnTo>
                                <a:lnTo>
                                  <a:pt x="344" y="44"/>
                                </a:lnTo>
                                <a:lnTo>
                                  <a:pt x="347" y="44"/>
                                </a:lnTo>
                                <a:lnTo>
                                  <a:pt x="352" y="45"/>
                                </a:lnTo>
                                <a:lnTo>
                                  <a:pt x="355" y="45"/>
                                </a:lnTo>
                                <a:lnTo>
                                  <a:pt x="360" y="45"/>
                                </a:lnTo>
                                <a:lnTo>
                                  <a:pt x="364" y="45"/>
                                </a:lnTo>
                                <a:lnTo>
                                  <a:pt x="368" y="46"/>
                                </a:lnTo>
                                <a:lnTo>
                                  <a:pt x="373" y="46"/>
                                </a:lnTo>
                                <a:lnTo>
                                  <a:pt x="376" y="46"/>
                                </a:lnTo>
                                <a:lnTo>
                                  <a:pt x="380" y="46"/>
                                </a:lnTo>
                                <a:lnTo>
                                  <a:pt x="384" y="46"/>
                                </a:lnTo>
                                <a:lnTo>
                                  <a:pt x="387" y="46"/>
                                </a:lnTo>
                                <a:lnTo>
                                  <a:pt x="391" y="47"/>
                                </a:lnTo>
                                <a:lnTo>
                                  <a:pt x="395" y="47"/>
                                </a:lnTo>
                                <a:lnTo>
                                  <a:pt x="398" y="47"/>
                                </a:lnTo>
                                <a:lnTo>
                                  <a:pt x="402" y="47"/>
                                </a:lnTo>
                                <a:lnTo>
                                  <a:pt x="405" y="47"/>
                                </a:lnTo>
                                <a:lnTo>
                                  <a:pt x="408" y="49"/>
                                </a:lnTo>
                                <a:lnTo>
                                  <a:pt x="412" y="49"/>
                                </a:lnTo>
                                <a:lnTo>
                                  <a:pt x="415" y="49"/>
                                </a:lnTo>
                                <a:lnTo>
                                  <a:pt x="418" y="49"/>
                                </a:lnTo>
                                <a:lnTo>
                                  <a:pt x="421" y="49"/>
                                </a:lnTo>
                                <a:lnTo>
                                  <a:pt x="425" y="50"/>
                                </a:lnTo>
                                <a:lnTo>
                                  <a:pt x="430" y="50"/>
                                </a:lnTo>
                                <a:lnTo>
                                  <a:pt x="436" y="50"/>
                                </a:lnTo>
                                <a:lnTo>
                                  <a:pt x="441" y="51"/>
                                </a:lnTo>
                                <a:lnTo>
                                  <a:pt x="447" y="51"/>
                                </a:lnTo>
                                <a:lnTo>
                                  <a:pt x="451" y="51"/>
                                </a:lnTo>
                                <a:lnTo>
                                  <a:pt x="456" y="52"/>
                                </a:lnTo>
                                <a:lnTo>
                                  <a:pt x="459" y="52"/>
                                </a:lnTo>
                                <a:lnTo>
                                  <a:pt x="464" y="53"/>
                                </a:lnTo>
                                <a:lnTo>
                                  <a:pt x="466" y="53"/>
                                </a:lnTo>
                                <a:lnTo>
                                  <a:pt x="470" y="53"/>
                                </a:lnTo>
                                <a:lnTo>
                                  <a:pt x="472" y="53"/>
                                </a:lnTo>
                                <a:lnTo>
                                  <a:pt x="474" y="54"/>
                                </a:lnTo>
                                <a:lnTo>
                                  <a:pt x="477" y="54"/>
                                </a:lnTo>
                                <a:lnTo>
                                  <a:pt x="478" y="54"/>
                                </a:lnTo>
                                <a:lnTo>
                                  <a:pt x="475" y="65"/>
                                </a:lnTo>
                                <a:lnTo>
                                  <a:pt x="473" y="65"/>
                                </a:lnTo>
                                <a:lnTo>
                                  <a:pt x="471" y="64"/>
                                </a:lnTo>
                                <a:lnTo>
                                  <a:pt x="467" y="64"/>
                                </a:lnTo>
                                <a:lnTo>
                                  <a:pt x="465" y="64"/>
                                </a:lnTo>
                                <a:lnTo>
                                  <a:pt x="462" y="64"/>
                                </a:lnTo>
                                <a:lnTo>
                                  <a:pt x="458" y="64"/>
                                </a:lnTo>
                                <a:lnTo>
                                  <a:pt x="453" y="63"/>
                                </a:lnTo>
                                <a:lnTo>
                                  <a:pt x="449" y="63"/>
                                </a:lnTo>
                                <a:lnTo>
                                  <a:pt x="443" y="62"/>
                                </a:lnTo>
                                <a:lnTo>
                                  <a:pt x="438" y="62"/>
                                </a:lnTo>
                                <a:lnTo>
                                  <a:pt x="435" y="62"/>
                                </a:lnTo>
                                <a:lnTo>
                                  <a:pt x="433" y="62"/>
                                </a:lnTo>
                                <a:lnTo>
                                  <a:pt x="429" y="61"/>
                                </a:lnTo>
                                <a:lnTo>
                                  <a:pt x="427" y="61"/>
                                </a:lnTo>
                                <a:lnTo>
                                  <a:pt x="423" y="61"/>
                                </a:lnTo>
                                <a:lnTo>
                                  <a:pt x="420" y="61"/>
                                </a:lnTo>
                                <a:lnTo>
                                  <a:pt x="418" y="61"/>
                                </a:lnTo>
                                <a:lnTo>
                                  <a:pt x="414" y="61"/>
                                </a:lnTo>
                                <a:lnTo>
                                  <a:pt x="411" y="60"/>
                                </a:lnTo>
                                <a:lnTo>
                                  <a:pt x="407" y="60"/>
                                </a:lnTo>
                                <a:lnTo>
                                  <a:pt x="404" y="60"/>
                                </a:lnTo>
                                <a:lnTo>
                                  <a:pt x="400" y="60"/>
                                </a:lnTo>
                                <a:lnTo>
                                  <a:pt x="396" y="59"/>
                                </a:lnTo>
                                <a:lnTo>
                                  <a:pt x="393" y="59"/>
                                </a:lnTo>
                                <a:lnTo>
                                  <a:pt x="389" y="59"/>
                                </a:lnTo>
                                <a:lnTo>
                                  <a:pt x="385" y="59"/>
                                </a:lnTo>
                                <a:lnTo>
                                  <a:pt x="382" y="59"/>
                                </a:lnTo>
                                <a:lnTo>
                                  <a:pt x="378" y="59"/>
                                </a:lnTo>
                                <a:lnTo>
                                  <a:pt x="374" y="59"/>
                                </a:lnTo>
                                <a:lnTo>
                                  <a:pt x="370" y="59"/>
                                </a:lnTo>
                                <a:lnTo>
                                  <a:pt x="367" y="59"/>
                                </a:lnTo>
                                <a:lnTo>
                                  <a:pt x="362" y="59"/>
                                </a:lnTo>
                                <a:lnTo>
                                  <a:pt x="359" y="59"/>
                                </a:lnTo>
                                <a:lnTo>
                                  <a:pt x="355" y="59"/>
                                </a:lnTo>
                                <a:lnTo>
                                  <a:pt x="352" y="58"/>
                                </a:lnTo>
                                <a:lnTo>
                                  <a:pt x="347" y="58"/>
                                </a:lnTo>
                                <a:lnTo>
                                  <a:pt x="343" y="58"/>
                                </a:lnTo>
                                <a:lnTo>
                                  <a:pt x="339" y="58"/>
                                </a:lnTo>
                                <a:lnTo>
                                  <a:pt x="336" y="58"/>
                                </a:lnTo>
                                <a:lnTo>
                                  <a:pt x="331" y="58"/>
                                </a:lnTo>
                                <a:lnTo>
                                  <a:pt x="328" y="58"/>
                                </a:lnTo>
                                <a:lnTo>
                                  <a:pt x="324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2" y="58"/>
                                </a:lnTo>
                                <a:lnTo>
                                  <a:pt x="308" y="59"/>
                                </a:lnTo>
                                <a:lnTo>
                                  <a:pt x="304" y="59"/>
                                </a:lnTo>
                                <a:lnTo>
                                  <a:pt x="300" y="59"/>
                                </a:lnTo>
                                <a:lnTo>
                                  <a:pt x="297" y="59"/>
                                </a:lnTo>
                                <a:lnTo>
                                  <a:pt x="293" y="59"/>
                                </a:lnTo>
                                <a:lnTo>
                                  <a:pt x="289" y="59"/>
                                </a:lnTo>
                                <a:lnTo>
                                  <a:pt x="285" y="59"/>
                                </a:lnTo>
                                <a:lnTo>
                                  <a:pt x="280" y="59"/>
                                </a:lnTo>
                                <a:lnTo>
                                  <a:pt x="276" y="60"/>
                                </a:lnTo>
                                <a:lnTo>
                                  <a:pt x="271" y="60"/>
                                </a:lnTo>
                                <a:lnTo>
                                  <a:pt x="267" y="60"/>
                                </a:lnTo>
                                <a:lnTo>
                                  <a:pt x="262" y="61"/>
                                </a:lnTo>
                                <a:lnTo>
                                  <a:pt x="259" y="62"/>
                                </a:lnTo>
                                <a:lnTo>
                                  <a:pt x="253" y="62"/>
                                </a:lnTo>
                                <a:lnTo>
                                  <a:pt x="248" y="63"/>
                                </a:lnTo>
                                <a:lnTo>
                                  <a:pt x="242" y="63"/>
                                </a:lnTo>
                                <a:lnTo>
                                  <a:pt x="238" y="64"/>
                                </a:lnTo>
                                <a:lnTo>
                                  <a:pt x="232" y="64"/>
                                </a:lnTo>
                                <a:lnTo>
                                  <a:pt x="227" y="65"/>
                                </a:lnTo>
                                <a:lnTo>
                                  <a:pt x="222" y="67"/>
                                </a:lnTo>
                                <a:lnTo>
                                  <a:pt x="217" y="68"/>
                                </a:lnTo>
                                <a:lnTo>
                                  <a:pt x="211" y="69"/>
                                </a:lnTo>
                                <a:lnTo>
                                  <a:pt x="207" y="70"/>
                                </a:lnTo>
                                <a:lnTo>
                                  <a:pt x="201" y="70"/>
                                </a:lnTo>
                                <a:lnTo>
                                  <a:pt x="195" y="71"/>
                                </a:lnTo>
                                <a:lnTo>
                                  <a:pt x="189" y="72"/>
                                </a:lnTo>
                                <a:lnTo>
                                  <a:pt x="185" y="73"/>
                                </a:lnTo>
                                <a:lnTo>
                                  <a:pt x="179" y="74"/>
                                </a:lnTo>
                                <a:lnTo>
                                  <a:pt x="173" y="76"/>
                                </a:lnTo>
                                <a:lnTo>
                                  <a:pt x="167" y="77"/>
                                </a:lnTo>
                                <a:lnTo>
                                  <a:pt x="163" y="78"/>
                                </a:lnTo>
                                <a:lnTo>
                                  <a:pt x="157" y="80"/>
                                </a:lnTo>
                                <a:lnTo>
                                  <a:pt x="151" y="81"/>
                                </a:lnTo>
                                <a:lnTo>
                                  <a:pt x="146" y="82"/>
                                </a:lnTo>
                                <a:lnTo>
                                  <a:pt x="141" y="83"/>
                                </a:lnTo>
                                <a:lnTo>
                                  <a:pt x="135" y="85"/>
                                </a:lnTo>
                                <a:lnTo>
                                  <a:pt x="131" y="86"/>
                                </a:lnTo>
                                <a:lnTo>
                                  <a:pt x="125" y="87"/>
                                </a:lnTo>
                                <a:lnTo>
                                  <a:pt x="120" y="88"/>
                                </a:lnTo>
                                <a:lnTo>
                                  <a:pt x="114" y="89"/>
                                </a:lnTo>
                                <a:lnTo>
                                  <a:pt x="110" y="91"/>
                                </a:lnTo>
                                <a:lnTo>
                                  <a:pt x="105" y="91"/>
                                </a:lnTo>
                                <a:lnTo>
                                  <a:pt x="101" y="92"/>
                                </a:lnTo>
                                <a:lnTo>
                                  <a:pt x="96" y="94"/>
                                </a:lnTo>
                                <a:lnTo>
                                  <a:pt x="91" y="96"/>
                                </a:lnTo>
                                <a:lnTo>
                                  <a:pt x="87" y="96"/>
                                </a:lnTo>
                                <a:lnTo>
                                  <a:pt x="82" y="97"/>
                                </a:lnTo>
                                <a:lnTo>
                                  <a:pt x="78" y="98"/>
                                </a:lnTo>
                                <a:lnTo>
                                  <a:pt x="74" y="99"/>
                                </a:lnTo>
                                <a:lnTo>
                                  <a:pt x="69" y="100"/>
                                </a:lnTo>
                                <a:lnTo>
                                  <a:pt x="66" y="101"/>
                                </a:lnTo>
                                <a:lnTo>
                                  <a:pt x="63" y="101"/>
                                </a:lnTo>
                                <a:lnTo>
                                  <a:pt x="59" y="104"/>
                                </a:lnTo>
                                <a:lnTo>
                                  <a:pt x="56" y="104"/>
                                </a:lnTo>
                                <a:lnTo>
                                  <a:pt x="52" y="105"/>
                                </a:lnTo>
                                <a:lnTo>
                                  <a:pt x="50" y="105"/>
                                </a:lnTo>
                                <a:lnTo>
                                  <a:pt x="46" y="106"/>
                                </a:lnTo>
                                <a:lnTo>
                                  <a:pt x="42" y="107"/>
                                </a:lnTo>
                                <a:lnTo>
                                  <a:pt x="37" y="109"/>
                                </a:lnTo>
                                <a:lnTo>
                                  <a:pt x="34" y="109"/>
                                </a:lnTo>
                                <a:lnTo>
                                  <a:pt x="31" y="110"/>
                                </a:lnTo>
                                <a:lnTo>
                                  <a:pt x="30" y="112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0"/>
                                </a:lnTo>
                                <a:lnTo>
                                  <a:pt x="38" y="110"/>
                                </a:lnTo>
                                <a:lnTo>
                                  <a:pt x="41" y="109"/>
                                </a:lnTo>
                                <a:lnTo>
                                  <a:pt x="43" y="109"/>
                                </a:lnTo>
                                <a:lnTo>
                                  <a:pt x="45" y="108"/>
                                </a:lnTo>
                                <a:lnTo>
                                  <a:pt x="49" y="108"/>
                                </a:lnTo>
                                <a:lnTo>
                                  <a:pt x="51" y="107"/>
                                </a:lnTo>
                                <a:lnTo>
                                  <a:pt x="54" y="107"/>
                                </a:lnTo>
                                <a:lnTo>
                                  <a:pt x="58" y="107"/>
                                </a:lnTo>
                                <a:lnTo>
                                  <a:pt x="63" y="107"/>
                                </a:lnTo>
                                <a:lnTo>
                                  <a:pt x="66" y="106"/>
                                </a:lnTo>
                                <a:lnTo>
                                  <a:pt x="69" y="105"/>
                                </a:lnTo>
                                <a:lnTo>
                                  <a:pt x="74" y="104"/>
                                </a:lnTo>
                                <a:lnTo>
                                  <a:pt x="79" y="104"/>
                                </a:lnTo>
                                <a:lnTo>
                                  <a:pt x="83" y="103"/>
                                </a:lnTo>
                                <a:lnTo>
                                  <a:pt x="88" y="101"/>
                                </a:lnTo>
                                <a:lnTo>
                                  <a:pt x="93" y="101"/>
                                </a:lnTo>
                                <a:lnTo>
                                  <a:pt x="97" y="101"/>
                                </a:lnTo>
                                <a:lnTo>
                                  <a:pt x="102" y="100"/>
                                </a:lnTo>
                                <a:lnTo>
                                  <a:pt x="106" y="99"/>
                                </a:lnTo>
                                <a:lnTo>
                                  <a:pt x="112" y="98"/>
                                </a:lnTo>
                                <a:lnTo>
                                  <a:pt x="118" y="98"/>
                                </a:lnTo>
                                <a:lnTo>
                                  <a:pt x="122" y="97"/>
                                </a:lnTo>
                                <a:lnTo>
                                  <a:pt x="128" y="97"/>
                                </a:lnTo>
                                <a:lnTo>
                                  <a:pt x="134" y="96"/>
                                </a:lnTo>
                                <a:lnTo>
                                  <a:pt x="140" y="96"/>
                                </a:lnTo>
                                <a:lnTo>
                                  <a:pt x="144" y="95"/>
                                </a:lnTo>
                                <a:lnTo>
                                  <a:pt x="150" y="94"/>
                                </a:lnTo>
                                <a:lnTo>
                                  <a:pt x="156" y="92"/>
                                </a:lnTo>
                                <a:lnTo>
                                  <a:pt x="162" y="91"/>
                                </a:lnTo>
                                <a:lnTo>
                                  <a:pt x="167" y="91"/>
                                </a:lnTo>
                                <a:lnTo>
                                  <a:pt x="173" y="90"/>
                                </a:lnTo>
                                <a:lnTo>
                                  <a:pt x="179" y="89"/>
                                </a:lnTo>
                                <a:lnTo>
                                  <a:pt x="185" y="89"/>
                                </a:lnTo>
                                <a:lnTo>
                                  <a:pt x="191" y="88"/>
                                </a:lnTo>
                                <a:lnTo>
                                  <a:pt x="196" y="87"/>
                                </a:lnTo>
                                <a:lnTo>
                                  <a:pt x="202" y="86"/>
                                </a:lnTo>
                                <a:lnTo>
                                  <a:pt x="208" y="86"/>
                                </a:lnTo>
                                <a:lnTo>
                                  <a:pt x="212" y="85"/>
                                </a:lnTo>
                                <a:lnTo>
                                  <a:pt x="218" y="85"/>
                                </a:lnTo>
                                <a:lnTo>
                                  <a:pt x="224" y="83"/>
                                </a:lnTo>
                                <a:lnTo>
                                  <a:pt x="230" y="83"/>
                                </a:lnTo>
                                <a:lnTo>
                                  <a:pt x="235" y="82"/>
                                </a:lnTo>
                                <a:lnTo>
                                  <a:pt x="240" y="82"/>
                                </a:lnTo>
                                <a:lnTo>
                                  <a:pt x="246" y="81"/>
                                </a:lnTo>
                                <a:lnTo>
                                  <a:pt x="250" y="80"/>
                                </a:lnTo>
                                <a:lnTo>
                                  <a:pt x="255" y="80"/>
                                </a:lnTo>
                                <a:lnTo>
                                  <a:pt x="260" y="80"/>
                                </a:lnTo>
                                <a:lnTo>
                                  <a:pt x="264" y="79"/>
                                </a:lnTo>
                                <a:lnTo>
                                  <a:pt x="270" y="79"/>
                                </a:lnTo>
                                <a:lnTo>
                                  <a:pt x="275" y="78"/>
                                </a:lnTo>
                                <a:lnTo>
                                  <a:pt x="279" y="78"/>
                                </a:lnTo>
                                <a:lnTo>
                                  <a:pt x="283" y="77"/>
                                </a:lnTo>
                                <a:lnTo>
                                  <a:pt x="287" y="77"/>
                                </a:lnTo>
                                <a:lnTo>
                                  <a:pt x="291" y="77"/>
                                </a:lnTo>
                                <a:lnTo>
                                  <a:pt x="295" y="77"/>
                                </a:lnTo>
                                <a:lnTo>
                                  <a:pt x="299" y="77"/>
                                </a:lnTo>
                                <a:lnTo>
                                  <a:pt x="302" y="77"/>
                                </a:lnTo>
                                <a:lnTo>
                                  <a:pt x="306" y="76"/>
                                </a:lnTo>
                                <a:lnTo>
                                  <a:pt x="308" y="76"/>
                                </a:lnTo>
                                <a:lnTo>
                                  <a:pt x="312" y="76"/>
                                </a:lnTo>
                                <a:lnTo>
                                  <a:pt x="315" y="76"/>
                                </a:lnTo>
                                <a:lnTo>
                                  <a:pt x="319" y="76"/>
                                </a:lnTo>
                                <a:lnTo>
                                  <a:pt x="322" y="76"/>
                                </a:lnTo>
                                <a:lnTo>
                                  <a:pt x="325" y="76"/>
                                </a:lnTo>
                                <a:lnTo>
                                  <a:pt x="330" y="76"/>
                                </a:lnTo>
                                <a:lnTo>
                                  <a:pt x="332" y="74"/>
                                </a:lnTo>
                                <a:lnTo>
                                  <a:pt x="336" y="74"/>
                                </a:lnTo>
                                <a:lnTo>
                                  <a:pt x="340" y="74"/>
                                </a:lnTo>
                                <a:lnTo>
                                  <a:pt x="344" y="74"/>
                                </a:lnTo>
                                <a:lnTo>
                                  <a:pt x="347" y="74"/>
                                </a:lnTo>
                                <a:lnTo>
                                  <a:pt x="351" y="74"/>
                                </a:lnTo>
                                <a:lnTo>
                                  <a:pt x="354" y="74"/>
                                </a:lnTo>
                                <a:lnTo>
                                  <a:pt x="358" y="74"/>
                                </a:lnTo>
                                <a:lnTo>
                                  <a:pt x="361" y="74"/>
                                </a:lnTo>
                                <a:lnTo>
                                  <a:pt x="365" y="74"/>
                                </a:lnTo>
                                <a:lnTo>
                                  <a:pt x="368" y="74"/>
                                </a:lnTo>
                                <a:lnTo>
                                  <a:pt x="372" y="74"/>
                                </a:lnTo>
                                <a:lnTo>
                                  <a:pt x="375" y="74"/>
                                </a:lnTo>
                                <a:lnTo>
                                  <a:pt x="378" y="74"/>
                                </a:lnTo>
                                <a:lnTo>
                                  <a:pt x="382" y="74"/>
                                </a:lnTo>
                                <a:lnTo>
                                  <a:pt x="385" y="74"/>
                                </a:lnTo>
                                <a:lnTo>
                                  <a:pt x="389" y="74"/>
                                </a:lnTo>
                                <a:lnTo>
                                  <a:pt x="392" y="74"/>
                                </a:lnTo>
                                <a:lnTo>
                                  <a:pt x="396" y="74"/>
                                </a:lnTo>
                                <a:lnTo>
                                  <a:pt x="399" y="74"/>
                                </a:lnTo>
                                <a:lnTo>
                                  <a:pt x="403" y="74"/>
                                </a:lnTo>
                                <a:lnTo>
                                  <a:pt x="406" y="74"/>
                                </a:lnTo>
                                <a:lnTo>
                                  <a:pt x="408" y="74"/>
                                </a:lnTo>
                                <a:lnTo>
                                  <a:pt x="412" y="76"/>
                                </a:lnTo>
                                <a:lnTo>
                                  <a:pt x="415" y="76"/>
                                </a:lnTo>
                                <a:lnTo>
                                  <a:pt x="418" y="76"/>
                                </a:lnTo>
                                <a:lnTo>
                                  <a:pt x="421" y="76"/>
                                </a:lnTo>
                                <a:lnTo>
                                  <a:pt x="423" y="76"/>
                                </a:lnTo>
                                <a:lnTo>
                                  <a:pt x="429" y="76"/>
                                </a:lnTo>
                                <a:lnTo>
                                  <a:pt x="435" y="76"/>
                                </a:lnTo>
                                <a:lnTo>
                                  <a:pt x="440" y="76"/>
                                </a:lnTo>
                                <a:lnTo>
                                  <a:pt x="444" y="76"/>
                                </a:lnTo>
                                <a:lnTo>
                                  <a:pt x="449" y="76"/>
                                </a:lnTo>
                                <a:lnTo>
                                  <a:pt x="453" y="76"/>
                                </a:lnTo>
                                <a:lnTo>
                                  <a:pt x="456" y="76"/>
                                </a:lnTo>
                                <a:lnTo>
                                  <a:pt x="459" y="76"/>
                                </a:lnTo>
                                <a:lnTo>
                                  <a:pt x="462" y="76"/>
                                </a:lnTo>
                                <a:lnTo>
                                  <a:pt x="465" y="76"/>
                                </a:lnTo>
                                <a:lnTo>
                                  <a:pt x="467" y="76"/>
                                </a:lnTo>
                                <a:lnTo>
                                  <a:pt x="470" y="77"/>
                                </a:lnTo>
                                <a:lnTo>
                                  <a:pt x="470" y="79"/>
                                </a:lnTo>
                                <a:lnTo>
                                  <a:pt x="472" y="83"/>
                                </a:lnTo>
                                <a:lnTo>
                                  <a:pt x="472" y="86"/>
                                </a:lnTo>
                                <a:lnTo>
                                  <a:pt x="472" y="88"/>
                                </a:lnTo>
                                <a:lnTo>
                                  <a:pt x="471" y="89"/>
                                </a:lnTo>
                                <a:lnTo>
                                  <a:pt x="468" y="90"/>
                                </a:lnTo>
                                <a:lnTo>
                                  <a:pt x="465" y="89"/>
                                </a:lnTo>
                                <a:lnTo>
                                  <a:pt x="460" y="89"/>
                                </a:lnTo>
                                <a:lnTo>
                                  <a:pt x="457" y="88"/>
                                </a:lnTo>
                                <a:lnTo>
                                  <a:pt x="455" y="88"/>
                                </a:lnTo>
                                <a:lnTo>
                                  <a:pt x="450" y="88"/>
                                </a:lnTo>
                                <a:lnTo>
                                  <a:pt x="447" y="88"/>
                                </a:lnTo>
                                <a:lnTo>
                                  <a:pt x="441" y="88"/>
                                </a:lnTo>
                                <a:lnTo>
                                  <a:pt x="436" y="88"/>
                                </a:lnTo>
                                <a:lnTo>
                                  <a:pt x="432" y="88"/>
                                </a:lnTo>
                                <a:lnTo>
                                  <a:pt x="426" y="88"/>
                                </a:lnTo>
                                <a:lnTo>
                                  <a:pt x="423" y="88"/>
                                </a:lnTo>
                                <a:lnTo>
                                  <a:pt x="420" y="88"/>
                                </a:lnTo>
                                <a:lnTo>
                                  <a:pt x="418" y="88"/>
                                </a:lnTo>
                                <a:lnTo>
                                  <a:pt x="414" y="88"/>
                                </a:lnTo>
                                <a:lnTo>
                                  <a:pt x="412" y="88"/>
                                </a:lnTo>
                                <a:lnTo>
                                  <a:pt x="408" y="88"/>
                                </a:lnTo>
                                <a:lnTo>
                                  <a:pt x="405" y="88"/>
                                </a:lnTo>
                                <a:lnTo>
                                  <a:pt x="403" y="88"/>
                                </a:lnTo>
                                <a:lnTo>
                                  <a:pt x="399" y="88"/>
                                </a:lnTo>
                                <a:lnTo>
                                  <a:pt x="396" y="88"/>
                                </a:lnTo>
                                <a:lnTo>
                                  <a:pt x="392" y="88"/>
                                </a:lnTo>
                                <a:lnTo>
                                  <a:pt x="389" y="88"/>
                                </a:lnTo>
                                <a:lnTo>
                                  <a:pt x="385" y="88"/>
                                </a:lnTo>
                                <a:lnTo>
                                  <a:pt x="382" y="88"/>
                                </a:lnTo>
                                <a:lnTo>
                                  <a:pt x="378" y="88"/>
                                </a:lnTo>
                                <a:lnTo>
                                  <a:pt x="375" y="88"/>
                                </a:lnTo>
                                <a:lnTo>
                                  <a:pt x="372" y="88"/>
                                </a:lnTo>
                                <a:lnTo>
                                  <a:pt x="368" y="88"/>
                                </a:lnTo>
                                <a:lnTo>
                                  <a:pt x="365" y="88"/>
                                </a:lnTo>
                                <a:lnTo>
                                  <a:pt x="361" y="88"/>
                                </a:lnTo>
                                <a:lnTo>
                                  <a:pt x="358" y="88"/>
                                </a:lnTo>
                                <a:lnTo>
                                  <a:pt x="354" y="88"/>
                                </a:lnTo>
                                <a:lnTo>
                                  <a:pt x="351" y="88"/>
                                </a:lnTo>
                                <a:lnTo>
                                  <a:pt x="347" y="88"/>
                                </a:lnTo>
                                <a:lnTo>
                                  <a:pt x="344" y="88"/>
                                </a:lnTo>
                                <a:lnTo>
                                  <a:pt x="340" y="88"/>
                                </a:lnTo>
                                <a:lnTo>
                                  <a:pt x="336" y="88"/>
                                </a:lnTo>
                                <a:lnTo>
                                  <a:pt x="334" y="88"/>
                                </a:lnTo>
                                <a:lnTo>
                                  <a:pt x="330" y="88"/>
                                </a:lnTo>
                                <a:lnTo>
                                  <a:pt x="325" y="89"/>
                                </a:lnTo>
                                <a:lnTo>
                                  <a:pt x="322" y="89"/>
                                </a:lnTo>
                                <a:lnTo>
                                  <a:pt x="320" y="89"/>
                                </a:lnTo>
                                <a:lnTo>
                                  <a:pt x="315" y="89"/>
                                </a:lnTo>
                                <a:lnTo>
                                  <a:pt x="313" y="89"/>
                                </a:lnTo>
                                <a:lnTo>
                                  <a:pt x="308" y="89"/>
                                </a:lnTo>
                                <a:lnTo>
                                  <a:pt x="306" y="90"/>
                                </a:lnTo>
                                <a:lnTo>
                                  <a:pt x="302" y="90"/>
                                </a:lnTo>
                                <a:lnTo>
                                  <a:pt x="299" y="90"/>
                                </a:lnTo>
                                <a:lnTo>
                                  <a:pt x="297" y="90"/>
                                </a:lnTo>
                                <a:lnTo>
                                  <a:pt x="293" y="91"/>
                                </a:lnTo>
                                <a:lnTo>
                                  <a:pt x="290" y="91"/>
                                </a:lnTo>
                                <a:lnTo>
                                  <a:pt x="286" y="91"/>
                                </a:lnTo>
                                <a:lnTo>
                                  <a:pt x="282" y="91"/>
                                </a:lnTo>
                                <a:lnTo>
                                  <a:pt x="278" y="91"/>
                                </a:lnTo>
                                <a:lnTo>
                                  <a:pt x="274" y="91"/>
                                </a:lnTo>
                                <a:lnTo>
                                  <a:pt x="270" y="92"/>
                                </a:lnTo>
                                <a:lnTo>
                                  <a:pt x="264" y="92"/>
                                </a:lnTo>
                                <a:lnTo>
                                  <a:pt x="261" y="94"/>
                                </a:lnTo>
                                <a:lnTo>
                                  <a:pt x="255" y="94"/>
                                </a:lnTo>
                                <a:lnTo>
                                  <a:pt x="250" y="95"/>
                                </a:lnTo>
                                <a:lnTo>
                                  <a:pt x="246" y="95"/>
                                </a:lnTo>
                                <a:lnTo>
                                  <a:pt x="240" y="96"/>
                                </a:lnTo>
                                <a:lnTo>
                                  <a:pt x="234" y="96"/>
                                </a:lnTo>
                                <a:lnTo>
                                  <a:pt x="230" y="97"/>
                                </a:lnTo>
                                <a:lnTo>
                                  <a:pt x="224" y="97"/>
                                </a:lnTo>
                                <a:lnTo>
                                  <a:pt x="219" y="98"/>
                                </a:lnTo>
                                <a:lnTo>
                                  <a:pt x="212" y="99"/>
                                </a:lnTo>
                                <a:lnTo>
                                  <a:pt x="207" y="100"/>
                                </a:lnTo>
                                <a:lnTo>
                                  <a:pt x="201" y="100"/>
                                </a:lnTo>
                                <a:lnTo>
                                  <a:pt x="195" y="101"/>
                                </a:lnTo>
                                <a:lnTo>
                                  <a:pt x="188" y="101"/>
                                </a:lnTo>
                                <a:lnTo>
                                  <a:pt x="184" y="103"/>
                                </a:lnTo>
                                <a:lnTo>
                                  <a:pt x="177" y="104"/>
                                </a:lnTo>
                                <a:lnTo>
                                  <a:pt x="171" y="105"/>
                                </a:lnTo>
                                <a:lnTo>
                                  <a:pt x="165" y="106"/>
                                </a:lnTo>
                                <a:lnTo>
                                  <a:pt x="158" y="107"/>
                                </a:lnTo>
                                <a:lnTo>
                                  <a:pt x="152" y="107"/>
                                </a:lnTo>
                                <a:lnTo>
                                  <a:pt x="146" y="108"/>
                                </a:lnTo>
                                <a:lnTo>
                                  <a:pt x="140" y="109"/>
                                </a:lnTo>
                                <a:lnTo>
                                  <a:pt x="134" y="110"/>
                                </a:lnTo>
                                <a:lnTo>
                                  <a:pt x="128" y="112"/>
                                </a:lnTo>
                                <a:lnTo>
                                  <a:pt x="122" y="113"/>
                                </a:lnTo>
                                <a:lnTo>
                                  <a:pt x="116" y="114"/>
                                </a:lnTo>
                                <a:lnTo>
                                  <a:pt x="110" y="114"/>
                                </a:lnTo>
                                <a:lnTo>
                                  <a:pt x="104" y="115"/>
                                </a:lnTo>
                                <a:lnTo>
                                  <a:pt x="98" y="116"/>
                                </a:lnTo>
                                <a:lnTo>
                                  <a:pt x="91" y="116"/>
                                </a:lnTo>
                                <a:lnTo>
                                  <a:pt x="87" y="117"/>
                                </a:lnTo>
                                <a:lnTo>
                                  <a:pt x="81" y="118"/>
                                </a:lnTo>
                                <a:lnTo>
                                  <a:pt x="75" y="119"/>
                                </a:lnTo>
                                <a:lnTo>
                                  <a:pt x="69" y="119"/>
                                </a:lnTo>
                                <a:lnTo>
                                  <a:pt x="65" y="121"/>
                                </a:lnTo>
                                <a:lnTo>
                                  <a:pt x="60" y="122"/>
                                </a:lnTo>
                                <a:lnTo>
                                  <a:pt x="56" y="123"/>
                                </a:lnTo>
                                <a:lnTo>
                                  <a:pt x="51" y="123"/>
                                </a:lnTo>
                                <a:lnTo>
                                  <a:pt x="45" y="124"/>
                                </a:lnTo>
                                <a:lnTo>
                                  <a:pt x="41" y="124"/>
                                </a:lnTo>
                                <a:lnTo>
                                  <a:pt x="37" y="125"/>
                                </a:lnTo>
                                <a:lnTo>
                                  <a:pt x="33" y="125"/>
                                </a:lnTo>
                                <a:lnTo>
                                  <a:pt x="29" y="126"/>
                                </a:lnTo>
                                <a:lnTo>
                                  <a:pt x="26" y="126"/>
                                </a:lnTo>
                                <a:lnTo>
                                  <a:pt x="22" y="127"/>
                                </a:lnTo>
                                <a:lnTo>
                                  <a:pt x="19" y="127"/>
                                </a:lnTo>
                                <a:lnTo>
                                  <a:pt x="16" y="128"/>
                                </a:lnTo>
                                <a:lnTo>
                                  <a:pt x="14" y="128"/>
                                </a:lnTo>
                                <a:lnTo>
                                  <a:pt x="12" y="130"/>
                                </a:lnTo>
                                <a:lnTo>
                                  <a:pt x="7" y="130"/>
                                </a:lnTo>
                                <a:lnTo>
                                  <a:pt x="4" y="131"/>
                                </a:lnTo>
                                <a:lnTo>
                                  <a:pt x="3" y="131"/>
                                </a:lnTo>
                                <a:lnTo>
                                  <a:pt x="3" y="132"/>
                                </a:lnTo>
                                <a:lnTo>
                                  <a:pt x="1" y="130"/>
                                </a:lnTo>
                                <a:lnTo>
                                  <a:pt x="0" y="126"/>
                                </a:lnTo>
                                <a:lnTo>
                                  <a:pt x="0" y="124"/>
                                </a:lnTo>
                                <a:lnTo>
                                  <a:pt x="3" y="122"/>
                                </a:lnTo>
                                <a:lnTo>
                                  <a:pt x="4" y="121"/>
                                </a:lnTo>
                                <a:lnTo>
                                  <a:pt x="6" y="119"/>
                                </a:lnTo>
                                <a:lnTo>
                                  <a:pt x="8" y="119"/>
                                </a:lnTo>
                                <a:lnTo>
                                  <a:pt x="13" y="118"/>
                                </a:lnTo>
                                <a:lnTo>
                                  <a:pt x="12" y="118"/>
                                </a:lnTo>
                                <a:lnTo>
                                  <a:pt x="9" y="117"/>
                                </a:lnTo>
                                <a:lnTo>
                                  <a:pt x="8" y="115"/>
                                </a:lnTo>
                                <a:lnTo>
                                  <a:pt x="7" y="114"/>
                                </a:lnTo>
                                <a:lnTo>
                                  <a:pt x="7" y="110"/>
                                </a:lnTo>
                                <a:lnTo>
                                  <a:pt x="9" y="107"/>
                                </a:lnTo>
                                <a:lnTo>
                                  <a:pt x="12" y="106"/>
                                </a:lnTo>
                                <a:lnTo>
                                  <a:pt x="15" y="104"/>
                                </a:lnTo>
                                <a:lnTo>
                                  <a:pt x="18" y="103"/>
                                </a:lnTo>
                                <a:lnTo>
                                  <a:pt x="20" y="103"/>
                                </a:lnTo>
                                <a:lnTo>
                                  <a:pt x="22" y="101"/>
                                </a:lnTo>
                                <a:lnTo>
                                  <a:pt x="26" y="101"/>
                                </a:lnTo>
                                <a:lnTo>
                                  <a:pt x="24" y="101"/>
                                </a:lnTo>
                                <a:lnTo>
                                  <a:pt x="23" y="101"/>
                                </a:lnTo>
                                <a:lnTo>
                                  <a:pt x="20" y="101"/>
                                </a:lnTo>
                                <a:lnTo>
                                  <a:pt x="18" y="101"/>
                                </a:lnTo>
                                <a:lnTo>
                                  <a:pt x="14" y="100"/>
                                </a:lnTo>
                                <a:lnTo>
                                  <a:pt x="12" y="99"/>
                                </a:lnTo>
                                <a:lnTo>
                                  <a:pt x="8" y="98"/>
                                </a:lnTo>
                                <a:lnTo>
                                  <a:pt x="7" y="97"/>
                                </a:lnTo>
                                <a:lnTo>
                                  <a:pt x="11" y="87"/>
                                </a:lnTo>
                                <a:lnTo>
                                  <a:pt x="11" y="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Freeform 111"/>
                        <wps:cNvSpPr>
                          <a:spLocks/>
                        </wps:cNvSpPr>
                        <wps:spPr bwMode="auto">
                          <a:xfrm>
                            <a:off x="92075" y="265430"/>
                            <a:ext cx="4445" cy="3810"/>
                          </a:xfrm>
                          <a:custGeom>
                            <a:avLst/>
                            <a:gdLst>
                              <a:gd name="T0" fmla="*/ 20 w 20"/>
                              <a:gd name="T1" fmla="*/ 15 h 18"/>
                              <a:gd name="T2" fmla="*/ 18 w 20"/>
                              <a:gd name="T3" fmla="*/ 12 h 18"/>
                              <a:gd name="T4" fmla="*/ 17 w 20"/>
                              <a:gd name="T5" fmla="*/ 10 h 18"/>
                              <a:gd name="T6" fmla="*/ 15 w 20"/>
                              <a:gd name="T7" fmla="*/ 8 h 18"/>
                              <a:gd name="T8" fmla="*/ 13 w 20"/>
                              <a:gd name="T9" fmla="*/ 6 h 18"/>
                              <a:gd name="T10" fmla="*/ 9 w 20"/>
                              <a:gd name="T11" fmla="*/ 1 h 18"/>
                              <a:gd name="T12" fmla="*/ 6 w 20"/>
                              <a:gd name="T13" fmla="*/ 0 h 18"/>
                              <a:gd name="T14" fmla="*/ 3 w 20"/>
                              <a:gd name="T15" fmla="*/ 1 h 18"/>
                              <a:gd name="T16" fmla="*/ 1 w 20"/>
                              <a:gd name="T17" fmla="*/ 4 h 18"/>
                              <a:gd name="T18" fmla="*/ 0 w 20"/>
                              <a:gd name="T19" fmla="*/ 6 h 18"/>
                              <a:gd name="T20" fmla="*/ 0 w 20"/>
                              <a:gd name="T21" fmla="*/ 9 h 18"/>
                              <a:gd name="T22" fmla="*/ 3 w 20"/>
                              <a:gd name="T23" fmla="*/ 11 h 18"/>
                              <a:gd name="T24" fmla="*/ 6 w 20"/>
                              <a:gd name="T25" fmla="*/ 15 h 18"/>
                              <a:gd name="T26" fmla="*/ 9 w 20"/>
                              <a:gd name="T27" fmla="*/ 17 h 18"/>
                              <a:gd name="T28" fmla="*/ 13 w 20"/>
                              <a:gd name="T29" fmla="*/ 18 h 18"/>
                              <a:gd name="T30" fmla="*/ 16 w 20"/>
                              <a:gd name="T31" fmla="*/ 17 h 18"/>
                              <a:gd name="T32" fmla="*/ 17 w 20"/>
                              <a:gd name="T33" fmla="*/ 16 h 18"/>
                              <a:gd name="T34" fmla="*/ 20 w 20"/>
                              <a:gd name="T35" fmla="*/ 15 h 18"/>
                              <a:gd name="T36" fmla="*/ 20 w 20"/>
                              <a:gd name="T37" fmla="*/ 15 h 18"/>
                              <a:gd name="T38" fmla="*/ 20 w 20"/>
                              <a:gd name="T39" fmla="*/ 15 h 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0" h="18">
                                <a:moveTo>
                                  <a:pt x="20" y="15"/>
                                </a:moveTo>
                                <a:lnTo>
                                  <a:pt x="18" y="12"/>
                                </a:lnTo>
                                <a:lnTo>
                                  <a:pt x="17" y="10"/>
                                </a:lnTo>
                                <a:lnTo>
                                  <a:pt x="15" y="8"/>
                                </a:lnTo>
                                <a:lnTo>
                                  <a:pt x="13" y="6"/>
                                </a:lnTo>
                                <a:lnTo>
                                  <a:pt x="9" y="1"/>
                                </a:lnTo>
                                <a:lnTo>
                                  <a:pt x="6" y="0"/>
                                </a:lnTo>
                                <a:lnTo>
                                  <a:pt x="3" y="1"/>
                                </a:lnTo>
                                <a:lnTo>
                                  <a:pt x="1" y="4"/>
                                </a:lnTo>
                                <a:lnTo>
                                  <a:pt x="0" y="6"/>
                                </a:lnTo>
                                <a:lnTo>
                                  <a:pt x="0" y="9"/>
                                </a:lnTo>
                                <a:lnTo>
                                  <a:pt x="3" y="11"/>
                                </a:lnTo>
                                <a:lnTo>
                                  <a:pt x="6" y="15"/>
                                </a:lnTo>
                                <a:lnTo>
                                  <a:pt x="9" y="17"/>
                                </a:lnTo>
                                <a:lnTo>
                                  <a:pt x="13" y="18"/>
                                </a:lnTo>
                                <a:lnTo>
                                  <a:pt x="16" y="17"/>
                                </a:lnTo>
                                <a:lnTo>
                                  <a:pt x="17" y="16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Freeform 112"/>
                        <wps:cNvSpPr>
                          <a:spLocks/>
                        </wps:cNvSpPr>
                        <wps:spPr bwMode="auto">
                          <a:xfrm>
                            <a:off x="95885" y="266700"/>
                            <a:ext cx="17780" cy="14605"/>
                          </a:xfrm>
                          <a:custGeom>
                            <a:avLst/>
                            <a:gdLst>
                              <a:gd name="T0" fmla="*/ 0 w 83"/>
                              <a:gd name="T1" fmla="*/ 45 h 70"/>
                              <a:gd name="T2" fmla="*/ 0 w 83"/>
                              <a:gd name="T3" fmla="*/ 31 h 70"/>
                              <a:gd name="T4" fmla="*/ 4 w 83"/>
                              <a:gd name="T5" fmla="*/ 23 h 70"/>
                              <a:gd name="T6" fmla="*/ 7 w 83"/>
                              <a:gd name="T7" fmla="*/ 14 h 70"/>
                              <a:gd name="T8" fmla="*/ 21 w 83"/>
                              <a:gd name="T9" fmla="*/ 4 h 70"/>
                              <a:gd name="T10" fmla="*/ 37 w 83"/>
                              <a:gd name="T11" fmla="*/ 0 h 70"/>
                              <a:gd name="T12" fmla="*/ 51 w 83"/>
                              <a:gd name="T13" fmla="*/ 1 h 70"/>
                              <a:gd name="T14" fmla="*/ 61 w 83"/>
                              <a:gd name="T15" fmla="*/ 2 h 70"/>
                              <a:gd name="T16" fmla="*/ 71 w 83"/>
                              <a:gd name="T17" fmla="*/ 13 h 70"/>
                              <a:gd name="T18" fmla="*/ 76 w 83"/>
                              <a:gd name="T19" fmla="*/ 19 h 70"/>
                              <a:gd name="T20" fmla="*/ 82 w 83"/>
                              <a:gd name="T21" fmla="*/ 23 h 70"/>
                              <a:gd name="T22" fmla="*/ 82 w 83"/>
                              <a:gd name="T23" fmla="*/ 37 h 70"/>
                              <a:gd name="T24" fmla="*/ 79 w 83"/>
                              <a:gd name="T25" fmla="*/ 48 h 70"/>
                              <a:gd name="T26" fmla="*/ 71 w 83"/>
                              <a:gd name="T27" fmla="*/ 47 h 70"/>
                              <a:gd name="T28" fmla="*/ 62 w 83"/>
                              <a:gd name="T29" fmla="*/ 40 h 70"/>
                              <a:gd name="T30" fmla="*/ 60 w 83"/>
                              <a:gd name="T31" fmla="*/ 31 h 70"/>
                              <a:gd name="T32" fmla="*/ 59 w 83"/>
                              <a:gd name="T33" fmla="*/ 15 h 70"/>
                              <a:gd name="T34" fmla="*/ 49 w 83"/>
                              <a:gd name="T35" fmla="*/ 10 h 70"/>
                              <a:gd name="T36" fmla="*/ 37 w 83"/>
                              <a:gd name="T37" fmla="*/ 9 h 70"/>
                              <a:gd name="T38" fmla="*/ 28 w 83"/>
                              <a:gd name="T39" fmla="*/ 12 h 70"/>
                              <a:gd name="T40" fmla="*/ 21 w 83"/>
                              <a:gd name="T41" fmla="*/ 24 h 70"/>
                              <a:gd name="T42" fmla="*/ 26 w 83"/>
                              <a:gd name="T43" fmla="*/ 27 h 70"/>
                              <a:gd name="T44" fmla="*/ 38 w 83"/>
                              <a:gd name="T45" fmla="*/ 28 h 70"/>
                              <a:gd name="T46" fmla="*/ 45 w 83"/>
                              <a:gd name="T47" fmla="*/ 36 h 70"/>
                              <a:gd name="T48" fmla="*/ 34 w 83"/>
                              <a:gd name="T49" fmla="*/ 38 h 70"/>
                              <a:gd name="T50" fmla="*/ 32 w 83"/>
                              <a:gd name="T51" fmla="*/ 42 h 70"/>
                              <a:gd name="T52" fmla="*/ 36 w 83"/>
                              <a:gd name="T53" fmla="*/ 52 h 70"/>
                              <a:gd name="T54" fmla="*/ 39 w 83"/>
                              <a:gd name="T55" fmla="*/ 58 h 70"/>
                              <a:gd name="T56" fmla="*/ 50 w 83"/>
                              <a:gd name="T57" fmla="*/ 58 h 70"/>
                              <a:gd name="T58" fmla="*/ 53 w 83"/>
                              <a:gd name="T59" fmla="*/ 65 h 70"/>
                              <a:gd name="T60" fmla="*/ 47 w 83"/>
                              <a:gd name="T61" fmla="*/ 69 h 70"/>
                              <a:gd name="T62" fmla="*/ 37 w 83"/>
                              <a:gd name="T63" fmla="*/ 68 h 70"/>
                              <a:gd name="T64" fmla="*/ 28 w 83"/>
                              <a:gd name="T65" fmla="*/ 68 h 70"/>
                              <a:gd name="T66" fmla="*/ 20 w 83"/>
                              <a:gd name="T67" fmla="*/ 68 h 70"/>
                              <a:gd name="T68" fmla="*/ 15 w 83"/>
                              <a:gd name="T69" fmla="*/ 64 h 70"/>
                              <a:gd name="T70" fmla="*/ 16 w 83"/>
                              <a:gd name="T71" fmla="*/ 59 h 70"/>
                              <a:gd name="T72" fmla="*/ 23 w 83"/>
                              <a:gd name="T73" fmla="*/ 50 h 70"/>
                              <a:gd name="T74" fmla="*/ 19 w 83"/>
                              <a:gd name="T75" fmla="*/ 49 h 70"/>
                              <a:gd name="T76" fmla="*/ 19 w 83"/>
                              <a:gd name="T77" fmla="*/ 37 h 70"/>
                              <a:gd name="T78" fmla="*/ 11 w 83"/>
                              <a:gd name="T79" fmla="*/ 36 h 70"/>
                              <a:gd name="T80" fmla="*/ 9 w 83"/>
                              <a:gd name="T81" fmla="*/ 42 h 70"/>
                              <a:gd name="T82" fmla="*/ 11 w 83"/>
                              <a:gd name="T83" fmla="*/ 51 h 70"/>
                              <a:gd name="T84" fmla="*/ 3 w 83"/>
                              <a:gd name="T85" fmla="*/ 50 h 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83" h="70">
                                <a:moveTo>
                                  <a:pt x="1" y="50"/>
                                </a:moveTo>
                                <a:lnTo>
                                  <a:pt x="1" y="48"/>
                                </a:lnTo>
                                <a:lnTo>
                                  <a:pt x="0" y="45"/>
                                </a:lnTo>
                                <a:lnTo>
                                  <a:pt x="0" y="40"/>
                                </a:lnTo>
                                <a:lnTo>
                                  <a:pt x="0" y="34"/>
                                </a:lnTo>
                                <a:lnTo>
                                  <a:pt x="0" y="31"/>
                                </a:lnTo>
                                <a:lnTo>
                                  <a:pt x="1" y="29"/>
                                </a:lnTo>
                                <a:lnTo>
                                  <a:pt x="1" y="25"/>
                                </a:lnTo>
                                <a:lnTo>
                                  <a:pt x="4" y="23"/>
                                </a:lnTo>
                                <a:lnTo>
                                  <a:pt x="5" y="20"/>
                                </a:lnTo>
                                <a:lnTo>
                                  <a:pt x="6" y="16"/>
                                </a:lnTo>
                                <a:lnTo>
                                  <a:pt x="7" y="14"/>
                                </a:lnTo>
                                <a:lnTo>
                                  <a:pt x="11" y="12"/>
                                </a:lnTo>
                                <a:lnTo>
                                  <a:pt x="15" y="7"/>
                                </a:lnTo>
                                <a:lnTo>
                                  <a:pt x="21" y="4"/>
                                </a:lnTo>
                                <a:lnTo>
                                  <a:pt x="27" y="2"/>
                                </a:lnTo>
                                <a:lnTo>
                                  <a:pt x="31" y="1"/>
                                </a:lnTo>
                                <a:lnTo>
                                  <a:pt x="37" y="0"/>
                                </a:lnTo>
                                <a:lnTo>
                                  <a:pt x="43" y="0"/>
                                </a:lnTo>
                                <a:lnTo>
                                  <a:pt x="46" y="0"/>
                                </a:lnTo>
                                <a:lnTo>
                                  <a:pt x="51" y="1"/>
                                </a:lnTo>
                                <a:lnTo>
                                  <a:pt x="54" y="1"/>
                                </a:lnTo>
                                <a:lnTo>
                                  <a:pt x="59" y="2"/>
                                </a:lnTo>
                                <a:lnTo>
                                  <a:pt x="61" y="2"/>
                                </a:lnTo>
                                <a:lnTo>
                                  <a:pt x="65" y="4"/>
                                </a:lnTo>
                                <a:lnTo>
                                  <a:pt x="69" y="9"/>
                                </a:lnTo>
                                <a:lnTo>
                                  <a:pt x="71" y="13"/>
                                </a:lnTo>
                                <a:lnTo>
                                  <a:pt x="72" y="15"/>
                                </a:lnTo>
                                <a:lnTo>
                                  <a:pt x="74" y="18"/>
                                </a:lnTo>
                                <a:lnTo>
                                  <a:pt x="76" y="19"/>
                                </a:lnTo>
                                <a:lnTo>
                                  <a:pt x="79" y="19"/>
                                </a:lnTo>
                                <a:lnTo>
                                  <a:pt x="83" y="21"/>
                                </a:lnTo>
                                <a:lnTo>
                                  <a:pt x="82" y="23"/>
                                </a:lnTo>
                                <a:lnTo>
                                  <a:pt x="81" y="28"/>
                                </a:lnTo>
                                <a:lnTo>
                                  <a:pt x="81" y="32"/>
                                </a:lnTo>
                                <a:lnTo>
                                  <a:pt x="82" y="37"/>
                                </a:lnTo>
                                <a:lnTo>
                                  <a:pt x="81" y="41"/>
                                </a:lnTo>
                                <a:lnTo>
                                  <a:pt x="81" y="45"/>
                                </a:lnTo>
                                <a:lnTo>
                                  <a:pt x="79" y="48"/>
                                </a:lnTo>
                                <a:lnTo>
                                  <a:pt x="77" y="49"/>
                                </a:lnTo>
                                <a:lnTo>
                                  <a:pt x="74" y="48"/>
                                </a:lnTo>
                                <a:lnTo>
                                  <a:pt x="71" y="47"/>
                                </a:lnTo>
                                <a:lnTo>
                                  <a:pt x="68" y="45"/>
                                </a:lnTo>
                                <a:lnTo>
                                  <a:pt x="65" y="42"/>
                                </a:lnTo>
                                <a:lnTo>
                                  <a:pt x="62" y="40"/>
                                </a:lnTo>
                                <a:lnTo>
                                  <a:pt x="61" y="37"/>
                                </a:lnTo>
                                <a:lnTo>
                                  <a:pt x="60" y="34"/>
                                </a:lnTo>
                                <a:lnTo>
                                  <a:pt x="60" y="31"/>
                                </a:lnTo>
                                <a:lnTo>
                                  <a:pt x="59" y="25"/>
                                </a:lnTo>
                                <a:lnTo>
                                  <a:pt x="60" y="21"/>
                                </a:lnTo>
                                <a:lnTo>
                                  <a:pt x="59" y="15"/>
                                </a:lnTo>
                                <a:lnTo>
                                  <a:pt x="56" y="12"/>
                                </a:lnTo>
                                <a:lnTo>
                                  <a:pt x="52" y="10"/>
                                </a:lnTo>
                                <a:lnTo>
                                  <a:pt x="49" y="10"/>
                                </a:lnTo>
                                <a:lnTo>
                                  <a:pt x="45" y="9"/>
                                </a:lnTo>
                                <a:lnTo>
                                  <a:pt x="42" y="9"/>
                                </a:lnTo>
                                <a:lnTo>
                                  <a:pt x="37" y="9"/>
                                </a:lnTo>
                                <a:lnTo>
                                  <a:pt x="34" y="10"/>
                                </a:lnTo>
                                <a:lnTo>
                                  <a:pt x="30" y="11"/>
                                </a:lnTo>
                                <a:lnTo>
                                  <a:pt x="28" y="12"/>
                                </a:lnTo>
                                <a:lnTo>
                                  <a:pt x="23" y="15"/>
                                </a:lnTo>
                                <a:lnTo>
                                  <a:pt x="22" y="20"/>
                                </a:lnTo>
                                <a:lnTo>
                                  <a:pt x="21" y="24"/>
                                </a:lnTo>
                                <a:lnTo>
                                  <a:pt x="22" y="27"/>
                                </a:lnTo>
                                <a:lnTo>
                                  <a:pt x="23" y="27"/>
                                </a:lnTo>
                                <a:lnTo>
                                  <a:pt x="26" y="27"/>
                                </a:lnTo>
                                <a:lnTo>
                                  <a:pt x="30" y="27"/>
                                </a:lnTo>
                                <a:lnTo>
                                  <a:pt x="35" y="27"/>
                                </a:lnTo>
                                <a:lnTo>
                                  <a:pt x="38" y="28"/>
                                </a:lnTo>
                                <a:lnTo>
                                  <a:pt x="43" y="31"/>
                                </a:lnTo>
                                <a:lnTo>
                                  <a:pt x="45" y="34"/>
                                </a:lnTo>
                                <a:lnTo>
                                  <a:pt x="45" y="36"/>
                                </a:lnTo>
                                <a:lnTo>
                                  <a:pt x="42" y="36"/>
                                </a:lnTo>
                                <a:lnTo>
                                  <a:pt x="37" y="37"/>
                                </a:lnTo>
                                <a:lnTo>
                                  <a:pt x="34" y="38"/>
                                </a:lnTo>
                                <a:lnTo>
                                  <a:pt x="32" y="38"/>
                                </a:lnTo>
                                <a:lnTo>
                                  <a:pt x="32" y="39"/>
                                </a:lnTo>
                                <a:lnTo>
                                  <a:pt x="32" y="42"/>
                                </a:lnTo>
                                <a:lnTo>
                                  <a:pt x="34" y="46"/>
                                </a:lnTo>
                                <a:lnTo>
                                  <a:pt x="36" y="50"/>
                                </a:lnTo>
                                <a:lnTo>
                                  <a:pt x="36" y="52"/>
                                </a:lnTo>
                                <a:lnTo>
                                  <a:pt x="37" y="56"/>
                                </a:lnTo>
                                <a:lnTo>
                                  <a:pt x="37" y="57"/>
                                </a:lnTo>
                                <a:lnTo>
                                  <a:pt x="39" y="58"/>
                                </a:lnTo>
                                <a:lnTo>
                                  <a:pt x="43" y="58"/>
                                </a:lnTo>
                                <a:lnTo>
                                  <a:pt x="47" y="58"/>
                                </a:lnTo>
                                <a:lnTo>
                                  <a:pt x="50" y="58"/>
                                </a:lnTo>
                                <a:lnTo>
                                  <a:pt x="51" y="59"/>
                                </a:lnTo>
                                <a:lnTo>
                                  <a:pt x="52" y="60"/>
                                </a:lnTo>
                                <a:lnTo>
                                  <a:pt x="53" y="65"/>
                                </a:lnTo>
                                <a:lnTo>
                                  <a:pt x="53" y="69"/>
                                </a:lnTo>
                                <a:lnTo>
                                  <a:pt x="51" y="70"/>
                                </a:lnTo>
                                <a:lnTo>
                                  <a:pt x="47" y="69"/>
                                </a:lnTo>
                                <a:lnTo>
                                  <a:pt x="43" y="68"/>
                                </a:lnTo>
                                <a:lnTo>
                                  <a:pt x="39" y="68"/>
                                </a:lnTo>
                                <a:lnTo>
                                  <a:pt x="37" y="68"/>
                                </a:lnTo>
                                <a:lnTo>
                                  <a:pt x="34" y="68"/>
                                </a:lnTo>
                                <a:lnTo>
                                  <a:pt x="31" y="69"/>
                                </a:lnTo>
                                <a:lnTo>
                                  <a:pt x="28" y="68"/>
                                </a:lnTo>
                                <a:lnTo>
                                  <a:pt x="24" y="68"/>
                                </a:lnTo>
                                <a:lnTo>
                                  <a:pt x="22" y="68"/>
                                </a:lnTo>
                                <a:lnTo>
                                  <a:pt x="20" y="68"/>
                                </a:lnTo>
                                <a:lnTo>
                                  <a:pt x="16" y="67"/>
                                </a:lnTo>
                                <a:lnTo>
                                  <a:pt x="15" y="67"/>
                                </a:lnTo>
                                <a:lnTo>
                                  <a:pt x="15" y="64"/>
                                </a:lnTo>
                                <a:lnTo>
                                  <a:pt x="15" y="61"/>
                                </a:lnTo>
                                <a:lnTo>
                                  <a:pt x="15" y="59"/>
                                </a:lnTo>
                                <a:lnTo>
                                  <a:pt x="16" y="59"/>
                                </a:lnTo>
                                <a:lnTo>
                                  <a:pt x="24" y="59"/>
                                </a:lnTo>
                                <a:lnTo>
                                  <a:pt x="24" y="50"/>
                                </a:lnTo>
                                <a:lnTo>
                                  <a:pt x="23" y="50"/>
                                </a:lnTo>
                                <a:lnTo>
                                  <a:pt x="21" y="50"/>
                                </a:lnTo>
                                <a:lnTo>
                                  <a:pt x="19" y="50"/>
                                </a:lnTo>
                                <a:lnTo>
                                  <a:pt x="19" y="49"/>
                                </a:lnTo>
                                <a:lnTo>
                                  <a:pt x="19" y="45"/>
                                </a:lnTo>
                                <a:lnTo>
                                  <a:pt x="20" y="40"/>
                                </a:lnTo>
                                <a:lnTo>
                                  <a:pt x="19" y="37"/>
                                </a:lnTo>
                                <a:lnTo>
                                  <a:pt x="16" y="34"/>
                                </a:lnTo>
                                <a:lnTo>
                                  <a:pt x="13" y="34"/>
                                </a:lnTo>
                                <a:lnTo>
                                  <a:pt x="11" y="36"/>
                                </a:lnTo>
                                <a:lnTo>
                                  <a:pt x="9" y="38"/>
                                </a:lnTo>
                                <a:lnTo>
                                  <a:pt x="9" y="40"/>
                                </a:lnTo>
                                <a:lnTo>
                                  <a:pt x="9" y="42"/>
                                </a:lnTo>
                                <a:lnTo>
                                  <a:pt x="11" y="46"/>
                                </a:lnTo>
                                <a:lnTo>
                                  <a:pt x="12" y="49"/>
                                </a:lnTo>
                                <a:lnTo>
                                  <a:pt x="11" y="51"/>
                                </a:lnTo>
                                <a:lnTo>
                                  <a:pt x="7" y="51"/>
                                </a:lnTo>
                                <a:lnTo>
                                  <a:pt x="5" y="51"/>
                                </a:lnTo>
                                <a:lnTo>
                                  <a:pt x="3" y="50"/>
                                </a:lnTo>
                                <a:lnTo>
                                  <a:pt x="1" y="50"/>
                                </a:lnTo>
                                <a:lnTo>
                                  <a:pt x="1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Freeform 113"/>
                        <wps:cNvSpPr>
                          <a:spLocks/>
                        </wps:cNvSpPr>
                        <wps:spPr bwMode="auto">
                          <a:xfrm>
                            <a:off x="118110" y="241935"/>
                            <a:ext cx="12700" cy="11430"/>
                          </a:xfrm>
                          <a:custGeom>
                            <a:avLst/>
                            <a:gdLst>
                              <a:gd name="T0" fmla="*/ 5 w 60"/>
                              <a:gd name="T1" fmla="*/ 4 h 55"/>
                              <a:gd name="T2" fmla="*/ 6 w 60"/>
                              <a:gd name="T3" fmla="*/ 10 h 55"/>
                              <a:gd name="T4" fmla="*/ 11 w 60"/>
                              <a:gd name="T5" fmla="*/ 12 h 55"/>
                              <a:gd name="T6" fmla="*/ 20 w 60"/>
                              <a:gd name="T7" fmla="*/ 12 h 55"/>
                              <a:gd name="T8" fmla="*/ 23 w 60"/>
                              <a:gd name="T9" fmla="*/ 18 h 55"/>
                              <a:gd name="T10" fmla="*/ 25 w 60"/>
                              <a:gd name="T11" fmla="*/ 24 h 55"/>
                              <a:gd name="T12" fmla="*/ 19 w 60"/>
                              <a:gd name="T13" fmla="*/ 28 h 55"/>
                              <a:gd name="T14" fmla="*/ 13 w 60"/>
                              <a:gd name="T15" fmla="*/ 30 h 55"/>
                              <a:gd name="T16" fmla="*/ 6 w 60"/>
                              <a:gd name="T17" fmla="*/ 33 h 55"/>
                              <a:gd name="T18" fmla="*/ 1 w 60"/>
                              <a:gd name="T19" fmla="*/ 36 h 55"/>
                              <a:gd name="T20" fmla="*/ 1 w 60"/>
                              <a:gd name="T21" fmla="*/ 39 h 55"/>
                              <a:gd name="T22" fmla="*/ 1 w 60"/>
                              <a:gd name="T23" fmla="*/ 46 h 55"/>
                              <a:gd name="T24" fmla="*/ 6 w 60"/>
                              <a:gd name="T25" fmla="*/ 48 h 55"/>
                              <a:gd name="T26" fmla="*/ 14 w 60"/>
                              <a:gd name="T27" fmla="*/ 48 h 55"/>
                              <a:gd name="T28" fmla="*/ 25 w 60"/>
                              <a:gd name="T29" fmla="*/ 48 h 55"/>
                              <a:gd name="T30" fmla="*/ 31 w 60"/>
                              <a:gd name="T31" fmla="*/ 48 h 55"/>
                              <a:gd name="T32" fmla="*/ 48 w 60"/>
                              <a:gd name="T33" fmla="*/ 55 h 55"/>
                              <a:gd name="T34" fmla="*/ 50 w 60"/>
                              <a:gd name="T35" fmla="*/ 51 h 55"/>
                              <a:gd name="T36" fmla="*/ 49 w 60"/>
                              <a:gd name="T37" fmla="*/ 47 h 55"/>
                              <a:gd name="T38" fmla="*/ 42 w 60"/>
                              <a:gd name="T39" fmla="*/ 42 h 55"/>
                              <a:gd name="T40" fmla="*/ 35 w 60"/>
                              <a:gd name="T41" fmla="*/ 41 h 55"/>
                              <a:gd name="T42" fmla="*/ 29 w 60"/>
                              <a:gd name="T43" fmla="*/ 40 h 55"/>
                              <a:gd name="T44" fmla="*/ 21 w 60"/>
                              <a:gd name="T45" fmla="*/ 40 h 55"/>
                              <a:gd name="T46" fmla="*/ 14 w 60"/>
                              <a:gd name="T47" fmla="*/ 39 h 55"/>
                              <a:gd name="T48" fmla="*/ 12 w 60"/>
                              <a:gd name="T49" fmla="*/ 39 h 55"/>
                              <a:gd name="T50" fmla="*/ 15 w 60"/>
                              <a:gd name="T51" fmla="*/ 39 h 55"/>
                              <a:gd name="T52" fmla="*/ 23 w 60"/>
                              <a:gd name="T53" fmla="*/ 38 h 55"/>
                              <a:gd name="T54" fmla="*/ 30 w 60"/>
                              <a:gd name="T55" fmla="*/ 34 h 55"/>
                              <a:gd name="T56" fmla="*/ 36 w 60"/>
                              <a:gd name="T57" fmla="*/ 30 h 55"/>
                              <a:gd name="T58" fmla="*/ 36 w 60"/>
                              <a:gd name="T59" fmla="*/ 23 h 55"/>
                              <a:gd name="T60" fmla="*/ 36 w 60"/>
                              <a:gd name="T61" fmla="*/ 18 h 55"/>
                              <a:gd name="T62" fmla="*/ 36 w 60"/>
                              <a:gd name="T63" fmla="*/ 12 h 55"/>
                              <a:gd name="T64" fmla="*/ 36 w 60"/>
                              <a:gd name="T65" fmla="*/ 11 h 55"/>
                              <a:gd name="T66" fmla="*/ 43 w 60"/>
                              <a:gd name="T67" fmla="*/ 14 h 55"/>
                              <a:gd name="T68" fmla="*/ 51 w 60"/>
                              <a:gd name="T69" fmla="*/ 13 h 55"/>
                              <a:gd name="T70" fmla="*/ 59 w 60"/>
                              <a:gd name="T71" fmla="*/ 12 h 55"/>
                              <a:gd name="T72" fmla="*/ 58 w 60"/>
                              <a:gd name="T73" fmla="*/ 6 h 55"/>
                              <a:gd name="T74" fmla="*/ 56 w 60"/>
                              <a:gd name="T75" fmla="*/ 2 h 55"/>
                              <a:gd name="T76" fmla="*/ 51 w 60"/>
                              <a:gd name="T77" fmla="*/ 0 h 55"/>
                              <a:gd name="T78" fmla="*/ 46 w 60"/>
                              <a:gd name="T79" fmla="*/ 0 h 55"/>
                              <a:gd name="T80" fmla="*/ 42 w 60"/>
                              <a:gd name="T81" fmla="*/ 0 h 55"/>
                              <a:gd name="T82" fmla="*/ 34 w 60"/>
                              <a:gd name="T83" fmla="*/ 1 h 55"/>
                              <a:gd name="T84" fmla="*/ 27 w 60"/>
                              <a:gd name="T85" fmla="*/ 2 h 55"/>
                              <a:gd name="T86" fmla="*/ 19 w 60"/>
                              <a:gd name="T87" fmla="*/ 2 h 55"/>
                              <a:gd name="T88" fmla="*/ 13 w 60"/>
                              <a:gd name="T89" fmla="*/ 2 h 55"/>
                              <a:gd name="T90" fmla="*/ 6 w 60"/>
                              <a:gd name="T91" fmla="*/ 3 h 55"/>
                              <a:gd name="T92" fmla="*/ 5 w 60"/>
                              <a:gd name="T93" fmla="*/ 4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60" h="55">
                                <a:moveTo>
                                  <a:pt x="5" y="4"/>
                                </a:moveTo>
                                <a:lnTo>
                                  <a:pt x="5" y="4"/>
                                </a:lnTo>
                                <a:lnTo>
                                  <a:pt x="5" y="6"/>
                                </a:lnTo>
                                <a:lnTo>
                                  <a:pt x="6" y="10"/>
                                </a:lnTo>
                                <a:lnTo>
                                  <a:pt x="8" y="12"/>
                                </a:lnTo>
                                <a:lnTo>
                                  <a:pt x="11" y="12"/>
                                </a:lnTo>
                                <a:lnTo>
                                  <a:pt x="15" y="12"/>
                                </a:lnTo>
                                <a:lnTo>
                                  <a:pt x="20" y="12"/>
                                </a:lnTo>
                                <a:lnTo>
                                  <a:pt x="22" y="15"/>
                                </a:lnTo>
                                <a:lnTo>
                                  <a:pt x="23" y="18"/>
                                </a:lnTo>
                                <a:lnTo>
                                  <a:pt x="25" y="22"/>
                                </a:lnTo>
                                <a:lnTo>
                                  <a:pt x="25" y="24"/>
                                </a:lnTo>
                                <a:lnTo>
                                  <a:pt x="22" y="28"/>
                                </a:lnTo>
                                <a:lnTo>
                                  <a:pt x="19" y="28"/>
                                </a:lnTo>
                                <a:lnTo>
                                  <a:pt x="16" y="29"/>
                                </a:lnTo>
                                <a:lnTo>
                                  <a:pt x="13" y="30"/>
                                </a:lnTo>
                                <a:lnTo>
                                  <a:pt x="10" y="32"/>
                                </a:lnTo>
                                <a:lnTo>
                                  <a:pt x="6" y="33"/>
                                </a:lnTo>
                                <a:lnTo>
                                  <a:pt x="4" y="36"/>
                                </a:lnTo>
                                <a:lnTo>
                                  <a:pt x="1" y="36"/>
                                </a:lnTo>
                                <a:lnTo>
                                  <a:pt x="1" y="37"/>
                                </a:lnTo>
                                <a:lnTo>
                                  <a:pt x="1" y="39"/>
                                </a:lnTo>
                                <a:lnTo>
                                  <a:pt x="0" y="42"/>
                                </a:lnTo>
                                <a:lnTo>
                                  <a:pt x="1" y="46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11" y="48"/>
                                </a:lnTo>
                                <a:lnTo>
                                  <a:pt x="14" y="48"/>
                                </a:lnTo>
                                <a:lnTo>
                                  <a:pt x="20" y="48"/>
                                </a:lnTo>
                                <a:lnTo>
                                  <a:pt x="25" y="48"/>
                                </a:lnTo>
                                <a:lnTo>
                                  <a:pt x="29" y="48"/>
                                </a:lnTo>
                                <a:lnTo>
                                  <a:pt x="31" y="48"/>
                                </a:lnTo>
                                <a:lnTo>
                                  <a:pt x="34" y="48"/>
                                </a:lnTo>
                                <a:lnTo>
                                  <a:pt x="48" y="55"/>
                                </a:lnTo>
                                <a:lnTo>
                                  <a:pt x="49" y="54"/>
                                </a:lnTo>
                                <a:lnTo>
                                  <a:pt x="50" y="51"/>
                                </a:lnTo>
                                <a:lnTo>
                                  <a:pt x="51" y="49"/>
                                </a:lnTo>
                                <a:lnTo>
                                  <a:pt x="49" y="47"/>
                                </a:lnTo>
                                <a:lnTo>
                                  <a:pt x="44" y="45"/>
                                </a:lnTo>
                                <a:lnTo>
                                  <a:pt x="42" y="42"/>
                                </a:lnTo>
                                <a:lnTo>
                                  <a:pt x="37" y="41"/>
                                </a:lnTo>
                                <a:lnTo>
                                  <a:pt x="35" y="41"/>
                                </a:lnTo>
                                <a:lnTo>
                                  <a:pt x="31" y="41"/>
                                </a:lnTo>
                                <a:lnTo>
                                  <a:pt x="29" y="40"/>
                                </a:lnTo>
                                <a:lnTo>
                                  <a:pt x="25" y="40"/>
                                </a:lnTo>
                                <a:lnTo>
                                  <a:pt x="21" y="40"/>
                                </a:lnTo>
                                <a:lnTo>
                                  <a:pt x="18" y="39"/>
                                </a:lnTo>
                                <a:lnTo>
                                  <a:pt x="14" y="39"/>
                                </a:lnTo>
                                <a:lnTo>
                                  <a:pt x="13" y="39"/>
                                </a:lnTo>
                                <a:lnTo>
                                  <a:pt x="12" y="39"/>
                                </a:lnTo>
                                <a:lnTo>
                                  <a:pt x="13" y="39"/>
                                </a:lnTo>
                                <a:lnTo>
                                  <a:pt x="15" y="39"/>
                                </a:lnTo>
                                <a:lnTo>
                                  <a:pt x="19" y="38"/>
                                </a:lnTo>
                                <a:lnTo>
                                  <a:pt x="23" y="38"/>
                                </a:lnTo>
                                <a:lnTo>
                                  <a:pt x="27" y="36"/>
                                </a:lnTo>
                                <a:lnTo>
                                  <a:pt x="30" y="34"/>
                                </a:lnTo>
                                <a:lnTo>
                                  <a:pt x="34" y="32"/>
                                </a:lnTo>
                                <a:lnTo>
                                  <a:pt x="36" y="30"/>
                                </a:lnTo>
                                <a:lnTo>
                                  <a:pt x="36" y="27"/>
                                </a:lnTo>
                                <a:lnTo>
                                  <a:pt x="36" y="23"/>
                                </a:lnTo>
                                <a:lnTo>
                                  <a:pt x="36" y="21"/>
                                </a:lnTo>
                                <a:lnTo>
                                  <a:pt x="36" y="18"/>
                                </a:lnTo>
                                <a:lnTo>
                                  <a:pt x="36" y="14"/>
                                </a:lnTo>
                                <a:lnTo>
                                  <a:pt x="36" y="12"/>
                                </a:lnTo>
                                <a:lnTo>
                                  <a:pt x="36" y="11"/>
                                </a:lnTo>
                                <a:lnTo>
                                  <a:pt x="36" y="11"/>
                                </a:lnTo>
                                <a:lnTo>
                                  <a:pt x="39" y="13"/>
                                </a:lnTo>
                                <a:lnTo>
                                  <a:pt x="43" y="14"/>
                                </a:lnTo>
                                <a:lnTo>
                                  <a:pt x="46" y="15"/>
                                </a:lnTo>
                                <a:lnTo>
                                  <a:pt x="51" y="13"/>
                                </a:lnTo>
                                <a:lnTo>
                                  <a:pt x="56" y="13"/>
                                </a:lnTo>
                                <a:lnTo>
                                  <a:pt x="59" y="12"/>
                                </a:lnTo>
                                <a:lnTo>
                                  <a:pt x="60" y="11"/>
                                </a:lnTo>
                                <a:lnTo>
                                  <a:pt x="58" y="6"/>
                                </a:lnTo>
                                <a:lnTo>
                                  <a:pt x="57" y="3"/>
                                </a:lnTo>
                                <a:lnTo>
                                  <a:pt x="56" y="2"/>
                                </a:lnTo>
                                <a:lnTo>
                                  <a:pt x="53" y="1"/>
                                </a:lnTo>
                                <a:lnTo>
                                  <a:pt x="51" y="0"/>
                                </a:lnTo>
                                <a:lnTo>
                                  <a:pt x="49" y="0"/>
                                </a:lnTo>
                                <a:lnTo>
                                  <a:pt x="46" y="0"/>
                                </a:lnTo>
                                <a:lnTo>
                                  <a:pt x="44" y="0"/>
                                </a:lnTo>
                                <a:lnTo>
                                  <a:pt x="42" y="0"/>
                                </a:lnTo>
                                <a:lnTo>
                                  <a:pt x="38" y="1"/>
                                </a:lnTo>
                                <a:lnTo>
                                  <a:pt x="34" y="1"/>
                                </a:lnTo>
                                <a:lnTo>
                                  <a:pt x="30" y="1"/>
                                </a:lnTo>
                                <a:lnTo>
                                  <a:pt x="27" y="2"/>
                                </a:lnTo>
                                <a:lnTo>
                                  <a:pt x="23" y="2"/>
                                </a:lnTo>
                                <a:lnTo>
                                  <a:pt x="19" y="2"/>
                                </a:lnTo>
                                <a:lnTo>
                                  <a:pt x="16" y="2"/>
                                </a:lnTo>
                                <a:lnTo>
                                  <a:pt x="13" y="2"/>
                                </a:lnTo>
                                <a:lnTo>
                                  <a:pt x="11" y="3"/>
                                </a:lnTo>
                                <a:lnTo>
                                  <a:pt x="6" y="3"/>
                                </a:lnTo>
                                <a:lnTo>
                                  <a:pt x="5" y="4"/>
                                </a:lnTo>
                                <a:lnTo>
                                  <a:pt x="5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Freeform 114"/>
                        <wps:cNvSpPr>
                          <a:spLocks/>
                        </wps:cNvSpPr>
                        <wps:spPr bwMode="auto">
                          <a:xfrm>
                            <a:off x="125095" y="264795"/>
                            <a:ext cx="19685" cy="17145"/>
                          </a:xfrm>
                          <a:custGeom>
                            <a:avLst/>
                            <a:gdLst>
                              <a:gd name="T0" fmla="*/ 42 w 94"/>
                              <a:gd name="T1" fmla="*/ 1 h 81"/>
                              <a:gd name="T2" fmla="*/ 32 w 94"/>
                              <a:gd name="T3" fmla="*/ 8 h 81"/>
                              <a:gd name="T4" fmla="*/ 25 w 94"/>
                              <a:gd name="T5" fmla="*/ 13 h 81"/>
                              <a:gd name="T6" fmla="*/ 14 w 94"/>
                              <a:gd name="T7" fmla="*/ 15 h 81"/>
                              <a:gd name="T8" fmla="*/ 5 w 94"/>
                              <a:gd name="T9" fmla="*/ 20 h 81"/>
                              <a:gd name="T10" fmla="*/ 6 w 94"/>
                              <a:gd name="T11" fmla="*/ 29 h 81"/>
                              <a:gd name="T12" fmla="*/ 17 w 94"/>
                              <a:gd name="T13" fmla="*/ 37 h 81"/>
                              <a:gd name="T14" fmla="*/ 26 w 94"/>
                              <a:gd name="T15" fmla="*/ 40 h 81"/>
                              <a:gd name="T16" fmla="*/ 0 w 94"/>
                              <a:gd name="T17" fmla="*/ 54 h 81"/>
                              <a:gd name="T18" fmla="*/ 2 w 94"/>
                              <a:gd name="T19" fmla="*/ 60 h 81"/>
                              <a:gd name="T20" fmla="*/ 11 w 94"/>
                              <a:gd name="T21" fmla="*/ 63 h 81"/>
                              <a:gd name="T22" fmla="*/ 25 w 94"/>
                              <a:gd name="T23" fmla="*/ 64 h 81"/>
                              <a:gd name="T24" fmla="*/ 36 w 94"/>
                              <a:gd name="T25" fmla="*/ 61 h 81"/>
                              <a:gd name="T26" fmla="*/ 37 w 94"/>
                              <a:gd name="T27" fmla="*/ 47 h 81"/>
                              <a:gd name="T28" fmla="*/ 45 w 94"/>
                              <a:gd name="T29" fmla="*/ 48 h 81"/>
                              <a:gd name="T30" fmla="*/ 52 w 94"/>
                              <a:gd name="T31" fmla="*/ 51 h 81"/>
                              <a:gd name="T32" fmla="*/ 52 w 94"/>
                              <a:gd name="T33" fmla="*/ 59 h 81"/>
                              <a:gd name="T34" fmla="*/ 43 w 94"/>
                              <a:gd name="T35" fmla="*/ 68 h 81"/>
                              <a:gd name="T36" fmla="*/ 41 w 94"/>
                              <a:gd name="T37" fmla="*/ 77 h 81"/>
                              <a:gd name="T38" fmla="*/ 47 w 94"/>
                              <a:gd name="T39" fmla="*/ 77 h 81"/>
                              <a:gd name="T40" fmla="*/ 60 w 94"/>
                              <a:gd name="T41" fmla="*/ 79 h 81"/>
                              <a:gd name="T42" fmla="*/ 72 w 94"/>
                              <a:gd name="T43" fmla="*/ 79 h 81"/>
                              <a:gd name="T44" fmla="*/ 83 w 94"/>
                              <a:gd name="T45" fmla="*/ 76 h 81"/>
                              <a:gd name="T46" fmla="*/ 89 w 94"/>
                              <a:gd name="T47" fmla="*/ 72 h 81"/>
                              <a:gd name="T48" fmla="*/ 94 w 94"/>
                              <a:gd name="T49" fmla="*/ 67 h 81"/>
                              <a:gd name="T50" fmla="*/ 88 w 94"/>
                              <a:gd name="T51" fmla="*/ 65 h 81"/>
                              <a:gd name="T52" fmla="*/ 79 w 94"/>
                              <a:gd name="T53" fmla="*/ 67 h 81"/>
                              <a:gd name="T54" fmla="*/ 68 w 94"/>
                              <a:gd name="T55" fmla="*/ 70 h 81"/>
                              <a:gd name="T56" fmla="*/ 59 w 94"/>
                              <a:gd name="T57" fmla="*/ 67 h 81"/>
                              <a:gd name="T58" fmla="*/ 65 w 94"/>
                              <a:gd name="T59" fmla="*/ 61 h 81"/>
                              <a:gd name="T60" fmla="*/ 72 w 94"/>
                              <a:gd name="T61" fmla="*/ 51 h 81"/>
                              <a:gd name="T62" fmla="*/ 67 w 94"/>
                              <a:gd name="T63" fmla="*/ 42 h 81"/>
                              <a:gd name="T64" fmla="*/ 59 w 94"/>
                              <a:gd name="T65" fmla="*/ 37 h 81"/>
                              <a:gd name="T66" fmla="*/ 48 w 94"/>
                              <a:gd name="T67" fmla="*/ 33 h 81"/>
                              <a:gd name="T68" fmla="*/ 35 w 94"/>
                              <a:gd name="T69" fmla="*/ 32 h 81"/>
                              <a:gd name="T70" fmla="*/ 26 w 94"/>
                              <a:gd name="T71" fmla="*/ 28 h 81"/>
                              <a:gd name="T72" fmla="*/ 28 w 94"/>
                              <a:gd name="T73" fmla="*/ 22 h 81"/>
                              <a:gd name="T74" fmla="*/ 37 w 94"/>
                              <a:gd name="T75" fmla="*/ 16 h 81"/>
                              <a:gd name="T76" fmla="*/ 44 w 94"/>
                              <a:gd name="T77" fmla="*/ 16 h 81"/>
                              <a:gd name="T78" fmla="*/ 49 w 94"/>
                              <a:gd name="T79" fmla="*/ 27 h 81"/>
                              <a:gd name="T80" fmla="*/ 56 w 94"/>
                              <a:gd name="T81" fmla="*/ 28 h 81"/>
                              <a:gd name="T82" fmla="*/ 65 w 94"/>
                              <a:gd name="T83" fmla="*/ 28 h 81"/>
                              <a:gd name="T84" fmla="*/ 67 w 94"/>
                              <a:gd name="T85" fmla="*/ 16 h 81"/>
                              <a:gd name="T86" fmla="*/ 60 w 94"/>
                              <a:gd name="T87" fmla="*/ 4 h 81"/>
                              <a:gd name="T88" fmla="*/ 53 w 94"/>
                              <a:gd name="T89" fmla="*/ 1 h 81"/>
                              <a:gd name="T90" fmla="*/ 48 w 94"/>
                              <a:gd name="T91" fmla="*/ 0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94" h="81">
                                <a:moveTo>
                                  <a:pt x="48" y="0"/>
                                </a:moveTo>
                                <a:lnTo>
                                  <a:pt x="44" y="0"/>
                                </a:lnTo>
                                <a:lnTo>
                                  <a:pt x="42" y="1"/>
                                </a:lnTo>
                                <a:lnTo>
                                  <a:pt x="38" y="3"/>
                                </a:lnTo>
                                <a:lnTo>
                                  <a:pt x="36" y="5"/>
                                </a:lnTo>
                                <a:lnTo>
                                  <a:pt x="32" y="8"/>
                                </a:lnTo>
                                <a:lnTo>
                                  <a:pt x="29" y="10"/>
                                </a:lnTo>
                                <a:lnTo>
                                  <a:pt x="26" y="11"/>
                                </a:lnTo>
                                <a:lnTo>
                                  <a:pt x="25" y="13"/>
                                </a:lnTo>
                                <a:lnTo>
                                  <a:pt x="21" y="13"/>
                                </a:lnTo>
                                <a:lnTo>
                                  <a:pt x="19" y="14"/>
                                </a:lnTo>
                                <a:lnTo>
                                  <a:pt x="14" y="15"/>
                                </a:lnTo>
                                <a:lnTo>
                                  <a:pt x="11" y="16"/>
                                </a:lnTo>
                                <a:lnTo>
                                  <a:pt x="7" y="18"/>
                                </a:lnTo>
                                <a:lnTo>
                                  <a:pt x="5" y="20"/>
                                </a:lnTo>
                                <a:lnTo>
                                  <a:pt x="4" y="22"/>
                                </a:lnTo>
                                <a:lnTo>
                                  <a:pt x="5" y="27"/>
                                </a:lnTo>
                                <a:lnTo>
                                  <a:pt x="6" y="29"/>
                                </a:lnTo>
                                <a:lnTo>
                                  <a:pt x="10" y="32"/>
                                </a:lnTo>
                                <a:lnTo>
                                  <a:pt x="13" y="34"/>
                                </a:lnTo>
                                <a:lnTo>
                                  <a:pt x="17" y="37"/>
                                </a:lnTo>
                                <a:lnTo>
                                  <a:pt x="20" y="38"/>
                                </a:lnTo>
                                <a:lnTo>
                                  <a:pt x="23" y="39"/>
                                </a:lnTo>
                                <a:lnTo>
                                  <a:pt x="26" y="40"/>
                                </a:lnTo>
                                <a:lnTo>
                                  <a:pt x="27" y="40"/>
                                </a:lnTo>
                                <a:lnTo>
                                  <a:pt x="23" y="49"/>
                                </a:lnTo>
                                <a:lnTo>
                                  <a:pt x="0" y="54"/>
                                </a:lnTo>
                                <a:lnTo>
                                  <a:pt x="0" y="55"/>
                                </a:lnTo>
                                <a:lnTo>
                                  <a:pt x="0" y="57"/>
                                </a:lnTo>
                                <a:lnTo>
                                  <a:pt x="2" y="60"/>
                                </a:lnTo>
                                <a:lnTo>
                                  <a:pt x="5" y="63"/>
                                </a:lnTo>
                                <a:lnTo>
                                  <a:pt x="6" y="63"/>
                                </a:lnTo>
                                <a:lnTo>
                                  <a:pt x="11" y="63"/>
                                </a:lnTo>
                                <a:lnTo>
                                  <a:pt x="14" y="63"/>
                                </a:lnTo>
                                <a:lnTo>
                                  <a:pt x="20" y="64"/>
                                </a:lnTo>
                                <a:lnTo>
                                  <a:pt x="25" y="64"/>
                                </a:lnTo>
                                <a:lnTo>
                                  <a:pt x="30" y="64"/>
                                </a:lnTo>
                                <a:lnTo>
                                  <a:pt x="34" y="63"/>
                                </a:lnTo>
                                <a:lnTo>
                                  <a:pt x="36" y="61"/>
                                </a:lnTo>
                                <a:lnTo>
                                  <a:pt x="37" y="56"/>
                                </a:lnTo>
                                <a:lnTo>
                                  <a:pt x="37" y="51"/>
                                </a:lnTo>
                                <a:lnTo>
                                  <a:pt x="37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5" y="48"/>
                                </a:lnTo>
                                <a:lnTo>
                                  <a:pt x="48" y="49"/>
                                </a:lnTo>
                                <a:lnTo>
                                  <a:pt x="50" y="49"/>
                                </a:lnTo>
                                <a:lnTo>
                                  <a:pt x="52" y="51"/>
                                </a:lnTo>
                                <a:lnTo>
                                  <a:pt x="53" y="52"/>
                                </a:lnTo>
                                <a:lnTo>
                                  <a:pt x="53" y="55"/>
                                </a:lnTo>
                                <a:lnTo>
                                  <a:pt x="52" y="59"/>
                                </a:lnTo>
                                <a:lnTo>
                                  <a:pt x="49" y="63"/>
                                </a:lnTo>
                                <a:lnTo>
                                  <a:pt x="47" y="66"/>
                                </a:lnTo>
                                <a:lnTo>
                                  <a:pt x="43" y="68"/>
                                </a:lnTo>
                                <a:lnTo>
                                  <a:pt x="42" y="73"/>
                                </a:lnTo>
                                <a:lnTo>
                                  <a:pt x="41" y="76"/>
                                </a:lnTo>
                                <a:lnTo>
                                  <a:pt x="41" y="77"/>
                                </a:lnTo>
                                <a:lnTo>
                                  <a:pt x="41" y="77"/>
                                </a:lnTo>
                                <a:lnTo>
                                  <a:pt x="43" y="77"/>
                                </a:lnTo>
                                <a:lnTo>
                                  <a:pt x="47" y="77"/>
                                </a:lnTo>
                                <a:lnTo>
                                  <a:pt x="51" y="78"/>
                                </a:lnTo>
                                <a:lnTo>
                                  <a:pt x="56" y="78"/>
                                </a:lnTo>
                                <a:lnTo>
                                  <a:pt x="60" y="79"/>
                                </a:lnTo>
                                <a:lnTo>
                                  <a:pt x="64" y="79"/>
                                </a:lnTo>
                                <a:lnTo>
                                  <a:pt x="67" y="81"/>
                                </a:lnTo>
                                <a:lnTo>
                                  <a:pt x="72" y="79"/>
                                </a:lnTo>
                                <a:lnTo>
                                  <a:pt x="77" y="79"/>
                                </a:lnTo>
                                <a:lnTo>
                                  <a:pt x="80" y="77"/>
                                </a:lnTo>
                                <a:lnTo>
                                  <a:pt x="83" y="76"/>
                                </a:lnTo>
                                <a:lnTo>
                                  <a:pt x="85" y="74"/>
                                </a:lnTo>
                                <a:lnTo>
                                  <a:pt x="87" y="73"/>
                                </a:lnTo>
                                <a:lnTo>
                                  <a:pt x="89" y="72"/>
                                </a:lnTo>
                                <a:lnTo>
                                  <a:pt x="92" y="70"/>
                                </a:lnTo>
                                <a:lnTo>
                                  <a:pt x="93" y="69"/>
                                </a:lnTo>
                                <a:lnTo>
                                  <a:pt x="94" y="67"/>
                                </a:lnTo>
                                <a:lnTo>
                                  <a:pt x="93" y="66"/>
                                </a:lnTo>
                                <a:lnTo>
                                  <a:pt x="92" y="66"/>
                                </a:lnTo>
                                <a:lnTo>
                                  <a:pt x="88" y="65"/>
                                </a:lnTo>
                                <a:lnTo>
                                  <a:pt x="85" y="65"/>
                                </a:lnTo>
                                <a:lnTo>
                                  <a:pt x="81" y="66"/>
                                </a:lnTo>
                                <a:lnTo>
                                  <a:pt x="79" y="67"/>
                                </a:lnTo>
                                <a:lnTo>
                                  <a:pt x="75" y="69"/>
                                </a:lnTo>
                                <a:lnTo>
                                  <a:pt x="72" y="72"/>
                                </a:lnTo>
                                <a:lnTo>
                                  <a:pt x="68" y="70"/>
                                </a:lnTo>
                                <a:lnTo>
                                  <a:pt x="64" y="70"/>
                                </a:lnTo>
                                <a:lnTo>
                                  <a:pt x="60" y="68"/>
                                </a:lnTo>
                                <a:lnTo>
                                  <a:pt x="59" y="67"/>
                                </a:lnTo>
                                <a:lnTo>
                                  <a:pt x="60" y="65"/>
                                </a:lnTo>
                                <a:lnTo>
                                  <a:pt x="63" y="64"/>
                                </a:lnTo>
                                <a:lnTo>
                                  <a:pt x="65" y="61"/>
                                </a:lnTo>
                                <a:lnTo>
                                  <a:pt x="68" y="60"/>
                                </a:lnTo>
                                <a:lnTo>
                                  <a:pt x="72" y="56"/>
                                </a:lnTo>
                                <a:lnTo>
                                  <a:pt x="72" y="51"/>
                                </a:lnTo>
                                <a:lnTo>
                                  <a:pt x="71" y="48"/>
                                </a:lnTo>
                                <a:lnTo>
                                  <a:pt x="70" y="45"/>
                                </a:lnTo>
                                <a:lnTo>
                                  <a:pt x="67" y="42"/>
                                </a:lnTo>
                                <a:lnTo>
                                  <a:pt x="65" y="40"/>
                                </a:lnTo>
                                <a:lnTo>
                                  <a:pt x="63" y="38"/>
                                </a:lnTo>
                                <a:lnTo>
                                  <a:pt x="59" y="37"/>
                                </a:lnTo>
                                <a:lnTo>
                                  <a:pt x="56" y="34"/>
                                </a:lnTo>
                                <a:lnTo>
                                  <a:pt x="53" y="34"/>
                                </a:lnTo>
                                <a:lnTo>
                                  <a:pt x="48" y="33"/>
                                </a:lnTo>
                                <a:lnTo>
                                  <a:pt x="44" y="33"/>
                                </a:lnTo>
                                <a:lnTo>
                                  <a:pt x="40" y="32"/>
                                </a:lnTo>
                                <a:lnTo>
                                  <a:pt x="35" y="32"/>
                                </a:lnTo>
                                <a:lnTo>
                                  <a:pt x="32" y="30"/>
                                </a:lnTo>
                                <a:lnTo>
                                  <a:pt x="28" y="29"/>
                                </a:lnTo>
                                <a:lnTo>
                                  <a:pt x="26" y="28"/>
                                </a:lnTo>
                                <a:lnTo>
                                  <a:pt x="26" y="27"/>
                                </a:lnTo>
                                <a:lnTo>
                                  <a:pt x="26" y="23"/>
                                </a:lnTo>
                                <a:lnTo>
                                  <a:pt x="28" y="22"/>
                                </a:lnTo>
                                <a:lnTo>
                                  <a:pt x="32" y="20"/>
                                </a:lnTo>
                                <a:lnTo>
                                  <a:pt x="34" y="18"/>
                                </a:lnTo>
                                <a:lnTo>
                                  <a:pt x="37" y="16"/>
                                </a:lnTo>
                                <a:lnTo>
                                  <a:pt x="41" y="16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5" y="20"/>
                                </a:lnTo>
                                <a:lnTo>
                                  <a:pt x="48" y="23"/>
                                </a:lnTo>
                                <a:lnTo>
                                  <a:pt x="49" y="27"/>
                                </a:lnTo>
                                <a:lnTo>
                                  <a:pt x="52" y="28"/>
                                </a:lnTo>
                                <a:lnTo>
                                  <a:pt x="53" y="28"/>
                                </a:lnTo>
                                <a:lnTo>
                                  <a:pt x="56" y="28"/>
                                </a:lnTo>
                                <a:lnTo>
                                  <a:pt x="59" y="28"/>
                                </a:lnTo>
                                <a:lnTo>
                                  <a:pt x="62" y="28"/>
                                </a:lnTo>
                                <a:lnTo>
                                  <a:pt x="65" y="28"/>
                                </a:lnTo>
                                <a:lnTo>
                                  <a:pt x="67" y="25"/>
                                </a:lnTo>
                                <a:lnTo>
                                  <a:pt x="67" y="21"/>
                                </a:lnTo>
                                <a:lnTo>
                                  <a:pt x="67" y="16"/>
                                </a:lnTo>
                                <a:lnTo>
                                  <a:pt x="65" y="11"/>
                                </a:lnTo>
                                <a:lnTo>
                                  <a:pt x="64" y="6"/>
                                </a:lnTo>
                                <a:lnTo>
                                  <a:pt x="60" y="4"/>
                                </a:lnTo>
                                <a:lnTo>
                                  <a:pt x="58" y="3"/>
                                </a:lnTo>
                                <a:lnTo>
                                  <a:pt x="55" y="1"/>
                                </a:lnTo>
                                <a:lnTo>
                                  <a:pt x="53" y="1"/>
                                </a:lnTo>
                                <a:lnTo>
                                  <a:pt x="49" y="0"/>
                                </a:lnTo>
                                <a:lnTo>
                                  <a:pt x="48" y="0"/>
                                </a:lnTo>
                                <a:lnTo>
                                  <a:pt x="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Freeform 115"/>
                        <wps:cNvSpPr>
                          <a:spLocks/>
                        </wps:cNvSpPr>
                        <wps:spPr bwMode="auto">
                          <a:xfrm>
                            <a:off x="146050" y="245745"/>
                            <a:ext cx="3810" cy="4445"/>
                          </a:xfrm>
                          <a:custGeom>
                            <a:avLst/>
                            <a:gdLst>
                              <a:gd name="T0" fmla="*/ 3 w 19"/>
                              <a:gd name="T1" fmla="*/ 0 h 22"/>
                              <a:gd name="T2" fmla="*/ 1 w 19"/>
                              <a:gd name="T3" fmla="*/ 2 h 22"/>
                              <a:gd name="T4" fmla="*/ 0 w 19"/>
                              <a:gd name="T5" fmla="*/ 6 h 22"/>
                              <a:gd name="T6" fmla="*/ 0 w 19"/>
                              <a:gd name="T7" fmla="*/ 10 h 22"/>
                              <a:gd name="T8" fmla="*/ 3 w 19"/>
                              <a:gd name="T9" fmla="*/ 14 h 22"/>
                              <a:gd name="T10" fmla="*/ 7 w 19"/>
                              <a:gd name="T11" fmla="*/ 18 h 22"/>
                              <a:gd name="T12" fmla="*/ 10 w 19"/>
                              <a:gd name="T13" fmla="*/ 20 h 22"/>
                              <a:gd name="T14" fmla="*/ 12 w 19"/>
                              <a:gd name="T15" fmla="*/ 21 h 22"/>
                              <a:gd name="T16" fmla="*/ 13 w 19"/>
                              <a:gd name="T17" fmla="*/ 22 h 22"/>
                              <a:gd name="T18" fmla="*/ 19 w 19"/>
                              <a:gd name="T19" fmla="*/ 15 h 22"/>
                              <a:gd name="T20" fmla="*/ 3 w 19"/>
                              <a:gd name="T21" fmla="*/ 0 h 22"/>
                              <a:gd name="T22" fmla="*/ 3 w 19"/>
                              <a:gd name="T23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19" h="22">
                                <a:moveTo>
                                  <a:pt x="3" y="0"/>
                                </a:moveTo>
                                <a:lnTo>
                                  <a:pt x="1" y="2"/>
                                </a:lnTo>
                                <a:lnTo>
                                  <a:pt x="0" y="6"/>
                                </a:lnTo>
                                <a:lnTo>
                                  <a:pt x="0" y="10"/>
                                </a:lnTo>
                                <a:lnTo>
                                  <a:pt x="3" y="14"/>
                                </a:lnTo>
                                <a:lnTo>
                                  <a:pt x="7" y="18"/>
                                </a:lnTo>
                                <a:lnTo>
                                  <a:pt x="10" y="20"/>
                                </a:lnTo>
                                <a:lnTo>
                                  <a:pt x="12" y="21"/>
                                </a:lnTo>
                                <a:lnTo>
                                  <a:pt x="13" y="22"/>
                                </a:lnTo>
                                <a:lnTo>
                                  <a:pt x="19" y="15"/>
                                </a:lnTo>
                                <a:lnTo>
                                  <a:pt x="3" y="0"/>
                                </a:lnTo>
                                <a:lnTo>
                                  <a:pt x="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Freeform 116"/>
                        <wps:cNvSpPr>
                          <a:spLocks/>
                        </wps:cNvSpPr>
                        <wps:spPr bwMode="auto">
                          <a:xfrm>
                            <a:off x="149860" y="242570"/>
                            <a:ext cx="12700" cy="13335"/>
                          </a:xfrm>
                          <a:custGeom>
                            <a:avLst/>
                            <a:gdLst>
                              <a:gd name="T0" fmla="*/ 0 w 59"/>
                              <a:gd name="T1" fmla="*/ 17 h 64"/>
                              <a:gd name="T2" fmla="*/ 2 w 59"/>
                              <a:gd name="T3" fmla="*/ 20 h 64"/>
                              <a:gd name="T4" fmla="*/ 9 w 59"/>
                              <a:gd name="T5" fmla="*/ 21 h 64"/>
                              <a:gd name="T6" fmla="*/ 14 w 59"/>
                              <a:gd name="T7" fmla="*/ 21 h 64"/>
                              <a:gd name="T8" fmla="*/ 15 w 59"/>
                              <a:gd name="T9" fmla="*/ 28 h 64"/>
                              <a:gd name="T10" fmla="*/ 39 w 59"/>
                              <a:gd name="T11" fmla="*/ 36 h 64"/>
                              <a:gd name="T12" fmla="*/ 38 w 59"/>
                              <a:gd name="T13" fmla="*/ 42 h 64"/>
                              <a:gd name="T14" fmla="*/ 32 w 59"/>
                              <a:gd name="T15" fmla="*/ 45 h 64"/>
                              <a:gd name="T16" fmla="*/ 25 w 59"/>
                              <a:gd name="T17" fmla="*/ 46 h 64"/>
                              <a:gd name="T18" fmla="*/ 17 w 59"/>
                              <a:gd name="T19" fmla="*/ 47 h 64"/>
                              <a:gd name="T20" fmla="*/ 13 w 59"/>
                              <a:gd name="T21" fmla="*/ 47 h 64"/>
                              <a:gd name="T22" fmla="*/ 12 w 59"/>
                              <a:gd name="T23" fmla="*/ 48 h 64"/>
                              <a:gd name="T24" fmla="*/ 12 w 59"/>
                              <a:gd name="T25" fmla="*/ 53 h 64"/>
                              <a:gd name="T26" fmla="*/ 12 w 59"/>
                              <a:gd name="T27" fmla="*/ 59 h 64"/>
                              <a:gd name="T28" fmla="*/ 13 w 59"/>
                              <a:gd name="T29" fmla="*/ 63 h 64"/>
                              <a:gd name="T30" fmla="*/ 18 w 59"/>
                              <a:gd name="T31" fmla="*/ 64 h 64"/>
                              <a:gd name="T32" fmla="*/ 25 w 59"/>
                              <a:gd name="T33" fmla="*/ 64 h 64"/>
                              <a:gd name="T34" fmla="*/ 32 w 59"/>
                              <a:gd name="T35" fmla="*/ 64 h 64"/>
                              <a:gd name="T36" fmla="*/ 38 w 59"/>
                              <a:gd name="T37" fmla="*/ 63 h 64"/>
                              <a:gd name="T38" fmla="*/ 43 w 59"/>
                              <a:gd name="T39" fmla="*/ 63 h 64"/>
                              <a:gd name="T40" fmla="*/ 50 w 59"/>
                              <a:gd name="T41" fmla="*/ 63 h 64"/>
                              <a:gd name="T42" fmla="*/ 55 w 59"/>
                              <a:gd name="T43" fmla="*/ 60 h 64"/>
                              <a:gd name="T44" fmla="*/ 59 w 59"/>
                              <a:gd name="T45" fmla="*/ 55 h 64"/>
                              <a:gd name="T46" fmla="*/ 52 w 59"/>
                              <a:gd name="T47" fmla="*/ 54 h 64"/>
                              <a:gd name="T48" fmla="*/ 47 w 59"/>
                              <a:gd name="T49" fmla="*/ 53 h 64"/>
                              <a:gd name="T50" fmla="*/ 44 w 59"/>
                              <a:gd name="T51" fmla="*/ 53 h 64"/>
                              <a:gd name="T52" fmla="*/ 45 w 59"/>
                              <a:gd name="T53" fmla="*/ 52 h 64"/>
                              <a:gd name="T54" fmla="*/ 55 w 59"/>
                              <a:gd name="T55" fmla="*/ 47 h 64"/>
                              <a:gd name="T56" fmla="*/ 57 w 59"/>
                              <a:gd name="T57" fmla="*/ 39 h 64"/>
                              <a:gd name="T58" fmla="*/ 54 w 59"/>
                              <a:gd name="T59" fmla="*/ 34 h 64"/>
                              <a:gd name="T60" fmla="*/ 51 w 59"/>
                              <a:gd name="T61" fmla="*/ 32 h 64"/>
                              <a:gd name="T62" fmla="*/ 44 w 59"/>
                              <a:gd name="T63" fmla="*/ 29 h 64"/>
                              <a:gd name="T64" fmla="*/ 38 w 59"/>
                              <a:gd name="T65" fmla="*/ 29 h 64"/>
                              <a:gd name="T66" fmla="*/ 32 w 59"/>
                              <a:gd name="T67" fmla="*/ 27 h 64"/>
                              <a:gd name="T68" fmla="*/ 31 w 59"/>
                              <a:gd name="T69" fmla="*/ 21 h 64"/>
                              <a:gd name="T70" fmla="*/ 32 w 59"/>
                              <a:gd name="T71" fmla="*/ 16 h 64"/>
                              <a:gd name="T72" fmla="*/ 38 w 59"/>
                              <a:gd name="T73" fmla="*/ 16 h 64"/>
                              <a:gd name="T74" fmla="*/ 46 w 59"/>
                              <a:gd name="T75" fmla="*/ 17 h 64"/>
                              <a:gd name="T76" fmla="*/ 45 w 59"/>
                              <a:gd name="T77" fmla="*/ 14 h 64"/>
                              <a:gd name="T78" fmla="*/ 44 w 59"/>
                              <a:gd name="T79" fmla="*/ 8 h 64"/>
                              <a:gd name="T80" fmla="*/ 38 w 59"/>
                              <a:gd name="T81" fmla="*/ 1 h 64"/>
                              <a:gd name="T82" fmla="*/ 29 w 59"/>
                              <a:gd name="T83" fmla="*/ 0 h 64"/>
                              <a:gd name="T84" fmla="*/ 18 w 59"/>
                              <a:gd name="T85" fmla="*/ 0 h 64"/>
                              <a:gd name="T86" fmla="*/ 13 w 59"/>
                              <a:gd name="T87" fmla="*/ 4 h 64"/>
                              <a:gd name="T88" fmla="*/ 9 w 59"/>
                              <a:gd name="T89" fmla="*/ 9 h 64"/>
                              <a:gd name="T90" fmla="*/ 0 w 59"/>
                              <a:gd name="T91" fmla="*/ 17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9" h="64">
                                <a:moveTo>
                                  <a:pt x="0" y="17"/>
                                </a:move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2" y="20"/>
                                </a:lnTo>
                                <a:lnTo>
                                  <a:pt x="7" y="21"/>
                                </a:lnTo>
                                <a:lnTo>
                                  <a:pt x="9" y="21"/>
                                </a:lnTo>
                                <a:lnTo>
                                  <a:pt x="13" y="21"/>
                                </a:lnTo>
                                <a:lnTo>
                                  <a:pt x="14" y="21"/>
                                </a:lnTo>
                                <a:lnTo>
                                  <a:pt x="15" y="21"/>
                                </a:lnTo>
                                <a:lnTo>
                                  <a:pt x="15" y="28"/>
                                </a:lnTo>
                                <a:lnTo>
                                  <a:pt x="39" y="35"/>
                                </a:lnTo>
                                <a:lnTo>
                                  <a:pt x="39" y="36"/>
                                </a:lnTo>
                                <a:lnTo>
                                  <a:pt x="39" y="38"/>
                                </a:lnTo>
                                <a:lnTo>
                                  <a:pt x="38" y="42"/>
                                </a:lnTo>
                                <a:lnTo>
                                  <a:pt x="36" y="44"/>
                                </a:lnTo>
                                <a:lnTo>
                                  <a:pt x="32" y="45"/>
                                </a:lnTo>
                                <a:lnTo>
                                  <a:pt x="29" y="45"/>
                                </a:lnTo>
                                <a:lnTo>
                                  <a:pt x="25" y="46"/>
                                </a:lnTo>
                                <a:lnTo>
                                  <a:pt x="22" y="46"/>
                                </a:lnTo>
                                <a:lnTo>
                                  <a:pt x="17" y="47"/>
                                </a:lnTo>
                                <a:lnTo>
                                  <a:pt x="14" y="47"/>
                                </a:lnTo>
                                <a:lnTo>
                                  <a:pt x="13" y="47"/>
                                </a:lnTo>
                                <a:lnTo>
                                  <a:pt x="12" y="48"/>
                                </a:lnTo>
                                <a:lnTo>
                                  <a:pt x="12" y="48"/>
                                </a:lnTo>
                                <a:lnTo>
                                  <a:pt x="12" y="51"/>
                                </a:lnTo>
                                <a:lnTo>
                                  <a:pt x="12" y="53"/>
                                </a:lnTo>
                                <a:lnTo>
                                  <a:pt x="12" y="56"/>
                                </a:lnTo>
                                <a:lnTo>
                                  <a:pt x="12" y="59"/>
                                </a:lnTo>
                                <a:lnTo>
                                  <a:pt x="12" y="62"/>
                                </a:lnTo>
                                <a:lnTo>
                                  <a:pt x="13" y="63"/>
                                </a:lnTo>
                                <a:lnTo>
                                  <a:pt x="15" y="64"/>
                                </a:lnTo>
                                <a:lnTo>
                                  <a:pt x="18" y="64"/>
                                </a:lnTo>
                                <a:lnTo>
                                  <a:pt x="23" y="64"/>
                                </a:lnTo>
                                <a:lnTo>
                                  <a:pt x="25" y="64"/>
                                </a:lnTo>
                                <a:lnTo>
                                  <a:pt x="29" y="64"/>
                                </a:lnTo>
                                <a:lnTo>
                                  <a:pt x="32" y="64"/>
                                </a:lnTo>
                                <a:lnTo>
                                  <a:pt x="35" y="64"/>
                                </a:lnTo>
                                <a:lnTo>
                                  <a:pt x="38" y="63"/>
                                </a:lnTo>
                                <a:lnTo>
                                  <a:pt x="40" y="63"/>
                                </a:lnTo>
                                <a:lnTo>
                                  <a:pt x="43" y="63"/>
                                </a:lnTo>
                                <a:lnTo>
                                  <a:pt x="46" y="63"/>
                                </a:lnTo>
                                <a:lnTo>
                                  <a:pt x="50" y="63"/>
                                </a:lnTo>
                                <a:lnTo>
                                  <a:pt x="52" y="63"/>
                                </a:lnTo>
                                <a:lnTo>
                                  <a:pt x="55" y="60"/>
                                </a:lnTo>
                                <a:lnTo>
                                  <a:pt x="58" y="57"/>
                                </a:lnTo>
                                <a:lnTo>
                                  <a:pt x="59" y="55"/>
                                </a:lnTo>
                                <a:lnTo>
                                  <a:pt x="57" y="55"/>
                                </a:lnTo>
                                <a:lnTo>
                                  <a:pt x="52" y="54"/>
                                </a:lnTo>
                                <a:lnTo>
                                  <a:pt x="50" y="54"/>
                                </a:lnTo>
                                <a:lnTo>
                                  <a:pt x="47" y="53"/>
                                </a:lnTo>
                                <a:lnTo>
                                  <a:pt x="46" y="53"/>
                                </a:lnTo>
                                <a:lnTo>
                                  <a:pt x="44" y="53"/>
                                </a:lnTo>
                                <a:lnTo>
                                  <a:pt x="44" y="53"/>
                                </a:lnTo>
                                <a:lnTo>
                                  <a:pt x="45" y="52"/>
                                </a:lnTo>
                                <a:lnTo>
                                  <a:pt x="50" y="51"/>
                                </a:lnTo>
                                <a:lnTo>
                                  <a:pt x="55" y="47"/>
                                </a:lnTo>
                                <a:lnTo>
                                  <a:pt x="57" y="44"/>
                                </a:lnTo>
                                <a:lnTo>
                                  <a:pt x="57" y="39"/>
                                </a:lnTo>
                                <a:lnTo>
                                  <a:pt x="55" y="35"/>
                                </a:lnTo>
                                <a:lnTo>
                                  <a:pt x="54" y="34"/>
                                </a:lnTo>
                                <a:lnTo>
                                  <a:pt x="53" y="33"/>
                                </a:lnTo>
                                <a:lnTo>
                                  <a:pt x="51" y="32"/>
                                </a:lnTo>
                                <a:lnTo>
                                  <a:pt x="48" y="30"/>
                                </a:lnTo>
                                <a:lnTo>
                                  <a:pt x="44" y="29"/>
                                </a:lnTo>
                                <a:lnTo>
                                  <a:pt x="40" y="29"/>
                                </a:lnTo>
                                <a:lnTo>
                                  <a:pt x="38" y="29"/>
                                </a:lnTo>
                                <a:lnTo>
                                  <a:pt x="36" y="29"/>
                                </a:lnTo>
                                <a:lnTo>
                                  <a:pt x="32" y="27"/>
                                </a:lnTo>
                                <a:lnTo>
                                  <a:pt x="31" y="25"/>
                                </a:lnTo>
                                <a:lnTo>
                                  <a:pt x="31" y="21"/>
                                </a:lnTo>
                                <a:lnTo>
                                  <a:pt x="31" y="19"/>
                                </a:lnTo>
                                <a:lnTo>
                                  <a:pt x="32" y="16"/>
                                </a:lnTo>
                                <a:lnTo>
                                  <a:pt x="35" y="15"/>
                                </a:lnTo>
                                <a:lnTo>
                                  <a:pt x="38" y="16"/>
                                </a:lnTo>
                                <a:lnTo>
                                  <a:pt x="43" y="17"/>
                                </a:lnTo>
                                <a:lnTo>
                                  <a:pt x="46" y="17"/>
                                </a:lnTo>
                                <a:lnTo>
                                  <a:pt x="46" y="15"/>
                                </a:lnTo>
                                <a:lnTo>
                                  <a:pt x="45" y="14"/>
                                </a:lnTo>
                                <a:lnTo>
                                  <a:pt x="45" y="10"/>
                                </a:lnTo>
                                <a:lnTo>
                                  <a:pt x="44" y="8"/>
                                </a:lnTo>
                                <a:lnTo>
                                  <a:pt x="42" y="6"/>
                                </a:lnTo>
                                <a:lnTo>
                                  <a:pt x="38" y="1"/>
                                </a:lnTo>
                                <a:lnTo>
                                  <a:pt x="33" y="0"/>
                                </a:lnTo>
                                <a:lnTo>
                                  <a:pt x="29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2"/>
                                </a:lnTo>
                                <a:lnTo>
                                  <a:pt x="13" y="4"/>
                                </a:lnTo>
                                <a:lnTo>
                                  <a:pt x="10" y="7"/>
                                </a:lnTo>
                                <a:lnTo>
                                  <a:pt x="9" y="9"/>
                                </a:lnTo>
                                <a:lnTo>
                                  <a:pt x="9" y="10"/>
                                </a:lnTo>
                                <a:lnTo>
                                  <a:pt x="0" y="17"/>
                                </a:lnTo>
                                <a:lnTo>
                                  <a:pt x="0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Freeform 117"/>
                        <wps:cNvSpPr>
                          <a:spLocks/>
                        </wps:cNvSpPr>
                        <wps:spPr bwMode="auto">
                          <a:xfrm>
                            <a:off x="160020" y="264795"/>
                            <a:ext cx="18415" cy="20320"/>
                          </a:xfrm>
                          <a:custGeom>
                            <a:avLst/>
                            <a:gdLst>
                              <a:gd name="T0" fmla="*/ 2 w 87"/>
                              <a:gd name="T1" fmla="*/ 12 h 97"/>
                              <a:gd name="T2" fmla="*/ 2 w 87"/>
                              <a:gd name="T3" fmla="*/ 17 h 97"/>
                              <a:gd name="T4" fmla="*/ 13 w 87"/>
                              <a:gd name="T5" fmla="*/ 21 h 97"/>
                              <a:gd name="T6" fmla="*/ 24 w 87"/>
                              <a:gd name="T7" fmla="*/ 22 h 97"/>
                              <a:gd name="T8" fmla="*/ 29 w 87"/>
                              <a:gd name="T9" fmla="*/ 23 h 97"/>
                              <a:gd name="T10" fmla="*/ 36 w 87"/>
                              <a:gd name="T11" fmla="*/ 17 h 97"/>
                              <a:gd name="T12" fmla="*/ 43 w 87"/>
                              <a:gd name="T13" fmla="*/ 19 h 97"/>
                              <a:gd name="T14" fmla="*/ 51 w 87"/>
                              <a:gd name="T15" fmla="*/ 22 h 97"/>
                              <a:gd name="T16" fmla="*/ 56 w 87"/>
                              <a:gd name="T17" fmla="*/ 28 h 97"/>
                              <a:gd name="T18" fmla="*/ 44 w 87"/>
                              <a:gd name="T19" fmla="*/ 35 h 97"/>
                              <a:gd name="T20" fmla="*/ 37 w 87"/>
                              <a:gd name="T21" fmla="*/ 39 h 97"/>
                              <a:gd name="T22" fmla="*/ 28 w 87"/>
                              <a:gd name="T23" fmla="*/ 38 h 97"/>
                              <a:gd name="T24" fmla="*/ 18 w 87"/>
                              <a:gd name="T25" fmla="*/ 39 h 97"/>
                              <a:gd name="T26" fmla="*/ 12 w 87"/>
                              <a:gd name="T27" fmla="*/ 43 h 97"/>
                              <a:gd name="T28" fmla="*/ 9 w 87"/>
                              <a:gd name="T29" fmla="*/ 48 h 97"/>
                              <a:gd name="T30" fmla="*/ 14 w 87"/>
                              <a:gd name="T31" fmla="*/ 49 h 97"/>
                              <a:gd name="T32" fmla="*/ 27 w 87"/>
                              <a:gd name="T33" fmla="*/ 50 h 97"/>
                              <a:gd name="T34" fmla="*/ 36 w 87"/>
                              <a:gd name="T35" fmla="*/ 50 h 97"/>
                              <a:gd name="T36" fmla="*/ 32 w 87"/>
                              <a:gd name="T37" fmla="*/ 55 h 97"/>
                              <a:gd name="T38" fmla="*/ 35 w 87"/>
                              <a:gd name="T39" fmla="*/ 62 h 97"/>
                              <a:gd name="T40" fmla="*/ 45 w 87"/>
                              <a:gd name="T41" fmla="*/ 71 h 97"/>
                              <a:gd name="T42" fmla="*/ 36 w 87"/>
                              <a:gd name="T43" fmla="*/ 78 h 97"/>
                              <a:gd name="T44" fmla="*/ 32 w 87"/>
                              <a:gd name="T45" fmla="*/ 89 h 97"/>
                              <a:gd name="T46" fmla="*/ 36 w 87"/>
                              <a:gd name="T47" fmla="*/ 96 h 97"/>
                              <a:gd name="T48" fmla="*/ 44 w 87"/>
                              <a:gd name="T49" fmla="*/ 96 h 97"/>
                              <a:gd name="T50" fmla="*/ 57 w 87"/>
                              <a:gd name="T51" fmla="*/ 96 h 97"/>
                              <a:gd name="T52" fmla="*/ 71 w 87"/>
                              <a:gd name="T53" fmla="*/ 97 h 97"/>
                              <a:gd name="T54" fmla="*/ 81 w 87"/>
                              <a:gd name="T55" fmla="*/ 96 h 97"/>
                              <a:gd name="T56" fmla="*/ 87 w 87"/>
                              <a:gd name="T57" fmla="*/ 96 h 97"/>
                              <a:gd name="T58" fmla="*/ 77 w 87"/>
                              <a:gd name="T59" fmla="*/ 91 h 97"/>
                              <a:gd name="T60" fmla="*/ 63 w 87"/>
                              <a:gd name="T61" fmla="*/ 86 h 97"/>
                              <a:gd name="T62" fmla="*/ 57 w 87"/>
                              <a:gd name="T63" fmla="*/ 84 h 97"/>
                              <a:gd name="T64" fmla="*/ 66 w 87"/>
                              <a:gd name="T65" fmla="*/ 76 h 97"/>
                              <a:gd name="T66" fmla="*/ 65 w 87"/>
                              <a:gd name="T67" fmla="*/ 68 h 97"/>
                              <a:gd name="T68" fmla="*/ 55 w 87"/>
                              <a:gd name="T69" fmla="*/ 57 h 97"/>
                              <a:gd name="T70" fmla="*/ 45 w 87"/>
                              <a:gd name="T71" fmla="*/ 46 h 97"/>
                              <a:gd name="T72" fmla="*/ 50 w 87"/>
                              <a:gd name="T73" fmla="*/ 41 h 97"/>
                              <a:gd name="T74" fmla="*/ 60 w 87"/>
                              <a:gd name="T75" fmla="*/ 33 h 97"/>
                              <a:gd name="T76" fmla="*/ 65 w 87"/>
                              <a:gd name="T77" fmla="*/ 23 h 97"/>
                              <a:gd name="T78" fmla="*/ 63 w 87"/>
                              <a:gd name="T79" fmla="*/ 15 h 97"/>
                              <a:gd name="T80" fmla="*/ 58 w 87"/>
                              <a:gd name="T81" fmla="*/ 11 h 97"/>
                              <a:gd name="T82" fmla="*/ 48 w 87"/>
                              <a:gd name="T83" fmla="*/ 10 h 97"/>
                              <a:gd name="T84" fmla="*/ 35 w 87"/>
                              <a:gd name="T85" fmla="*/ 13 h 97"/>
                              <a:gd name="T86" fmla="*/ 26 w 87"/>
                              <a:gd name="T87" fmla="*/ 16 h 97"/>
                              <a:gd name="T88" fmla="*/ 18 w 87"/>
                              <a:gd name="T89" fmla="*/ 9 h 97"/>
                              <a:gd name="T90" fmla="*/ 26 w 87"/>
                              <a:gd name="T91" fmla="*/ 1 h 97"/>
                              <a:gd name="T92" fmla="*/ 18 w 87"/>
                              <a:gd name="T93" fmla="*/ 0 h 97"/>
                              <a:gd name="T94" fmla="*/ 9 w 87"/>
                              <a:gd name="T95" fmla="*/ 4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87" h="97">
                                <a:moveTo>
                                  <a:pt x="9" y="4"/>
                                </a:moveTo>
                                <a:lnTo>
                                  <a:pt x="5" y="7"/>
                                </a:lnTo>
                                <a:lnTo>
                                  <a:pt x="2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6"/>
                                </a:lnTo>
                                <a:lnTo>
                                  <a:pt x="2" y="17"/>
                                </a:lnTo>
                                <a:lnTo>
                                  <a:pt x="5" y="20"/>
                                </a:lnTo>
                                <a:lnTo>
                                  <a:pt x="9" y="20"/>
                                </a:lnTo>
                                <a:lnTo>
                                  <a:pt x="13" y="21"/>
                                </a:lnTo>
                                <a:lnTo>
                                  <a:pt x="17" y="21"/>
                                </a:lnTo>
                                <a:lnTo>
                                  <a:pt x="21" y="22"/>
                                </a:lnTo>
                                <a:lnTo>
                                  <a:pt x="24" y="22"/>
                                </a:lnTo>
                                <a:lnTo>
                                  <a:pt x="27" y="22"/>
                                </a:lnTo>
                                <a:lnTo>
                                  <a:pt x="28" y="22"/>
                                </a:lnTo>
                                <a:lnTo>
                                  <a:pt x="29" y="23"/>
                                </a:lnTo>
                                <a:lnTo>
                                  <a:pt x="30" y="22"/>
                                </a:lnTo>
                                <a:lnTo>
                                  <a:pt x="34" y="20"/>
                                </a:lnTo>
                                <a:lnTo>
                                  <a:pt x="36" y="17"/>
                                </a:lnTo>
                                <a:lnTo>
                                  <a:pt x="40" y="17"/>
                                </a:lnTo>
                                <a:lnTo>
                                  <a:pt x="40" y="17"/>
                                </a:lnTo>
                                <a:lnTo>
                                  <a:pt x="43" y="19"/>
                                </a:lnTo>
                                <a:lnTo>
                                  <a:pt x="45" y="20"/>
                                </a:lnTo>
                                <a:lnTo>
                                  <a:pt x="49" y="21"/>
                                </a:lnTo>
                                <a:lnTo>
                                  <a:pt x="51" y="22"/>
                                </a:lnTo>
                                <a:lnTo>
                                  <a:pt x="54" y="23"/>
                                </a:lnTo>
                                <a:lnTo>
                                  <a:pt x="56" y="24"/>
                                </a:lnTo>
                                <a:lnTo>
                                  <a:pt x="56" y="28"/>
                                </a:lnTo>
                                <a:lnTo>
                                  <a:pt x="51" y="31"/>
                                </a:lnTo>
                                <a:lnTo>
                                  <a:pt x="47" y="34"/>
                                </a:lnTo>
                                <a:lnTo>
                                  <a:pt x="44" y="35"/>
                                </a:lnTo>
                                <a:lnTo>
                                  <a:pt x="41" y="38"/>
                                </a:lnTo>
                                <a:lnTo>
                                  <a:pt x="39" y="39"/>
                                </a:lnTo>
                                <a:lnTo>
                                  <a:pt x="37" y="39"/>
                                </a:lnTo>
                                <a:lnTo>
                                  <a:pt x="34" y="39"/>
                                </a:lnTo>
                                <a:lnTo>
                                  <a:pt x="32" y="38"/>
                                </a:lnTo>
                                <a:lnTo>
                                  <a:pt x="28" y="38"/>
                                </a:lnTo>
                                <a:lnTo>
                                  <a:pt x="25" y="38"/>
                                </a:lnTo>
                                <a:lnTo>
                                  <a:pt x="21" y="38"/>
                                </a:lnTo>
                                <a:lnTo>
                                  <a:pt x="18" y="39"/>
                                </a:lnTo>
                                <a:lnTo>
                                  <a:pt x="15" y="39"/>
                                </a:lnTo>
                                <a:lnTo>
                                  <a:pt x="14" y="40"/>
                                </a:lnTo>
                                <a:lnTo>
                                  <a:pt x="12" y="43"/>
                                </a:lnTo>
                                <a:lnTo>
                                  <a:pt x="10" y="46"/>
                                </a:lnTo>
                                <a:lnTo>
                                  <a:pt x="9" y="47"/>
                                </a:lnTo>
                                <a:lnTo>
                                  <a:pt x="9" y="48"/>
                                </a:lnTo>
                                <a:lnTo>
                                  <a:pt x="10" y="49"/>
                                </a:lnTo>
                                <a:lnTo>
                                  <a:pt x="12" y="49"/>
                                </a:lnTo>
                                <a:lnTo>
                                  <a:pt x="14" y="49"/>
                                </a:lnTo>
                                <a:lnTo>
                                  <a:pt x="18" y="49"/>
                                </a:lnTo>
                                <a:lnTo>
                                  <a:pt x="22" y="49"/>
                                </a:lnTo>
                                <a:lnTo>
                                  <a:pt x="27" y="50"/>
                                </a:lnTo>
                                <a:lnTo>
                                  <a:pt x="30" y="50"/>
                                </a:lnTo>
                                <a:lnTo>
                                  <a:pt x="34" y="50"/>
                                </a:lnTo>
                                <a:lnTo>
                                  <a:pt x="36" y="50"/>
                                </a:lnTo>
                                <a:lnTo>
                                  <a:pt x="37" y="51"/>
                                </a:lnTo>
                                <a:lnTo>
                                  <a:pt x="35" y="52"/>
                                </a:lnTo>
                                <a:lnTo>
                                  <a:pt x="32" y="55"/>
                                </a:lnTo>
                                <a:lnTo>
                                  <a:pt x="29" y="58"/>
                                </a:lnTo>
                                <a:lnTo>
                                  <a:pt x="32" y="61"/>
                                </a:lnTo>
                                <a:lnTo>
                                  <a:pt x="35" y="62"/>
                                </a:lnTo>
                                <a:lnTo>
                                  <a:pt x="41" y="66"/>
                                </a:lnTo>
                                <a:lnTo>
                                  <a:pt x="44" y="68"/>
                                </a:lnTo>
                                <a:lnTo>
                                  <a:pt x="45" y="71"/>
                                </a:lnTo>
                                <a:lnTo>
                                  <a:pt x="44" y="74"/>
                                </a:lnTo>
                                <a:lnTo>
                                  <a:pt x="41" y="77"/>
                                </a:lnTo>
                                <a:lnTo>
                                  <a:pt x="36" y="78"/>
                                </a:lnTo>
                                <a:lnTo>
                                  <a:pt x="34" y="82"/>
                                </a:lnTo>
                                <a:lnTo>
                                  <a:pt x="32" y="84"/>
                                </a:lnTo>
                                <a:lnTo>
                                  <a:pt x="32" y="89"/>
                                </a:lnTo>
                                <a:lnTo>
                                  <a:pt x="32" y="94"/>
                                </a:lnTo>
                                <a:lnTo>
                                  <a:pt x="35" y="96"/>
                                </a:lnTo>
                                <a:lnTo>
                                  <a:pt x="36" y="96"/>
                                </a:lnTo>
                                <a:lnTo>
                                  <a:pt x="39" y="96"/>
                                </a:lnTo>
                                <a:lnTo>
                                  <a:pt x="41" y="96"/>
                                </a:lnTo>
                                <a:lnTo>
                                  <a:pt x="44" y="96"/>
                                </a:lnTo>
                                <a:lnTo>
                                  <a:pt x="48" y="96"/>
                                </a:lnTo>
                                <a:lnTo>
                                  <a:pt x="52" y="96"/>
                                </a:lnTo>
                                <a:lnTo>
                                  <a:pt x="57" y="96"/>
                                </a:lnTo>
                                <a:lnTo>
                                  <a:pt x="63" y="97"/>
                                </a:lnTo>
                                <a:lnTo>
                                  <a:pt x="66" y="97"/>
                                </a:lnTo>
                                <a:lnTo>
                                  <a:pt x="71" y="97"/>
                                </a:lnTo>
                                <a:lnTo>
                                  <a:pt x="74" y="97"/>
                                </a:lnTo>
                                <a:lnTo>
                                  <a:pt x="79" y="97"/>
                                </a:lnTo>
                                <a:lnTo>
                                  <a:pt x="81" y="96"/>
                                </a:lnTo>
                                <a:lnTo>
                                  <a:pt x="85" y="96"/>
                                </a:lnTo>
                                <a:lnTo>
                                  <a:pt x="86" y="96"/>
                                </a:lnTo>
                                <a:lnTo>
                                  <a:pt x="87" y="96"/>
                                </a:lnTo>
                                <a:lnTo>
                                  <a:pt x="85" y="94"/>
                                </a:lnTo>
                                <a:lnTo>
                                  <a:pt x="81" y="93"/>
                                </a:lnTo>
                                <a:lnTo>
                                  <a:pt x="77" y="91"/>
                                </a:lnTo>
                                <a:lnTo>
                                  <a:pt x="72" y="89"/>
                                </a:lnTo>
                                <a:lnTo>
                                  <a:pt x="66" y="88"/>
                                </a:lnTo>
                                <a:lnTo>
                                  <a:pt x="63" y="86"/>
                                </a:lnTo>
                                <a:lnTo>
                                  <a:pt x="58" y="85"/>
                                </a:lnTo>
                                <a:lnTo>
                                  <a:pt x="57" y="85"/>
                                </a:lnTo>
                                <a:lnTo>
                                  <a:pt x="57" y="84"/>
                                </a:lnTo>
                                <a:lnTo>
                                  <a:pt x="62" y="80"/>
                                </a:lnTo>
                                <a:lnTo>
                                  <a:pt x="64" y="78"/>
                                </a:lnTo>
                                <a:lnTo>
                                  <a:pt x="66" y="76"/>
                                </a:lnTo>
                                <a:lnTo>
                                  <a:pt x="67" y="74"/>
                                </a:lnTo>
                                <a:lnTo>
                                  <a:pt x="67" y="73"/>
                                </a:lnTo>
                                <a:lnTo>
                                  <a:pt x="65" y="68"/>
                                </a:lnTo>
                                <a:lnTo>
                                  <a:pt x="63" y="65"/>
                                </a:lnTo>
                                <a:lnTo>
                                  <a:pt x="58" y="60"/>
                                </a:lnTo>
                                <a:lnTo>
                                  <a:pt x="55" y="57"/>
                                </a:lnTo>
                                <a:lnTo>
                                  <a:pt x="51" y="52"/>
                                </a:lnTo>
                                <a:lnTo>
                                  <a:pt x="48" y="49"/>
                                </a:lnTo>
                                <a:lnTo>
                                  <a:pt x="45" y="46"/>
                                </a:lnTo>
                                <a:lnTo>
                                  <a:pt x="45" y="44"/>
                                </a:lnTo>
                                <a:lnTo>
                                  <a:pt x="47" y="42"/>
                                </a:lnTo>
                                <a:lnTo>
                                  <a:pt x="50" y="41"/>
                                </a:lnTo>
                                <a:lnTo>
                                  <a:pt x="54" y="39"/>
                                </a:lnTo>
                                <a:lnTo>
                                  <a:pt x="57" y="35"/>
                                </a:lnTo>
                                <a:lnTo>
                                  <a:pt x="60" y="33"/>
                                </a:lnTo>
                                <a:lnTo>
                                  <a:pt x="63" y="30"/>
                                </a:lnTo>
                                <a:lnTo>
                                  <a:pt x="65" y="26"/>
                                </a:lnTo>
                                <a:lnTo>
                                  <a:pt x="65" y="23"/>
                                </a:lnTo>
                                <a:lnTo>
                                  <a:pt x="64" y="21"/>
                                </a:lnTo>
                                <a:lnTo>
                                  <a:pt x="64" y="17"/>
                                </a:lnTo>
                                <a:lnTo>
                                  <a:pt x="63" y="15"/>
                                </a:lnTo>
                                <a:lnTo>
                                  <a:pt x="63" y="14"/>
                                </a:lnTo>
                                <a:lnTo>
                                  <a:pt x="60" y="12"/>
                                </a:lnTo>
                                <a:lnTo>
                                  <a:pt x="58" y="11"/>
                                </a:lnTo>
                                <a:lnTo>
                                  <a:pt x="56" y="11"/>
                                </a:lnTo>
                                <a:lnTo>
                                  <a:pt x="52" y="11"/>
                                </a:lnTo>
                                <a:lnTo>
                                  <a:pt x="48" y="10"/>
                                </a:lnTo>
                                <a:lnTo>
                                  <a:pt x="43" y="11"/>
                                </a:lnTo>
                                <a:lnTo>
                                  <a:pt x="39" y="12"/>
                                </a:lnTo>
                                <a:lnTo>
                                  <a:pt x="35" y="13"/>
                                </a:lnTo>
                                <a:lnTo>
                                  <a:pt x="30" y="14"/>
                                </a:lnTo>
                                <a:lnTo>
                                  <a:pt x="28" y="15"/>
                                </a:lnTo>
                                <a:lnTo>
                                  <a:pt x="26" y="16"/>
                                </a:lnTo>
                                <a:lnTo>
                                  <a:pt x="26" y="17"/>
                                </a:lnTo>
                                <a:lnTo>
                                  <a:pt x="17" y="11"/>
                                </a:lnTo>
                                <a:lnTo>
                                  <a:pt x="18" y="9"/>
                                </a:lnTo>
                                <a:lnTo>
                                  <a:pt x="22" y="6"/>
                                </a:lnTo>
                                <a:lnTo>
                                  <a:pt x="26" y="3"/>
                                </a:lnTo>
                                <a:lnTo>
                                  <a:pt x="26" y="1"/>
                                </a:lnTo>
                                <a:lnTo>
                                  <a:pt x="24" y="0"/>
                                </a:lnTo>
                                <a:lnTo>
                                  <a:pt x="21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1"/>
                                </a:lnTo>
                                <a:lnTo>
                                  <a:pt x="11" y="2"/>
                                </a:lnTo>
                                <a:lnTo>
                                  <a:pt x="9" y="4"/>
                                </a:lnTo>
                                <a:lnTo>
                                  <a:pt x="9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Freeform 118"/>
                        <wps:cNvSpPr>
                          <a:spLocks/>
                        </wps:cNvSpPr>
                        <wps:spPr bwMode="auto">
                          <a:xfrm>
                            <a:off x="161925" y="277495"/>
                            <a:ext cx="3175" cy="5715"/>
                          </a:xfrm>
                          <a:custGeom>
                            <a:avLst/>
                            <a:gdLst>
                              <a:gd name="T0" fmla="*/ 10 w 15"/>
                              <a:gd name="T1" fmla="*/ 0 h 26"/>
                              <a:gd name="T2" fmla="*/ 6 w 15"/>
                              <a:gd name="T3" fmla="*/ 0 h 26"/>
                              <a:gd name="T4" fmla="*/ 4 w 15"/>
                              <a:gd name="T5" fmla="*/ 2 h 26"/>
                              <a:gd name="T6" fmla="*/ 3 w 15"/>
                              <a:gd name="T7" fmla="*/ 4 h 26"/>
                              <a:gd name="T8" fmla="*/ 1 w 15"/>
                              <a:gd name="T9" fmla="*/ 8 h 26"/>
                              <a:gd name="T10" fmla="*/ 0 w 15"/>
                              <a:gd name="T11" fmla="*/ 9 h 26"/>
                              <a:gd name="T12" fmla="*/ 0 w 15"/>
                              <a:gd name="T13" fmla="*/ 13 h 26"/>
                              <a:gd name="T14" fmla="*/ 0 w 15"/>
                              <a:gd name="T15" fmla="*/ 15 h 26"/>
                              <a:gd name="T16" fmla="*/ 0 w 15"/>
                              <a:gd name="T17" fmla="*/ 17 h 26"/>
                              <a:gd name="T18" fmla="*/ 0 w 15"/>
                              <a:gd name="T19" fmla="*/ 22 h 26"/>
                              <a:gd name="T20" fmla="*/ 2 w 15"/>
                              <a:gd name="T21" fmla="*/ 26 h 26"/>
                              <a:gd name="T22" fmla="*/ 5 w 15"/>
                              <a:gd name="T23" fmla="*/ 26 h 26"/>
                              <a:gd name="T24" fmla="*/ 10 w 15"/>
                              <a:gd name="T25" fmla="*/ 26 h 26"/>
                              <a:gd name="T26" fmla="*/ 13 w 15"/>
                              <a:gd name="T27" fmla="*/ 25 h 26"/>
                              <a:gd name="T28" fmla="*/ 15 w 15"/>
                              <a:gd name="T29" fmla="*/ 23 h 26"/>
                              <a:gd name="T30" fmla="*/ 12 w 15"/>
                              <a:gd name="T31" fmla="*/ 21 h 26"/>
                              <a:gd name="T32" fmla="*/ 10 w 15"/>
                              <a:gd name="T33" fmla="*/ 18 h 26"/>
                              <a:gd name="T34" fmla="*/ 9 w 15"/>
                              <a:gd name="T35" fmla="*/ 16 h 26"/>
                              <a:gd name="T36" fmla="*/ 9 w 15"/>
                              <a:gd name="T37" fmla="*/ 15 h 26"/>
                              <a:gd name="T38" fmla="*/ 9 w 15"/>
                              <a:gd name="T39" fmla="*/ 11 h 26"/>
                              <a:gd name="T40" fmla="*/ 9 w 15"/>
                              <a:gd name="T41" fmla="*/ 5 h 26"/>
                              <a:gd name="T42" fmla="*/ 9 w 15"/>
                              <a:gd name="T43" fmla="*/ 2 h 26"/>
                              <a:gd name="T44" fmla="*/ 10 w 15"/>
                              <a:gd name="T45" fmla="*/ 0 h 26"/>
                              <a:gd name="T46" fmla="*/ 10 w 15"/>
                              <a:gd name="T47" fmla="*/ 0 h 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5" h="26">
                                <a:moveTo>
                                  <a:pt x="10" y="0"/>
                                </a:moveTo>
                                <a:lnTo>
                                  <a:pt x="6" y="0"/>
                                </a:lnTo>
                                <a:lnTo>
                                  <a:pt x="4" y="2"/>
                                </a:lnTo>
                                <a:lnTo>
                                  <a:pt x="3" y="4"/>
                                </a:lnTo>
                                <a:lnTo>
                                  <a:pt x="1" y="8"/>
                                </a:lnTo>
                                <a:lnTo>
                                  <a:pt x="0" y="9"/>
                                </a:lnTo>
                                <a:lnTo>
                                  <a:pt x="0" y="13"/>
                                </a:lnTo>
                                <a:lnTo>
                                  <a:pt x="0" y="15"/>
                                </a:lnTo>
                                <a:lnTo>
                                  <a:pt x="0" y="17"/>
                                </a:lnTo>
                                <a:lnTo>
                                  <a:pt x="0" y="22"/>
                                </a:lnTo>
                                <a:lnTo>
                                  <a:pt x="2" y="26"/>
                                </a:lnTo>
                                <a:lnTo>
                                  <a:pt x="5" y="26"/>
                                </a:lnTo>
                                <a:lnTo>
                                  <a:pt x="10" y="26"/>
                                </a:lnTo>
                                <a:lnTo>
                                  <a:pt x="13" y="25"/>
                                </a:lnTo>
                                <a:lnTo>
                                  <a:pt x="15" y="23"/>
                                </a:lnTo>
                                <a:lnTo>
                                  <a:pt x="12" y="21"/>
                                </a:lnTo>
                                <a:lnTo>
                                  <a:pt x="10" y="18"/>
                                </a:lnTo>
                                <a:lnTo>
                                  <a:pt x="9" y="16"/>
                                </a:lnTo>
                                <a:lnTo>
                                  <a:pt x="9" y="15"/>
                                </a:lnTo>
                                <a:lnTo>
                                  <a:pt x="9" y="11"/>
                                </a:lnTo>
                                <a:lnTo>
                                  <a:pt x="9" y="5"/>
                                </a:lnTo>
                                <a:lnTo>
                                  <a:pt x="9" y="2"/>
                                </a:ln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Freeform 119"/>
                        <wps:cNvSpPr>
                          <a:spLocks/>
                        </wps:cNvSpPr>
                        <wps:spPr bwMode="auto">
                          <a:xfrm>
                            <a:off x="210185" y="241300"/>
                            <a:ext cx="13335" cy="7620"/>
                          </a:xfrm>
                          <a:custGeom>
                            <a:avLst/>
                            <a:gdLst>
                              <a:gd name="T0" fmla="*/ 0 w 61"/>
                              <a:gd name="T1" fmla="*/ 12 h 35"/>
                              <a:gd name="T2" fmla="*/ 17 w 61"/>
                              <a:gd name="T3" fmla="*/ 19 h 35"/>
                              <a:gd name="T4" fmla="*/ 17 w 61"/>
                              <a:gd name="T5" fmla="*/ 20 h 35"/>
                              <a:gd name="T6" fmla="*/ 17 w 61"/>
                              <a:gd name="T7" fmla="*/ 22 h 35"/>
                              <a:gd name="T8" fmla="*/ 17 w 61"/>
                              <a:gd name="T9" fmla="*/ 24 h 35"/>
                              <a:gd name="T10" fmla="*/ 18 w 61"/>
                              <a:gd name="T11" fmla="*/ 28 h 35"/>
                              <a:gd name="T12" fmla="*/ 18 w 61"/>
                              <a:gd name="T13" fmla="*/ 30 h 35"/>
                              <a:gd name="T14" fmla="*/ 21 w 61"/>
                              <a:gd name="T15" fmla="*/ 33 h 35"/>
                              <a:gd name="T16" fmla="*/ 21 w 61"/>
                              <a:gd name="T17" fmla="*/ 34 h 35"/>
                              <a:gd name="T18" fmla="*/ 24 w 61"/>
                              <a:gd name="T19" fmla="*/ 35 h 35"/>
                              <a:gd name="T20" fmla="*/ 27 w 61"/>
                              <a:gd name="T21" fmla="*/ 34 h 35"/>
                              <a:gd name="T22" fmla="*/ 31 w 61"/>
                              <a:gd name="T23" fmla="*/ 34 h 35"/>
                              <a:gd name="T24" fmla="*/ 33 w 61"/>
                              <a:gd name="T25" fmla="*/ 33 h 35"/>
                              <a:gd name="T26" fmla="*/ 37 w 61"/>
                              <a:gd name="T27" fmla="*/ 32 h 35"/>
                              <a:gd name="T28" fmla="*/ 40 w 61"/>
                              <a:gd name="T29" fmla="*/ 31 h 35"/>
                              <a:gd name="T30" fmla="*/ 44 w 61"/>
                              <a:gd name="T31" fmla="*/ 30 h 35"/>
                              <a:gd name="T32" fmla="*/ 47 w 61"/>
                              <a:gd name="T33" fmla="*/ 29 h 35"/>
                              <a:gd name="T34" fmla="*/ 50 w 61"/>
                              <a:gd name="T35" fmla="*/ 29 h 35"/>
                              <a:gd name="T36" fmla="*/ 53 w 61"/>
                              <a:gd name="T37" fmla="*/ 26 h 35"/>
                              <a:gd name="T38" fmla="*/ 55 w 61"/>
                              <a:gd name="T39" fmla="*/ 26 h 35"/>
                              <a:gd name="T40" fmla="*/ 60 w 61"/>
                              <a:gd name="T41" fmla="*/ 24 h 35"/>
                              <a:gd name="T42" fmla="*/ 61 w 61"/>
                              <a:gd name="T43" fmla="*/ 24 h 35"/>
                              <a:gd name="T44" fmla="*/ 60 w 61"/>
                              <a:gd name="T45" fmla="*/ 20 h 35"/>
                              <a:gd name="T46" fmla="*/ 61 w 61"/>
                              <a:gd name="T47" fmla="*/ 18 h 35"/>
                              <a:gd name="T48" fmla="*/ 60 w 61"/>
                              <a:gd name="T49" fmla="*/ 14 h 35"/>
                              <a:gd name="T50" fmla="*/ 58 w 61"/>
                              <a:gd name="T51" fmla="*/ 13 h 35"/>
                              <a:gd name="T52" fmla="*/ 54 w 61"/>
                              <a:gd name="T53" fmla="*/ 14 h 35"/>
                              <a:gd name="T54" fmla="*/ 50 w 61"/>
                              <a:gd name="T55" fmla="*/ 15 h 35"/>
                              <a:gd name="T56" fmla="*/ 46 w 61"/>
                              <a:gd name="T57" fmla="*/ 16 h 35"/>
                              <a:gd name="T58" fmla="*/ 44 w 61"/>
                              <a:gd name="T59" fmla="*/ 18 h 35"/>
                              <a:gd name="T60" fmla="*/ 40 w 61"/>
                              <a:gd name="T61" fmla="*/ 18 h 35"/>
                              <a:gd name="T62" fmla="*/ 38 w 61"/>
                              <a:gd name="T63" fmla="*/ 19 h 35"/>
                              <a:gd name="T64" fmla="*/ 32 w 61"/>
                              <a:gd name="T65" fmla="*/ 21 h 35"/>
                              <a:gd name="T66" fmla="*/ 28 w 61"/>
                              <a:gd name="T67" fmla="*/ 22 h 35"/>
                              <a:gd name="T68" fmla="*/ 25 w 61"/>
                              <a:gd name="T69" fmla="*/ 23 h 35"/>
                              <a:gd name="T70" fmla="*/ 24 w 61"/>
                              <a:gd name="T71" fmla="*/ 24 h 35"/>
                              <a:gd name="T72" fmla="*/ 23 w 61"/>
                              <a:gd name="T73" fmla="*/ 19 h 35"/>
                              <a:gd name="T74" fmla="*/ 23 w 61"/>
                              <a:gd name="T75" fmla="*/ 18 h 35"/>
                              <a:gd name="T76" fmla="*/ 23 w 61"/>
                              <a:gd name="T77" fmla="*/ 15 h 35"/>
                              <a:gd name="T78" fmla="*/ 23 w 61"/>
                              <a:gd name="T79" fmla="*/ 13 h 35"/>
                              <a:gd name="T80" fmla="*/ 24 w 61"/>
                              <a:gd name="T81" fmla="*/ 10 h 35"/>
                              <a:gd name="T82" fmla="*/ 23 w 61"/>
                              <a:gd name="T83" fmla="*/ 6 h 35"/>
                              <a:gd name="T84" fmla="*/ 23 w 61"/>
                              <a:gd name="T85" fmla="*/ 4 h 35"/>
                              <a:gd name="T86" fmla="*/ 22 w 61"/>
                              <a:gd name="T87" fmla="*/ 2 h 35"/>
                              <a:gd name="T88" fmla="*/ 21 w 61"/>
                              <a:gd name="T89" fmla="*/ 1 h 35"/>
                              <a:gd name="T90" fmla="*/ 17 w 61"/>
                              <a:gd name="T91" fmla="*/ 0 h 35"/>
                              <a:gd name="T92" fmla="*/ 15 w 61"/>
                              <a:gd name="T93" fmla="*/ 2 h 35"/>
                              <a:gd name="T94" fmla="*/ 10 w 61"/>
                              <a:gd name="T95" fmla="*/ 3 h 35"/>
                              <a:gd name="T96" fmla="*/ 8 w 61"/>
                              <a:gd name="T97" fmla="*/ 5 h 35"/>
                              <a:gd name="T98" fmla="*/ 5 w 61"/>
                              <a:gd name="T99" fmla="*/ 7 h 35"/>
                              <a:gd name="T100" fmla="*/ 2 w 61"/>
                              <a:gd name="T101" fmla="*/ 10 h 35"/>
                              <a:gd name="T102" fmla="*/ 0 w 61"/>
                              <a:gd name="T103" fmla="*/ 11 h 35"/>
                              <a:gd name="T104" fmla="*/ 0 w 61"/>
                              <a:gd name="T105" fmla="*/ 12 h 35"/>
                              <a:gd name="T106" fmla="*/ 0 w 61"/>
                              <a:gd name="T107" fmla="*/ 12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61" h="35">
                                <a:moveTo>
                                  <a:pt x="0" y="12"/>
                                </a:moveTo>
                                <a:lnTo>
                                  <a:pt x="17" y="19"/>
                                </a:lnTo>
                                <a:lnTo>
                                  <a:pt x="17" y="20"/>
                                </a:lnTo>
                                <a:lnTo>
                                  <a:pt x="17" y="22"/>
                                </a:lnTo>
                                <a:lnTo>
                                  <a:pt x="17" y="24"/>
                                </a:lnTo>
                                <a:lnTo>
                                  <a:pt x="18" y="28"/>
                                </a:lnTo>
                                <a:lnTo>
                                  <a:pt x="18" y="30"/>
                                </a:lnTo>
                                <a:lnTo>
                                  <a:pt x="21" y="33"/>
                                </a:lnTo>
                                <a:lnTo>
                                  <a:pt x="21" y="34"/>
                                </a:lnTo>
                                <a:lnTo>
                                  <a:pt x="24" y="35"/>
                                </a:lnTo>
                                <a:lnTo>
                                  <a:pt x="27" y="34"/>
                                </a:lnTo>
                                <a:lnTo>
                                  <a:pt x="31" y="34"/>
                                </a:lnTo>
                                <a:lnTo>
                                  <a:pt x="33" y="33"/>
                                </a:lnTo>
                                <a:lnTo>
                                  <a:pt x="37" y="32"/>
                                </a:lnTo>
                                <a:lnTo>
                                  <a:pt x="40" y="31"/>
                                </a:lnTo>
                                <a:lnTo>
                                  <a:pt x="44" y="30"/>
                                </a:lnTo>
                                <a:lnTo>
                                  <a:pt x="47" y="29"/>
                                </a:lnTo>
                                <a:lnTo>
                                  <a:pt x="50" y="29"/>
                                </a:lnTo>
                                <a:lnTo>
                                  <a:pt x="53" y="26"/>
                                </a:lnTo>
                                <a:lnTo>
                                  <a:pt x="55" y="26"/>
                                </a:lnTo>
                                <a:lnTo>
                                  <a:pt x="60" y="24"/>
                                </a:lnTo>
                                <a:lnTo>
                                  <a:pt x="61" y="24"/>
                                </a:lnTo>
                                <a:lnTo>
                                  <a:pt x="60" y="20"/>
                                </a:lnTo>
                                <a:lnTo>
                                  <a:pt x="61" y="18"/>
                                </a:lnTo>
                                <a:lnTo>
                                  <a:pt x="60" y="14"/>
                                </a:lnTo>
                                <a:lnTo>
                                  <a:pt x="58" y="13"/>
                                </a:lnTo>
                                <a:lnTo>
                                  <a:pt x="54" y="14"/>
                                </a:lnTo>
                                <a:lnTo>
                                  <a:pt x="50" y="15"/>
                                </a:lnTo>
                                <a:lnTo>
                                  <a:pt x="46" y="16"/>
                                </a:lnTo>
                                <a:lnTo>
                                  <a:pt x="44" y="18"/>
                                </a:lnTo>
                                <a:lnTo>
                                  <a:pt x="40" y="18"/>
                                </a:lnTo>
                                <a:lnTo>
                                  <a:pt x="38" y="19"/>
                                </a:lnTo>
                                <a:lnTo>
                                  <a:pt x="32" y="21"/>
                                </a:lnTo>
                                <a:lnTo>
                                  <a:pt x="28" y="22"/>
                                </a:lnTo>
                                <a:lnTo>
                                  <a:pt x="25" y="23"/>
                                </a:lnTo>
                                <a:lnTo>
                                  <a:pt x="24" y="24"/>
                                </a:lnTo>
                                <a:lnTo>
                                  <a:pt x="23" y="19"/>
                                </a:lnTo>
                                <a:lnTo>
                                  <a:pt x="23" y="18"/>
                                </a:lnTo>
                                <a:lnTo>
                                  <a:pt x="23" y="15"/>
                                </a:lnTo>
                                <a:lnTo>
                                  <a:pt x="23" y="13"/>
                                </a:lnTo>
                                <a:lnTo>
                                  <a:pt x="24" y="10"/>
                                </a:lnTo>
                                <a:lnTo>
                                  <a:pt x="23" y="6"/>
                                </a:lnTo>
                                <a:lnTo>
                                  <a:pt x="23" y="4"/>
                                </a:lnTo>
                                <a:lnTo>
                                  <a:pt x="22" y="2"/>
                                </a:lnTo>
                                <a:lnTo>
                                  <a:pt x="21" y="1"/>
                                </a:lnTo>
                                <a:lnTo>
                                  <a:pt x="17" y="0"/>
                                </a:lnTo>
                                <a:lnTo>
                                  <a:pt x="15" y="2"/>
                                </a:lnTo>
                                <a:lnTo>
                                  <a:pt x="10" y="3"/>
                                </a:lnTo>
                                <a:lnTo>
                                  <a:pt x="8" y="5"/>
                                </a:lnTo>
                                <a:lnTo>
                                  <a:pt x="5" y="7"/>
                                </a:lnTo>
                                <a:lnTo>
                                  <a:pt x="2" y="10"/>
                                </a:lnTo>
                                <a:lnTo>
                                  <a:pt x="0" y="11"/>
                                </a:lnTo>
                                <a:lnTo>
                                  <a:pt x="0" y="12"/>
                                </a:lnTo>
                                <a:lnTo>
                                  <a:pt x="0" y="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Freeform 120"/>
                        <wps:cNvSpPr>
                          <a:spLocks/>
                        </wps:cNvSpPr>
                        <wps:spPr bwMode="auto">
                          <a:xfrm>
                            <a:off x="217805" y="249555"/>
                            <a:ext cx="13335" cy="11430"/>
                          </a:xfrm>
                          <a:custGeom>
                            <a:avLst/>
                            <a:gdLst>
                              <a:gd name="T0" fmla="*/ 49 w 62"/>
                              <a:gd name="T1" fmla="*/ 1 h 55"/>
                              <a:gd name="T2" fmla="*/ 45 w 62"/>
                              <a:gd name="T3" fmla="*/ 0 h 55"/>
                              <a:gd name="T4" fmla="*/ 38 w 62"/>
                              <a:gd name="T5" fmla="*/ 0 h 55"/>
                              <a:gd name="T6" fmla="*/ 30 w 62"/>
                              <a:gd name="T7" fmla="*/ 0 h 55"/>
                              <a:gd name="T8" fmla="*/ 23 w 62"/>
                              <a:gd name="T9" fmla="*/ 0 h 55"/>
                              <a:gd name="T10" fmla="*/ 16 w 62"/>
                              <a:gd name="T11" fmla="*/ 0 h 55"/>
                              <a:gd name="T12" fmla="*/ 9 w 62"/>
                              <a:gd name="T13" fmla="*/ 1 h 55"/>
                              <a:gd name="T14" fmla="*/ 5 w 62"/>
                              <a:gd name="T15" fmla="*/ 2 h 55"/>
                              <a:gd name="T16" fmla="*/ 3 w 62"/>
                              <a:gd name="T17" fmla="*/ 4 h 55"/>
                              <a:gd name="T18" fmla="*/ 0 w 62"/>
                              <a:gd name="T19" fmla="*/ 10 h 55"/>
                              <a:gd name="T20" fmla="*/ 0 w 62"/>
                              <a:gd name="T21" fmla="*/ 14 h 55"/>
                              <a:gd name="T22" fmla="*/ 2 w 62"/>
                              <a:gd name="T23" fmla="*/ 20 h 55"/>
                              <a:gd name="T24" fmla="*/ 7 w 62"/>
                              <a:gd name="T25" fmla="*/ 22 h 55"/>
                              <a:gd name="T26" fmla="*/ 15 w 62"/>
                              <a:gd name="T27" fmla="*/ 24 h 55"/>
                              <a:gd name="T28" fmla="*/ 25 w 62"/>
                              <a:gd name="T29" fmla="*/ 25 h 55"/>
                              <a:gd name="T30" fmla="*/ 31 w 62"/>
                              <a:gd name="T31" fmla="*/ 25 h 55"/>
                              <a:gd name="T32" fmla="*/ 34 w 62"/>
                              <a:gd name="T33" fmla="*/ 39 h 55"/>
                              <a:gd name="T34" fmla="*/ 31 w 62"/>
                              <a:gd name="T35" fmla="*/ 41 h 55"/>
                              <a:gd name="T36" fmla="*/ 26 w 62"/>
                              <a:gd name="T37" fmla="*/ 47 h 55"/>
                              <a:gd name="T38" fmla="*/ 23 w 62"/>
                              <a:gd name="T39" fmla="*/ 52 h 55"/>
                              <a:gd name="T40" fmla="*/ 24 w 62"/>
                              <a:gd name="T41" fmla="*/ 55 h 55"/>
                              <a:gd name="T42" fmla="*/ 28 w 62"/>
                              <a:gd name="T43" fmla="*/ 55 h 55"/>
                              <a:gd name="T44" fmla="*/ 35 w 62"/>
                              <a:gd name="T45" fmla="*/ 54 h 55"/>
                              <a:gd name="T46" fmla="*/ 40 w 62"/>
                              <a:gd name="T47" fmla="*/ 52 h 55"/>
                              <a:gd name="T48" fmla="*/ 43 w 62"/>
                              <a:gd name="T49" fmla="*/ 52 h 55"/>
                              <a:gd name="T50" fmla="*/ 60 w 62"/>
                              <a:gd name="T51" fmla="*/ 50 h 55"/>
                              <a:gd name="T52" fmla="*/ 62 w 62"/>
                              <a:gd name="T53" fmla="*/ 45 h 55"/>
                              <a:gd name="T54" fmla="*/ 60 w 62"/>
                              <a:gd name="T55" fmla="*/ 41 h 55"/>
                              <a:gd name="T56" fmla="*/ 54 w 62"/>
                              <a:gd name="T57" fmla="*/ 38 h 55"/>
                              <a:gd name="T58" fmla="*/ 49 w 62"/>
                              <a:gd name="T59" fmla="*/ 36 h 55"/>
                              <a:gd name="T60" fmla="*/ 46 w 62"/>
                              <a:gd name="T61" fmla="*/ 32 h 55"/>
                              <a:gd name="T62" fmla="*/ 46 w 62"/>
                              <a:gd name="T63" fmla="*/ 27 h 55"/>
                              <a:gd name="T64" fmla="*/ 46 w 62"/>
                              <a:gd name="T65" fmla="*/ 20 h 55"/>
                              <a:gd name="T66" fmla="*/ 41 w 62"/>
                              <a:gd name="T67" fmla="*/ 18 h 55"/>
                              <a:gd name="T68" fmla="*/ 34 w 62"/>
                              <a:gd name="T69" fmla="*/ 18 h 55"/>
                              <a:gd name="T70" fmla="*/ 26 w 62"/>
                              <a:gd name="T71" fmla="*/ 19 h 55"/>
                              <a:gd name="T72" fmla="*/ 19 w 62"/>
                              <a:gd name="T73" fmla="*/ 18 h 55"/>
                              <a:gd name="T74" fmla="*/ 18 w 62"/>
                              <a:gd name="T75" fmla="*/ 12 h 55"/>
                              <a:gd name="T76" fmla="*/ 25 w 62"/>
                              <a:gd name="T77" fmla="*/ 9 h 55"/>
                              <a:gd name="T78" fmla="*/ 31 w 62"/>
                              <a:gd name="T79" fmla="*/ 9 h 55"/>
                              <a:gd name="T80" fmla="*/ 34 w 62"/>
                              <a:gd name="T81" fmla="*/ 9 h 55"/>
                              <a:gd name="T82" fmla="*/ 41 w 62"/>
                              <a:gd name="T83" fmla="*/ 9 h 55"/>
                              <a:gd name="T84" fmla="*/ 50 w 62"/>
                              <a:gd name="T85" fmla="*/ 9 h 55"/>
                              <a:gd name="T86" fmla="*/ 56 w 62"/>
                              <a:gd name="T87" fmla="*/ 9 h 55"/>
                              <a:gd name="T88" fmla="*/ 52 w 62"/>
                              <a:gd name="T89" fmla="*/ 1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62" h="55">
                                <a:moveTo>
                                  <a:pt x="52" y="1"/>
                                </a:moveTo>
                                <a:lnTo>
                                  <a:pt x="49" y="1"/>
                                </a:lnTo>
                                <a:lnTo>
                                  <a:pt x="47" y="0"/>
                                </a:lnTo>
                                <a:lnTo>
                                  <a:pt x="45" y="0"/>
                                </a:lnTo>
                                <a:lnTo>
                                  <a:pt x="41" y="0"/>
                                </a:lnTo>
                                <a:lnTo>
                                  <a:pt x="38" y="0"/>
                                </a:lnTo>
                                <a:lnTo>
                                  <a:pt x="34" y="0"/>
                                </a:lnTo>
                                <a:lnTo>
                                  <a:pt x="30" y="0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2" y="1"/>
                                </a:lnTo>
                                <a:lnTo>
                                  <a:pt x="9" y="1"/>
                                </a:lnTo>
                                <a:lnTo>
                                  <a:pt x="8" y="2"/>
                                </a:lnTo>
                                <a:lnTo>
                                  <a:pt x="5" y="2"/>
                                </a:lnTo>
                                <a:lnTo>
                                  <a:pt x="4" y="3"/>
                                </a:lnTo>
                                <a:lnTo>
                                  <a:pt x="3" y="4"/>
                                </a:lnTo>
                                <a:lnTo>
                                  <a:pt x="2" y="6"/>
                                </a:lnTo>
                                <a:lnTo>
                                  <a:pt x="0" y="10"/>
                                </a:lnTo>
                                <a:lnTo>
                                  <a:pt x="0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8"/>
                                </a:lnTo>
                                <a:lnTo>
                                  <a:pt x="2" y="20"/>
                                </a:lnTo>
                                <a:lnTo>
                                  <a:pt x="3" y="22"/>
                                </a:lnTo>
                                <a:lnTo>
                                  <a:pt x="7" y="22"/>
                                </a:lnTo>
                                <a:lnTo>
                                  <a:pt x="10" y="23"/>
                                </a:lnTo>
                                <a:lnTo>
                                  <a:pt x="15" y="24"/>
                                </a:lnTo>
                                <a:lnTo>
                                  <a:pt x="20" y="25"/>
                                </a:lnTo>
                                <a:lnTo>
                                  <a:pt x="25" y="25"/>
                                </a:lnTo>
                                <a:lnTo>
                                  <a:pt x="28" y="25"/>
                                </a:lnTo>
                                <a:lnTo>
                                  <a:pt x="31" y="25"/>
                                </a:lnTo>
                                <a:lnTo>
                                  <a:pt x="33" y="27"/>
                                </a:lnTo>
                                <a:lnTo>
                                  <a:pt x="34" y="39"/>
                                </a:lnTo>
                                <a:lnTo>
                                  <a:pt x="33" y="39"/>
                                </a:lnTo>
                                <a:lnTo>
                                  <a:pt x="31" y="41"/>
                                </a:lnTo>
                                <a:lnTo>
                                  <a:pt x="28" y="43"/>
                                </a:lnTo>
                                <a:lnTo>
                                  <a:pt x="26" y="47"/>
                                </a:lnTo>
                                <a:lnTo>
                                  <a:pt x="24" y="49"/>
                                </a:lnTo>
                                <a:lnTo>
                                  <a:pt x="23" y="52"/>
                                </a:lnTo>
                                <a:lnTo>
                                  <a:pt x="23" y="54"/>
                                </a:lnTo>
                                <a:lnTo>
                                  <a:pt x="24" y="55"/>
                                </a:lnTo>
                                <a:lnTo>
                                  <a:pt x="26" y="55"/>
                                </a:lnTo>
                                <a:lnTo>
                                  <a:pt x="28" y="55"/>
                                </a:lnTo>
                                <a:lnTo>
                                  <a:pt x="32" y="54"/>
                                </a:lnTo>
                                <a:lnTo>
                                  <a:pt x="35" y="54"/>
                                </a:lnTo>
                                <a:lnTo>
                                  <a:pt x="38" y="52"/>
                                </a:lnTo>
                                <a:lnTo>
                                  <a:pt x="40" y="52"/>
                                </a:lnTo>
                                <a:lnTo>
                                  <a:pt x="42" y="52"/>
                                </a:lnTo>
                                <a:lnTo>
                                  <a:pt x="43" y="52"/>
                                </a:lnTo>
                                <a:lnTo>
                                  <a:pt x="58" y="52"/>
                                </a:lnTo>
                                <a:lnTo>
                                  <a:pt x="60" y="50"/>
                                </a:lnTo>
                                <a:lnTo>
                                  <a:pt x="62" y="47"/>
                                </a:lnTo>
                                <a:lnTo>
                                  <a:pt x="62" y="45"/>
                                </a:lnTo>
                                <a:lnTo>
                                  <a:pt x="62" y="42"/>
                                </a:lnTo>
                                <a:lnTo>
                                  <a:pt x="60" y="41"/>
                                </a:lnTo>
                                <a:lnTo>
                                  <a:pt x="57" y="40"/>
                                </a:lnTo>
                                <a:lnTo>
                                  <a:pt x="54" y="38"/>
                                </a:lnTo>
                                <a:lnTo>
                                  <a:pt x="52" y="37"/>
                                </a:lnTo>
                                <a:lnTo>
                                  <a:pt x="49" y="36"/>
                                </a:lnTo>
                                <a:lnTo>
                                  <a:pt x="48" y="36"/>
                                </a:lnTo>
                                <a:lnTo>
                                  <a:pt x="46" y="32"/>
                                </a:lnTo>
                                <a:lnTo>
                                  <a:pt x="46" y="31"/>
                                </a:lnTo>
                                <a:lnTo>
                                  <a:pt x="46" y="27"/>
                                </a:lnTo>
                                <a:lnTo>
                                  <a:pt x="47" y="24"/>
                                </a:lnTo>
                                <a:lnTo>
                                  <a:pt x="46" y="20"/>
                                </a:lnTo>
                                <a:lnTo>
                                  <a:pt x="45" y="19"/>
                                </a:lnTo>
                                <a:lnTo>
                                  <a:pt x="41" y="18"/>
                                </a:lnTo>
                                <a:lnTo>
                                  <a:pt x="38" y="18"/>
                                </a:lnTo>
                                <a:lnTo>
                                  <a:pt x="34" y="18"/>
                                </a:lnTo>
                                <a:lnTo>
                                  <a:pt x="31" y="19"/>
                                </a:lnTo>
                                <a:lnTo>
                                  <a:pt x="26" y="19"/>
                                </a:lnTo>
                                <a:lnTo>
                                  <a:pt x="23" y="19"/>
                                </a:lnTo>
                                <a:lnTo>
                                  <a:pt x="19" y="18"/>
                                </a:lnTo>
                                <a:lnTo>
                                  <a:pt x="18" y="16"/>
                                </a:lnTo>
                                <a:lnTo>
                                  <a:pt x="18" y="12"/>
                                </a:lnTo>
                                <a:lnTo>
                                  <a:pt x="23" y="10"/>
                                </a:lnTo>
                                <a:lnTo>
                                  <a:pt x="25" y="9"/>
                                </a:lnTo>
                                <a:lnTo>
                                  <a:pt x="28" y="9"/>
                                </a:lnTo>
                                <a:lnTo>
                                  <a:pt x="31" y="9"/>
                                </a:lnTo>
                                <a:lnTo>
                                  <a:pt x="33" y="9"/>
                                </a:lnTo>
                                <a:lnTo>
                                  <a:pt x="34" y="9"/>
                                </a:lnTo>
                                <a:lnTo>
                                  <a:pt x="38" y="9"/>
                                </a:lnTo>
                                <a:lnTo>
                                  <a:pt x="41" y="9"/>
                                </a:lnTo>
                                <a:lnTo>
                                  <a:pt x="46" y="9"/>
                                </a:lnTo>
                                <a:lnTo>
                                  <a:pt x="50" y="9"/>
                                </a:lnTo>
                                <a:lnTo>
                                  <a:pt x="54" y="9"/>
                                </a:lnTo>
                                <a:lnTo>
                                  <a:pt x="56" y="9"/>
                                </a:lnTo>
                                <a:lnTo>
                                  <a:pt x="57" y="9"/>
                                </a:lnTo>
                                <a:lnTo>
                                  <a:pt x="52" y="1"/>
                                </a:lnTo>
                                <a:lnTo>
                                  <a:pt x="52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Freeform 121"/>
                        <wps:cNvSpPr>
                          <a:spLocks/>
                        </wps:cNvSpPr>
                        <wps:spPr bwMode="auto">
                          <a:xfrm>
                            <a:off x="218440" y="267970"/>
                            <a:ext cx="8255" cy="8890"/>
                          </a:xfrm>
                          <a:custGeom>
                            <a:avLst/>
                            <a:gdLst>
                              <a:gd name="T0" fmla="*/ 19 w 39"/>
                              <a:gd name="T1" fmla="*/ 1 h 42"/>
                              <a:gd name="T2" fmla="*/ 15 w 39"/>
                              <a:gd name="T3" fmla="*/ 0 h 42"/>
                              <a:gd name="T4" fmla="*/ 13 w 39"/>
                              <a:gd name="T5" fmla="*/ 1 h 42"/>
                              <a:gd name="T6" fmla="*/ 9 w 39"/>
                              <a:gd name="T7" fmla="*/ 1 h 42"/>
                              <a:gd name="T8" fmla="*/ 6 w 39"/>
                              <a:gd name="T9" fmla="*/ 4 h 42"/>
                              <a:gd name="T10" fmla="*/ 1 w 39"/>
                              <a:gd name="T11" fmla="*/ 7 h 42"/>
                              <a:gd name="T12" fmla="*/ 0 w 39"/>
                              <a:gd name="T13" fmla="*/ 12 h 42"/>
                              <a:gd name="T14" fmla="*/ 3 w 39"/>
                              <a:gd name="T15" fmla="*/ 13 h 42"/>
                              <a:gd name="T16" fmla="*/ 6 w 39"/>
                              <a:gd name="T17" fmla="*/ 13 h 42"/>
                              <a:gd name="T18" fmla="*/ 11 w 39"/>
                              <a:gd name="T19" fmla="*/ 12 h 42"/>
                              <a:gd name="T20" fmla="*/ 14 w 39"/>
                              <a:gd name="T21" fmla="*/ 10 h 42"/>
                              <a:gd name="T22" fmla="*/ 16 w 39"/>
                              <a:gd name="T23" fmla="*/ 8 h 42"/>
                              <a:gd name="T24" fmla="*/ 20 w 39"/>
                              <a:gd name="T25" fmla="*/ 8 h 42"/>
                              <a:gd name="T26" fmla="*/ 22 w 39"/>
                              <a:gd name="T27" fmla="*/ 9 h 42"/>
                              <a:gd name="T28" fmla="*/ 26 w 39"/>
                              <a:gd name="T29" fmla="*/ 13 h 42"/>
                              <a:gd name="T30" fmla="*/ 27 w 39"/>
                              <a:gd name="T31" fmla="*/ 16 h 42"/>
                              <a:gd name="T32" fmla="*/ 28 w 39"/>
                              <a:gd name="T33" fmla="*/ 19 h 42"/>
                              <a:gd name="T34" fmla="*/ 27 w 39"/>
                              <a:gd name="T35" fmla="*/ 24 h 42"/>
                              <a:gd name="T36" fmla="*/ 26 w 39"/>
                              <a:gd name="T37" fmla="*/ 27 h 42"/>
                              <a:gd name="T38" fmla="*/ 22 w 39"/>
                              <a:gd name="T39" fmla="*/ 28 h 42"/>
                              <a:gd name="T40" fmla="*/ 20 w 39"/>
                              <a:gd name="T41" fmla="*/ 28 h 42"/>
                              <a:gd name="T42" fmla="*/ 16 w 39"/>
                              <a:gd name="T43" fmla="*/ 31 h 42"/>
                              <a:gd name="T44" fmla="*/ 15 w 39"/>
                              <a:gd name="T45" fmla="*/ 32 h 42"/>
                              <a:gd name="T46" fmla="*/ 11 w 39"/>
                              <a:gd name="T47" fmla="*/ 35 h 42"/>
                              <a:gd name="T48" fmla="*/ 12 w 39"/>
                              <a:gd name="T49" fmla="*/ 39 h 42"/>
                              <a:gd name="T50" fmla="*/ 14 w 39"/>
                              <a:gd name="T51" fmla="*/ 39 h 42"/>
                              <a:gd name="T52" fmla="*/ 16 w 39"/>
                              <a:gd name="T53" fmla="*/ 40 h 42"/>
                              <a:gd name="T54" fmla="*/ 20 w 39"/>
                              <a:gd name="T55" fmla="*/ 41 h 42"/>
                              <a:gd name="T56" fmla="*/ 23 w 39"/>
                              <a:gd name="T57" fmla="*/ 42 h 42"/>
                              <a:gd name="T58" fmla="*/ 27 w 39"/>
                              <a:gd name="T59" fmla="*/ 42 h 42"/>
                              <a:gd name="T60" fmla="*/ 30 w 39"/>
                              <a:gd name="T61" fmla="*/ 42 h 42"/>
                              <a:gd name="T62" fmla="*/ 31 w 39"/>
                              <a:gd name="T63" fmla="*/ 42 h 42"/>
                              <a:gd name="T64" fmla="*/ 34 w 39"/>
                              <a:gd name="T65" fmla="*/ 41 h 42"/>
                              <a:gd name="T66" fmla="*/ 34 w 39"/>
                              <a:gd name="T67" fmla="*/ 37 h 42"/>
                              <a:gd name="T68" fmla="*/ 35 w 39"/>
                              <a:gd name="T69" fmla="*/ 34 h 42"/>
                              <a:gd name="T70" fmla="*/ 36 w 39"/>
                              <a:gd name="T71" fmla="*/ 31 h 42"/>
                              <a:gd name="T72" fmla="*/ 37 w 39"/>
                              <a:gd name="T73" fmla="*/ 27 h 42"/>
                              <a:gd name="T74" fmla="*/ 37 w 39"/>
                              <a:gd name="T75" fmla="*/ 23 h 42"/>
                              <a:gd name="T76" fmla="*/ 38 w 39"/>
                              <a:gd name="T77" fmla="*/ 19 h 42"/>
                              <a:gd name="T78" fmla="*/ 39 w 39"/>
                              <a:gd name="T79" fmla="*/ 16 h 42"/>
                              <a:gd name="T80" fmla="*/ 39 w 39"/>
                              <a:gd name="T81" fmla="*/ 14 h 42"/>
                              <a:gd name="T82" fmla="*/ 36 w 39"/>
                              <a:gd name="T83" fmla="*/ 9 h 42"/>
                              <a:gd name="T84" fmla="*/ 33 w 39"/>
                              <a:gd name="T85" fmla="*/ 5 h 42"/>
                              <a:gd name="T86" fmla="*/ 30 w 39"/>
                              <a:gd name="T87" fmla="*/ 1 h 42"/>
                              <a:gd name="T88" fmla="*/ 29 w 39"/>
                              <a:gd name="T89" fmla="*/ 0 h 42"/>
                              <a:gd name="T90" fmla="*/ 19 w 39"/>
                              <a:gd name="T91" fmla="*/ 1 h 42"/>
                              <a:gd name="T92" fmla="*/ 19 w 39"/>
                              <a:gd name="T93" fmla="*/ 1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9" h="42">
                                <a:moveTo>
                                  <a:pt x="19" y="1"/>
                                </a:moveTo>
                                <a:lnTo>
                                  <a:pt x="15" y="0"/>
                                </a:lnTo>
                                <a:lnTo>
                                  <a:pt x="13" y="1"/>
                                </a:lnTo>
                                <a:lnTo>
                                  <a:pt x="9" y="1"/>
                                </a:lnTo>
                                <a:lnTo>
                                  <a:pt x="6" y="4"/>
                                </a:lnTo>
                                <a:lnTo>
                                  <a:pt x="1" y="7"/>
                                </a:lnTo>
                                <a:lnTo>
                                  <a:pt x="0" y="12"/>
                                </a:lnTo>
                                <a:lnTo>
                                  <a:pt x="3" y="13"/>
                                </a:lnTo>
                                <a:lnTo>
                                  <a:pt x="6" y="13"/>
                                </a:lnTo>
                                <a:lnTo>
                                  <a:pt x="11" y="12"/>
                                </a:lnTo>
                                <a:lnTo>
                                  <a:pt x="14" y="10"/>
                                </a:lnTo>
                                <a:lnTo>
                                  <a:pt x="16" y="8"/>
                                </a:lnTo>
                                <a:lnTo>
                                  <a:pt x="20" y="8"/>
                                </a:lnTo>
                                <a:lnTo>
                                  <a:pt x="22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6"/>
                                </a:lnTo>
                                <a:lnTo>
                                  <a:pt x="28" y="19"/>
                                </a:lnTo>
                                <a:lnTo>
                                  <a:pt x="27" y="24"/>
                                </a:lnTo>
                                <a:lnTo>
                                  <a:pt x="26" y="27"/>
                                </a:lnTo>
                                <a:lnTo>
                                  <a:pt x="22" y="28"/>
                                </a:lnTo>
                                <a:lnTo>
                                  <a:pt x="20" y="28"/>
                                </a:lnTo>
                                <a:lnTo>
                                  <a:pt x="16" y="31"/>
                                </a:lnTo>
                                <a:lnTo>
                                  <a:pt x="15" y="32"/>
                                </a:lnTo>
                                <a:lnTo>
                                  <a:pt x="11" y="35"/>
                                </a:lnTo>
                                <a:lnTo>
                                  <a:pt x="12" y="39"/>
                                </a:lnTo>
                                <a:lnTo>
                                  <a:pt x="14" y="39"/>
                                </a:lnTo>
                                <a:lnTo>
                                  <a:pt x="16" y="40"/>
                                </a:lnTo>
                                <a:lnTo>
                                  <a:pt x="20" y="41"/>
                                </a:lnTo>
                                <a:lnTo>
                                  <a:pt x="23" y="42"/>
                                </a:lnTo>
                                <a:lnTo>
                                  <a:pt x="27" y="42"/>
                                </a:lnTo>
                                <a:lnTo>
                                  <a:pt x="30" y="42"/>
                                </a:lnTo>
                                <a:lnTo>
                                  <a:pt x="31" y="42"/>
                                </a:lnTo>
                                <a:lnTo>
                                  <a:pt x="34" y="41"/>
                                </a:lnTo>
                                <a:lnTo>
                                  <a:pt x="34" y="37"/>
                                </a:lnTo>
                                <a:lnTo>
                                  <a:pt x="35" y="34"/>
                                </a:lnTo>
                                <a:lnTo>
                                  <a:pt x="36" y="31"/>
                                </a:lnTo>
                                <a:lnTo>
                                  <a:pt x="37" y="27"/>
                                </a:lnTo>
                                <a:lnTo>
                                  <a:pt x="37" y="23"/>
                                </a:lnTo>
                                <a:lnTo>
                                  <a:pt x="38" y="19"/>
                                </a:lnTo>
                                <a:lnTo>
                                  <a:pt x="39" y="16"/>
                                </a:lnTo>
                                <a:lnTo>
                                  <a:pt x="39" y="14"/>
                                </a:lnTo>
                                <a:lnTo>
                                  <a:pt x="36" y="9"/>
                                </a:lnTo>
                                <a:lnTo>
                                  <a:pt x="33" y="5"/>
                                </a:lnTo>
                                <a:lnTo>
                                  <a:pt x="30" y="1"/>
                                </a:lnTo>
                                <a:lnTo>
                                  <a:pt x="29" y="0"/>
                                </a:lnTo>
                                <a:lnTo>
                                  <a:pt x="19" y="1"/>
                                </a:lnTo>
                                <a:lnTo>
                                  <a:pt x="19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Freeform 122"/>
                        <wps:cNvSpPr>
                          <a:spLocks/>
                        </wps:cNvSpPr>
                        <wps:spPr bwMode="auto">
                          <a:xfrm>
                            <a:off x="231140" y="264795"/>
                            <a:ext cx="19050" cy="12065"/>
                          </a:xfrm>
                          <a:custGeom>
                            <a:avLst/>
                            <a:gdLst>
                              <a:gd name="T0" fmla="*/ 1 w 91"/>
                              <a:gd name="T1" fmla="*/ 8 h 55"/>
                              <a:gd name="T2" fmla="*/ 8 w 91"/>
                              <a:gd name="T3" fmla="*/ 12 h 55"/>
                              <a:gd name="T4" fmla="*/ 16 w 91"/>
                              <a:gd name="T5" fmla="*/ 12 h 55"/>
                              <a:gd name="T6" fmla="*/ 22 w 91"/>
                              <a:gd name="T7" fmla="*/ 13 h 55"/>
                              <a:gd name="T8" fmla="*/ 20 w 91"/>
                              <a:gd name="T9" fmla="*/ 19 h 55"/>
                              <a:gd name="T10" fmla="*/ 15 w 91"/>
                              <a:gd name="T11" fmla="*/ 26 h 55"/>
                              <a:gd name="T12" fmla="*/ 11 w 91"/>
                              <a:gd name="T13" fmla="*/ 32 h 55"/>
                              <a:gd name="T14" fmla="*/ 7 w 91"/>
                              <a:gd name="T15" fmla="*/ 39 h 55"/>
                              <a:gd name="T16" fmla="*/ 5 w 91"/>
                              <a:gd name="T17" fmla="*/ 45 h 55"/>
                              <a:gd name="T18" fmla="*/ 2 w 91"/>
                              <a:gd name="T19" fmla="*/ 53 h 55"/>
                              <a:gd name="T20" fmla="*/ 8 w 91"/>
                              <a:gd name="T21" fmla="*/ 55 h 55"/>
                              <a:gd name="T22" fmla="*/ 15 w 91"/>
                              <a:gd name="T23" fmla="*/ 55 h 55"/>
                              <a:gd name="T24" fmla="*/ 17 w 91"/>
                              <a:gd name="T25" fmla="*/ 49 h 55"/>
                              <a:gd name="T26" fmla="*/ 20 w 91"/>
                              <a:gd name="T27" fmla="*/ 42 h 55"/>
                              <a:gd name="T28" fmla="*/ 22 w 91"/>
                              <a:gd name="T29" fmla="*/ 36 h 55"/>
                              <a:gd name="T30" fmla="*/ 23 w 91"/>
                              <a:gd name="T31" fmla="*/ 30 h 55"/>
                              <a:gd name="T32" fmla="*/ 25 w 91"/>
                              <a:gd name="T33" fmla="*/ 24 h 55"/>
                              <a:gd name="T34" fmla="*/ 28 w 91"/>
                              <a:gd name="T35" fmla="*/ 19 h 55"/>
                              <a:gd name="T36" fmla="*/ 38 w 91"/>
                              <a:gd name="T37" fmla="*/ 20 h 55"/>
                              <a:gd name="T38" fmla="*/ 26 w 91"/>
                              <a:gd name="T39" fmla="*/ 35 h 55"/>
                              <a:gd name="T40" fmla="*/ 26 w 91"/>
                              <a:gd name="T41" fmla="*/ 39 h 55"/>
                              <a:gd name="T42" fmla="*/ 30 w 91"/>
                              <a:gd name="T43" fmla="*/ 41 h 55"/>
                              <a:gd name="T44" fmla="*/ 34 w 91"/>
                              <a:gd name="T45" fmla="*/ 40 h 55"/>
                              <a:gd name="T46" fmla="*/ 40 w 91"/>
                              <a:gd name="T47" fmla="*/ 38 h 55"/>
                              <a:gd name="T48" fmla="*/ 46 w 91"/>
                              <a:gd name="T49" fmla="*/ 33 h 55"/>
                              <a:gd name="T50" fmla="*/ 89 w 91"/>
                              <a:gd name="T51" fmla="*/ 30 h 55"/>
                              <a:gd name="T52" fmla="*/ 91 w 91"/>
                              <a:gd name="T53" fmla="*/ 26 h 55"/>
                              <a:gd name="T54" fmla="*/ 91 w 91"/>
                              <a:gd name="T55" fmla="*/ 20 h 55"/>
                              <a:gd name="T56" fmla="*/ 84 w 91"/>
                              <a:gd name="T57" fmla="*/ 20 h 55"/>
                              <a:gd name="T58" fmla="*/ 74 w 91"/>
                              <a:gd name="T59" fmla="*/ 21 h 55"/>
                              <a:gd name="T60" fmla="*/ 64 w 91"/>
                              <a:gd name="T61" fmla="*/ 21 h 55"/>
                              <a:gd name="T62" fmla="*/ 58 w 91"/>
                              <a:gd name="T63" fmla="*/ 21 h 55"/>
                              <a:gd name="T64" fmla="*/ 49 w 91"/>
                              <a:gd name="T65" fmla="*/ 21 h 55"/>
                              <a:gd name="T66" fmla="*/ 45 w 91"/>
                              <a:gd name="T67" fmla="*/ 20 h 55"/>
                              <a:gd name="T68" fmla="*/ 46 w 91"/>
                              <a:gd name="T69" fmla="*/ 15 h 55"/>
                              <a:gd name="T70" fmla="*/ 45 w 91"/>
                              <a:gd name="T71" fmla="*/ 12 h 55"/>
                              <a:gd name="T72" fmla="*/ 40 w 91"/>
                              <a:gd name="T73" fmla="*/ 10 h 55"/>
                              <a:gd name="T74" fmla="*/ 32 w 91"/>
                              <a:gd name="T75" fmla="*/ 8 h 55"/>
                              <a:gd name="T76" fmla="*/ 24 w 91"/>
                              <a:gd name="T77" fmla="*/ 8 h 55"/>
                              <a:gd name="T78" fmla="*/ 17 w 91"/>
                              <a:gd name="T79" fmla="*/ 8 h 55"/>
                              <a:gd name="T80" fmla="*/ 15 w 91"/>
                              <a:gd name="T81" fmla="*/ 9 h 55"/>
                              <a:gd name="T82" fmla="*/ 15 w 91"/>
                              <a:gd name="T83" fmla="*/ 5 h 55"/>
                              <a:gd name="T84" fmla="*/ 10 w 91"/>
                              <a:gd name="T85" fmla="*/ 0 h 55"/>
                              <a:gd name="T86" fmla="*/ 3 w 91"/>
                              <a:gd name="T87" fmla="*/ 2 h 55"/>
                              <a:gd name="T88" fmla="*/ 0 w 91"/>
                              <a:gd name="T89" fmla="*/ 7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1" h="55">
                                <a:moveTo>
                                  <a:pt x="0" y="7"/>
                                </a:moveTo>
                                <a:lnTo>
                                  <a:pt x="1" y="8"/>
                                </a:lnTo>
                                <a:lnTo>
                                  <a:pt x="5" y="10"/>
                                </a:lnTo>
                                <a:lnTo>
                                  <a:pt x="8" y="12"/>
                                </a:lnTo>
                                <a:lnTo>
                                  <a:pt x="13" y="13"/>
                                </a:lnTo>
                                <a:lnTo>
                                  <a:pt x="16" y="12"/>
                                </a:lnTo>
                                <a:lnTo>
                                  <a:pt x="20" y="13"/>
                                </a:lnTo>
                                <a:lnTo>
                                  <a:pt x="22" y="13"/>
                                </a:lnTo>
                                <a:lnTo>
                                  <a:pt x="22" y="15"/>
                                </a:lnTo>
                                <a:lnTo>
                                  <a:pt x="20" y="19"/>
                                </a:lnTo>
                                <a:lnTo>
                                  <a:pt x="16" y="23"/>
                                </a:lnTo>
                                <a:lnTo>
                                  <a:pt x="15" y="26"/>
                                </a:lnTo>
                                <a:lnTo>
                                  <a:pt x="13" y="29"/>
                                </a:lnTo>
                                <a:lnTo>
                                  <a:pt x="11" y="32"/>
                                </a:lnTo>
                                <a:lnTo>
                                  <a:pt x="9" y="36"/>
                                </a:lnTo>
                                <a:lnTo>
                                  <a:pt x="7" y="39"/>
                                </a:lnTo>
                                <a:lnTo>
                                  <a:pt x="6" y="42"/>
                                </a:lnTo>
                                <a:lnTo>
                                  <a:pt x="5" y="45"/>
                                </a:lnTo>
                                <a:lnTo>
                                  <a:pt x="3" y="48"/>
                                </a:lnTo>
                                <a:lnTo>
                                  <a:pt x="2" y="53"/>
                                </a:lnTo>
                                <a:lnTo>
                                  <a:pt x="3" y="55"/>
                                </a:lnTo>
                                <a:lnTo>
                                  <a:pt x="8" y="55"/>
                                </a:lnTo>
                                <a:lnTo>
                                  <a:pt x="11" y="55"/>
                                </a:lnTo>
                                <a:lnTo>
                                  <a:pt x="15" y="55"/>
                                </a:lnTo>
                                <a:lnTo>
                                  <a:pt x="17" y="53"/>
                                </a:lnTo>
                                <a:lnTo>
                                  <a:pt x="17" y="49"/>
                                </a:lnTo>
                                <a:lnTo>
                                  <a:pt x="20" y="45"/>
                                </a:lnTo>
                                <a:lnTo>
                                  <a:pt x="20" y="42"/>
                                </a:lnTo>
                                <a:lnTo>
                                  <a:pt x="21" y="39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3" y="30"/>
                                </a:lnTo>
                                <a:lnTo>
                                  <a:pt x="24" y="27"/>
                                </a:lnTo>
                                <a:lnTo>
                                  <a:pt x="25" y="24"/>
                                </a:lnTo>
                                <a:lnTo>
                                  <a:pt x="26" y="22"/>
                                </a:lnTo>
                                <a:lnTo>
                                  <a:pt x="28" y="19"/>
                                </a:lnTo>
                                <a:lnTo>
                                  <a:pt x="28" y="18"/>
                                </a:lnTo>
                                <a:lnTo>
                                  <a:pt x="38" y="20"/>
                                </a:lnTo>
                                <a:lnTo>
                                  <a:pt x="28" y="32"/>
                                </a:lnTo>
                                <a:lnTo>
                                  <a:pt x="26" y="35"/>
                                </a:lnTo>
                                <a:lnTo>
                                  <a:pt x="26" y="38"/>
                                </a:lnTo>
                                <a:lnTo>
                                  <a:pt x="26" y="39"/>
                                </a:lnTo>
                                <a:lnTo>
                                  <a:pt x="28" y="40"/>
                                </a:lnTo>
                                <a:lnTo>
                                  <a:pt x="30" y="41"/>
                                </a:lnTo>
                                <a:lnTo>
                                  <a:pt x="33" y="41"/>
                                </a:lnTo>
                                <a:lnTo>
                                  <a:pt x="34" y="40"/>
                                </a:lnTo>
                                <a:lnTo>
                                  <a:pt x="38" y="39"/>
                                </a:lnTo>
                                <a:lnTo>
                                  <a:pt x="40" y="38"/>
                                </a:lnTo>
                                <a:lnTo>
                                  <a:pt x="43" y="37"/>
                                </a:lnTo>
                                <a:lnTo>
                                  <a:pt x="46" y="33"/>
                                </a:lnTo>
                                <a:lnTo>
                                  <a:pt x="48" y="32"/>
                                </a:lnTo>
                                <a:lnTo>
                                  <a:pt x="89" y="30"/>
                                </a:lnTo>
                                <a:lnTo>
                                  <a:pt x="90" y="28"/>
                                </a:lnTo>
                                <a:lnTo>
                                  <a:pt x="91" y="26"/>
                                </a:lnTo>
                                <a:lnTo>
                                  <a:pt x="91" y="21"/>
                                </a:lnTo>
                                <a:lnTo>
                                  <a:pt x="91" y="20"/>
                                </a:lnTo>
                                <a:lnTo>
                                  <a:pt x="88" y="20"/>
                                </a:lnTo>
                                <a:lnTo>
                                  <a:pt x="84" y="20"/>
                                </a:lnTo>
                                <a:lnTo>
                                  <a:pt x="79" y="20"/>
                                </a:lnTo>
                                <a:lnTo>
                                  <a:pt x="74" y="21"/>
                                </a:lnTo>
                                <a:lnTo>
                                  <a:pt x="68" y="21"/>
                                </a:lnTo>
                                <a:lnTo>
                                  <a:pt x="64" y="21"/>
                                </a:lnTo>
                                <a:lnTo>
                                  <a:pt x="60" y="21"/>
                                </a:lnTo>
                                <a:lnTo>
                                  <a:pt x="58" y="21"/>
                                </a:lnTo>
                                <a:lnTo>
                                  <a:pt x="53" y="21"/>
                                </a:lnTo>
                                <a:lnTo>
                                  <a:pt x="49" y="21"/>
                                </a:lnTo>
                                <a:lnTo>
                                  <a:pt x="46" y="20"/>
                                </a:lnTo>
                                <a:lnTo>
                                  <a:pt x="45" y="20"/>
                                </a:lnTo>
                                <a:lnTo>
                                  <a:pt x="46" y="18"/>
                                </a:lnTo>
                                <a:lnTo>
                                  <a:pt x="46" y="15"/>
                                </a:lnTo>
                                <a:lnTo>
                                  <a:pt x="46" y="13"/>
                                </a:lnTo>
                                <a:lnTo>
                                  <a:pt x="45" y="12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7" y="8"/>
                                </a:lnTo>
                                <a:lnTo>
                                  <a:pt x="32" y="8"/>
                                </a:lnTo>
                                <a:lnTo>
                                  <a:pt x="28" y="8"/>
                                </a:lnTo>
                                <a:lnTo>
                                  <a:pt x="24" y="8"/>
                                </a:lnTo>
                                <a:lnTo>
                                  <a:pt x="21" y="8"/>
                                </a:lnTo>
                                <a:lnTo>
                                  <a:pt x="17" y="8"/>
                                </a:lnTo>
                                <a:lnTo>
                                  <a:pt x="16" y="8"/>
                                </a:lnTo>
                                <a:lnTo>
                                  <a:pt x="15" y="9"/>
                                </a:lnTo>
                                <a:lnTo>
                                  <a:pt x="15" y="7"/>
                                </a:lnTo>
                                <a:lnTo>
                                  <a:pt x="15" y="5"/>
                                </a:lnTo>
                                <a:lnTo>
                                  <a:pt x="13" y="2"/>
                                </a:lnTo>
                                <a:lnTo>
                                  <a:pt x="10" y="0"/>
                                </a:lnTo>
                                <a:lnTo>
                                  <a:pt x="6" y="0"/>
                                </a:lnTo>
                                <a:lnTo>
                                  <a:pt x="3" y="2"/>
                                </a:lnTo>
                                <a:lnTo>
                                  <a:pt x="0" y="5"/>
                                </a:lnTo>
                                <a:lnTo>
                                  <a:pt x="0" y="7"/>
                                </a:lnTo>
                                <a:lnTo>
                                  <a:pt x="0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Freeform 123"/>
                        <wps:cNvSpPr>
                          <a:spLocks/>
                        </wps:cNvSpPr>
                        <wps:spPr bwMode="auto">
                          <a:xfrm>
                            <a:off x="256540" y="247650"/>
                            <a:ext cx="22225" cy="7620"/>
                          </a:xfrm>
                          <a:custGeom>
                            <a:avLst/>
                            <a:gdLst>
                              <a:gd name="T0" fmla="*/ 63 w 106"/>
                              <a:gd name="T1" fmla="*/ 20 h 36"/>
                              <a:gd name="T2" fmla="*/ 54 w 106"/>
                              <a:gd name="T3" fmla="*/ 18 h 36"/>
                              <a:gd name="T4" fmla="*/ 51 w 106"/>
                              <a:gd name="T5" fmla="*/ 17 h 36"/>
                              <a:gd name="T6" fmla="*/ 44 w 106"/>
                              <a:gd name="T7" fmla="*/ 10 h 36"/>
                              <a:gd name="T8" fmla="*/ 38 w 106"/>
                              <a:gd name="T9" fmla="*/ 11 h 36"/>
                              <a:gd name="T10" fmla="*/ 37 w 106"/>
                              <a:gd name="T11" fmla="*/ 9 h 36"/>
                              <a:gd name="T12" fmla="*/ 37 w 106"/>
                              <a:gd name="T13" fmla="*/ 2 h 36"/>
                              <a:gd name="T14" fmla="*/ 33 w 106"/>
                              <a:gd name="T15" fmla="*/ 0 h 36"/>
                              <a:gd name="T16" fmla="*/ 31 w 106"/>
                              <a:gd name="T17" fmla="*/ 0 h 36"/>
                              <a:gd name="T18" fmla="*/ 24 w 106"/>
                              <a:gd name="T19" fmla="*/ 2 h 36"/>
                              <a:gd name="T20" fmla="*/ 14 w 106"/>
                              <a:gd name="T21" fmla="*/ 7 h 36"/>
                              <a:gd name="T22" fmla="*/ 4 w 106"/>
                              <a:gd name="T23" fmla="*/ 12 h 36"/>
                              <a:gd name="T24" fmla="*/ 0 w 106"/>
                              <a:gd name="T25" fmla="*/ 17 h 36"/>
                              <a:gd name="T26" fmla="*/ 3 w 106"/>
                              <a:gd name="T27" fmla="*/ 20 h 36"/>
                              <a:gd name="T28" fmla="*/ 10 w 106"/>
                              <a:gd name="T29" fmla="*/ 21 h 36"/>
                              <a:gd name="T30" fmla="*/ 16 w 106"/>
                              <a:gd name="T31" fmla="*/ 21 h 36"/>
                              <a:gd name="T32" fmla="*/ 24 w 106"/>
                              <a:gd name="T33" fmla="*/ 22 h 36"/>
                              <a:gd name="T34" fmla="*/ 32 w 106"/>
                              <a:gd name="T35" fmla="*/ 21 h 36"/>
                              <a:gd name="T36" fmla="*/ 36 w 106"/>
                              <a:gd name="T37" fmla="*/ 19 h 36"/>
                              <a:gd name="T38" fmla="*/ 42 w 106"/>
                              <a:gd name="T39" fmla="*/ 16 h 36"/>
                              <a:gd name="T40" fmla="*/ 44 w 106"/>
                              <a:gd name="T41" fmla="*/ 17 h 36"/>
                              <a:gd name="T42" fmla="*/ 48 w 106"/>
                              <a:gd name="T43" fmla="*/ 25 h 36"/>
                              <a:gd name="T44" fmla="*/ 51 w 106"/>
                              <a:gd name="T45" fmla="*/ 28 h 36"/>
                              <a:gd name="T46" fmla="*/ 56 w 106"/>
                              <a:gd name="T47" fmla="*/ 31 h 36"/>
                              <a:gd name="T48" fmla="*/ 64 w 106"/>
                              <a:gd name="T49" fmla="*/ 34 h 36"/>
                              <a:gd name="T50" fmla="*/ 71 w 106"/>
                              <a:gd name="T51" fmla="*/ 36 h 36"/>
                              <a:gd name="T52" fmla="*/ 74 w 106"/>
                              <a:gd name="T53" fmla="*/ 32 h 36"/>
                              <a:gd name="T54" fmla="*/ 72 w 106"/>
                              <a:gd name="T55" fmla="*/ 26 h 36"/>
                              <a:gd name="T56" fmla="*/ 83 w 106"/>
                              <a:gd name="T57" fmla="*/ 19 h 36"/>
                              <a:gd name="T58" fmla="*/ 83 w 106"/>
                              <a:gd name="T59" fmla="*/ 23 h 36"/>
                              <a:gd name="T60" fmla="*/ 87 w 106"/>
                              <a:gd name="T61" fmla="*/ 30 h 36"/>
                              <a:gd name="T62" fmla="*/ 93 w 106"/>
                              <a:gd name="T63" fmla="*/ 31 h 36"/>
                              <a:gd name="T64" fmla="*/ 100 w 106"/>
                              <a:gd name="T65" fmla="*/ 31 h 36"/>
                              <a:gd name="T66" fmla="*/ 105 w 106"/>
                              <a:gd name="T67" fmla="*/ 30 h 36"/>
                              <a:gd name="T68" fmla="*/ 106 w 106"/>
                              <a:gd name="T69" fmla="*/ 29 h 36"/>
                              <a:gd name="T70" fmla="*/ 98 w 106"/>
                              <a:gd name="T71" fmla="*/ 22 h 36"/>
                              <a:gd name="T72" fmla="*/ 91 w 106"/>
                              <a:gd name="T73" fmla="*/ 14 h 36"/>
                              <a:gd name="T74" fmla="*/ 87 w 106"/>
                              <a:gd name="T75" fmla="*/ 8 h 36"/>
                              <a:gd name="T76" fmla="*/ 83 w 106"/>
                              <a:gd name="T77" fmla="*/ 7 h 36"/>
                              <a:gd name="T78" fmla="*/ 76 w 106"/>
                              <a:gd name="T79" fmla="*/ 14 h 36"/>
                              <a:gd name="T80" fmla="*/ 76 w 106"/>
                              <a:gd name="T81" fmla="*/ 20 h 36"/>
                              <a:gd name="T82" fmla="*/ 66 w 106"/>
                              <a:gd name="T83" fmla="*/ 21 h 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06" h="36">
                                <a:moveTo>
                                  <a:pt x="66" y="21"/>
                                </a:moveTo>
                                <a:lnTo>
                                  <a:pt x="63" y="20"/>
                                </a:lnTo>
                                <a:lnTo>
                                  <a:pt x="59" y="20"/>
                                </a:lnTo>
                                <a:lnTo>
                                  <a:pt x="54" y="18"/>
                                </a:lnTo>
                                <a:lnTo>
                                  <a:pt x="53" y="18"/>
                                </a:lnTo>
                                <a:lnTo>
                                  <a:pt x="51" y="17"/>
                                </a:lnTo>
                                <a:lnTo>
                                  <a:pt x="48" y="13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8" y="11"/>
                                </a:lnTo>
                                <a:lnTo>
                                  <a:pt x="37" y="11"/>
                                </a:lnTo>
                                <a:lnTo>
                                  <a:pt x="37" y="9"/>
                                </a:lnTo>
                                <a:lnTo>
                                  <a:pt x="37" y="5"/>
                                </a:lnTo>
                                <a:lnTo>
                                  <a:pt x="37" y="2"/>
                                </a:lnTo>
                                <a:lnTo>
                                  <a:pt x="36" y="1"/>
                                </a:lnTo>
                                <a:lnTo>
                                  <a:pt x="33" y="0"/>
                                </a:lnTo>
                                <a:lnTo>
                                  <a:pt x="33" y="0"/>
                                </a:lnTo>
                                <a:lnTo>
                                  <a:pt x="31" y="0"/>
                                </a:lnTo>
                                <a:lnTo>
                                  <a:pt x="28" y="1"/>
                                </a:lnTo>
                                <a:lnTo>
                                  <a:pt x="24" y="2"/>
                                </a:lnTo>
                                <a:lnTo>
                                  <a:pt x="19" y="4"/>
                                </a:lnTo>
                                <a:lnTo>
                                  <a:pt x="14" y="7"/>
                                </a:lnTo>
                                <a:lnTo>
                                  <a:pt x="9" y="10"/>
                                </a:lnTo>
                                <a:lnTo>
                                  <a:pt x="4" y="12"/>
                                </a:lnTo>
                                <a:lnTo>
                                  <a:pt x="1" y="16"/>
                                </a:ln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3" y="20"/>
                                </a:lnTo>
                                <a:lnTo>
                                  <a:pt x="8" y="21"/>
                                </a:lnTo>
                                <a:lnTo>
                                  <a:pt x="10" y="21"/>
                                </a:lnTo>
                                <a:lnTo>
                                  <a:pt x="13" y="21"/>
                                </a:lnTo>
                                <a:lnTo>
                                  <a:pt x="16" y="21"/>
                                </a:lnTo>
                                <a:lnTo>
                                  <a:pt x="18" y="22"/>
                                </a:lnTo>
                                <a:lnTo>
                                  <a:pt x="24" y="22"/>
                                </a:lnTo>
                                <a:lnTo>
                                  <a:pt x="29" y="22"/>
                                </a:lnTo>
                                <a:lnTo>
                                  <a:pt x="32" y="21"/>
                                </a:lnTo>
                                <a:lnTo>
                                  <a:pt x="33" y="21"/>
                                </a:lnTo>
                                <a:lnTo>
                                  <a:pt x="36" y="19"/>
                                </a:lnTo>
                                <a:lnTo>
                                  <a:pt x="39" y="18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4" y="17"/>
                                </a:lnTo>
                                <a:lnTo>
                                  <a:pt x="46" y="20"/>
                                </a:lnTo>
                                <a:lnTo>
                                  <a:pt x="48" y="25"/>
                                </a:lnTo>
                                <a:lnTo>
                                  <a:pt x="51" y="28"/>
                                </a:lnTo>
                                <a:lnTo>
                                  <a:pt x="51" y="28"/>
                                </a:lnTo>
                                <a:lnTo>
                                  <a:pt x="54" y="30"/>
                                </a:lnTo>
                                <a:lnTo>
                                  <a:pt x="56" y="31"/>
                                </a:lnTo>
                                <a:lnTo>
                                  <a:pt x="61" y="32"/>
                                </a:lnTo>
                                <a:lnTo>
                                  <a:pt x="64" y="34"/>
                                </a:lnTo>
                                <a:lnTo>
                                  <a:pt x="68" y="35"/>
                                </a:lnTo>
                                <a:lnTo>
                                  <a:pt x="71" y="36"/>
                                </a:lnTo>
                                <a:lnTo>
                                  <a:pt x="72" y="36"/>
                                </a:lnTo>
                                <a:lnTo>
                                  <a:pt x="74" y="32"/>
                                </a:lnTo>
                                <a:lnTo>
                                  <a:pt x="74" y="29"/>
                                </a:lnTo>
                                <a:lnTo>
                                  <a:pt x="72" y="26"/>
                                </a:lnTo>
                                <a:lnTo>
                                  <a:pt x="72" y="25"/>
                                </a:lnTo>
                                <a:lnTo>
                                  <a:pt x="83" y="19"/>
                                </a:lnTo>
                                <a:lnTo>
                                  <a:pt x="83" y="20"/>
                                </a:lnTo>
                                <a:lnTo>
                                  <a:pt x="83" y="23"/>
                                </a:lnTo>
                                <a:lnTo>
                                  <a:pt x="84" y="27"/>
                                </a:lnTo>
                                <a:lnTo>
                                  <a:pt x="87" y="30"/>
                                </a:lnTo>
                                <a:lnTo>
                                  <a:pt x="90" y="30"/>
                                </a:lnTo>
                                <a:lnTo>
                                  <a:pt x="93" y="31"/>
                                </a:lnTo>
                                <a:lnTo>
                                  <a:pt x="97" y="31"/>
                                </a:lnTo>
                                <a:lnTo>
                                  <a:pt x="100" y="31"/>
                                </a:lnTo>
                                <a:lnTo>
                                  <a:pt x="102" y="31"/>
                                </a:lnTo>
                                <a:lnTo>
                                  <a:pt x="105" y="30"/>
                                </a:lnTo>
                                <a:lnTo>
                                  <a:pt x="106" y="29"/>
                                </a:lnTo>
                                <a:lnTo>
                                  <a:pt x="106" y="29"/>
                                </a:lnTo>
                                <a:lnTo>
                                  <a:pt x="102" y="26"/>
                                </a:lnTo>
                                <a:lnTo>
                                  <a:pt x="98" y="22"/>
                                </a:lnTo>
                                <a:lnTo>
                                  <a:pt x="93" y="18"/>
                                </a:lnTo>
                                <a:lnTo>
                                  <a:pt x="91" y="14"/>
                                </a:lnTo>
                                <a:lnTo>
                                  <a:pt x="90" y="10"/>
                                </a:lnTo>
                                <a:lnTo>
                                  <a:pt x="87" y="8"/>
                                </a:lnTo>
                                <a:lnTo>
                                  <a:pt x="85" y="5"/>
                                </a:lnTo>
                                <a:lnTo>
                                  <a:pt x="83" y="7"/>
                                </a:lnTo>
                                <a:lnTo>
                                  <a:pt x="78" y="10"/>
                                </a:lnTo>
                                <a:lnTo>
                                  <a:pt x="76" y="14"/>
                                </a:lnTo>
                                <a:lnTo>
                                  <a:pt x="76" y="18"/>
                                </a:lnTo>
                                <a:lnTo>
                                  <a:pt x="76" y="20"/>
                                </a:lnTo>
                                <a:lnTo>
                                  <a:pt x="66" y="21"/>
                                </a:lnTo>
                                <a:lnTo>
                                  <a:pt x="66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Freeform 124"/>
                        <wps:cNvSpPr>
                          <a:spLocks/>
                        </wps:cNvSpPr>
                        <wps:spPr bwMode="auto">
                          <a:xfrm>
                            <a:off x="264160" y="258445"/>
                            <a:ext cx="33655" cy="12700"/>
                          </a:xfrm>
                          <a:custGeom>
                            <a:avLst/>
                            <a:gdLst>
                              <a:gd name="T0" fmla="*/ 19 w 160"/>
                              <a:gd name="T1" fmla="*/ 39 h 60"/>
                              <a:gd name="T2" fmla="*/ 10 w 160"/>
                              <a:gd name="T3" fmla="*/ 41 h 60"/>
                              <a:gd name="T4" fmla="*/ 0 w 160"/>
                              <a:gd name="T5" fmla="*/ 44 h 60"/>
                              <a:gd name="T6" fmla="*/ 10 w 160"/>
                              <a:gd name="T7" fmla="*/ 53 h 60"/>
                              <a:gd name="T8" fmla="*/ 18 w 160"/>
                              <a:gd name="T9" fmla="*/ 56 h 60"/>
                              <a:gd name="T10" fmla="*/ 27 w 160"/>
                              <a:gd name="T11" fmla="*/ 46 h 60"/>
                              <a:gd name="T12" fmla="*/ 34 w 160"/>
                              <a:gd name="T13" fmla="*/ 35 h 60"/>
                              <a:gd name="T14" fmla="*/ 45 w 160"/>
                              <a:gd name="T15" fmla="*/ 30 h 60"/>
                              <a:gd name="T16" fmla="*/ 46 w 160"/>
                              <a:gd name="T17" fmla="*/ 37 h 60"/>
                              <a:gd name="T18" fmla="*/ 46 w 160"/>
                              <a:gd name="T19" fmla="*/ 46 h 60"/>
                              <a:gd name="T20" fmla="*/ 53 w 160"/>
                              <a:gd name="T21" fmla="*/ 58 h 60"/>
                              <a:gd name="T22" fmla="*/ 59 w 160"/>
                              <a:gd name="T23" fmla="*/ 59 h 60"/>
                              <a:gd name="T24" fmla="*/ 63 w 160"/>
                              <a:gd name="T25" fmla="*/ 53 h 60"/>
                              <a:gd name="T26" fmla="*/ 55 w 160"/>
                              <a:gd name="T27" fmla="*/ 40 h 60"/>
                              <a:gd name="T28" fmla="*/ 55 w 160"/>
                              <a:gd name="T29" fmla="*/ 28 h 60"/>
                              <a:gd name="T30" fmla="*/ 57 w 160"/>
                              <a:gd name="T31" fmla="*/ 25 h 60"/>
                              <a:gd name="T32" fmla="*/ 71 w 160"/>
                              <a:gd name="T33" fmla="*/ 27 h 60"/>
                              <a:gd name="T34" fmla="*/ 82 w 160"/>
                              <a:gd name="T35" fmla="*/ 19 h 60"/>
                              <a:gd name="T36" fmla="*/ 92 w 160"/>
                              <a:gd name="T37" fmla="*/ 17 h 60"/>
                              <a:gd name="T38" fmla="*/ 93 w 160"/>
                              <a:gd name="T39" fmla="*/ 25 h 60"/>
                              <a:gd name="T40" fmla="*/ 99 w 160"/>
                              <a:gd name="T41" fmla="*/ 25 h 60"/>
                              <a:gd name="T42" fmla="*/ 108 w 160"/>
                              <a:gd name="T43" fmla="*/ 25 h 60"/>
                              <a:gd name="T44" fmla="*/ 112 w 160"/>
                              <a:gd name="T45" fmla="*/ 26 h 60"/>
                              <a:gd name="T46" fmla="*/ 114 w 160"/>
                              <a:gd name="T47" fmla="*/ 34 h 60"/>
                              <a:gd name="T48" fmla="*/ 107 w 160"/>
                              <a:gd name="T49" fmla="*/ 42 h 60"/>
                              <a:gd name="T50" fmla="*/ 100 w 160"/>
                              <a:gd name="T51" fmla="*/ 44 h 60"/>
                              <a:gd name="T52" fmla="*/ 95 w 160"/>
                              <a:gd name="T53" fmla="*/ 49 h 60"/>
                              <a:gd name="T54" fmla="*/ 106 w 160"/>
                              <a:gd name="T55" fmla="*/ 53 h 60"/>
                              <a:gd name="T56" fmla="*/ 117 w 160"/>
                              <a:gd name="T57" fmla="*/ 42 h 60"/>
                              <a:gd name="T58" fmla="*/ 123 w 160"/>
                              <a:gd name="T59" fmla="*/ 42 h 60"/>
                              <a:gd name="T60" fmla="*/ 138 w 160"/>
                              <a:gd name="T61" fmla="*/ 43 h 60"/>
                              <a:gd name="T62" fmla="*/ 150 w 160"/>
                              <a:gd name="T63" fmla="*/ 45 h 60"/>
                              <a:gd name="T64" fmla="*/ 160 w 160"/>
                              <a:gd name="T65" fmla="*/ 34 h 60"/>
                              <a:gd name="T66" fmla="*/ 154 w 160"/>
                              <a:gd name="T67" fmla="*/ 32 h 60"/>
                              <a:gd name="T68" fmla="*/ 146 w 160"/>
                              <a:gd name="T69" fmla="*/ 32 h 60"/>
                              <a:gd name="T70" fmla="*/ 132 w 160"/>
                              <a:gd name="T71" fmla="*/ 33 h 60"/>
                              <a:gd name="T72" fmla="*/ 129 w 160"/>
                              <a:gd name="T73" fmla="*/ 32 h 60"/>
                              <a:gd name="T74" fmla="*/ 129 w 160"/>
                              <a:gd name="T75" fmla="*/ 25 h 60"/>
                              <a:gd name="T76" fmla="*/ 121 w 160"/>
                              <a:gd name="T77" fmla="*/ 22 h 60"/>
                              <a:gd name="T78" fmla="*/ 110 w 160"/>
                              <a:gd name="T79" fmla="*/ 21 h 60"/>
                              <a:gd name="T80" fmla="*/ 112 w 160"/>
                              <a:gd name="T81" fmla="*/ 10 h 60"/>
                              <a:gd name="T82" fmla="*/ 112 w 160"/>
                              <a:gd name="T83" fmla="*/ 4 h 60"/>
                              <a:gd name="T84" fmla="*/ 101 w 160"/>
                              <a:gd name="T85" fmla="*/ 0 h 60"/>
                              <a:gd name="T86" fmla="*/ 90 w 160"/>
                              <a:gd name="T87" fmla="*/ 10 h 60"/>
                              <a:gd name="T88" fmla="*/ 85 w 160"/>
                              <a:gd name="T89" fmla="*/ 12 h 60"/>
                              <a:gd name="T90" fmla="*/ 75 w 160"/>
                              <a:gd name="T91" fmla="*/ 10 h 60"/>
                              <a:gd name="T92" fmla="*/ 65 w 160"/>
                              <a:gd name="T93" fmla="*/ 10 h 60"/>
                              <a:gd name="T94" fmla="*/ 56 w 160"/>
                              <a:gd name="T95" fmla="*/ 15 h 60"/>
                              <a:gd name="T96" fmla="*/ 50 w 160"/>
                              <a:gd name="T97" fmla="*/ 22 h 60"/>
                              <a:gd name="T98" fmla="*/ 41 w 160"/>
                              <a:gd name="T99" fmla="*/ 17 h 60"/>
                              <a:gd name="T100" fmla="*/ 32 w 160"/>
                              <a:gd name="T101" fmla="*/ 23 h 60"/>
                              <a:gd name="T102" fmla="*/ 24 w 160"/>
                              <a:gd name="T103" fmla="*/ 3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60" h="60">
                                <a:moveTo>
                                  <a:pt x="23" y="34"/>
                                </a:moveTo>
                                <a:lnTo>
                                  <a:pt x="20" y="36"/>
                                </a:lnTo>
                                <a:lnTo>
                                  <a:pt x="19" y="39"/>
                                </a:lnTo>
                                <a:lnTo>
                                  <a:pt x="17" y="41"/>
                                </a:lnTo>
                                <a:lnTo>
                                  <a:pt x="15" y="42"/>
                                </a:lnTo>
                                <a:lnTo>
                                  <a:pt x="10" y="41"/>
                                </a:lnTo>
                                <a:lnTo>
                                  <a:pt x="5" y="40"/>
                                </a:lnTo>
                                <a:lnTo>
                                  <a:pt x="2" y="41"/>
                                </a:lnTo>
                                <a:lnTo>
                                  <a:pt x="0" y="44"/>
                                </a:lnTo>
                                <a:lnTo>
                                  <a:pt x="2" y="47"/>
                                </a:lnTo>
                                <a:lnTo>
                                  <a:pt x="7" y="52"/>
                                </a:lnTo>
                                <a:lnTo>
                                  <a:pt x="10" y="53"/>
                                </a:lnTo>
                                <a:lnTo>
                                  <a:pt x="12" y="55"/>
                                </a:lnTo>
                                <a:lnTo>
                                  <a:pt x="16" y="55"/>
                                </a:lnTo>
                                <a:lnTo>
                                  <a:pt x="18" y="56"/>
                                </a:lnTo>
                                <a:lnTo>
                                  <a:pt x="22" y="54"/>
                                </a:lnTo>
                                <a:lnTo>
                                  <a:pt x="25" y="51"/>
                                </a:lnTo>
                                <a:lnTo>
                                  <a:pt x="27" y="46"/>
                                </a:lnTo>
                                <a:lnTo>
                                  <a:pt x="29" y="43"/>
                                </a:lnTo>
                                <a:lnTo>
                                  <a:pt x="31" y="39"/>
                                </a:lnTo>
                                <a:lnTo>
                                  <a:pt x="34" y="35"/>
                                </a:lnTo>
                                <a:lnTo>
                                  <a:pt x="40" y="31"/>
                                </a:lnTo>
                                <a:lnTo>
                                  <a:pt x="45" y="30"/>
                                </a:lnTo>
                                <a:lnTo>
                                  <a:pt x="45" y="30"/>
                                </a:lnTo>
                                <a:lnTo>
                                  <a:pt x="46" y="31"/>
                                </a:lnTo>
                                <a:lnTo>
                                  <a:pt x="46" y="33"/>
                                </a:lnTo>
                                <a:lnTo>
                                  <a:pt x="46" y="37"/>
                                </a:lnTo>
                                <a:lnTo>
                                  <a:pt x="46" y="40"/>
                                </a:lnTo>
                                <a:lnTo>
                                  <a:pt x="46" y="43"/>
                                </a:lnTo>
                                <a:lnTo>
                                  <a:pt x="46" y="46"/>
                                </a:lnTo>
                                <a:lnTo>
                                  <a:pt x="47" y="50"/>
                                </a:lnTo>
                                <a:lnTo>
                                  <a:pt x="49" y="53"/>
                                </a:lnTo>
                                <a:lnTo>
                                  <a:pt x="53" y="58"/>
                                </a:lnTo>
                                <a:lnTo>
                                  <a:pt x="56" y="59"/>
                                </a:lnTo>
                                <a:lnTo>
                                  <a:pt x="57" y="60"/>
                                </a:lnTo>
                                <a:lnTo>
                                  <a:pt x="59" y="59"/>
                                </a:lnTo>
                                <a:lnTo>
                                  <a:pt x="61" y="59"/>
                                </a:lnTo>
                                <a:lnTo>
                                  <a:pt x="63" y="55"/>
                                </a:lnTo>
                                <a:lnTo>
                                  <a:pt x="63" y="53"/>
                                </a:lnTo>
                                <a:lnTo>
                                  <a:pt x="61" y="50"/>
                                </a:lnTo>
                                <a:lnTo>
                                  <a:pt x="57" y="45"/>
                                </a:lnTo>
                                <a:lnTo>
                                  <a:pt x="55" y="40"/>
                                </a:lnTo>
                                <a:lnTo>
                                  <a:pt x="54" y="36"/>
                                </a:lnTo>
                                <a:lnTo>
                                  <a:pt x="54" y="32"/>
                                </a:lnTo>
                                <a:lnTo>
                                  <a:pt x="55" y="28"/>
                                </a:lnTo>
                                <a:lnTo>
                                  <a:pt x="56" y="26"/>
                                </a:lnTo>
                                <a:lnTo>
                                  <a:pt x="56" y="25"/>
                                </a:lnTo>
                                <a:lnTo>
                                  <a:pt x="57" y="25"/>
                                </a:lnTo>
                                <a:lnTo>
                                  <a:pt x="62" y="26"/>
                                </a:lnTo>
                                <a:lnTo>
                                  <a:pt x="68" y="27"/>
                                </a:lnTo>
                                <a:lnTo>
                                  <a:pt x="71" y="27"/>
                                </a:lnTo>
                                <a:lnTo>
                                  <a:pt x="74" y="25"/>
                                </a:lnTo>
                                <a:lnTo>
                                  <a:pt x="78" y="22"/>
                                </a:lnTo>
                                <a:lnTo>
                                  <a:pt x="82" y="19"/>
                                </a:lnTo>
                                <a:lnTo>
                                  <a:pt x="84" y="18"/>
                                </a:lnTo>
                                <a:lnTo>
                                  <a:pt x="93" y="16"/>
                                </a:lnTo>
                                <a:lnTo>
                                  <a:pt x="92" y="17"/>
                                </a:lnTo>
                                <a:lnTo>
                                  <a:pt x="91" y="21"/>
                                </a:lnTo>
                                <a:lnTo>
                                  <a:pt x="91" y="24"/>
                                </a:lnTo>
                                <a:lnTo>
                                  <a:pt x="93" y="25"/>
                                </a:lnTo>
                                <a:lnTo>
                                  <a:pt x="94" y="25"/>
                                </a:lnTo>
                                <a:lnTo>
                                  <a:pt x="95" y="25"/>
                                </a:lnTo>
                                <a:lnTo>
                                  <a:pt x="99" y="25"/>
                                </a:lnTo>
                                <a:lnTo>
                                  <a:pt x="102" y="25"/>
                                </a:lnTo>
                                <a:lnTo>
                                  <a:pt x="105" y="25"/>
                                </a:lnTo>
                                <a:lnTo>
                                  <a:pt x="108" y="25"/>
                                </a:lnTo>
                                <a:lnTo>
                                  <a:pt x="109" y="25"/>
                                </a:lnTo>
                                <a:lnTo>
                                  <a:pt x="110" y="25"/>
                                </a:lnTo>
                                <a:lnTo>
                                  <a:pt x="112" y="26"/>
                                </a:lnTo>
                                <a:lnTo>
                                  <a:pt x="114" y="28"/>
                                </a:lnTo>
                                <a:lnTo>
                                  <a:pt x="115" y="31"/>
                                </a:lnTo>
                                <a:lnTo>
                                  <a:pt x="114" y="34"/>
                                </a:lnTo>
                                <a:lnTo>
                                  <a:pt x="110" y="36"/>
                                </a:lnTo>
                                <a:lnTo>
                                  <a:pt x="109" y="40"/>
                                </a:lnTo>
                                <a:lnTo>
                                  <a:pt x="107" y="42"/>
                                </a:lnTo>
                                <a:lnTo>
                                  <a:pt x="107" y="44"/>
                                </a:lnTo>
                                <a:lnTo>
                                  <a:pt x="105" y="43"/>
                                </a:lnTo>
                                <a:lnTo>
                                  <a:pt x="100" y="44"/>
                                </a:lnTo>
                                <a:lnTo>
                                  <a:pt x="95" y="44"/>
                                </a:lnTo>
                                <a:lnTo>
                                  <a:pt x="94" y="47"/>
                                </a:lnTo>
                                <a:lnTo>
                                  <a:pt x="95" y="49"/>
                                </a:lnTo>
                                <a:lnTo>
                                  <a:pt x="99" y="52"/>
                                </a:lnTo>
                                <a:lnTo>
                                  <a:pt x="102" y="53"/>
                                </a:lnTo>
                                <a:lnTo>
                                  <a:pt x="106" y="53"/>
                                </a:lnTo>
                                <a:lnTo>
                                  <a:pt x="110" y="50"/>
                                </a:lnTo>
                                <a:lnTo>
                                  <a:pt x="115" y="46"/>
                                </a:lnTo>
                                <a:lnTo>
                                  <a:pt x="117" y="42"/>
                                </a:lnTo>
                                <a:lnTo>
                                  <a:pt x="120" y="42"/>
                                </a:lnTo>
                                <a:lnTo>
                                  <a:pt x="121" y="42"/>
                                </a:lnTo>
                                <a:lnTo>
                                  <a:pt x="123" y="42"/>
                                </a:lnTo>
                                <a:lnTo>
                                  <a:pt x="127" y="42"/>
                                </a:lnTo>
                                <a:lnTo>
                                  <a:pt x="132" y="43"/>
                                </a:lnTo>
                                <a:lnTo>
                                  <a:pt x="138" y="43"/>
                                </a:lnTo>
                                <a:lnTo>
                                  <a:pt x="143" y="44"/>
                                </a:lnTo>
                                <a:lnTo>
                                  <a:pt x="147" y="44"/>
                                </a:lnTo>
                                <a:lnTo>
                                  <a:pt x="150" y="45"/>
                                </a:lnTo>
                                <a:lnTo>
                                  <a:pt x="154" y="42"/>
                                </a:lnTo>
                                <a:lnTo>
                                  <a:pt x="159" y="39"/>
                                </a:lnTo>
                                <a:lnTo>
                                  <a:pt x="160" y="34"/>
                                </a:lnTo>
                                <a:lnTo>
                                  <a:pt x="160" y="32"/>
                                </a:lnTo>
                                <a:lnTo>
                                  <a:pt x="158" y="32"/>
                                </a:lnTo>
                                <a:lnTo>
                                  <a:pt x="154" y="32"/>
                                </a:lnTo>
                                <a:lnTo>
                                  <a:pt x="151" y="32"/>
                                </a:lnTo>
                                <a:lnTo>
                                  <a:pt x="148" y="32"/>
                                </a:lnTo>
                                <a:lnTo>
                                  <a:pt x="146" y="32"/>
                                </a:lnTo>
                                <a:lnTo>
                                  <a:pt x="144" y="32"/>
                                </a:lnTo>
                                <a:lnTo>
                                  <a:pt x="138" y="32"/>
                                </a:lnTo>
                                <a:lnTo>
                                  <a:pt x="132" y="33"/>
                                </a:lnTo>
                                <a:lnTo>
                                  <a:pt x="130" y="33"/>
                                </a:lnTo>
                                <a:lnTo>
                                  <a:pt x="129" y="34"/>
                                </a:lnTo>
                                <a:lnTo>
                                  <a:pt x="129" y="32"/>
                                </a:lnTo>
                                <a:lnTo>
                                  <a:pt x="129" y="31"/>
                                </a:lnTo>
                                <a:lnTo>
                                  <a:pt x="129" y="27"/>
                                </a:lnTo>
                                <a:lnTo>
                                  <a:pt x="129" y="25"/>
                                </a:lnTo>
                                <a:lnTo>
                                  <a:pt x="127" y="24"/>
                                </a:lnTo>
                                <a:lnTo>
                                  <a:pt x="124" y="23"/>
                                </a:lnTo>
                                <a:lnTo>
                                  <a:pt x="121" y="22"/>
                                </a:lnTo>
                                <a:lnTo>
                                  <a:pt x="117" y="22"/>
                                </a:lnTo>
                                <a:lnTo>
                                  <a:pt x="113" y="21"/>
                                </a:lnTo>
                                <a:lnTo>
                                  <a:pt x="110" y="21"/>
                                </a:lnTo>
                                <a:lnTo>
                                  <a:pt x="108" y="12"/>
                                </a:lnTo>
                                <a:lnTo>
                                  <a:pt x="109" y="12"/>
                                </a:lnTo>
                                <a:lnTo>
                                  <a:pt x="112" y="10"/>
                                </a:lnTo>
                                <a:lnTo>
                                  <a:pt x="114" y="9"/>
                                </a:lnTo>
                                <a:lnTo>
                                  <a:pt x="114" y="7"/>
                                </a:lnTo>
                                <a:lnTo>
                                  <a:pt x="112" y="4"/>
                                </a:lnTo>
                                <a:lnTo>
                                  <a:pt x="108" y="1"/>
                                </a:lnTo>
                                <a:lnTo>
                                  <a:pt x="105" y="0"/>
                                </a:lnTo>
                                <a:lnTo>
                                  <a:pt x="101" y="0"/>
                                </a:lnTo>
                                <a:lnTo>
                                  <a:pt x="97" y="4"/>
                                </a:lnTo>
                                <a:lnTo>
                                  <a:pt x="93" y="8"/>
                                </a:lnTo>
                                <a:lnTo>
                                  <a:pt x="90" y="10"/>
                                </a:lnTo>
                                <a:lnTo>
                                  <a:pt x="89" y="13"/>
                                </a:lnTo>
                                <a:lnTo>
                                  <a:pt x="87" y="13"/>
                                </a:lnTo>
                                <a:lnTo>
                                  <a:pt x="85" y="12"/>
                                </a:lnTo>
                                <a:lnTo>
                                  <a:pt x="82" y="12"/>
                                </a:lnTo>
                                <a:lnTo>
                                  <a:pt x="79" y="12"/>
                                </a:lnTo>
                                <a:lnTo>
                                  <a:pt x="75" y="10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2" y="12"/>
                                </a:lnTo>
                                <a:lnTo>
                                  <a:pt x="60" y="13"/>
                                </a:lnTo>
                                <a:lnTo>
                                  <a:pt x="56" y="15"/>
                                </a:lnTo>
                                <a:lnTo>
                                  <a:pt x="55" y="16"/>
                                </a:lnTo>
                                <a:lnTo>
                                  <a:pt x="52" y="19"/>
                                </a:lnTo>
                                <a:lnTo>
                                  <a:pt x="50" y="22"/>
                                </a:lnTo>
                                <a:lnTo>
                                  <a:pt x="49" y="21"/>
                                </a:lnTo>
                                <a:lnTo>
                                  <a:pt x="46" y="18"/>
                                </a:lnTo>
                                <a:lnTo>
                                  <a:pt x="41" y="17"/>
                                </a:lnTo>
                                <a:lnTo>
                                  <a:pt x="38" y="18"/>
                                </a:lnTo>
                                <a:lnTo>
                                  <a:pt x="34" y="21"/>
                                </a:lnTo>
                                <a:lnTo>
                                  <a:pt x="32" y="23"/>
                                </a:lnTo>
                                <a:lnTo>
                                  <a:pt x="30" y="25"/>
                                </a:lnTo>
                                <a:lnTo>
                                  <a:pt x="27" y="27"/>
                                </a:lnTo>
                                <a:lnTo>
                                  <a:pt x="24" y="32"/>
                                </a:lnTo>
                                <a:lnTo>
                                  <a:pt x="23" y="34"/>
                                </a:lnTo>
                                <a:lnTo>
                                  <a:pt x="23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Freeform 125"/>
                        <wps:cNvSpPr>
                          <a:spLocks/>
                        </wps:cNvSpPr>
                        <wps:spPr bwMode="auto">
                          <a:xfrm>
                            <a:off x="226060" y="130175"/>
                            <a:ext cx="26035" cy="13970"/>
                          </a:xfrm>
                          <a:custGeom>
                            <a:avLst/>
                            <a:gdLst>
                              <a:gd name="T0" fmla="*/ 0 w 123"/>
                              <a:gd name="T1" fmla="*/ 10 h 66"/>
                              <a:gd name="T2" fmla="*/ 84 w 123"/>
                              <a:gd name="T3" fmla="*/ 27 h 66"/>
                              <a:gd name="T4" fmla="*/ 74 w 123"/>
                              <a:gd name="T5" fmla="*/ 62 h 66"/>
                              <a:gd name="T6" fmla="*/ 82 w 123"/>
                              <a:gd name="T7" fmla="*/ 66 h 66"/>
                              <a:gd name="T8" fmla="*/ 97 w 123"/>
                              <a:gd name="T9" fmla="*/ 28 h 66"/>
                              <a:gd name="T10" fmla="*/ 123 w 123"/>
                              <a:gd name="T11" fmla="*/ 33 h 66"/>
                              <a:gd name="T12" fmla="*/ 122 w 123"/>
                              <a:gd name="T13" fmla="*/ 32 h 66"/>
                              <a:gd name="T14" fmla="*/ 121 w 123"/>
                              <a:gd name="T15" fmla="*/ 30 h 66"/>
                              <a:gd name="T16" fmla="*/ 119 w 123"/>
                              <a:gd name="T17" fmla="*/ 27 h 66"/>
                              <a:gd name="T18" fmla="*/ 116 w 123"/>
                              <a:gd name="T19" fmla="*/ 24 h 66"/>
                              <a:gd name="T20" fmla="*/ 112 w 123"/>
                              <a:gd name="T21" fmla="*/ 20 h 66"/>
                              <a:gd name="T22" fmla="*/ 107 w 123"/>
                              <a:gd name="T23" fmla="*/ 18 h 66"/>
                              <a:gd name="T24" fmla="*/ 105 w 123"/>
                              <a:gd name="T25" fmla="*/ 16 h 66"/>
                              <a:gd name="T26" fmla="*/ 101 w 123"/>
                              <a:gd name="T27" fmla="*/ 16 h 66"/>
                              <a:gd name="T28" fmla="*/ 98 w 123"/>
                              <a:gd name="T29" fmla="*/ 14 h 66"/>
                              <a:gd name="T30" fmla="*/ 96 w 123"/>
                              <a:gd name="T31" fmla="*/ 14 h 66"/>
                              <a:gd name="T32" fmla="*/ 91 w 123"/>
                              <a:gd name="T33" fmla="*/ 13 h 66"/>
                              <a:gd name="T34" fmla="*/ 86 w 123"/>
                              <a:gd name="T35" fmla="*/ 13 h 66"/>
                              <a:gd name="T36" fmla="*/ 83 w 123"/>
                              <a:gd name="T37" fmla="*/ 12 h 66"/>
                              <a:gd name="T38" fmla="*/ 81 w 123"/>
                              <a:gd name="T39" fmla="*/ 12 h 66"/>
                              <a:gd name="T40" fmla="*/ 77 w 123"/>
                              <a:gd name="T41" fmla="*/ 11 h 66"/>
                              <a:gd name="T42" fmla="*/ 75 w 123"/>
                              <a:gd name="T43" fmla="*/ 11 h 66"/>
                              <a:gd name="T44" fmla="*/ 71 w 123"/>
                              <a:gd name="T45" fmla="*/ 10 h 66"/>
                              <a:gd name="T46" fmla="*/ 68 w 123"/>
                              <a:gd name="T47" fmla="*/ 10 h 66"/>
                              <a:gd name="T48" fmla="*/ 65 w 123"/>
                              <a:gd name="T49" fmla="*/ 10 h 66"/>
                              <a:gd name="T50" fmla="*/ 61 w 123"/>
                              <a:gd name="T51" fmla="*/ 9 h 66"/>
                              <a:gd name="T52" fmla="*/ 58 w 123"/>
                              <a:gd name="T53" fmla="*/ 8 h 66"/>
                              <a:gd name="T54" fmla="*/ 54 w 123"/>
                              <a:gd name="T55" fmla="*/ 8 h 66"/>
                              <a:gd name="T56" fmla="*/ 51 w 123"/>
                              <a:gd name="T57" fmla="*/ 7 h 66"/>
                              <a:gd name="T58" fmla="*/ 47 w 123"/>
                              <a:gd name="T59" fmla="*/ 7 h 66"/>
                              <a:gd name="T60" fmla="*/ 44 w 123"/>
                              <a:gd name="T61" fmla="*/ 5 h 66"/>
                              <a:gd name="T62" fmla="*/ 40 w 123"/>
                              <a:gd name="T63" fmla="*/ 5 h 66"/>
                              <a:gd name="T64" fmla="*/ 38 w 123"/>
                              <a:gd name="T65" fmla="*/ 4 h 66"/>
                              <a:gd name="T66" fmla="*/ 35 w 123"/>
                              <a:gd name="T67" fmla="*/ 4 h 66"/>
                              <a:gd name="T68" fmla="*/ 29 w 123"/>
                              <a:gd name="T69" fmla="*/ 3 h 66"/>
                              <a:gd name="T70" fmla="*/ 24 w 123"/>
                              <a:gd name="T71" fmla="*/ 2 h 66"/>
                              <a:gd name="T72" fmla="*/ 20 w 123"/>
                              <a:gd name="T73" fmla="*/ 1 h 66"/>
                              <a:gd name="T74" fmla="*/ 16 w 123"/>
                              <a:gd name="T75" fmla="*/ 0 h 66"/>
                              <a:gd name="T76" fmla="*/ 15 w 123"/>
                              <a:gd name="T77" fmla="*/ 0 h 66"/>
                              <a:gd name="T78" fmla="*/ 14 w 123"/>
                              <a:gd name="T79" fmla="*/ 0 h 66"/>
                              <a:gd name="T80" fmla="*/ 0 w 123"/>
                              <a:gd name="T81" fmla="*/ 10 h 66"/>
                              <a:gd name="T82" fmla="*/ 0 w 123"/>
                              <a:gd name="T83" fmla="*/ 10 h 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23" h="66">
                                <a:moveTo>
                                  <a:pt x="0" y="10"/>
                                </a:moveTo>
                                <a:lnTo>
                                  <a:pt x="84" y="27"/>
                                </a:lnTo>
                                <a:lnTo>
                                  <a:pt x="74" y="62"/>
                                </a:lnTo>
                                <a:lnTo>
                                  <a:pt x="82" y="66"/>
                                </a:lnTo>
                                <a:lnTo>
                                  <a:pt x="97" y="28"/>
                                </a:lnTo>
                                <a:lnTo>
                                  <a:pt x="123" y="33"/>
                                </a:lnTo>
                                <a:lnTo>
                                  <a:pt x="122" y="32"/>
                                </a:lnTo>
                                <a:lnTo>
                                  <a:pt x="121" y="30"/>
                                </a:lnTo>
                                <a:lnTo>
                                  <a:pt x="119" y="27"/>
                                </a:lnTo>
                                <a:lnTo>
                                  <a:pt x="116" y="24"/>
                                </a:lnTo>
                                <a:lnTo>
                                  <a:pt x="112" y="20"/>
                                </a:lnTo>
                                <a:lnTo>
                                  <a:pt x="107" y="18"/>
                                </a:lnTo>
                                <a:lnTo>
                                  <a:pt x="105" y="16"/>
                                </a:lnTo>
                                <a:lnTo>
                                  <a:pt x="101" y="16"/>
                                </a:lnTo>
                                <a:lnTo>
                                  <a:pt x="98" y="14"/>
                                </a:lnTo>
                                <a:lnTo>
                                  <a:pt x="96" y="14"/>
                                </a:lnTo>
                                <a:lnTo>
                                  <a:pt x="91" y="13"/>
                                </a:lnTo>
                                <a:lnTo>
                                  <a:pt x="86" y="13"/>
                                </a:lnTo>
                                <a:lnTo>
                                  <a:pt x="83" y="12"/>
                                </a:lnTo>
                                <a:lnTo>
                                  <a:pt x="81" y="12"/>
                                </a:lnTo>
                                <a:lnTo>
                                  <a:pt x="77" y="11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1" y="9"/>
                                </a:lnTo>
                                <a:lnTo>
                                  <a:pt x="58" y="8"/>
                                </a:lnTo>
                                <a:lnTo>
                                  <a:pt x="54" y="8"/>
                                </a:lnTo>
                                <a:lnTo>
                                  <a:pt x="51" y="7"/>
                                </a:lnTo>
                                <a:lnTo>
                                  <a:pt x="47" y="7"/>
                                </a:lnTo>
                                <a:lnTo>
                                  <a:pt x="44" y="5"/>
                                </a:lnTo>
                                <a:lnTo>
                                  <a:pt x="40" y="5"/>
                                </a:lnTo>
                                <a:lnTo>
                                  <a:pt x="38" y="4"/>
                                </a:lnTo>
                                <a:lnTo>
                                  <a:pt x="35" y="4"/>
                                </a:lnTo>
                                <a:lnTo>
                                  <a:pt x="29" y="3"/>
                                </a:lnTo>
                                <a:lnTo>
                                  <a:pt x="24" y="2"/>
                                </a:lnTo>
                                <a:lnTo>
                                  <a:pt x="20" y="1"/>
                                </a:lnTo>
                                <a:lnTo>
                                  <a:pt x="16" y="0"/>
                                </a:lnTo>
                                <a:lnTo>
                                  <a:pt x="15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Freeform 126"/>
                        <wps:cNvSpPr>
                          <a:spLocks/>
                        </wps:cNvSpPr>
                        <wps:spPr bwMode="auto">
                          <a:xfrm>
                            <a:off x="10160" y="255270"/>
                            <a:ext cx="74930" cy="50165"/>
                          </a:xfrm>
                          <a:custGeom>
                            <a:avLst/>
                            <a:gdLst>
                              <a:gd name="T0" fmla="*/ 0 w 353"/>
                              <a:gd name="T1" fmla="*/ 108 h 236"/>
                              <a:gd name="T2" fmla="*/ 231 w 353"/>
                              <a:gd name="T3" fmla="*/ 0 h 236"/>
                              <a:gd name="T4" fmla="*/ 353 w 353"/>
                              <a:gd name="T5" fmla="*/ 57 h 236"/>
                              <a:gd name="T6" fmla="*/ 173 w 353"/>
                              <a:gd name="T7" fmla="*/ 236 h 236"/>
                              <a:gd name="T8" fmla="*/ 0 w 353"/>
                              <a:gd name="T9" fmla="*/ 108 h 236"/>
                              <a:gd name="T10" fmla="*/ 0 w 353"/>
                              <a:gd name="T11" fmla="*/ 108 h 2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53" h="236">
                                <a:moveTo>
                                  <a:pt x="0" y="108"/>
                                </a:moveTo>
                                <a:lnTo>
                                  <a:pt x="231" y="0"/>
                                </a:lnTo>
                                <a:lnTo>
                                  <a:pt x="353" y="57"/>
                                </a:lnTo>
                                <a:lnTo>
                                  <a:pt x="173" y="236"/>
                                </a:lnTo>
                                <a:lnTo>
                                  <a:pt x="0" y="108"/>
                                </a:lnTo>
                                <a:lnTo>
                                  <a:pt x="0" y="1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0C77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Freeform 127"/>
                        <wps:cNvSpPr>
                          <a:spLocks/>
                        </wps:cNvSpPr>
                        <wps:spPr bwMode="auto">
                          <a:xfrm>
                            <a:off x="9525" y="279400"/>
                            <a:ext cx="38735" cy="31115"/>
                          </a:xfrm>
                          <a:custGeom>
                            <a:avLst/>
                            <a:gdLst>
                              <a:gd name="T0" fmla="*/ 0 w 185"/>
                              <a:gd name="T1" fmla="*/ 61 h 147"/>
                              <a:gd name="T2" fmla="*/ 0 w 185"/>
                              <a:gd name="T3" fmla="*/ 0 h 147"/>
                              <a:gd name="T4" fmla="*/ 185 w 185"/>
                              <a:gd name="T5" fmla="*/ 98 h 147"/>
                              <a:gd name="T6" fmla="*/ 184 w 185"/>
                              <a:gd name="T7" fmla="*/ 147 h 147"/>
                              <a:gd name="T8" fmla="*/ 0 w 185"/>
                              <a:gd name="T9" fmla="*/ 61 h 147"/>
                              <a:gd name="T10" fmla="*/ 0 w 185"/>
                              <a:gd name="T11" fmla="*/ 61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5" h="147">
                                <a:moveTo>
                                  <a:pt x="0" y="61"/>
                                </a:moveTo>
                                <a:lnTo>
                                  <a:pt x="0" y="0"/>
                                </a:lnTo>
                                <a:lnTo>
                                  <a:pt x="185" y="98"/>
                                </a:lnTo>
                                <a:lnTo>
                                  <a:pt x="184" y="147"/>
                                </a:lnTo>
                                <a:lnTo>
                                  <a:pt x="0" y="61"/>
                                </a:lnTo>
                                <a:lnTo>
                                  <a:pt x="0" y="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6BF7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Freeform 128"/>
                        <wps:cNvSpPr>
                          <a:spLocks/>
                        </wps:cNvSpPr>
                        <wps:spPr bwMode="auto">
                          <a:xfrm>
                            <a:off x="49530" y="269240"/>
                            <a:ext cx="34925" cy="41275"/>
                          </a:xfrm>
                          <a:custGeom>
                            <a:avLst/>
                            <a:gdLst>
                              <a:gd name="T0" fmla="*/ 0 w 167"/>
                              <a:gd name="T1" fmla="*/ 139 h 195"/>
                              <a:gd name="T2" fmla="*/ 167 w 167"/>
                              <a:gd name="T3" fmla="*/ 0 h 195"/>
                              <a:gd name="T4" fmla="*/ 167 w 167"/>
                              <a:gd name="T5" fmla="*/ 48 h 195"/>
                              <a:gd name="T6" fmla="*/ 0 w 167"/>
                              <a:gd name="T7" fmla="*/ 195 h 195"/>
                              <a:gd name="T8" fmla="*/ 0 w 167"/>
                              <a:gd name="T9" fmla="*/ 139 h 195"/>
                              <a:gd name="T10" fmla="*/ 0 w 167"/>
                              <a:gd name="T11" fmla="*/ 139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7" h="195">
                                <a:moveTo>
                                  <a:pt x="0" y="139"/>
                                </a:moveTo>
                                <a:lnTo>
                                  <a:pt x="167" y="0"/>
                                </a:lnTo>
                                <a:lnTo>
                                  <a:pt x="167" y="48"/>
                                </a:lnTo>
                                <a:lnTo>
                                  <a:pt x="0" y="195"/>
                                </a:lnTo>
                                <a:lnTo>
                                  <a:pt x="0" y="139"/>
                                </a:lnTo>
                                <a:lnTo>
                                  <a:pt x="0" y="1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CB3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Freeform 129"/>
                        <wps:cNvSpPr>
                          <a:spLocks/>
                        </wps:cNvSpPr>
                        <wps:spPr bwMode="auto">
                          <a:xfrm>
                            <a:off x="18415" y="274320"/>
                            <a:ext cx="34290" cy="20320"/>
                          </a:xfrm>
                          <a:custGeom>
                            <a:avLst/>
                            <a:gdLst>
                              <a:gd name="T0" fmla="*/ 0 w 162"/>
                              <a:gd name="T1" fmla="*/ 16 h 96"/>
                              <a:gd name="T2" fmla="*/ 133 w 162"/>
                              <a:gd name="T3" fmla="*/ 96 h 96"/>
                              <a:gd name="T4" fmla="*/ 162 w 162"/>
                              <a:gd name="T5" fmla="*/ 68 h 96"/>
                              <a:gd name="T6" fmla="*/ 42 w 162"/>
                              <a:gd name="T7" fmla="*/ 0 h 96"/>
                              <a:gd name="T8" fmla="*/ 0 w 162"/>
                              <a:gd name="T9" fmla="*/ 16 h 96"/>
                              <a:gd name="T10" fmla="*/ 0 w 162"/>
                              <a:gd name="T11" fmla="*/ 1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2" h="96">
                                <a:moveTo>
                                  <a:pt x="0" y="16"/>
                                </a:moveTo>
                                <a:lnTo>
                                  <a:pt x="133" y="96"/>
                                </a:lnTo>
                                <a:lnTo>
                                  <a:pt x="162" y="68"/>
                                </a:lnTo>
                                <a:lnTo>
                                  <a:pt x="42" y="0"/>
                                </a:lnTo>
                                <a:lnTo>
                                  <a:pt x="0" y="16"/>
                                </a:lnTo>
                                <a:lnTo>
                                  <a:pt x="0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BDE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Freeform 130"/>
                        <wps:cNvSpPr>
                          <a:spLocks/>
                        </wps:cNvSpPr>
                        <wps:spPr bwMode="auto">
                          <a:xfrm>
                            <a:off x="38735" y="259715"/>
                            <a:ext cx="38100" cy="23495"/>
                          </a:xfrm>
                          <a:custGeom>
                            <a:avLst/>
                            <a:gdLst>
                              <a:gd name="T0" fmla="*/ 0 w 180"/>
                              <a:gd name="T1" fmla="*/ 50 h 112"/>
                              <a:gd name="T2" fmla="*/ 90 w 180"/>
                              <a:gd name="T3" fmla="*/ 112 h 112"/>
                              <a:gd name="T4" fmla="*/ 180 w 180"/>
                              <a:gd name="T5" fmla="*/ 41 h 112"/>
                              <a:gd name="T6" fmla="*/ 92 w 180"/>
                              <a:gd name="T7" fmla="*/ 0 h 112"/>
                              <a:gd name="T8" fmla="*/ 0 w 180"/>
                              <a:gd name="T9" fmla="*/ 50 h 112"/>
                              <a:gd name="T10" fmla="*/ 0 w 180"/>
                              <a:gd name="T11" fmla="*/ 50 h 1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0" h="112">
                                <a:moveTo>
                                  <a:pt x="0" y="50"/>
                                </a:moveTo>
                                <a:lnTo>
                                  <a:pt x="90" y="112"/>
                                </a:lnTo>
                                <a:lnTo>
                                  <a:pt x="180" y="41"/>
                                </a:lnTo>
                                <a:lnTo>
                                  <a:pt x="92" y="0"/>
                                </a:lnTo>
                                <a:lnTo>
                                  <a:pt x="0" y="50"/>
                                </a:lnTo>
                                <a:lnTo>
                                  <a:pt x="0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99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Freeform 131"/>
                        <wps:cNvSpPr>
                          <a:spLocks/>
                        </wps:cNvSpPr>
                        <wps:spPr bwMode="auto">
                          <a:xfrm>
                            <a:off x="47625" y="266065"/>
                            <a:ext cx="38735" cy="45720"/>
                          </a:xfrm>
                          <a:custGeom>
                            <a:avLst/>
                            <a:gdLst>
                              <a:gd name="T0" fmla="*/ 0 w 185"/>
                              <a:gd name="T1" fmla="*/ 155 h 217"/>
                              <a:gd name="T2" fmla="*/ 2 w 185"/>
                              <a:gd name="T3" fmla="*/ 153 h 217"/>
                              <a:gd name="T4" fmla="*/ 8 w 185"/>
                              <a:gd name="T5" fmla="*/ 149 h 217"/>
                              <a:gd name="T6" fmla="*/ 16 w 185"/>
                              <a:gd name="T7" fmla="*/ 140 h 217"/>
                              <a:gd name="T8" fmla="*/ 22 w 185"/>
                              <a:gd name="T9" fmla="*/ 135 h 217"/>
                              <a:gd name="T10" fmla="*/ 29 w 185"/>
                              <a:gd name="T11" fmla="*/ 131 h 217"/>
                              <a:gd name="T12" fmla="*/ 34 w 185"/>
                              <a:gd name="T13" fmla="*/ 124 h 217"/>
                              <a:gd name="T14" fmla="*/ 42 w 185"/>
                              <a:gd name="T15" fmla="*/ 118 h 217"/>
                              <a:gd name="T16" fmla="*/ 49 w 185"/>
                              <a:gd name="T17" fmla="*/ 112 h 217"/>
                              <a:gd name="T18" fmla="*/ 57 w 185"/>
                              <a:gd name="T19" fmla="*/ 105 h 217"/>
                              <a:gd name="T20" fmla="*/ 64 w 185"/>
                              <a:gd name="T21" fmla="*/ 98 h 217"/>
                              <a:gd name="T22" fmla="*/ 74 w 185"/>
                              <a:gd name="T23" fmla="*/ 91 h 217"/>
                              <a:gd name="T24" fmla="*/ 82 w 185"/>
                              <a:gd name="T25" fmla="*/ 84 h 217"/>
                              <a:gd name="T26" fmla="*/ 91 w 185"/>
                              <a:gd name="T27" fmla="*/ 77 h 217"/>
                              <a:gd name="T28" fmla="*/ 99 w 185"/>
                              <a:gd name="T29" fmla="*/ 69 h 217"/>
                              <a:gd name="T30" fmla="*/ 107 w 185"/>
                              <a:gd name="T31" fmla="*/ 62 h 217"/>
                              <a:gd name="T32" fmla="*/ 115 w 185"/>
                              <a:gd name="T33" fmla="*/ 54 h 217"/>
                              <a:gd name="T34" fmla="*/ 124 w 185"/>
                              <a:gd name="T35" fmla="*/ 48 h 217"/>
                              <a:gd name="T36" fmla="*/ 131 w 185"/>
                              <a:gd name="T37" fmla="*/ 41 h 217"/>
                              <a:gd name="T38" fmla="*/ 139 w 185"/>
                              <a:gd name="T39" fmla="*/ 35 h 217"/>
                              <a:gd name="T40" fmla="*/ 146 w 185"/>
                              <a:gd name="T41" fmla="*/ 28 h 217"/>
                              <a:gd name="T42" fmla="*/ 154 w 185"/>
                              <a:gd name="T43" fmla="*/ 24 h 217"/>
                              <a:gd name="T44" fmla="*/ 160 w 185"/>
                              <a:gd name="T45" fmla="*/ 18 h 217"/>
                              <a:gd name="T46" fmla="*/ 166 w 185"/>
                              <a:gd name="T47" fmla="*/ 14 h 217"/>
                              <a:gd name="T48" fmla="*/ 175 w 185"/>
                              <a:gd name="T49" fmla="*/ 6 h 217"/>
                              <a:gd name="T50" fmla="*/ 181 w 185"/>
                              <a:gd name="T51" fmla="*/ 3 h 217"/>
                              <a:gd name="T52" fmla="*/ 184 w 185"/>
                              <a:gd name="T53" fmla="*/ 2 h 217"/>
                              <a:gd name="T54" fmla="*/ 185 w 185"/>
                              <a:gd name="T55" fmla="*/ 5 h 217"/>
                              <a:gd name="T56" fmla="*/ 185 w 185"/>
                              <a:gd name="T57" fmla="*/ 12 h 217"/>
                              <a:gd name="T58" fmla="*/ 185 w 185"/>
                              <a:gd name="T59" fmla="*/ 16 h 217"/>
                              <a:gd name="T60" fmla="*/ 185 w 185"/>
                              <a:gd name="T61" fmla="*/ 22 h 217"/>
                              <a:gd name="T62" fmla="*/ 185 w 185"/>
                              <a:gd name="T63" fmla="*/ 27 h 217"/>
                              <a:gd name="T64" fmla="*/ 185 w 185"/>
                              <a:gd name="T65" fmla="*/ 33 h 217"/>
                              <a:gd name="T66" fmla="*/ 184 w 185"/>
                              <a:gd name="T67" fmla="*/ 39 h 217"/>
                              <a:gd name="T68" fmla="*/ 184 w 185"/>
                              <a:gd name="T69" fmla="*/ 44 h 217"/>
                              <a:gd name="T70" fmla="*/ 184 w 185"/>
                              <a:gd name="T71" fmla="*/ 54 h 217"/>
                              <a:gd name="T72" fmla="*/ 183 w 185"/>
                              <a:gd name="T73" fmla="*/ 61 h 217"/>
                              <a:gd name="T74" fmla="*/ 183 w 185"/>
                              <a:gd name="T75" fmla="*/ 64 h 217"/>
                              <a:gd name="T76" fmla="*/ 177 w 185"/>
                              <a:gd name="T77" fmla="*/ 69 h 217"/>
                              <a:gd name="T78" fmla="*/ 173 w 185"/>
                              <a:gd name="T79" fmla="*/ 70 h 217"/>
                              <a:gd name="T80" fmla="*/ 173 w 185"/>
                              <a:gd name="T81" fmla="*/ 67 h 217"/>
                              <a:gd name="T82" fmla="*/ 174 w 185"/>
                              <a:gd name="T83" fmla="*/ 61 h 217"/>
                              <a:gd name="T84" fmla="*/ 174 w 185"/>
                              <a:gd name="T85" fmla="*/ 52 h 217"/>
                              <a:gd name="T86" fmla="*/ 174 w 185"/>
                              <a:gd name="T87" fmla="*/ 43 h 217"/>
                              <a:gd name="T88" fmla="*/ 174 w 185"/>
                              <a:gd name="T89" fmla="*/ 34 h 217"/>
                              <a:gd name="T90" fmla="*/ 174 w 185"/>
                              <a:gd name="T91" fmla="*/ 26 h 217"/>
                              <a:gd name="T92" fmla="*/ 174 w 185"/>
                              <a:gd name="T93" fmla="*/ 21 h 217"/>
                              <a:gd name="T94" fmla="*/ 12 w 185"/>
                              <a:gd name="T95" fmla="*/ 159 h 217"/>
                              <a:gd name="T96" fmla="*/ 12 w 185"/>
                              <a:gd name="T97" fmla="*/ 163 h 217"/>
                              <a:gd name="T98" fmla="*/ 12 w 185"/>
                              <a:gd name="T99" fmla="*/ 171 h 217"/>
                              <a:gd name="T100" fmla="*/ 12 w 185"/>
                              <a:gd name="T101" fmla="*/ 181 h 217"/>
                              <a:gd name="T102" fmla="*/ 14 w 185"/>
                              <a:gd name="T103" fmla="*/ 191 h 217"/>
                              <a:gd name="T104" fmla="*/ 14 w 185"/>
                              <a:gd name="T105" fmla="*/ 202 h 217"/>
                              <a:gd name="T106" fmla="*/ 12 w 185"/>
                              <a:gd name="T107" fmla="*/ 211 h 217"/>
                              <a:gd name="T108" fmla="*/ 12 w 185"/>
                              <a:gd name="T109" fmla="*/ 216 h 217"/>
                              <a:gd name="T110" fmla="*/ 10 w 185"/>
                              <a:gd name="T111" fmla="*/ 216 h 217"/>
                              <a:gd name="T112" fmla="*/ 2 w 185"/>
                              <a:gd name="T113" fmla="*/ 213 h 217"/>
                              <a:gd name="T114" fmla="*/ 0 w 185"/>
                              <a:gd name="T115" fmla="*/ 212 h 2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185" h="217">
                                <a:moveTo>
                                  <a:pt x="0" y="212"/>
                                </a:moveTo>
                                <a:lnTo>
                                  <a:pt x="0" y="155"/>
                                </a:lnTo>
                                <a:lnTo>
                                  <a:pt x="0" y="154"/>
                                </a:lnTo>
                                <a:lnTo>
                                  <a:pt x="2" y="153"/>
                                </a:lnTo>
                                <a:lnTo>
                                  <a:pt x="4" y="151"/>
                                </a:lnTo>
                                <a:lnTo>
                                  <a:pt x="8" y="149"/>
                                </a:lnTo>
                                <a:lnTo>
                                  <a:pt x="11" y="144"/>
                                </a:lnTo>
                                <a:lnTo>
                                  <a:pt x="16" y="140"/>
                                </a:lnTo>
                                <a:lnTo>
                                  <a:pt x="19" y="137"/>
                                </a:lnTo>
                                <a:lnTo>
                                  <a:pt x="22" y="135"/>
                                </a:lnTo>
                                <a:lnTo>
                                  <a:pt x="25" y="133"/>
                                </a:lnTo>
                                <a:lnTo>
                                  <a:pt x="29" y="131"/>
                                </a:lnTo>
                                <a:lnTo>
                                  <a:pt x="32" y="127"/>
                                </a:lnTo>
                                <a:lnTo>
                                  <a:pt x="34" y="124"/>
                                </a:lnTo>
                                <a:lnTo>
                                  <a:pt x="38" y="122"/>
                                </a:lnTo>
                                <a:lnTo>
                                  <a:pt x="42" y="118"/>
                                </a:lnTo>
                                <a:lnTo>
                                  <a:pt x="45" y="115"/>
                                </a:lnTo>
                                <a:lnTo>
                                  <a:pt x="49" y="112"/>
                                </a:lnTo>
                                <a:lnTo>
                                  <a:pt x="53" y="108"/>
                                </a:lnTo>
                                <a:lnTo>
                                  <a:pt x="57" y="105"/>
                                </a:lnTo>
                                <a:lnTo>
                                  <a:pt x="61" y="102"/>
                                </a:lnTo>
                                <a:lnTo>
                                  <a:pt x="64" y="98"/>
                                </a:lnTo>
                                <a:lnTo>
                                  <a:pt x="69" y="94"/>
                                </a:lnTo>
                                <a:lnTo>
                                  <a:pt x="74" y="91"/>
                                </a:lnTo>
                                <a:lnTo>
                                  <a:pt x="78" y="87"/>
                                </a:lnTo>
                                <a:lnTo>
                                  <a:pt x="82" y="84"/>
                                </a:lnTo>
                                <a:lnTo>
                                  <a:pt x="86" y="80"/>
                                </a:lnTo>
                                <a:lnTo>
                                  <a:pt x="91" y="77"/>
                                </a:lnTo>
                                <a:lnTo>
                                  <a:pt x="94" y="72"/>
                                </a:lnTo>
                                <a:lnTo>
                                  <a:pt x="99" y="69"/>
                                </a:lnTo>
                                <a:lnTo>
                                  <a:pt x="102" y="66"/>
                                </a:lnTo>
                                <a:lnTo>
                                  <a:pt x="107" y="62"/>
                                </a:lnTo>
                                <a:lnTo>
                                  <a:pt x="112" y="59"/>
                                </a:lnTo>
                                <a:lnTo>
                                  <a:pt x="115" y="54"/>
                                </a:lnTo>
                                <a:lnTo>
                                  <a:pt x="120" y="51"/>
                                </a:lnTo>
                                <a:lnTo>
                                  <a:pt x="124" y="48"/>
                                </a:lnTo>
                                <a:lnTo>
                                  <a:pt x="128" y="44"/>
                                </a:lnTo>
                                <a:lnTo>
                                  <a:pt x="131" y="41"/>
                                </a:lnTo>
                                <a:lnTo>
                                  <a:pt x="136" y="37"/>
                                </a:lnTo>
                                <a:lnTo>
                                  <a:pt x="139" y="35"/>
                                </a:lnTo>
                                <a:lnTo>
                                  <a:pt x="143" y="32"/>
                                </a:lnTo>
                                <a:lnTo>
                                  <a:pt x="146" y="28"/>
                                </a:lnTo>
                                <a:lnTo>
                                  <a:pt x="151" y="26"/>
                                </a:lnTo>
                                <a:lnTo>
                                  <a:pt x="154" y="24"/>
                                </a:lnTo>
                                <a:lnTo>
                                  <a:pt x="157" y="21"/>
                                </a:lnTo>
                                <a:lnTo>
                                  <a:pt x="160" y="18"/>
                                </a:lnTo>
                                <a:lnTo>
                                  <a:pt x="162" y="16"/>
                                </a:lnTo>
                                <a:lnTo>
                                  <a:pt x="166" y="14"/>
                                </a:lnTo>
                                <a:lnTo>
                                  <a:pt x="170" y="9"/>
                                </a:lnTo>
                                <a:lnTo>
                                  <a:pt x="175" y="6"/>
                                </a:lnTo>
                                <a:lnTo>
                                  <a:pt x="178" y="4"/>
                                </a:lnTo>
                                <a:lnTo>
                                  <a:pt x="181" y="3"/>
                                </a:lnTo>
                                <a:lnTo>
                                  <a:pt x="183" y="0"/>
                                </a:lnTo>
                                <a:lnTo>
                                  <a:pt x="184" y="2"/>
                                </a:lnTo>
                                <a:lnTo>
                                  <a:pt x="184" y="2"/>
                                </a:lnTo>
                                <a:lnTo>
                                  <a:pt x="185" y="5"/>
                                </a:lnTo>
                                <a:lnTo>
                                  <a:pt x="185" y="7"/>
                                </a:lnTo>
                                <a:lnTo>
                                  <a:pt x="185" y="12"/>
                                </a:lnTo>
                                <a:lnTo>
                                  <a:pt x="185" y="14"/>
                                </a:lnTo>
                                <a:lnTo>
                                  <a:pt x="185" y="16"/>
                                </a:lnTo>
                                <a:lnTo>
                                  <a:pt x="185" y="18"/>
                                </a:lnTo>
                                <a:lnTo>
                                  <a:pt x="185" y="22"/>
                                </a:lnTo>
                                <a:lnTo>
                                  <a:pt x="185" y="24"/>
                                </a:lnTo>
                                <a:lnTo>
                                  <a:pt x="185" y="27"/>
                                </a:lnTo>
                                <a:lnTo>
                                  <a:pt x="185" y="31"/>
                                </a:lnTo>
                                <a:lnTo>
                                  <a:pt x="185" y="33"/>
                                </a:lnTo>
                                <a:lnTo>
                                  <a:pt x="184" y="36"/>
                                </a:lnTo>
                                <a:lnTo>
                                  <a:pt x="184" y="39"/>
                                </a:lnTo>
                                <a:lnTo>
                                  <a:pt x="184" y="42"/>
                                </a:lnTo>
                                <a:lnTo>
                                  <a:pt x="184" y="44"/>
                                </a:lnTo>
                                <a:lnTo>
                                  <a:pt x="184" y="49"/>
                                </a:lnTo>
                                <a:lnTo>
                                  <a:pt x="184" y="54"/>
                                </a:lnTo>
                                <a:lnTo>
                                  <a:pt x="183" y="58"/>
                                </a:lnTo>
                                <a:lnTo>
                                  <a:pt x="183" y="61"/>
                                </a:lnTo>
                                <a:lnTo>
                                  <a:pt x="183" y="63"/>
                                </a:lnTo>
                                <a:lnTo>
                                  <a:pt x="183" y="64"/>
                                </a:lnTo>
                                <a:lnTo>
                                  <a:pt x="181" y="66"/>
                                </a:lnTo>
                                <a:lnTo>
                                  <a:pt x="177" y="69"/>
                                </a:lnTo>
                                <a:lnTo>
                                  <a:pt x="174" y="70"/>
                                </a:lnTo>
                                <a:lnTo>
                                  <a:pt x="173" y="70"/>
                                </a:lnTo>
                                <a:lnTo>
                                  <a:pt x="173" y="69"/>
                                </a:lnTo>
                                <a:lnTo>
                                  <a:pt x="173" y="67"/>
                                </a:lnTo>
                                <a:lnTo>
                                  <a:pt x="173" y="64"/>
                                </a:lnTo>
                                <a:lnTo>
                                  <a:pt x="174" y="61"/>
                                </a:lnTo>
                                <a:lnTo>
                                  <a:pt x="174" y="57"/>
                                </a:lnTo>
                                <a:lnTo>
                                  <a:pt x="174" y="52"/>
                                </a:lnTo>
                                <a:lnTo>
                                  <a:pt x="174" y="48"/>
                                </a:lnTo>
                                <a:lnTo>
                                  <a:pt x="174" y="43"/>
                                </a:lnTo>
                                <a:lnTo>
                                  <a:pt x="174" y="39"/>
                                </a:lnTo>
                                <a:lnTo>
                                  <a:pt x="174" y="34"/>
                                </a:lnTo>
                                <a:lnTo>
                                  <a:pt x="174" y="30"/>
                                </a:lnTo>
                                <a:lnTo>
                                  <a:pt x="174" y="26"/>
                                </a:lnTo>
                                <a:lnTo>
                                  <a:pt x="174" y="23"/>
                                </a:lnTo>
                                <a:lnTo>
                                  <a:pt x="174" y="21"/>
                                </a:lnTo>
                                <a:lnTo>
                                  <a:pt x="174" y="19"/>
                                </a:lnTo>
                                <a:lnTo>
                                  <a:pt x="12" y="159"/>
                                </a:lnTo>
                                <a:lnTo>
                                  <a:pt x="12" y="161"/>
                                </a:lnTo>
                                <a:lnTo>
                                  <a:pt x="12" y="163"/>
                                </a:lnTo>
                                <a:lnTo>
                                  <a:pt x="12" y="167"/>
                                </a:lnTo>
                                <a:lnTo>
                                  <a:pt x="12" y="171"/>
                                </a:lnTo>
                                <a:lnTo>
                                  <a:pt x="12" y="176"/>
                                </a:lnTo>
                                <a:lnTo>
                                  <a:pt x="12" y="181"/>
                                </a:lnTo>
                                <a:lnTo>
                                  <a:pt x="14" y="187"/>
                                </a:lnTo>
                                <a:lnTo>
                                  <a:pt x="14" y="191"/>
                                </a:lnTo>
                                <a:lnTo>
                                  <a:pt x="14" y="197"/>
                                </a:lnTo>
                                <a:lnTo>
                                  <a:pt x="14" y="202"/>
                                </a:lnTo>
                                <a:lnTo>
                                  <a:pt x="14" y="206"/>
                                </a:lnTo>
                                <a:lnTo>
                                  <a:pt x="12" y="211"/>
                                </a:lnTo>
                                <a:lnTo>
                                  <a:pt x="12" y="213"/>
                                </a:lnTo>
                                <a:lnTo>
                                  <a:pt x="12" y="216"/>
                                </a:lnTo>
                                <a:lnTo>
                                  <a:pt x="12" y="217"/>
                                </a:lnTo>
                                <a:lnTo>
                                  <a:pt x="10" y="216"/>
                                </a:lnTo>
                                <a:lnTo>
                                  <a:pt x="5" y="215"/>
                                </a:lnTo>
                                <a:lnTo>
                                  <a:pt x="2" y="213"/>
                                </a:lnTo>
                                <a:lnTo>
                                  <a:pt x="0" y="212"/>
                                </a:lnTo>
                                <a:lnTo>
                                  <a:pt x="0" y="2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Freeform 132"/>
                        <wps:cNvSpPr>
                          <a:spLocks/>
                        </wps:cNvSpPr>
                        <wps:spPr bwMode="auto">
                          <a:xfrm>
                            <a:off x="8255" y="254635"/>
                            <a:ext cx="78105" cy="57150"/>
                          </a:xfrm>
                          <a:custGeom>
                            <a:avLst/>
                            <a:gdLst>
                              <a:gd name="T0" fmla="*/ 195 w 370"/>
                              <a:gd name="T1" fmla="*/ 272 h 272"/>
                              <a:gd name="T2" fmla="*/ 359 w 370"/>
                              <a:gd name="T3" fmla="*/ 113 h 272"/>
                              <a:gd name="T4" fmla="*/ 13 w 370"/>
                              <a:gd name="T5" fmla="*/ 173 h 272"/>
                              <a:gd name="T6" fmla="*/ 239 w 370"/>
                              <a:gd name="T7" fmla="*/ 10 h 272"/>
                              <a:gd name="T8" fmla="*/ 370 w 370"/>
                              <a:gd name="T9" fmla="*/ 57 h 272"/>
                              <a:gd name="T10" fmla="*/ 245 w 370"/>
                              <a:gd name="T11" fmla="*/ 1 h 272"/>
                              <a:gd name="T12" fmla="*/ 238 w 370"/>
                              <a:gd name="T13" fmla="*/ 0 h 272"/>
                              <a:gd name="T14" fmla="*/ 231 w 370"/>
                              <a:gd name="T15" fmla="*/ 1 h 272"/>
                              <a:gd name="T16" fmla="*/ 224 w 370"/>
                              <a:gd name="T17" fmla="*/ 4 h 272"/>
                              <a:gd name="T18" fmla="*/ 217 w 370"/>
                              <a:gd name="T19" fmla="*/ 7 h 272"/>
                              <a:gd name="T20" fmla="*/ 211 w 370"/>
                              <a:gd name="T21" fmla="*/ 9 h 272"/>
                              <a:gd name="T22" fmla="*/ 204 w 370"/>
                              <a:gd name="T23" fmla="*/ 13 h 272"/>
                              <a:gd name="T24" fmla="*/ 197 w 370"/>
                              <a:gd name="T25" fmla="*/ 17 h 272"/>
                              <a:gd name="T26" fmla="*/ 189 w 370"/>
                              <a:gd name="T27" fmla="*/ 21 h 272"/>
                              <a:gd name="T28" fmla="*/ 180 w 370"/>
                              <a:gd name="T29" fmla="*/ 24 h 272"/>
                              <a:gd name="T30" fmla="*/ 171 w 370"/>
                              <a:gd name="T31" fmla="*/ 28 h 272"/>
                              <a:gd name="T32" fmla="*/ 162 w 370"/>
                              <a:gd name="T33" fmla="*/ 33 h 272"/>
                              <a:gd name="T34" fmla="*/ 151 w 370"/>
                              <a:gd name="T35" fmla="*/ 39 h 272"/>
                              <a:gd name="T36" fmla="*/ 141 w 370"/>
                              <a:gd name="T37" fmla="*/ 43 h 272"/>
                              <a:gd name="T38" fmla="*/ 131 w 370"/>
                              <a:gd name="T39" fmla="*/ 48 h 272"/>
                              <a:gd name="T40" fmla="*/ 120 w 370"/>
                              <a:gd name="T41" fmla="*/ 53 h 272"/>
                              <a:gd name="T42" fmla="*/ 110 w 370"/>
                              <a:gd name="T43" fmla="*/ 58 h 272"/>
                              <a:gd name="T44" fmla="*/ 99 w 370"/>
                              <a:gd name="T45" fmla="*/ 63 h 272"/>
                              <a:gd name="T46" fmla="*/ 89 w 370"/>
                              <a:gd name="T47" fmla="*/ 68 h 272"/>
                              <a:gd name="T48" fmla="*/ 80 w 370"/>
                              <a:gd name="T49" fmla="*/ 72 h 272"/>
                              <a:gd name="T50" fmla="*/ 69 w 370"/>
                              <a:gd name="T51" fmla="*/ 77 h 272"/>
                              <a:gd name="T52" fmla="*/ 60 w 370"/>
                              <a:gd name="T53" fmla="*/ 81 h 272"/>
                              <a:gd name="T54" fmla="*/ 51 w 370"/>
                              <a:gd name="T55" fmla="*/ 86 h 272"/>
                              <a:gd name="T56" fmla="*/ 43 w 370"/>
                              <a:gd name="T57" fmla="*/ 90 h 272"/>
                              <a:gd name="T58" fmla="*/ 35 w 370"/>
                              <a:gd name="T59" fmla="*/ 94 h 272"/>
                              <a:gd name="T60" fmla="*/ 28 w 370"/>
                              <a:gd name="T61" fmla="*/ 97 h 272"/>
                              <a:gd name="T62" fmla="*/ 21 w 370"/>
                              <a:gd name="T63" fmla="*/ 100 h 272"/>
                              <a:gd name="T64" fmla="*/ 15 w 370"/>
                              <a:gd name="T65" fmla="*/ 103 h 272"/>
                              <a:gd name="T66" fmla="*/ 9 w 370"/>
                              <a:gd name="T67" fmla="*/ 106 h 272"/>
                              <a:gd name="T68" fmla="*/ 5 w 370"/>
                              <a:gd name="T69" fmla="*/ 108 h 272"/>
                              <a:gd name="T70" fmla="*/ 4 w 370"/>
                              <a:gd name="T71" fmla="*/ 109 h 272"/>
                              <a:gd name="T72" fmla="*/ 3 w 370"/>
                              <a:gd name="T73" fmla="*/ 112 h 272"/>
                              <a:gd name="T74" fmla="*/ 0 w 370"/>
                              <a:gd name="T75" fmla="*/ 117 h 272"/>
                              <a:gd name="T76" fmla="*/ 0 w 370"/>
                              <a:gd name="T77" fmla="*/ 124 h 272"/>
                              <a:gd name="T78" fmla="*/ 0 w 370"/>
                              <a:gd name="T79" fmla="*/ 133 h 272"/>
                              <a:gd name="T80" fmla="*/ 0 w 370"/>
                              <a:gd name="T81" fmla="*/ 141 h 272"/>
                              <a:gd name="T82" fmla="*/ 0 w 370"/>
                              <a:gd name="T83" fmla="*/ 146 h 272"/>
                              <a:gd name="T84" fmla="*/ 0 w 370"/>
                              <a:gd name="T85" fmla="*/ 154 h 272"/>
                              <a:gd name="T86" fmla="*/ 0 w 370"/>
                              <a:gd name="T87" fmla="*/ 163 h 272"/>
                              <a:gd name="T88" fmla="*/ 1 w 370"/>
                              <a:gd name="T89" fmla="*/ 171 h 272"/>
                              <a:gd name="T90" fmla="*/ 1 w 370"/>
                              <a:gd name="T91" fmla="*/ 176 h 272"/>
                              <a:gd name="T92" fmla="*/ 8 w 370"/>
                              <a:gd name="T93" fmla="*/ 183 h 2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70" h="272">
                                <a:moveTo>
                                  <a:pt x="8" y="183"/>
                                </a:moveTo>
                                <a:lnTo>
                                  <a:pt x="195" y="272"/>
                                </a:lnTo>
                                <a:lnTo>
                                  <a:pt x="366" y="121"/>
                                </a:lnTo>
                                <a:lnTo>
                                  <a:pt x="359" y="113"/>
                                </a:lnTo>
                                <a:lnTo>
                                  <a:pt x="195" y="261"/>
                                </a:lnTo>
                                <a:lnTo>
                                  <a:pt x="13" y="173"/>
                                </a:lnTo>
                                <a:lnTo>
                                  <a:pt x="11" y="118"/>
                                </a:lnTo>
                                <a:lnTo>
                                  <a:pt x="239" y="10"/>
                                </a:lnTo>
                                <a:lnTo>
                                  <a:pt x="357" y="65"/>
                                </a:lnTo>
                                <a:lnTo>
                                  <a:pt x="370" y="57"/>
                                </a:lnTo>
                                <a:lnTo>
                                  <a:pt x="246" y="1"/>
                                </a:lnTo>
                                <a:lnTo>
                                  <a:pt x="245" y="1"/>
                                </a:lnTo>
                                <a:lnTo>
                                  <a:pt x="241" y="0"/>
                                </a:lnTo>
                                <a:lnTo>
                                  <a:pt x="238" y="0"/>
                                </a:lnTo>
                                <a:lnTo>
                                  <a:pt x="233" y="1"/>
                                </a:lnTo>
                                <a:lnTo>
                                  <a:pt x="231" y="1"/>
                                </a:lnTo>
                                <a:lnTo>
                                  <a:pt x="229" y="3"/>
                                </a:lnTo>
                                <a:lnTo>
                                  <a:pt x="224" y="4"/>
                                </a:lnTo>
                                <a:lnTo>
                                  <a:pt x="220" y="6"/>
                                </a:lnTo>
                                <a:lnTo>
                                  <a:pt x="217" y="7"/>
                                </a:lnTo>
                                <a:lnTo>
                                  <a:pt x="215" y="8"/>
                                </a:lnTo>
                                <a:lnTo>
                                  <a:pt x="211" y="9"/>
                                </a:lnTo>
                                <a:lnTo>
                                  <a:pt x="208" y="12"/>
                                </a:lnTo>
                                <a:lnTo>
                                  <a:pt x="204" y="13"/>
                                </a:lnTo>
                                <a:lnTo>
                                  <a:pt x="201" y="15"/>
                                </a:lnTo>
                                <a:lnTo>
                                  <a:pt x="197" y="17"/>
                                </a:lnTo>
                                <a:lnTo>
                                  <a:pt x="194" y="18"/>
                                </a:lnTo>
                                <a:lnTo>
                                  <a:pt x="189" y="21"/>
                                </a:lnTo>
                                <a:lnTo>
                                  <a:pt x="185" y="23"/>
                                </a:lnTo>
                                <a:lnTo>
                                  <a:pt x="180" y="24"/>
                                </a:lnTo>
                                <a:lnTo>
                                  <a:pt x="175" y="26"/>
                                </a:lnTo>
                                <a:lnTo>
                                  <a:pt x="171" y="28"/>
                                </a:lnTo>
                                <a:lnTo>
                                  <a:pt x="166" y="31"/>
                                </a:lnTo>
                                <a:lnTo>
                                  <a:pt x="162" y="33"/>
                                </a:lnTo>
                                <a:lnTo>
                                  <a:pt x="157" y="36"/>
                                </a:lnTo>
                                <a:lnTo>
                                  <a:pt x="151" y="39"/>
                                </a:lnTo>
                                <a:lnTo>
                                  <a:pt x="147" y="41"/>
                                </a:lnTo>
                                <a:lnTo>
                                  <a:pt x="141" y="43"/>
                                </a:lnTo>
                                <a:lnTo>
                                  <a:pt x="136" y="45"/>
                                </a:lnTo>
                                <a:lnTo>
                                  <a:pt x="131" y="48"/>
                                </a:lnTo>
                                <a:lnTo>
                                  <a:pt x="126" y="50"/>
                                </a:lnTo>
                                <a:lnTo>
                                  <a:pt x="120" y="53"/>
                                </a:lnTo>
                                <a:lnTo>
                                  <a:pt x="116" y="55"/>
                                </a:lnTo>
                                <a:lnTo>
                                  <a:pt x="110" y="58"/>
                                </a:lnTo>
                                <a:lnTo>
                                  <a:pt x="105" y="60"/>
                                </a:lnTo>
                                <a:lnTo>
                                  <a:pt x="99" y="63"/>
                                </a:lnTo>
                                <a:lnTo>
                                  <a:pt x="95" y="65"/>
                                </a:lnTo>
                                <a:lnTo>
                                  <a:pt x="89" y="68"/>
                                </a:lnTo>
                                <a:lnTo>
                                  <a:pt x="84" y="70"/>
                                </a:lnTo>
                                <a:lnTo>
                                  <a:pt x="80" y="72"/>
                                </a:lnTo>
                                <a:lnTo>
                                  <a:pt x="75" y="76"/>
                                </a:lnTo>
                                <a:lnTo>
                                  <a:pt x="69" y="77"/>
                                </a:lnTo>
                                <a:lnTo>
                                  <a:pt x="65" y="79"/>
                                </a:lnTo>
                                <a:lnTo>
                                  <a:pt x="60" y="81"/>
                                </a:lnTo>
                                <a:lnTo>
                                  <a:pt x="56" y="83"/>
                                </a:lnTo>
                                <a:lnTo>
                                  <a:pt x="51" y="86"/>
                                </a:lnTo>
                                <a:lnTo>
                                  <a:pt x="47" y="88"/>
                                </a:lnTo>
                                <a:lnTo>
                                  <a:pt x="43" y="90"/>
                                </a:lnTo>
                                <a:lnTo>
                                  <a:pt x="39" y="92"/>
                                </a:lnTo>
                                <a:lnTo>
                                  <a:pt x="35" y="94"/>
                                </a:lnTo>
                                <a:lnTo>
                                  <a:pt x="31" y="96"/>
                                </a:lnTo>
                                <a:lnTo>
                                  <a:pt x="28" y="97"/>
                                </a:lnTo>
                                <a:lnTo>
                                  <a:pt x="24" y="99"/>
                                </a:lnTo>
                                <a:lnTo>
                                  <a:pt x="21" y="100"/>
                                </a:lnTo>
                                <a:lnTo>
                                  <a:pt x="19" y="101"/>
                                </a:lnTo>
                                <a:lnTo>
                                  <a:pt x="15" y="103"/>
                                </a:lnTo>
                                <a:lnTo>
                                  <a:pt x="14" y="105"/>
                                </a:lnTo>
                                <a:lnTo>
                                  <a:pt x="9" y="106"/>
                                </a:lnTo>
                                <a:lnTo>
                                  <a:pt x="7" y="108"/>
                                </a:lnTo>
                                <a:lnTo>
                                  <a:pt x="5" y="108"/>
                                </a:lnTo>
                                <a:lnTo>
                                  <a:pt x="5" y="109"/>
                                </a:lnTo>
                                <a:lnTo>
                                  <a:pt x="4" y="109"/>
                                </a:lnTo>
                                <a:lnTo>
                                  <a:pt x="4" y="109"/>
                                </a:lnTo>
                                <a:lnTo>
                                  <a:pt x="3" y="112"/>
                                </a:lnTo>
                                <a:lnTo>
                                  <a:pt x="1" y="116"/>
                                </a:lnTo>
                                <a:lnTo>
                                  <a:pt x="0" y="117"/>
                                </a:lnTo>
                                <a:lnTo>
                                  <a:pt x="0" y="121"/>
                                </a:lnTo>
                                <a:lnTo>
                                  <a:pt x="0" y="124"/>
                                </a:lnTo>
                                <a:lnTo>
                                  <a:pt x="0" y="128"/>
                                </a:lnTo>
                                <a:lnTo>
                                  <a:pt x="0" y="133"/>
                                </a:lnTo>
                                <a:lnTo>
                                  <a:pt x="0" y="137"/>
                                </a:lnTo>
                                <a:lnTo>
                                  <a:pt x="0" y="141"/>
                                </a:lnTo>
                                <a:lnTo>
                                  <a:pt x="0" y="143"/>
                                </a:lnTo>
                                <a:lnTo>
                                  <a:pt x="0" y="146"/>
                                </a:lnTo>
                                <a:lnTo>
                                  <a:pt x="0" y="149"/>
                                </a:lnTo>
                                <a:lnTo>
                                  <a:pt x="0" y="154"/>
                                </a:lnTo>
                                <a:lnTo>
                                  <a:pt x="0" y="159"/>
                                </a:lnTo>
                                <a:lnTo>
                                  <a:pt x="0" y="163"/>
                                </a:lnTo>
                                <a:lnTo>
                                  <a:pt x="1" y="168"/>
                                </a:lnTo>
                                <a:lnTo>
                                  <a:pt x="1" y="171"/>
                                </a:lnTo>
                                <a:lnTo>
                                  <a:pt x="1" y="173"/>
                                </a:lnTo>
                                <a:lnTo>
                                  <a:pt x="1" y="176"/>
                                </a:lnTo>
                                <a:lnTo>
                                  <a:pt x="1" y="177"/>
                                </a:lnTo>
                                <a:lnTo>
                                  <a:pt x="8" y="183"/>
                                </a:lnTo>
                                <a:lnTo>
                                  <a:pt x="8" y="18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Freeform 133"/>
                        <wps:cNvSpPr>
                          <a:spLocks/>
                        </wps:cNvSpPr>
                        <wps:spPr bwMode="auto">
                          <a:xfrm>
                            <a:off x="9525" y="278130"/>
                            <a:ext cx="40005" cy="22225"/>
                          </a:xfrm>
                          <a:custGeom>
                            <a:avLst/>
                            <a:gdLst>
                              <a:gd name="T0" fmla="*/ 0 w 187"/>
                              <a:gd name="T1" fmla="*/ 10 h 105"/>
                              <a:gd name="T2" fmla="*/ 180 w 187"/>
                              <a:gd name="T3" fmla="*/ 105 h 105"/>
                              <a:gd name="T4" fmla="*/ 181 w 187"/>
                              <a:gd name="T5" fmla="*/ 104 h 105"/>
                              <a:gd name="T6" fmla="*/ 183 w 187"/>
                              <a:gd name="T7" fmla="*/ 102 h 105"/>
                              <a:gd name="T8" fmla="*/ 186 w 187"/>
                              <a:gd name="T9" fmla="*/ 100 h 105"/>
                              <a:gd name="T10" fmla="*/ 187 w 187"/>
                              <a:gd name="T11" fmla="*/ 100 h 105"/>
                              <a:gd name="T12" fmla="*/ 1 w 187"/>
                              <a:gd name="T13" fmla="*/ 0 h 105"/>
                              <a:gd name="T14" fmla="*/ 0 w 187"/>
                              <a:gd name="T15" fmla="*/ 10 h 105"/>
                              <a:gd name="T16" fmla="*/ 0 w 187"/>
                              <a:gd name="T17" fmla="*/ 10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87" h="105">
                                <a:moveTo>
                                  <a:pt x="0" y="10"/>
                                </a:moveTo>
                                <a:lnTo>
                                  <a:pt x="180" y="105"/>
                                </a:lnTo>
                                <a:lnTo>
                                  <a:pt x="181" y="104"/>
                                </a:lnTo>
                                <a:lnTo>
                                  <a:pt x="183" y="102"/>
                                </a:lnTo>
                                <a:lnTo>
                                  <a:pt x="186" y="100"/>
                                </a:lnTo>
                                <a:lnTo>
                                  <a:pt x="187" y="100"/>
                                </a:lnTo>
                                <a:lnTo>
                                  <a:pt x="1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Freeform 134"/>
                        <wps:cNvSpPr>
                          <a:spLocks/>
                        </wps:cNvSpPr>
                        <wps:spPr bwMode="auto">
                          <a:xfrm>
                            <a:off x="17780" y="278130"/>
                            <a:ext cx="36195" cy="17145"/>
                          </a:xfrm>
                          <a:custGeom>
                            <a:avLst/>
                            <a:gdLst>
                              <a:gd name="T0" fmla="*/ 0 w 172"/>
                              <a:gd name="T1" fmla="*/ 5 h 82"/>
                              <a:gd name="T2" fmla="*/ 140 w 172"/>
                              <a:gd name="T3" fmla="*/ 82 h 82"/>
                              <a:gd name="T4" fmla="*/ 172 w 172"/>
                              <a:gd name="T5" fmla="*/ 55 h 82"/>
                              <a:gd name="T6" fmla="*/ 165 w 172"/>
                              <a:gd name="T7" fmla="*/ 48 h 82"/>
                              <a:gd name="T8" fmla="*/ 138 w 172"/>
                              <a:gd name="T9" fmla="*/ 73 h 82"/>
                              <a:gd name="T10" fmla="*/ 7 w 172"/>
                              <a:gd name="T11" fmla="*/ 0 h 82"/>
                              <a:gd name="T12" fmla="*/ 0 w 172"/>
                              <a:gd name="T13" fmla="*/ 5 h 82"/>
                              <a:gd name="T14" fmla="*/ 0 w 172"/>
                              <a:gd name="T15" fmla="*/ 5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72" h="82">
                                <a:moveTo>
                                  <a:pt x="0" y="5"/>
                                </a:moveTo>
                                <a:lnTo>
                                  <a:pt x="140" y="82"/>
                                </a:lnTo>
                                <a:lnTo>
                                  <a:pt x="172" y="55"/>
                                </a:lnTo>
                                <a:lnTo>
                                  <a:pt x="165" y="48"/>
                                </a:lnTo>
                                <a:lnTo>
                                  <a:pt x="138" y="73"/>
                                </a:lnTo>
                                <a:lnTo>
                                  <a:pt x="7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Freeform 135"/>
                        <wps:cNvSpPr>
                          <a:spLocks/>
                        </wps:cNvSpPr>
                        <wps:spPr bwMode="auto">
                          <a:xfrm>
                            <a:off x="16510" y="273050"/>
                            <a:ext cx="38100" cy="16510"/>
                          </a:xfrm>
                          <a:custGeom>
                            <a:avLst/>
                            <a:gdLst>
                              <a:gd name="T0" fmla="*/ 11 w 180"/>
                              <a:gd name="T1" fmla="*/ 28 h 77"/>
                              <a:gd name="T2" fmla="*/ 0 w 180"/>
                              <a:gd name="T3" fmla="*/ 26 h 77"/>
                              <a:gd name="T4" fmla="*/ 56 w 180"/>
                              <a:gd name="T5" fmla="*/ 0 h 77"/>
                              <a:gd name="T6" fmla="*/ 180 w 180"/>
                              <a:gd name="T7" fmla="*/ 72 h 77"/>
                              <a:gd name="T8" fmla="*/ 173 w 180"/>
                              <a:gd name="T9" fmla="*/ 77 h 77"/>
                              <a:gd name="T10" fmla="*/ 54 w 180"/>
                              <a:gd name="T11" fmla="*/ 8 h 77"/>
                              <a:gd name="T12" fmla="*/ 11 w 180"/>
                              <a:gd name="T13" fmla="*/ 28 h 77"/>
                              <a:gd name="T14" fmla="*/ 11 w 180"/>
                              <a:gd name="T15" fmla="*/ 28 h 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0" h="77">
                                <a:moveTo>
                                  <a:pt x="11" y="28"/>
                                </a:moveTo>
                                <a:lnTo>
                                  <a:pt x="0" y="26"/>
                                </a:lnTo>
                                <a:lnTo>
                                  <a:pt x="56" y="0"/>
                                </a:lnTo>
                                <a:lnTo>
                                  <a:pt x="180" y="72"/>
                                </a:lnTo>
                                <a:lnTo>
                                  <a:pt x="173" y="77"/>
                                </a:lnTo>
                                <a:lnTo>
                                  <a:pt x="54" y="8"/>
                                </a:lnTo>
                                <a:lnTo>
                                  <a:pt x="11" y="28"/>
                                </a:lnTo>
                                <a:lnTo>
                                  <a:pt x="11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Freeform 136"/>
                        <wps:cNvSpPr>
                          <a:spLocks/>
                        </wps:cNvSpPr>
                        <wps:spPr bwMode="auto">
                          <a:xfrm>
                            <a:off x="38100" y="259080"/>
                            <a:ext cx="40005" cy="24765"/>
                          </a:xfrm>
                          <a:custGeom>
                            <a:avLst/>
                            <a:gdLst>
                              <a:gd name="T0" fmla="*/ 0 w 191"/>
                              <a:gd name="T1" fmla="*/ 55 h 117"/>
                              <a:gd name="T2" fmla="*/ 93 w 191"/>
                              <a:gd name="T3" fmla="*/ 117 h 117"/>
                              <a:gd name="T4" fmla="*/ 191 w 191"/>
                              <a:gd name="T5" fmla="*/ 43 h 117"/>
                              <a:gd name="T6" fmla="*/ 98 w 191"/>
                              <a:gd name="T7" fmla="*/ 0 h 117"/>
                              <a:gd name="T8" fmla="*/ 87 w 191"/>
                              <a:gd name="T9" fmla="*/ 2 h 117"/>
                              <a:gd name="T10" fmla="*/ 177 w 191"/>
                              <a:gd name="T11" fmla="*/ 46 h 117"/>
                              <a:gd name="T12" fmla="*/ 93 w 191"/>
                              <a:gd name="T13" fmla="*/ 109 h 117"/>
                              <a:gd name="T14" fmla="*/ 7 w 191"/>
                              <a:gd name="T15" fmla="*/ 49 h 117"/>
                              <a:gd name="T16" fmla="*/ 0 w 191"/>
                              <a:gd name="T17" fmla="*/ 55 h 117"/>
                              <a:gd name="T18" fmla="*/ 0 w 191"/>
                              <a:gd name="T19" fmla="*/ 55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91" h="117">
                                <a:moveTo>
                                  <a:pt x="0" y="55"/>
                                </a:moveTo>
                                <a:lnTo>
                                  <a:pt x="93" y="117"/>
                                </a:lnTo>
                                <a:lnTo>
                                  <a:pt x="191" y="43"/>
                                </a:lnTo>
                                <a:lnTo>
                                  <a:pt x="98" y="0"/>
                                </a:lnTo>
                                <a:lnTo>
                                  <a:pt x="87" y="2"/>
                                </a:lnTo>
                                <a:lnTo>
                                  <a:pt x="177" y="46"/>
                                </a:lnTo>
                                <a:lnTo>
                                  <a:pt x="93" y="109"/>
                                </a:lnTo>
                                <a:lnTo>
                                  <a:pt x="7" y="49"/>
                                </a:lnTo>
                                <a:lnTo>
                                  <a:pt x="0" y="55"/>
                                </a:lnTo>
                                <a:lnTo>
                                  <a:pt x="0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Freeform 137"/>
                        <wps:cNvSpPr>
                          <a:spLocks/>
                        </wps:cNvSpPr>
                        <wps:spPr bwMode="auto">
                          <a:xfrm>
                            <a:off x="36195" y="259080"/>
                            <a:ext cx="23495" cy="11430"/>
                          </a:xfrm>
                          <a:custGeom>
                            <a:avLst/>
                            <a:gdLst>
                              <a:gd name="T0" fmla="*/ 15 w 109"/>
                              <a:gd name="T1" fmla="*/ 51 h 54"/>
                              <a:gd name="T2" fmla="*/ 109 w 109"/>
                              <a:gd name="T3" fmla="*/ 5 h 54"/>
                              <a:gd name="T4" fmla="*/ 108 w 109"/>
                              <a:gd name="T5" fmla="*/ 4 h 54"/>
                              <a:gd name="T6" fmla="*/ 106 w 109"/>
                              <a:gd name="T7" fmla="*/ 2 h 54"/>
                              <a:gd name="T8" fmla="*/ 104 w 109"/>
                              <a:gd name="T9" fmla="*/ 1 h 54"/>
                              <a:gd name="T10" fmla="*/ 100 w 109"/>
                              <a:gd name="T11" fmla="*/ 0 h 54"/>
                              <a:gd name="T12" fmla="*/ 99 w 109"/>
                              <a:gd name="T13" fmla="*/ 0 h 54"/>
                              <a:gd name="T14" fmla="*/ 94 w 109"/>
                              <a:gd name="T15" fmla="*/ 2 h 54"/>
                              <a:gd name="T16" fmla="*/ 91 w 109"/>
                              <a:gd name="T17" fmla="*/ 3 h 54"/>
                              <a:gd name="T18" fmla="*/ 89 w 109"/>
                              <a:gd name="T19" fmla="*/ 4 h 54"/>
                              <a:gd name="T20" fmla="*/ 85 w 109"/>
                              <a:gd name="T21" fmla="*/ 5 h 54"/>
                              <a:gd name="T22" fmla="*/ 83 w 109"/>
                              <a:gd name="T23" fmla="*/ 8 h 54"/>
                              <a:gd name="T24" fmla="*/ 78 w 109"/>
                              <a:gd name="T25" fmla="*/ 10 h 54"/>
                              <a:gd name="T26" fmla="*/ 74 w 109"/>
                              <a:gd name="T27" fmla="*/ 11 h 54"/>
                              <a:gd name="T28" fmla="*/ 70 w 109"/>
                              <a:gd name="T29" fmla="*/ 13 h 54"/>
                              <a:gd name="T30" fmla="*/ 66 w 109"/>
                              <a:gd name="T31" fmla="*/ 16 h 54"/>
                              <a:gd name="T32" fmla="*/ 61 w 109"/>
                              <a:gd name="T33" fmla="*/ 18 h 54"/>
                              <a:gd name="T34" fmla="*/ 56 w 109"/>
                              <a:gd name="T35" fmla="*/ 20 h 54"/>
                              <a:gd name="T36" fmla="*/ 52 w 109"/>
                              <a:gd name="T37" fmla="*/ 22 h 54"/>
                              <a:gd name="T38" fmla="*/ 47 w 109"/>
                              <a:gd name="T39" fmla="*/ 25 h 54"/>
                              <a:gd name="T40" fmla="*/ 42 w 109"/>
                              <a:gd name="T41" fmla="*/ 27 h 54"/>
                              <a:gd name="T42" fmla="*/ 38 w 109"/>
                              <a:gd name="T43" fmla="*/ 29 h 54"/>
                              <a:gd name="T44" fmla="*/ 33 w 109"/>
                              <a:gd name="T45" fmla="*/ 31 h 54"/>
                              <a:gd name="T46" fmla="*/ 29 w 109"/>
                              <a:gd name="T47" fmla="*/ 34 h 54"/>
                              <a:gd name="T48" fmla="*/ 24 w 109"/>
                              <a:gd name="T49" fmla="*/ 36 h 54"/>
                              <a:gd name="T50" fmla="*/ 21 w 109"/>
                              <a:gd name="T51" fmla="*/ 37 h 54"/>
                              <a:gd name="T52" fmla="*/ 16 w 109"/>
                              <a:gd name="T53" fmla="*/ 39 h 54"/>
                              <a:gd name="T54" fmla="*/ 13 w 109"/>
                              <a:gd name="T55" fmla="*/ 41 h 54"/>
                              <a:gd name="T56" fmla="*/ 9 w 109"/>
                              <a:gd name="T57" fmla="*/ 42 h 54"/>
                              <a:gd name="T58" fmla="*/ 7 w 109"/>
                              <a:gd name="T59" fmla="*/ 45 h 54"/>
                              <a:gd name="T60" fmla="*/ 3 w 109"/>
                              <a:gd name="T61" fmla="*/ 46 h 54"/>
                              <a:gd name="T62" fmla="*/ 2 w 109"/>
                              <a:gd name="T63" fmla="*/ 48 h 54"/>
                              <a:gd name="T64" fmla="*/ 0 w 109"/>
                              <a:gd name="T65" fmla="*/ 49 h 54"/>
                              <a:gd name="T66" fmla="*/ 0 w 109"/>
                              <a:gd name="T67" fmla="*/ 51 h 54"/>
                              <a:gd name="T68" fmla="*/ 1 w 109"/>
                              <a:gd name="T69" fmla="*/ 54 h 54"/>
                              <a:gd name="T70" fmla="*/ 6 w 109"/>
                              <a:gd name="T71" fmla="*/ 54 h 54"/>
                              <a:gd name="T72" fmla="*/ 8 w 109"/>
                              <a:gd name="T73" fmla="*/ 54 h 54"/>
                              <a:gd name="T74" fmla="*/ 10 w 109"/>
                              <a:gd name="T75" fmla="*/ 54 h 54"/>
                              <a:gd name="T76" fmla="*/ 15 w 109"/>
                              <a:gd name="T77" fmla="*/ 51 h 54"/>
                              <a:gd name="T78" fmla="*/ 15 w 109"/>
                              <a:gd name="T79" fmla="*/ 51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09" h="54">
                                <a:moveTo>
                                  <a:pt x="15" y="51"/>
                                </a:moveTo>
                                <a:lnTo>
                                  <a:pt x="109" y="5"/>
                                </a:lnTo>
                                <a:lnTo>
                                  <a:pt x="108" y="4"/>
                                </a:lnTo>
                                <a:lnTo>
                                  <a:pt x="106" y="2"/>
                                </a:lnTo>
                                <a:lnTo>
                                  <a:pt x="104" y="1"/>
                                </a:lnTo>
                                <a:lnTo>
                                  <a:pt x="100" y="0"/>
                                </a:lnTo>
                                <a:lnTo>
                                  <a:pt x="99" y="0"/>
                                </a:lnTo>
                                <a:lnTo>
                                  <a:pt x="94" y="2"/>
                                </a:lnTo>
                                <a:lnTo>
                                  <a:pt x="91" y="3"/>
                                </a:lnTo>
                                <a:lnTo>
                                  <a:pt x="89" y="4"/>
                                </a:lnTo>
                                <a:lnTo>
                                  <a:pt x="85" y="5"/>
                                </a:lnTo>
                                <a:lnTo>
                                  <a:pt x="83" y="8"/>
                                </a:lnTo>
                                <a:lnTo>
                                  <a:pt x="78" y="10"/>
                                </a:lnTo>
                                <a:lnTo>
                                  <a:pt x="74" y="11"/>
                                </a:lnTo>
                                <a:lnTo>
                                  <a:pt x="70" y="13"/>
                                </a:lnTo>
                                <a:lnTo>
                                  <a:pt x="66" y="16"/>
                                </a:lnTo>
                                <a:lnTo>
                                  <a:pt x="61" y="18"/>
                                </a:lnTo>
                                <a:lnTo>
                                  <a:pt x="56" y="20"/>
                                </a:lnTo>
                                <a:lnTo>
                                  <a:pt x="52" y="22"/>
                                </a:lnTo>
                                <a:lnTo>
                                  <a:pt x="47" y="25"/>
                                </a:lnTo>
                                <a:lnTo>
                                  <a:pt x="42" y="27"/>
                                </a:lnTo>
                                <a:lnTo>
                                  <a:pt x="38" y="29"/>
                                </a:lnTo>
                                <a:lnTo>
                                  <a:pt x="33" y="31"/>
                                </a:lnTo>
                                <a:lnTo>
                                  <a:pt x="29" y="34"/>
                                </a:lnTo>
                                <a:lnTo>
                                  <a:pt x="24" y="36"/>
                                </a:lnTo>
                                <a:lnTo>
                                  <a:pt x="21" y="37"/>
                                </a:lnTo>
                                <a:lnTo>
                                  <a:pt x="16" y="39"/>
                                </a:lnTo>
                                <a:lnTo>
                                  <a:pt x="13" y="41"/>
                                </a:lnTo>
                                <a:lnTo>
                                  <a:pt x="9" y="42"/>
                                </a:lnTo>
                                <a:lnTo>
                                  <a:pt x="7" y="45"/>
                                </a:lnTo>
                                <a:lnTo>
                                  <a:pt x="3" y="46"/>
                                </a:lnTo>
                                <a:lnTo>
                                  <a:pt x="2" y="48"/>
                                </a:lnTo>
                                <a:lnTo>
                                  <a:pt x="0" y="49"/>
                                </a:lnTo>
                                <a:lnTo>
                                  <a:pt x="0" y="51"/>
                                </a:lnTo>
                                <a:lnTo>
                                  <a:pt x="1" y="54"/>
                                </a:lnTo>
                                <a:lnTo>
                                  <a:pt x="6" y="54"/>
                                </a:lnTo>
                                <a:lnTo>
                                  <a:pt x="8" y="54"/>
                                </a:lnTo>
                                <a:lnTo>
                                  <a:pt x="10" y="54"/>
                                </a:lnTo>
                                <a:lnTo>
                                  <a:pt x="15" y="51"/>
                                </a:lnTo>
                                <a:lnTo>
                                  <a:pt x="15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Freeform 138"/>
                        <wps:cNvSpPr>
                          <a:spLocks/>
                        </wps:cNvSpPr>
                        <wps:spPr bwMode="auto">
                          <a:xfrm>
                            <a:off x="44450" y="266065"/>
                            <a:ext cx="20955" cy="12065"/>
                          </a:xfrm>
                          <a:custGeom>
                            <a:avLst/>
                            <a:gdLst>
                              <a:gd name="T0" fmla="*/ 0 w 98"/>
                              <a:gd name="T1" fmla="*/ 4 h 58"/>
                              <a:gd name="T2" fmla="*/ 92 w 98"/>
                              <a:gd name="T3" fmla="*/ 58 h 58"/>
                              <a:gd name="T4" fmla="*/ 98 w 98"/>
                              <a:gd name="T5" fmla="*/ 53 h 58"/>
                              <a:gd name="T6" fmla="*/ 9 w 98"/>
                              <a:gd name="T7" fmla="*/ 0 h 58"/>
                              <a:gd name="T8" fmla="*/ 0 w 98"/>
                              <a:gd name="T9" fmla="*/ 4 h 58"/>
                              <a:gd name="T10" fmla="*/ 0 w 98"/>
                              <a:gd name="T11" fmla="*/ 4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8" h="58">
                                <a:moveTo>
                                  <a:pt x="0" y="4"/>
                                </a:moveTo>
                                <a:lnTo>
                                  <a:pt x="92" y="58"/>
                                </a:lnTo>
                                <a:lnTo>
                                  <a:pt x="98" y="53"/>
                                </a:lnTo>
                                <a:lnTo>
                                  <a:pt x="9" y="0"/>
                                </a:lnTo>
                                <a:lnTo>
                                  <a:pt x="0" y="4"/>
                                </a:lnTo>
                                <a:lnTo>
                                  <a:pt x="0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Freeform 139"/>
                        <wps:cNvSpPr>
                          <a:spLocks/>
                        </wps:cNvSpPr>
                        <wps:spPr bwMode="auto">
                          <a:xfrm>
                            <a:off x="52070" y="262255"/>
                            <a:ext cx="19050" cy="10795"/>
                          </a:xfrm>
                          <a:custGeom>
                            <a:avLst/>
                            <a:gdLst>
                              <a:gd name="T0" fmla="*/ 0 w 91"/>
                              <a:gd name="T1" fmla="*/ 5 h 53"/>
                              <a:gd name="T2" fmla="*/ 86 w 91"/>
                              <a:gd name="T3" fmla="*/ 53 h 53"/>
                              <a:gd name="T4" fmla="*/ 91 w 91"/>
                              <a:gd name="T5" fmla="*/ 49 h 53"/>
                              <a:gd name="T6" fmla="*/ 9 w 91"/>
                              <a:gd name="T7" fmla="*/ 0 h 53"/>
                              <a:gd name="T8" fmla="*/ 0 w 91"/>
                              <a:gd name="T9" fmla="*/ 5 h 53"/>
                              <a:gd name="T10" fmla="*/ 0 w 91"/>
                              <a:gd name="T11" fmla="*/ 5 h 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1" h="53">
                                <a:moveTo>
                                  <a:pt x="0" y="5"/>
                                </a:moveTo>
                                <a:lnTo>
                                  <a:pt x="86" y="53"/>
                                </a:lnTo>
                                <a:lnTo>
                                  <a:pt x="91" y="49"/>
                                </a:lnTo>
                                <a:lnTo>
                                  <a:pt x="9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Freeform 140"/>
                        <wps:cNvSpPr>
                          <a:spLocks/>
                        </wps:cNvSpPr>
                        <wps:spPr bwMode="auto">
                          <a:xfrm>
                            <a:off x="51435" y="266065"/>
                            <a:ext cx="20320" cy="13970"/>
                          </a:xfrm>
                          <a:custGeom>
                            <a:avLst/>
                            <a:gdLst>
                              <a:gd name="T0" fmla="*/ 95 w 95"/>
                              <a:gd name="T1" fmla="*/ 3 h 68"/>
                              <a:gd name="T2" fmla="*/ 8 w 95"/>
                              <a:gd name="T3" fmla="*/ 68 h 68"/>
                              <a:gd name="T4" fmla="*/ 0 w 95"/>
                              <a:gd name="T5" fmla="*/ 61 h 68"/>
                              <a:gd name="T6" fmla="*/ 89 w 95"/>
                              <a:gd name="T7" fmla="*/ 0 h 68"/>
                              <a:gd name="T8" fmla="*/ 95 w 95"/>
                              <a:gd name="T9" fmla="*/ 3 h 68"/>
                              <a:gd name="T10" fmla="*/ 95 w 95"/>
                              <a:gd name="T11" fmla="*/ 3 h 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5" h="68">
                                <a:moveTo>
                                  <a:pt x="95" y="3"/>
                                </a:moveTo>
                                <a:lnTo>
                                  <a:pt x="8" y="68"/>
                                </a:lnTo>
                                <a:lnTo>
                                  <a:pt x="0" y="61"/>
                                </a:lnTo>
                                <a:lnTo>
                                  <a:pt x="89" y="0"/>
                                </a:lnTo>
                                <a:lnTo>
                                  <a:pt x="95" y="3"/>
                                </a:lnTo>
                                <a:lnTo>
                                  <a:pt x="95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Freeform 141"/>
                        <wps:cNvSpPr>
                          <a:spLocks/>
                        </wps:cNvSpPr>
                        <wps:spPr bwMode="auto">
                          <a:xfrm>
                            <a:off x="43180" y="261620"/>
                            <a:ext cx="20320" cy="12700"/>
                          </a:xfrm>
                          <a:custGeom>
                            <a:avLst/>
                            <a:gdLst>
                              <a:gd name="T0" fmla="*/ 97 w 97"/>
                              <a:gd name="T1" fmla="*/ 6 h 59"/>
                              <a:gd name="T2" fmla="*/ 10 w 97"/>
                              <a:gd name="T3" fmla="*/ 59 h 59"/>
                              <a:gd name="T4" fmla="*/ 0 w 97"/>
                              <a:gd name="T5" fmla="*/ 53 h 59"/>
                              <a:gd name="T6" fmla="*/ 91 w 97"/>
                              <a:gd name="T7" fmla="*/ 0 h 59"/>
                              <a:gd name="T8" fmla="*/ 97 w 97"/>
                              <a:gd name="T9" fmla="*/ 6 h 59"/>
                              <a:gd name="T10" fmla="*/ 97 w 97"/>
                              <a:gd name="T11" fmla="*/ 6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7" h="59">
                                <a:moveTo>
                                  <a:pt x="97" y="6"/>
                                </a:moveTo>
                                <a:lnTo>
                                  <a:pt x="10" y="59"/>
                                </a:lnTo>
                                <a:lnTo>
                                  <a:pt x="0" y="53"/>
                                </a:lnTo>
                                <a:lnTo>
                                  <a:pt x="91" y="0"/>
                                </a:lnTo>
                                <a:lnTo>
                                  <a:pt x="97" y="6"/>
                                </a:lnTo>
                                <a:lnTo>
                                  <a:pt x="97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CB5418F" id="Canvas 142" o:spid="_x0000_s1026" editas="canvas" style="width:26.35pt;height:26.35pt;mso-position-horizontal-relative:char;mso-position-vertical-relative:line" coordsize="334645,334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">
                <v:shape id="_x0000_s1027" type="#_x0000_t75" style="position:absolute;width:334645;height:334645;visibility:visible;mso-wrap-style:square">
                  <v:fill o:detectmouseclick="t"/>
                  <v:path o:connecttype="none"/>
                </v:shape>
                <v:shape id="Freeform 74" o:spid="_x0000_s1028" style="position:absolute;left:635;top:4445;width:328930;height:325755;visibility:visible;mso-wrap-style:square;v-text-anchor:top" coordsize="1555,1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" path="m357,174r-1,l353,174r-3,-2l345,172r-4,l336,175r-5,1l329,179r-2,1l325,184r-3,2l321,189r-2,2l316,195r-1,3l313,202r-1,3l311,208r-3,3l308,214r,4l311,222r1,2l315,226r3,1l320,229r5,2l327,232r-4,1l319,238r-3,3l314,243r-2,4l312,250r-1,2l311,256r,3l311,263r,3l312,268r,2l312,270r-1,l308,272r-3,3l300,278r-3,1l293,280r-3,3l288,286r-4,1l281,290r-4,2l275,295r-5,2l267,299r-4,3l260,305r-4,2l253,309r-3,3l247,314r-3,1l241,317r-3,1l237,321r-4,3l231,326r-2,4l226,333r-1,2l223,340r-1,3l222,349r,2l222,354r,4l223,362r,4l225,370r,2l226,376r2,3l230,383r1,2l231,388r2,4l235,395r2,3l238,400r1,5l241,408r2,3l244,414r2,2l247,420r1,2l250,424r2,2l253,430r2,3l258,436r1,2l259,439r,1l259,443r-1,2l258,449r,3l258,457r-2,4l256,466r,4l256,476r-1,3l255,481r,4l255,487r,3l255,494r,3l255,499r,3l255,505r-1,3l254,512r,2l254,517r,4l254,523r-1,3l253,529r,3l253,535r,4l253,541r,3l253,548r,4l253,558r,4l253,568r,3l253,577r,3l254,584r,2l254,589r1,4l256,596r,2l258,603r1,3l260,610r1,3l262,616r1,4l265,624r2,2l268,631r1,3l271,638r2,3l274,643r1,4l276,650r2,4l281,660r2,3l284,667r1,1l285,669r,l284,672r-1,2l283,676r-1,3l282,681r-1,4l280,688r-2,4l277,696r-1,3l275,703r-1,4l273,712r-2,4l269,721r-1,3l267,729r-1,4l263,738r,3l262,745r-2,4l259,752r,4l258,759r-3,6l254,768r-1,1l252,771r-2,4l248,778r-2,3l243,786r-3,4l238,795r-2,2l235,799r-3,4l231,806r-2,2l228,812r-3,2l224,819r-2,2l220,824r-2,3l216,831r-1,3l213,838r-3,3l209,845r-3,3l203,852r-1,4l200,859r-2,3l195,866r-2,3l192,874r-2,3l187,880r-2,4l184,888r-2,4l179,895r-2,3l176,903r-3,2l171,910r-1,2l168,916r-3,3l164,923r-1,3l161,930r-1,3l158,935r-2,4l155,942r-1,2l153,948r-1,2l150,953r-2,5l146,963r-3,6l143,975r-1,4l141,985r,5l141,996r,5l141,1006r1,6l142,1017r1,5l143,1028r2,5l147,1039r1,4l148,1048r2,4l152,1058r2,4l155,1067r1,4l158,1076r2,3l162,1083r1,3l165,1090r,3l168,1096r1,3l170,1102r2,4l176,1112r3,4l184,1122r4,4l193,1131r6,4l203,1140r6,3l214,1147r3,2l222,1152r2,2l226,1157r3,1l230,1158r-1,l228,1160r-3,2l223,1166r-3,2l216,1171r-5,4l207,1179r-4,l201,1181r-3,2l193,1185r-2,1l188,1187r-2,1l183,1190r-3,2l177,1193r-4,2l171,1197r-4,1l164,1199r-4,3l156,1203r-3,2l148,1207r-3,1l141,1211r-4,2l133,1214r-5,2l125,1219r-5,2l117,1223r-5,1l109,1228r-5,1l100,1231r-5,2l92,1235r-4,2l83,1239r-3,1l77,1242r-5,2l68,1245r-3,3l62,1250r-4,1l55,1252r-4,2l49,1257r-4,l43,1259r-3,1l39,1261r-5,2l29,1266r-2,1l25,1268r-1,1l24,1269r-2,l20,1269r-2,1l14,1272r-2,3l9,1279r-3,4l6,1286r-1,3l5,1295r-1,2l4,1299r-1,3l3,1305r-1,2l2,1311r,3l2,1317r-2,4l,1323r,3l,1330r,3l,1338r,2l,1344r,4l,1350r,3l,1357r,3l2,1363r,3l3,1370r1,2l5,1375r,3l6,1380r4,6l13,1390r2,2l18,1395r4,2l27,1401r2,1l32,1403r3,2l39,1406r2,1l44,1410r4,2l52,1414r4,2l59,1417r4,3l67,1422r5,1l75,1425r5,3l85,1430r4,2l94,1434r4,3l103,1439r5,1l112,1443r5,3l122,1448r4,1l131,1451r4,1l140,1454r5,3l149,1458r5,2l160,1462r3,1l168,1466r3,1l176,1468r4,2l185,1471r3,1l193,1475r5,1l201,1477r4,1l208,1479r3,l215,1480r2,1l221,1483r4,l231,1483r4,l238,1483r2,-2l244,1480r3,-2l251,1476r3,-2l259,1471r4,-3l268,1465r5,-4l277,1457r5,-4l286,1450r5,-4l296,1441r5,-3l306,1434r5,-4l315,1425r4,-4l323,1417r5,-4l331,1410r4,-3l339,1404r3,-2l345,1398r1,-2l350,1395r2,-3l353,1392r,1l353,1395r1,2l354,1401r2,3l357,1407r1,5l359,1415r1,5l361,1423r2,5l364,1431r1,3l366,1438r1,2l369,1443r5,5l378,1449r2,2l383,1452r4,2l389,1456r4,1l395,1458r3,2l402,1461r1,1l403,1462r-1,4l401,1469r,5l401,1478r,5l403,1486r3,3l411,1493r6,2l419,1496r4,1l426,1498r3,1l432,1499r3,l438,1501r2,1l443,1503r1,l444,1504r3,3l448,1510r2,2l451,1515r3,4l455,1521r3,3l461,1526r3,4l467,1532r4,2l476,1535r4,2l482,1537r5,l489,1537r4,-2l496,1535r4,l503,1534r6,-1l514,1533r4,-1l524,1531r6,l536,1531r6,-1l548,1529r6,-1l561,1526r7,l575,1524r7,l590,1522r8,l605,1521r8,-1l621,1517r8,-1l636,1515r9,-1l652,1513r9,-1l668,1511r8,-1l684,1508r8,-1l700,1505r7,-1l715,1504r8,-1l730,1501r7,-2l744,1499r8,-1l759,1496r7,l773,1495r7,-1l786,1493r6,l797,1492r6,-2l808,1489r5,l818,1488r5,l826,1488r5,-1l833,1487r4,l839,1487r3,l843,1487r3,l848,1487r2,l854,1487r3,l861,1487r3,1l869,1488r4,l877,1488r4,l886,1488r5,l895,1488r5,l905,1488r4,1l914,1488r4,l922,1488r4,l931,1488r5,l939,1488r4,l946,1488r4,l952,1488r3,l960,1488r3,-1l966,1486r3,l971,1485r4,-1l978,1484r4,-1l985,1483r5,-2l994,1480r6,-1l1005,1478r6,l1018,1477r5,-1l1029,1475r7,-1l1043,1472r7,-1l1057,1469r7,-1l1072,1467r8,-1l1087,1465r8,-2l1103,1461r8,l1119,1459r8,-1l1135,1457r8,l1151,1454r8,-1l1167,1451r9,l1184,1449r8,-1l1200,1447r8,-1l1215,1444r8,-1l1230,1442r8,-1l1245,1439r7,l1259,1438r8,-1l1272,1435r6,l1284,1434r7,-1l1295,1432r6,l1306,1431r4,l1314,1431r5,-1l1322,1430r3,l1330,1430r5,l1337,1430r3,l1344,1430r6,1l1351,1431r3,l1357,1431r3,l1362,1431r4,1l1368,1432r4,l1375,1432r4,l1382,1432r3,1l1389,1433r3,l1396,1433r3,l1403,1433r4,l1411,1433r4,1l1419,1434r3,l1427,1434r3,1l1434,1435r3,l1441,1435r3,l1449,1435r3,l1456,1435r3,l1463,1434r2,l1468,1434r4,l1475,1434r4,l1482,1434r3,l1489,1433r6,l1498,1432r5,l1505,1431r4,-1l1510,1429r1,-1l1512,1424r1,-2l1513,1417r,-3l1513,1411r,-4l1513,1403r,-4l1513,1396r-1,-3l1512,1389r,-2l1511,1384r,-1l1511,1381r2,-1l1515,1377r3,-5l1521,1368r4,-6l1526,1359r2,-2l1531,1353r2,-3l1535,1347r1,-4l1539,1340r2,-3l1542,1333r3,-3l1546,1326r2,-2l1549,1321r1,-4l1551,1315r2,-2l1554,1307r1,-2l1555,1302r-1,-4l1553,1294r-2,-5l1549,1287r-1,-3l1547,1280r,-2l1545,1274r-2,-4l1541,1267r-1,-4l1538,1259r-2,-5l1534,1251r-2,-4l1531,1242r-3,-4l1526,1233r-1,-4l1521,1223r-2,-4l1517,1213r-2,-5l1512,1203r-2,-5l1508,1193r-3,-5l1503,1183r-3,-5l1497,1172r-2,-4l1493,1162r-4,-4l1487,1152r-2,-4l1482,1143r-2,-5l1477,1132r-3,-4l1472,1123r-2,-4l1467,1114r-2,-3l1462,1105r-2,-4l1457,1097r-2,-3l1452,1089r-2,-3l1448,1083r-1,-4l1444,1076r-2,-2l1440,1070r-2,-2l1435,1063r-2,-3l1429,1057r-3,-4l1422,1051r-2,-2l1415,1044r-4,-3l1405,1039r-2,-3l1399,1035r-3,l1393,1035r-2,l1389,1035r-1,l1385,1036r,2l1385,1036r,-1l1385,1033r3,-2l1388,1026r1,-4l1389,1020r1,-3l1390,1014r1,-2l1391,1008r1,-3l1392,1002r,-4l1392,994r1,-4l1393,987r,-3l1393,979r-1,-3l1392,971r,-4l1391,963r-1,-4l1390,954r-1,-3l1389,949r-1,-4l1387,943r,-2l1384,938r-1,-4l1383,932r-1,-3l1380,925r-3,-3l1376,919r-1,-4l1373,912r-1,-5l1369,904r-2,-3l1365,896r-3,-3l1361,888r-2,-4l1357,880r-3,-4l1352,872r-2,-4l1347,863r-2,-4l1342,856r-2,-5l1337,847r-2,-5l1332,839r-2,-4l1328,831r-3,-5l1323,822r-2,-3l1319,814r-3,-3l1313,806r-1,-2l1308,799r-1,-3l1304,793r-2,-4l1300,786r-2,-3l1297,780r-2,-3l1293,775r-2,-4l1290,769r-1,-2l1285,762r-1,-3l1282,756r-2,-2l1279,753r,-1l1279,750r1,-2l1282,744r1,-5l1285,733r,-3l1286,727r1,-4l1289,721r1,-5l1291,712r,-4l1293,704r1,-5l1295,695r2,-5l1298,686r1,-5l1301,676r1,-5l1304,666r2,-6l1307,656r1,-6l1310,645r,-3l1312,639r,-3l1313,633r,-2l1314,627r,-2l1315,622r,-2l1316,616r,-3l1317,611r,-6l1319,599r,-2l1319,594r,-4l1319,588r1,-5l1320,577r,-6l1321,567r,-5l1322,558r,-6l1322,548r,-5l1322,540r,-6l1322,531r,-4l1322,524r,-3l1322,518r,-3l1323,513r,-5l1324,506r,-3l1325,501r2,-5l1329,492r,-4l1329,485r1,-2l1331,479r,-2l1332,474r,-4l1334,468r,-3l1334,461r,-3l1334,456r-2,-4l1332,449r-1,-2l1331,443r-2,-2l1328,438r-3,-3l1324,433r-2,-2l1319,429r-3,-3l1313,425r-4,-2l1306,421r-4,-1l1299,418r-4,-2l1293,416r-2,-1l1289,415r-6,-1l1278,414r-4,l1270,415r-5,l1262,416r-3,2l1256,420r-3,1l1249,423r-2,2l1245,427r-4,4l1239,434r-2,2l1236,440r-2,2l1233,447r-2,2l1230,453r-1,4l1226,460r-1,3l1224,468r-2,4l1221,477r-2,3l1218,485r-2,3l1215,492r-1,3l1214,498r-2,4l1211,505r-1,2l1209,511r,2l1209,515r-1,2l1208,518r-31,5l1146,506r,-1l1144,504r,-2l1143,499r-1,-3l1141,493r-1,-4l1137,485r-2,-5l1133,476r-2,-5l1128,467r-2,-5l1122,458r-3,-4l1116,451r-4,-3l1108,445r-5,-2l1098,442r-4,-1l1088,441r-6,l1078,442r-4,l1072,442r-4,l1066,444r-3,l1059,447r-3,1l1053,449r-2,1l1048,452r-4,1l1041,456r-3,1l1035,459r-4,2l1029,465r-1,-3l1028,458r-1,-4l1026,451r,-3l1024,443r-1,-5l1022,433r-1,-6l1019,422r-1,-2l1018,416r-2,-3l1015,411r-2,-4l1012,405r,-3l1011,399r,-1l1011,396r,-2l1012,389r,-2l1013,384r,-3l1014,378r,-3l1015,372r1,-3l1018,366r,-4l1018,358r,-4l1018,351r,-4l1019,343r,-3l1020,336r,-4l1020,329r,-4l1020,322r-1,-4l1019,315r-1,-3l1018,309r-2,-3l1015,303r-1,-4l1013,297r-4,-5l1006,287r-5,-4l997,279r-5,-3l988,274r-6,-4l977,268r-3,-2l970,265r-3,-2l965,262r-3,l960,245r1,-1l963,244r5,-1l974,243r4,-2l983,240r2,-2l988,234r,-4l985,224r-1,-3l983,218r-2,-3l980,213r-5,-6l973,204r-3,-4l969,199r,l971,198r2,-3l975,193r1,-4l977,186r,-3l977,179r-2,-3l973,172r-4,-2l967,168r-4,-2l961,165r-2,-2l958,162r,-1l958,158r,-2l958,151r-2,-4l955,142r,-4l953,132r-2,-5l947,122r-2,-4l940,114r-2,-3l936,108r,l936,108r,-2l935,103r,-4l932,95r-2,-5l926,86r-3,-5l920,79r-3,-3l913,74r-5,-3l903,68r-5,-2l892,63r-5,-2l881,59r-4,-2l871,54r-3,-1l864,52r-2,-1l860,50r1,l864,49r5,-2l873,44r2,-2l876,40r1,-2l877,34r-1,-3l875,27r-4,-3l866,20r-2,-4l861,15r-4,-2l855,11,852,9,848,8,846,7,842,6,839,5,837,4,833,3r-3,l826,2r-3,l820,2r-3,l813,r-3,l805,r-2,l798,r-2,l793,r-4,2l786,2r-4,l779,2r-2,l773,2r-3,1l766,3r-2,l760,3r-3,l753,4r-4,1l745,6r-4,1l737,8r-3,3l728,12r-3,2l720,16r-5,2l711,21r-5,3l702,26r-4,3l694,31r-4,2l685,35r-3,3l679,40r-4,2l672,44r-3,3l666,48r-2,1l661,51r-1,1l658,54r-1,l657,53r,-4l655,47r-1,-4l653,40r-1,-2l650,34r-4,-2l644,29r-4,-2l636,25r-5,-1l628,24r-4,l622,24r-3,1l614,25r-4,1l607,27r-2,2l601,31r-3,1l595,34r-2,4l589,42r-5,6l582,50r-1,3l579,56r-1,3l575,63r-3,5l570,72r,5l569,79r,2l569,83r,l569,80r-1,-2l566,76r-3,-2l560,70r-3,-3l553,63r-2,-3l546,56r-4,-3l538,49r-4,-1l531,44r-4,-1l525,42r-1,1l521,44r-3,4l516,51r,6l515,60r,5l515,68r,1l514,69r-2,-1l509,67r-2,l503,67r-3,l497,68r-3,3l493,74r-2,3l489,80r,4l489,86r,2l489,90r,1l488,90r-4,-3l481,86r-3,-1l474,83r-3,-2l467,80r-3,-2l459,77r-3,-1l453,76r-3,l447,76r-3,1l441,79r-2,4l438,87r,6l438,97r,3l439,103r,1l438,104r-3,-1l431,102r-4,l421,100r-5,2l411,102r-5,2l402,107r-3,4l398,115r,5l398,122r,3l399,127r,2l398,129r-3,-2l391,126r-4,l382,125r-4,1l373,127r-2,4l368,132r-1,3l366,138r-1,3l363,143r-2,5l361,151r-1,5l359,159r-1,3l357,166r,2l357,172r,2l357,174xe" fillcolor="#f2cc99" stroked="f">
                  <v:path arrowok="t" o:connecttype="custom" o:connectlocs="65998,47475;62825,59132;47594,71001;52037,88168;53940,103852;53517,121019;58805,138610;56267,155354;47594,172521;37441,190324;29826,209823;35749,232924;44633,249032;27076,257722;8461,267047;423,278492;3173,295023;22845,305197;44633,313462;65786,303077;76786,302653;85881,315582;99631,325119;126495,322576;164994,316641;184666,315370;204973,314946;235010,309647;273086,303713;291701,303501;309892,303925;319834,295235;327872,279128;322584,260477;309892,235468;295297,219360;294662,208551;289162,190960;277528,170401;271817,154718;277740,133735;279643,113177;282182,97069;269490,87744;257856,101732;240087,101732;222319,95374;214069,85201;215761,68881;203281,51714;206665,38785;197993,22890;182128,10597;174724,424;157590,1272;139187,11445;125861,7206;115496,11869;104285,15684;92650,18439;82708,26705" o:connectangles="0,0,0,0,0,0,0,0,0,0,0,0,0,0,0,0,0,0,0,0,0,0,0,0,0,0,0,0,0,0,0,0,0,0,0,0,0,0,0,0,0,0,0,0,0,0,0,0,0,0,0,0,0,0,0,0,0,0,0,0,0"/>
                </v:shape>
                <v:shape id="Freeform 75" o:spid="_x0000_s1029" style="position:absolute;left:74930;top:11430;width:120650;height:70485;visibility:visible;mso-wrap-style:square;v-text-anchor:top" coordsize="571,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" path="m5,238l2,216,42,198,,176,24,164r27,-6l42,140r41,-6l70,110r36,1l137,124,123,85r37,16l191,119r-1,-1l189,115r-3,-4l185,107r-4,-5l179,97r-4,-5l174,88r-2,-5l170,80r-2,-5l167,72r-2,-2l165,67r,-2l191,82r-1,-1l189,79r-2,-3l186,73r-1,-2l183,68r-1,-3l182,63r,-4l182,56r,-3l183,49r33,35l241,90r9,-33l263,48r21,28l363,16,414,2,480,,445,30r68,18l541,62r-32,9l510,71r4,l517,71r3,1l524,72r4,1l530,74r5,1l539,75r4,1l547,77r3,2l552,80r4,2l559,84r4,4l565,92r2,5l569,99r1,3l571,104r,2l571,146,383,333,70,310,5,238r,xe" fillcolor="#d99966" stroked="f">
                  <v:path arrowok="t" o:connecttype="custom" o:connectlocs="423,45720;0,37253;10776,33443;17538,28363;22397,23495;25989,17992;40358,25188;39935,24342;39090,22648;37822,20532;36765,18627;35920,16933;35286,15240;34864,14182;40358,17357;39935,16722;39301,15452;38667,14393;38456,13335;38456,11853;38667,10372;50922,19050;55571,10160;76700,3387;101422,0;108395,10160;107550,15028;108606,15028;109874,15240;111564,15452;113043,15875;114734,16087;116213,16722;117481,17357;118960,18627;119805,20532;120439,21590;120650,22437;80926,70485;1056,50377" o:connectangles="0,0,0,0,0,0,0,0,0,0,0,0,0,0,0,0,0,0,0,0,0,0,0,0,0,0,0,0,0,0,0,0,0,0,0,0,0,0,0,0"/>
                </v:shape>
                <v:shape id="Freeform 76" o:spid="_x0000_s1030" style="position:absolute;left:74295;top:34925;width:127635;height:54610;visibility:visible;mso-wrap-style:square;v-text-anchor:top" coordsize="602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" path="m56,258l33,232,3,223,25,200,,192,30,172r1,-45l31,128r2,4l35,135r5,5l45,143r4,3l53,148r2,1l58,149r3,1l63,149r5,-1l72,146r5,-1l81,142r5,-1l92,137r4,-1l101,133r5,-1l110,128r4,-1l116,126r2,-1l121,124r1,l113,149r-11,19l102,167r4,-2l108,164r2,-1l114,162r3,-1l119,159r4,-1l125,156r4,-2l133,151r5,-3l137,174r31,-11l205,156,334,127,281,105r54,-5l358,91r,l357,90r-3,-1l351,88r-3,-2l344,85r-4,-3l336,80r-5,-3l327,74r-5,-2l319,70r-5,-3l311,64r-2,-3l306,60r-3,-6l301,49r-3,-5l296,40r-1,-5l294,33r-2,-2l292,30r52,28l471,78,516,64,457,44r2,l463,44r4,-1l470,43r2,l478,43r4,-1l486,42r4,-1l494,41r5,-1l502,40r4,l510,39r5,-3l521,36r3,l529,36r3,l536,36r1,1l538,37,485,r47,12l567,31r35,42l576,78,558,189,56,258r,xe" fillcolor="#bf6633" stroked="f">
                  <v:path arrowok="t" o:connecttype="custom" o:connectlocs="6997,49107;5300,42333;6361,36407;6573,27093;7421,28575;9541,30268;11237,31327;12297,31538;13357,31538;15265,30903;17173,30057;19506,28998;21414,28152;23322,27093;24594,26670;25654,26247;23958,31538;21626,35348;22898,34713;24170,34290;25230,33655;26502,33020;28198,31962;29047,36830;43464,33020;59577,22225;75903,19262;75691,19050;74418,18627;72934,17992;71238,16933;69330,15663;67634,14817;65938,13547;64878,12700;63818,10372;62757,8467;62333,6985;61909,6350;99861,16510;96892,9313;98164,9313;99649,9102;101345,9102;103041,8890;104737,8678;106433,8467;108129,8255;110462,7620;112158,7620;113642,7620;114066,7832;112794,2540;127635,15452;118306,40005;11873,54610" o:connectangles="0,0,0,0,0,0,0,0,0,0,0,0,0,0,0,0,0,0,0,0,0,0,0,0,0,0,0,0,0,0,0,0,0,0,0,0,0,0,0,0,0,0,0,0,0,0,0,0,0,0,0,0,0,0,0,0"/>
                </v:shape>
                <v:shape id="Freeform 77" o:spid="_x0000_s1031" style="position:absolute;left:85725;top:260985;width:238125;height:61595;visibility:visible;mso-wrap-style:square;v-text-anchor:top" coordsize="1125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" path="m,204r7,14l38,222r1,31l71,253r4,27l90,289,524,235r63,-1l617,234,927,186r153,l1081,169r9,-12l1110,123r15,-32l319,,,204r,xe" fillcolor="#e8d9d9" stroked="f">
                  <v:path arrowok="t" o:connecttype="custom" o:connectlocs="0,43479;1482,46463;8043,47315;8255,53922;15028,53922;15875,59677;19050,61595;110913,50086;124248,49873;130598,49873;196215,39642;228600,39642;228812,36019;230717,33462;234950,26215;238125,19395;67522,0;0,43479;0,43479" o:connectangles="0,0,0,0,0,0,0,0,0,0,0,0,0,0,0,0,0,0,0"/>
                </v:shape>
                <v:shape id="Freeform 78" o:spid="_x0000_s1032" style="position:absolute;left:114300;top:114300;width:169545;height:119380;visibility:visible;mso-wrap-style:square;v-text-anchor:top" coordsize="800,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" path="m,l634,11,800,300,678,408r3,95l31,562,,,,xe" fillcolor="#a1b0fa" stroked="f">
                  <v:path arrowok="t" o:connecttype="custom" o:connectlocs="0,0;134364,2337;169545,63726;143689,86667;144325,106847;6570,119380;0,0;0,0" o:connectangles="0,0,0,0,0,0,0,0"/>
                </v:shape>
                <v:shape id="Freeform 79" o:spid="_x0000_s1033" style="position:absolute;left:102235;top:128270;width:84455;height:32385;visibility:visible;mso-wrap-style:square;v-text-anchor:top" coordsize="401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" path="m,78r1,2l3,84r5,3l9,89r4,3l15,94r3,3l22,100r5,3l30,106r6,4l38,111r2,2l43,114r3,1l48,118r4,1l55,120r3,2l61,123r4,1l68,127r5,1l76,129r4,2l84,132r5,2l92,134r5,3l102,138r4,1l111,140r4,1l121,142r6,2l131,144r6,2l142,147r7,1l155,149r5,1l167,151r6,1l179,152r7,l191,152r7,1l204,152r6,l216,152r5,-1l227,150r6,l239,149r4,-1l249,147r6,-1l261,144r4,-1l270,141r6,-1l281,138r5,-3l291,134r4,-2l300,130r4,-2l309,125r5,-2l317,121r5,-2l325,116r5,-2l334,112r4,-2l341,107r4,-2l348,102r4,-2l355,97r4,-2l361,93r3,-2l369,86r6,-4l381,77r4,-3l387,70r4,-3l394,64r3,-3l400,59r1,-1l35,,,78r,xe" fillcolor="#708ff7" stroked="f">
                  <v:path arrowok="t" o:connecttype="custom" o:connectlocs="211,16933;1685,18415;2738,19473;3791,20532;5686,21802;7582,23283;8424,23918;9688,24342;10952,25188;12215,25823;13690,26247;15375,27093;16849,27728;18744,28363;20429,28998;22325,29422;24220,29845;26748,30480;28854,30903;31381,31327;33698,31750;36436,32173;39174,32173;41701,32385;44228,32173;46545,31962;49072,31750;51178,31327;53706,30903;55812,30268;58129,29633;60235,28575;62130,27940;64026,27093;66132,26035;67817,25188;69502,24130;71187,23283;72661,22225;74135,21167;75609,20108;76662,19262;78979,17357;81085,15663;82349,14182;83613,12912;84455,12277;0,16510" o:connectangles="0,0,0,0,0,0,0,0,0,0,0,0,0,0,0,0,0,0,0,0,0,0,0,0,0,0,0,0,0,0,0,0,0,0,0,0,0,0,0,0,0,0,0,0,0,0,0,0"/>
                </v:shape>
                <v:shape id="Freeform 80" o:spid="_x0000_s1034" style="position:absolute;left:213995;top:100330;width:73660;height:131445;visibility:visible;mso-wrap-style:square;v-text-anchor:top" coordsize="349,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" path="m1,184l,272r14,11l51,284r55,49l128,487,73,541r83,45l201,611r61,11l308,608r41,-37l345,488,228,299r23,-29l263,223,293,20,283,,246,16r-24,98l191,96r-35,9l135,91r-35,5l97,33,72,23,33,49,,129r1,55l1,184xe" fillcolor="#ffb5a8" stroked="f">
                  <v:path arrowok="t" o:connecttype="custom" o:connectlocs="211,38884;0,57481;2955,59805;10764,60017;22372,70372;27016,102916;15407,114328;32925,123837;42423,129120;55298,131445;65007,128486;73660,120667;72816,103127;48122,63187;52976,57058;55509,47126;61841,4227;59730,0;51921,3381;46855,24091;40312,20287;32925,22189;28493,19231;21106,20287;20473,6974;15196,4861;6965,10355;0,27261;211,38884;211,38884" o:connectangles="0,0,0,0,0,0,0,0,0,0,0,0,0,0,0,0,0,0,0,0,0,0,0,0,0,0,0,0,0,0"/>
                </v:shape>
                <v:shape id="Freeform 81" o:spid="_x0000_s1035" style="position:absolute;left:38100;top:50165;width:170815;height:194310;visibility:visible;mso-wrap-style:square;v-text-anchor:top" coordsize="807,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" path="m,778r32,76l72,902r64,15l195,905r60,-61l268,792r-1,-97l249,499r32,-21l286,450r37,-13l331,403r74,35l448,450,760,354r41,-56l801,193r6,-91l795,89,760,83,742,50,687,,602,41r-72,1l528,42r-4,1l521,44r-2,l514,46r-3,1l505,48r-5,2l496,51r-6,2l486,53r-2,1l481,54r-4,1l475,55r-4,1l468,57r-2,2l462,59r-3,l455,60r-3,l448,60r-3,1l441,61r-3,l434,61r-3,l428,61r-4,l421,61r-4,l415,61r-4,l408,61r-3,l401,60r-3,l394,59r-2,l388,57r-2,-1l383,55r-3,-1l377,53r-1,-1l370,50r-4,-4l343,59r17,3l349,74r17,-2l366,73r,2l366,80r,5l365,88r,3l363,93r-1,4l358,98r-2,3l353,103r-4,2l317,123r-14,27l251,161r4,19l191,202,176,161,159,134r11,-16l203,101,198,56,182,50,83,134r40,83l117,362r36,81l130,534,12,720,,778r,xe" fillcolor="#ffb5a8" stroked="f">
                  <v:path arrowok="t" o:connecttype="custom" o:connectlocs="6773,180960;28787,194310;53975,178841;56515,147269;59478,101287;68368,92599;85725,92811;160867,75012;169545,40896;168275,18859;157057,10595;127423,8688;111760,8900;110278,9323;108797,9747;106892,10171;104987,10807;102870,11231;101812,11442;100542,11654;99060,12078;97790,12502;96308,12714;94827,12714;93345,12926;91863,12926;90593,12926;89112,12926;87842,12926;86360,12926;84878,12714;83397,12502;82127,12078;81068,11654;79798,11231;78317,10595;72602,12502;73872,15680;77470,15469;77470,16952;77258,18647;76835,19706;75777,20766;74718,21825;67098,26063;53128,34115;40428,42803;33655,28394;42968,21402;38523,10595;26035,45982;32385,93871;2540,152566;0,164856" o:connectangles="0,0,0,0,0,0,0,0,0,0,0,0,0,0,0,0,0,0,0,0,0,0,0,0,0,0,0,0,0,0,0,0,0,0,0,0,0,0,0,0,0,0,0,0,0,0,0,0,0,0,0,0,0,0"/>
                </v:shape>
                <v:shape id="Freeform 82" o:spid="_x0000_s1036" style="position:absolute;left:111760;top:55245;width:90805;height:93345;visibility:visible;mso-wrap-style:square;v-text-anchor:top" coordsize="431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" path="m176,51r,l174,50r-3,l166,49r-3,l159,48r-3,l153,48r-4,l145,47r-3,l138,47r-4,l129,47r-4,-1l121,46r-5,l112,46r-5,l103,47r-5,l93,47r-4,l84,48r-4,l76,49r-3,1l68,51r-3,1l61,54r-4,1l53,57r-5,2l45,62r-3,3l39,69r-4,2l32,76r-3,4l27,85r-4,4l21,94r-3,2l18,98r-1,4l16,105r-2,2l13,110r-1,3l10,116r-1,3l8,122r-1,3l7,129r-1,3l6,134r-1,5l3,142r-1,4l2,149r,3l2,156r-1,3l1,164,,167r,4l,175r,3l,183r,3l,189r,5l,198r,5l,206r1,5l1,215r1,5l2,223r,5l3,231r,6l5,240r1,5l6,248r1,6l7,257r1,3l9,265r1,4l10,273r3,4l13,280r1,5l15,289r1,4l17,296r1,5l20,304r1,5l22,312r2,4l24,320r1,3l28,327r1,4l30,333r2,5l33,341r2,4l37,348r1,3l40,355r2,3l43,360r2,4l46,367r2,3l50,373r2,3l54,378r3,4l60,387r5,6l68,397r5,5l77,405r5,5l86,414r5,4l96,420r5,3l171,442r73,-2l303,422r64,-34l368,387r1,-3l371,382r1,-4l375,376r2,-3l379,368r3,-3l385,360r2,-5l391,350r3,-5l397,339r3,-6l401,330r1,-2l405,324r1,-3l407,318r1,-3l411,312r1,-3l413,305r1,-3l415,298r1,-2l417,292r3,-3l421,286r1,-3l422,279r1,-3l424,273r2,-4l427,266r1,-3l428,259r1,-3l429,252r,-3l430,247r,-4l430,240r,-3l430,234r1,-3l430,228r,-4l429,221r,-3l428,213r,-3l428,206r-1,-3l426,198r-2,-4l423,191r,-5l422,182r-1,-5l420,173r-1,-4l416,164r-1,-5l414,155r-2,-5l411,146r-3,-5l407,137r-1,-5l404,127r-3,-5l399,118r-1,-5l396,109r-3,-5l391,100r-1,-5l387,91r-2,-5l382,82r-3,-5l377,73r-2,-5l372,64r-2,-4l368,56r-4,-4l362,48r-2,-3l357,41r-3,-3l352,34r-3,-3l346,28r-2,-4l340,21r-2,-2l334,16r-2,-2l329,11r-3,-1l323,7,319,5,317,4,314,3,311,2,308,1,304,r-2,l254,19r-1,l249,19r-3,1l241,21r-3,1l235,23r-3,2l229,27r-5,4l219,36r-3,2l213,40r-3,2l208,45r-4,1l199,48r-2,l194,49r-4,1l187,50r-4,l182,51r-4,l176,51r,xe" fillcolor="#ffd1c7" stroked="f">
                  <v:path arrowok="t" o:connecttype="custom" o:connectlocs="34974,10348;31392,10137;27178,9926;22543,9715;17697,10137;13694,10982;9481,13094;6110,16895;3792,20696;2528,23864;1475,27243;421,30833;211,34635;0,38647;0,42871;421,47095;1264,51741;1896,55965;2950,60189;4214,64201;5267,68214;6953,72015;8849,75605;10534,78773;13694,82997;18119,87432;51407,92923;78164,80674;80481,77084;83642,71593;85538,67791;87013,64412;88487,61033;89330,57654;90384,54064;90594,50685;90594,47306;90173,43505;89120,39281;87645,34635;85959,29777;84063,24920;82167,20063;79428,15417;76689,10982;74161,7180;71211,4013;68051,1478;64891,211;52460,4013;48879,5280;44876,8448;41505,10137;38345,10771" o:connectangles="0,0,0,0,0,0,0,0,0,0,0,0,0,0,0,0,0,0,0,0,0,0,0,0,0,0,0,0,0,0,0,0,0,0,0,0,0,0,0,0,0,0,0,0,0,0,0,0,0,0,0,0,0,0"/>
                </v:shape>
                <v:shape id="Freeform 83" o:spid="_x0000_s1037" style="position:absolute;left:242570;top:134620;width:12700;height:8890;visibility:visible;mso-wrap-style:square;v-text-anchor:top" coordsize="60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" path="m,42l14,,60,21,53,42,,42r,xe" fillcolor="#ffe6b3" stroked="f">
                  <v:path arrowok="t" o:connecttype="custom" o:connectlocs="0,8890;2963,0;12700,4445;11218,8890;0,8890;0,8890" o:connectangles="0,0,0,0,0,0"/>
                </v:shape>
                <v:shape id="Freeform 84" o:spid="_x0000_s1038" style="position:absolute;left:173355;top:124460;width:9525;height:9525;visibility:visible;mso-wrap-style:square;v-text-anchor:top" coordsize="43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" path="m,38l17,,43,3,30,46,,38r,xe" fillcolor="#b8b8d9" stroked="f">
                  <v:path arrowok="t" o:connecttype="custom" o:connectlocs="0,7868;3766,0;9525,621;6645,9525;0,7868;0,7868" o:connectangles="0,0,0,0,0,0"/>
                </v:shape>
                <v:shape id="Freeform 85" o:spid="_x0000_s1039" style="position:absolute;left:179705;top:125095;width:66040;height:19050;visibility:visible;mso-wrap-style:square;v-text-anchor:top" coordsize="312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" path="m9,l,43,299,91,312,45,225,29r-7,9l217,38r-3,1l212,39r-2,2l205,41r-3,1l198,42r-4,l171,35,159,18,9,r,xe" fillcolor="#fc0" stroked="f">
                  <v:path arrowok="t" o:connecttype="custom" o:connectlocs="1905,0;0,9002;63288,19050;66040,9420;47625,6071;46143,7955;45932,7955;45297,8164;44873,8164;44450,8583;43392,8583;42757,8792;41910,8792;41063,8792;36195,7327;33655,3768;1905,0;1905,0" o:connectangles="0,0,0,0,0,0,0,0,0,0,0,0,0,0,0,0,0,0"/>
                </v:shape>
                <v:shape id="Freeform 86" o:spid="_x0000_s1040" style="position:absolute;left:161290;top:122555;width:16510;height:10160;visibility:visible;mso-wrap-style:square;v-text-anchor:top" coordsize="79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" path="m,35l34,,79,8,62,46,,35r,xe" fillcolor="#f57575" stroked="f">
                  <v:path arrowok="t" o:connecttype="custom" o:connectlocs="0,7730;7106,0;16510,1767;12957,10160;0,7730;0,7730" o:connectangles="0,0,0,0,0,0"/>
                </v:shape>
                <v:shape id="Freeform 87" o:spid="_x0000_s1041" style="position:absolute;left:69215;top:224790;width:252730;height:80010;visibility:visible;mso-wrap-style:square;v-text-anchor:top" coordsize="1194,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" path="m,89l59,70,118,,241,2,421,30,530,65,703,9,848,7r61,21l964,24r33,-7l1056,24r57,78l1194,256r-240,1l820,288,684,365r-40,-2l593,378,350,335r-131,4l72,373,,89r,xe" fillcolor="#ffeded" stroked="f">
                  <v:path arrowok="t" o:connecttype="custom" o:connectlocs="0,18838;12488,14817;24977,0;51012,423;89112,6350;112183,13758;148802,1905;179493,1482;192405,5927;204047,5080;211032,3598;223520,5080;235585,21590;252730,54187;201930,54398;173567,60960;144780,77258;136313,76835;125518,80010;74083,70908;46355,71755;15240,78952;0,18838;0,18838" o:connectangles="0,0,0,0,0,0,0,0,0,0,0,0,0,0,0,0,0,0,0,0,0,0,0,0"/>
                </v:shape>
                <v:shape id="Freeform 88" o:spid="_x0000_s1042" style="position:absolute;left:71120;top:226060;width:25400;height:24765;visibility:visible;mso-wrap-style:square;v-text-anchor:top" coordsize="119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" path="m5,116r,l8,116r2,-1l14,115r3,-1l23,114r1,-1l27,113r3,-1l33,112r2,-1l39,110r2,-1l45,109r2,-3l50,106r4,-2l56,103r4,-1l62,100r3,-2l69,96r5,-4l79,88r3,-3l83,82r2,-3l89,76r1,-3l92,69r2,-3l95,64r3,-5l99,56r1,-4l102,48r2,-3l105,41r2,-3l108,34r1,-3l110,27r,-3l113,21r1,-6l116,11r,-5l117,4r2,-2l119,1,104,,49,61,,79r5,37l5,116xe" fillcolor="#e8d9d9" stroked="f">
                  <v:path arrowok="t" o:connecttype="custom" o:connectlocs="1067,24765;1067,24765;1708,24765;2134,24552;2988,24552;3629,24338;4909,24338;5123,24125;5763,24125;6403,23911;7044,23911;7471,23698;8324,23484;8751,23271;9605,23271;10032,22630;10672,22630;11526,22203;11953,21990;12807,21776;13234,21349;13874,20922;14728,20495;15795,19641;16862,18787;17503,18147;17716,17506;18143,16866;18997,16225;19210,15585;19637,14731;20064,14090;20277,13663;20918,12596;21131,11956;21345,11102;21771,10248;22198,9607;22412,8753;22839,8113;23052,7259;23266,6618;23479,5764;23479,5124;24119,4483;24333,3202;24760,2348;24760,1281;24973,854;25400,427;25400,213;22198,0;10459,13023;0,16866;1067,24765;1067,24765" o:connectangles="0,0,0,0,0,0,0,0,0,0,0,0,0,0,0,0,0,0,0,0,0,0,0,0,0,0,0,0,0,0,0,0,0,0,0,0,0,0,0,0,0,0,0,0,0,0,0,0,0,0,0,0,0,0,0,0"/>
                </v:shape>
                <v:shape id="Freeform 89" o:spid="_x0000_s1043" style="position:absolute;left:53975;top:43815;width:47625;height:100965;visibility:visible;mso-wrap-style:square;v-text-anchor:top" coordsize="225,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" path="m71,478r-1,-1l69,475r-2,-3l66,467r-2,-3l62,461r-1,-3l60,455r-1,-4l56,448r-1,-3l54,441r-1,-5l51,432r-2,-4l48,423r-2,-4l45,414r-1,-3l43,406r-2,-4l40,397r-1,-4l39,390r-1,-5l38,382r,-5l38,374r,-4l38,366r,-5l38,357r,-5l38,348r,-6l38,338r,-6l38,327r,-6l39,317r,-6l39,305r,-5l40,295r,-5l40,285r,-6l40,275r,-6l40,265r,-4l40,258r-1,-6l39,250r,-3l39,243r-1,-4l38,237r-2,-5l33,229r-2,-5l29,221r-5,-6l21,210r-3,-2l17,204r-1,-2l14,200r-3,-4l10,193,9,190,7,187,4,182,2,177,1,172,,167r,-4l2,160r1,-3l7,154r3,-5l15,146r4,-5l24,138r4,-2l30,133r3,-2l36,130r5,-5l46,122r5,-4l55,115r5,-3l63,109r3,-1l68,105r2,-3l75,97r4,-4l84,88r5,-4l93,82r3,-3l97,79r,-1l96,76r,-2l96,72r,-4l97,65r1,-4l101,59r4,-3l109,54r5,-4l119,48r3,-2l126,45r2,-2l129,43,93,31r,-1l93,28r1,-3l97,22r2,-3l101,15r3,-2l107,11r1,-1l112,7r3,-1l121,5r1,l126,4r3,l131,4r4,-1l138,3r4,-1l145,2r4,l151,1r3,l158,1,160,r4,l167,r4,l173,r3,l179,r2,l186,r3,l192,r3,1l198,1r3,2l204,5r5,2l212,12r-1,1l209,12r-3,l203,11r-4,l195,11r-5,l184,11r-4,1l174,12r-6,l162,12r-4,1l152,13r-3,l144,14r-3,1l137,15r-2,l131,15r-1,1l126,19r-4,2l119,23r2,4l122,27r5,1l130,28r4,1l137,30r4,l143,30r,1l144,30r3,-1l152,27r6,-2l160,24r4,l166,23r3,l173,23r4,2l180,27r3,3l186,32r3,5l191,38r1,3l191,42r-2,l186,42r-5,l177,42r-2,l172,42r-3,l166,42r-4,l159,43r-2,l151,45r-4,2l145,48r-2,l141,50r-4,1l135,54r-4,1l129,57r-2,2l123,61r-3,3l117,65r-2,3l112,70r-1,5l111,75r2,l115,75r5,1l123,78r5,3l131,83r3,3l135,88r,3l136,94r,3l136,102r,3l136,110r,4l135,118r,4l134,125r,5l132,132r-1,4l130,138r,1l127,141r-3,2l121,145r-2,3l113,150r-1,1l114,152r2,l120,154r3,l128,154r4,-2l137,151r1,-1l142,148r3,-2l151,143r5,-3l160,138r4,-2l166,134r3,-1l173,131r4,-3l183,124r6,-3l194,118r4,-3l203,113r2,-3l209,109r3,-3l213,108r-1,4l210,116r-3,6l205,127r-2,3l203,132r22,-9l222,139r-1,l219,140r-2,2l213,145r-4,2l204,150r-6,4l192,157r-2,2l187,160r-4,1l181,164r-6,3l171,170r-6,3l160,175r-3,2l154,178r-5,l146,177r-3,-2l142,173r-3,-5l138,166r-1,l134,166r-4,-1l128,165r-4,l122,165r-3,l115,164r-3,l108,163r-3,l102,161r-3,l98,161r-2,l91,161r-4,l86,161r-1,-2l85,157r2,-3l91,150r5,-4l101,142r6,-4l112,134r3,-4l117,128r,-4l117,123r,-3l119,118r-2,-5l117,111r,-3l117,104r-1,-3l115,96r,-2l115,92r-2,-5l112,86r-3,l107,87r-2,3l102,92r-3,3l94,99r-3,3l87,106r-4,4l79,113r-3,3l73,121r-4,2l66,125r-2,3l63,129r-3,2l55,134r-3,2l48,139r-3,2l43,145r-4,1l36,149r-3,2l30,155r-2,3l25,161r-2,3l23,167r-1,3l22,174r1,4l24,184r1,3l26,190r3,3l30,195r1,4l33,202r1,2l37,208r1,2l39,213r2,3l43,220r1,2l46,225r1,3l49,231r3,5l54,241r1,4l58,248r,1l58,252r,3l58,258r-2,2l56,265r,4l56,274r,4l55,284r,4l55,294r,2l55,300r,2l55,305r-1,3l54,311r,3l54,318r,2l54,323r-1,2l53,329r,2l53,334r,3l53,339r-1,6l52,350r,6l52,360r,5l52,369r,5l52,377r,4l53,384r,2l54,388r1,4l58,396r1,3l60,401r,3l62,408r1,2l64,413r2,2l68,419r1,3l70,426r1,3l74,432r1,4l76,438r1,3l78,445r1,2l81,450r1,2l83,456r,3l84,464r1,3l85,469r-1,4l83,474r-4,1l77,477r-4,1l71,478r,xe" fillcolor="black" stroked="f">
                  <v:path arrowok="t" o:connecttype="custom" o:connectlocs="12912,96741;10372,90404;8255,83011;8043,76252;8043,67803;8467,58931;8255,52172;5080,45413;1905,40133;635,33162;6985,27670;13970,22812;20320,16687;20743,12885;27093,9083;21378,3168;26670,845;31962,211;37253,0;42545,634;42122,2323;33443,2746;27517,3380;28363,6125;33443,5281;38735,6337;38312,8871;33232,9083;27728,11617;23495,15842;28363,18165;28787,24080;27517,29360;24553,32106;30692,30839;37465,27037;44873,22390;47625,25981;41910,32528;34925,36542;29422,35486;25188,34852;20320,34007;20320,30839;24765,25347;24342,19855;20955,20066;14605,25981;9525,29783;4868,34641;6138,40766;8678,45624;11642,51750;11853,56819;11642,63790;11218,68648;11007,75196;11218,81532;13335,86602;15875,92094;17568,96952;15452,100965" o:connectangles="0,0,0,0,0,0,0,0,0,0,0,0,0,0,0,0,0,0,0,0,0,0,0,0,0,0,0,0,0,0,0,0,0,0,0,0,0,0,0,0,0,0,0,0,0,0,0,0,0,0,0,0,0,0,0,0,0,0,0,0,0,0"/>
                </v:shape>
                <v:shape id="Freeform 90" o:spid="_x0000_s1044" style="position:absolute;left:37465;top:125730;width:158115;height:119380;visibility:visible;mso-wrap-style:square;v-text-anchor:top" coordsize="747,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" path="m150,81r-1,1l148,86r-1,1l146,91r-1,3l143,98r-1,5l140,107r-1,5l138,117r-3,6l134,128r-1,3l133,134r-1,2l131,140r-1,2l128,145r-1,2l127,151r-1,2l125,156r-1,3l123,162r-1,6l119,172r-1,6l117,182r-2,5l113,190r-1,5l111,198r-1,2l109,203r-1,1l108,206r-1,l105,208r-2,2l102,214r-4,3l96,222r-3,3l90,231r-2,2l86,235r-3,4l82,241r-2,2l78,246r-3,4l74,253r-3,3l68,260r-1,3l65,267r-2,3l60,273r-2,4l57,281r-4,4l52,288r-3,3l47,296r-3,3l42,303r-2,4l38,310r-2,4l34,318r-2,4l29,326r-2,4l25,334r-2,3l22,342r-2,3l18,349r-1,3l14,356r-1,4l12,363r-2,5l9,371r-2,3l6,378r-1,3l5,385r-2,3l3,391r,4l3,398r-1,2l,404r,3l,410r,3l,416r,3l,423r,3l,428r2,4l2,435r1,4l3,442r1,3l5,449r,3l6,454r1,4l9,461r1,3l11,468r1,2l14,474r,3l17,480r1,3l19,486r2,3l22,492r3,4l26,498r3,6l34,509r3,5l42,519r3,5l50,530r5,4l60,539r5,3l70,545r4,4l80,552r5,2l89,557r6,2l101,561r4,l110,562r6,l120,563r6,l132,564r5,l142,564r5,l153,563r4,l163,562r6,-1l173,560r6,-1l185,558r5,-3l194,553r6,-2l205,549r4,-4l214,543r4,-3l223,537r5,-4l232,530r4,-5l240,522r4,-5l248,513r4,-6l256,503r2,-4l260,497r1,-3l262,491r3,-5l268,481r2,-5l273,470r2,-6l277,460r1,-6l280,450r2,-6l283,440r,-5l284,431r1,-5l286,422r,-5l286,413r,-5l288,404r,-5l288,396r,-5l288,389r-2,-4l286,381r,-3l286,374r,-3l286,368r-1,-3l285,362r-1,-3l284,356r-1,-4l283,349r-1,-5l282,341r-1,-6l281,332r-1,-6l278,322r-1,-6l277,312r-1,-6l276,301r-1,-5l274,291r-1,-5l273,280r-2,-4l271,270r-1,-5l269,261r-1,-5l268,253r-1,-4l267,244r-1,-3l266,239r-1,-6l265,230r,-5l265,221r-2,-3l263,216r,-3l263,210r,-4l262,204r,-4l262,197r,-2l261,191r,-3l261,185r,-4l261,178r-1,-2l260,173r,-3l260,168r,-4l260,162r,-3l260,155r,-2l260,152r3,-1l267,146r6,-3l277,139r6,-5l288,130r4,-5l294,119r3,-3l298,112r1,-4l299,105r,-2l299,100r1,l301,99r5,-1l308,96r4,-2l315,92r5,-2l323,88r4,-2l330,82r4,-2l336,78r3,-2l341,72r1,-1l342,53r1,1l346,56r3,2l352,60r5,1l361,64r5,3l371,70r3,1l376,72r4,2l383,76r4,1l390,79r4,1l397,82r4,1l405,86r4,1l413,89r4,1l421,91r4,1l429,95r5,1l439,98r4,1l449,100r5,1l458,104r5,l467,106r6,1l478,108r6,l489,110r5,l500,112r4,1l510,114r6,l522,114r4,1l532,115r6,l544,115r5,l555,116r6,-1l567,115r5,l578,115r6,-1l590,113r4,-1l600,112r5,-2l610,109r5,-1l621,108r4,-2l630,105r5,-1l639,103r4,-2l647,100r5,-1l657,98r3,-1l664,95r3,-1l672,92r3,-2l679,89r3,-2l685,87r4,-2l691,83r4,-1l698,81r5,-3l708,76r5,-4l718,69r3,-4l726,63r3,-2l732,59r3,-4l737,54r4,-4l744,47r1,-2l747,45,717,43r-2,l713,45r-3,2l705,52r-3,1l698,55r-3,3l691,61r-4,2l683,65r-4,4l675,72r-6,2l665,77r-6,3l653,82r-3,1l647,85r-3,1l642,87r-4,1l636,90r-4,1l630,92r-3,l623,94r-3,1l617,96r-3,1l610,98r-2,l605,99r-4,l598,100r-4,l592,101r-3,l585,101r-3,2l578,103r-3,l571,103r-3,l564,103r-3,l557,103r-3,l550,103r-3,-2l544,101r-5,l537,101r-4,-1l529,100r-4,l522,100r-4,-1l515,99r-4,-1l507,98r-4,-1l500,97r-5,-1l493,96r-5,-1l485,95r-4,-1l478,92r-5,l470,91r-4,-1l463,90r-5,-2l455,87r-4,l447,86r-4,-3l440,82r-5,l432,81r-5,-2l424,78r-5,-1l416,76r-4,-2l408,72r-4,-1l401,70r-5,-2l393,67r-5,-2l384,63r-4,-2l376,60r-3,-2l369,56r-5,-2l360,52r-3,-2l353,49r-4,-4l345,44r-4,-2l337,40r-1,-1l336,34r-1,-2l334,28r,-3l333,22r-2,-4l330,15r-1,-3l328,9,327,6,326,4,323,1r-1,l320,r-4,l313,r-5,l304,r-6,l292,1r-4,2l282,4r-5,1l273,5r-4,1l265,6r-3,1l260,7r,1l260,8r1,4l262,12r3,1l267,13r4,1l274,13r3,l280,12r3,l286,12r3,-2l292,10r4,l298,9r3,l304,9r3,1l311,12r3,2l314,15r1,2l316,19r2,4l319,26r1,5l321,34r2,5l323,43r1,3l326,51r,4l326,58r,3l324,64r-1,3l320,69r-4,3l313,73r-4,3l306,77r-2,1l301,78r,l300,77r,-3l299,70r,-5l297,61r-3,-5l291,54r-3,-1l283,53r-1,2l280,56r,4l278,62r2,5l280,69r,3l281,76r,2l281,83r,6l280,91r,4l278,97r,3l276,105r-2,5l271,115r-3,6l266,123r-3,2l260,127r-4,3l253,132r-3,2l245,135r-2,4l238,140r-2,2l232,143r-2,2l228,147r,4l230,152r2,1l236,154r2,l241,154r3,l245,153r1,l246,154r,5l246,162r,3l246,170r,4l246,177r,2l246,182r,3l246,188r,2l246,194r1,3l247,200r,4l247,207r,3l247,214r1,3l248,222r,3l248,228r,5l248,235r2,5l250,243r,5l250,251r,3l250,259r,3l250,265r1,5l251,273r,4l251,280r1,5l252,287r,4l252,294r1,3l253,300r,4l253,307r1,3l254,313r,3l254,318r1,4l255,326r1,6l256,335r2,6l258,345r1,6l259,355r1,6l260,363r,4l261,370r,3l261,376r,2l261,381r1,4l262,388r,2l262,394r1,3l263,399r,4l263,406r,3l263,413r,3l263,419r,4l262,426r,2l261,432r,3l260,437r,4l260,444r-1,4l258,451r-2,2l255,457r,3l254,463r-1,4l252,470r-1,3l250,476r-2,3l246,481r-1,4l243,487r-2,3l239,492r-1,4l233,501r-5,6l223,512r-6,5l215,518r-4,3l208,523r-2,2l202,526r-2,2l196,530r-2,2l188,534r-5,2l177,539r-5,2l166,542r-5,2l156,544r-6,1l146,545r-5,l137,545r-5,1l127,545r-4,l118,544r-3,l110,543r-3,-1l102,541r-2,-1l96,539r-4,-3l89,535r-3,-1l80,532r-3,-2l71,525r-5,-4l63,518r-3,-3l58,513r-3,-4l52,506r-3,-3l47,498r-4,-3l41,490r-3,-4l36,481r-2,-3l30,472r-1,-4l27,463r-2,-5l23,452r-2,-4l20,442r,-6l19,433r,-2l19,427r,-2l19,422r,-4l19,416r,-3l19,410r,-3l19,404r1,-4l20,398r1,-3l22,391r1,-2l25,386r,-4l26,378r1,-2l28,372r2,-3l32,365r1,-3l35,358r1,-4l37,351r3,-3l41,343r2,-3l45,336r2,-3l49,328r2,-3l52,321r3,-4l57,313r2,-4l62,305r2,-4l65,297r3,-3l70,290r3,-3l74,282r4,-3l80,276r2,-4l83,268r3,-4l88,260r2,-4l93,253r2,-3l96,246r4,-3l101,240r2,-4l105,233r3,-2l109,227r2,-3l113,222r3,-3l117,216r1,-3l120,210r2,-2l125,204r3,-5l130,195r3,-4l134,189r3,-2l138,183r1,-2l139,178r2,-4l142,171r1,-3l145,163r1,-3l147,155r1,-3l149,146r1,-3l150,139r3,-5l153,131r2,-5l155,122r1,-5l156,113r1,-4l158,105r2,-4l160,98r1,-2l161,92r1,-2l162,88r,-1l163,85r,-2l150,81r,xe" fillcolor="black" stroked="f">
                  <v:path arrowok="t" o:connecttype="custom" o:connectlocs="28152,27728;24977,37677;20743,45932;14182,55668;7620,66463;2117,77893;0,87418;1482,96943;6138,106680;20108,118322;35772,118745;49953,111125;58208,98213;60960,84455;59902,74507;57785,60537;56092,47625;55245,38312;57785,30268;64770,20743;72602,11430;83397,16933;96097,21378;111337,24342;128058,23283;141182,19897;152612,13758;149225,11007;136948,17992;128058,20955;117898,21802;107315,20743;96308,18415;84878,14817;73025,9313;69003,847;56938,1270;59902,2540;67310,4868;66887,15240;60960,11218;59267,20108;51435,29422;52070,32385;52282,41698;52917,52493;53552,62865;54822,74295;55668,84032;55033,93345;51858,102658;42333,111760;27940,115570;16298,112183;7197,101177;4022,88477;5715,79587;10795,68792;17357,57573;23495,47413;29422,38312;32808,26670;34502,17568" o:connectangles="0,0,0,0,0,0,0,0,0,0,0,0,0,0,0,0,0,0,0,0,0,0,0,0,0,0,0,0,0,0,0,0,0,0,0,0,0,0,0,0,0,0,0,0,0,0,0,0,0,0,0,0,0,0,0,0,0,0,0,0,0,0,0"/>
                </v:shape>
                <v:shape id="Freeform 91" o:spid="_x0000_s1045" style="position:absolute;left:70485;top:79375;width:37465;height:46990;visibility:visible;mso-wrap-style:square;v-text-anchor:top" coordsize="176,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" path="m,l2,1,4,6r,2l6,12r1,3l10,19r1,5l13,28r1,4l17,36r1,4l19,44r,2l20,50r,4l21,60r,5l23,70r,4l26,78r1,1l29,79r1,-1l34,77r2,-3l41,73r3,-3l50,68r5,-4l60,62r5,-3l70,56r5,-3l80,52r5,-1l89,50r4,l97,50r3,1l102,53r3,2l109,60r3,4l116,69r3,4l123,79r2,4l128,89r2,5l133,98r1,3l135,105r1,1l138,107r-2,l134,108r-3,1l127,110r-5,3l117,115r-4,1l111,117r-3,1l105,121r-3,1l98,122r-2,1l94,125r-6,1l85,130r-5,1l79,132r-1,1l79,134r1,l83,134r3,-1l92,132r3,-1l101,130r4,-2l111,127r5,-1l122,124r4,-1l131,123r3,-1l139,123r2,l143,125r2,1l146,128r1,4l149,135r1,4l151,144r2,5l155,153r1,5l156,163r1,5l158,172r2,5l160,181r,4l161,188r-1,3l160,194r-2,3l158,199r,5l158,208r,2l158,213r,1l158,215r,l160,217r2,1l164,221r2,1l169,222r1,-3l171,218r1,-2l173,214r2,-5l175,205r,-4l176,199r,-3l176,194r,-4l176,187r,-4l176,180r,-3l176,173r,-3l176,168r-1,-4l175,160r-2,-4l173,154r,-4l172,148r,-4l172,142r-1,-6l170,132r-1,-5l168,125r-4,-6l162,116r-4,-2l156,113r-5,-3l150,112r-1,-2l149,109r,-2l148,105r-1,-4l146,98r,-4l145,89r-3,-4l140,80r-1,-6l138,70r-4,-5l133,61r-2,-3l128,54r-3,-3l124,47r-4,-2l119,43r-6,-3l109,39r-2,-2l103,37r-2,l97,37r-3,l92,39r-5,l83,40r-4,1l74,41r-4,1l66,44r-3,1l58,46r-3,3l52,50r-3,1l47,52r-4,1l42,55r-4,1l38,58,37,56r,-2l36,52r,-5l35,44,34,42,33,39r,-3l32,33,30,30,29,26,28,24,26,19,23,17,21,14,20,12,15,7,11,5,6,3,4,,2,,,,,xe" fillcolor="black" stroked="f">
                  <v:path arrowok="t" o:connecttype="custom" o:connectlocs="851,1693;2342,5080;3832,8467;4257,11430;4896,15663;6386,16510;9366,14817;13837,12488;18094,10795;21287,10795;23841,13547;26609,17568;28524,21378;28950,22648;25970,23918;22990,24977;20435,26035;17030,27728;17030,28363;20223,27728;24693,26670;28524,25823;30866,26670;31930,29422;33208,33443;34059,37465;34059,40428;33633,43180;33633,45297;34485,46143;36188,46355;37252,44238;37465,41487;37465,38735;37465,35983;36826,33020;36614,30480;35975,26882;33633,24130;31718,23283;31292,21378;30227,17992;28524,13758;26609,10795;24054,8467;21500,7832;18520,8255;14901,8890;11708,10372;9153,11218;7876,11853;7450,9313;6812,6985;5535,4022;3193,1482;426,0" o:connectangles="0,0,0,0,0,0,0,0,0,0,0,0,0,0,0,0,0,0,0,0,0,0,0,0,0,0,0,0,0,0,0,0,0,0,0,0,0,0,0,0,0,0,0,0,0,0,0,0,0,0,0,0,0,0,0,0"/>
                </v:shape>
                <v:shape id="Freeform 92" o:spid="_x0000_s1046" style="position:absolute;left:89535;top:72390;width:23495;height:12700;visibility:visible;mso-wrap-style:square;v-text-anchor:top" coordsize="11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" path="m,52r1,l6,52,8,51r4,-1l15,49r4,l23,47r4,l31,45r4,-2l39,42r4,-2l45,38r4,-2l53,30r5,-5l62,20r5,-4l73,12,77,9,81,5,86,3,90,2,95,1,99,r5,l106,r3,1l110,2r-1,1l105,5r-4,2l96,10r-5,4l86,16r-5,4l77,24r-3,5l72,32r-1,4l68,38r-1,3l65,43r-4,4l58,47r-2,2l52,50r-3,2l44,52r-5,2l35,55r-2,1l29,57r-3,1l22,58r-2,1l15,59r-3,1l9,60r,l,52r,xe" fillcolor="black" stroked="f">
                  <v:path arrowok="t" o:connecttype="custom" o:connectlocs="0,11007;214,11007;1282,11007;1709,10795;2563,10583;3204,10372;4058,10372;4913,9948;5767,9948;6621,9525;7476,9102;8330,8890;9184,8467;9612,8043;10466,7620;11320,6350;12388,5292;13243,4233;14311,3387;15592,2540;16447,1905;17301,1058;18369,635;19223,423;20291,212;21146,0;22213,0;22641,0;23281,212;23495,423;23281,635;22427,1058;21573,1482;20505,2117;19437,2963;18369,3387;17301,4233;16447,5080;15806,6138;15379,6773;15165,7620;14524,8043;14311,8678;13883,9102;13029,9948;12388,9948;11961,10372;11107,10583;10466,11007;9398,11007;8330,11430;7476,11642;7049,11853;6194,12065;5553,12277;4699,12277;4272,12488;3204,12488;2563,12700;1922,12700;1922,12700;0,11007;0,11007" o:connectangles="0,0,0,0,0,0,0,0,0,0,0,0,0,0,0,0,0,0,0,0,0,0,0,0,0,0,0,0,0,0,0,0,0,0,0,0,0,0,0,0,0,0,0,0,0,0,0,0,0,0,0,0,0,0,0,0,0,0,0,0,0,0,0"/>
                </v:shape>
                <v:shape id="Freeform 93" o:spid="_x0000_s1047" style="position:absolute;left:124460;top:92710;width:6350;height:12700;visibility:visible;mso-wrap-style:square;v-text-anchor:top" coordsize="3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" path="m22,6l20,2,16,,14,,12,,8,,6,2,5,6,4,10,3,11,1,16,,18r,5l,26r,4l,34r,4l,42r1,3l1,48r2,4l5,55r3,4l11,59r3,l16,59r5,1l23,59r4,-2l28,55r2,-2l30,50r,-2l30,45r,-3l29,38r,-4l28,30r,-3l27,23r,-4l26,16r,-4l24,10,23,8r,-2l22,6r,xe" fillcolor="black" stroked="f">
                  <v:path arrowok="t" o:connecttype="custom" o:connectlocs="4657,1270;4233,423;3387,0;2963,0;2540,0;1693,0;1270,423;1058,1270;847,2117;635,2328;212,3387;0,3810;0,4868;0,5503;0,6350;0,7197;0,8043;0,8890;212,9525;212,10160;635,11007;1058,11642;1693,12488;2328,12488;2963,12488;3387,12488;4445,12700;4868,12488;5715,12065;5927,11642;6350,11218;6350,10583;6350,10160;6350,9525;6350,8890;6138,8043;6138,7197;5927,6350;5927,5715;5715,4868;5715,4022;5503,3387;5503,2540;5080,2117;4868,1693;4868,1270;4657,1270;4657,1270" o:connectangles="0,0,0,0,0,0,0,0,0,0,0,0,0,0,0,0,0,0,0,0,0,0,0,0,0,0,0,0,0,0,0,0,0,0,0,0,0,0,0,0,0,0,0,0,0,0,0,0"/>
                </v:shape>
                <v:shape id="Freeform 94" o:spid="_x0000_s1048" style="position:absolute;left:175895;top:84455;width:6985;height:13335;visibility:visible;mso-wrap-style:square;v-text-anchor:top" coordsize="34,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" path="m18,2l12,,7,2,5,3,3,7,1,9r,3l1,15r,2l1,19r,3l,26r,3l,34r1,4l1,41r,4l1,48r3,4l4,54r1,2l6,58r2,1l12,61r3,1l20,62r5,-1l28,59r3,-1l33,55r1,-2l34,49,33,47r,-3l33,40,30,37,29,32,28,28,27,25,26,21,25,17,22,13,21,11,20,8,19,6,18,3r,-1l18,2xe" fillcolor="black" stroked="f">
                  <v:path arrowok="t" o:connecttype="custom" o:connectlocs="3698,430;2465,0;1438,430;1027,645;616,1506;205,1936;205,2581;205,3226;205,3656;205,4087;205,4732;0,5592;0,6237;0,7313;205,8173;205,8818;205,9679;205,10324;822,11184;822,11614;1027,12045;1233,12475;1644,12690;2465,13120;3082,13335;4109,13335;5136,13120;5752,12690;6369,12475;6780,11829;6985,11399;6985,10539;6780,10109;6780,9464;6780,8603;6163,7958;5958,6883;5752,6022;5547,5377;5341,4517;5136,3656;4520,2796;4314,2366;4109,1721;3903,1290;3698,645;3698,430;3698,430" o:connectangles="0,0,0,0,0,0,0,0,0,0,0,0,0,0,0,0,0,0,0,0,0,0,0,0,0,0,0,0,0,0,0,0,0,0,0,0,0,0,0,0,0,0,0,0,0,0,0,0"/>
                </v:shape>
                <v:shape id="Freeform 95" o:spid="_x0000_s1049" style="position:absolute;left:147955;top:105410;width:17780;height:10795;visibility:visible;mso-wrap-style:square;v-text-anchor:top" coordsize="84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" path="m72,2r-3,l65,6,61,9r-4,4l53,17r-5,3l43,24r-4,2l35,26r-2,1l30,26r-3,l24,25r-4,l17,24,15,22,11,21,8,20r-3,l3,20,,20r,1l,24r3,3l4,29r3,2l10,34r2,2l16,38r2,2l22,41r3,3l27,46r4,1l33,48r4,1l41,49r6,l53,47r5,-1l63,45r5,-4l72,38r4,-3l77,31r1,-2l79,26r1,-2l82,20r,-3l83,13r1,-2l83,8r,-2l82,3r,-1l79,,78,,76,,72,2r,xe" fillcolor="black" stroked="f">
                  <v:path arrowok="t" o:connecttype="custom" o:connectlocs="15240,441;14605,441;13758,1322;12912,1983;12065,2864;11218,3745;10160,4406;9102,5287;8255,5728;7408,5728;6985,5948;6350,5728;5715,5728;5080,5508;4233,5508;3598,5287;3175,4847;2328,4626;1693,4406;1058,4406;635,4406;0,4406;0,4626;0,5287;635,5948;847,6389;1482,6829;2117,7490;2540,7931;3387,8372;3810,8812;4657,9033;5292,9693;5715,10134;6562,10354;6985,10575;7832,10795;8678,10795;9948,10795;11218,10354;12277,10134;13335,9914;14393,9033;15240,8372;16087,7711;16298,6829;16510,6389;16722,5728;16933,5287;17357,4406;17357,3745;17568,2864;17780,2423;17568,1762;17568,1322;17357,661;17357,441;16722,0;16510,0;16087,0;15240,441;15240,441" o:connectangles="0,0,0,0,0,0,0,0,0,0,0,0,0,0,0,0,0,0,0,0,0,0,0,0,0,0,0,0,0,0,0,0,0,0,0,0,0,0,0,0,0,0,0,0,0,0,0,0,0,0,0,0,0,0,0,0,0,0,0,0,0,0"/>
                </v:shape>
                <v:shape id="Freeform 96" o:spid="_x0000_s1050" style="position:absolute;left:156210;top:123190;width:108585;height:22860;visibility:visible;mso-wrap-style:square;v-text-anchor:top" coordsize="512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" path="m,28l1,27,3,26,6,23,9,21r4,-3l17,16r5,-4l27,10,31,7,35,6,38,2,43,1,45,r2,l48,r3,1l50,3,48,8r-2,3l43,17r-3,4l37,26r-1,2l35,30,417,92r39,-1l460,70r2,l465,71r4,1l474,74r5,2l484,78r6,3l495,82r4,2l503,87r4,2l510,91r2,2l512,94r-1,2l507,97r-3,1l501,98r-3,1l495,99r-4,1l488,100r-4,l480,101r-4,l472,102r-5,l464,103r-4,l456,103r-5,l446,103r-3,2l439,105r-3,l432,106r-2,l427,106r-3,l421,106r-1,1l417,107r-1,l415,107r-3,-1l408,106r-2,-1l402,105r-3,-2l394,103r-4,-1l385,101r-6,l374,99r-7,l361,98r-7,-1l347,96r-8,-2l331,93r-7,-1l316,90r-9,-1l299,88r-8,-1l281,85r-9,-2l263,82r-8,-1l245,79,235,78r-9,-2l217,75r-9,-2l198,72r-9,-1l180,69r-9,-2l161,66r-9,-2l143,63r-9,-2l126,60r-8,-2l110,56r-8,-1l93,54,85,53,78,52,70,51,65,50,58,48,52,47,46,45r-4,l36,44r-5,l27,42r-3,l20,41r-2,l14,38r-1,l9,36,6,34,5,33,2,32,,29,,28r,xe" fillcolor="black" stroked="f">
                  <v:path arrowok="t" o:connecttype="custom" o:connectlocs="636,5555;2757,3846;5726,2136;8059,427;9968,0;10604,641;9119,3632;7635,5982;96709,19442;98617,15169;101586,16237;104980,17519;107525,19014;108585,20083;106888,20937;104980,21151;102647,21364;100102,21792;97557,22005;94588,22005;92467,22433;90558,22646;89074,22860;88013,22860;86105,22433;83560,22005;80378,21578;76561,20937;71895,20083;67017,19228;61715,18587;55777,17519;49839,16664;44113,15596;38174,14741;32236,13673;26722,12819;21632,11750;16542,11110;12301,10255;8907,9614;5726,8973;3817,8759;1909,7691;424,6837;0,5982" o:connectangles="0,0,0,0,0,0,0,0,0,0,0,0,0,0,0,0,0,0,0,0,0,0,0,0,0,0,0,0,0,0,0,0,0,0,0,0,0,0,0,0,0,0,0,0,0,0"/>
                </v:shape>
                <v:shape id="Freeform 97" o:spid="_x0000_s1051" style="position:absolute;left:167005;top:99060;width:109855;height:67945;visibility:visible;mso-wrap-style:square;v-text-anchor:top" coordsize="520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" path="m31,153l43,125,,118r,-2l1,114r2,-3l8,108r,l10,108r3,l18,109r1,l22,109r3,2l28,111r3,l34,111r4,1l42,112r4,l49,113r4,l57,114r5,l67,115r4,l76,116r4,l85,117r5,l95,118r5,l105,120r4,1l115,122r5,l124,122r5,l133,123r5,l143,124r4,l153,125r3,l161,126r5,l170,127r4,l177,129r5,l186,130r3,l192,131r4,l199,131r6,1l209,132r4,1l216,133r2,l219,134r,-1l220,131r1,-5l222,122r1,-5l224,115r2,-4l227,108r1,-4l230,100r1,-4l233,93r2,-5l236,84r2,-4l239,77r3,-5l243,68r2,-4l248,61r1,-4l251,54r1,-3l254,49r4,-6l263,40r3,-2l269,34r3,-2l275,30r4,-1l282,26r4,-1l289,24r4,l295,23r3,l302,23r2,l308,23r2,1l313,25r3,1l318,29r2,3l323,38r,2l324,42r1,3l325,48r1,3l326,53r1,4l328,60r,2l328,66r,3l329,72r,5l331,82r,4l331,89r,2l331,93r1,-3l336,89r4,-1l343,87r5,l352,88r6,1l363,91r4,4l371,99r3,3l378,105r1,1l380,107r,-1l384,106r3,-1l392,103r4,-1l402,99r4,l410,99r4,l418,100r5,3l429,105r3,2l436,109r3,2l440,112r,-1l440,108r,-3l441,100r,-3l442,95r,-4l444,88r,-3l445,81r,-3l447,75r,-5l448,67r1,-5l451,59r1,-3l453,52r1,-4l455,45r1,-4l457,38r2,-4l460,32r2,-5l465,24r3,-3l471,17r3,-3l477,12r2,-4l483,7r2,-2l489,4r4,-2l499,r6,2l509,5r4,3l516,13r1,3l519,18r,4l520,25r,4l520,31r,3l520,39r-1,3l519,47r-2,4l516,56r-1,2l514,61r-1,3l513,70r-1,2l512,75r-2,3l510,81r,3l510,87r-1,3l509,95r-1,2l508,100r-1,5l507,109r,4l506,116r,5l506,125r-1,4l505,133r-1,5l504,142r,3l502,150r,4l502,159r-1,4l500,168r,3l500,176r-1,4l499,185r-1,4l498,194r-1,3l495,202r,3l494,209r,4l494,217r-1,4l493,224r-1,3l492,231r-1,3l491,238r-1,2l490,243r-1,2l489,249r-2,4l486,258r-1,3l485,263r-2,5l480,272r-2,6l476,284r-4,4l470,294r-2,4l465,304r-3,3l460,311r-3,3l455,317r-2,4l452,322r-1,1l449,323r-3,-1l445,318r-3,-3l440,312r-1,-4l438,306r,-2l438,304r1,-2l442,298r3,-3l448,293r4,-4l456,287r3,-5l462,279r3,-3l468,272r2,-4l472,265r2,-4l476,258r,-2l476,252r1,-3l478,244r,-3l478,239r,-4l479,232r,-3l479,225r1,-3l482,218r,-4l483,209r,-3l484,202r,-5l485,193r,-5l486,184r,-5l487,175r2,-5l489,166r1,-6l491,156r,-5l492,147r,-5l493,138r,-6l494,127r,-4l495,118r,-4l497,109r,-4l498,99r,-3l499,91r1,-4l500,84r,-5l501,77r,-5l502,69r,-3l504,62r,-5l505,52r1,-4l506,45r,-2l506,42r,-3l507,35r,-3l508,30r,-4l507,23r-1,-2l501,20r-4,-2l493,18r-4,l486,21r-3,2l479,26r-1,1l477,30r-2,3l474,35r-2,1l471,40r-1,2l469,45r-1,3l467,52r-2,5l465,62r-2,5l462,71r,2l461,77r-1,2l460,82r-1,6l457,94r-1,2l456,99r-1,3l455,105r-1,6l453,115r-2,6l451,126r-3,5l447,135r-1,5l446,144r-1,4l444,150r-2,3l441,156r-1,2l439,159r-2,-2l436,154r,-2l436,149r-2,-4l434,143r,-4l436,136r,-4l436,129r,-3l436,124r1,-4l438,118r-1,-1l434,116r-3,-2l426,112r-4,-3l416,108r-6,-1l406,108r-5,3l395,115r-4,5l387,124r-5,5l380,132r-3,l376,132r-3,-3l371,125r-2,-4l367,116r-2,-4l364,108r-1,-2l363,105r-36,3l326,108r-1,3l324,114r-3,3l318,122r-2,4l313,130r-1,2l310,135r-1,3l304,143r-3,6l297,153r-3,5l290,161r-3,4l283,166r-2,l278,165r-2,-3l276,159r2,-2l280,153r3,-4l288,144r5,-3l295,138r2,-4l301,130r2,-4l305,122r3,-6l309,112r2,-6l312,104r,-4l313,98r1,-3l314,89r3,-4l317,80r1,-4l318,71r,-3l318,63r-1,-3l317,57r,-3l314,50r,-3l312,43r-3,-1l304,41r-5,l297,41r-3,l290,42r-2,1l284,43r-3,1l279,47r-3,1l271,50r-5,3l261,57r-2,3l258,62r-2,4l254,69r-2,4l250,77r-1,2l249,82r-1,3l245,88r-1,3l244,95r-1,3l241,100r-2,4l238,107r-1,4l236,114r-1,2l234,120r,3l233,127r-2,6l230,138r1,3l231,145r3,4l237,152r4,2l244,156r4,2l249,158r1,1l251,159r1,l254,161r3,2l258,165r,1l256,168r-4,1l249,169r-3,l244,168r-3,l236,166r-5,-1l227,160r-4,-3l220,152r-2,-4l78,131,68,160r-10,l68,131,55,127,40,157r-9,-4l31,153xe" fillcolor="black" stroked="f">
                  <v:path arrowok="t" o:connecttype="custom" o:connectlocs="2113,22718;8028,23560;16056,24401;25351,25663;34013,26505;41407,27557;46477,27557;48801,20194;52392,12832;57463,6731;63800,4838;68237,8414;69293,13883;70138,18932;78377,20825;83659,21456;92109,22929;93377,19142;95278,12411;97602,5680;103306,841;109644,4628;109010,11780;107742,17670;106897,24401;106052,32395;105207,40809;103940,47751;102672,54272;98870,62686;94856,67945;92743,63528;98870,57217;100982,50696;102038,43964;103306,35761;104362,26715;105630,18301;106686,10939;107320,5469;101193,5469;98870,10097;97179,17249;95278,25453;93165,32816;91687,29239;91687,24401;82603,25243;77532,24401;67814,24612;62744,32184;58730,33026;64434,25663;66969,17880;66336,10518;60843,9045;54505,13042;51547,19142;49435,25243;50914,32395;54505,34709;48801,34709;11619,26715" o:connectangles="0,0,0,0,0,0,0,0,0,0,0,0,0,0,0,0,0,0,0,0,0,0,0,0,0,0,0,0,0,0,0,0,0,0,0,0,0,0,0,0,0,0,0,0,0,0,0,0,0,0,0,0,0,0,0,0,0,0,0,0,0,0,0"/>
                </v:shape>
                <v:shape id="Freeform 98" o:spid="_x0000_s1052" style="position:absolute;left:135890;top:26670;width:67945;height:34290;visibility:visible;mso-wrap-style:square;v-text-anchor:top" coordsize="319,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" path="m,113r2,1l6,116r1,1l11,118r3,2l18,121r3,1l25,123r3,2l32,127r3,l39,128r3,l45,128r3,-1l51,127r4,-1l58,126r2,-1l65,123r2,-1l72,122r2,-2l78,120r2,-1l82,118r4,-1l87,117r-1,l85,117r-3,-1l79,116r-5,-3l71,112r-5,-1l62,110r-6,-3l51,105r-4,-3l43,101,39,96,35,94,33,90,32,87r1,-1l36,85r5,-1l45,86r2,l49,87r3,3l57,91r2,l63,92r3,l69,93r3,1l75,95r4,l83,96r4,2l90,98r5,1l100,100r4,l109,101r4,l118,102r5,l127,103r5,l138,104r4,l148,105r5,l158,107r5,l168,107r4,l177,107r3,-2l186,105r4,-1l194,104r4,-1l202,103r4,-1l209,102r4,-1l216,101r4,-1l223,100r6,-2l233,95r5,-1l241,93r3,-1l246,91r1,l248,91r19,4l263,108r41,4l303,111r-3,-1l298,107r-3,-3l290,100r-6,-5l282,92r-4,-2l276,87r-3,-2l269,82r-2,-3l263,75r-3,-2l256,70r-3,-3l251,65r-4,-2l244,61r-3,-3l238,56r-2,-2l232,53r-2,-3l226,49r-2,-1l220,47r-6,-2l209,44r-4,-1l200,41r-5,-1l191,40r-5,l182,39r-3,l176,39r-3,l170,39r-1,l170,38r3,l176,37r3,l183,37r3,l190,36r4,l198,35r3,l205,35r3,l210,35r4,1l216,36r4,1l223,37r5,2l232,40r6,1l243,44r5,2l253,47r5,2l262,50r4,3l269,53r2,1l273,55r1,l276,41r-1,l274,40r-4,-1l268,37r-5,-1l259,34r-5,-3l248,29r-2,-2l243,26r-3,-1l237,23r-6,-3l226,19r-5,-3l216,14r-3,-1l209,12r-3,-1l202,10r-4,l194,10r-3,l187,10r-4,l180,10r-4,l173,10r-3,l169,10r-5,1l164,11r,-1l165,7r3,-4l172,r3,l177,r3,l185,1r2,l190,1r2,l195,2r3,l201,3r4,l208,4r4,l214,4r3,1l221,7r3,l226,8r4,1l233,10r4,l240,11r3,l246,12r2,1l252,14r2,l258,16r4,2l267,19r3,2l275,25r3,1l281,29r3,2l286,35r4,3l293,43r2,2l296,47r-7,11l313,83,286,80r2,1l292,84r3,1l297,89r3,3l304,95r2,3l308,101r4,3l314,108r1,2l318,113r,3l319,118r-3,3l313,122r-5,1l304,123r-5,l296,123r-4,-1l291,122r,24l298,158r-1,l296,158r-3,1l290,161r-5,l282,161r-5,-2l273,158r-6,-3l261,150r-6,-5l251,140r-5,-5l243,130r-2,-2l240,127r10,l273,148r-2,-27l250,113r-2,l246,116r-3,l241,117r-3,1l235,120r-5,1l226,122r-3,1l220,126r-6,2l209,129r-4,2l201,134r-6,1l191,137r-6,2l180,140r-4,3l171,145r-4,1l162,148r-5,1l153,150r-4,2l146,154r-4,l139,155r-2,1l134,157r-4,l124,157r-2,l118,157r-3,l112,157r-3,l107,157r-4,-1l100,156r-6,l89,156r-6,-1l79,155r-5,-1l71,154r-5,-1l65,153r-2,l64,152r2,l69,152r4,l78,152r4,-2l86,150r3,l93,150r3,l100,149r2,l105,148r4,l112,147r3,l118,146r4,l126,145r5,-1l135,143r4,-2l109,127r,l107,128r-3,l101,129r-5,1l93,132r-6,2l82,135r-3,1l75,136r-3,1l70,138r-6,1l59,140r-5,l49,141r-5,l41,141r-4,-1l33,139r-4,-2l27,136r-5,-2l20,131r-3,-3l14,127r-3,-4l9,121,6,119,4,117,2,114,,113r,xe" fillcolor="black" stroked="f">
                  <v:path arrowok="t" o:connecttype="custom" o:connectlocs="3834,25771;8946,27262;13845,26197;18317,24919;15123,23854;8307,20446;9585,18316;14058,19594;19169,20872;26198,21724;33653,22789;40469,22150;46007,21511;51970,19594;64537,23641;59212,19168;54526,14909;50267,11501;44516,9371;38126,8306;37487,7880;42812,7454;47498,7880;54952,10436;58786,8732;54100,6602;48137,4047;42173,2130;36848,2130;35783,639;40469,213;45155,852;49628,2130;54100,2982;59851,6176;61555,12353;63898,19594;67732,24067;63685,26197;63046,33651;56869,33012;51118,27049;51757,24706;46859,26836;39404,29604;32588,31947;27689,33438;22790,33438;15762,32799;14697,32373;20447,31947;25133,31095;23216,27049;17465,28752;11502,29817;5751,28965;1278,25345" o:connectangles="0,0,0,0,0,0,0,0,0,0,0,0,0,0,0,0,0,0,0,0,0,0,0,0,0,0,0,0,0,0,0,0,0,0,0,0,0,0,0,0,0,0,0,0,0,0,0,0,0,0,0,0,0,0,0,0,0"/>
                </v:shape>
                <v:shape id="Freeform 99" o:spid="_x0000_s1053" style="position:absolute;left:83185;top:38100;width:19685;height:3810;visibility:visible;mso-wrap-style:square;v-text-anchor:top" coordsize="92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" path="m92,17l91,15r-2,l86,13,81,12,75,11,71,10,67,9,65,8r-4,l59,6,54,5r-2,l48,4r-3,l42,3r-4,l36,2r-2,l30,1r-3,l24,,23,,19,,16,,11,1,7,3,5,5,3,8,,13r3,4l4,17r3,1l11,18r5,l19,18r3,l26,18r2,l31,18r4,l38,18r5,1l45,19r4,l52,19r4,l59,19r2,l65,19r3,l73,19r3,l80,20r2,l86,20r3,-1l91,18r1,-1l92,17xe" fillcolor="black" stroked="f">
                  <v:path arrowok="t" o:connecttype="custom" o:connectlocs="19685,3239;19471,2858;19043,2858;18401,2477;17331,2286;16048,2096;15192,1905;14336,1715;13908,1524;13052,1524;12624,1143;11554,953;11126,953;10270,762;9629,762;8987,572;8131,572;7703,381;7275,381;6419,191;5777,191;5135,0;4921,0;4065,0;3423,0;2354,191;1498,572;1070,953;642,1524;0,2477;642,3239;856,3239;1498,3429;2354,3429;3423,3429;4065,3429;4707,3429;5563,3429;5991,3429;6633,3429;7489,3429;8131,3429;9201,3620;9629,3620;10484,3620;11126,3620;11982,3620;12624,3620;13052,3620;13908,3620;14550,3620;15620,3620;16262,3620;17117,3810;17545,3810;18401,3810;19043,3620;19471,3429;19685,3239;19685,3239" o:connectangles="0,0,0,0,0,0,0,0,0,0,0,0,0,0,0,0,0,0,0,0,0,0,0,0,0,0,0,0,0,0,0,0,0,0,0,0,0,0,0,0,0,0,0,0,0,0,0,0,0,0,0,0,0,0,0,0,0,0,0,0"/>
                </v:shape>
                <v:shape id="Freeform 100" o:spid="_x0000_s1054" style="position:absolute;left:90170;top:26670;width:26035;height:13335;visibility:visible;mso-wrap-style:square;v-text-anchor:top" coordsize="123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" path="m1,41l,38,,36,1,34,2,31,4,30,7,29r2,l14,29r2,l19,29r4,1l26,31r5,1l34,35r5,1l43,37r4,1l50,40r4,1l57,43r5,1l63,44r,-3l62,40,60,38,58,36,56,31,54,29,52,26,49,21,47,18,45,14,42,10,41,8,40,4r,-2l40,1,41,r4,l49,2r4,1l56,4r4,3l63,9r4,1l71,12r4,2l78,17r4,2l85,20r2,2l91,25r4,3l100,31r6,4l110,38r5,3l118,44r4,2l123,47r-1,l120,48r-3,1l113,48r-3,-1l107,47r-2,-1l102,45,98,43,95,41,91,39,88,38,85,36,80,34,78,32,76,31,71,29r-1,l71,30r5,4l78,37r2,2l84,43r2,4l90,49r2,4l93,55r2,3l97,63r-3,1l91,64,87,63,82,62,77,61,73,59,70,58r-2,l64,57,61,56,57,55,54,54r-2,l47,53,45,52,41,50,38,49,35,48r-3,l29,47r-3,l22,45r-4,l15,44r-1,1l9,44,4,43,2,41r-1,l1,41xe" fillcolor="black" stroked="f">
                  <v:path arrowok="t" o:connecttype="custom" o:connectlocs="0,7918;212,7084;847,6251;1905,6042;3387,6042;4868,6251;6562,6668;8255,7501;9948,7918;11430,8543;13123,9168;13335,8543;12700,7918;11853,6459;11007,5417;9948,3750;8890,2084;8467,833;8467,208;9525,0;11218,625;12700,1459;14182,2084;15875,2917;17357,3959;18415,4584;20108,5834;22437,7293;24342,8543;25823,9585;25823,9793;24765,10210;23283,9793;22225,9585;20743,8959;19262,8126;17992,7501;16510,6668;15028,6042;15028,6251;16510,7709;17780,8959;19050,10210;19685,11460;20532,13127;19262,13335;17357,12918;15452,12293;14393,12085;12912,11668;11430,11251;9948,11043;8678,10418;7408,10001;6138,9793;4657,9376;3175,9168;1905,9168;423,8543;212,8543" o:connectangles="0,0,0,0,0,0,0,0,0,0,0,0,0,0,0,0,0,0,0,0,0,0,0,0,0,0,0,0,0,0,0,0,0,0,0,0,0,0,0,0,0,0,0,0,0,0,0,0,0,0,0,0,0,0,0,0,0,0,0,0"/>
                </v:shape>
                <v:shape id="Freeform 101" o:spid="_x0000_s1055" style="position:absolute;left:113030;top:13335;width:40640;height:19050;visibility:visible;mso-wrap-style:square;v-text-anchor:top" coordsize="191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" path="m1,38l,39r1,3l3,44r3,4l8,52r3,4l16,62r6,4l23,69r3,2l29,73r3,2l35,78r3,2l40,81r4,2l47,84r4,1l54,87r4,1l61,88r3,1l68,89r3,l71,88r2,-1l74,82r,-4l74,74r1,-3l76,66r1,-4l78,57r1,-2l82,52r1,l84,51r2,2l88,55r1,5l91,63r1,4l93,71r3,2l99,76r5,3l108,78r5,-4l114,72r2,-2l120,65r6,-4l128,58r3,-2l134,54r3,-3l141,48r3,-3l148,43r4,-4l154,37r5,-3l161,30r4,-2l168,25r3,-2l174,20r4,-2l182,14r4,-3l188,9r1,-1l190,6r1,-4l190,r-3,l184,r-3,1l179,2r-3,1l174,6r-3,1l167,9r-3,1l161,12r-3,3l154,17r-3,2l148,21r-4,3l139,26r-3,2l133,30r-4,3l126,35r-4,2l120,38r-2,3l112,44r-4,2l106,48r,1l105,48r,-2l105,43r,-5l104,34r,-4l101,26r-1,-3l98,19,94,17,92,16r-2,l84,16r-5,2l76,21r-3,5l70,28r-2,4l66,35r-3,3l61,42r-2,2l58,47r-3,4l53,55r,5l53,61r,3l53,66r,3l53,72r-3,1l46,72,43,69,37,64,32,61,29,57,25,55,23,52,21,49,17,44,14,39,11,35,9,34r-2,l6,34,2,36,1,38r,xe" fillcolor="black" stroked="f">
                  <v:path arrowok="t" o:connecttype="custom" o:connectlocs="213,8990;1702,11130;4681,14127;6170,15625;8085,17124;10000,17980;12341,18836;14469,19050;15533,18622;15745,15839;16384,13271;17448,11130;18299,11344;19363,13485;20426,15625;22980,16696;24682,14983;27235,12415;29150,10916;31491,9204;33831,7278;35746,5351;37874,3853;40002,1926;40640,428;39151,0;37448,642;35533,1926;33618,3211;31491,4495;28937,5993;26810,7492;25107,8776;22554,10274;22341,9846;22129,7278;21277,4923;19575,3425;16809,3853;14894,5993;13405,8134;12341,10060;11277,12843;11277,14127;10639,15625;7873,13699;5319,11772;3617,9418;1915,7278;426,7706" o:connectangles="0,0,0,0,0,0,0,0,0,0,0,0,0,0,0,0,0,0,0,0,0,0,0,0,0,0,0,0,0,0,0,0,0,0,0,0,0,0,0,0,0,0,0,0,0,0,0,0,0,0"/>
                </v:shape>
                <v:shape id="Freeform 102" o:spid="_x0000_s1056" style="position:absolute;left:155575;top:9525;width:37465;height:17145;visibility:visible;mso-wrap-style:square;v-text-anchor:top" coordsize="177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" path="m5,30r,-1l6,29,8,28r3,-1l13,26r5,-1l21,23r5,-2l31,20r4,-1l39,17r6,-1l48,15r5,-1l56,14r4,l64,14r5,l72,15r5,1l78,16r2,1l80,18r-2,1l76,19r-3,l70,20r-5,3l61,24r-5,1l50,26r-4,1l41,28r-5,2l32,32r-4,1l24,34r-1,1l20,36r1,1l23,41r4,4l32,46r4,1l38,46r2,l43,46r4,l51,46r5,l60,46r2,l65,46r3,1l71,47r2,l77,47r2,l83,47r2,1l88,48r3,l95,48r5,2l105,50r3,1l110,51r4,1l117,52r5,2l124,55r4,1l132,59r4,1l138,61r2,1l143,64r2,1l147,67r-1,3l143,70r-4,l134,70r-3,l126,70r-4,-1l118,69r-1,l113,66r-5,-1l103,64r-2,2l101,69r5,4l108,75r3,3l116,79r5,1l122,80r4,1l130,81r4,l139,81r6,l151,80r5,l161,79r5,l169,76r4,-1l175,74r2,-1l177,71r-1,-1l171,67r-4,-2l164,63r-3,-1l158,61r-4,-1l151,59r-5,-3l143,55r-5,-1l133,53r-3,-1l125,51r-3,-1l116,47r-3,-1l108,45r-3,-1l100,42r-4,l93,41r-3,l87,38r-3,l81,37r-1,l77,36r,l78,35r5,-1l86,32r4,-2l93,28r5,-1l101,25r4,-2l108,20r3,-1l116,15r1,-1l115,8,111,6,110,3,108,2,106,1r-3,l100,,98,,94,,90,,84,,79,,76,,73,,70,,68,1r-4,l61,1r-3,l56,1r-6,l45,2r-5,l36,3r-3,l31,6,26,7,21,9r-4,3l12,16,8,19,3,21,1,24,,25r,2l2,29r1,l5,30r,xe" fillcolor="black" stroked="f">
                  <v:path arrowok="t" o:connecttype="custom" o:connectlocs="1693,5927;4445,4868;8255,3598;11853,2963;15240,3175;16933,3810;14817,4233;10583,5503;6773,6773;4233,7620;6773,9737;9102,9737;12700,9737;15028,9948;17568,9948;20108,10160;23283,10795;26247,11642;29210,12912;31115,14182;28363,14817;24977,14605;21802,13547;22860,15875;25823,16933;29422,17145;34078,16722;37042,15663;36195,14182;33443,12912;30268,11642;26458,10795;22860,9525;19685,8678;17145,7832;16510,7408;19685,5927;22860,4233;24342,1693;22437,212;19897,0;16087,0;13547,212;10583,212;6985,635;3598,2540;212,5080;635,6138" o:connectangles="0,0,0,0,0,0,0,0,0,0,0,0,0,0,0,0,0,0,0,0,0,0,0,0,0,0,0,0,0,0,0,0,0,0,0,0,0,0,0,0,0,0,0,0,0,0,0,0"/>
                </v:shape>
                <v:shape id="Freeform 103" o:spid="_x0000_s1057" style="position:absolute;left:193040;top:59055;width:18415;height:67945;visibility:visible;mso-wrap-style:square;v-text-anchor:top" coordsize="87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" path="m,2l,3,,5,1,8r3,5l4,15r1,4l6,21r1,3l9,28r2,3l12,35r2,4l15,42r1,5l19,50r1,5l21,58r2,3l24,66r3,4l28,74r2,3l31,81r3,3l35,87r2,3l38,93r3,3l42,99r1,2l44,104r1,2l46,110r3,2l50,115r1,5l52,122r1,4l54,129r2,4l57,137r1,4l59,145r1,4l61,152r1,5l62,160r2,5l64,169r1,5l65,178r1,5l66,186r,5l66,196r,5l66,205r,5l65,214r,5l65,222r-1,5l62,231r-1,5l59,240r-1,5l56,249r-3,5l51,257r-2,4l47,265r-2,4l43,273r-4,4l37,281r-2,4l31,287r-1,5l27,294r-1,5l21,303r-4,6l14,312r-2,2l9,317r,1l34,321r,-1l35,319r2,-2l41,314r3,-4l49,305r1,-3l53,299r1,-3l58,293r1,-3l62,286r3,-3l67,278r2,-4l71,270r2,-4l75,261r2,-5l79,251r2,-4l82,241r,-2l83,236r,-3l84,230r1,-6l87,220r,-3l87,213r,-2l87,208r,-4l87,202r,-3l87,196r,-3l87,191r,-4l87,185r-2,-6l85,175r-1,-6l83,164r-1,-5l81,155r-1,-5l79,146r-3,-5l75,138r-1,-5l73,129r-2,-3l69,122r-1,-3l66,115r-1,-3l64,110r-3,-4l60,103r-1,-2l58,99,56,94,53,92,51,88,49,84,47,81,46,77,44,74,43,72,42,67,39,64,38,59,37,56,35,51,34,48,31,43,30,40,28,36,27,32,26,28,23,24,22,21,21,18,20,14,19,12,17,9,16,6,15,4r,-2l14,r,l,2r,xe" fillcolor="black" stroked="f">
                  <v:path arrowok="t" o:connecttype="custom" o:connectlocs="0,1058;847,3175;1482,5080;2540,7408;3387,9948;4445,12277;5715,14817;6562,17145;7832,19050;8890,20955;9525,22437;10583,24342;11218,26670;12065,28998;12700,31538;13123,33867;13758,36830;13970,39370;13970,42545;13758,45297;13547,48048;12488,50800;11218,53763;9948,56092;8255,58632;6562,60748;5503,63288;2963,66040;1905,67310;7408,67522;9313,65617;11218,63288;12488,61383;14182,58843;15452,56303;16722,53128;17357,50588;17780,48683;18415,45932;18415,44027;18415,42122;18415,40428;17992,37888;17568,34713;16933,31750;15875,29210;15028,26670;13970,24342;12912,22437;12277,20955;10795,18627;9737,16298;8890,14182;7832,11853;6562,9102;5715,6773;4657,4445;4022,2540;3175,847;2963,0" o:connectangles="0,0,0,0,0,0,0,0,0,0,0,0,0,0,0,0,0,0,0,0,0,0,0,0,0,0,0,0,0,0,0,0,0,0,0,0,0,0,0,0,0,0,0,0,0,0,0,0,0,0,0,0,0,0,0,0,0,0,0,0"/>
                </v:shape>
                <v:shape id="Freeform 104" o:spid="_x0000_s1058" style="position:absolute;left:198755;top:66675;width:11430;height:22860;visibility:visible;mso-wrap-style:square;v-text-anchor:top" coordsize="55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" path="m7,15r,-1l9,14r2,-1l15,13r3,-1l23,14r6,1l33,20r2,3l38,27r,3l40,36r,5l40,47r,2l40,52r,3l41,58r-1,5l40,69r-1,5l39,78r,3l38,84r,1l38,86r11,21l49,106r,-2l49,100r1,-5l50,92r2,-4l52,85r1,-3l53,78r1,-4l54,70r,-3l54,63r,-5l54,54r1,-4l54,46r,-5l54,38r,-4l54,30,53,27,52,24r,-3l48,15,46,12,42,9,38,5,34,3,31,2,26,,23,,18,,16,,11,,9,,5,,4,1,1,1,,2,7,15r,xe" fillcolor="black" stroked="f">
                  <v:path arrowok="t" o:connecttype="custom" o:connectlocs="1455,2991;2286,2777;3741,2564;6027,3205;7274,4914;7897,6409;8313,8759;8313,10469;8313,11750;8313,13460;8105,15810;8105,17305;7897,18160;10183,22860;10183,22219;10391,20296;10807,18801;11014,17519;11222,15810;11222,14314;11222,12391;11430,10682;11222,8759;11222,7264;11014,5768;10807,4487;9560,2564;7897,1068;6442,427;4780,0;3325,0;1870,0;831,214;0,427;1455,3205" o:connectangles="0,0,0,0,0,0,0,0,0,0,0,0,0,0,0,0,0,0,0,0,0,0,0,0,0,0,0,0,0,0,0,0,0,0,0"/>
                </v:shape>
                <v:shape id="Freeform 105" o:spid="_x0000_s1059" style="position:absolute;left:92710;top:140335;width:198120;height:159385;visibility:visible;mso-wrap-style:square;v-text-anchor:top" coordsize="936,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" path="m5,391r2,1l10,392r4,l15,390r2,-1l21,386r3,-4l27,378r3,-5l31,370r2,-4l36,362r2,-3l39,354r3,-4l43,344r1,-5l45,334r2,-6l47,323r3,-5l50,315r,-4l51,309r,-2l51,303r1,-3l52,298r1,-2l53,290r,-6l54,279r1,-5l55,269r,-6l55,259r2,-4l57,251r,-5l58,242r,-3l58,236r1,-3l59,230r,-1l61,226r1,l67,225r2,1l70,228r2,5l72,235r1,4l73,242r,2l74,247r,3l74,253r,2l74,259r1,4l75,266r,5l75,275r,6l74,285r,5l73,294r,6l73,305r-1,5l72,315r,5l70,325r-1,5l68,335r-1,6l66,345r-1,5l63,355r-1,5l61,364r-2,4l58,372r-1,3l54,379r-1,3l51,386r-3,3l50,389r2,l53,389r4,l59,389r3,l65,389r4,l73,389r4,l82,389r5,1l92,390r6,1l103,391r7,1l115,392r7,1l128,393r7,l142,394r8,2l157,396r7,1l172,397r7,1l187,399r8,1l202,400r9,2l218,402r8,1l234,405r8,1l250,407r7,1l265,409r8,1l280,411r8,3l295,415r8,1l310,417r7,2l324,420r7,3l337,424r7,2l349,427r7,2l361,430r6,3l373,435r5,2l382,438r4,4l391,443r3,3l398,447r3,4l404,453r3,2l407,455r1,-1l409,453r4,l415,452r5,-2l424,448r6,-1l432,445r4,l438,443r4,l445,442r2,-1l452,439r4,-1l459,437r5,-1l467,435r4,-1l475,432r4,l483,430r5,-1l491,427r5,-1l499,425r5,-1l509,421r3,-1l517,419r4,-1l526,417r3,-1l534,415r5,-1l543,412r4,-1l551,410r5,l559,408r5,-1l567,406r5,l575,405r5,l584,403r4,-1l590,401r5,l599,400r3,l605,400r3,-1l611,399r4,l615,398r1,-5l616,390r,-3l617,382r,-3l617,373r,-4l617,363r,-4l617,355r,-3l617,350r,-4l617,344r,-3l617,338r,-3l617,332r-1,-4l616,325r-1,-4l614,317r,-5l612,308r,-5l611,299r-1,-5l609,289r-1,-5l607,279r-2,-5l605,269r-1,-5l603,259r-1,-5l601,248r-1,-4l600,238r-1,-4l597,229r,-3l596,220r-1,-3l595,214r,-4l594,208r,-3l594,202r,-1l593,197r,-4l593,190r,-3l592,183r,-3l593,178r,-3l593,171r2,-3l596,168r3,2l601,172r2,6l604,180r1,3l605,185r2,4l608,192r1,5l610,201r1,5l612,210r2,6l614,218r1,2l616,224r1,2l617,229r1,3l618,235r1,4l620,243r2,4l622,252r1,5l623,262r1,4l625,271r1,4l626,281r1,4l627,291r2,6l629,301r1,6l630,311r1,5l632,320r,5l632,329r1,5l633,337r1,5l634,345r1,3l635,351r2,3l637,356r1,3l638,362r,3l638,369r,3l638,375r,4l638,382r,4l638,390r,4l638,397r,2l737,402r-2,-1l731,397r-3,-4l724,391r-3,-4l718,382r-2,-3l715,377r-2,-4l710,371r-1,-5l708,364r-2,-3l705,356r-2,-3l701,348r-1,-3l700,341r-2,-5l698,332r,-5l698,323r-1,-6l695,312r,-5l695,302r-1,-4l694,293r,-4l694,285r-1,-4l693,275r,-3l693,269r,-5l693,261r,-4l693,254r-1,-3l692,247r,-3l692,241r-1,-4l691,235r,-3l691,229r-1,-4l688,220r,-4l687,214r-1,-5l685,205r-2,-5l682,194r,-2l680,189r-1,-4l679,183r-1,-3l678,178r-1,-4l677,172r-1,-3l676,166r-1,-3l675,161r-1,-6l672,151r-1,-4l671,145r,-2l669,141r-4,-4l662,135r-3,-3l655,128r-3,-3l648,120r-3,-2l641,114r-3,-3l634,108r-2,-2l630,103r-1,-1l626,101r-3,-1l619,99r-3,l611,98r-4,l602,98r-5,l592,97r-5,l582,96r-3,l575,93r-2,-2l571,89r-1,-2l567,82r,-4l567,74r,-3l567,69r,-4l567,62r,-3l567,54r,-3l567,47r,-3l567,39r2,-2l569,33r,-4l569,26r,-3l569,19r1,-3l570,14r,-3l571,6r,-3l571,1,572,r12,l584,1r,2l582,7r,5l582,15r-1,3l581,21r,4l580,27r,5l580,35r,3l579,42r,4l578,48r,5l578,56r,4l578,62r,3l578,71r1,4l579,78r2,2l584,81r5,1l592,82r3,l597,82r4,1l604,83r4,l611,83r4,1l618,84r4,1l625,85r4,2l633,88r5,3l642,93r5,5l652,102r3,5l660,112r4,6l668,123r4,3l676,126r2,1l682,128r3,l687,128r4,l694,128r4,l701,127r5,l709,126r5,-1l717,124r4,-1l724,120r4,-1l731,117r2,-1l737,114r2,-2l744,110r3,-1l751,109r2,3l753,115r,3l752,121r-1,4l748,127r-3,2l742,132r-5,3l732,136r-2,1l725,138r-2,3l718,141r-3,1l712,143r-4,1l705,145r-4,l699,146r-2,l693,146r,1l693,148r,3l693,154r,3l693,162r,4l694,171r,4l695,181r2,4l698,190r,4l699,199r1,3l701,206r,1l702,209r,1l703,214r,2l703,220r,4l705,228r,4l706,236r,5l707,246r,5l707,256r1,5l709,266r,6l709,278r,4l710,288r,5l712,298r,5l713,308r1,4l715,318r,3l716,326r,3l717,334r1,3l720,339r,3l721,345r1,2l723,351r1,3l725,356r3,4l729,363r1,3l731,369r2,3l736,375r1,3l739,381r3,3l744,388r3,4l753,398r2,2l759,403r2,3l765,408r3,2l770,411r4,3l777,415r4,1l785,418r4,1l793,420r4,l802,420r3,l810,421r4,-1l819,420r4,l828,420r5,l837,419r5,-1l846,418r5,-1l856,416r4,-1l865,414r3,-3l873,410r3,-2l880,406r5,-3l888,401r2,-2l895,398r2,-4l901,392r2,-3l905,387r3,-5l910,380r1,-3l912,373r1,-4l913,365r2,-4l916,357r,-4l917,350r,-5l917,342r,-5l916,333r,-5l915,324r-2,-5l913,315r-1,-5l911,306r-1,-6l909,296r-3,-6l905,285r-2,-4l901,275r-3,-5l896,265r-2,-5l890,255r-2,-5l885,245r-4,-4l878,235r-5,-5l870,226r-5,-6l861,215r-4,-5l853,205r-3,-6l845,194r-3,-5l840,184r-5,-4l831,175r-2,-4l826,166r-3,-4l820,157r-2,-4l815,150r-3,-4l810,142r-3,-4l806,135r-2,-2l802,129r-2,-2l799,125r-3,-5l795,118r-2,-2l814,103r1,2l815,106r3,3l819,112r2,5l822,119r1,4l826,125r2,3l829,132r2,4l834,139r3,5l840,148r2,5l844,156r1,3l846,162r3,2l851,168r1,2l853,172r3,3l857,179r2,3l861,185r3,4l866,192r2,4l871,199r2,4l875,207r3,3l880,215r3,4l886,223r2,3l890,230r3,4l895,237r2,5l900,244r2,4l903,252r2,2l906,257r3,4l910,264r1,4l913,270r3,3l917,279r3,5l923,289r2,5l926,299r2,4l930,308r1,4l932,317r1,3l933,324r1,4l934,332r,3l935,338r,4l935,344r,3l935,350r,3l935,355r,4l935,361r1,3l935,369r-1,5l933,378r-1,3l930,383r-2,4l927,389r-2,3l923,394r-3,4l917,400r-2,3l911,406r-2,3l905,411r-3,3l898,416r-3,3l890,420r-3,3l883,425r-3,2l875,428r-4,2l867,432r-4,1l858,433r-5,1l849,435r-4,1l840,435r-5,l830,435r-4,l821,435r-5,-1l813,434r-5,l804,433r-5,-1l796,432r-5,-2l788,429r-4,-1l781,427r-4,l774,426r-4,-1l767,424r-2,-1l759,420r-5,-1l751,417r-3,-1l747,416r-2,-1l742,415r-3,l737,415r-2,l731,415r-4,l723,415r-5,l715,415r-6,-1l705,414r-6,l694,414r-3,l688,414r-3,l683,414r-6,-2l671,412r-2,l665,412r-2,l660,412r-6,l649,412r-5,l638,412r-6,l627,412r-4,l618,412r-4,l610,412r-5,l601,412r-6,2l589,415r-3,l584,416r-4,l577,417r-4,1l570,419r-4,1l563,421r-4,l556,423r-5,1l549,425r-5,1l541,427r-4,1l534,429r-5,1l526,432r-4,1l518,434r-4,1l511,436r-5,1l504,439r-5,2l496,442r-4,l489,444r-5,1l482,446r-3,1l475,448r-3,2l469,451r-3,1l464,453r-4,l457,455r-3,l452,457r-5,2l443,460r-4,2l436,463r-5,1l430,465r,1l431,469r,1l432,472r2,2l436,478r,2l437,484r2,3l442,491r1,5l444,500r2,5l449,510r1,5l452,520r2,6l457,532r2,5l461,544r3,6l467,556r2,6l472,569r3,6l477,582r3,6l483,596r3,6l489,609r1,6l494,623r2,5l498,636r4,6l504,648r2,7l509,662r2,6l513,673r3,7l518,686r2,5l522,697r3,5l527,708r1,4l531,717r1,4l534,726r,3l536,733r1,3l539,739r1,3l540,744r,2l541,748r1,3l542,752r-2,-2l539,747r-2,-2l536,743r-2,-2l534,738r-2,-4l529,732r-1,-5l527,724r-2,-5l522,715r-2,-5l519,706r-2,-5l514,696r-2,-6l510,686r-4,-6l504,674r-2,-5l499,663r-3,-7l494,650r-3,-6l489,637r-3,-7l483,625r-2,-6l479,612r-4,-6l473,599r-2,-6l468,587r-3,-6l462,574r-3,-5l458,562r-4,-6l452,550r-2,-5l447,539r-2,-5l443,528r-2,-4l438,518r-2,-4l434,509r-3,-4l430,500r-2,-4l427,492r-1,-2l423,487r-1,-4l420,481r-1,-2l419,477r-3,-3l415,473r-2,-1l411,471r-4,-2l404,468r-5,-4l394,463r-3,-2l388,460r-3,-1l382,459r-5,-3l374,455r-4,-2l366,452r-5,-1l356,448r-4,-1l347,446r-4,-2l337,443r-6,-1l326,439r-7,-1l314,437r-6,-2l302,434r-7,-2l288,430r-7,-1l275,427r-9,-1l260,425r-9,-2l245,421r-10,-1l227,419r-8,-1l211,417r-9,-1l193,415r-10,l174,414r-9,-2l156,411r-11,-1l136,410r-11,l114,410r-10,l93,410,82,409r-12,l59,409r-11,1l37,410r-13,l13,411,,412,5,391r,xe" fillcolor="black" stroked="f">
                  <v:path arrowok="t" o:connecttype="custom" o:connectlocs="9313,71850;11642,55742;15452,50656;15240,65704;10160,82448;25823,83296;54398,86475;80010,92621;92287,94317;106680,89866;122767,85839;130598,78209;129540,64220;125942,45993;126788,36031;130810,49172;133562,66976;135043,80328;150072,77573;146897,61253;146050,47688;142875,34548;133773,22467;120650,18439;120438,4875;122767,5723;125307,17380;139700,23738;153247,25434;154940,28825;146685,34336;149225,48324;151342,67400;155787,79481;167852,89018;184785,86899;193887,75665;190712,58286;177800,38998;168275,25010;178647,33064;186267,45569;194098,59134;197908,74182;192828,86051;177800,92197;162348,89866;149225,87747;132715,87323;117687,89654;103505,94105;91017,98556;96732,112756;106680,137342;114088,156630;110490,151543;101388,129712;91863,107882;83397,98132;66463,92621;36830,87747;1058,82872" o:connectangles="0,0,0,0,0,0,0,0,0,0,0,0,0,0,0,0,0,0,0,0,0,0,0,0,0,0,0,0,0,0,0,0,0,0,0,0,0,0,0,0,0,0,0,0,0,0,0,0,0,0,0,0,0,0,0,0,0,0,0,0,0,0"/>
                </v:shape>
                <v:shape id="Freeform 106" o:spid="_x0000_s1060" style="position:absolute;left:226060;top:201295;width:23495;height:26035;visibility:visible;mso-wrap-style:square;v-text-anchor:top" coordsize="111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" path="m67,l,62r111,61l108,108,36,57,71,32,67,r,xe" fillcolor="black" stroked="f">
                  <v:path arrowok="t" o:connecttype="custom" o:connectlocs="14182,0;0,13123;23495,26035;22860,22860;7620,12065;15028,6773;14182,0;14182,0" o:connectangles="0,0,0,0,0,0,0,0"/>
                </v:shape>
                <v:shape id="Freeform 107" o:spid="_x0000_s1061" style="position:absolute;left:224790;top:141605;width:22860;height:18415;visibility:visible;mso-wrap-style:square;v-text-anchor:top" coordsize="108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" path="m,l1,1,5,4,7,6r2,4l12,14r1,5l13,24r,6l10,35,9,39,7,42,6,46r1,2l8,50r5,l17,49r4,-1l23,48r5,l31,47r4,-1l38,46r4,-1l46,45r4,l53,46r4,l60,48r2,l66,50r3,4l74,57r4,2l82,64r5,4l90,72r3,3l97,78r3,3l103,84r3,1l108,83r-1,-4l106,77r-1,-3l104,70r-2,-3l99,64,97,60,95,57,91,54,89,50,87,47,84,45,78,40,73,37,70,36,68,35,63,33r-3,l55,33r-4,l47,33r-4,2l38,35r-3,l31,36r-2,l25,36r-2,1l22,37r,l22,36r1,-3l24,29r3,-3l29,20r1,-5l30,10r,-5l,,,xe" fillcolor="black" stroked="f">
                  <v:path arrowok="t" o:connecttype="custom" o:connectlocs="212,217;1482,1300;2540,3033;2752,5200;2117,7583;1482,9099;1482,10399;2752,10832;4445,10399;5927,10399;7408,9966;8890,9749;10583,9749;12065,9966;13123,10399;14605,11699;16510,12782;18415,14732;19685,16249;21167,17548;22437,18415;22648,17115;22225,16032;21590,14515;20532,12999;19262,11699;18415,10182;16510,8666;14817,7799;13335,7149;11642,7149;9948,7149;8043,7583;6562,7799;5292,7799;4657,8016;4657,7799;5080,6283;6138,4333;6350,2166;0,0" o:connectangles="0,0,0,0,0,0,0,0,0,0,0,0,0,0,0,0,0,0,0,0,0,0,0,0,0,0,0,0,0,0,0,0,0,0,0,0,0,0,0,0,0"/>
                </v:shape>
                <v:shape id="Freeform 108" o:spid="_x0000_s1062" style="position:absolute;left:69215;top:227330;width:254635;height:84455;visibility:visible;mso-wrap-style:square;v-text-anchor:top" coordsize="1205,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" path="m,85l70,367r1,-1l75,364r3,-1l81,362r5,-2l90,360r3,-1l95,358r3,-1l102,355r3,-1l108,354r3,-1l115,352r3,-1l123,350r3,-1l131,349r3,-1l139,346r4,-1l148,344r5,-1l157,342r5,-1l168,340r4,-1l177,339r6,-2l188,337r5,-2l199,335r4,-1l210,333r5,l221,333r7,-1l233,332r6,-1l246,330r6,l258,330r6,-2l270,328r7,l284,328r6,l296,328r6,l309,328r7,l323,330r7,l337,331r7,l350,332r7,l364,333r5,l376,333r7,1l389,335r6,l402,336r5,1l414,339r6,l426,340r6,l437,341r6,1l448,343r6,l459,344r5,l470,346r4,l480,349r5,l489,350r5,1l499,352r4,l508,354r4,l517,355r3,2l525,358r4,l533,359r4,1l540,360r3,1l547,362r3,1l553,364r3,l560,366r4,1l570,369r5,1l578,370r4,1l585,373r2,l590,375r1,1l592,377r2,l595,380r3,4l600,388r2,3l606,395r2,2l614,398r2,l620,398r3,l629,398r4,l638,398r5,-1l648,397r5,-1l658,396r4,-1l667,394r3,-1l673,393r2,-3l677,389r1,-4l682,380r2,-5l688,370r1,-6l692,361r1,-3l695,358r,-1l697,354r2,-2l701,350r4,-2l708,345r4,-3l716,339r5,-4l727,332r2,-2l733,327r2,-1l738,324r4,-2l744,321r5,-3l752,317r3,-2l759,313r4,-3l766,308r5,-2l774,305r5,-4l783,300r4,-2l791,296r5,-2l801,293r4,-3l810,288r6,-2l820,285r6,-3l831,280r4,-1l841,277r6,-1l853,273r4,-1l864,271r6,-2l876,268r5,-2l887,264r7,-1l900,262r7,-1l913,260r6,-1l925,258r7,-1l939,255r6,-1l952,254r5,-1l964,252r7,l978,251r6,-1l991,250r6,l1004,249r7,l1017,249r5,-1l1029,248r6,l1042,248r5,-2l1053,246r7,l1066,246r4,l1077,246r5,l1089,246r5,l1099,246r6,l1111,248r4,l1120,248r5,l1130,248r5,l1140,248r3,l1148,248r4,l1156,248r4,1l1164,249r5,l1172,249r3,1l1179,250r2,l1185,250r2,l1189,251r5,l1197,252r4,l1203,252r1,l1205,252r-1,l1204,250r-1,-2l1202,244r-4,-4l1196,235r-1,-3l1194,228r-1,-3l1192,223r-3,-5l1188,215r-2,-5l1185,207r-3,-3l1180,199r-2,-4l1177,191r-3,-4l1172,182r-2,-5l1167,172r-3,-4l1163,163r-4,-5l1158,153r-3,-5l1152,143r-3,-6l1147,133r-4,-6l1141,122r-4,-5l1135,112r-3,-6l1128,100r-2,-4l1122,90r-3,-4l1115,80r-2,-4l1110,71r-4,-5l1103,61r-4,-4l1096,52r-4,-4l1089,42r-4,-5l1082,34r-3,-4l1075,25r-3,-4l1069,18r-3,-4l1061,10r-2,-2l1056,5,1008,,989,12r67,4l1057,17r1,2l1060,22r1,3l1065,30r1,1l1068,34r2,2l1072,40r2,2l1076,45r1,4l1080,52r2,3l1084,59r3,3l1090,67r2,3l1095,73r2,5l1100,82r3,4l1105,90r4,5l1111,99r3,5l1117,108r2,5l1122,117r3,5l1127,126r3,5l1133,135r2,5l1139,144r2,6l1143,154r2,5l1149,163r2,5l1154,172r2,5l1158,181r2,5l1163,190r1,5l1166,199r3,5l1171,208r1,5l1174,216r1,5l1178,225r1,3l1180,233r1,3l1182,241r-1,-1l1181,240r-3,l1175,240r-4,-1l1166,239r-3,-2l1160,237r-3,l1155,237r-4,l1148,236r-5,l1140,236r-4,-1l1132,235r-5,l1124,235r-5,l1114,235r-4,-1l1105,234r-5,l1096,234r-6,l1085,234r-5,-1l1075,233r-6,l1064,233r-6,l1053,233r-6,l1042,233r-6,l1030,233r-6,l1019,233r-6,l1007,233r-6,1l996,234r-6,l984,234r-6,1l972,235r-5,l961,236r-6,l951,237r-7,l939,239r-6,1l927,241r-4,l917,242r-4,1l907,245r-5,1l898,248r-6,l886,250r-5,1l876,252r-5,2l866,257r-5,1l855,259r-5,2l846,263r-6,1l835,267r-4,2l826,271r-6,2l814,275r-4,2l805,279r-4,2l796,284r-5,2l787,288r-6,2l776,293r-4,2l768,297r-4,2l759,301r-4,3l751,306r-5,2l743,310r-5,2l735,314r-4,2l728,318r-3,3l721,322r-3,2l714,326r-3,1l708,330r-3,1l703,333r-3,1l698,336r-6,3l689,342r-4,1l683,346r-5,3l677,350r-9,35l617,389,606,368r1,-1l609,367r4,-3l617,363r5,-2l628,360r3,-1l636,359r2,-1l640,359r4,1l647,361r5,1l653,360r-1,-6l651,350r-1,-4l645,345r-1,-1l642,344r-4,l636,345r-4,l629,345r-5,1l622,348r-5,l614,349r-4,1l608,352r-3,1l602,354r-2,3l599,359r-1,-1l597,358r-2,-1l592,357r-4,-3l585,354r-6,-2l575,351r-5,-1l568,349r-4,l561,348r-4,-2l553,346r-4,-1l546,344r-5,-1l538,343r-5,-2l530,341r-5,-1l519,339r-4,-2l511,337r-6,-2l501,334r-6,-1l490,333r-4,-1l480,331r-5,-1l470,328r-6,-1l458,327r-6,-1l448,325r-6,-1l436,324r-6,-1l426,322r-7,l413,321r-6,-2l403,319r-7,-1l390,317r-6,l380,317r-7,l367,316r-6,l356,316r-6,l345,316r-6,l334,316r-6,l323,316r-7,l312,316r-6,l300,316r-6,l289,317r-6,l277,317r-6,l266,318r-6,l255,319r-6,l244,321r-6,l233,322r-5,l222,323r-6,1l211,325r-5,l201,326r-5,1l191,327r-5,1l180,330r-4,l171,331r-5,1l163,333r-5,l154,334r-6,1l144,336r-4,l136,337r-4,2l128,339r-3,1l121,340r-3,1l115,342r-4,l108,343r-3,l103,344r-6,1l93,346r-5,2l86,349r-5,1l80,351,12,76,,85r,xe" fillcolor="black" stroked="f">
                  <v:path arrowok="t" o:connecttype="custom" o:connectlocs="20075,75967;27682,74057;37403,71935;49236,70450;62549,69601;76919,70662;90020,72147;101431,74057;110941,75967;118337,77665;125099,79999;131016,84455;140947,83606;146230,76604;151302,71935;158909,67267;167150,62811;177716,58779;190184,55596;203708,53474;217443,52625;230122,52201;240900,52625;249141,53050;254635,53474;251888,47320;247662,38620;242379,28222;235617,16976;228643,7215;208991,2546;226530,8488;231390,15490;237096,24827;242801,34588;247450,44137;249563,50928;242590,50079;233503,49654;222515,49442;210470,49654;198425,50715;187225,53050;176448,56657;166305,61113;157007,65782;149611,70026;143060,74269;133340,76179;137355,73421;130382,73845;125733,75755;117703,73421;108827,71511;98050,69389;86005,67691;73960,67055;62127,67055;50293,68116;39305,69601;29584,71299;22188,72784;0,18037" o:connectangles="0,0,0,0,0,0,0,0,0,0,0,0,0,0,0,0,0,0,0,0,0,0,0,0,0,0,0,0,0,0,0,0,0,0,0,0,0,0,0,0,0,0,0,0,0,0,0,0,0,0,0,0,0,0,0,0,0,0,0,0,0,0,0"/>
                </v:shape>
                <v:shape id="Freeform 109" o:spid="_x0000_s1063" style="position:absolute;left:86995;top:300355;width:112395;height:24130;visibility:visible;mso-wrap-style:square;v-text-anchor:top" coordsize="531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" path="m,36r1,l5,35,8,34r3,l15,33r4,-1l24,30r6,-1l32,28r3,-1l39,27r3,l46,26r2,-1l52,24r4,l60,23r4,-2l68,21r4,l76,20r4,-1l84,18r4,-1l93,17r5,-1l102,15r5,l112,14r4,-2l121,11r4,l130,10r6,l140,9r6,l151,8r4,-1l161,6r5,l172,6r4,-1l182,5r6,l192,3r6,-1l203,2r5,l213,1r6,l225,1r5,l235,r6,l245,r6,l256,r5,l266,r6,l278,r4,l288,r6,l298,r6,1l309,1r5,1l319,2r6,1l331,3r4,2l340,5r6,1l350,6r6,1l361,8r4,1l370,9r4,1l379,11r5,l388,12r5,2l396,15r5,1l406,16r3,1l413,17r4,1l421,19r3,1l428,21r3,l434,23r4,1l440,24r4,1l447,26r4,1l454,27r5,2l462,30r5,2l469,32r2,1l472,33r,1l522,46r9,14l530,61r-3,3l524,65r-3,1l517,67r-4,2l509,69r-3,l501,69r-4,l494,69r-3,l487,69r-2,l482,69r-4,l476,69r-4,l469,69r-3,l462,69r-2,l455,69r-3,l449,69r-3,l443,69r-4,l436,69r-3,l430,69r-4,l424,69r-2,l418,67r-4,l411,67r-2,l406,67r-3,2l400,69r-5,l392,69r-4,1l384,70r-4,l376,71r-5,l366,71r-4,l356,71r-5,1l346,72r-6,l334,73r-5,1l323,74r-6,1l311,75r-6,1l298,76r-5,2l286,79r-5,1l274,80r-7,1l260,81r-7,1l248,82r-7,1l234,84r-6,1l221,87r-7,l208,88r-7,1l195,90r-6,1l182,92r-6,1l169,94r-7,2l157,97r-7,1l144,99r-6,1l132,101r-5,2l120,103r-5,2l109,106r-6,2l98,109r-5,1l88,112r-4,2l70,100r,l72,99r1,l76,98r2,l82,98r2,-1l87,96r3,-2l94,94r5,-1l103,92r5,l113,91r4,-1l123,89r5,-1l135,87r5,-2l146,84r7,-1l160,82r6,-1l173,80r7,-1l188,78r7,-2l201,75r9,-1l218,73r7,-2l231,70r9,-1l248,67r8,-1l264,65r7,-1l280,64r7,-2l295,62r8,-1l311,61r8,-1l327,58r8,-1l342,57r8,-1l357,56r7,-1l372,55r7,l387,55r7,l401,55r7,l415,55r6,l428,56r5,l439,57r6,1l451,60r-2,-2l446,57r-2,-2l440,55r-3,-1l433,53r-3,-1l428,51r-4,-1l422,50r-4,-2l415,48r-4,-1l408,46r-5,-1l399,45r-5,-1l389,44r-4,-1l379,43r-5,l369,43r-6,-1l357,42r-7,-1l343,41r-7,l329,41r-6,l314,42r-8,l298,42r-8,l281,43r-9,l263,44r-10,1l244,46r-11,1l222,48r-10,2l200,52r-11,1l177,55r-11,1l153,60r-13,1l128,64r-14,2l100,70,86,72,72,75,57,79,42,82,31,70r1,-1l34,69r3,-2l41,66r4,-1l47,65r3,-1l54,63r3,-1l62,62r5,-1l72,61r5,-3l82,57r4,-1l92,55r6,l103,54r7,-1l117,52r6,-2l129,50r7,-2l144,47r6,-2l158,44r8,-1l173,43r8,-1l188,41r8,-2l204,38r7,-1l220,36r7,-1l236,35r7,-1l252,34r8,-1l268,32r8,l286,30r7,l302,30r8,-1l318,29r8,l334,29r8,l350,29r8,l366,30r7,l381,30r8,l398,32r6,1l411,34r8,1l426,36r-1,l424,35r-2,-1l419,34r-4,-2l410,30r-3,-1l404,28r-3,l399,27r-5,-1l391,26r-5,-2l383,24r-5,-1l373,21r-4,l364,20r-6,-1l353,19r-6,-1l342,17r-7,l331,16r-7,-1l318,15r-8,-1l303,14r-7,-2l289,12r-8,l274,11r-8,l258,11r-9,l241,11r-8,l225,12r-10,l205,14r-9,l188,15r-11,1l167,17r-10,l147,19r-10,1l127,21r-12,3l105,26,93,27,83,29,71,32,60,35,47,38,35,41,24,44,12,47,,36r,xe" fillcolor="black" stroked="f">
                  <v:path arrowok="t" o:connecttype="custom" o:connectlocs="4022,6773;9737,5503;15240,4445;21590,3175;28787,2117;36407,1270;44027,423;51858,0;59690,0;67522,423;75353,1482;82127,2540;88265,3810;93133,5080;98848,6773;112183,12912;107103,14605;102023,14605;97367,14605;92287,14605;87630,14182;82973,14605;76623,15028;68368,15663;59478,16933;49530,17780;40005,19262;30480,20955;21802,22860;15240,20955;19050,19897;26035,18838;35137,17145;46143,15452;57362,13547;69215,12277;80222,11642;90593,11853;93980,11642;89323,10583;83397,9313;75565,8890;64770,8890;51647,9737;35137,11853;15240,15875;8678,13970;14182,12912;21802,11430;31750,9525;43180,8043;55033,6985;67310,6138;78952,6350;90170,7620;86148,6138;81068,5080;73448,3810;64135,2963;52705,2328;39793,3175;24342,5080;7408,8678" o:connectangles="0,0,0,0,0,0,0,0,0,0,0,0,0,0,0,0,0,0,0,0,0,0,0,0,0,0,0,0,0,0,0,0,0,0,0,0,0,0,0,0,0,0,0,0,0,0,0,0,0,0,0,0,0,0,0,0,0,0,0,0,0,0,0"/>
                </v:shape>
                <v:shape id="Freeform 110" o:spid="_x0000_s1064" style="position:absolute;left:215265;top:283210;width:106045;height:27940;visibility:visible;mso-wrap-style:square;v-text-anchor:top" coordsize="501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" path="m11,87r1,-1l16,83r3,-1l22,80r5,-1l33,77r2,-1l37,74r4,-1l43,72r3,-2l50,69r3,-1l57,67r3,-3l65,63r3,-1l73,60r3,-1l81,58r5,-3l90,54r5,-1l99,51r5,-2l110,47r4,-1l119,44r6,-1l131,42r4,-2l141,37r5,-1l152,35r6,-2l164,32r6,-1l177,28r5,-1l187,26r7,-2l200,23r7,-1l212,19r7,-1l226,17r6,-1l238,14r7,-1l252,12r7,-2l265,10r7,-1l279,8r7,-1l292,6r7,l306,5r6,-1l317,4r7,-1l330,3r6,-2l342,1,347,r6,l358,r6,l368,r6,l378,r6,l389,r6,l398,r5,l407,r5,l417,r4,l425,r4,1l433,1r3,l440,3r4,l448,3r2,l453,4r4,l460,4r3,1l466,5r2,1l473,6r5,l482,7r5,1l489,8r4,1l495,9r2,1l500,10r1,2l497,21r-1,l494,19r-4,l488,19r-3,-1l482,18r-4,-1l473,17r-6,-1l463,16r-3,l457,16r-2,l451,16r-3,l445,16r-3,l438,16r-4,-1l430,15r-3,l423,15r-4,l415,15r-4,l407,15r-4,l398,15r-5,l389,15r-5,l380,15r-5,l370,16r-5,l360,16r-6,l350,16r-6,l339,16r-5,1l329,18r-7,l317,19r-7,l306,21r-7,l293,22r-6,l282,24r-6,l270,25r-7,1l257,27r-7,l245,28r-6,2l233,32r-6,l222,33r-6,1l210,36r-6,1l200,38r-6,2l188,42r-6,1l178,44r-6,1l166,46r-5,1l156,49r-5,2l147,52r-6,1l136,54r-4,2l128,58r-6,1l118,61r-4,1l111,64r-5,l102,65r-5,3l95,69r-5,1l87,71r-4,1l80,74r-4,2l73,76r-4,1l67,78r-4,2l57,82r-5,1l49,86r-4,1l45,88r4,-1l53,86r4,-1l59,85r4,-2l66,83r2,-2l72,81r3,-1l79,79r4,-1l87,77r4,-1l96,76r5,-3l104,72r5,-1l114,70r5,l124,69r4,-1l134,67r5,-3l143,64r6,-1l154,62r5,-2l165,59r5,l176,58r5,-3l187,55r5,-1l197,53r6,-1l209,52r6,-1l221,50r4,-1l231,49r4,-2l241,47r5,-1l252,45r4,l262,45r5,-1l272,43r5,l283,43r4,l292,43r5,l301,43r5,l309,43r5,l319,43r4,l327,44r4,l336,44r3,l344,44r3,l352,45r3,l360,45r4,l368,46r5,l376,46r4,l384,46r3,l391,47r4,l398,47r4,l405,47r3,2l412,49r3,l418,49r3,l425,50r5,l436,50r5,1l447,51r4,l456,52r3,l464,53r2,l470,53r2,l474,54r3,l478,54r-3,11l473,65r-2,-1l467,64r-2,l462,64r-4,l453,63r-4,l443,62r-5,l435,62r-2,l429,61r-2,l423,61r-3,l418,61r-4,l411,60r-4,l404,60r-4,l396,59r-3,l389,59r-4,l382,59r-4,l374,59r-4,l367,59r-5,l359,59r-4,l352,58r-5,l343,58r-4,l336,58r-5,l328,58r-4,l320,58r-4,l312,58r-4,1l304,59r-4,l297,59r-4,l289,59r-4,l280,59r-4,1l271,60r-4,l262,61r-3,1l253,62r-5,1l242,63r-4,1l232,64r-5,1l222,67r-5,1l211,69r-4,1l201,70r-6,1l189,72r-4,1l179,74r-6,2l167,77r-4,1l157,80r-6,1l146,82r-5,1l135,85r-4,1l125,87r-5,1l114,89r-4,2l105,91r-4,1l96,94r-5,2l87,96r-5,1l78,98r-4,1l69,100r-3,1l63,101r-4,3l56,104r-4,1l50,105r-4,1l42,107r-5,2l34,109r-3,1l30,112r,l33,112r2,-2l38,110r3,-1l43,109r2,-1l49,108r2,-1l54,107r4,l63,107r3,-1l69,105r5,-1l79,104r4,-1l88,101r5,l97,101r5,-1l106,99r6,-1l118,98r4,-1l128,97r6,-1l140,96r4,-1l150,94r6,-2l162,91r5,l173,90r6,-1l185,89r6,-1l196,87r6,-1l208,86r4,-1l218,85r6,-2l230,83r5,-1l240,82r6,-1l250,80r5,l260,80r4,-1l270,79r5,-1l279,78r4,-1l287,77r4,l295,77r4,l302,77r4,-1l308,76r4,l315,76r4,l322,76r3,l330,76r2,-2l336,74r4,l344,74r3,l351,74r3,l358,74r3,l365,74r3,l372,74r3,l378,74r4,l385,74r4,l392,74r4,l399,74r4,l406,74r2,l412,76r3,l418,76r3,l423,76r6,l435,76r5,l444,76r5,l453,76r3,l459,76r3,l465,76r2,l470,77r,2l472,83r,3l472,88r-1,1l468,90r-3,-1l460,89r-3,-1l455,88r-5,l447,88r-6,l436,88r-4,l426,88r-3,l420,88r-2,l414,88r-2,l408,88r-3,l403,88r-4,l396,88r-4,l389,88r-4,l382,88r-4,l375,88r-3,l368,88r-3,l361,88r-3,l354,88r-3,l347,88r-3,l340,88r-4,l334,88r-4,l325,89r-3,l320,89r-5,l313,89r-5,l306,90r-4,l299,90r-2,l293,91r-3,l286,91r-4,l278,91r-4,l270,92r-6,l261,94r-6,l250,95r-4,l240,96r-6,l230,97r-6,l219,98r-7,1l207,100r-6,l195,101r-7,l184,103r-7,1l171,105r-6,1l158,107r-6,l146,108r-6,1l134,110r-6,2l122,113r-6,1l110,114r-6,1l98,116r-7,l87,117r-6,1l75,119r-6,l65,121r-5,1l56,123r-5,l45,124r-4,l37,125r-4,l29,126r-3,l22,127r-3,l16,128r-2,l12,130r-5,l4,131r-1,l3,132,1,130,,126r,-2l3,122r1,-1l6,119r2,l13,118r-1,l9,117,8,115,7,114r,-4l9,107r3,-1l15,104r3,-1l20,103r2,-2l26,101r-2,l23,101r-3,l18,101r-4,-1l12,99,8,98,7,97,11,87r,xe" fillcolor="black" stroked="f">
                  <v:path arrowok="t" o:connecttype="custom" o:connectlocs="9102,15240;18203,11642;29845,7832;43815,4657;59055,1693;73448,0;85302,0;94827,635;103082,1693;103293,4022;94827,3387;86148,3175;74930,3387;62018,4657;48048,6773;35137,9737;24130,13123;15452,16087;12065,17992;20320,16087;31538,13335;44238,11007;56515,9313;67522,9102;77047,9525;85725,9948;95462,10795;100118,13758;91652,13123;83820,12488;75142,12488;66040,12277;56515,12700;44662,14605;31962,17145;20320,19897;11007,22225;8043,23283;15663,22013;27093,20532;40428,18627;52917,16933;63288,16298;71120,15663;79375,15663;87207,16087;96520,16087;99060,19050;89535,18627;82338,18627;74295,18627;66252,18838;57997,19262;46355,20743;32173,22648;18415,24765;6985,26458;635,27940;1693,24342;4868,21378" o:connectangles="0,0,0,0,0,0,0,0,0,0,0,0,0,0,0,0,0,0,0,0,0,0,0,0,0,0,0,0,0,0,0,0,0,0,0,0,0,0,0,0,0,0,0,0,0,0,0,0,0,0,0,0,0,0,0,0,0,0,0,0"/>
                </v:shape>
                <v:shape id="Freeform 111" o:spid="_x0000_s1065" style="position:absolute;left:92075;top:265430;width:4445;height:3810;visibility:visible;mso-wrap-style:square;v-text-anchor:top" coordsize="2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" path="m20,15l18,12,17,10,15,8,13,6,9,1,6,,3,1,1,4,,6,,9r3,2l6,15r3,2l13,18r3,-1l17,16r3,-1l20,15r,xe" fillcolor="black" stroked="f">
                  <v:path arrowok="t" o:connecttype="custom" o:connectlocs="4445,3175;4001,2540;3778,2117;3334,1693;2889,1270;2000,212;1334,0;667,212;222,847;0,1270;0,1905;667,2328;1334,3175;2000,3598;2889,3810;3556,3598;3778,3387;4445,3175;4445,3175;4445,3175" o:connectangles="0,0,0,0,0,0,0,0,0,0,0,0,0,0,0,0,0,0,0,0"/>
                </v:shape>
                <v:shape id="Freeform 112" o:spid="_x0000_s1066" style="position:absolute;left:95885;top:266700;width:17780;height:14605;visibility:visible;mso-wrap-style:square;v-text-anchor:top" coordsize="83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" path="m1,50r,-2l,45,,40,,34,,31,1,29r,-4l4,23,5,20,6,16,7,14r4,-2l15,7,21,4,27,2,31,1,37,r6,l46,r5,1l54,1r5,1l61,2r4,2l69,9r2,4l72,15r2,3l76,19r3,l83,21r-1,2l81,28r,4l82,37r-1,4l81,45r-2,3l77,49,74,48,71,47,68,45,65,42,62,40,61,37,60,34r,-3l59,25r1,-4l59,15,56,12,52,10r-3,l45,9r-3,l37,9r-3,1l30,11r-2,1l23,15r-1,5l21,24r1,3l23,27r3,l30,27r5,l38,28r5,3l45,34r,2l42,36r-5,1l34,38r-2,l32,39r,3l34,46r2,4l36,52r1,4l37,57r2,1l43,58r4,l50,58r1,1l52,60r1,5l53,69r-2,1l47,69,43,68r-4,l37,68r-3,l31,69,28,68r-4,l22,68r-2,l16,67r-1,l15,64r,-3l15,59r1,l24,59r,-9l23,50r-2,l19,50r,-1l19,45r1,-5l19,37,16,34r-3,l11,36,9,38r,2l9,42r2,4l12,49r-1,2l7,51r-2,l3,50r-2,l1,50xe" fillcolor="black" stroked="f">
                  <v:path arrowok="t" o:connecttype="custom" o:connectlocs="0,9389;0,6468;857,4799;1500,2921;4499,835;7926,0;10925,209;13067,417;15209,2712;16280,3964;17566,4799;17566,7720;16923,10015;15209,9806;13281,8346;12853,6468;12639,3130;10497,2086;7926,1878;5998,2504;4499,5007;5570,5633;8140,5842;9640,7511;7283,7928;6855,8763;7712,10849;8354,12101;10711,12101;11353,13562;10068,14396;7926,14188;5998,14188;4284,14188;3213,13353;3427,12310;4927,10432;4070,10224;4070,7720;2356,7511;1928,8763;2356,10641;643,10432" o:connectangles="0,0,0,0,0,0,0,0,0,0,0,0,0,0,0,0,0,0,0,0,0,0,0,0,0,0,0,0,0,0,0,0,0,0,0,0,0,0,0,0,0,0,0"/>
                </v:shape>
                <v:shape id="Freeform 113" o:spid="_x0000_s1067" style="position:absolute;left:118110;top:241935;width:12700;height:11430;visibility:visible;mso-wrap-style:square;v-text-anchor:top" coordsize="60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" path="m5,4r,l5,6r1,4l8,12r3,l15,12r5,l22,15r1,3l25,22r,2l22,28r-3,l16,29r-3,1l10,32,6,33,4,36r-3,l1,37r,2l,42r1,4l4,48r2,l11,48r3,l20,48r5,l29,48r2,l34,48r14,7l49,54r1,-3l51,49,49,47,44,45,42,42,37,41r-2,l31,41,29,40r-4,l21,40,18,39r-4,l13,39r-1,l13,39r2,l19,38r4,l27,36r3,-2l34,32r2,-2l36,27r,-4l36,21r,-3l36,14r,-2l36,11r,l39,13r4,1l46,15r5,-2l56,13r3,-1l60,11,58,6,57,3,56,2,53,1,51,,49,,46,,44,,42,,38,1r-4,l30,1,27,2r-4,l19,2r-3,l13,2,11,3,6,3,5,4r,xe" fillcolor="black" stroked="f">
                  <v:path arrowok="t" o:connecttype="custom" o:connectlocs="1058,831;1270,2078;2328,2494;4233,2494;4868,3741;5292,4988;4022,5819;2752,6235;1270,6858;212,7481;212,8105;212,9560;1270,9975;2963,9975;5292,9975;6562,9975;10160,11430;10583,10599;10372,9767;8890,8728;7408,8521;6138,8313;4445,8313;2963,8105;2540,8105;3175,8105;4868,7897;6350,7066;7620,6235;7620,4780;7620,3741;7620,2494;7620,2286;9102,2909;10795,2702;12488,2494;12277,1247;11853,416;10795,0;9737,0;8890,0;7197,208;5715,416;4022,416;2752,416;1270,623;1058,831" o:connectangles="0,0,0,0,0,0,0,0,0,0,0,0,0,0,0,0,0,0,0,0,0,0,0,0,0,0,0,0,0,0,0,0,0,0,0,0,0,0,0,0,0,0,0,0,0,0,0"/>
                </v:shape>
                <v:shape id="Freeform 114" o:spid="_x0000_s1068" style="position:absolute;left:125095;top:264795;width:19685;height:17145;visibility:visible;mso-wrap-style:square;v-text-anchor:top" coordsize="94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" path="m48,l44,,42,1,38,3,36,5,32,8r-3,2l26,11r-1,2l21,13r-2,1l14,15r-3,1l7,18,5,20,4,22r1,5l6,29r4,3l13,34r4,3l20,38r3,1l26,40r1,l23,49,,54r,1l,57r2,3l5,63r1,l11,63r3,l20,64r5,l30,64r4,-1l36,61r1,-5l37,51r,-4l38,46r2,l45,48r3,1l50,49r2,2l53,52r,3l52,59r-3,4l47,66r-4,2l42,73r-1,3l41,77r,l43,77r4,l51,78r5,l60,79r4,l67,81r5,-2l77,79r3,-2l83,76r2,-2l87,73r2,-1l92,70r1,-1l94,67,93,66r-1,l88,65r-3,l81,66r-2,1l75,69r-3,3l68,70r-4,l60,68,59,67r1,-2l63,64r2,-3l68,60r4,-4l72,51,71,48,70,45,67,42,65,40,63,38,59,37,56,34r-3,l48,33r-4,l40,32r-5,l32,30,28,29,26,28r,-1l26,23r2,-1l32,20r2,-2l37,16r4,l42,16r2,l45,20r3,3l49,27r3,1l53,28r3,l59,28r3,l65,28r2,-3l67,21r,-5l65,11,64,6,60,4,58,3,55,1r-2,l49,,48,r,xe" fillcolor="black" stroked="f">
                  <v:path arrowok="t" o:connecttype="custom" o:connectlocs="8795,212;6701,1693;5235,2752;2932,3175;1047,4233;1256,6138;3560,7832;5445,8467;0,11430;419,12700;2304,13335;5235,13547;7539,12912;7748,9948;9424,10160;10890,10795;10890,12488;9005,14393;8586,16298;9843,16298;12565,16722;15078,16722;17381,16087;18638,15240;19685,14182;18429,13758;16544,14182;14240,14817;12355,14182;13612,12912;15078,10795;14031,8890;12355,7832;10052,6985;7330,6773;5445,5927;5864,4657;7748,3387;9214,3387;10261,5715;11727,5927;13612,5927;14031,3387;12565,847;11099,212;10052,0" o:connectangles="0,0,0,0,0,0,0,0,0,0,0,0,0,0,0,0,0,0,0,0,0,0,0,0,0,0,0,0,0,0,0,0,0,0,0,0,0,0,0,0,0,0,0,0,0,0"/>
                </v:shape>
                <v:shape id="Freeform 115" o:spid="_x0000_s1069" style="position:absolute;left:146050;top:245745;width:3810;height:4445;visibility:visible;mso-wrap-style:square;v-text-anchor:top" coordsize="19,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" path="m3,l1,2,,6r,4l3,14r4,4l10,20r2,1l13,22r6,-7l3,r,xe" fillcolor="black" stroked="f">
                  <v:path arrowok="t" o:connecttype="custom" o:connectlocs="602,0;201,404;0,1212;0,2020;602,2829;1404,3637;2005,4041;2406,4243;2607,4445;3810,3031;602,0;602,0" o:connectangles="0,0,0,0,0,0,0,0,0,0,0,0"/>
                </v:shape>
                <v:shape id="Freeform 116" o:spid="_x0000_s1070" style="position:absolute;left:149860;top:242570;width:12700;height:13335;visibility:visible;mso-wrap-style:square;v-text-anchor:top" coordsize="59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" path="m,17r,l1,19r1,1l7,21r2,l13,21r1,l15,21r,7l39,35r,1l39,38r-1,4l36,44r-4,1l29,45r-4,1l22,46r-5,1l14,47r-1,l12,48r,l12,51r,2l12,56r,3l12,62r1,1l15,64r3,l23,64r2,l29,64r3,l35,64r3,-1l40,63r3,l46,63r4,l52,63r3,-3l58,57r1,-2l57,55,52,54r-2,l47,53r-1,l44,53r,l45,52r5,-1l55,47r2,-3l57,39,55,35,54,34,53,33,51,32,48,30,44,29r-4,l38,29r-2,l32,27,31,25r,-4l31,19r1,-3l35,15r3,1l43,17r3,l46,15,45,14r,-4l44,8,42,6,38,1,33,,29,,23,,18,,15,2,13,4,10,7,9,9r,1l,17r,xe" fillcolor="black" stroked="f">
                  <v:path arrowok="t" o:connecttype="custom" o:connectlocs="0,3542;431,4167;1937,4376;3014,4376;3229,5834;8395,7501;8180,8751;6888,9376;5381,9585;3659,9793;2798,9793;2583,10001;2583,11043;2583,12293;2798,13127;3875,13335;5381,13335;6888,13335;8180,13127;9256,13127;10763,13127;11839,12502;12700,11460;11193,11251;10117,11043;9471,11043;9686,10835;11839,9793;12269,8126;11624,7084;10978,6668;9471,6042;8180,6042;6888,5626;6673,4376;6888,3334;8180,3334;9902,3542;9686,2917;9471,1667;8180,208;6242,0;3875,0;2798,833;1937,1875;0,3542" o:connectangles="0,0,0,0,0,0,0,0,0,0,0,0,0,0,0,0,0,0,0,0,0,0,0,0,0,0,0,0,0,0,0,0,0,0,0,0,0,0,0,0,0,0,0,0,0,0"/>
                </v:shape>
                <v:shape id="Freeform 117" o:spid="_x0000_s1071" style="position:absolute;left:160020;top:264795;width:18415;height:20320;visibility:visible;mso-wrap-style:square;v-text-anchor:top" coordsize="87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" path="m9,4l5,7,2,12,,14r,2l2,17r3,3l9,20r4,1l17,21r4,1l24,22r3,l28,22r1,1l30,22r4,-2l36,17r4,l40,17r3,2l45,20r4,1l51,22r3,1l56,24r,4l51,31r-4,3l44,35r-3,3l39,39r-2,l34,39,32,38r-4,l25,38r-4,l18,39r-3,l14,40r-2,3l10,46,9,47r,1l10,49r2,l14,49r4,l22,49r5,1l30,50r4,l36,50r1,1l35,52r-3,3l29,58r3,3l35,62r6,4l44,68r1,3l44,74r-3,3l36,78r-2,4l32,84r,5l32,94r3,2l36,96r3,l41,96r3,l48,96r4,l57,96r6,1l66,97r5,l74,97r5,l81,96r4,l86,96r1,l85,94,81,93,77,91,72,89,66,88,63,86,58,85r-1,l57,84r5,-4l64,78r2,-2l67,74r,-1l65,68,63,65,58,60,55,57,51,52,48,49,45,46r,-2l47,42r3,-1l54,39r3,-4l60,33r3,-3l65,26r,-3l64,21r,-4l63,15r,-1l60,12,58,11r-2,l52,11,48,10r-5,1l39,12r-4,1l30,14r-2,1l26,16r,1l17,11,18,9,22,6,26,3r,-2l24,,21,,18,,15,1,11,2,9,4r,xe" fillcolor="black" stroked="f">
                  <v:path arrowok="t" o:connecttype="custom" o:connectlocs="423,2514;423,3561;2752,4399;5080,4609;6138,4818;7620,3561;9102,3980;10795,4609;11853,5866;9313,7332;7832,8170;5927,7960;3810,8170;2540,9008;1905,10055;2963,10265;5715,10474;7620,10474;6773,11522;7408,12988;9525,14873;7620,16340;6773,18644;7620,20111;9313,20111;12065,20111;15028,20320;17145,20111;18415,20111;16298,19063;13335,18016;12065,17597;13970,15921;13758,14245;11642,11941;9525,9636;10583,8589;12700,6913;13758,4818;13335,3142;12277,2304;10160,2095;7408,2723;5503,3352;3810,1885;5503,209;3810,0;1905,838" o:connectangles="0,0,0,0,0,0,0,0,0,0,0,0,0,0,0,0,0,0,0,0,0,0,0,0,0,0,0,0,0,0,0,0,0,0,0,0,0,0,0,0,0,0,0,0,0,0,0,0"/>
                </v:shape>
                <v:shape id="Freeform 118" o:spid="_x0000_s1072" style="position:absolute;left:161925;top:277495;width:3175;height:5715;visibility:visible;mso-wrap-style:square;v-text-anchor:top" coordsize="15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" path="m10,l6,,4,2,3,4,1,8,,9r,4l,15r,2l,22r2,4l5,26r5,l13,25r2,-2l12,21,10,18,9,16r,-1l9,11,9,5,9,2,10,r,xe" fillcolor="black" stroked="f">
                  <v:path arrowok="t" o:connecttype="custom" o:connectlocs="2117,0;1270,0;847,440;635,879;212,1758;0,1978;0,2858;0,3297;0,3737;0,4836;423,5715;1058,5715;2117,5715;2752,5495;3175,5056;2540,4616;2117,3957;1905,3517;1905,3297;1905,2418;1905,1099;1905,440;2117,0;2117,0" o:connectangles="0,0,0,0,0,0,0,0,0,0,0,0,0,0,0,0,0,0,0,0,0,0,0,0"/>
                </v:shape>
                <v:shape id="Freeform 119" o:spid="_x0000_s1073" style="position:absolute;left:210185;top:241300;width:13335;height:7620;visibility:visible;mso-wrap-style:square;v-text-anchor:top" coordsize="61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" path="m,12r17,7l17,20r,2l17,24r1,4l18,30r3,3l21,34r3,1l27,34r4,l33,33r4,-1l40,31r4,-1l47,29r3,l53,26r2,l60,24r1,l60,20r1,-2l60,14,58,13r-4,1l50,15r-4,1l44,18r-4,l38,19r-6,2l28,22r-3,1l24,24,23,19r,-1l23,15r,-2l24,10,23,6r,-2l22,2,21,1,17,,15,2,10,3,8,5,5,7,2,10,,11r,1l,12xe" fillcolor="black" stroked="f">
                  <v:path arrowok="t" o:connecttype="custom" o:connectlocs="0,2613;3716,4137;3716,4354;3716,4790;3716,5225;3935,6096;3935,6531;4591,7185;4591,7402;5247,7620;5902,7402;6777,7402;7214,7185;8088,6967;8744,6749;9619,6531;10275,6314;10930,6314;11586,5661;12023,5661;13116,5225;13335,5225;13116,4354;13335,3919;13116,3048;12679,2830;11805,3048;10930,3266;10056,3483;9619,3919;8744,3919;8307,4137;6995,4572;6121,4790;5465,5007;5247,5225;5028,4137;5028,3919;5028,3266;5028,2830;5247,2177;5028,1306;5028,871;4809,435;4591,218;3716,0;3279,435;2186,653;1749,1089;1093,1524;437,2177;0,2395;0,2613;0,2613" o:connectangles="0,0,0,0,0,0,0,0,0,0,0,0,0,0,0,0,0,0,0,0,0,0,0,0,0,0,0,0,0,0,0,0,0,0,0,0,0,0,0,0,0,0,0,0,0,0,0,0,0,0,0,0,0,0"/>
                </v:shape>
                <v:shape id="Freeform 120" o:spid="_x0000_s1074" style="position:absolute;left:217805;top:249555;width:13335;height:11430;visibility:visible;mso-wrap-style:square;v-text-anchor:top" coordsize="62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" path="m52,1r-3,l47,,45,,41,,38,,34,,30,,26,,23,,19,,16,,12,1,9,1,8,2,5,2,4,3,3,4,2,6,,10r,2l,14r,4l2,20r1,2l7,22r3,1l15,24r5,1l25,25r3,l31,25r2,2l34,39r-1,l31,41r-3,2l26,47r-2,2l23,52r,2l24,55r2,l28,55r4,-1l35,54r3,-2l40,52r2,l43,52r15,l60,50r2,-3l62,45r,-3l60,41,57,40,54,38,52,37,49,36r-1,l46,32r,-1l46,27r1,-3l46,20,45,19,41,18r-3,l34,18r-3,1l26,19r-3,l19,18,18,16r,-4l23,10,25,9r3,l31,9r2,l34,9r4,l41,9r5,l50,9r4,l56,9r1,l52,1r,xe" fillcolor="black" stroked="f">
                  <v:path arrowok="t" o:connecttype="custom" o:connectlocs="10539,208;9679,0;8173,0;6452,0;4947,0;3441,0;1936,208;1075,416;645,831;0,2078;0,2909;430,4156;1506,4572;3226,4988;5377,5195;6668,5195;7313,8105;6668,8521;5592,9767;4947,10807;5162,11430;6022,11430;7528,11222;8603,10807;9248,10807;12905,10391;13335,9352;12905,8521;11614,7897;10539,7481;9894,6650;9894,5611;9894,4156;8818,3741;7313,3741;5592,3949;4087,3741;3871,2494;5377,1870;6668,1870;7313,1870;8818,1870;10754,1870;12045,1870;11184,208" o:connectangles="0,0,0,0,0,0,0,0,0,0,0,0,0,0,0,0,0,0,0,0,0,0,0,0,0,0,0,0,0,0,0,0,0,0,0,0,0,0,0,0,0,0,0,0,0"/>
                </v:shape>
                <v:shape id="Freeform 121" o:spid="_x0000_s1075" style="position:absolute;left:218440;top:267970;width:8255;height:8890;visibility:visible;mso-wrap-style:square;v-text-anchor:top" coordsize="39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" path="m19,1l15,,13,1,9,1,6,4,1,7,,12r3,1l6,13r5,-1l14,10,16,8r4,l22,9r4,4l27,16r1,3l27,24r-1,3l22,28r-2,l16,31r-1,1l11,35r1,4l14,39r2,1l20,41r3,1l27,42r3,l31,42r3,-1l34,37r1,-3l36,31r1,-4l37,23r1,-4l39,16r,-2l36,9,33,5,30,1,29,,19,1r,xe" fillcolor="black" stroked="f">
                  <v:path arrowok="t" o:connecttype="custom" o:connectlocs="4022,212;3175,0;2752,212;1905,212;1270,847;212,1482;0,2540;635,2752;1270,2752;2328,2540;2963,2117;3387,1693;4233,1693;4657,1905;5503,2752;5715,3387;5927,4022;5715,5080;5503,5715;4657,5927;4233,5927;3387,6562;3175,6773;2328,7408;2540,8255;2963,8255;3387,8467;4233,8678;4868,8890;5715,8890;6350,8890;6562,8890;7197,8678;7197,7832;7408,7197;7620,6562;7832,5715;7832,4868;8043,4022;8255,3387;8255,2963;7620,1905;6985,1058;6350,212;6138,0;4022,212;4022,212" o:connectangles="0,0,0,0,0,0,0,0,0,0,0,0,0,0,0,0,0,0,0,0,0,0,0,0,0,0,0,0,0,0,0,0,0,0,0,0,0,0,0,0,0,0,0,0,0,0,0"/>
                </v:shape>
                <v:shape id="Freeform 122" o:spid="_x0000_s1076" style="position:absolute;left:231140;top:264795;width:19050;height:12065;visibility:visible;mso-wrap-style:square;v-text-anchor:top" coordsize="91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" path="m,7l1,8r4,2l8,12r5,1l16,12r4,1l22,13r,2l20,19r-4,4l15,26r-2,3l11,32,9,36,7,39,6,42,5,45,3,48,2,53r1,2l8,55r3,l15,55r2,-2l17,49r3,-4l20,42r1,-3l22,36r1,-3l23,30r1,-3l25,24r1,-2l28,19r,-1l38,20,28,32r-2,3l26,38r,1l28,40r2,1l33,41r1,-1l38,39r2,-1l43,37r3,-4l48,32,89,30r1,-2l91,26r,-5l91,20r-3,l84,20r-5,l74,21r-6,l64,21r-4,l58,21r-5,l49,21,46,20r-1,l46,18r,-3l46,13,45,12,44,10r-4,l37,8r-5,l28,8r-4,l21,8r-4,l16,8,15,9r,-2l15,5,13,2,10,,6,,3,2,,5,,7r,xe" fillcolor="black" stroked="f">
                  <v:path arrowok="t" o:connecttype="custom" o:connectlocs="209,1755;1675,2632;3349,2632;4605,2852;4187,4168;3140,5703;2303,7020;1465,8555;1047,9871;419,11626;1675,12065;3140,12065;3559,10749;4187,9213;4605,7897;4815,6581;5234,5265;5862,4168;7955,4387;5443,7678;5443,8555;6280,8994;7118,8775;8374,8336;9630,7239;18631,6581;19050,5703;19050,4387;17585,4387;15491,4607;13398,4607;12142,4607;10258,4607;9420,4387;9630,3290;9420,2632;8374,2194;6699,1755;5024,1755;3559,1755;3140,1974;3140,1097;2093,0;628,439;0,1536" o:connectangles="0,0,0,0,0,0,0,0,0,0,0,0,0,0,0,0,0,0,0,0,0,0,0,0,0,0,0,0,0,0,0,0,0,0,0,0,0,0,0,0,0,0,0,0,0"/>
                </v:shape>
                <v:shape id="Freeform 123" o:spid="_x0000_s1077" style="position:absolute;left:256540;top:247650;width:22225;height:7620;visibility:visible;mso-wrap-style:square;v-text-anchor:top" coordsize="106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" path="m66,21l63,20r-4,l54,18r-1,l51,17,48,13,44,10r-4,l38,11r-1,l37,9r,-4l37,2,36,1,33,r,l31,,28,1,24,2,19,4,14,7,9,10,4,12,1,16,,17r1,2l3,20r5,1l10,21r3,l16,21r2,1l24,22r5,l32,21r1,l36,19r3,-1l42,16r2,l44,17r2,3l48,25r3,3l51,28r3,2l56,31r5,1l64,34r4,1l71,36r1,l74,32r,-3l72,26r,-1l83,19r,1l83,23r1,4l87,30r3,l93,31r4,l100,31r2,l105,30r1,-1l106,29r-4,-3l98,22,93,18,91,14,90,10,87,8,85,5,83,7r-5,3l76,14r,4l76,20,66,21r,xe" fillcolor="black" stroked="f">
                  <v:path arrowok="t" o:connecttype="custom" o:connectlocs="13209,4233;11322,3810;10693,3598;9225,2117;7967,2328;7758,1905;7758,423;6919,0;6500,0;5032,423;2935,1482;839,2540;0,3598;629,4233;2097,4445;3355,4445;5032,4657;6709,4445;7548,4022;8806,3387;9225,3598;10064,5292;10693,5927;11742,6562;13419,7197;14887,7620;15516,6773;15096,5503;17403,4022;17403,4868;18241,6350;19499,6562;20967,6562;22015,6350;22225,6138;20548,4657;19080,2963;18241,1693;17403,1482;15935,2963;15935,4233;13838,4445" o:connectangles="0,0,0,0,0,0,0,0,0,0,0,0,0,0,0,0,0,0,0,0,0,0,0,0,0,0,0,0,0,0,0,0,0,0,0,0,0,0,0,0,0,0"/>
                </v:shape>
                <v:shape id="Freeform 124" o:spid="_x0000_s1078" style="position:absolute;left:264160;top:258445;width:33655;height:12700;visibility:visible;mso-wrap-style:square;v-text-anchor:top" coordsize="16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" path="m23,34r-3,2l19,39r-2,2l15,42,10,41,5,40,2,41,,44r2,3l7,52r3,1l12,55r4,l18,56r4,-2l25,51r2,-5l29,43r2,-4l34,35r6,-4l45,30r,l46,31r,2l46,37r,3l46,43r,3l47,50r2,3l53,58r3,1l57,60r2,-1l61,59r2,-4l63,53,61,50,57,45,55,40,54,36r,-4l55,28r1,-2l56,25r1,l62,26r6,1l71,27r3,-2l78,22r4,-3l84,18r9,-2l92,17r-1,4l91,24r2,1l94,25r1,l99,25r3,l105,25r3,l109,25r1,l112,26r2,2l115,31r-1,3l110,36r-1,4l107,42r,2l105,43r-5,1l95,44r-1,3l95,49r4,3l102,53r4,l110,50r5,-4l117,42r3,l121,42r2,l127,42r5,1l138,43r5,1l147,44r3,1l154,42r5,-3l160,34r,-2l158,32r-4,l151,32r-3,l146,32r-2,l138,32r-6,1l130,33r-1,1l129,32r,-1l129,27r,-2l127,24r-3,-1l121,22r-4,l113,21r-3,l108,12r1,l112,10r2,-1l114,7,112,4,108,1,105,r-4,l97,4,93,8r-3,2l89,13r-2,l85,12r-3,l79,12,75,10r-4,l68,10r-3,l62,12r-2,1l56,15r-1,1l52,19r-2,3l49,21,46,18,41,17r-3,1l34,21r-2,2l30,25r-3,2l24,32r-1,2l23,34xe" fillcolor="black" stroked="f">
                  <v:path arrowok="t" o:connecttype="custom" o:connectlocs="3997,8255;2103,8678;0,9313;2103,11218;3786,11853;5679,9737;7152,7408;9465,6350;9676,7832;9676,9737;11148,12277;12410,12488;13252,11218;11569,8467;11569,5927;11990,5292;14934,5715;17248,4022;19352,3598;19562,5292;20824,5292;22717,5292;23559,5503;23979,7197;22507,8890;21034,9313;19983,10372;22296,11218;24610,8890;25872,8890;29027,9102;31552,9525;33655,7197;32393,6773;30710,6773;27765,6985;27134,6773;27134,5292;25452,4657;23138,4445;23559,2117;23559,847;21245,0;18931,2117;17879,2540;15776,2117;13672,2117;11779,3175;10517,4657;8624,3598;6731,4868;5048,6773" o:connectangles="0,0,0,0,0,0,0,0,0,0,0,0,0,0,0,0,0,0,0,0,0,0,0,0,0,0,0,0,0,0,0,0,0,0,0,0,0,0,0,0,0,0,0,0,0,0,0,0,0,0,0,0"/>
                </v:shape>
                <v:shape id="Freeform 125" o:spid="_x0000_s1079" style="position:absolute;left:226060;top:130175;width:26035;height:13970;visibility:visible;mso-wrap-style:square;v-text-anchor:top" coordsize="123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" path="m,10l84,27,74,62r8,4l97,28r26,5l122,32r-1,-2l119,27r-3,-3l112,20r-5,-2l105,16r-4,l98,14r-2,l91,13r-5,l83,12r-2,l77,11r-2,l71,10r-3,l65,10,61,9,58,8r-4,l51,7r-4,l44,5r-4,l38,4r-3,l29,3,24,2,20,1,16,,15,,14,,,10r,xe" fillcolor="black" stroked="f">
                  <v:path arrowok="t" o:connecttype="custom" o:connectlocs="0,2117;17780,5715;15663,13123;17357,13970;20532,5927;26035,6985;25823,6773;25612,6350;25188,5715;24553,5080;23707,4233;22648,3810;22225,3387;21378,3387;20743,2963;20320,2963;19262,2752;18203,2752;17568,2540;17145,2540;16298,2328;15875,2328;15028,2117;14393,2117;13758,2117;12912,1905;12277,1693;11430,1693;10795,1482;9948,1482;9313,1058;8467,1058;8043,847;7408,847;6138,635;5080,423;4233,212;3387,0;3175,0;2963,0;0,2117;0,2117" o:connectangles="0,0,0,0,0,0,0,0,0,0,0,0,0,0,0,0,0,0,0,0,0,0,0,0,0,0,0,0,0,0,0,0,0,0,0,0,0,0,0,0,0,0"/>
                </v:shape>
                <v:shape id="Freeform 126" o:spid="_x0000_s1080" style="position:absolute;left:10160;top:255270;width:74930;height:50165;visibility:visible;mso-wrap-style:square;v-text-anchor:top" coordsize="353,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" path="m,108l231,,353,57,173,236,,108r,xe" fillcolor="#b0c77d" stroked="f">
                  <v:path arrowok="t" o:connecttype="custom" o:connectlocs="0,22957;49034,0;74930,12116;36722,50165;0,22957;0,22957" o:connectangles="0,0,0,0,0,0"/>
                </v:shape>
                <v:shape id="Freeform 127" o:spid="_x0000_s1081" style="position:absolute;left:9525;top:279400;width:38735;height:31115;visibility:visible;mso-wrap-style:square;v-text-anchor:top" coordsize="185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" path="m,61l,,185,98r-1,49l,61r,xe" fillcolor="#a6bf73" stroked="f">
                  <v:path arrowok="t" o:connecttype="custom" o:connectlocs="0,12912;0,0;38735,20743;38526,31115;0,12912;0,12912" o:connectangles="0,0,0,0,0,0"/>
                </v:shape>
                <v:shape id="Freeform 128" o:spid="_x0000_s1082" style="position:absolute;left:49530;top:269240;width:34925;height:41275;visibility:visible;mso-wrap-style:square;v-text-anchor:top" coordsize="167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" path="m,139l167,r,48l,195,,139r,xe" fillcolor="#9cb366" stroked="f">
                  <v:path arrowok="t" o:connecttype="custom" o:connectlocs="0,29422;34925,0;34925,10160;0,41275;0,29422;0,29422" o:connectangles="0,0,0,0,0,0"/>
                </v:shape>
                <v:shape id="Freeform 129" o:spid="_x0000_s1083" style="position:absolute;left:18415;top:274320;width:34290;height:20320;visibility:visible;mso-wrap-style:square;v-text-anchor:top" coordsize="162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" path="m,16l133,96,162,68,42,,,16r,xe" fillcolor="#dbdea8" stroked="f">
                  <v:path arrowok="t" o:connecttype="custom" o:connectlocs="0,3387;28152,20320;34290,14393;8890,0;0,3387;0,3387" o:connectangles="0,0,0,0,0,0"/>
                </v:shape>
                <v:shape id="Freeform 130" o:spid="_x0000_s1084" style="position:absolute;left:38735;top:259715;width:38100;height:23495;visibility:visible;mso-wrap-style:square;v-text-anchor:top" coordsize="180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" path="m,50r90,62l180,41,92,,,50r,xe" fillcolor="#c99" stroked="f">
                  <v:path arrowok="t" o:connecttype="custom" o:connectlocs="0,10489;19050,23495;38100,8601;19473,0;0,10489;0,10489" o:connectangles="0,0,0,0,0,0"/>
                </v:shape>
                <v:shape id="Freeform 131" o:spid="_x0000_s1085" style="position:absolute;left:47625;top:266065;width:38735;height:45720;visibility:visible;mso-wrap-style:square;v-text-anchor:top" coordsize="18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" path="m,212l,155r,-1l2,153r2,-2l8,149r3,-5l16,140r3,-3l22,135r3,-2l29,131r3,-4l34,124r4,-2l42,118r3,-3l49,112r4,-4l57,105r4,-3l64,98r5,-4l74,91r4,-4l82,84r4,-4l91,77r3,-5l99,69r3,-3l107,62r5,-3l115,54r5,-3l124,48r4,-4l131,41r5,-4l139,35r4,-3l146,28r5,-2l154,24r3,-3l160,18r2,-2l166,14r4,-5l175,6r3,-2l181,3,183,r1,2l184,2r1,3l185,7r,5l185,14r,2l185,18r,4l185,24r,3l185,31r,2l184,36r,3l184,42r,2l184,49r,5l183,58r,3l183,63r,1l181,66r-4,3l174,70r-1,l173,69r,-2l173,64r1,-3l174,57r,-5l174,48r,-5l174,39r,-5l174,30r,-4l174,23r,-2l174,19,12,159r,2l12,163r,4l12,171r,5l12,181r2,6l14,191r,6l14,202r,4l12,211r,2l12,216r,1l10,216,5,215,2,213,,212r,xe" fillcolor="black" stroked="f">
                  <v:path arrowok="t" o:connecttype="custom" o:connectlocs="0,32657;419,32236;1675,31393;3350,29497;4606,28443;6072,27601;7119,26126;8794,24862;10260,23597;11935,22123;13400,20648;15494,19173;17169,17698;19053,16223;20728,14538;22403,13063;24079,11377;25963,10113;27429,8638;29104,7374;30569,5899;32244,5057;33501,3792;34757,2950;36641,1264;37897,632;38526,421;38735,1053;38735,2528;38735,3371;38735,4635;38735,5689;38735,6953;38526,8217;38526,9270;38526,11377;38316,12852;38316,13484;37060,14538;36222,14748;36222,14116;36432,12852;36432,10956;36432,9060;36432,7164;36432,5478;36432,4425;2513,33500;2513,34343;2513,36028;2513,38135;2931,40242;2931,42560;2513,44456;2513,45509;2094,45509;419,44877;0,44667" o:connectangles="0,0,0,0,0,0,0,0,0,0,0,0,0,0,0,0,0,0,0,0,0,0,0,0,0,0,0,0,0,0,0,0,0,0,0,0,0,0,0,0,0,0,0,0,0,0,0,0,0,0,0,0,0,0,0,0,0,0"/>
                </v:shape>
                <v:shape id="Freeform 132" o:spid="_x0000_s1086" style="position:absolute;left:8255;top:254635;width:78105;height:57150;visibility:visible;mso-wrap-style:square;v-text-anchor:top" coordsize="370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" path="m8,183r187,89l366,121r-7,-8l195,261,13,173,11,118,239,10,357,65r13,-8l246,1r-1,l241,r-3,l233,1r-2,l229,3r-5,1l220,6r-3,1l215,8r-4,1l208,12r-4,1l201,15r-4,2l194,18r-5,3l185,23r-5,1l175,26r-4,2l166,31r-4,2l157,36r-6,3l147,41r-6,2l136,45r-5,3l126,50r-6,3l116,55r-6,3l105,60r-6,3l95,65r-6,3l84,70r-4,2l75,76r-6,1l65,79r-5,2l56,83r-5,3l47,88r-4,2l39,92r-4,2l31,96r-3,1l24,99r-3,1l19,101r-4,2l14,105r-5,1l7,108r-2,l5,109r-1,l4,109r-1,3l1,116,,117r,4l,124r,4l,133r,4l,141r,2l,146r,3l,154r,5l,163r1,5l1,171r,2l1,176r,1l8,183r,xe" fillcolor="black" stroked="f">
                  <v:path arrowok="t" o:connecttype="custom" o:connectlocs="41163,57150;75783,23742;2744,36349;50452,2101;78105,11976;51718,210;50241,0;48763,210;47285,840;45808,1471;44541,1891;43063,2731;41586,3572;39897,4412;37997,5043;36097,5883;34197,6934;31875,8194;29764,9035;27653,10085;25331,11136;23220,12186;20898,13237;18787,14288;16888,15128;14566,16178;12666,17019;10766,18069;9077,18910;7388,19750;5911,20381;4433,21011;3166,21641;1900,22272;1055,22692;844,22902;633,23532;0,24583;0,26054;0,27945;0,29626;0,30676;0,32357;0,34248;211,35929;211,36979;1689,38450" o:connectangles="0,0,0,0,0,0,0,0,0,0,0,0,0,0,0,0,0,0,0,0,0,0,0,0,0,0,0,0,0,0,0,0,0,0,0,0,0,0,0,0,0,0,0,0,0,0,0"/>
                </v:shape>
                <v:shape id="Freeform 133" o:spid="_x0000_s1087" style="position:absolute;left:9525;top:278130;width:40005;height:22225;visibility:visible;mso-wrap-style:square;v-text-anchor:top" coordsize="18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" path="m,10r180,95l181,104r2,-2l186,100r1,l1,,,10r,xe" fillcolor="black" stroked="f">
                  <v:path arrowok="t" o:connecttype="custom" o:connectlocs="0,2117;38507,22225;38721,22013;39149,21590;39791,21167;40005,21167;214,0;0,2117;0,2117" o:connectangles="0,0,0,0,0,0,0,0,0"/>
                </v:shape>
                <v:shape id="Freeform 134" o:spid="_x0000_s1088" style="position:absolute;left:17780;top:278130;width:36195;height:17145;visibility:visible;mso-wrap-style:square;v-text-anchor:top" coordsize="172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" path="m,5l140,82,172,55r-7,-7l138,73,7,,,5r,xe" fillcolor="black" stroked="f">
                  <v:path arrowok="t" o:connecttype="custom" o:connectlocs="0,1045;29461,17145;36195,11500;34722,10036;29040,15263;1473,0;0,1045;0,1045" o:connectangles="0,0,0,0,0,0,0,0"/>
                </v:shape>
                <v:shape id="Freeform 135" o:spid="_x0000_s1089" style="position:absolute;left:16510;top:273050;width:38100;height:16510;visibility:visible;mso-wrap-style:square;v-text-anchor:top" coordsize="180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" path="m11,28l,26,56,,180,72r-7,5l54,8,11,28r,xe" fillcolor="black" stroked="f">
                  <v:path arrowok="t" o:connecttype="custom" o:connectlocs="2328,6004;0,5575;11853,0;38100,15438;36618,16510;11430,1715;2328,6004;2328,6004" o:connectangles="0,0,0,0,0,0,0,0"/>
                </v:shape>
                <v:shape id="Freeform 136" o:spid="_x0000_s1090" style="position:absolute;left:38100;top:259080;width:40005;height:24765;visibility:visible;mso-wrap-style:square;v-text-anchor:top" coordsize="191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" path="m,55r93,62l191,43,98,,87,2r90,44l93,109,7,49,,55r,xe" fillcolor="black" stroked="f">
                  <v:path arrowok="t" o:connecttype="custom" o:connectlocs="0,11642;19479,24765;40005,9102;20526,0;18222,423;37073,9737;19479,23072;1466,10372;0,11642;0,11642" o:connectangles="0,0,0,0,0,0,0,0,0,0"/>
                </v:shape>
                <v:shape id="Freeform 137" o:spid="_x0000_s1091" style="position:absolute;left:36195;top:259080;width:23495;height:11430;visibility:visible;mso-wrap-style:square;v-text-anchor:top" coordsize="109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" path="m15,51l109,5,108,4,106,2,104,1,100,,99,,94,2,91,3,89,4,85,5,83,8r-5,2l74,11r-4,2l66,16r-5,2l56,20r-4,2l47,25r-5,2l38,29r-5,2l29,34r-5,2l21,37r-5,2l13,41,9,42,7,45,3,46,2,48,,49r,2l1,54r5,l8,54r2,l15,51r,xe" fillcolor="black" stroked="f">
                  <v:path arrowok="t" o:connecttype="custom" o:connectlocs="3233,10795;23495,1058;23279,847;22848,423;22417,212;21555,0;21339,0;20262,423;19615,635;19184,847;18322,1058;17891,1693;16813,2117;15951,2328;15089,2752;14226,3387;13149,3810;12071,4233;11209,4657;10131,5292;9053,5715;8191,6138;7113,6562;6251,7197;5173,7620;4527,7832;3449,8255;2802,8678;1940,8890;1509,9525;647,9737;431,10160;0,10372;0,10795;216,11430;1293,11430;1724,11430;2156,11430;3233,10795;3233,10795" o:connectangles="0,0,0,0,0,0,0,0,0,0,0,0,0,0,0,0,0,0,0,0,0,0,0,0,0,0,0,0,0,0,0,0,0,0,0,0,0,0,0,0"/>
                </v:shape>
                <v:shape id="Freeform 138" o:spid="_x0000_s1092" style="position:absolute;left:44450;top:266065;width:20955;height:12065;visibility:visible;mso-wrap-style:square;v-text-anchor:top" coordsize="9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" path="m,4l92,58r6,-5l9,,,4r,xe" fillcolor="black" stroked="f">
                  <v:path arrowok="t" o:connecttype="custom" o:connectlocs="0,832;19672,12065;20955,11025;1924,0;0,832;0,832" o:connectangles="0,0,0,0,0,0"/>
                </v:shape>
                <v:shape id="Freeform 139" o:spid="_x0000_s1093" style="position:absolute;left:52070;top:262255;width:19050;height:10795;visibility:visible;mso-wrap-style:square;v-text-anchor:top" coordsize="91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" path="m,5l86,53r5,-4l9,,,5r,xe" fillcolor="black" stroked="f">
                  <v:path arrowok="t" o:connecttype="custom" o:connectlocs="0,1018;18003,10795;19050,9980;1884,0;0,1018;0,1018" o:connectangles="0,0,0,0,0,0"/>
                </v:shape>
                <v:shape id="Freeform 140" o:spid="_x0000_s1094" style="position:absolute;left:51435;top:266065;width:20320;height:13970;visibility:visible;mso-wrap-style:square;v-text-anchor:top" coordsize="95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" path="m95,3l8,68,,61,89,r6,3l95,3xe" fillcolor="black" stroked="f">
                  <v:path arrowok="t" o:connecttype="custom" o:connectlocs="20320,616;1711,13970;0,12532;19037,0;20320,616;20320,616" o:connectangles="0,0,0,0,0,0"/>
                </v:shape>
                <v:shape id="Freeform 141" o:spid="_x0000_s1095" style="position:absolute;left:43180;top:261620;width:20320;height:12700;visibility:visible;mso-wrap-style:square;v-text-anchor:top" coordsize="97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" path="m97,6l10,59,,53,91,r6,6l97,6xe" fillcolor="black" stroked="f">
                  <v:path arrowok="t" o:connecttype="custom" o:connectlocs="20320,1292;2095,12700;0,11408;19063,0;20320,1292;20320,1292" o:connectangles="0,0,0,0,0,0"/>
                </v:shape>
                <w10:wrap anchorx="page"/>
                <w10:anchorlock/>
              </v:group>
            </w:pict>
          </mc:Fallback>
        </mc:AlternateContent>
      </w:r>
      <w:r w:rsidRPr="00A10054">
        <w:rPr>
          <w:rFonts w:hint="cs"/>
          <w:b/>
          <w:bCs/>
          <w:rtl/>
        </w:rPr>
        <w:t xml:space="preserve"> </w:t>
      </w:r>
      <w:r w:rsidRPr="003D1598">
        <w:rPr>
          <w:rFonts w:ascii="David" w:eastAsia="FrankRuehl" w:hAnsi="David" w:cs="David" w:hint="cs"/>
          <w:b/>
          <w:bCs/>
          <w:i/>
          <w:sz w:val="24"/>
          <w:szCs w:val="24"/>
          <w:u w:val="single"/>
          <w:rtl/>
        </w:rPr>
        <w:t>בדיקת הבנה</w:t>
      </w:r>
    </w:p>
    <w:p w:rsidR="006866F1" w:rsidRDefault="006866F1" w:rsidP="006866F1">
      <w:pPr>
        <w:pStyle w:val="09605"/>
        <w:ind w:left="855" w:hanging="311"/>
        <w:rPr>
          <w:rFonts w:hint="cs"/>
          <w:rtl/>
        </w:rPr>
      </w:pPr>
      <w:r w:rsidRPr="00AF507E">
        <w:rPr>
          <w:rFonts w:hint="cs"/>
          <w:rtl/>
        </w:rPr>
        <w:lastRenderedPageBreak/>
        <w:t>12. בחבית נמצאת תמיסת כוהל. כמות המים בחבית גדולה</w:t>
      </w:r>
      <w:r>
        <w:rPr>
          <w:rFonts w:hint="cs"/>
          <w:rtl/>
        </w:rPr>
        <w:t xml:space="preserve"> </w:t>
      </w:r>
      <w:r w:rsidRPr="00AF507E">
        <w:rPr>
          <w:rFonts w:hint="cs"/>
          <w:rtl/>
        </w:rPr>
        <w:t xml:space="preserve"> ב-</w:t>
      </w:r>
      <w:r w:rsidRPr="00AF507E">
        <w:rPr>
          <w:position w:val="-6"/>
        </w:rPr>
        <w:object w:dxaOrig="279" w:dyaOrig="260">
          <v:shape id="_x0000_i1216" type="#_x0000_t75" style="width:14.25pt;height:12.75pt" o:ole="">
            <v:imagedata r:id="rId378" o:title=""/>
          </v:shape>
          <o:OLEObject Type="Embed" ProgID="Equation.DSMT4" ShapeID="_x0000_i1216" DrawAspect="Content" ObjectID="_1591953891" r:id="rId379"/>
        </w:object>
      </w:r>
      <w:r w:rsidRPr="00AF507E">
        <w:rPr>
          <w:rFonts w:hint="cs"/>
          <w:rtl/>
        </w:rPr>
        <w:t xml:space="preserve"> ליטרים מכמות הכוהל. אם יוציאו </w:t>
      </w:r>
      <w:r>
        <w:rPr>
          <w:rFonts w:hint="cs"/>
          <w:rtl/>
        </w:rPr>
        <w:t xml:space="preserve">   </w:t>
      </w:r>
      <w:r w:rsidRPr="00AF507E">
        <w:rPr>
          <w:rFonts w:hint="cs"/>
          <w:rtl/>
        </w:rPr>
        <w:t xml:space="preserve">מהחבית </w:t>
      </w:r>
      <w:r w:rsidRPr="00AF507E">
        <w:rPr>
          <w:position w:val="-4"/>
        </w:rPr>
        <w:object w:dxaOrig="180" w:dyaOrig="240">
          <v:shape id="_x0000_i1217" type="#_x0000_t75" style="width:9pt;height:12pt" o:ole="">
            <v:imagedata r:id="rId380" o:title=""/>
          </v:shape>
          <o:OLEObject Type="Embed" ProgID="Equation.DSMT4" ShapeID="_x0000_i1217" DrawAspect="Content" ObjectID="_1591953892" r:id="rId381"/>
        </w:object>
      </w:r>
      <w:r w:rsidRPr="00AF507E">
        <w:rPr>
          <w:rFonts w:hint="cs"/>
          <w:rtl/>
        </w:rPr>
        <w:t xml:space="preserve"> ליטרים מן הכוהל</w:t>
      </w:r>
      <w:r>
        <w:rPr>
          <w:rFonts w:hint="cs"/>
          <w:rtl/>
        </w:rPr>
        <w:t xml:space="preserve"> </w:t>
      </w:r>
      <w:r w:rsidRPr="00AF507E">
        <w:rPr>
          <w:rFonts w:hint="cs"/>
          <w:rtl/>
        </w:rPr>
        <w:t xml:space="preserve"> ו-</w:t>
      </w:r>
      <w:r w:rsidRPr="00AF507E">
        <w:rPr>
          <w:position w:val="-6"/>
        </w:rPr>
        <w:object w:dxaOrig="180" w:dyaOrig="260">
          <v:shape id="_x0000_i1218" type="#_x0000_t75" style="width:9pt;height:12.75pt" o:ole="">
            <v:imagedata r:id="rId382" o:title=""/>
          </v:shape>
          <o:OLEObject Type="Embed" ProgID="Equation.DSMT4" ShapeID="_x0000_i1218" DrawAspect="Content" ObjectID="_1591953893" r:id="rId383"/>
        </w:object>
      </w:r>
      <w:r w:rsidRPr="00AF507E">
        <w:rPr>
          <w:rFonts w:hint="cs"/>
          <w:rtl/>
        </w:rPr>
        <w:t xml:space="preserve"> ליטרים מים, ירד ריכוז הכוה</w:t>
      </w:r>
      <w:r w:rsidRPr="00AF507E">
        <w:rPr>
          <w:rFonts w:hint="eastAsia"/>
          <w:rtl/>
        </w:rPr>
        <w:t>ל</w:t>
      </w:r>
      <w:r>
        <w:rPr>
          <w:rFonts w:hint="cs"/>
          <w:rtl/>
        </w:rPr>
        <w:t xml:space="preserve"> </w:t>
      </w:r>
      <w:r w:rsidRPr="00AF507E">
        <w:rPr>
          <w:rFonts w:hint="cs"/>
          <w:rtl/>
        </w:rPr>
        <w:t xml:space="preserve"> ב-</w:t>
      </w:r>
      <w:r w:rsidRPr="00AF507E">
        <w:rPr>
          <w:position w:val="-6"/>
        </w:rPr>
        <w:object w:dxaOrig="360" w:dyaOrig="260">
          <v:shape id="_x0000_i1219" type="#_x0000_t75" style="width:18pt;height:12.75pt" o:ole="">
            <v:imagedata r:id="rId384" o:title=""/>
          </v:shape>
          <o:OLEObject Type="Embed" ProgID="Equation.DSMT4" ShapeID="_x0000_i1219" DrawAspect="Content" ObjectID="_1591953894" r:id="rId385"/>
        </w:object>
      </w:r>
      <w:r w:rsidRPr="00AF507E">
        <w:rPr>
          <w:rFonts w:hint="cs"/>
          <w:rtl/>
        </w:rPr>
        <w:t xml:space="preserve">. </w:t>
      </w:r>
      <w:r>
        <w:rPr>
          <w:rFonts w:hint="cs"/>
          <w:rtl/>
        </w:rPr>
        <w:t xml:space="preserve"> </w:t>
      </w:r>
      <w:r w:rsidRPr="00AF507E">
        <w:rPr>
          <w:rFonts w:hint="cs"/>
          <w:rtl/>
        </w:rPr>
        <w:t xml:space="preserve">מהי כמות הכוהל, </w:t>
      </w:r>
    </w:p>
    <w:p w:rsidR="006866F1" w:rsidRPr="00AF507E" w:rsidRDefault="006866F1" w:rsidP="006866F1">
      <w:pPr>
        <w:pStyle w:val="09605"/>
        <w:spacing w:line="240" w:lineRule="auto"/>
        <w:ind w:left="855" w:hanging="311"/>
        <w:rPr>
          <w:rFonts w:hint="cs"/>
        </w:rPr>
      </w:pPr>
      <w:r>
        <w:rPr>
          <w:rFonts w:hint="cs"/>
          <w:rtl/>
        </w:rPr>
        <w:t xml:space="preserve">      </w:t>
      </w:r>
      <w:r w:rsidRPr="00AF507E">
        <w:rPr>
          <w:rFonts w:hint="cs"/>
          <w:rtl/>
        </w:rPr>
        <w:t>ומהי כמות המים בחבית</w:t>
      </w:r>
      <w:r>
        <w:rPr>
          <w:rFonts w:hint="cs"/>
          <w:rtl/>
        </w:rPr>
        <w:t xml:space="preserve"> </w:t>
      </w:r>
      <w:r w:rsidRPr="00AF507E">
        <w:rPr>
          <w:rFonts w:hint="cs"/>
          <w:rtl/>
        </w:rPr>
        <w:t>?</w:t>
      </w:r>
      <w:r w:rsidRPr="00AF507E">
        <w:rPr>
          <w:rFonts w:hint="cs"/>
          <w:rtl/>
        </w:rPr>
        <w:tab/>
      </w:r>
      <w:r w:rsidRPr="00AF507E">
        <w:rPr>
          <w:rFonts w:hint="cs"/>
          <w:rtl/>
        </w:rPr>
        <w:tab/>
        <w:t xml:space="preserve">     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jc w:val="left"/>
        <w:rPr>
          <w:rFonts w:ascii="Times New Roman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דוגמאות נוספות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(מומלץ לנסות ולענות על שא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ות אל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אופן עצמאי)</w:t>
      </w:r>
      <w:r>
        <w:rPr>
          <w:rFonts w:ascii="Times New Roman" w:hAnsi="Times New Roman" w:cs="David" w:hint="cs"/>
          <w:sz w:val="24"/>
          <w:szCs w:val="24"/>
          <w:rtl/>
        </w:rPr>
        <w:t>: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proofErr w:type="spellStart"/>
      <w:r w:rsidRPr="00316454">
        <w:rPr>
          <w:rFonts w:ascii="Times New Roman" w:hAnsi="Times New Roman" w:cs="David" w:hint="cs"/>
          <w:sz w:val="24"/>
          <w:szCs w:val="24"/>
          <w:rtl/>
        </w:rPr>
        <w:t>יח</w:t>
      </w:r>
      <w:proofErr w:type="spellEnd"/>
      <w:r w:rsidRPr="00E64C8D">
        <w:rPr>
          <w:rFonts w:ascii="Times New Roman" w:hAnsi="Times New Roman" w:cs="David" w:hint="cs"/>
          <w:rtl/>
        </w:rPr>
        <w:t>.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שאית עוברת דרך מסוימת במהירות קבועה. אם מהירותה תקטן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-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smartTag w:uri="urn:schemas-microsoft-com:office:smarttags" w:element="metricconverter">
        <w:smartTagPr>
          <w:attr w:name="ProductID" w:val="20 קמ&quot;ש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20 קמ"ש</w:t>
        </w:r>
      </w:smartTag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יתארך זמן נסיעתה</w:t>
      </w:r>
    </w:p>
    <w:p w:rsidR="006866F1" w:rsidRDefault="006866F1" w:rsidP="006866F1">
      <w:pPr>
        <w:pStyle w:val="a"/>
        <w:spacing w:line="360" w:lineRule="auto"/>
        <w:ind w:left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ב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שעה וחצי. אם תגדיל את מהירות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-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10 קמ&quot;ש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10 קמ"ש</w:t>
        </w:r>
      </w:smartTag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יתקצר זמן נסיעת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-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30 דקות.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ה מהירות </w:t>
      </w:r>
    </w:p>
    <w:p w:rsidR="006866F1" w:rsidRPr="00665942" w:rsidRDefault="006866F1" w:rsidP="006866F1">
      <w:pPr>
        <w:pStyle w:val="a"/>
        <w:spacing w:line="480" w:lineRule="auto"/>
        <w:ind w:left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נסיעתה של המשאי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מה המרחק שהיא עובר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?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פני תחילת הפתרון יש לתת את הדע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על כך  ש-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A62393">
        <w:rPr>
          <w:rFonts w:ascii="Times New Roman" w:eastAsia="FrankRuehl" w:hAnsi="Times New Roman" w:cs="David" w:hint="cs"/>
          <w:sz w:val="24"/>
          <w:szCs w:val="24"/>
          <w:u w:val="single"/>
          <w:rtl/>
        </w:rPr>
        <w:t>30 דקות הן חצי שעה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!!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מו כן יש לשים לב שבשאלה זו ישנם שלושה סיפורים!</w:t>
      </w:r>
    </w:p>
    <w:p w:rsidR="006866F1" w:rsidRPr="00665942" w:rsidRDefault="006866F1" w:rsidP="006866F1">
      <w:pPr>
        <w:pStyle w:val="a"/>
        <w:spacing w:line="360" w:lineRule="auto"/>
        <w:ind w:left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הנעלמים המִיָ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יים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v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ירות הנסיעה של המשאית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s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דרך שהמשאית עוברת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125"/>
        <w:gridCol w:w="1809"/>
        <w:gridCol w:w="1802"/>
        <w:gridCol w:w="1749"/>
      </w:tblGrid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נסיעת המשאית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הקטנת מהירות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הגדלת מהירות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הירות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Pr="00343931" w:rsidRDefault="006866F1" w:rsidP="00EC7F95">
            <w:pPr>
              <w:jc w:val="center"/>
              <w:rPr>
                <w:rFonts w:ascii="Times New Roman" w:eastAsia="FrankRuehl" w:hAnsi="Times New Roman"/>
                <w:rtl/>
              </w:rPr>
            </w:pPr>
            <w:r w:rsidRPr="009F53A3">
              <w:rPr>
                <w:rFonts w:eastAsia="FrankRuehl"/>
              </w:rPr>
              <w:t>v</w:t>
            </w:r>
          </w:p>
        </w:tc>
        <w:tc>
          <w:tcPr>
            <w:tcW w:w="0" w:type="auto"/>
            <w:vAlign w:val="center"/>
          </w:tcPr>
          <w:p w:rsidR="006866F1" w:rsidRPr="009F53A3" w:rsidRDefault="006866F1" w:rsidP="00EC7F95">
            <w:pPr>
              <w:jc w:val="center"/>
              <w:rPr>
                <w:rFonts w:eastAsia="FrankRuehl"/>
                <w:rtl/>
              </w:rPr>
            </w:pPr>
            <w:r w:rsidRPr="009F53A3">
              <w:rPr>
                <w:rFonts w:eastAsia="FrankRuehl"/>
                <w:rtl/>
              </w:rPr>
              <w:t xml:space="preserve">20 – </w:t>
            </w:r>
            <w:r w:rsidRPr="009F53A3">
              <w:rPr>
                <w:rFonts w:eastAsia="FrankRuehl"/>
              </w:rPr>
              <w:t>v</w:t>
            </w:r>
          </w:p>
        </w:tc>
        <w:tc>
          <w:tcPr>
            <w:tcW w:w="0" w:type="auto"/>
            <w:vAlign w:val="center"/>
          </w:tcPr>
          <w:p w:rsidR="006866F1" w:rsidRPr="009F53A3" w:rsidRDefault="006866F1" w:rsidP="00EC7F95">
            <w:pPr>
              <w:jc w:val="center"/>
              <w:rPr>
                <w:rFonts w:eastAsia="FrankRuehl"/>
                <w:rtl/>
              </w:rPr>
            </w:pPr>
            <w:r w:rsidRPr="009F53A3">
              <w:rPr>
                <w:rFonts w:eastAsia="FrankRuehl"/>
                <w:rtl/>
              </w:rPr>
              <w:t xml:space="preserve">10 + </w:t>
            </w:r>
            <w:r w:rsidRPr="009F53A3">
              <w:rPr>
                <w:rFonts w:eastAsia="FrankRuehl"/>
              </w:rPr>
              <w:t>v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</w:tcPr>
          <w:p w:rsidR="006866F1" w:rsidRPr="009B1775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זמן   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Pr="009F53A3" w:rsidRDefault="006866F1" w:rsidP="00EC7F95">
            <w:pPr>
              <w:jc w:val="center"/>
              <w:rPr>
                <w:rFonts w:eastAsia="FrankRuehl"/>
                <w:rtl/>
              </w:rPr>
            </w:pPr>
            <w:r w:rsidRPr="009F53A3">
              <w:rPr>
                <w:rFonts w:eastAsia="FrankRuehl"/>
              </w:rPr>
              <w:t>t</w:t>
            </w:r>
          </w:p>
        </w:tc>
        <w:tc>
          <w:tcPr>
            <w:tcW w:w="0" w:type="auto"/>
            <w:vAlign w:val="center"/>
          </w:tcPr>
          <w:p w:rsidR="006866F1" w:rsidRPr="009F53A3" w:rsidRDefault="006866F1" w:rsidP="00EC7F95">
            <w:pPr>
              <w:jc w:val="center"/>
              <w:rPr>
                <w:rFonts w:eastAsia="FrankRuehl"/>
                <w:rtl/>
              </w:rPr>
            </w:pPr>
            <w:r w:rsidRPr="009F53A3">
              <w:rPr>
                <w:rFonts w:eastAsia="FrankRuehl"/>
                <w:rtl/>
              </w:rPr>
              <w:t>1.5 +</w:t>
            </w:r>
            <w:r>
              <w:rPr>
                <w:rFonts w:eastAsia="FrankRuehl" w:hint="cs"/>
                <w:rtl/>
              </w:rPr>
              <w:t xml:space="preserve"> </w:t>
            </w:r>
            <w:r w:rsidRPr="009F53A3">
              <w:rPr>
                <w:rFonts w:eastAsia="FrankRuehl"/>
              </w:rPr>
              <w:t>t</w:t>
            </w:r>
          </w:p>
        </w:tc>
        <w:tc>
          <w:tcPr>
            <w:tcW w:w="0" w:type="auto"/>
            <w:vAlign w:val="center"/>
          </w:tcPr>
          <w:p w:rsidR="006866F1" w:rsidRPr="009F53A3" w:rsidRDefault="006866F1" w:rsidP="00EC7F95">
            <w:pPr>
              <w:jc w:val="center"/>
              <w:rPr>
                <w:rFonts w:eastAsia="FrankRuehl"/>
                <w:rtl/>
              </w:rPr>
            </w:pPr>
            <w:r w:rsidRPr="009F53A3">
              <w:rPr>
                <w:rFonts w:eastAsia="FrankRuehl"/>
                <w:rtl/>
              </w:rPr>
              <w:t>0.5 –</w:t>
            </w:r>
            <w:r>
              <w:rPr>
                <w:rFonts w:eastAsia="FrankRuehl" w:hint="cs"/>
                <w:rtl/>
              </w:rPr>
              <w:t xml:space="preserve"> </w:t>
            </w:r>
            <w:r w:rsidRPr="009F53A3">
              <w:rPr>
                <w:rFonts w:eastAsia="FrankRuehl"/>
                <w:rtl/>
              </w:rPr>
              <w:t xml:space="preserve"> </w:t>
            </w:r>
            <w:r w:rsidRPr="009F53A3">
              <w:rPr>
                <w:rFonts w:eastAsia="FrankRuehl"/>
              </w:rPr>
              <w:t>t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D730F5" w:rsidRDefault="006866F1" w:rsidP="00EC7F95">
            <w:pPr>
              <w:pStyle w:val="a"/>
              <w:spacing w:line="360" w:lineRule="auto"/>
              <w:jc w:val="left"/>
              <w:rPr>
                <w:rFonts w:ascii="Times New Roman" w:hAnsi="Times New Roman" w:cs="David"/>
                <w:sz w:val="24"/>
                <w:szCs w:val="24"/>
                <w:rtl/>
              </w:rPr>
            </w:pPr>
            <w:r w:rsidRPr="00D730F5">
              <w:rPr>
                <w:rFonts w:ascii="Times New Roman" w:eastAsia="FrankRuehl" w:hAnsi="Times New Roman" w:cs="David"/>
                <w:sz w:val="24"/>
                <w:szCs w:val="24"/>
                <w:rtl/>
              </w:rPr>
              <w:t>דרך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866F1" w:rsidRPr="009F53A3" w:rsidRDefault="006866F1" w:rsidP="00EC7F95">
            <w:pPr>
              <w:jc w:val="center"/>
              <w:rPr>
                <w:rFonts w:eastAsia="FrankRuehl"/>
                <w:rtl/>
              </w:rPr>
            </w:pPr>
            <w:r w:rsidRPr="009F53A3">
              <w:rPr>
                <w:rFonts w:eastAsia="FrankRuehl"/>
              </w:rPr>
              <w:t>s</w:t>
            </w:r>
          </w:p>
        </w:tc>
        <w:tc>
          <w:tcPr>
            <w:tcW w:w="0" w:type="auto"/>
            <w:vAlign w:val="center"/>
          </w:tcPr>
          <w:p w:rsidR="006866F1" w:rsidRPr="009F53A3" w:rsidRDefault="006866F1" w:rsidP="00EC7F95">
            <w:pPr>
              <w:jc w:val="center"/>
              <w:rPr>
                <w:rFonts w:eastAsia="FrankRuehl"/>
                <w:rtl/>
              </w:rPr>
            </w:pPr>
            <w:r w:rsidRPr="009F53A3">
              <w:rPr>
                <w:rFonts w:eastAsia="FrankRuehl"/>
              </w:rPr>
              <w:t>s</w:t>
            </w:r>
          </w:p>
        </w:tc>
        <w:tc>
          <w:tcPr>
            <w:tcW w:w="0" w:type="auto"/>
            <w:vAlign w:val="center"/>
          </w:tcPr>
          <w:p w:rsidR="006866F1" w:rsidRPr="009F53A3" w:rsidRDefault="006866F1" w:rsidP="00EC7F95">
            <w:pPr>
              <w:jc w:val="center"/>
              <w:rPr>
                <w:rFonts w:eastAsia="FrankRuehl"/>
                <w:rtl/>
              </w:rPr>
            </w:pPr>
            <w:r w:rsidRPr="009F53A3">
              <w:rPr>
                <w:rFonts w:eastAsia="FrankRuehl"/>
              </w:rPr>
              <w:t>s</w:t>
            </w:r>
          </w:p>
        </w:tc>
      </w:tr>
    </w:tbl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משוואות:</w:t>
      </w:r>
    </w:p>
    <w:p w:rsidR="006866F1" w:rsidRPr="00665942" w:rsidRDefault="006866F1" w:rsidP="006866F1">
      <w:pPr>
        <w:pStyle w:val="a"/>
        <w:spacing w:line="360" w:lineRule="auto"/>
        <w:ind w:left="724" w:right="1820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600" w:dyaOrig="260">
          <v:shape id="_x0000_i1220" type="#_x0000_t75" style="width:30pt;height:12.75pt" o:ole="">
            <v:imagedata r:id="rId386" o:title=""/>
          </v:shape>
          <o:OLEObject Type="Embed" ProgID="Equation.3" ShapeID="_x0000_i1220" DrawAspect="Content" ObjectID="_1591953895" r:id="rId387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1)</w:t>
      </w:r>
    </w:p>
    <w:p w:rsidR="006866F1" w:rsidRPr="00665942" w:rsidRDefault="006866F1" w:rsidP="006866F1">
      <w:pPr>
        <w:pStyle w:val="a"/>
        <w:spacing w:line="360" w:lineRule="auto"/>
        <w:ind w:left="724" w:right="1820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316454">
        <w:rPr>
          <w:rFonts w:ascii="Times New Roman" w:hAnsi="Times New Roman" w:cs="David"/>
          <w:position w:val="-8"/>
          <w:sz w:val="24"/>
          <w:szCs w:val="24"/>
        </w:rPr>
        <w:object w:dxaOrig="1780" w:dyaOrig="279">
          <v:shape id="_x0000_i1221" type="#_x0000_t75" style="width:89.25pt;height:14.25pt" o:ole="">
            <v:imagedata r:id="rId388" o:title=""/>
          </v:shape>
          <o:OLEObject Type="Embed" ProgID="Equation.3" ShapeID="_x0000_i1221" DrawAspect="Content" ObjectID="_1591953896" r:id="rId389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2)</w:t>
      </w:r>
    </w:p>
    <w:p w:rsidR="006866F1" w:rsidRPr="00665942" w:rsidRDefault="006866F1" w:rsidP="006866F1">
      <w:pPr>
        <w:pStyle w:val="a"/>
        <w:spacing w:line="360" w:lineRule="auto"/>
        <w:ind w:left="724" w:right="1820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</w:t>
      </w:r>
      <w:r w:rsidRPr="00316454">
        <w:rPr>
          <w:rFonts w:ascii="Times New Roman" w:hAnsi="Times New Roman" w:cs="David"/>
          <w:position w:val="-8"/>
          <w:sz w:val="24"/>
          <w:szCs w:val="24"/>
        </w:rPr>
        <w:object w:dxaOrig="1780" w:dyaOrig="279">
          <v:shape id="_x0000_i1222" type="#_x0000_t75" style="width:89.25pt;height:14.25pt" o:ole="">
            <v:imagedata r:id="rId390" o:title=""/>
          </v:shape>
          <o:OLEObject Type="Embed" ProgID="Equation.3" ShapeID="_x0000_i1222" DrawAspect="Content" ObjectID="_1591953897" r:id="rId391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3)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צבת משוואה (1) בשתי האחרות ופתיחת סוגריים תביא למשוואות א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: (ב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ק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ו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)</w:t>
      </w:r>
    </w:p>
    <w:p w:rsidR="006866F1" w:rsidRPr="00665942" w:rsidRDefault="006866F1" w:rsidP="006866F1">
      <w:pPr>
        <w:pStyle w:val="a"/>
        <w:spacing w:line="360" w:lineRule="auto"/>
        <w:ind w:right="1800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1560" w:dyaOrig="260">
          <v:shape id="_x0000_i1223" type="#_x0000_t75" style="width:78pt;height:12.75pt" o:ole="">
            <v:imagedata r:id="rId392" o:title=""/>
          </v:shape>
          <o:OLEObject Type="Embed" ProgID="Equation.3" ShapeID="_x0000_i1223" DrawAspect="Content" ObjectID="_1591953898" r:id="rId39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4)</w:t>
      </w:r>
    </w:p>
    <w:p w:rsidR="006866F1" w:rsidRPr="00665942" w:rsidRDefault="006866F1" w:rsidP="006866F1">
      <w:pPr>
        <w:pStyle w:val="a"/>
        <w:spacing w:line="360" w:lineRule="auto"/>
        <w:ind w:right="1800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1300" w:dyaOrig="260">
          <v:shape id="_x0000_i1224" type="#_x0000_t75" style="width:65.25pt;height:12.75pt" o:ole="">
            <v:imagedata r:id="rId394" o:title=""/>
          </v:shape>
          <o:OLEObject Type="Embed" ProgID="Equation.3" ShapeID="_x0000_i1224" DrawAspect="Content" ObjectID="_1591953899" r:id="rId39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5)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פתירת שתי מש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אות אלה מגלה: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Fonts w:ascii="Times New Roman" w:eastAsia="FrankRuehl" w:hAnsi="Times New Roman" w:cs="David"/>
          <w:sz w:val="24"/>
          <w:szCs w:val="24"/>
        </w:rPr>
        <w:t>t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=4.5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/>
          <w:sz w:val="24"/>
          <w:szCs w:val="24"/>
        </w:rPr>
        <w:t>v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=80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די למצוא את הדרך נכפיל ביניהם ונקב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1219" w:dyaOrig="260">
          <v:shape id="_x0000_i1225" type="#_x0000_t75" style="width:62.25pt;height:12.75pt" o:ole="">
            <v:imagedata r:id="rId396" o:title=""/>
          </v:shape>
          <o:OLEObject Type="Embed" ProgID="Equation.3" ShapeID="_x0000_i1225" DrawAspect="Content" ObjectID="_1591953900" r:id="rId397"/>
        </w:objec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התשובה: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ירות המשאי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80 קמ&quot;ש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80 קמ"ש</w:t>
        </w:r>
      </w:smartTag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היא עובר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360 ק&quot;מ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360 ק"מ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364" w:hanging="360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proofErr w:type="spellStart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>יט</w:t>
      </w:r>
      <w:proofErr w:type="spellEnd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 רכבת עושה מסלול ש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360 ק&quot;מ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360 ק"מ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מהירות קבועה.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יום אחד אירעה תקלה במנוע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ולאחר שעתיים </w:t>
      </w:r>
      <w:r w:rsidRPr="006E39D3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של נסיעה במהירות הקבועה נאלצה הרכבת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להאט את מהירותה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ב- </w:t>
      </w:r>
      <w:smartTag w:uri="urn:schemas-microsoft-com:office:smarttags" w:element="metricconverter">
        <w:smartTagPr>
          <w:attr w:name="ProductID" w:val="30 קמ&quot;ש"/>
        </w:smartTagPr>
        <w:r w:rsidRPr="00665942">
          <w:rPr>
            <w:rStyle w:val="Eurostile"/>
            <w:rFonts w:ascii="Times New Roman" w:hAnsi="Times New Roman" w:cs="David" w:hint="cs"/>
            <w:sz w:val="24"/>
            <w:szCs w:val="24"/>
            <w:rtl/>
          </w:rPr>
          <w:t>30 קמ"ש</w:t>
        </w:r>
      </w:smartTag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. לכן איחרה הרכבת להגיע ליעדה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חצי שעה לאחר המועד המתוכנן ל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עדיין הייתה במרחק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30 ק&quot;מ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30 ק"מ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תח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נה. מהי המהירות הרגילה של הרכבת ?</w:t>
      </w:r>
    </w:p>
    <w:p w:rsidR="006866F1" w:rsidRDefault="006866F1" w:rsidP="006866F1">
      <w:pPr>
        <w:pStyle w:val="a"/>
        <w:spacing w:line="360" w:lineRule="auto"/>
        <w:ind w:left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עקרונות הפתרון אינם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ונים מאלו שבעזרתם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פתרנו דוגמאות קודמות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v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המהירות הרגילה של הרכבת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בנה השאלה מורכב משני סיפורים </w:t>
      </w:r>
      <w:proofErr w:type="spellStart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עיקרי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המסלול</w:t>
      </w:r>
      <w:proofErr w:type="spellEnd"/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הרגיל והמסלול של התקלה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סיפור  השנ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 מכיל בתוכו גם כן שני סיפורים: שעתיים ראשונות וההמשך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כן הצגת הנתונים תקבל את המבנה הבא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125"/>
        <w:gridCol w:w="1201"/>
        <w:gridCol w:w="1949"/>
        <w:gridCol w:w="1510"/>
      </w:tblGrid>
      <w:tr w:rsidR="006866F1" w:rsidRPr="00F374DB" w:rsidTr="00EC7F95">
        <w:trPr>
          <w:jc w:val="center"/>
        </w:trPr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Pr="00A16394" w:rsidRDefault="006866F1" w:rsidP="00EC7F95">
            <w:pPr>
              <w:jc w:val="center"/>
              <w:rPr>
                <w:rFonts w:eastAsia="FrankRuehl" w:hint="cs"/>
                <w:rtl/>
              </w:rPr>
            </w:pPr>
            <w:r w:rsidRPr="00A16394">
              <w:rPr>
                <w:rStyle w:val="Eurostile"/>
                <w:rFonts w:ascii="Times New Roman" w:hAnsi="Times New Roman" w:hint="cs"/>
                <w:rtl/>
              </w:rPr>
              <w:t>בדרך כלל</w:t>
            </w:r>
          </w:p>
        </w:tc>
        <w:tc>
          <w:tcPr>
            <w:tcW w:w="0" w:type="auto"/>
            <w:gridSpan w:val="2"/>
            <w:vAlign w:val="center"/>
          </w:tcPr>
          <w:p w:rsidR="006866F1" w:rsidRPr="00A16394" w:rsidRDefault="006866F1" w:rsidP="00EC7F95">
            <w:pPr>
              <w:jc w:val="center"/>
              <w:rPr>
                <w:rFonts w:eastAsia="FrankRuehl" w:hint="cs"/>
                <w:rtl/>
              </w:rPr>
            </w:pPr>
            <w:r w:rsidRPr="00A16394">
              <w:rPr>
                <w:rStyle w:val="Eurostile"/>
                <w:rFonts w:ascii="Times New Roman" w:hAnsi="Times New Roman" w:hint="cs"/>
                <w:rtl/>
              </w:rPr>
              <w:t>יום של תקלה</w:t>
            </w:r>
          </w:p>
        </w:tc>
      </w:tr>
      <w:tr w:rsidR="006866F1" w:rsidRPr="00F374DB" w:rsidTr="00EC7F95">
        <w:trPr>
          <w:jc w:val="center"/>
        </w:trPr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שעתיים ראשונות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המשך הדרך</w:t>
            </w:r>
          </w:p>
        </w:tc>
      </w:tr>
      <w:tr w:rsidR="006866F1" w:rsidRPr="00F374DB" w:rsidTr="00EC7F95">
        <w:trPr>
          <w:jc w:val="center"/>
        </w:trPr>
        <w:tc>
          <w:tcPr>
            <w:tcW w:w="0" w:type="auto"/>
            <w:vAlign w:val="center"/>
          </w:tcPr>
          <w:p w:rsidR="006866F1" w:rsidRPr="00F374DB" w:rsidRDefault="006866F1" w:rsidP="00EC7F95">
            <w:pPr>
              <w:rPr>
                <w:rFonts w:eastAsia="FrankRuehl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מהירות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/>
              </w:rPr>
            </w:pPr>
            <w:r w:rsidRPr="00665942">
              <w:rPr>
                <w:rFonts w:ascii="Times New Roman" w:eastAsia="FrankRuehl" w:hAnsi="Times New Roman"/>
              </w:rPr>
              <w:t>v</w:t>
            </w:r>
          </w:p>
        </w:tc>
        <w:tc>
          <w:tcPr>
            <w:tcW w:w="0" w:type="auto"/>
            <w:vAlign w:val="center"/>
          </w:tcPr>
          <w:p w:rsidR="006866F1" w:rsidRPr="00AE3858" w:rsidRDefault="006866F1" w:rsidP="00EC7F95">
            <w:pPr>
              <w:jc w:val="center"/>
              <w:rPr>
                <w:rFonts w:ascii="Times New Roman" w:eastAsia="FrankRuehl" w:hAnsi="Times New Roman"/>
              </w:rPr>
            </w:pPr>
            <w:r w:rsidRPr="00665942">
              <w:rPr>
                <w:rFonts w:ascii="Times New Roman" w:eastAsia="FrankRuehl" w:hAnsi="Times New Roman"/>
              </w:rPr>
              <w:t>v</w:t>
            </w:r>
          </w:p>
        </w:tc>
        <w:tc>
          <w:tcPr>
            <w:tcW w:w="0" w:type="auto"/>
            <w:vAlign w:val="center"/>
          </w:tcPr>
          <w:p w:rsidR="006866F1" w:rsidRPr="00A86020" w:rsidRDefault="006866F1" w:rsidP="00EC7F95">
            <w:pPr>
              <w:jc w:val="center"/>
              <w:rPr>
                <w:rFonts w:ascii="Times New Roman" w:eastAsia="FrankRuehl" w:hAnsi="Times New Roman"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 xml:space="preserve">30 </w:t>
            </w:r>
            <w:r w:rsidRPr="00665942">
              <w:rPr>
                <w:rFonts w:ascii="Times New Roman" w:eastAsia="FrankRuehl" w:hAnsi="Times New Roman"/>
                <w:rtl/>
              </w:rPr>
              <w:t>–</w:t>
            </w:r>
            <w:r w:rsidRPr="00665942">
              <w:rPr>
                <w:rFonts w:ascii="Times New Roman" w:eastAsia="FrankRuehl" w:hAnsi="Times New Roman"/>
              </w:rPr>
              <w:t>v</w:t>
            </w:r>
            <w:r>
              <w:rPr>
                <w:rFonts w:ascii="Times New Roman" w:eastAsia="FrankRuehl" w:hAnsi="Times New Roman"/>
              </w:rPr>
              <w:t xml:space="preserve"> </w:t>
            </w:r>
          </w:p>
        </w:tc>
      </w:tr>
      <w:tr w:rsidR="006866F1" w:rsidRPr="00F374DB" w:rsidTr="00EC7F95">
        <w:trPr>
          <w:jc w:val="center"/>
        </w:trPr>
        <w:tc>
          <w:tcPr>
            <w:tcW w:w="0" w:type="auto"/>
            <w:vAlign w:val="center"/>
          </w:tcPr>
          <w:p w:rsidR="006866F1" w:rsidRPr="00F374DB" w:rsidRDefault="006866F1" w:rsidP="00EC7F95">
            <w:pPr>
              <w:rPr>
                <w:rFonts w:eastAsia="FrankRuehl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זמן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/>
                <w:rtl/>
              </w:rPr>
            </w:pPr>
            <w:r w:rsidRPr="00665942">
              <w:rPr>
                <w:rFonts w:ascii="Times New Roman" w:eastAsia="FrankRuehl" w:hAnsi="Times New Roman"/>
              </w:rPr>
              <w:t>t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  <w:r>
              <w:rPr>
                <w:rFonts w:eastAsia="FrankRuehl" w:hint="cs"/>
                <w:rtl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 xml:space="preserve">1.5 </w:t>
            </w:r>
            <w:r w:rsidRPr="00665942">
              <w:rPr>
                <w:rFonts w:ascii="Times New Roman" w:eastAsia="FrankRuehl" w:hAnsi="Times New Roman"/>
                <w:rtl/>
              </w:rPr>
              <w:t>–</w:t>
            </w:r>
            <w:r w:rsidRPr="00665942">
              <w:rPr>
                <w:rFonts w:ascii="Times New Roman" w:eastAsia="FrankRuehl" w:hAnsi="Times New Roman" w:hint="cs"/>
                <w:rtl/>
              </w:rPr>
              <w:t xml:space="preserve"> </w:t>
            </w:r>
            <w:r>
              <w:rPr>
                <w:rFonts w:ascii="Times New Roman" w:eastAsia="FrankRuehl" w:hAnsi="Times New Roman" w:hint="cs"/>
                <w:rtl/>
              </w:rPr>
              <w:t xml:space="preserve"> </w:t>
            </w:r>
            <w:r w:rsidRPr="00665942">
              <w:rPr>
                <w:rFonts w:ascii="Times New Roman" w:eastAsia="FrankRuehl" w:hAnsi="Times New Roman"/>
              </w:rPr>
              <w:t>t</w:t>
            </w:r>
            <w:r w:rsidRPr="00665942">
              <w:rPr>
                <w:rFonts w:ascii="Times New Roman" w:eastAsia="FrankRuehl" w:hAnsi="Times New Roman" w:hint="cs"/>
                <w:rtl/>
              </w:rPr>
              <w:t xml:space="preserve"> </w:t>
            </w:r>
            <w:r w:rsidRPr="00A62393">
              <w:rPr>
                <w:rFonts w:ascii="Times New Roman" w:eastAsia="FrankRuehl" w:hAnsi="Times New Roman" w:hint="cs"/>
                <w:b/>
                <w:bCs/>
                <w:rtl/>
              </w:rPr>
              <w:t>*</w:t>
            </w:r>
          </w:p>
        </w:tc>
      </w:tr>
      <w:tr w:rsidR="006866F1" w:rsidRPr="00F374DB" w:rsidTr="00EC7F95">
        <w:trPr>
          <w:jc w:val="center"/>
        </w:trPr>
        <w:tc>
          <w:tcPr>
            <w:tcW w:w="0" w:type="auto"/>
            <w:vAlign w:val="center"/>
          </w:tcPr>
          <w:p w:rsidR="006866F1" w:rsidRPr="00F374DB" w:rsidRDefault="006866F1" w:rsidP="00EC7F95">
            <w:pPr>
              <w:rPr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דרך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  <w:r>
              <w:rPr>
                <w:rFonts w:eastAsia="FrankRuehl" w:hint="cs"/>
                <w:rtl/>
              </w:rPr>
              <w:t>360</w:t>
            </w:r>
          </w:p>
        </w:tc>
        <w:tc>
          <w:tcPr>
            <w:tcW w:w="0" w:type="auto"/>
            <w:vAlign w:val="center"/>
          </w:tcPr>
          <w:p w:rsidR="006866F1" w:rsidRPr="00AE3858" w:rsidRDefault="006866F1" w:rsidP="00EC7F95">
            <w:pPr>
              <w:jc w:val="center"/>
              <w:rPr>
                <w:rFonts w:ascii="Times New Roman" w:eastAsia="FrankRuehl" w:hAnsi="Times New Roman"/>
              </w:rPr>
            </w:pPr>
            <w:r w:rsidRPr="00665942">
              <w:rPr>
                <w:rFonts w:ascii="Times New Roman" w:eastAsia="FrankRuehl" w:hAnsi="Times New Roman"/>
              </w:rPr>
              <w:t>s</w:t>
            </w:r>
            <w:r w:rsidRPr="00665942">
              <w:rPr>
                <w:rFonts w:ascii="Times New Roman" w:eastAsia="FrankRuehl" w:hAnsi="Times New Roman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Pr="00A86020" w:rsidRDefault="006866F1" w:rsidP="00EC7F95">
            <w:pPr>
              <w:jc w:val="center"/>
              <w:rPr>
                <w:rFonts w:ascii="Times New Roman" w:eastAsia="FrankRuehl" w:hAnsi="Times New Roman"/>
              </w:rPr>
            </w:pPr>
            <w:r w:rsidRPr="00665942">
              <w:rPr>
                <w:rFonts w:ascii="Times New Roman" w:eastAsia="FrankRuehl" w:hAnsi="Times New Roman"/>
              </w:rPr>
              <w:t>s</w:t>
            </w:r>
            <w:r w:rsidRPr="00665942">
              <w:rPr>
                <w:rFonts w:ascii="Times New Roman" w:eastAsia="FrankRuehl" w:hAnsi="Times New Roman"/>
                <w:vertAlign w:val="subscript"/>
              </w:rPr>
              <w:t>2</w:t>
            </w:r>
          </w:p>
        </w:tc>
      </w:tr>
    </w:tbl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A62393">
        <w:rPr>
          <w:rFonts w:ascii="Times New Roman" w:eastAsia="FrankRuehl" w:hAnsi="Times New Roman" w:cs="David" w:hint="cs"/>
          <w:b/>
          <w:bCs/>
          <w:sz w:val="24"/>
          <w:szCs w:val="24"/>
          <w:rtl/>
        </w:rPr>
        <w:t>*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זמן חושב לפ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940" w:dyaOrig="260">
          <v:shape id="_x0000_i1226" type="#_x0000_t75" style="width:47.25pt;height:12.75pt" o:ole="">
            <v:imagedata r:id="rId398" o:title=""/>
          </v:shape>
          <o:OLEObject Type="Embed" ProgID="Equation.3" ShapeID="_x0000_i1226" DrawAspect="Content" ObjectID="_1591953901" r:id="rId399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(שזה זמן הנסיעה הרגיל פחות שעתיים שהרכבת נסעה במהירות רגילה ועוד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ח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צית שעת נסיעה בשל האיחור).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משוואות המתאימות יהיו: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         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820" w:dyaOrig="260">
          <v:shape id="_x0000_i1227" type="#_x0000_t75" style="width:41.25pt;height:12.75pt" o:ole="">
            <v:imagedata r:id="rId400" o:title=""/>
          </v:shape>
          <o:OLEObject Type="Embed" ProgID="Equation.3" ShapeID="_x0000_i1227" DrawAspect="Content" ObjectID="_1591953902" r:id="rId401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1)</w:t>
      </w:r>
    </w:p>
    <w:p w:rsidR="006866F1" w:rsidRPr="00665942" w:rsidRDefault="006866F1" w:rsidP="006866F1">
      <w:pPr>
        <w:pStyle w:val="a"/>
        <w:spacing w:line="360" w:lineRule="auto"/>
        <w:ind w:right="1260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700" w:dyaOrig="320">
          <v:shape id="_x0000_i1228" type="#_x0000_t75" style="width:35.25pt;height:15.75pt" o:ole="">
            <v:imagedata r:id="rId402" o:title=""/>
          </v:shape>
          <o:OLEObject Type="Embed" ProgID="Equation.3" ShapeID="_x0000_i1228" DrawAspect="Content" ObjectID="_1591953903" r:id="rId40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2)</w:t>
      </w:r>
    </w:p>
    <w:p w:rsidR="006866F1" w:rsidRPr="00665942" w:rsidRDefault="006866F1" w:rsidP="006866F1">
      <w:pPr>
        <w:pStyle w:val="a"/>
        <w:spacing w:line="360" w:lineRule="auto"/>
        <w:ind w:right="1260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                                                      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</w:t>
      </w:r>
      <w:r w:rsidRPr="00316454">
        <w:rPr>
          <w:rFonts w:ascii="Times New Roman" w:hAnsi="Times New Roman" w:cs="David"/>
          <w:position w:val="-10"/>
          <w:sz w:val="24"/>
          <w:szCs w:val="24"/>
        </w:rPr>
        <w:object w:dxaOrig="1820" w:dyaOrig="320">
          <v:shape id="_x0000_i1229" type="#_x0000_t75" style="width:90.75pt;height:15.75pt" o:ole="">
            <v:imagedata r:id="rId404" o:title=""/>
          </v:shape>
          <o:OLEObject Type="Embed" ProgID="Equation.3" ShapeID="_x0000_i1229" DrawAspect="Content" ObjectID="_1591953904" r:id="rId40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3)</w:t>
      </w:r>
    </w:p>
    <w:p w:rsidR="006866F1" w:rsidRPr="00665942" w:rsidRDefault="006866F1" w:rsidP="006866F1">
      <w:pPr>
        <w:pStyle w:val="a"/>
        <w:spacing w:line="360" w:lineRule="auto"/>
        <w:ind w:right="1260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</w:t>
      </w:r>
      <w:r w:rsidRPr="00316454">
        <w:rPr>
          <w:rFonts w:ascii="Times New Roman" w:hAnsi="Times New Roman" w:cs="David"/>
          <w:position w:val="-10"/>
          <w:sz w:val="24"/>
          <w:szCs w:val="24"/>
        </w:rPr>
        <w:object w:dxaOrig="1180" w:dyaOrig="320">
          <v:shape id="_x0000_i1230" type="#_x0000_t75" style="width:59.25pt;height:15.75pt" o:ole="">
            <v:imagedata r:id="rId406" o:title=""/>
          </v:shape>
          <o:OLEObject Type="Embed" ProgID="Equation.3" ShapeID="_x0000_i1230" DrawAspect="Content" ObjectID="_1591953905" r:id="rId407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4)</w:t>
      </w:r>
    </w:p>
    <w:p w:rsidR="006866F1" w:rsidRPr="00665942" w:rsidRDefault="006866F1" w:rsidP="006866F1">
      <w:pPr>
        <w:pStyle w:val="a"/>
        <w:tabs>
          <w:tab w:val="left" w:pos="184"/>
        </w:tabs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ע"י הצבה של מש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אות (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2)+(3) בתוך (4) מקבלים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 w:rsidRPr="00316454">
        <w:rPr>
          <w:rFonts w:ascii="Times New Roman" w:hAnsi="Times New Roman" w:cs="David"/>
          <w:position w:val="-8"/>
          <w:sz w:val="24"/>
          <w:szCs w:val="24"/>
        </w:rPr>
        <w:object w:dxaOrig="2420" w:dyaOrig="279">
          <v:shape id="_x0000_i1231" type="#_x0000_t75" style="width:120.75pt;height:14.25pt" o:ole="">
            <v:imagedata r:id="rId408" o:title=""/>
          </v:shape>
          <o:OLEObject Type="Embed" ProgID="Equation.3" ShapeID="_x0000_i1231" DrawAspect="Content" ObjectID="_1591953906" r:id="rId409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5)                    </w:t>
      </w:r>
    </w:p>
    <w:p w:rsidR="006866F1" w:rsidRPr="00665942" w:rsidRDefault="006866F1" w:rsidP="006866F1">
      <w:pPr>
        <w:pStyle w:val="a"/>
        <w:tabs>
          <w:tab w:val="left" w:pos="184"/>
        </w:tabs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מפתרונות (1) +(5) מקבלים:   </w:t>
      </w:r>
      <w:r w:rsidRPr="00665942">
        <w:rPr>
          <w:rFonts w:ascii="Times New Roman" w:eastAsia="FrankRuehl" w:hAnsi="Times New Roman" w:cs="David"/>
          <w:sz w:val="24"/>
          <w:szCs w:val="24"/>
        </w:rPr>
        <w:t>t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=4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v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=90</w:t>
      </w:r>
    </w:p>
    <w:p w:rsidR="006866F1" w:rsidRPr="00665942" w:rsidRDefault="006866F1" w:rsidP="006866F1">
      <w:pPr>
        <w:pStyle w:val="a"/>
        <w:tabs>
          <w:tab w:val="left" w:pos="184"/>
        </w:tabs>
        <w:spacing w:line="360" w:lineRule="auto"/>
        <w:ind w:left="724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והתשובה היא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מהירות הרגילה של הרכבת היא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90 קמ&quot;ש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90 קמ"ש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.             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                                                          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197" w:hanging="197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כ. סוחר קנה מספר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חשבונים ושילם תמורת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4500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 8 מהם ניזוקו קל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 ולכן מכ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ר אותם בהנחה של 14%. עוד 4 העביר לילד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יו. את שאר המַחשבונים מכר במחיר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גבוה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ב-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15 שקלים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ממחיר הקנ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>י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יה. סה"כ הרוויח הסוחר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336 </w:t>
      </w:r>
      <w:r w:rsidRPr="00665942">
        <w:rPr>
          <w:rFonts w:ascii="Times New Roman" w:eastAsia="FrankRuehl" w:hAnsi="Times New Roman" w:cs="David" w:hint="eastAsia"/>
          <w:sz w:val="24"/>
          <w:szCs w:val="24"/>
          <w:rtl/>
        </w:rPr>
        <w:t>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עסקה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זו.  מה היה מחיר הקנייה של מַחשבון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כמה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חשבונים קנ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?</w:t>
      </w:r>
    </w:p>
    <w:p w:rsidR="006866F1" w:rsidRPr="00665942" w:rsidRDefault="006866F1" w:rsidP="006866F1">
      <w:pPr>
        <w:pStyle w:val="a"/>
        <w:spacing w:line="360" w:lineRule="auto"/>
        <w:ind w:left="3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/>
          <w:sz w:val="24"/>
          <w:szCs w:val="24"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גדרת נעלמים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x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חיר קנ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 של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חשבון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lastRenderedPageBreak/>
        <w:t>y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ס' מ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ַ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חשבונים שנ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ִ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קנו</w:t>
      </w:r>
    </w:p>
    <w:p w:rsidR="006866F1" w:rsidRPr="00665942" w:rsidRDefault="006866F1" w:rsidP="006866F1">
      <w:pPr>
        <w:pStyle w:val="a"/>
        <w:ind w:left="724"/>
        <w:jc w:val="left"/>
        <w:rPr>
          <w:rFonts w:ascii="Times New Roman" w:eastAsia="FrankRuehl" w:hAnsi="Times New Roman" w:cs="David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צגת הבעיה:       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736"/>
        <w:gridCol w:w="946"/>
        <w:gridCol w:w="1453"/>
        <w:gridCol w:w="1066"/>
      </w:tblGrid>
      <w:tr w:rsidR="006866F1" w:rsidRPr="00F374DB" w:rsidTr="00EC7F95">
        <w:trPr>
          <w:jc w:val="center"/>
        </w:trPr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קני</w:t>
            </w:r>
            <w:r>
              <w:rPr>
                <w:rFonts w:ascii="Times New Roman" w:eastAsia="FrankRuehl" w:hAnsi="Times New Roman" w:hint="cs"/>
                <w:rtl/>
              </w:rPr>
              <w:t>י</w:t>
            </w:r>
            <w:r w:rsidRPr="00665942">
              <w:rPr>
                <w:rFonts w:ascii="Times New Roman" w:eastAsia="FrankRuehl" w:hAnsi="Times New Roman" w:hint="cs"/>
                <w:rtl/>
              </w:rPr>
              <w:t>ה</w:t>
            </w:r>
          </w:p>
        </w:tc>
        <w:tc>
          <w:tcPr>
            <w:tcW w:w="0" w:type="auto"/>
            <w:gridSpan w:val="2"/>
            <w:vAlign w:val="center"/>
          </w:tcPr>
          <w:p w:rsidR="006866F1" w:rsidRPr="0097152A" w:rsidRDefault="006866F1" w:rsidP="00EC7F95">
            <w:pPr>
              <w:jc w:val="center"/>
              <w:rPr>
                <w:rFonts w:eastAsia="FrankRuehl" w:hint="cs"/>
                <w:rtl/>
              </w:rPr>
            </w:pPr>
            <w:r w:rsidRPr="0097152A">
              <w:rPr>
                <w:rStyle w:val="Eurostile"/>
                <w:rFonts w:ascii="Times New Roman" w:hAnsi="Times New Roman" w:hint="cs"/>
                <w:rtl/>
              </w:rPr>
              <w:t>מכירה</w:t>
            </w:r>
          </w:p>
        </w:tc>
      </w:tr>
      <w:tr w:rsidR="006866F1" w:rsidRPr="00F374DB" w:rsidTr="00EC7F95">
        <w:trPr>
          <w:jc w:val="center"/>
        </w:trPr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  <w:r>
              <w:rPr>
                <w:rFonts w:ascii="Times New Roman" w:eastAsia="FrankRuehl" w:hAnsi="Times New Roman" w:hint="cs"/>
                <w:rtl/>
              </w:rPr>
              <w:t>פגומים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שלמים</w:t>
            </w:r>
          </w:p>
        </w:tc>
      </w:tr>
      <w:tr w:rsidR="006866F1" w:rsidRPr="00F374DB" w:rsidTr="00EC7F95">
        <w:trPr>
          <w:jc w:val="center"/>
        </w:trPr>
        <w:tc>
          <w:tcPr>
            <w:tcW w:w="0" w:type="auto"/>
            <w:vAlign w:val="center"/>
          </w:tcPr>
          <w:p w:rsidR="006866F1" w:rsidRPr="00F374DB" w:rsidRDefault="006866F1" w:rsidP="00EC7F95">
            <w:pPr>
              <w:rPr>
                <w:rFonts w:eastAsia="FrankRuehl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מס' מ</w:t>
            </w:r>
            <w:r>
              <w:rPr>
                <w:rFonts w:ascii="Times New Roman" w:eastAsia="FrankRuehl" w:hAnsi="Times New Roman" w:hint="cs"/>
                <w:rtl/>
              </w:rPr>
              <w:t>ַ</w:t>
            </w:r>
            <w:r w:rsidRPr="00665942">
              <w:rPr>
                <w:rFonts w:ascii="Times New Roman" w:eastAsia="FrankRuehl" w:hAnsi="Times New Roman" w:hint="cs"/>
                <w:rtl/>
              </w:rPr>
              <w:t>חשבונים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Pr="00A86020" w:rsidRDefault="006866F1" w:rsidP="00EC7F95">
            <w:pPr>
              <w:jc w:val="center"/>
              <w:rPr>
                <w:rFonts w:ascii="Times New Roman" w:eastAsia="FrankRuehl" w:hAnsi="Times New Roman"/>
              </w:rPr>
            </w:pPr>
            <w:r w:rsidRPr="00665942">
              <w:rPr>
                <w:rFonts w:ascii="Times New Roman" w:eastAsia="FrankRuehl" w:hAnsi="Times New Roman"/>
              </w:rPr>
              <w:t>y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8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/>
                <w:rtl/>
              </w:rPr>
            </w:pPr>
            <w:r w:rsidRPr="00EC5D1F">
              <w:rPr>
                <w:rFonts w:eastAsia="FrankRuehl"/>
              </w:rPr>
              <w:t>y-12</w:t>
            </w:r>
          </w:p>
        </w:tc>
      </w:tr>
      <w:tr w:rsidR="006866F1" w:rsidRPr="00F374DB" w:rsidTr="00EC7F95">
        <w:trPr>
          <w:jc w:val="center"/>
        </w:trPr>
        <w:tc>
          <w:tcPr>
            <w:tcW w:w="0" w:type="auto"/>
            <w:vAlign w:val="center"/>
          </w:tcPr>
          <w:p w:rsidR="006866F1" w:rsidRPr="00F374DB" w:rsidRDefault="006866F1" w:rsidP="00EC7F95">
            <w:pPr>
              <w:rPr>
                <w:rFonts w:eastAsia="FrankRuehl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מחיר מ</w:t>
            </w:r>
            <w:r>
              <w:rPr>
                <w:rFonts w:ascii="Times New Roman" w:eastAsia="FrankRuehl" w:hAnsi="Times New Roman" w:hint="cs"/>
                <w:rtl/>
              </w:rPr>
              <w:t>ַ</w:t>
            </w:r>
            <w:r w:rsidRPr="00665942">
              <w:rPr>
                <w:rFonts w:ascii="Times New Roman" w:eastAsia="FrankRuehl" w:hAnsi="Times New Roman" w:hint="cs"/>
                <w:rtl/>
              </w:rPr>
              <w:t>חשבון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/>
                <w:rtl/>
              </w:rPr>
            </w:pPr>
            <w:r w:rsidRPr="00665942">
              <w:rPr>
                <w:rFonts w:ascii="Times New Roman" w:eastAsia="FrankRuehl" w:hAnsi="Times New Roman"/>
              </w:rPr>
              <w:t>x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  <w:r w:rsidRPr="00665942">
              <w:rPr>
                <w:rFonts w:ascii="Times New Roman" w:hAnsi="Times New Roman"/>
                <w:position w:val="-24"/>
              </w:rPr>
              <w:object w:dxaOrig="999" w:dyaOrig="620">
                <v:shape id="_x0000_i1232" type="#_x0000_t75" style="width:50.25pt;height:30.75pt" o:ole="">
                  <v:imagedata r:id="rId410" o:title=""/>
                </v:shape>
                <o:OLEObject Type="Embed" ProgID="Equation.3" ShapeID="_x0000_i1232" DrawAspect="Content" ObjectID="_1591953907" r:id="rId411"/>
              </w:objec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 xml:space="preserve">15 + </w:t>
            </w:r>
            <w:r w:rsidRPr="00665942">
              <w:rPr>
                <w:rFonts w:ascii="Times New Roman" w:eastAsia="FrankRuehl" w:hAnsi="Times New Roman"/>
              </w:rPr>
              <w:t>x</w:t>
            </w:r>
          </w:p>
        </w:tc>
      </w:tr>
      <w:tr w:rsidR="006866F1" w:rsidRPr="00F374DB" w:rsidTr="00EC7F95">
        <w:trPr>
          <w:jc w:val="center"/>
        </w:trPr>
        <w:tc>
          <w:tcPr>
            <w:tcW w:w="0" w:type="auto"/>
            <w:vAlign w:val="center"/>
          </w:tcPr>
          <w:p w:rsidR="006866F1" w:rsidRPr="00F374DB" w:rsidRDefault="006866F1" w:rsidP="00EC7F95">
            <w:pPr>
              <w:rPr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סה"כ מחיר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4</w:t>
            </w:r>
            <w:r>
              <w:rPr>
                <w:rFonts w:ascii="Times New Roman" w:eastAsia="FrankRuehl" w:hAnsi="Times New Roman" w:hint="cs"/>
                <w:rtl/>
              </w:rPr>
              <w:t>,</w:t>
            </w:r>
            <w:r w:rsidRPr="00665942">
              <w:rPr>
                <w:rFonts w:ascii="Times New Roman" w:eastAsia="FrankRuehl" w:hAnsi="Times New Roman" w:hint="cs"/>
                <w:rtl/>
              </w:rPr>
              <w:t>500</w:t>
            </w:r>
          </w:p>
        </w:tc>
        <w:tc>
          <w:tcPr>
            <w:tcW w:w="0" w:type="auto"/>
            <w:vAlign w:val="center"/>
          </w:tcPr>
          <w:p w:rsidR="006866F1" w:rsidRPr="008C234F" w:rsidRDefault="006866F1" w:rsidP="00EC7F95">
            <w:pPr>
              <w:jc w:val="center"/>
              <w:rPr>
                <w:rFonts w:ascii="Times New Roman" w:eastAsia="FrankRuehl" w:hAnsi="Times New Roman"/>
              </w:rPr>
            </w:pPr>
            <w:r w:rsidRPr="00665942">
              <w:rPr>
                <w:rFonts w:ascii="Times New Roman" w:eastAsia="FrankRuehl" w:hAnsi="Times New Roman"/>
              </w:rPr>
              <w:t>m</w:t>
            </w:r>
            <w:r w:rsidRPr="00EC5D1F">
              <w:rPr>
                <w:rFonts w:ascii="Times New Roman" w:eastAsia="FrankRuehl" w:hAnsi="Times New Roman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jc w:val="center"/>
              <w:rPr>
                <w:rFonts w:eastAsia="FrankRuehl"/>
                <w:rtl/>
              </w:rPr>
            </w:pPr>
            <w:r w:rsidRPr="00665942">
              <w:rPr>
                <w:rFonts w:ascii="Times New Roman" w:eastAsia="FrankRuehl" w:hAnsi="Times New Roman"/>
              </w:rPr>
              <w:t>m</w:t>
            </w:r>
            <w:r w:rsidRPr="00EC5D1F">
              <w:rPr>
                <w:rFonts w:ascii="Times New Roman" w:eastAsia="FrankRuehl" w:hAnsi="Times New Roman"/>
                <w:vertAlign w:val="subscript"/>
              </w:rPr>
              <w:t>2</w:t>
            </w:r>
          </w:p>
        </w:tc>
      </w:tr>
    </w:tbl>
    <w:p w:rsidR="006866F1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והמשוואות: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980" w:dyaOrig="300">
          <v:shape id="_x0000_i1233" type="#_x0000_t75" style="width:48.75pt;height:15pt" o:ole="">
            <v:imagedata r:id="rId412" o:title=""/>
          </v:shape>
          <o:OLEObject Type="Embed" ProgID="Equation.3" ShapeID="_x0000_i1233" DrawAspect="Content" ObjectID="_1591953908" r:id="rId41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1)</w:t>
      </w:r>
    </w:p>
    <w:p w:rsidR="006866F1" w:rsidRPr="00665942" w:rsidRDefault="006866F1" w:rsidP="006866F1">
      <w:pPr>
        <w:pStyle w:val="a"/>
        <w:spacing w:line="360" w:lineRule="auto"/>
        <w:ind w:right="1330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   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300" w:dyaOrig="320">
          <v:shape id="_x0000_i1234" type="#_x0000_t75" style="width:65.25pt;height:15.75pt" o:ole="">
            <v:imagedata r:id="rId414" o:title=""/>
          </v:shape>
          <o:OLEObject Type="Embed" ProgID="Equation.3" ShapeID="_x0000_i1234" DrawAspect="Content" ObjectID="_1591953909" r:id="rId41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(2)</w:t>
      </w:r>
    </w:p>
    <w:p w:rsidR="006866F1" w:rsidRPr="00665942" w:rsidRDefault="006866F1" w:rsidP="006866F1">
      <w:pPr>
        <w:pStyle w:val="a"/>
        <w:spacing w:line="360" w:lineRule="auto"/>
        <w:ind w:right="1330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939" w:dyaOrig="320">
          <v:shape id="_x0000_i1235" type="#_x0000_t75" style="width:96.75pt;height:15.75pt" o:ole="">
            <v:imagedata r:id="rId416" o:title=""/>
          </v:shape>
          <o:OLEObject Type="Embed" ProgID="Equation.3" ShapeID="_x0000_i1235" DrawAspect="Content" ObjectID="_1591953910" r:id="rId417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3)</w:t>
      </w:r>
    </w:p>
    <w:p w:rsidR="006866F1" w:rsidRPr="00665942" w:rsidRDefault="006866F1" w:rsidP="006866F1">
      <w:pPr>
        <w:pStyle w:val="a"/>
        <w:spacing w:line="360" w:lineRule="auto"/>
        <w:ind w:right="1330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2040" w:dyaOrig="320">
          <v:shape id="_x0000_i1236" type="#_x0000_t75" style="width:102pt;height:15.75pt" o:ole="">
            <v:imagedata r:id="rId418" o:title=""/>
          </v:shape>
          <o:OLEObject Type="Embed" ProgID="Equation.3" ShapeID="_x0000_i1236" DrawAspect="Content" ObjectID="_1591953911" r:id="rId419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4)</w:t>
      </w:r>
    </w:p>
    <w:p w:rsidR="006866F1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לאחר הצבה של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(3) + (2)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במשוואה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(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4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)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קבלים מערכת : 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   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980" w:dyaOrig="300">
          <v:shape id="_x0000_i1237" type="#_x0000_t75" style="width:48.75pt;height:15pt" o:ole="">
            <v:imagedata r:id="rId420" o:title=""/>
          </v:shape>
          <o:OLEObject Type="Embed" ProgID="Equation.3" ShapeID="_x0000_i1237" DrawAspect="Content" ObjectID="_1591953912" r:id="rId421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1)</w:t>
      </w:r>
    </w:p>
    <w:p w:rsidR="006866F1" w:rsidRPr="00665942" w:rsidRDefault="006866F1" w:rsidP="006866F1">
      <w:pPr>
        <w:pStyle w:val="a"/>
        <w:spacing w:line="360" w:lineRule="auto"/>
        <w:ind w:right="131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3019" w:dyaOrig="300">
          <v:shape id="_x0000_i1238" type="#_x0000_t75" style="width:150.75pt;height:15pt" o:ole="">
            <v:imagedata r:id="rId422" o:title=""/>
          </v:shape>
          <o:OLEObject Type="Embed" ProgID="Equation.3" ShapeID="_x0000_i1238" DrawAspect="Content" ObjectID="_1591953913" r:id="rId42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4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)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פתרון המשוואות הללו מגל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 w:rsidRPr="00665942">
        <w:rPr>
          <w:rFonts w:ascii="Times New Roman" w:eastAsia="FrankRuehl" w:hAnsi="Times New Roman" w:cs="David"/>
          <w:sz w:val="24"/>
          <w:szCs w:val="24"/>
        </w:rPr>
        <w:t>x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=75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/>
          <w:sz w:val="24"/>
          <w:szCs w:val="24"/>
        </w:rPr>
        <w:t>y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=60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(ב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ק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ו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ת הפתרון והש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מו תשובה מילולית.)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415" w:hanging="415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proofErr w:type="spellStart"/>
      <w:r w:rsidRPr="00665942">
        <w:rPr>
          <w:rFonts w:ascii="Times New Roman" w:hAnsi="Times New Roman" w:cs="David" w:hint="cs"/>
          <w:sz w:val="24"/>
          <w:szCs w:val="24"/>
          <w:rtl/>
        </w:rPr>
        <w:t>כא</w:t>
      </w:r>
      <w:proofErr w:type="spellEnd"/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.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שני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פועלים מבצעים יחד מחצית עבודה ב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- 3 שע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ות. באחד המקרים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עבדו שני הפועלים במשך שעתיים ביחד. אחר כך עזב פועל א', ופועל ב' המשיך בעבודתו עוד חמש שעות. בסה"כ הם ב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צעו </w:t>
      </w:r>
      <w:r w:rsidRPr="00A86020">
        <w:rPr>
          <w:rFonts w:ascii="Times New Roman" w:hAnsi="Times New Roman" w:cs="David"/>
          <w:position w:val="-24"/>
          <w:sz w:val="24"/>
          <w:szCs w:val="24"/>
        </w:rPr>
        <w:object w:dxaOrig="220" w:dyaOrig="620">
          <v:shape id="_x0000_i1239" type="#_x0000_t75" style="width:9pt;height:26.25pt" o:ole="">
            <v:imagedata r:id="rId424" o:title=""/>
          </v:shape>
          <o:OLEObject Type="Embed" ProgID="Equation.3" ShapeID="_x0000_i1239" DrawAspect="Content" ObjectID="_1591953914" r:id="rId42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עבודה. בכמה שעות היה מבצע כל פועל את העבודה כול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?</w:t>
      </w:r>
    </w:p>
    <w:p w:rsidR="006866F1" w:rsidRPr="00665942" w:rsidRDefault="006866F1" w:rsidP="006866F1">
      <w:pPr>
        <w:pStyle w:val="a"/>
        <w:spacing w:line="360" w:lineRule="auto"/>
        <w:ind w:left="415" w:hanging="51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פתרון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נעלמים: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 xml:space="preserve">x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- מס' השעות שפועל א' מסיים לבדו את העבוד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ה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 xml:space="preserve">y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- מס' השעות שפועל ב' מסיים לבדו את העבודה</w:t>
      </w:r>
    </w:p>
    <w:p w:rsidR="006866F1" w:rsidRPr="00665942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תוך הבחירה הז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נו כבר יכולים להציג את 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ל הפועלים :</w:t>
      </w:r>
    </w:p>
    <w:p w:rsidR="006866F1" w:rsidRPr="00665942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ל פועל א' - </w:t>
      </w:r>
      <w:r w:rsidRPr="00321970">
        <w:rPr>
          <w:rFonts w:ascii="Times New Roman" w:hAnsi="Times New Roman" w:cs="David"/>
          <w:position w:val="-24"/>
          <w:sz w:val="24"/>
          <w:szCs w:val="24"/>
        </w:rPr>
        <w:object w:dxaOrig="240" w:dyaOrig="620">
          <v:shape id="_x0000_i1240" type="#_x0000_t75" style="width:12pt;height:30.75pt" o:ole="">
            <v:imagedata r:id="rId426" o:title=""/>
          </v:shape>
          <o:OLEObject Type="Embed" ProgID="Equation.3" ShapeID="_x0000_i1240" DrawAspect="Content" ObjectID="_1591953915" r:id="rId427"/>
        </w:objec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מהעבודה בשעה</w:t>
      </w:r>
    </w:p>
    <w:p w:rsidR="006866F1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הֶספק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של פועל ב' - </w:t>
      </w:r>
      <w:r w:rsidRPr="00321970">
        <w:rPr>
          <w:rFonts w:ascii="Times New Roman" w:hAnsi="Times New Roman" w:cs="David"/>
          <w:position w:val="-28"/>
          <w:sz w:val="24"/>
          <w:szCs w:val="24"/>
        </w:rPr>
        <w:object w:dxaOrig="240" w:dyaOrig="660">
          <v:shape id="_x0000_i1241" type="#_x0000_t75" style="width:12pt;height:33pt" o:ole="">
            <v:imagedata r:id="rId428" o:title=""/>
          </v:shape>
          <o:OLEObject Type="Embed" ProgID="Equation.3" ShapeID="_x0000_i1241" DrawAspect="Content" ObjectID="_1591953916" r:id="rId429"/>
        </w:objec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מהעבודה בשעה</w:t>
      </w:r>
    </w:p>
    <w:p w:rsidR="006866F1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נציב בטבלה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510"/>
        <w:gridCol w:w="1092"/>
        <w:gridCol w:w="1065"/>
        <w:gridCol w:w="1092"/>
        <w:gridCol w:w="1065"/>
      </w:tblGrid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מצב א' (רגיל)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מצב ב' (יום אחד..)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פועל א'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פועל ב'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פועל א'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פועל ב'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הֶספק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EC5D1F">
              <w:rPr>
                <w:rFonts w:ascii="Times New Roman" w:hAnsi="Times New Roman" w:cs="David"/>
                <w:position w:val="-24"/>
                <w:sz w:val="24"/>
                <w:szCs w:val="24"/>
              </w:rPr>
              <w:object w:dxaOrig="240" w:dyaOrig="620">
                <v:shape id="_x0000_i1242" type="#_x0000_t75" style="width:12pt;height:30.75pt" o:ole="">
                  <v:imagedata r:id="rId430" o:title=""/>
                </v:shape>
                <o:OLEObject Type="Embed" ProgID="Equation.3" ShapeID="_x0000_i1242" DrawAspect="Content" ObjectID="_1591953917" r:id="rId431"/>
              </w:objec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EC5D1F">
              <w:rPr>
                <w:rFonts w:ascii="Times New Roman" w:hAnsi="Times New Roman" w:cs="David"/>
                <w:position w:val="-28"/>
                <w:sz w:val="24"/>
                <w:szCs w:val="24"/>
              </w:rPr>
              <w:object w:dxaOrig="240" w:dyaOrig="660">
                <v:shape id="_x0000_i1243" type="#_x0000_t75" style="width:12pt;height:33pt" o:ole="">
                  <v:imagedata r:id="rId432" o:title=""/>
                </v:shape>
                <o:OLEObject Type="Embed" ProgID="Equation.3" ShapeID="_x0000_i1243" DrawAspect="Content" ObjectID="_1591953918" r:id="rId433"/>
              </w:objec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711B79">
              <w:rPr>
                <w:rFonts w:ascii="Times New Roman" w:eastAsia="FrankRuehl" w:hAnsi="Times New Roman" w:cs="David"/>
                <w:position w:val="-24"/>
                <w:sz w:val="24"/>
                <w:szCs w:val="24"/>
              </w:rPr>
              <w:object w:dxaOrig="240" w:dyaOrig="620">
                <v:shape id="_x0000_i1244" type="#_x0000_t75" style="width:12pt;height:30.75pt" o:ole="">
                  <v:imagedata r:id="rId41" o:title=""/>
                </v:shape>
                <o:OLEObject Type="Embed" ProgID="Equation.DSMT4" ShapeID="_x0000_i1244" DrawAspect="Content" ObjectID="_1591953919" r:id="rId434"/>
              </w:objec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711B79">
              <w:rPr>
                <w:rFonts w:ascii="Times New Roman" w:eastAsia="FrankRuehl" w:hAnsi="Times New Roman" w:cs="David"/>
                <w:position w:val="-28"/>
                <w:sz w:val="24"/>
                <w:szCs w:val="24"/>
              </w:rPr>
              <w:object w:dxaOrig="240" w:dyaOrig="660">
                <v:shape id="_x0000_i1245" type="#_x0000_t75" style="width:12pt;height:33pt" o:ole="">
                  <v:imagedata r:id="rId43" o:title=""/>
                </v:shape>
                <o:OLEObject Type="Embed" ProgID="Equation.DSMT4" ShapeID="_x0000_i1245" DrawAspect="Content" ObjectID="_1591953920" r:id="rId435"/>
              </w:objec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זמן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3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499110</wp:posOffset>
                      </wp:positionH>
                      <wp:positionV relativeFrom="paragraph">
                        <wp:posOffset>-219075</wp:posOffset>
                      </wp:positionV>
                      <wp:extent cx="69215" cy="800100"/>
                      <wp:effectExtent l="10160" t="9525" r="8890" b="6985"/>
                      <wp:wrapNone/>
                      <wp:docPr id="73" name="Left Brace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5400000">
                                <a:off x="0" y="0"/>
                                <a:ext cx="69215" cy="800100"/>
                              </a:xfrm>
                              <a:prstGeom prst="leftBrace">
                                <a:avLst>
                                  <a:gd name="adj1" fmla="val 9633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871006" id="Left Brace 73" o:spid="_x0000_s1026" type="#_x0000_t87" style="position:absolute;left:0;text-align:left;margin-left:39.3pt;margin-top:-17.25pt;width:5.45pt;height:63pt;rotation:-9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"/>
                  </w:pict>
                </mc:Fallback>
              </mc:AlternateConten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3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476250</wp:posOffset>
                      </wp:positionH>
                      <wp:positionV relativeFrom="paragraph">
                        <wp:posOffset>-210820</wp:posOffset>
                      </wp:positionV>
                      <wp:extent cx="69215" cy="800100"/>
                      <wp:effectExtent l="8255" t="8255" r="10795" b="8255"/>
                      <wp:wrapNone/>
                      <wp:docPr id="72" name="Left Brace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5400000">
                                <a:off x="0" y="0"/>
                                <a:ext cx="69215" cy="800100"/>
                              </a:xfrm>
                              <a:prstGeom prst="leftBrace">
                                <a:avLst>
                                  <a:gd name="adj1" fmla="val 9633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D9054F" id="Left Brace 72" o:spid="_x0000_s1026" type="#_x0000_t87" style="position:absolute;left:0;text-align:left;margin-left:37.5pt;margin-top:-16.6pt;width:5.45pt;height:63pt;rotation:-9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"/>
                  </w:pict>
                </mc:Fallback>
              </mc:AlternateConten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7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כמות עבודה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/>
                <w:position w:val="-24"/>
                <w:sz w:val="24"/>
                <w:szCs w:val="24"/>
              </w:rPr>
              <w:object w:dxaOrig="200" w:dyaOrig="620">
                <v:shape id="_x0000_i1246" type="#_x0000_t75" style="width:9.75pt;height:30.75pt" o:ole="">
                  <v:imagedata r:id="rId436" o:title=""/>
                </v:shape>
                <o:OLEObject Type="Embed" ProgID="Equation.DSMT4" ShapeID="_x0000_i1246" DrawAspect="Content" ObjectID="_1591953921" r:id="rId437"/>
              </w:objec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/>
                <w:position w:val="-24"/>
                <w:sz w:val="24"/>
                <w:szCs w:val="24"/>
              </w:rPr>
              <w:object w:dxaOrig="220" w:dyaOrig="620">
                <v:shape id="_x0000_i1247" type="#_x0000_t75" style="width:11.25pt;height:30.75pt" o:ole="">
                  <v:imagedata r:id="rId438" o:title=""/>
                </v:shape>
                <o:OLEObject Type="Embed" ProgID="Equation.DSMT4" ShapeID="_x0000_i1247" DrawAspect="Content" ObjectID="_1591953922" r:id="rId439"/>
              </w:object>
            </w:r>
          </w:p>
        </w:tc>
      </w:tr>
    </w:tbl>
    <w:p w:rsidR="006866F1" w:rsidRPr="00665942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מילא יובן שאם יש לנו שני נעלמים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עלינו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למצוא גם שתי משוואות:</w:t>
      </w:r>
    </w:p>
    <w:p w:rsidR="006866F1" w:rsidRPr="00665942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שוואת 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קֶצֶב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משותף של הפועלים: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  <w:r w:rsidRPr="00665942">
        <w:rPr>
          <w:rFonts w:ascii="Times New Roman" w:hAnsi="Times New Roman" w:cs="David"/>
          <w:position w:val="-28"/>
          <w:sz w:val="24"/>
          <w:szCs w:val="24"/>
        </w:rPr>
        <w:object w:dxaOrig="1240" w:dyaOrig="660">
          <v:shape id="_x0000_i1248" type="#_x0000_t75" style="width:62.25pt;height:33pt" o:ole="">
            <v:imagedata r:id="rId440" o:title=""/>
          </v:shape>
          <o:OLEObject Type="Embed" ProgID="Equation.3" ShapeID="_x0000_i1248" DrawAspect="Content" ObjectID="_1591953923" r:id="rId441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1)</w:t>
      </w:r>
    </w:p>
    <w:p w:rsidR="006866F1" w:rsidRPr="00665942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שוואת ה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אור של המקרה המיוחד: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28"/>
          <w:sz w:val="24"/>
          <w:szCs w:val="24"/>
        </w:rPr>
        <w:object w:dxaOrig="1420" w:dyaOrig="660">
          <v:shape id="_x0000_i1249" type="#_x0000_t75" style="width:71.25pt;height:33pt" o:ole="">
            <v:imagedata r:id="rId442" o:title=""/>
          </v:shape>
          <o:OLEObject Type="Embed" ProgID="Equation.3" ShapeID="_x0000_i1249" DrawAspect="Content" ObjectID="_1591953924" r:id="rId44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2)</w:t>
      </w:r>
    </w:p>
    <w:p w:rsidR="006866F1" w:rsidRPr="00665942" w:rsidRDefault="006866F1" w:rsidP="006866F1">
      <w:pPr>
        <w:pStyle w:val="a"/>
        <w:spacing w:line="360" w:lineRule="auto"/>
        <w:ind w:firstLine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כפלה במכנה המשותף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של המשוואה הראשונה: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260" w:dyaOrig="300">
          <v:shape id="_x0000_i1250" type="#_x0000_t75" style="width:63pt;height:15pt" o:ole="">
            <v:imagedata r:id="rId444" o:title=""/>
          </v:shape>
          <o:OLEObject Type="Embed" ProgID="Equation.3" ShapeID="_x0000_i1250" DrawAspect="Content" ObjectID="_1591953925" r:id="rId44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3)</w:t>
      </w:r>
    </w:p>
    <w:p w:rsidR="006866F1" w:rsidRPr="00665942" w:rsidRDefault="006866F1" w:rsidP="006866F1">
      <w:pPr>
        <w:tabs>
          <w:tab w:val="left" w:pos="6793"/>
        </w:tabs>
        <w:spacing w:line="240" w:lineRule="auto"/>
        <w:ind w:left="-21" w:firstLine="724"/>
        <w:rPr>
          <w:rFonts w:ascii="Times New Roman" w:eastAsia="FrankRuehl" w:hAnsi="Times New Roman" w:hint="cs"/>
          <w:rtl/>
        </w:rPr>
      </w:pPr>
      <w:r w:rsidRPr="00665942">
        <w:rPr>
          <w:rFonts w:ascii="Times New Roman" w:eastAsia="FrankRuehl" w:hAnsi="Times New Roman" w:hint="cs"/>
          <w:rtl/>
        </w:rPr>
        <w:t>ס</w:t>
      </w:r>
      <w:r>
        <w:rPr>
          <w:rFonts w:ascii="Times New Roman" w:eastAsia="FrankRuehl" w:hAnsi="Times New Roman" w:hint="cs"/>
          <w:rtl/>
        </w:rPr>
        <w:t>י</w:t>
      </w:r>
      <w:r w:rsidRPr="00665942">
        <w:rPr>
          <w:rFonts w:ascii="Times New Roman" w:eastAsia="FrankRuehl" w:hAnsi="Times New Roman" w:hint="cs"/>
          <w:rtl/>
        </w:rPr>
        <w:t xml:space="preserve">דור המשוואה השנייה:    </w:t>
      </w:r>
      <w:r>
        <w:rPr>
          <w:rFonts w:ascii="Times New Roman" w:eastAsia="FrankRuehl" w:hAnsi="Times New Roman" w:hint="cs"/>
          <w:rtl/>
        </w:rPr>
        <w:t xml:space="preserve">                                                                        </w:t>
      </w:r>
      <w:r w:rsidRPr="00665942">
        <w:rPr>
          <w:rFonts w:ascii="Times New Roman" w:eastAsia="FrankRuehl" w:hAnsi="Times New Roman" w:hint="cs"/>
          <w:rtl/>
        </w:rPr>
        <w:t xml:space="preserve">     </w:t>
      </w:r>
      <w:r w:rsidRPr="00665942">
        <w:rPr>
          <w:rFonts w:ascii="Times New Roman" w:hAnsi="Times New Roman"/>
          <w:position w:val="-28"/>
        </w:rPr>
        <w:object w:dxaOrig="980" w:dyaOrig="660">
          <v:shape id="_x0000_i1251" type="#_x0000_t75" style="width:48.75pt;height:33pt" o:ole="">
            <v:imagedata r:id="rId446" o:title=""/>
          </v:shape>
          <o:OLEObject Type="Embed" ProgID="Equation.3" ShapeID="_x0000_i1251" DrawAspect="Content" ObjectID="_1591953926" r:id="rId447"/>
        </w:object>
      </w:r>
    </w:p>
    <w:p w:rsidR="006866F1" w:rsidRDefault="006866F1" w:rsidP="006866F1">
      <w:pPr>
        <w:pStyle w:val="a"/>
        <w:spacing w:line="360" w:lineRule="auto"/>
        <w:ind w:left="724" w:right="720" w:firstLine="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הכפלה במכ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נה משותף:                            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460" w:dyaOrig="300">
          <v:shape id="_x0000_i1252" type="#_x0000_t75" style="width:72.75pt;height:15pt" o:ole="">
            <v:imagedata r:id="rId448" o:title=""/>
          </v:shape>
          <o:OLEObject Type="Embed" ProgID="Equation.3" ShapeID="_x0000_i1252" DrawAspect="Content" ObjectID="_1591953927" r:id="rId449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4) </w:t>
      </w:r>
    </w:p>
    <w:p w:rsidR="006866F1" w:rsidRPr="00665942" w:rsidRDefault="006866F1" w:rsidP="006866F1">
      <w:pPr>
        <w:pStyle w:val="a"/>
        <w:spacing w:line="360" w:lineRule="auto"/>
        <w:ind w:left="724" w:right="700" w:firstLine="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צבת משוואה (3) בתוך (4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2020" w:dyaOrig="300">
          <v:shape id="_x0000_i1253" type="#_x0000_t75" style="width:101.25pt;height:15pt" o:ole="">
            <v:imagedata r:id="rId450" o:title=""/>
          </v:shape>
          <o:OLEObject Type="Embed" ProgID="Equation.3" ShapeID="_x0000_i1253" DrawAspect="Content" ObjectID="_1591953928" r:id="rId451"/>
        </w:object>
      </w:r>
    </w:p>
    <w:p w:rsidR="006866F1" w:rsidRPr="00665942" w:rsidRDefault="006866F1" w:rsidP="006866F1">
      <w:pPr>
        <w:pStyle w:val="a"/>
        <w:tabs>
          <w:tab w:val="left" w:pos="8104"/>
        </w:tabs>
        <w:spacing w:line="360" w:lineRule="auto"/>
        <w:ind w:right="1008" w:firstLine="2164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980" w:dyaOrig="300">
          <v:shape id="_x0000_i1254" type="#_x0000_t75" style="width:99pt;height:15pt" o:ole="">
            <v:imagedata r:id="rId452" o:title=""/>
          </v:shape>
          <o:OLEObject Type="Embed" ProgID="Equation.3" ShapeID="_x0000_i1254" DrawAspect="Content" ObjectID="_1591953929" r:id="rId453"/>
        </w:object>
      </w:r>
    </w:p>
    <w:p w:rsidR="006866F1" w:rsidRPr="00665942" w:rsidRDefault="006866F1" w:rsidP="006866F1">
      <w:pPr>
        <w:pStyle w:val="a"/>
        <w:tabs>
          <w:tab w:val="left" w:pos="8104"/>
        </w:tabs>
        <w:spacing w:line="360" w:lineRule="auto"/>
        <w:ind w:right="1008" w:firstLine="2164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780" w:dyaOrig="300">
          <v:shape id="_x0000_i1255" type="#_x0000_t75" style="width:39pt;height:15pt" o:ole="">
            <v:imagedata r:id="rId454" o:title=""/>
          </v:shape>
          <o:OLEObject Type="Embed" ProgID="Equation.3" ShapeID="_x0000_i1255" DrawAspect="Content" ObjectID="_1591953930" r:id="rId455"/>
        </w:object>
      </w:r>
    </w:p>
    <w:p w:rsidR="006866F1" w:rsidRPr="00665942" w:rsidRDefault="006866F1" w:rsidP="006866F1">
      <w:pPr>
        <w:pStyle w:val="a"/>
        <w:spacing w:line="360" w:lineRule="auto"/>
        <w:ind w:firstLine="21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840" w:dyaOrig="300">
          <v:shape id="_x0000_i1256" type="#_x0000_t75" style="width:42pt;height:15pt" o:ole="">
            <v:imagedata r:id="rId456" o:title=""/>
          </v:shape>
          <o:OLEObject Type="Embed" ProgID="Equation.3" ShapeID="_x0000_i1256" DrawAspect="Content" ObjectID="_1591953931" r:id="rId457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5)</w:t>
      </w:r>
    </w:p>
    <w:p w:rsidR="006866F1" w:rsidRPr="00665942" w:rsidRDefault="006866F1" w:rsidP="006866F1">
      <w:pPr>
        <w:pStyle w:val="a"/>
        <w:spacing w:line="360" w:lineRule="auto"/>
        <w:ind w:firstLine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>הצבת משוואה (5) במשוואה (3)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2020" w:dyaOrig="260">
          <v:shape id="_x0000_i1257" type="#_x0000_t75" style="width:101.25pt;height:12.75pt" o:ole="">
            <v:imagedata r:id="rId458" o:title=""/>
          </v:shape>
          <o:OLEObject Type="Embed" ProgID="Equation.3" ShapeID="_x0000_i1257" DrawAspect="Content" ObjectID="_1591953932" r:id="rId459"/>
        </w:object>
      </w:r>
    </w:p>
    <w:p w:rsidR="006866F1" w:rsidRPr="00665942" w:rsidRDefault="006866F1" w:rsidP="006866F1">
      <w:pPr>
        <w:pStyle w:val="a"/>
        <w:spacing w:line="360" w:lineRule="auto"/>
        <w:ind w:firstLine="21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1460" w:dyaOrig="320">
          <v:shape id="_x0000_i1258" type="#_x0000_t75" style="width:72.75pt;height:15.75pt" o:ole="">
            <v:imagedata r:id="rId460" o:title=""/>
          </v:shape>
          <o:OLEObject Type="Embed" ProgID="Equation.3" ShapeID="_x0000_i1258" DrawAspect="Content" ObjectID="_1591953933" r:id="rId461"/>
        </w:object>
      </w:r>
    </w:p>
    <w:p w:rsidR="006866F1" w:rsidRPr="00665942" w:rsidRDefault="006866F1" w:rsidP="006866F1">
      <w:pPr>
        <w:pStyle w:val="a"/>
        <w:spacing w:line="360" w:lineRule="auto"/>
        <w:ind w:firstLine="216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</w:t>
      </w:r>
      <w:r w:rsidRPr="00665942">
        <w:rPr>
          <w:rFonts w:ascii="Times New Roman" w:hAnsi="Times New Roman" w:cs="David"/>
          <w:position w:val="-6"/>
          <w:sz w:val="24"/>
          <w:szCs w:val="24"/>
        </w:rPr>
        <w:object w:dxaOrig="1500" w:dyaOrig="320">
          <v:shape id="_x0000_i1259" type="#_x0000_t75" style="width:75pt;height:15.75pt" o:ole="">
            <v:imagedata r:id="rId462" o:title=""/>
          </v:shape>
          <o:OLEObject Type="Embed" ProgID="Equation.3" ShapeID="_x0000_i1259" DrawAspect="Content" ObjectID="_1591953934" r:id="rId463"/>
        </w:object>
      </w:r>
    </w:p>
    <w:p w:rsidR="006866F1" w:rsidRPr="00665942" w:rsidRDefault="006866F1" w:rsidP="006866F1">
      <w:pPr>
        <w:pStyle w:val="a"/>
        <w:tabs>
          <w:tab w:val="left" w:pos="7567"/>
        </w:tabs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והפתרון: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</w:rPr>
        <w:t>x</w:t>
      </w:r>
      <w:r w:rsidRPr="00665942">
        <w:rPr>
          <w:rFonts w:ascii="Times New Roman" w:eastAsia="FrankRuehl" w:hAnsi="Times New Roman" w:cs="David"/>
          <w:sz w:val="24"/>
          <w:szCs w:val="24"/>
          <w:vertAlign w:val="subscript"/>
        </w:rPr>
        <w:t>1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= 0 (תוצאה זו לא רלוונטית למקרה זה)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</w:t>
      </w:r>
      <w:r w:rsidRPr="00B56450">
        <w:rPr>
          <w:rFonts w:ascii="David" w:eastAsia="FrankRuehl" w:hAnsi="David" w:cs="David"/>
          <w:sz w:val="24"/>
          <w:szCs w:val="24"/>
        </w:rPr>
        <w:t>x</w:t>
      </w:r>
      <w:r w:rsidRPr="00B56450">
        <w:rPr>
          <w:rFonts w:ascii="David" w:eastAsia="FrankRuehl" w:hAnsi="David" w:cs="David"/>
          <w:sz w:val="24"/>
          <w:szCs w:val="24"/>
          <w:vertAlign w:val="subscript"/>
        </w:rPr>
        <w:t>2</w:t>
      </w:r>
      <w:r w:rsidRPr="00B56450">
        <w:rPr>
          <w:rFonts w:ascii="David" w:eastAsia="FrankRuehl" w:hAnsi="David" w:cs="David" w:hint="cs"/>
          <w:sz w:val="24"/>
          <w:szCs w:val="24"/>
          <w:rtl/>
        </w:rPr>
        <w:t>= 10 (6)</w:t>
      </w:r>
    </w:p>
    <w:p w:rsidR="006866F1" w:rsidRPr="00665942" w:rsidRDefault="006866F1" w:rsidP="006866F1">
      <w:pPr>
        <w:pStyle w:val="a"/>
        <w:spacing w:line="360" w:lineRule="auto"/>
        <w:ind w:left="724" w:firstLine="161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צבה של (6) בתוך (5)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: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1020" w:dyaOrig="300">
          <v:shape id="_x0000_i1260" type="#_x0000_t75" style="width:51pt;height:15pt" o:ole="">
            <v:imagedata r:id="rId464" o:title=""/>
          </v:shape>
          <o:OLEObject Type="Embed" ProgID="Equation.3" ShapeID="_x0000_i1260" DrawAspect="Content" ObjectID="_1591953935" r:id="rId46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15  =  </w:t>
      </w:r>
      <w:r w:rsidRPr="00665942">
        <w:rPr>
          <w:rFonts w:ascii="Times New Roman" w:eastAsia="FrankRuehl" w:hAnsi="Times New Roman" w:cs="David"/>
          <w:sz w:val="24"/>
          <w:szCs w:val="24"/>
        </w:rPr>
        <w:t>y</w:t>
      </w:r>
    </w:p>
    <w:p w:rsidR="006866F1" w:rsidRDefault="006866F1" w:rsidP="006866F1">
      <w:pPr>
        <w:pStyle w:val="a"/>
        <w:ind w:left="724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תשובה: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פועל א' מסיים את העבודה לבדו במשך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10 שע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פועל ב'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משך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15 שעות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Style w:val="Eurostile"/>
          <w:rFonts w:ascii="Times New Roman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306" w:hanging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proofErr w:type="spellStart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>כב</w:t>
      </w:r>
      <w:proofErr w:type="spellEnd"/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. שני רוכבים יוצאים זה לקראת זה. הרא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שון 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צא מנקודה A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ל-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B במהיר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15 קמ&quot;ש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15 קמ"ש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שעה 4.40 בבוקר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והשני 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צא מ-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B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-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A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במהירות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13 קמ&quot;ש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13 קמ"ש</w:t>
        </w:r>
      </w:smartTag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בשעה 6.00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בבוקר. הם נפגשו והמשיכו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ב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דרכם. הראשון הגיע לנקודה B שעתיים ו-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24 דקות לפני שהשני הגיע לנקוד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A.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הו המרחק ב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ין A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ל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- B ?</w:t>
      </w:r>
    </w:p>
    <w:p w:rsidR="006866F1" w:rsidRDefault="006866F1" w:rsidP="006866F1">
      <w:pPr>
        <w:pStyle w:val="a"/>
        <w:spacing w:line="360" w:lineRule="auto"/>
        <w:ind w:left="306" w:hanging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306" w:hanging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</w:p>
    <w:p w:rsidR="006866F1" w:rsidRDefault="006866F1" w:rsidP="006866F1">
      <w:pPr>
        <w:pStyle w:val="a"/>
        <w:spacing w:line="360" w:lineRule="auto"/>
        <w:ind w:left="306" w:hanging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306" w:hanging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Default="006866F1" w:rsidP="006866F1">
      <w:pPr>
        <w:pStyle w:val="a"/>
        <w:spacing w:line="360" w:lineRule="auto"/>
        <w:ind w:left="306" w:hanging="306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spacing w:line="360" w:lineRule="auto"/>
        <w:ind w:left="306" w:firstLine="58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פתרון:</w:t>
      </w:r>
    </w:p>
    <w:tbl>
      <w:tblPr>
        <w:tblStyle w:val="TableGrid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125"/>
        <w:gridCol w:w="1331"/>
        <w:gridCol w:w="1570"/>
        <w:gridCol w:w="1331"/>
        <w:gridCol w:w="1570"/>
      </w:tblGrid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רוכב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 א</w:t>
            </w: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'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רוכב ב'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עד המפגש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אחרי המפגש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עד המפגש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אחרי המפגש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9B1775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מהירות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5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5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13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3</w: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B351C4" w:rsidRDefault="006866F1" w:rsidP="00EC7F95">
            <w:pPr>
              <w:pStyle w:val="a"/>
              <w:spacing w:line="360" w:lineRule="auto"/>
              <w:jc w:val="left"/>
              <w:rPr>
                <w:rFonts w:ascii="David" w:hAnsi="David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זמן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t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Pr="00A114C5" w:rsidRDefault="006866F1" w:rsidP="00EC7F95">
            <w:pPr>
              <w:pStyle w:val="a"/>
              <w:jc w:val="center"/>
              <w:rPr>
                <w:rFonts w:eastAsia="FrankRuehl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/>
                <w:sz w:val="24"/>
                <w:szCs w:val="24"/>
              </w:rPr>
              <w:t>t</w:t>
            </w:r>
            <w:r>
              <w:rPr>
                <w:rFonts w:ascii="Times New Roman" w:eastAsia="FrankRuehl" w:hAnsi="Times New Roman" w:cs="David"/>
                <w:sz w:val="24"/>
                <w:szCs w:val="24"/>
                <w:vertAlign w:val="subscript"/>
              </w:rPr>
              <w:t xml:space="preserve">2 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* 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</w:t>
            </w:r>
            <w:r w:rsidRPr="00665942">
              <w:rPr>
                <w:rFonts w:ascii="Times New Roman" w:hAnsi="Times New Roman" w:cs="David"/>
                <w:position w:val="-24"/>
                <w:sz w:val="24"/>
                <w:szCs w:val="24"/>
              </w:rPr>
              <w:object w:dxaOrig="520" w:dyaOrig="620">
                <v:shape id="_x0000_i1261" type="#_x0000_t75" style="width:26.25pt;height:30.75pt" o:ole="">
                  <v:imagedata r:id="rId466" o:title=""/>
                </v:shape>
                <o:OLEObject Type="Embed" ProgID="Equation.3" ShapeID="_x0000_i1261" DrawAspect="Content" ObjectID="_1591953936" r:id="rId467"/>
              </w:objec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spacing w:line="360" w:lineRule="auto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*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*</w:t>
            </w:r>
            <w:r w:rsidRPr="00665942">
              <w:rPr>
                <w:rFonts w:ascii="Times New Roman" w:hAnsi="Times New Roman" w:cs="David"/>
                <w:position w:val="-24"/>
                <w:sz w:val="24"/>
                <w:szCs w:val="24"/>
              </w:rPr>
              <w:object w:dxaOrig="820" w:dyaOrig="620">
                <v:shape id="_x0000_i1262" type="#_x0000_t75" style="width:41.25pt;height:30.75pt" o:ole="">
                  <v:imagedata r:id="rId468" o:title=""/>
                </v:shape>
                <o:OLEObject Type="Embed" ProgID="Equation.3" ShapeID="_x0000_i1262" DrawAspect="Content" ObjectID="_1591953937" r:id="rId469"/>
              </w:object>
            </w:r>
          </w:p>
        </w:tc>
      </w:tr>
      <w:tr w:rsidR="006866F1" w:rsidTr="00EC7F95">
        <w:trPr>
          <w:jc w:val="center"/>
        </w:trPr>
        <w:tc>
          <w:tcPr>
            <w:tcW w:w="0" w:type="auto"/>
            <w:vAlign w:val="center"/>
          </w:tcPr>
          <w:p w:rsidR="006866F1" w:rsidRPr="00B351C4" w:rsidRDefault="006866F1" w:rsidP="00EC7F95">
            <w:pPr>
              <w:pStyle w:val="a"/>
              <w:spacing w:line="360" w:lineRule="auto"/>
              <w:jc w:val="left"/>
              <w:rPr>
                <w:rFonts w:ascii="Times New Roman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דרך</w:t>
            </w:r>
          </w:p>
        </w:tc>
        <w:tc>
          <w:tcPr>
            <w:tcW w:w="0" w:type="auto"/>
            <w:vAlign w:val="center"/>
          </w:tcPr>
          <w:p w:rsidR="006866F1" w:rsidRPr="00E8398C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E8398C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E8398C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Pr="00E8398C" w:rsidRDefault="006866F1" w:rsidP="00EC7F95">
            <w:pPr>
              <w:pStyle w:val="a"/>
              <w:spacing w:line="360" w:lineRule="auto"/>
              <w:jc w:val="center"/>
              <w:rPr>
                <w:rFonts w:ascii="David" w:hAnsi="David" w:cs="David" w:hint="cs"/>
                <w:sz w:val="24"/>
                <w:szCs w:val="24"/>
                <w:rtl/>
              </w:rPr>
            </w:pPr>
            <w:r w:rsidRPr="00E8398C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E8398C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Pr="00E8398C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E8398C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E8398C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Pr="00E8398C" w:rsidRDefault="006866F1" w:rsidP="00EC7F95">
            <w:pPr>
              <w:pStyle w:val="a"/>
              <w:spacing w:line="360" w:lineRule="auto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E8398C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E8398C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1</w:t>
            </w:r>
            <w:r w:rsidRPr="00E8398C">
              <w:rPr>
                <w:rFonts w:ascii="David" w:hAnsi="David" w:cs="David" w:hint="cs"/>
                <w:sz w:val="24"/>
                <w:szCs w:val="24"/>
                <w:rtl/>
              </w:rPr>
              <w:t xml:space="preserve">     </w:t>
            </w:r>
          </w:p>
        </w:tc>
      </w:tr>
    </w:tbl>
    <w:p w:rsidR="006866F1" w:rsidRDefault="006866F1" w:rsidP="006866F1">
      <w:pPr>
        <w:pStyle w:val="a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665942" w:rsidRDefault="006866F1" w:rsidP="006866F1">
      <w:pPr>
        <w:pStyle w:val="a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מכאן נובע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ות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4 משוואות:</w:t>
      </w:r>
    </w:p>
    <w:p w:rsidR="006866F1" w:rsidRPr="00665942" w:rsidRDefault="006866F1" w:rsidP="006866F1">
      <w:pPr>
        <w:pStyle w:val="a"/>
        <w:spacing w:line="360" w:lineRule="auto"/>
        <w:ind w:right="1308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        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840" w:dyaOrig="320">
          <v:shape id="_x0000_i1263" type="#_x0000_t75" style="width:42pt;height:15.75pt" o:ole="">
            <v:imagedata r:id="rId470" o:title=""/>
          </v:shape>
          <o:OLEObject Type="Embed" ProgID="Equation.3" ShapeID="_x0000_i1263" DrawAspect="Content" ObjectID="_1591953938" r:id="rId471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1)</w:t>
      </w:r>
    </w:p>
    <w:p w:rsidR="006866F1" w:rsidRPr="00665942" w:rsidRDefault="006866F1" w:rsidP="006866F1">
      <w:pPr>
        <w:pStyle w:val="a"/>
        <w:ind w:right="1308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hAnsi="Times New Roman" w:cs="David"/>
          <w:position w:val="-10"/>
          <w:sz w:val="24"/>
          <w:szCs w:val="24"/>
        </w:rPr>
        <w:object w:dxaOrig="840" w:dyaOrig="320">
          <v:shape id="_x0000_i1264" type="#_x0000_t75" style="width:42pt;height:15.75pt" o:ole="">
            <v:imagedata r:id="rId472" o:title=""/>
          </v:shape>
          <o:OLEObject Type="Embed" ProgID="Equation.3" ShapeID="_x0000_i1264" DrawAspect="Content" ObjectID="_1591953939" r:id="rId47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(2)</w:t>
      </w:r>
    </w:p>
    <w:p w:rsidR="006866F1" w:rsidRPr="00665942" w:rsidRDefault="006866F1" w:rsidP="006866F1">
      <w:pPr>
        <w:pStyle w:val="a"/>
        <w:ind w:right="1308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</w:t>
      </w:r>
      <w:r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                           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 xml:space="preserve">   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1340" w:dyaOrig="620">
          <v:shape id="_x0000_i1265" type="#_x0000_t75" style="width:66.75pt;height:30.75pt" o:ole="">
            <v:imagedata r:id="rId474" o:title=""/>
          </v:shape>
          <o:OLEObject Type="Embed" ProgID="Equation.3" ShapeID="_x0000_i1265" DrawAspect="Content" ObjectID="_1591953940" r:id="rId47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3)</w:t>
      </w:r>
    </w:p>
    <w:p w:rsidR="006866F1" w:rsidRPr="00665942" w:rsidRDefault="006866F1" w:rsidP="006866F1">
      <w:pPr>
        <w:pStyle w:val="a"/>
        <w:ind w:right="1308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hAnsi="Times New Roman" w:cs="David"/>
          <w:position w:val="-24"/>
          <w:sz w:val="24"/>
          <w:szCs w:val="24"/>
        </w:rPr>
        <w:object w:dxaOrig="1560" w:dyaOrig="620">
          <v:shape id="_x0000_i1266" type="#_x0000_t75" style="width:78pt;height:30.75pt" o:ole="">
            <v:imagedata r:id="rId476" o:title=""/>
          </v:shape>
          <o:OLEObject Type="Embed" ProgID="Equation.3" ShapeID="_x0000_i1266" DrawAspect="Content" ObjectID="_1591953941" r:id="rId477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(4)</w:t>
      </w:r>
    </w:p>
    <w:p w:rsidR="006866F1" w:rsidRPr="00665942" w:rsidRDefault="006866F1" w:rsidP="006866F1">
      <w:pPr>
        <w:pStyle w:val="a"/>
        <w:ind w:left="724" w:right="1308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צבת המשוואות (1) ב-4  ו2 ב-3 ):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4B1B41">
        <w:rPr>
          <w:position w:val="-24"/>
        </w:rPr>
        <w:object w:dxaOrig="1780" w:dyaOrig="620">
          <v:shape id="_x0000_i1267" type="#_x0000_t75" style="width:88.5pt;height:30.75pt" o:ole="">
            <v:imagedata r:id="rId478" o:title=""/>
          </v:shape>
          <o:OLEObject Type="Embed" ProgID="Equation.DSMT4" ShapeID="_x0000_i1267" DrawAspect="Content" ObjectID="_1591953942" r:id="rId479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(5)</w:t>
      </w:r>
    </w:p>
    <w:p w:rsidR="006866F1" w:rsidRPr="00665942" w:rsidRDefault="006866F1" w:rsidP="006866F1">
      <w:pPr>
        <w:pStyle w:val="a"/>
        <w:ind w:right="1308"/>
        <w:jc w:val="righ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noProof/>
          <w:sz w:val="24"/>
          <w:szCs w:val="24"/>
          <w:rtl/>
        </w:rPr>
        <w:object w:dxaOrig="520" w:dyaOrig="240">
          <v:shape id="_x0000_s1698" type="#_x0000_t75" style="position:absolute;margin-left:0;margin-top:.05pt;width:9pt;height:13pt;z-index:251666432">
            <v:imagedata r:id="rId480" o:title=""/>
          </v:shape>
          <o:OLEObject Type="Embed" ProgID="Equation.DSMT4" ShapeID="_x0000_s1698" DrawAspect="Content" ObjectID="_1591954018" r:id="rId481"/>
        </w:object>
      </w:r>
      <w:r>
        <w:rPr>
          <w:rFonts w:ascii="Times New Roman" w:eastAsia="FrankRuehl" w:hAnsi="Times New Roman" w:cs="David" w:hint="cs"/>
          <w:noProof/>
          <w:sz w:val="24"/>
          <w:szCs w:val="24"/>
          <w:rtl/>
        </w:rPr>
        <w:object w:dxaOrig="520" w:dyaOrig="240">
          <v:shape id="_x0000_s1697" type="#_x0000_t75" style="position:absolute;margin-left:0;margin-top:.05pt;width:9pt;height:13pt;z-index:251665408">
            <v:imagedata r:id="rId480" o:title=""/>
          </v:shape>
          <o:OLEObject Type="Embed" ProgID="Equation.DSMT4" ShapeID="_x0000_s1697" DrawAspect="Content" ObjectID="_1591954019" r:id="rId482"/>
        </w:object>
      </w:r>
      <w:r>
        <w:rPr>
          <w:rFonts w:ascii="Times New Roman" w:eastAsia="FrankRuehl" w:hAnsi="Times New Roman" w:cs="David" w:hint="cs"/>
          <w:noProof/>
          <w:sz w:val="24"/>
          <w:szCs w:val="24"/>
          <w:rtl/>
        </w:rPr>
        <w:object w:dxaOrig="520" w:dyaOrig="240">
          <v:shape id="_x0000_s1696" type="#_x0000_t75" style="position:absolute;margin-left:0;margin-top:.05pt;width:9pt;height:13pt;z-index:251664384">
            <v:imagedata r:id="rId480" o:title=""/>
          </v:shape>
          <o:OLEObject Type="Embed" ProgID="Equation.DSMT4" ShapeID="_x0000_s1696" DrawAspect="Content" ObjectID="_1591954020" r:id="rId483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                             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                            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</w:t>
      </w:r>
      <w:r w:rsidRPr="004B1B41">
        <w:rPr>
          <w:position w:val="-24"/>
        </w:rPr>
        <w:object w:dxaOrig="1579" w:dyaOrig="620">
          <v:shape id="_x0000_i1268" type="#_x0000_t75" style="width:78.75pt;height:30.75pt" o:ole="">
            <v:imagedata r:id="rId484" o:title=""/>
          </v:shape>
          <o:OLEObject Type="Embed" ProgID="Equation.DSMT4" ShapeID="_x0000_i1268" DrawAspect="Content" ObjectID="_1591953943" r:id="rId485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(6)</w:t>
      </w:r>
    </w:p>
    <w:p w:rsidR="006866F1" w:rsidRPr="00665942" w:rsidRDefault="006866F1" w:rsidP="006866F1">
      <w:pPr>
        <w:pStyle w:val="a"/>
        <w:spacing w:line="360" w:lineRule="auto"/>
        <w:ind w:left="724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תשובה סופית:  </w:t>
      </w:r>
      <w:r w:rsidRPr="00665942">
        <w:rPr>
          <w:rFonts w:ascii="Times New Roman" w:eastAsia="FrankRuehl" w:hAnsi="Times New Roman" w:cs="David"/>
          <w:sz w:val="24"/>
          <w:szCs w:val="24"/>
        </w:rPr>
        <w:t>t</w:t>
      </w:r>
      <w:r w:rsidRPr="000D3C58">
        <w:rPr>
          <w:rFonts w:ascii="Times New Roman" w:eastAsia="FrankRuehl" w:hAnsi="Times New Roman" w:cs="David"/>
          <w:sz w:val="24"/>
          <w:szCs w:val="24"/>
          <w:vertAlign w:val="subscript"/>
        </w:rPr>
        <w:t>1</w:t>
      </w:r>
      <w:r w:rsidRPr="00665942">
        <w:rPr>
          <w:rFonts w:ascii="Times New Roman" w:eastAsia="FrankRuehl" w:hAnsi="Times New Roman" w:cs="David"/>
          <w:sz w:val="24"/>
          <w:szCs w:val="24"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=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4 שעות ועשרים דק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   </w:t>
      </w:r>
      <w:r w:rsidRPr="00665942">
        <w:rPr>
          <w:rFonts w:ascii="Times New Roman" w:eastAsia="FrankRuehl" w:hAnsi="Times New Roman" w:cs="David"/>
          <w:sz w:val="24"/>
          <w:szCs w:val="24"/>
        </w:rPr>
        <w:t>t</w:t>
      </w:r>
      <w:r w:rsidRPr="000D3C58">
        <w:rPr>
          <w:rFonts w:ascii="Times New Roman" w:eastAsia="FrankRuehl" w:hAnsi="Times New Roman" w:cs="David"/>
          <w:sz w:val="24"/>
          <w:szCs w:val="24"/>
          <w:vertAlign w:val="subscript"/>
        </w:rPr>
        <w:t>2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= שעתיים ושלושים ושש דקות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</w:p>
    <w:p w:rsidR="006866F1" w:rsidRPr="00665942" w:rsidRDefault="006866F1" w:rsidP="006866F1">
      <w:pPr>
        <w:pStyle w:val="a"/>
        <w:ind w:left="724" w:right="1308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והמרחק הוא: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104 ק&quot;מ"/>
        </w:smartTagPr>
        <w:r w:rsidRPr="00665942">
          <w:rPr>
            <w:rFonts w:ascii="Times New Roman" w:eastAsia="FrankRuehl" w:hAnsi="Times New Roman" w:cs="David" w:hint="cs"/>
            <w:sz w:val="24"/>
            <w:szCs w:val="24"/>
            <w:rtl/>
          </w:rPr>
          <w:t>104 ק"מ</w:t>
        </w:r>
      </w:smartTag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.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noProof/>
          <w:sz w:val="24"/>
          <w:szCs w:val="24"/>
          <w:rtl/>
        </w:rPr>
        <w:object w:dxaOrig="520" w:dyaOrig="240">
          <v:shape id="_x0000_s1699" type="#_x0000_t75" style="position:absolute;left:0;text-align:left;margin-left:0;margin-top:.05pt;width:9pt;height:13pt;z-index:251667456">
            <v:imagedata r:id="rId480" o:title=""/>
          </v:shape>
          <o:OLEObject Type="Embed" ProgID="Equation.DSMT4" ShapeID="_x0000_s1699" DrawAspect="Content" ObjectID="_1591954021" r:id="rId486"/>
        </w:objec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ההסבר למקרה הצורך: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>
        <w:rPr>
          <w:rFonts w:ascii="Times New Roman" w:eastAsia="FrankRuehl" w:hAnsi="Times New Roman" w:cs="David" w:hint="cs"/>
          <w:noProof/>
          <w:sz w:val="24"/>
          <w:szCs w:val="24"/>
          <w:rtl/>
        </w:rPr>
        <w:object w:dxaOrig="520" w:dyaOrig="240">
          <v:shape id="_x0000_s1700" type="#_x0000_t75" style="position:absolute;left:0;text-align:left;margin-left:0;margin-top:.05pt;width:9pt;height:13pt;z-index:251668480">
            <v:imagedata r:id="rId480" o:title=""/>
          </v:shape>
          <o:OLEObject Type="Embed" ProgID="Equation.DSMT4" ShapeID="_x0000_s1700" DrawAspect="Content" ObjectID="_1591954022" r:id="rId487"/>
        </w:objec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>*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הרוכב הראשון יצא 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שעה ועשרים דקות לפני הרוכב השני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כן זמן התנועה של הרוכב השני קצר בשעה ועשרים דקות. בתרגום לשעות הזמן קצר בשעה ושליש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ך מכיוון שאנו כותבים נתונים אלה כדי להכניסם למשוואה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כדאי לכתוב אותם בשבר מד</w:t>
      </w:r>
      <w:r w:rsidRPr="00665942">
        <w:rPr>
          <w:rStyle w:val="Eurostile"/>
          <w:rFonts w:ascii="Times New Roman" w:hAnsi="Times New Roman" w:cs="David" w:hint="cs"/>
          <w:sz w:val="24"/>
          <w:szCs w:val="24"/>
          <w:rtl/>
        </w:rPr>
        <w:t>ומה ולא כשבר עשרוני.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 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lastRenderedPageBreak/>
        <w:t xml:space="preserve">**הרוכב </w:t>
      </w:r>
      <w:r w:rsidRPr="00665942">
        <w:rPr>
          <w:rFonts w:ascii="Times New Roman" w:hAnsi="Times New Roman" w:cs="David" w:hint="cs"/>
          <w:sz w:val="24"/>
          <w:szCs w:val="24"/>
          <w:rtl/>
        </w:rPr>
        <w:t>הראשון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גיע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לסוף המסלול </w:t>
      </w:r>
      <w:r w:rsidRPr="00665942">
        <w:rPr>
          <w:rFonts w:ascii="Times New Roman" w:hAnsi="Times New Roman" w:cs="David" w:hint="cs"/>
          <w:sz w:val="24"/>
          <w:szCs w:val="24"/>
          <w:rtl/>
        </w:rPr>
        <w:t>לפנ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השני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לכן יש </w:t>
      </w:r>
      <w:r w:rsidRPr="00665942">
        <w:rPr>
          <w:rFonts w:ascii="Times New Roman" w:hAnsi="Times New Roman" w:cs="David" w:hint="cs"/>
          <w:sz w:val="24"/>
          <w:szCs w:val="24"/>
          <w:rtl/>
        </w:rPr>
        <w:t>להוסיף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את זמן התנועה של שעתיים ו</w:t>
      </w:r>
      <w:r>
        <w:rPr>
          <w:rFonts w:ascii="Times New Roman" w:eastAsia="FrankRuehl" w:hAnsi="Times New Roman" w:cs="David" w:hint="cs"/>
          <w:sz w:val="24"/>
          <w:szCs w:val="24"/>
          <w:rtl/>
        </w:rPr>
        <w:t>-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24 דקות לרוכב </w:t>
      </w:r>
      <w:r w:rsidRPr="00665942">
        <w:rPr>
          <w:rFonts w:ascii="Times New Roman" w:hAnsi="Times New Roman" w:cs="David" w:hint="cs"/>
          <w:sz w:val="24"/>
          <w:szCs w:val="24"/>
          <w:rtl/>
        </w:rPr>
        <w:t>השני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. כדי לתרגם את הדקות לשעות יש לחלק ב 60. </w:t>
      </w:r>
      <w:r w:rsidRPr="00665942">
        <w:rPr>
          <w:rFonts w:ascii="Times New Roman" w:hAnsi="Times New Roman" w:cs="David" w:hint="cs"/>
          <w:sz w:val="24"/>
          <w:szCs w:val="24"/>
          <w:rtl/>
        </w:rPr>
        <w:t>וכמו קודם מכיוון שעדיף לעבוד בפתרון משוואות עם שברים מדומים ולא עם שברים עשרוניים (כדי שלא ליפול על שגיאות קיטוע ועיגול)</w:t>
      </w:r>
      <w:r>
        <w:rPr>
          <w:rFonts w:ascii="Times New Roman" w:hAnsi="Times New Roman" w:cs="David" w:hint="cs"/>
          <w:sz w:val="24"/>
          <w:szCs w:val="24"/>
          <w:rtl/>
        </w:rPr>
        <w:t>,</w:t>
      </w:r>
      <w:r w:rsidRPr="00665942">
        <w:rPr>
          <w:rFonts w:ascii="Times New Roman" w:hAnsi="Times New Roman" w:cs="David" w:hint="cs"/>
          <w:sz w:val="24"/>
          <w:szCs w:val="24"/>
          <w:rtl/>
        </w:rPr>
        <w:t xml:space="preserve"> מקבלים את המספר הזה.</w:t>
      </w:r>
    </w:p>
    <w:p w:rsidR="006866F1" w:rsidRPr="00665942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s</w:t>
      </w:r>
      <w:r w:rsidRPr="000D3C58">
        <w:rPr>
          <w:rFonts w:ascii="Times New Roman" w:eastAsia="FrankRuehl" w:hAnsi="Times New Roman" w:cs="David"/>
          <w:sz w:val="24"/>
          <w:szCs w:val="24"/>
          <w:vertAlign w:val="subscript"/>
        </w:rPr>
        <w:t>1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וגדר כמרחק בין A למפגש.</w:t>
      </w:r>
    </w:p>
    <w:p w:rsidR="006866F1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  <w:r w:rsidRPr="00665942">
        <w:rPr>
          <w:rFonts w:ascii="Times New Roman" w:eastAsia="FrankRuehl" w:hAnsi="Times New Roman" w:cs="David"/>
          <w:sz w:val="24"/>
          <w:szCs w:val="24"/>
        </w:rPr>
        <w:t>s</w:t>
      </w:r>
      <w:r w:rsidRPr="000D3C58">
        <w:rPr>
          <w:rFonts w:ascii="Times New Roman" w:eastAsia="FrankRuehl" w:hAnsi="Times New Roman" w:cs="David"/>
          <w:sz w:val="24"/>
          <w:szCs w:val="24"/>
          <w:vertAlign w:val="subscript"/>
        </w:rPr>
        <w:t>2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</w:t>
      </w:r>
      <w:r w:rsidRPr="00665942">
        <w:rPr>
          <w:rFonts w:ascii="Times New Roman" w:eastAsia="FrankRuehl" w:hAnsi="Times New Roman" w:cs="David"/>
          <w:sz w:val="24"/>
          <w:szCs w:val="24"/>
          <w:rtl/>
        </w:rPr>
        <w:t>–</w:t>
      </w:r>
      <w:r w:rsidRPr="00665942">
        <w:rPr>
          <w:rFonts w:ascii="Times New Roman" w:eastAsia="FrankRuehl" w:hAnsi="Times New Roman" w:cs="David" w:hint="cs"/>
          <w:sz w:val="24"/>
          <w:szCs w:val="24"/>
          <w:rtl/>
        </w:rPr>
        <w:t xml:space="preserve"> מוגדר כמרחק בין B למפגש.</w:t>
      </w:r>
    </w:p>
    <w:p w:rsidR="006866F1" w:rsidRPr="00740DF5" w:rsidRDefault="006866F1" w:rsidP="006866F1">
      <w:pPr>
        <w:pStyle w:val="a"/>
        <w:spacing w:line="360" w:lineRule="auto"/>
        <w:jc w:val="left"/>
        <w:rPr>
          <w:rFonts w:ascii="Times New Roman" w:eastAsia="FrankRuehl" w:hAnsi="Times New Roman" w:cs="David" w:hint="cs"/>
          <w:sz w:val="24"/>
          <w:szCs w:val="24"/>
          <w:rtl/>
        </w:rPr>
      </w:pPr>
    </w:p>
    <w:p w:rsidR="006866F1" w:rsidRPr="00422C31" w:rsidRDefault="006866F1" w:rsidP="006866F1">
      <w:pPr>
        <w:pStyle w:val="a"/>
        <w:spacing w:line="360" w:lineRule="auto"/>
        <w:jc w:val="left"/>
        <w:rPr>
          <w:rFonts w:ascii="David" w:eastAsia="FrankRuehl" w:hAnsi="David" w:cs="David" w:hint="cs"/>
          <w:i/>
          <w:sz w:val="24"/>
          <w:szCs w:val="24"/>
          <w:u w:val="single"/>
          <w:rtl/>
        </w:rPr>
      </w:pPr>
      <w:r w:rsidRPr="001559C1">
        <w:rPr>
          <w:rFonts w:ascii="David" w:eastAsia="FrankRuehl" w:hAnsi="David" w:cs="David"/>
          <w:i/>
          <w:noProof/>
          <w:sz w:val="24"/>
          <w:szCs w:val="24"/>
        </w:rPr>
        <mc:AlternateContent>
          <mc:Choice Requires="wpc">
            <w:drawing>
              <wp:inline distT="0" distB="0" distL="0" distR="0">
                <wp:extent cx="334645" cy="334645"/>
                <wp:effectExtent l="5080" t="0" r="3175" b="0"/>
                <wp:docPr id="71" name="Canvas 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Freeform 4"/>
                        <wps:cNvSpPr>
                          <a:spLocks/>
                        </wps:cNvSpPr>
                        <wps:spPr bwMode="auto">
                          <a:xfrm>
                            <a:off x="635" y="4445"/>
                            <a:ext cx="328930" cy="325755"/>
                          </a:xfrm>
                          <a:custGeom>
                            <a:avLst/>
                            <a:gdLst>
                              <a:gd name="T0" fmla="*/ 312 w 1555"/>
                              <a:gd name="T1" fmla="*/ 224 h 1537"/>
                              <a:gd name="T2" fmla="*/ 297 w 1555"/>
                              <a:gd name="T3" fmla="*/ 279 h 1537"/>
                              <a:gd name="T4" fmla="*/ 225 w 1555"/>
                              <a:gd name="T5" fmla="*/ 335 h 1537"/>
                              <a:gd name="T6" fmla="*/ 246 w 1555"/>
                              <a:gd name="T7" fmla="*/ 416 h 1537"/>
                              <a:gd name="T8" fmla="*/ 255 w 1555"/>
                              <a:gd name="T9" fmla="*/ 490 h 1537"/>
                              <a:gd name="T10" fmla="*/ 253 w 1555"/>
                              <a:gd name="T11" fmla="*/ 571 h 1537"/>
                              <a:gd name="T12" fmla="*/ 278 w 1555"/>
                              <a:gd name="T13" fmla="*/ 654 h 1537"/>
                              <a:gd name="T14" fmla="*/ 266 w 1555"/>
                              <a:gd name="T15" fmla="*/ 733 h 1537"/>
                              <a:gd name="T16" fmla="*/ 225 w 1555"/>
                              <a:gd name="T17" fmla="*/ 814 h 1537"/>
                              <a:gd name="T18" fmla="*/ 177 w 1555"/>
                              <a:gd name="T19" fmla="*/ 898 h 1537"/>
                              <a:gd name="T20" fmla="*/ 141 w 1555"/>
                              <a:gd name="T21" fmla="*/ 990 h 1537"/>
                              <a:gd name="T22" fmla="*/ 169 w 1555"/>
                              <a:gd name="T23" fmla="*/ 1099 h 1537"/>
                              <a:gd name="T24" fmla="*/ 211 w 1555"/>
                              <a:gd name="T25" fmla="*/ 1175 h 1537"/>
                              <a:gd name="T26" fmla="*/ 128 w 1555"/>
                              <a:gd name="T27" fmla="*/ 1216 h 1537"/>
                              <a:gd name="T28" fmla="*/ 40 w 1555"/>
                              <a:gd name="T29" fmla="*/ 1260 h 1537"/>
                              <a:gd name="T30" fmla="*/ 2 w 1555"/>
                              <a:gd name="T31" fmla="*/ 1314 h 1537"/>
                              <a:gd name="T32" fmla="*/ 15 w 1555"/>
                              <a:gd name="T33" fmla="*/ 1392 h 1537"/>
                              <a:gd name="T34" fmla="*/ 108 w 1555"/>
                              <a:gd name="T35" fmla="*/ 1440 h 1537"/>
                              <a:gd name="T36" fmla="*/ 211 w 1555"/>
                              <a:gd name="T37" fmla="*/ 1479 h 1537"/>
                              <a:gd name="T38" fmla="*/ 311 w 1555"/>
                              <a:gd name="T39" fmla="*/ 1430 h 1537"/>
                              <a:gd name="T40" fmla="*/ 363 w 1555"/>
                              <a:gd name="T41" fmla="*/ 1428 h 1537"/>
                              <a:gd name="T42" fmla="*/ 406 w 1555"/>
                              <a:gd name="T43" fmla="*/ 1489 h 1537"/>
                              <a:gd name="T44" fmla="*/ 471 w 1555"/>
                              <a:gd name="T45" fmla="*/ 1534 h 1537"/>
                              <a:gd name="T46" fmla="*/ 598 w 1555"/>
                              <a:gd name="T47" fmla="*/ 1522 h 1537"/>
                              <a:gd name="T48" fmla="*/ 780 w 1555"/>
                              <a:gd name="T49" fmla="*/ 1494 h 1537"/>
                              <a:gd name="T50" fmla="*/ 873 w 1555"/>
                              <a:gd name="T51" fmla="*/ 1488 h 1537"/>
                              <a:gd name="T52" fmla="*/ 969 w 1555"/>
                              <a:gd name="T53" fmla="*/ 1486 h 1537"/>
                              <a:gd name="T54" fmla="*/ 1111 w 1555"/>
                              <a:gd name="T55" fmla="*/ 1461 h 1537"/>
                              <a:gd name="T56" fmla="*/ 1291 w 1555"/>
                              <a:gd name="T57" fmla="*/ 1433 h 1537"/>
                              <a:gd name="T58" fmla="*/ 1379 w 1555"/>
                              <a:gd name="T59" fmla="*/ 1432 h 1537"/>
                              <a:gd name="T60" fmla="*/ 1465 w 1555"/>
                              <a:gd name="T61" fmla="*/ 1434 h 1537"/>
                              <a:gd name="T62" fmla="*/ 1512 w 1555"/>
                              <a:gd name="T63" fmla="*/ 1393 h 1537"/>
                              <a:gd name="T64" fmla="*/ 1550 w 1555"/>
                              <a:gd name="T65" fmla="*/ 1317 h 1537"/>
                              <a:gd name="T66" fmla="*/ 1525 w 1555"/>
                              <a:gd name="T67" fmla="*/ 1229 h 1537"/>
                              <a:gd name="T68" fmla="*/ 1465 w 1555"/>
                              <a:gd name="T69" fmla="*/ 1111 h 1537"/>
                              <a:gd name="T70" fmla="*/ 1396 w 1555"/>
                              <a:gd name="T71" fmla="*/ 1035 h 1537"/>
                              <a:gd name="T72" fmla="*/ 1393 w 1555"/>
                              <a:gd name="T73" fmla="*/ 984 h 1537"/>
                              <a:gd name="T74" fmla="*/ 1367 w 1555"/>
                              <a:gd name="T75" fmla="*/ 901 h 1537"/>
                              <a:gd name="T76" fmla="*/ 1312 w 1555"/>
                              <a:gd name="T77" fmla="*/ 804 h 1537"/>
                              <a:gd name="T78" fmla="*/ 1285 w 1555"/>
                              <a:gd name="T79" fmla="*/ 730 h 1537"/>
                              <a:gd name="T80" fmla="*/ 1313 w 1555"/>
                              <a:gd name="T81" fmla="*/ 631 h 1537"/>
                              <a:gd name="T82" fmla="*/ 1322 w 1555"/>
                              <a:gd name="T83" fmla="*/ 534 h 1537"/>
                              <a:gd name="T84" fmla="*/ 1334 w 1555"/>
                              <a:gd name="T85" fmla="*/ 458 h 1537"/>
                              <a:gd name="T86" fmla="*/ 1274 w 1555"/>
                              <a:gd name="T87" fmla="*/ 414 h 1537"/>
                              <a:gd name="T88" fmla="*/ 1219 w 1555"/>
                              <a:gd name="T89" fmla="*/ 480 h 1537"/>
                              <a:gd name="T90" fmla="*/ 1135 w 1555"/>
                              <a:gd name="T91" fmla="*/ 480 h 1537"/>
                              <a:gd name="T92" fmla="*/ 1051 w 1555"/>
                              <a:gd name="T93" fmla="*/ 450 h 1537"/>
                              <a:gd name="T94" fmla="*/ 1012 w 1555"/>
                              <a:gd name="T95" fmla="*/ 402 h 1537"/>
                              <a:gd name="T96" fmla="*/ 1020 w 1555"/>
                              <a:gd name="T97" fmla="*/ 325 h 1537"/>
                              <a:gd name="T98" fmla="*/ 961 w 1555"/>
                              <a:gd name="T99" fmla="*/ 244 h 1537"/>
                              <a:gd name="T100" fmla="*/ 977 w 1555"/>
                              <a:gd name="T101" fmla="*/ 183 h 1537"/>
                              <a:gd name="T102" fmla="*/ 936 w 1555"/>
                              <a:gd name="T103" fmla="*/ 108 h 1537"/>
                              <a:gd name="T104" fmla="*/ 861 w 1555"/>
                              <a:gd name="T105" fmla="*/ 50 h 1537"/>
                              <a:gd name="T106" fmla="*/ 826 w 1555"/>
                              <a:gd name="T107" fmla="*/ 2 h 1537"/>
                              <a:gd name="T108" fmla="*/ 745 w 1555"/>
                              <a:gd name="T109" fmla="*/ 6 h 1537"/>
                              <a:gd name="T110" fmla="*/ 658 w 1555"/>
                              <a:gd name="T111" fmla="*/ 54 h 1537"/>
                              <a:gd name="T112" fmla="*/ 595 w 1555"/>
                              <a:gd name="T113" fmla="*/ 34 h 1537"/>
                              <a:gd name="T114" fmla="*/ 546 w 1555"/>
                              <a:gd name="T115" fmla="*/ 56 h 1537"/>
                              <a:gd name="T116" fmla="*/ 493 w 1555"/>
                              <a:gd name="T117" fmla="*/ 74 h 1537"/>
                              <a:gd name="T118" fmla="*/ 438 w 1555"/>
                              <a:gd name="T119" fmla="*/ 87 h 1537"/>
                              <a:gd name="T120" fmla="*/ 391 w 1555"/>
                              <a:gd name="T121" fmla="*/ 126 h 15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1555" h="1537">
                                <a:moveTo>
                                  <a:pt x="357" y="174"/>
                                </a:moveTo>
                                <a:lnTo>
                                  <a:pt x="356" y="174"/>
                                </a:lnTo>
                                <a:lnTo>
                                  <a:pt x="353" y="174"/>
                                </a:lnTo>
                                <a:lnTo>
                                  <a:pt x="350" y="172"/>
                                </a:lnTo>
                                <a:lnTo>
                                  <a:pt x="345" y="172"/>
                                </a:lnTo>
                                <a:lnTo>
                                  <a:pt x="341" y="172"/>
                                </a:lnTo>
                                <a:lnTo>
                                  <a:pt x="336" y="175"/>
                                </a:lnTo>
                                <a:lnTo>
                                  <a:pt x="331" y="176"/>
                                </a:lnTo>
                                <a:lnTo>
                                  <a:pt x="329" y="179"/>
                                </a:lnTo>
                                <a:lnTo>
                                  <a:pt x="327" y="180"/>
                                </a:lnTo>
                                <a:lnTo>
                                  <a:pt x="325" y="184"/>
                                </a:lnTo>
                                <a:lnTo>
                                  <a:pt x="322" y="186"/>
                                </a:lnTo>
                                <a:lnTo>
                                  <a:pt x="321" y="189"/>
                                </a:lnTo>
                                <a:lnTo>
                                  <a:pt x="319" y="191"/>
                                </a:lnTo>
                                <a:lnTo>
                                  <a:pt x="316" y="195"/>
                                </a:lnTo>
                                <a:lnTo>
                                  <a:pt x="315" y="198"/>
                                </a:lnTo>
                                <a:lnTo>
                                  <a:pt x="313" y="202"/>
                                </a:lnTo>
                                <a:lnTo>
                                  <a:pt x="312" y="205"/>
                                </a:lnTo>
                                <a:lnTo>
                                  <a:pt x="311" y="208"/>
                                </a:lnTo>
                                <a:lnTo>
                                  <a:pt x="308" y="211"/>
                                </a:lnTo>
                                <a:lnTo>
                                  <a:pt x="308" y="214"/>
                                </a:lnTo>
                                <a:lnTo>
                                  <a:pt x="308" y="218"/>
                                </a:lnTo>
                                <a:lnTo>
                                  <a:pt x="311" y="222"/>
                                </a:lnTo>
                                <a:lnTo>
                                  <a:pt x="312" y="224"/>
                                </a:lnTo>
                                <a:lnTo>
                                  <a:pt x="315" y="226"/>
                                </a:lnTo>
                                <a:lnTo>
                                  <a:pt x="318" y="227"/>
                                </a:lnTo>
                                <a:lnTo>
                                  <a:pt x="320" y="229"/>
                                </a:lnTo>
                                <a:lnTo>
                                  <a:pt x="325" y="231"/>
                                </a:lnTo>
                                <a:lnTo>
                                  <a:pt x="327" y="232"/>
                                </a:lnTo>
                                <a:lnTo>
                                  <a:pt x="323" y="233"/>
                                </a:lnTo>
                                <a:lnTo>
                                  <a:pt x="319" y="238"/>
                                </a:lnTo>
                                <a:lnTo>
                                  <a:pt x="316" y="241"/>
                                </a:lnTo>
                                <a:lnTo>
                                  <a:pt x="314" y="243"/>
                                </a:lnTo>
                                <a:lnTo>
                                  <a:pt x="312" y="247"/>
                                </a:lnTo>
                                <a:lnTo>
                                  <a:pt x="312" y="250"/>
                                </a:lnTo>
                                <a:lnTo>
                                  <a:pt x="311" y="252"/>
                                </a:lnTo>
                                <a:lnTo>
                                  <a:pt x="311" y="256"/>
                                </a:lnTo>
                                <a:lnTo>
                                  <a:pt x="311" y="259"/>
                                </a:lnTo>
                                <a:lnTo>
                                  <a:pt x="311" y="263"/>
                                </a:lnTo>
                                <a:lnTo>
                                  <a:pt x="311" y="266"/>
                                </a:lnTo>
                                <a:lnTo>
                                  <a:pt x="312" y="268"/>
                                </a:lnTo>
                                <a:lnTo>
                                  <a:pt x="312" y="270"/>
                                </a:lnTo>
                                <a:lnTo>
                                  <a:pt x="312" y="270"/>
                                </a:lnTo>
                                <a:lnTo>
                                  <a:pt x="311" y="270"/>
                                </a:lnTo>
                                <a:lnTo>
                                  <a:pt x="308" y="272"/>
                                </a:lnTo>
                                <a:lnTo>
                                  <a:pt x="305" y="275"/>
                                </a:lnTo>
                                <a:lnTo>
                                  <a:pt x="300" y="278"/>
                                </a:lnTo>
                                <a:lnTo>
                                  <a:pt x="297" y="279"/>
                                </a:lnTo>
                                <a:lnTo>
                                  <a:pt x="293" y="280"/>
                                </a:lnTo>
                                <a:lnTo>
                                  <a:pt x="290" y="283"/>
                                </a:lnTo>
                                <a:lnTo>
                                  <a:pt x="288" y="286"/>
                                </a:lnTo>
                                <a:lnTo>
                                  <a:pt x="284" y="287"/>
                                </a:lnTo>
                                <a:lnTo>
                                  <a:pt x="281" y="290"/>
                                </a:lnTo>
                                <a:lnTo>
                                  <a:pt x="277" y="292"/>
                                </a:lnTo>
                                <a:lnTo>
                                  <a:pt x="275" y="295"/>
                                </a:lnTo>
                                <a:lnTo>
                                  <a:pt x="270" y="297"/>
                                </a:lnTo>
                                <a:lnTo>
                                  <a:pt x="267" y="299"/>
                                </a:lnTo>
                                <a:lnTo>
                                  <a:pt x="263" y="302"/>
                                </a:lnTo>
                                <a:lnTo>
                                  <a:pt x="260" y="305"/>
                                </a:lnTo>
                                <a:lnTo>
                                  <a:pt x="256" y="307"/>
                                </a:lnTo>
                                <a:lnTo>
                                  <a:pt x="253" y="309"/>
                                </a:lnTo>
                                <a:lnTo>
                                  <a:pt x="250" y="312"/>
                                </a:lnTo>
                                <a:lnTo>
                                  <a:pt x="247" y="314"/>
                                </a:lnTo>
                                <a:lnTo>
                                  <a:pt x="244" y="315"/>
                                </a:lnTo>
                                <a:lnTo>
                                  <a:pt x="241" y="317"/>
                                </a:lnTo>
                                <a:lnTo>
                                  <a:pt x="238" y="318"/>
                                </a:lnTo>
                                <a:lnTo>
                                  <a:pt x="237" y="321"/>
                                </a:lnTo>
                                <a:lnTo>
                                  <a:pt x="233" y="324"/>
                                </a:lnTo>
                                <a:lnTo>
                                  <a:pt x="231" y="326"/>
                                </a:lnTo>
                                <a:lnTo>
                                  <a:pt x="229" y="330"/>
                                </a:lnTo>
                                <a:lnTo>
                                  <a:pt x="226" y="333"/>
                                </a:lnTo>
                                <a:lnTo>
                                  <a:pt x="225" y="335"/>
                                </a:lnTo>
                                <a:lnTo>
                                  <a:pt x="223" y="340"/>
                                </a:lnTo>
                                <a:lnTo>
                                  <a:pt x="222" y="343"/>
                                </a:lnTo>
                                <a:lnTo>
                                  <a:pt x="222" y="349"/>
                                </a:lnTo>
                                <a:lnTo>
                                  <a:pt x="222" y="351"/>
                                </a:lnTo>
                                <a:lnTo>
                                  <a:pt x="222" y="354"/>
                                </a:lnTo>
                                <a:lnTo>
                                  <a:pt x="222" y="358"/>
                                </a:lnTo>
                                <a:lnTo>
                                  <a:pt x="223" y="362"/>
                                </a:lnTo>
                                <a:lnTo>
                                  <a:pt x="223" y="366"/>
                                </a:lnTo>
                                <a:lnTo>
                                  <a:pt x="225" y="370"/>
                                </a:lnTo>
                                <a:lnTo>
                                  <a:pt x="225" y="372"/>
                                </a:lnTo>
                                <a:lnTo>
                                  <a:pt x="226" y="376"/>
                                </a:lnTo>
                                <a:lnTo>
                                  <a:pt x="228" y="379"/>
                                </a:lnTo>
                                <a:lnTo>
                                  <a:pt x="230" y="383"/>
                                </a:lnTo>
                                <a:lnTo>
                                  <a:pt x="231" y="385"/>
                                </a:lnTo>
                                <a:lnTo>
                                  <a:pt x="231" y="388"/>
                                </a:lnTo>
                                <a:lnTo>
                                  <a:pt x="233" y="392"/>
                                </a:lnTo>
                                <a:lnTo>
                                  <a:pt x="235" y="395"/>
                                </a:lnTo>
                                <a:lnTo>
                                  <a:pt x="237" y="398"/>
                                </a:lnTo>
                                <a:lnTo>
                                  <a:pt x="238" y="400"/>
                                </a:lnTo>
                                <a:lnTo>
                                  <a:pt x="239" y="405"/>
                                </a:lnTo>
                                <a:lnTo>
                                  <a:pt x="241" y="408"/>
                                </a:lnTo>
                                <a:lnTo>
                                  <a:pt x="243" y="411"/>
                                </a:lnTo>
                                <a:lnTo>
                                  <a:pt x="244" y="414"/>
                                </a:lnTo>
                                <a:lnTo>
                                  <a:pt x="246" y="416"/>
                                </a:lnTo>
                                <a:lnTo>
                                  <a:pt x="247" y="420"/>
                                </a:lnTo>
                                <a:lnTo>
                                  <a:pt x="248" y="422"/>
                                </a:lnTo>
                                <a:lnTo>
                                  <a:pt x="250" y="424"/>
                                </a:lnTo>
                                <a:lnTo>
                                  <a:pt x="252" y="426"/>
                                </a:lnTo>
                                <a:lnTo>
                                  <a:pt x="253" y="430"/>
                                </a:lnTo>
                                <a:lnTo>
                                  <a:pt x="255" y="433"/>
                                </a:lnTo>
                                <a:lnTo>
                                  <a:pt x="258" y="436"/>
                                </a:lnTo>
                                <a:lnTo>
                                  <a:pt x="259" y="438"/>
                                </a:lnTo>
                                <a:lnTo>
                                  <a:pt x="259" y="439"/>
                                </a:lnTo>
                                <a:lnTo>
                                  <a:pt x="259" y="440"/>
                                </a:lnTo>
                                <a:lnTo>
                                  <a:pt x="259" y="443"/>
                                </a:lnTo>
                                <a:lnTo>
                                  <a:pt x="258" y="445"/>
                                </a:lnTo>
                                <a:lnTo>
                                  <a:pt x="258" y="449"/>
                                </a:lnTo>
                                <a:lnTo>
                                  <a:pt x="258" y="452"/>
                                </a:lnTo>
                                <a:lnTo>
                                  <a:pt x="258" y="457"/>
                                </a:lnTo>
                                <a:lnTo>
                                  <a:pt x="256" y="461"/>
                                </a:lnTo>
                                <a:lnTo>
                                  <a:pt x="256" y="466"/>
                                </a:lnTo>
                                <a:lnTo>
                                  <a:pt x="256" y="470"/>
                                </a:lnTo>
                                <a:lnTo>
                                  <a:pt x="256" y="476"/>
                                </a:lnTo>
                                <a:lnTo>
                                  <a:pt x="255" y="479"/>
                                </a:lnTo>
                                <a:lnTo>
                                  <a:pt x="255" y="481"/>
                                </a:lnTo>
                                <a:lnTo>
                                  <a:pt x="255" y="485"/>
                                </a:lnTo>
                                <a:lnTo>
                                  <a:pt x="255" y="487"/>
                                </a:lnTo>
                                <a:lnTo>
                                  <a:pt x="255" y="490"/>
                                </a:lnTo>
                                <a:lnTo>
                                  <a:pt x="255" y="494"/>
                                </a:lnTo>
                                <a:lnTo>
                                  <a:pt x="255" y="497"/>
                                </a:lnTo>
                                <a:lnTo>
                                  <a:pt x="255" y="499"/>
                                </a:lnTo>
                                <a:lnTo>
                                  <a:pt x="255" y="502"/>
                                </a:lnTo>
                                <a:lnTo>
                                  <a:pt x="255" y="505"/>
                                </a:lnTo>
                                <a:lnTo>
                                  <a:pt x="254" y="508"/>
                                </a:lnTo>
                                <a:lnTo>
                                  <a:pt x="254" y="512"/>
                                </a:lnTo>
                                <a:lnTo>
                                  <a:pt x="254" y="514"/>
                                </a:lnTo>
                                <a:lnTo>
                                  <a:pt x="254" y="517"/>
                                </a:lnTo>
                                <a:lnTo>
                                  <a:pt x="254" y="521"/>
                                </a:lnTo>
                                <a:lnTo>
                                  <a:pt x="254" y="523"/>
                                </a:lnTo>
                                <a:lnTo>
                                  <a:pt x="253" y="526"/>
                                </a:lnTo>
                                <a:lnTo>
                                  <a:pt x="253" y="529"/>
                                </a:lnTo>
                                <a:lnTo>
                                  <a:pt x="253" y="532"/>
                                </a:lnTo>
                                <a:lnTo>
                                  <a:pt x="253" y="535"/>
                                </a:lnTo>
                                <a:lnTo>
                                  <a:pt x="253" y="539"/>
                                </a:lnTo>
                                <a:lnTo>
                                  <a:pt x="253" y="541"/>
                                </a:lnTo>
                                <a:lnTo>
                                  <a:pt x="253" y="544"/>
                                </a:lnTo>
                                <a:lnTo>
                                  <a:pt x="253" y="548"/>
                                </a:lnTo>
                                <a:lnTo>
                                  <a:pt x="253" y="552"/>
                                </a:lnTo>
                                <a:lnTo>
                                  <a:pt x="253" y="558"/>
                                </a:lnTo>
                                <a:lnTo>
                                  <a:pt x="253" y="562"/>
                                </a:lnTo>
                                <a:lnTo>
                                  <a:pt x="253" y="568"/>
                                </a:lnTo>
                                <a:lnTo>
                                  <a:pt x="253" y="571"/>
                                </a:lnTo>
                                <a:lnTo>
                                  <a:pt x="253" y="577"/>
                                </a:lnTo>
                                <a:lnTo>
                                  <a:pt x="253" y="580"/>
                                </a:lnTo>
                                <a:lnTo>
                                  <a:pt x="254" y="584"/>
                                </a:lnTo>
                                <a:lnTo>
                                  <a:pt x="254" y="586"/>
                                </a:lnTo>
                                <a:lnTo>
                                  <a:pt x="254" y="589"/>
                                </a:lnTo>
                                <a:lnTo>
                                  <a:pt x="255" y="593"/>
                                </a:lnTo>
                                <a:lnTo>
                                  <a:pt x="256" y="596"/>
                                </a:lnTo>
                                <a:lnTo>
                                  <a:pt x="256" y="598"/>
                                </a:lnTo>
                                <a:lnTo>
                                  <a:pt x="258" y="603"/>
                                </a:lnTo>
                                <a:lnTo>
                                  <a:pt x="259" y="606"/>
                                </a:lnTo>
                                <a:lnTo>
                                  <a:pt x="260" y="610"/>
                                </a:lnTo>
                                <a:lnTo>
                                  <a:pt x="261" y="613"/>
                                </a:lnTo>
                                <a:lnTo>
                                  <a:pt x="262" y="616"/>
                                </a:lnTo>
                                <a:lnTo>
                                  <a:pt x="263" y="620"/>
                                </a:lnTo>
                                <a:lnTo>
                                  <a:pt x="265" y="624"/>
                                </a:lnTo>
                                <a:lnTo>
                                  <a:pt x="267" y="626"/>
                                </a:lnTo>
                                <a:lnTo>
                                  <a:pt x="268" y="631"/>
                                </a:lnTo>
                                <a:lnTo>
                                  <a:pt x="269" y="634"/>
                                </a:lnTo>
                                <a:lnTo>
                                  <a:pt x="271" y="638"/>
                                </a:lnTo>
                                <a:lnTo>
                                  <a:pt x="273" y="641"/>
                                </a:lnTo>
                                <a:lnTo>
                                  <a:pt x="274" y="643"/>
                                </a:lnTo>
                                <a:lnTo>
                                  <a:pt x="275" y="647"/>
                                </a:lnTo>
                                <a:lnTo>
                                  <a:pt x="276" y="650"/>
                                </a:lnTo>
                                <a:lnTo>
                                  <a:pt x="278" y="654"/>
                                </a:lnTo>
                                <a:lnTo>
                                  <a:pt x="281" y="660"/>
                                </a:lnTo>
                                <a:lnTo>
                                  <a:pt x="283" y="663"/>
                                </a:lnTo>
                                <a:lnTo>
                                  <a:pt x="284" y="667"/>
                                </a:lnTo>
                                <a:lnTo>
                                  <a:pt x="285" y="668"/>
                                </a:lnTo>
                                <a:lnTo>
                                  <a:pt x="285" y="669"/>
                                </a:lnTo>
                                <a:lnTo>
                                  <a:pt x="285" y="669"/>
                                </a:lnTo>
                                <a:lnTo>
                                  <a:pt x="284" y="672"/>
                                </a:lnTo>
                                <a:lnTo>
                                  <a:pt x="283" y="674"/>
                                </a:lnTo>
                                <a:lnTo>
                                  <a:pt x="283" y="676"/>
                                </a:lnTo>
                                <a:lnTo>
                                  <a:pt x="282" y="679"/>
                                </a:lnTo>
                                <a:lnTo>
                                  <a:pt x="282" y="681"/>
                                </a:lnTo>
                                <a:lnTo>
                                  <a:pt x="281" y="685"/>
                                </a:lnTo>
                                <a:lnTo>
                                  <a:pt x="280" y="688"/>
                                </a:lnTo>
                                <a:lnTo>
                                  <a:pt x="278" y="692"/>
                                </a:lnTo>
                                <a:lnTo>
                                  <a:pt x="277" y="696"/>
                                </a:lnTo>
                                <a:lnTo>
                                  <a:pt x="276" y="699"/>
                                </a:lnTo>
                                <a:lnTo>
                                  <a:pt x="275" y="703"/>
                                </a:lnTo>
                                <a:lnTo>
                                  <a:pt x="274" y="707"/>
                                </a:lnTo>
                                <a:lnTo>
                                  <a:pt x="273" y="712"/>
                                </a:lnTo>
                                <a:lnTo>
                                  <a:pt x="271" y="716"/>
                                </a:lnTo>
                                <a:lnTo>
                                  <a:pt x="269" y="721"/>
                                </a:lnTo>
                                <a:lnTo>
                                  <a:pt x="268" y="724"/>
                                </a:lnTo>
                                <a:lnTo>
                                  <a:pt x="267" y="729"/>
                                </a:lnTo>
                                <a:lnTo>
                                  <a:pt x="266" y="733"/>
                                </a:lnTo>
                                <a:lnTo>
                                  <a:pt x="263" y="738"/>
                                </a:lnTo>
                                <a:lnTo>
                                  <a:pt x="263" y="741"/>
                                </a:lnTo>
                                <a:lnTo>
                                  <a:pt x="262" y="745"/>
                                </a:lnTo>
                                <a:lnTo>
                                  <a:pt x="260" y="749"/>
                                </a:lnTo>
                                <a:lnTo>
                                  <a:pt x="259" y="752"/>
                                </a:lnTo>
                                <a:lnTo>
                                  <a:pt x="259" y="756"/>
                                </a:lnTo>
                                <a:lnTo>
                                  <a:pt x="258" y="759"/>
                                </a:lnTo>
                                <a:lnTo>
                                  <a:pt x="255" y="765"/>
                                </a:lnTo>
                                <a:lnTo>
                                  <a:pt x="254" y="768"/>
                                </a:lnTo>
                                <a:lnTo>
                                  <a:pt x="253" y="769"/>
                                </a:lnTo>
                                <a:lnTo>
                                  <a:pt x="252" y="771"/>
                                </a:lnTo>
                                <a:lnTo>
                                  <a:pt x="250" y="775"/>
                                </a:lnTo>
                                <a:lnTo>
                                  <a:pt x="248" y="778"/>
                                </a:lnTo>
                                <a:lnTo>
                                  <a:pt x="246" y="781"/>
                                </a:lnTo>
                                <a:lnTo>
                                  <a:pt x="243" y="786"/>
                                </a:lnTo>
                                <a:lnTo>
                                  <a:pt x="240" y="790"/>
                                </a:lnTo>
                                <a:lnTo>
                                  <a:pt x="238" y="795"/>
                                </a:lnTo>
                                <a:lnTo>
                                  <a:pt x="236" y="797"/>
                                </a:lnTo>
                                <a:lnTo>
                                  <a:pt x="235" y="799"/>
                                </a:lnTo>
                                <a:lnTo>
                                  <a:pt x="232" y="803"/>
                                </a:lnTo>
                                <a:lnTo>
                                  <a:pt x="231" y="806"/>
                                </a:lnTo>
                                <a:lnTo>
                                  <a:pt x="229" y="808"/>
                                </a:lnTo>
                                <a:lnTo>
                                  <a:pt x="228" y="812"/>
                                </a:lnTo>
                                <a:lnTo>
                                  <a:pt x="225" y="814"/>
                                </a:lnTo>
                                <a:lnTo>
                                  <a:pt x="224" y="819"/>
                                </a:lnTo>
                                <a:lnTo>
                                  <a:pt x="222" y="821"/>
                                </a:lnTo>
                                <a:lnTo>
                                  <a:pt x="220" y="824"/>
                                </a:lnTo>
                                <a:lnTo>
                                  <a:pt x="218" y="827"/>
                                </a:lnTo>
                                <a:lnTo>
                                  <a:pt x="216" y="831"/>
                                </a:lnTo>
                                <a:lnTo>
                                  <a:pt x="215" y="834"/>
                                </a:lnTo>
                                <a:lnTo>
                                  <a:pt x="213" y="838"/>
                                </a:lnTo>
                                <a:lnTo>
                                  <a:pt x="210" y="841"/>
                                </a:lnTo>
                                <a:lnTo>
                                  <a:pt x="209" y="845"/>
                                </a:lnTo>
                                <a:lnTo>
                                  <a:pt x="206" y="848"/>
                                </a:lnTo>
                                <a:lnTo>
                                  <a:pt x="203" y="852"/>
                                </a:lnTo>
                                <a:lnTo>
                                  <a:pt x="202" y="856"/>
                                </a:lnTo>
                                <a:lnTo>
                                  <a:pt x="200" y="859"/>
                                </a:lnTo>
                                <a:lnTo>
                                  <a:pt x="198" y="862"/>
                                </a:lnTo>
                                <a:lnTo>
                                  <a:pt x="195" y="866"/>
                                </a:lnTo>
                                <a:lnTo>
                                  <a:pt x="193" y="869"/>
                                </a:lnTo>
                                <a:lnTo>
                                  <a:pt x="192" y="874"/>
                                </a:lnTo>
                                <a:lnTo>
                                  <a:pt x="190" y="877"/>
                                </a:lnTo>
                                <a:lnTo>
                                  <a:pt x="187" y="880"/>
                                </a:lnTo>
                                <a:lnTo>
                                  <a:pt x="185" y="884"/>
                                </a:lnTo>
                                <a:lnTo>
                                  <a:pt x="184" y="888"/>
                                </a:lnTo>
                                <a:lnTo>
                                  <a:pt x="182" y="892"/>
                                </a:lnTo>
                                <a:lnTo>
                                  <a:pt x="179" y="895"/>
                                </a:lnTo>
                                <a:lnTo>
                                  <a:pt x="177" y="898"/>
                                </a:lnTo>
                                <a:lnTo>
                                  <a:pt x="176" y="903"/>
                                </a:lnTo>
                                <a:lnTo>
                                  <a:pt x="173" y="905"/>
                                </a:lnTo>
                                <a:lnTo>
                                  <a:pt x="171" y="910"/>
                                </a:lnTo>
                                <a:lnTo>
                                  <a:pt x="170" y="912"/>
                                </a:lnTo>
                                <a:lnTo>
                                  <a:pt x="168" y="916"/>
                                </a:lnTo>
                                <a:lnTo>
                                  <a:pt x="165" y="919"/>
                                </a:lnTo>
                                <a:lnTo>
                                  <a:pt x="164" y="923"/>
                                </a:lnTo>
                                <a:lnTo>
                                  <a:pt x="163" y="926"/>
                                </a:lnTo>
                                <a:lnTo>
                                  <a:pt x="161" y="930"/>
                                </a:lnTo>
                                <a:lnTo>
                                  <a:pt x="160" y="933"/>
                                </a:lnTo>
                                <a:lnTo>
                                  <a:pt x="158" y="935"/>
                                </a:lnTo>
                                <a:lnTo>
                                  <a:pt x="156" y="939"/>
                                </a:lnTo>
                                <a:lnTo>
                                  <a:pt x="155" y="942"/>
                                </a:lnTo>
                                <a:lnTo>
                                  <a:pt x="154" y="944"/>
                                </a:lnTo>
                                <a:lnTo>
                                  <a:pt x="153" y="948"/>
                                </a:lnTo>
                                <a:lnTo>
                                  <a:pt x="152" y="950"/>
                                </a:lnTo>
                                <a:lnTo>
                                  <a:pt x="150" y="953"/>
                                </a:lnTo>
                                <a:lnTo>
                                  <a:pt x="148" y="958"/>
                                </a:lnTo>
                                <a:lnTo>
                                  <a:pt x="146" y="963"/>
                                </a:lnTo>
                                <a:lnTo>
                                  <a:pt x="143" y="969"/>
                                </a:lnTo>
                                <a:lnTo>
                                  <a:pt x="143" y="975"/>
                                </a:lnTo>
                                <a:lnTo>
                                  <a:pt x="142" y="979"/>
                                </a:lnTo>
                                <a:lnTo>
                                  <a:pt x="141" y="985"/>
                                </a:lnTo>
                                <a:lnTo>
                                  <a:pt x="141" y="990"/>
                                </a:lnTo>
                                <a:lnTo>
                                  <a:pt x="141" y="996"/>
                                </a:lnTo>
                                <a:lnTo>
                                  <a:pt x="141" y="1001"/>
                                </a:lnTo>
                                <a:lnTo>
                                  <a:pt x="141" y="1006"/>
                                </a:lnTo>
                                <a:lnTo>
                                  <a:pt x="142" y="1012"/>
                                </a:lnTo>
                                <a:lnTo>
                                  <a:pt x="142" y="1017"/>
                                </a:lnTo>
                                <a:lnTo>
                                  <a:pt x="143" y="1022"/>
                                </a:lnTo>
                                <a:lnTo>
                                  <a:pt x="143" y="1028"/>
                                </a:lnTo>
                                <a:lnTo>
                                  <a:pt x="145" y="1033"/>
                                </a:lnTo>
                                <a:lnTo>
                                  <a:pt x="147" y="1039"/>
                                </a:lnTo>
                                <a:lnTo>
                                  <a:pt x="148" y="1043"/>
                                </a:lnTo>
                                <a:lnTo>
                                  <a:pt x="148" y="1048"/>
                                </a:lnTo>
                                <a:lnTo>
                                  <a:pt x="150" y="1052"/>
                                </a:lnTo>
                                <a:lnTo>
                                  <a:pt x="152" y="1058"/>
                                </a:lnTo>
                                <a:lnTo>
                                  <a:pt x="154" y="1062"/>
                                </a:lnTo>
                                <a:lnTo>
                                  <a:pt x="155" y="1067"/>
                                </a:lnTo>
                                <a:lnTo>
                                  <a:pt x="156" y="1071"/>
                                </a:lnTo>
                                <a:lnTo>
                                  <a:pt x="158" y="1076"/>
                                </a:lnTo>
                                <a:lnTo>
                                  <a:pt x="160" y="1079"/>
                                </a:lnTo>
                                <a:lnTo>
                                  <a:pt x="162" y="1083"/>
                                </a:lnTo>
                                <a:lnTo>
                                  <a:pt x="163" y="1086"/>
                                </a:lnTo>
                                <a:lnTo>
                                  <a:pt x="165" y="1090"/>
                                </a:lnTo>
                                <a:lnTo>
                                  <a:pt x="165" y="1093"/>
                                </a:lnTo>
                                <a:lnTo>
                                  <a:pt x="168" y="1096"/>
                                </a:lnTo>
                                <a:lnTo>
                                  <a:pt x="169" y="1099"/>
                                </a:lnTo>
                                <a:lnTo>
                                  <a:pt x="170" y="1102"/>
                                </a:lnTo>
                                <a:lnTo>
                                  <a:pt x="172" y="1106"/>
                                </a:lnTo>
                                <a:lnTo>
                                  <a:pt x="176" y="1112"/>
                                </a:lnTo>
                                <a:lnTo>
                                  <a:pt x="179" y="1116"/>
                                </a:lnTo>
                                <a:lnTo>
                                  <a:pt x="184" y="1122"/>
                                </a:lnTo>
                                <a:lnTo>
                                  <a:pt x="188" y="1126"/>
                                </a:lnTo>
                                <a:lnTo>
                                  <a:pt x="193" y="1131"/>
                                </a:lnTo>
                                <a:lnTo>
                                  <a:pt x="199" y="1135"/>
                                </a:lnTo>
                                <a:lnTo>
                                  <a:pt x="203" y="1140"/>
                                </a:lnTo>
                                <a:lnTo>
                                  <a:pt x="209" y="1143"/>
                                </a:lnTo>
                                <a:lnTo>
                                  <a:pt x="214" y="1147"/>
                                </a:lnTo>
                                <a:lnTo>
                                  <a:pt x="217" y="1149"/>
                                </a:lnTo>
                                <a:lnTo>
                                  <a:pt x="222" y="1152"/>
                                </a:lnTo>
                                <a:lnTo>
                                  <a:pt x="224" y="1154"/>
                                </a:lnTo>
                                <a:lnTo>
                                  <a:pt x="226" y="1157"/>
                                </a:lnTo>
                                <a:lnTo>
                                  <a:pt x="229" y="1158"/>
                                </a:lnTo>
                                <a:lnTo>
                                  <a:pt x="230" y="1158"/>
                                </a:lnTo>
                                <a:lnTo>
                                  <a:pt x="229" y="1158"/>
                                </a:lnTo>
                                <a:lnTo>
                                  <a:pt x="228" y="1160"/>
                                </a:lnTo>
                                <a:lnTo>
                                  <a:pt x="225" y="1162"/>
                                </a:lnTo>
                                <a:lnTo>
                                  <a:pt x="223" y="1166"/>
                                </a:lnTo>
                                <a:lnTo>
                                  <a:pt x="220" y="1168"/>
                                </a:lnTo>
                                <a:lnTo>
                                  <a:pt x="216" y="1171"/>
                                </a:lnTo>
                                <a:lnTo>
                                  <a:pt x="211" y="1175"/>
                                </a:lnTo>
                                <a:lnTo>
                                  <a:pt x="207" y="1179"/>
                                </a:lnTo>
                                <a:lnTo>
                                  <a:pt x="203" y="1179"/>
                                </a:lnTo>
                                <a:lnTo>
                                  <a:pt x="201" y="1181"/>
                                </a:lnTo>
                                <a:lnTo>
                                  <a:pt x="198" y="1183"/>
                                </a:lnTo>
                                <a:lnTo>
                                  <a:pt x="193" y="1185"/>
                                </a:lnTo>
                                <a:lnTo>
                                  <a:pt x="191" y="1186"/>
                                </a:lnTo>
                                <a:lnTo>
                                  <a:pt x="188" y="1187"/>
                                </a:lnTo>
                                <a:lnTo>
                                  <a:pt x="186" y="1188"/>
                                </a:lnTo>
                                <a:lnTo>
                                  <a:pt x="183" y="1190"/>
                                </a:lnTo>
                                <a:lnTo>
                                  <a:pt x="180" y="1192"/>
                                </a:lnTo>
                                <a:lnTo>
                                  <a:pt x="177" y="1193"/>
                                </a:lnTo>
                                <a:lnTo>
                                  <a:pt x="173" y="1195"/>
                                </a:lnTo>
                                <a:lnTo>
                                  <a:pt x="171" y="1197"/>
                                </a:lnTo>
                                <a:lnTo>
                                  <a:pt x="167" y="1198"/>
                                </a:lnTo>
                                <a:lnTo>
                                  <a:pt x="164" y="1199"/>
                                </a:lnTo>
                                <a:lnTo>
                                  <a:pt x="160" y="1202"/>
                                </a:lnTo>
                                <a:lnTo>
                                  <a:pt x="156" y="1203"/>
                                </a:lnTo>
                                <a:lnTo>
                                  <a:pt x="153" y="1205"/>
                                </a:lnTo>
                                <a:lnTo>
                                  <a:pt x="148" y="1207"/>
                                </a:lnTo>
                                <a:lnTo>
                                  <a:pt x="145" y="1208"/>
                                </a:lnTo>
                                <a:lnTo>
                                  <a:pt x="141" y="1211"/>
                                </a:lnTo>
                                <a:lnTo>
                                  <a:pt x="137" y="1213"/>
                                </a:lnTo>
                                <a:lnTo>
                                  <a:pt x="133" y="1214"/>
                                </a:lnTo>
                                <a:lnTo>
                                  <a:pt x="128" y="1216"/>
                                </a:lnTo>
                                <a:lnTo>
                                  <a:pt x="125" y="1219"/>
                                </a:lnTo>
                                <a:lnTo>
                                  <a:pt x="120" y="1221"/>
                                </a:lnTo>
                                <a:lnTo>
                                  <a:pt x="117" y="1223"/>
                                </a:lnTo>
                                <a:lnTo>
                                  <a:pt x="112" y="1224"/>
                                </a:lnTo>
                                <a:lnTo>
                                  <a:pt x="109" y="1228"/>
                                </a:lnTo>
                                <a:lnTo>
                                  <a:pt x="104" y="1229"/>
                                </a:lnTo>
                                <a:lnTo>
                                  <a:pt x="100" y="1231"/>
                                </a:lnTo>
                                <a:lnTo>
                                  <a:pt x="95" y="1233"/>
                                </a:lnTo>
                                <a:lnTo>
                                  <a:pt x="92" y="1235"/>
                                </a:lnTo>
                                <a:lnTo>
                                  <a:pt x="88" y="1237"/>
                                </a:lnTo>
                                <a:lnTo>
                                  <a:pt x="83" y="1239"/>
                                </a:lnTo>
                                <a:lnTo>
                                  <a:pt x="80" y="1240"/>
                                </a:lnTo>
                                <a:lnTo>
                                  <a:pt x="77" y="1242"/>
                                </a:lnTo>
                                <a:lnTo>
                                  <a:pt x="72" y="1244"/>
                                </a:lnTo>
                                <a:lnTo>
                                  <a:pt x="68" y="1245"/>
                                </a:lnTo>
                                <a:lnTo>
                                  <a:pt x="65" y="1248"/>
                                </a:lnTo>
                                <a:lnTo>
                                  <a:pt x="62" y="1250"/>
                                </a:lnTo>
                                <a:lnTo>
                                  <a:pt x="58" y="1251"/>
                                </a:lnTo>
                                <a:lnTo>
                                  <a:pt x="55" y="1252"/>
                                </a:lnTo>
                                <a:lnTo>
                                  <a:pt x="51" y="1254"/>
                                </a:lnTo>
                                <a:lnTo>
                                  <a:pt x="49" y="1257"/>
                                </a:lnTo>
                                <a:lnTo>
                                  <a:pt x="45" y="1257"/>
                                </a:lnTo>
                                <a:lnTo>
                                  <a:pt x="43" y="1259"/>
                                </a:lnTo>
                                <a:lnTo>
                                  <a:pt x="40" y="1260"/>
                                </a:lnTo>
                                <a:lnTo>
                                  <a:pt x="39" y="1261"/>
                                </a:lnTo>
                                <a:lnTo>
                                  <a:pt x="34" y="1263"/>
                                </a:lnTo>
                                <a:lnTo>
                                  <a:pt x="29" y="1266"/>
                                </a:lnTo>
                                <a:lnTo>
                                  <a:pt x="27" y="1267"/>
                                </a:lnTo>
                                <a:lnTo>
                                  <a:pt x="25" y="1268"/>
                                </a:lnTo>
                                <a:lnTo>
                                  <a:pt x="24" y="1269"/>
                                </a:lnTo>
                                <a:lnTo>
                                  <a:pt x="24" y="1269"/>
                                </a:lnTo>
                                <a:lnTo>
                                  <a:pt x="22" y="1269"/>
                                </a:lnTo>
                                <a:lnTo>
                                  <a:pt x="20" y="1269"/>
                                </a:lnTo>
                                <a:lnTo>
                                  <a:pt x="18" y="1270"/>
                                </a:lnTo>
                                <a:lnTo>
                                  <a:pt x="14" y="1272"/>
                                </a:lnTo>
                                <a:lnTo>
                                  <a:pt x="12" y="1275"/>
                                </a:lnTo>
                                <a:lnTo>
                                  <a:pt x="9" y="1279"/>
                                </a:lnTo>
                                <a:lnTo>
                                  <a:pt x="6" y="1283"/>
                                </a:lnTo>
                                <a:lnTo>
                                  <a:pt x="6" y="1286"/>
                                </a:lnTo>
                                <a:lnTo>
                                  <a:pt x="5" y="1289"/>
                                </a:lnTo>
                                <a:lnTo>
                                  <a:pt x="5" y="1295"/>
                                </a:lnTo>
                                <a:lnTo>
                                  <a:pt x="4" y="1297"/>
                                </a:lnTo>
                                <a:lnTo>
                                  <a:pt x="4" y="1299"/>
                                </a:lnTo>
                                <a:lnTo>
                                  <a:pt x="3" y="1302"/>
                                </a:lnTo>
                                <a:lnTo>
                                  <a:pt x="3" y="1305"/>
                                </a:lnTo>
                                <a:lnTo>
                                  <a:pt x="2" y="1307"/>
                                </a:lnTo>
                                <a:lnTo>
                                  <a:pt x="2" y="1311"/>
                                </a:lnTo>
                                <a:lnTo>
                                  <a:pt x="2" y="1314"/>
                                </a:lnTo>
                                <a:lnTo>
                                  <a:pt x="2" y="1317"/>
                                </a:lnTo>
                                <a:lnTo>
                                  <a:pt x="0" y="1321"/>
                                </a:lnTo>
                                <a:lnTo>
                                  <a:pt x="0" y="1323"/>
                                </a:lnTo>
                                <a:lnTo>
                                  <a:pt x="0" y="1326"/>
                                </a:lnTo>
                                <a:lnTo>
                                  <a:pt x="0" y="1330"/>
                                </a:lnTo>
                                <a:lnTo>
                                  <a:pt x="0" y="1333"/>
                                </a:lnTo>
                                <a:lnTo>
                                  <a:pt x="0" y="1338"/>
                                </a:lnTo>
                                <a:lnTo>
                                  <a:pt x="0" y="1340"/>
                                </a:lnTo>
                                <a:lnTo>
                                  <a:pt x="0" y="1344"/>
                                </a:lnTo>
                                <a:lnTo>
                                  <a:pt x="0" y="1348"/>
                                </a:lnTo>
                                <a:lnTo>
                                  <a:pt x="0" y="1350"/>
                                </a:lnTo>
                                <a:lnTo>
                                  <a:pt x="0" y="1353"/>
                                </a:lnTo>
                                <a:lnTo>
                                  <a:pt x="0" y="1357"/>
                                </a:lnTo>
                                <a:lnTo>
                                  <a:pt x="0" y="1360"/>
                                </a:lnTo>
                                <a:lnTo>
                                  <a:pt x="2" y="1363"/>
                                </a:lnTo>
                                <a:lnTo>
                                  <a:pt x="2" y="1366"/>
                                </a:lnTo>
                                <a:lnTo>
                                  <a:pt x="3" y="1370"/>
                                </a:lnTo>
                                <a:lnTo>
                                  <a:pt x="4" y="1372"/>
                                </a:lnTo>
                                <a:lnTo>
                                  <a:pt x="5" y="1375"/>
                                </a:lnTo>
                                <a:lnTo>
                                  <a:pt x="5" y="1378"/>
                                </a:lnTo>
                                <a:lnTo>
                                  <a:pt x="6" y="1380"/>
                                </a:lnTo>
                                <a:lnTo>
                                  <a:pt x="10" y="1386"/>
                                </a:lnTo>
                                <a:lnTo>
                                  <a:pt x="13" y="1390"/>
                                </a:lnTo>
                                <a:lnTo>
                                  <a:pt x="15" y="1392"/>
                                </a:lnTo>
                                <a:lnTo>
                                  <a:pt x="18" y="1395"/>
                                </a:lnTo>
                                <a:lnTo>
                                  <a:pt x="22" y="1397"/>
                                </a:lnTo>
                                <a:lnTo>
                                  <a:pt x="27" y="1401"/>
                                </a:lnTo>
                                <a:lnTo>
                                  <a:pt x="29" y="1402"/>
                                </a:lnTo>
                                <a:lnTo>
                                  <a:pt x="32" y="1403"/>
                                </a:lnTo>
                                <a:lnTo>
                                  <a:pt x="35" y="1405"/>
                                </a:lnTo>
                                <a:lnTo>
                                  <a:pt x="39" y="1406"/>
                                </a:lnTo>
                                <a:lnTo>
                                  <a:pt x="41" y="1407"/>
                                </a:lnTo>
                                <a:lnTo>
                                  <a:pt x="44" y="1410"/>
                                </a:lnTo>
                                <a:lnTo>
                                  <a:pt x="48" y="1412"/>
                                </a:lnTo>
                                <a:lnTo>
                                  <a:pt x="52" y="1414"/>
                                </a:lnTo>
                                <a:lnTo>
                                  <a:pt x="56" y="1416"/>
                                </a:lnTo>
                                <a:lnTo>
                                  <a:pt x="59" y="1417"/>
                                </a:lnTo>
                                <a:lnTo>
                                  <a:pt x="63" y="1420"/>
                                </a:lnTo>
                                <a:lnTo>
                                  <a:pt x="67" y="1422"/>
                                </a:lnTo>
                                <a:lnTo>
                                  <a:pt x="72" y="1423"/>
                                </a:lnTo>
                                <a:lnTo>
                                  <a:pt x="75" y="1425"/>
                                </a:lnTo>
                                <a:lnTo>
                                  <a:pt x="80" y="1428"/>
                                </a:lnTo>
                                <a:lnTo>
                                  <a:pt x="85" y="1430"/>
                                </a:lnTo>
                                <a:lnTo>
                                  <a:pt x="89" y="1432"/>
                                </a:lnTo>
                                <a:lnTo>
                                  <a:pt x="94" y="1434"/>
                                </a:lnTo>
                                <a:lnTo>
                                  <a:pt x="98" y="1437"/>
                                </a:lnTo>
                                <a:lnTo>
                                  <a:pt x="103" y="1439"/>
                                </a:lnTo>
                                <a:lnTo>
                                  <a:pt x="108" y="1440"/>
                                </a:lnTo>
                                <a:lnTo>
                                  <a:pt x="112" y="1443"/>
                                </a:lnTo>
                                <a:lnTo>
                                  <a:pt x="117" y="1446"/>
                                </a:lnTo>
                                <a:lnTo>
                                  <a:pt x="122" y="1448"/>
                                </a:lnTo>
                                <a:lnTo>
                                  <a:pt x="126" y="1449"/>
                                </a:lnTo>
                                <a:lnTo>
                                  <a:pt x="131" y="1451"/>
                                </a:lnTo>
                                <a:lnTo>
                                  <a:pt x="135" y="1452"/>
                                </a:lnTo>
                                <a:lnTo>
                                  <a:pt x="140" y="1454"/>
                                </a:lnTo>
                                <a:lnTo>
                                  <a:pt x="145" y="1457"/>
                                </a:lnTo>
                                <a:lnTo>
                                  <a:pt x="149" y="1458"/>
                                </a:lnTo>
                                <a:lnTo>
                                  <a:pt x="154" y="1460"/>
                                </a:lnTo>
                                <a:lnTo>
                                  <a:pt x="160" y="1462"/>
                                </a:lnTo>
                                <a:lnTo>
                                  <a:pt x="163" y="1463"/>
                                </a:lnTo>
                                <a:lnTo>
                                  <a:pt x="168" y="1466"/>
                                </a:lnTo>
                                <a:lnTo>
                                  <a:pt x="171" y="1467"/>
                                </a:lnTo>
                                <a:lnTo>
                                  <a:pt x="176" y="1468"/>
                                </a:lnTo>
                                <a:lnTo>
                                  <a:pt x="180" y="1470"/>
                                </a:lnTo>
                                <a:lnTo>
                                  <a:pt x="185" y="1471"/>
                                </a:lnTo>
                                <a:lnTo>
                                  <a:pt x="188" y="1472"/>
                                </a:lnTo>
                                <a:lnTo>
                                  <a:pt x="193" y="1475"/>
                                </a:lnTo>
                                <a:lnTo>
                                  <a:pt x="198" y="1476"/>
                                </a:lnTo>
                                <a:lnTo>
                                  <a:pt x="201" y="1477"/>
                                </a:lnTo>
                                <a:lnTo>
                                  <a:pt x="205" y="1478"/>
                                </a:lnTo>
                                <a:lnTo>
                                  <a:pt x="208" y="1479"/>
                                </a:lnTo>
                                <a:lnTo>
                                  <a:pt x="211" y="1479"/>
                                </a:lnTo>
                                <a:lnTo>
                                  <a:pt x="215" y="1480"/>
                                </a:lnTo>
                                <a:lnTo>
                                  <a:pt x="217" y="1481"/>
                                </a:lnTo>
                                <a:lnTo>
                                  <a:pt x="221" y="1483"/>
                                </a:lnTo>
                                <a:lnTo>
                                  <a:pt x="225" y="1483"/>
                                </a:lnTo>
                                <a:lnTo>
                                  <a:pt x="231" y="1483"/>
                                </a:lnTo>
                                <a:lnTo>
                                  <a:pt x="235" y="1483"/>
                                </a:lnTo>
                                <a:lnTo>
                                  <a:pt x="238" y="1483"/>
                                </a:lnTo>
                                <a:lnTo>
                                  <a:pt x="240" y="1481"/>
                                </a:lnTo>
                                <a:lnTo>
                                  <a:pt x="244" y="1480"/>
                                </a:lnTo>
                                <a:lnTo>
                                  <a:pt x="247" y="1478"/>
                                </a:lnTo>
                                <a:lnTo>
                                  <a:pt x="251" y="1476"/>
                                </a:lnTo>
                                <a:lnTo>
                                  <a:pt x="254" y="1474"/>
                                </a:lnTo>
                                <a:lnTo>
                                  <a:pt x="259" y="1471"/>
                                </a:lnTo>
                                <a:lnTo>
                                  <a:pt x="263" y="1468"/>
                                </a:lnTo>
                                <a:lnTo>
                                  <a:pt x="268" y="1465"/>
                                </a:lnTo>
                                <a:lnTo>
                                  <a:pt x="273" y="1461"/>
                                </a:lnTo>
                                <a:lnTo>
                                  <a:pt x="277" y="1457"/>
                                </a:lnTo>
                                <a:lnTo>
                                  <a:pt x="282" y="1453"/>
                                </a:lnTo>
                                <a:lnTo>
                                  <a:pt x="286" y="1450"/>
                                </a:lnTo>
                                <a:lnTo>
                                  <a:pt x="291" y="1446"/>
                                </a:lnTo>
                                <a:lnTo>
                                  <a:pt x="296" y="1441"/>
                                </a:lnTo>
                                <a:lnTo>
                                  <a:pt x="301" y="1438"/>
                                </a:lnTo>
                                <a:lnTo>
                                  <a:pt x="306" y="1434"/>
                                </a:lnTo>
                                <a:lnTo>
                                  <a:pt x="311" y="1430"/>
                                </a:lnTo>
                                <a:lnTo>
                                  <a:pt x="315" y="1425"/>
                                </a:lnTo>
                                <a:lnTo>
                                  <a:pt x="319" y="1421"/>
                                </a:lnTo>
                                <a:lnTo>
                                  <a:pt x="323" y="1417"/>
                                </a:lnTo>
                                <a:lnTo>
                                  <a:pt x="328" y="1413"/>
                                </a:lnTo>
                                <a:lnTo>
                                  <a:pt x="331" y="1410"/>
                                </a:lnTo>
                                <a:lnTo>
                                  <a:pt x="335" y="1407"/>
                                </a:lnTo>
                                <a:lnTo>
                                  <a:pt x="339" y="1404"/>
                                </a:lnTo>
                                <a:lnTo>
                                  <a:pt x="342" y="1402"/>
                                </a:lnTo>
                                <a:lnTo>
                                  <a:pt x="345" y="1398"/>
                                </a:lnTo>
                                <a:lnTo>
                                  <a:pt x="346" y="1396"/>
                                </a:lnTo>
                                <a:lnTo>
                                  <a:pt x="350" y="1395"/>
                                </a:lnTo>
                                <a:lnTo>
                                  <a:pt x="352" y="1392"/>
                                </a:lnTo>
                                <a:lnTo>
                                  <a:pt x="353" y="1392"/>
                                </a:lnTo>
                                <a:lnTo>
                                  <a:pt x="353" y="1393"/>
                                </a:lnTo>
                                <a:lnTo>
                                  <a:pt x="353" y="1395"/>
                                </a:lnTo>
                                <a:lnTo>
                                  <a:pt x="354" y="1397"/>
                                </a:lnTo>
                                <a:lnTo>
                                  <a:pt x="354" y="1401"/>
                                </a:lnTo>
                                <a:lnTo>
                                  <a:pt x="356" y="1404"/>
                                </a:lnTo>
                                <a:lnTo>
                                  <a:pt x="357" y="1407"/>
                                </a:lnTo>
                                <a:lnTo>
                                  <a:pt x="358" y="1412"/>
                                </a:lnTo>
                                <a:lnTo>
                                  <a:pt x="359" y="1415"/>
                                </a:lnTo>
                                <a:lnTo>
                                  <a:pt x="360" y="1420"/>
                                </a:lnTo>
                                <a:lnTo>
                                  <a:pt x="361" y="1423"/>
                                </a:lnTo>
                                <a:lnTo>
                                  <a:pt x="363" y="1428"/>
                                </a:lnTo>
                                <a:lnTo>
                                  <a:pt x="364" y="1431"/>
                                </a:lnTo>
                                <a:lnTo>
                                  <a:pt x="365" y="1434"/>
                                </a:lnTo>
                                <a:lnTo>
                                  <a:pt x="366" y="1438"/>
                                </a:lnTo>
                                <a:lnTo>
                                  <a:pt x="367" y="1440"/>
                                </a:lnTo>
                                <a:lnTo>
                                  <a:pt x="369" y="1443"/>
                                </a:lnTo>
                                <a:lnTo>
                                  <a:pt x="374" y="1448"/>
                                </a:lnTo>
                                <a:lnTo>
                                  <a:pt x="378" y="1449"/>
                                </a:lnTo>
                                <a:lnTo>
                                  <a:pt x="380" y="1451"/>
                                </a:lnTo>
                                <a:lnTo>
                                  <a:pt x="383" y="1452"/>
                                </a:lnTo>
                                <a:lnTo>
                                  <a:pt x="387" y="1454"/>
                                </a:lnTo>
                                <a:lnTo>
                                  <a:pt x="389" y="1456"/>
                                </a:lnTo>
                                <a:lnTo>
                                  <a:pt x="393" y="1457"/>
                                </a:lnTo>
                                <a:lnTo>
                                  <a:pt x="395" y="1458"/>
                                </a:lnTo>
                                <a:lnTo>
                                  <a:pt x="398" y="1460"/>
                                </a:lnTo>
                                <a:lnTo>
                                  <a:pt x="402" y="1461"/>
                                </a:lnTo>
                                <a:lnTo>
                                  <a:pt x="403" y="1462"/>
                                </a:lnTo>
                                <a:lnTo>
                                  <a:pt x="403" y="1462"/>
                                </a:lnTo>
                                <a:lnTo>
                                  <a:pt x="402" y="1466"/>
                                </a:lnTo>
                                <a:lnTo>
                                  <a:pt x="401" y="1469"/>
                                </a:lnTo>
                                <a:lnTo>
                                  <a:pt x="401" y="1474"/>
                                </a:lnTo>
                                <a:lnTo>
                                  <a:pt x="401" y="1478"/>
                                </a:lnTo>
                                <a:lnTo>
                                  <a:pt x="401" y="1483"/>
                                </a:lnTo>
                                <a:lnTo>
                                  <a:pt x="403" y="1486"/>
                                </a:lnTo>
                                <a:lnTo>
                                  <a:pt x="406" y="1489"/>
                                </a:lnTo>
                                <a:lnTo>
                                  <a:pt x="411" y="1493"/>
                                </a:lnTo>
                                <a:lnTo>
                                  <a:pt x="417" y="1495"/>
                                </a:lnTo>
                                <a:lnTo>
                                  <a:pt x="419" y="1496"/>
                                </a:lnTo>
                                <a:lnTo>
                                  <a:pt x="423" y="1497"/>
                                </a:lnTo>
                                <a:lnTo>
                                  <a:pt x="426" y="1498"/>
                                </a:lnTo>
                                <a:lnTo>
                                  <a:pt x="429" y="1499"/>
                                </a:lnTo>
                                <a:lnTo>
                                  <a:pt x="432" y="1499"/>
                                </a:lnTo>
                                <a:lnTo>
                                  <a:pt x="435" y="1499"/>
                                </a:lnTo>
                                <a:lnTo>
                                  <a:pt x="438" y="1501"/>
                                </a:lnTo>
                                <a:lnTo>
                                  <a:pt x="440" y="1502"/>
                                </a:lnTo>
                                <a:lnTo>
                                  <a:pt x="443" y="1503"/>
                                </a:lnTo>
                                <a:lnTo>
                                  <a:pt x="444" y="1503"/>
                                </a:lnTo>
                                <a:lnTo>
                                  <a:pt x="444" y="1504"/>
                                </a:lnTo>
                                <a:lnTo>
                                  <a:pt x="447" y="1507"/>
                                </a:lnTo>
                                <a:lnTo>
                                  <a:pt x="448" y="1510"/>
                                </a:lnTo>
                                <a:lnTo>
                                  <a:pt x="450" y="1512"/>
                                </a:lnTo>
                                <a:lnTo>
                                  <a:pt x="451" y="1515"/>
                                </a:lnTo>
                                <a:lnTo>
                                  <a:pt x="454" y="1519"/>
                                </a:lnTo>
                                <a:lnTo>
                                  <a:pt x="455" y="1521"/>
                                </a:lnTo>
                                <a:lnTo>
                                  <a:pt x="458" y="1524"/>
                                </a:lnTo>
                                <a:lnTo>
                                  <a:pt x="461" y="1526"/>
                                </a:lnTo>
                                <a:lnTo>
                                  <a:pt x="464" y="1530"/>
                                </a:lnTo>
                                <a:lnTo>
                                  <a:pt x="467" y="1532"/>
                                </a:lnTo>
                                <a:lnTo>
                                  <a:pt x="471" y="1534"/>
                                </a:lnTo>
                                <a:lnTo>
                                  <a:pt x="476" y="1535"/>
                                </a:lnTo>
                                <a:lnTo>
                                  <a:pt x="480" y="1537"/>
                                </a:lnTo>
                                <a:lnTo>
                                  <a:pt x="482" y="1537"/>
                                </a:lnTo>
                                <a:lnTo>
                                  <a:pt x="487" y="1537"/>
                                </a:lnTo>
                                <a:lnTo>
                                  <a:pt x="489" y="1537"/>
                                </a:lnTo>
                                <a:lnTo>
                                  <a:pt x="493" y="1535"/>
                                </a:lnTo>
                                <a:lnTo>
                                  <a:pt x="496" y="1535"/>
                                </a:lnTo>
                                <a:lnTo>
                                  <a:pt x="500" y="1535"/>
                                </a:lnTo>
                                <a:lnTo>
                                  <a:pt x="503" y="1534"/>
                                </a:lnTo>
                                <a:lnTo>
                                  <a:pt x="509" y="1533"/>
                                </a:lnTo>
                                <a:lnTo>
                                  <a:pt x="514" y="1533"/>
                                </a:lnTo>
                                <a:lnTo>
                                  <a:pt x="518" y="1532"/>
                                </a:lnTo>
                                <a:lnTo>
                                  <a:pt x="524" y="1531"/>
                                </a:lnTo>
                                <a:lnTo>
                                  <a:pt x="530" y="1531"/>
                                </a:lnTo>
                                <a:lnTo>
                                  <a:pt x="536" y="1531"/>
                                </a:lnTo>
                                <a:lnTo>
                                  <a:pt x="542" y="1530"/>
                                </a:lnTo>
                                <a:lnTo>
                                  <a:pt x="548" y="1529"/>
                                </a:lnTo>
                                <a:lnTo>
                                  <a:pt x="554" y="1528"/>
                                </a:lnTo>
                                <a:lnTo>
                                  <a:pt x="561" y="1526"/>
                                </a:lnTo>
                                <a:lnTo>
                                  <a:pt x="568" y="1526"/>
                                </a:lnTo>
                                <a:lnTo>
                                  <a:pt x="575" y="1524"/>
                                </a:lnTo>
                                <a:lnTo>
                                  <a:pt x="582" y="1524"/>
                                </a:lnTo>
                                <a:lnTo>
                                  <a:pt x="590" y="1522"/>
                                </a:lnTo>
                                <a:lnTo>
                                  <a:pt x="598" y="1522"/>
                                </a:lnTo>
                                <a:lnTo>
                                  <a:pt x="605" y="1521"/>
                                </a:lnTo>
                                <a:lnTo>
                                  <a:pt x="613" y="1520"/>
                                </a:lnTo>
                                <a:lnTo>
                                  <a:pt x="621" y="1517"/>
                                </a:lnTo>
                                <a:lnTo>
                                  <a:pt x="629" y="1516"/>
                                </a:lnTo>
                                <a:lnTo>
                                  <a:pt x="636" y="1515"/>
                                </a:lnTo>
                                <a:lnTo>
                                  <a:pt x="645" y="1514"/>
                                </a:lnTo>
                                <a:lnTo>
                                  <a:pt x="652" y="1513"/>
                                </a:lnTo>
                                <a:lnTo>
                                  <a:pt x="661" y="1512"/>
                                </a:lnTo>
                                <a:lnTo>
                                  <a:pt x="668" y="1511"/>
                                </a:lnTo>
                                <a:lnTo>
                                  <a:pt x="676" y="1510"/>
                                </a:lnTo>
                                <a:lnTo>
                                  <a:pt x="684" y="1508"/>
                                </a:lnTo>
                                <a:lnTo>
                                  <a:pt x="692" y="1507"/>
                                </a:lnTo>
                                <a:lnTo>
                                  <a:pt x="700" y="1505"/>
                                </a:lnTo>
                                <a:lnTo>
                                  <a:pt x="707" y="1504"/>
                                </a:lnTo>
                                <a:lnTo>
                                  <a:pt x="715" y="1504"/>
                                </a:lnTo>
                                <a:lnTo>
                                  <a:pt x="723" y="1503"/>
                                </a:lnTo>
                                <a:lnTo>
                                  <a:pt x="730" y="1501"/>
                                </a:lnTo>
                                <a:lnTo>
                                  <a:pt x="737" y="1499"/>
                                </a:lnTo>
                                <a:lnTo>
                                  <a:pt x="744" y="1499"/>
                                </a:lnTo>
                                <a:lnTo>
                                  <a:pt x="752" y="1498"/>
                                </a:lnTo>
                                <a:lnTo>
                                  <a:pt x="759" y="1496"/>
                                </a:lnTo>
                                <a:lnTo>
                                  <a:pt x="766" y="1496"/>
                                </a:lnTo>
                                <a:lnTo>
                                  <a:pt x="773" y="1495"/>
                                </a:lnTo>
                                <a:lnTo>
                                  <a:pt x="780" y="1494"/>
                                </a:lnTo>
                                <a:lnTo>
                                  <a:pt x="786" y="1493"/>
                                </a:lnTo>
                                <a:lnTo>
                                  <a:pt x="792" y="1493"/>
                                </a:lnTo>
                                <a:lnTo>
                                  <a:pt x="797" y="1492"/>
                                </a:lnTo>
                                <a:lnTo>
                                  <a:pt x="803" y="1490"/>
                                </a:lnTo>
                                <a:lnTo>
                                  <a:pt x="808" y="1489"/>
                                </a:lnTo>
                                <a:lnTo>
                                  <a:pt x="813" y="1489"/>
                                </a:lnTo>
                                <a:lnTo>
                                  <a:pt x="818" y="1488"/>
                                </a:lnTo>
                                <a:lnTo>
                                  <a:pt x="823" y="1488"/>
                                </a:lnTo>
                                <a:lnTo>
                                  <a:pt x="826" y="1488"/>
                                </a:lnTo>
                                <a:lnTo>
                                  <a:pt x="831" y="1487"/>
                                </a:lnTo>
                                <a:lnTo>
                                  <a:pt x="833" y="1487"/>
                                </a:lnTo>
                                <a:lnTo>
                                  <a:pt x="837" y="1487"/>
                                </a:lnTo>
                                <a:lnTo>
                                  <a:pt x="839" y="1487"/>
                                </a:lnTo>
                                <a:lnTo>
                                  <a:pt x="842" y="1487"/>
                                </a:lnTo>
                                <a:lnTo>
                                  <a:pt x="843" y="1487"/>
                                </a:lnTo>
                                <a:lnTo>
                                  <a:pt x="846" y="1487"/>
                                </a:lnTo>
                                <a:lnTo>
                                  <a:pt x="848" y="1487"/>
                                </a:lnTo>
                                <a:lnTo>
                                  <a:pt x="850" y="1487"/>
                                </a:lnTo>
                                <a:lnTo>
                                  <a:pt x="854" y="1487"/>
                                </a:lnTo>
                                <a:lnTo>
                                  <a:pt x="857" y="1487"/>
                                </a:lnTo>
                                <a:lnTo>
                                  <a:pt x="861" y="1487"/>
                                </a:lnTo>
                                <a:lnTo>
                                  <a:pt x="864" y="1488"/>
                                </a:lnTo>
                                <a:lnTo>
                                  <a:pt x="869" y="1488"/>
                                </a:lnTo>
                                <a:lnTo>
                                  <a:pt x="873" y="1488"/>
                                </a:lnTo>
                                <a:lnTo>
                                  <a:pt x="877" y="1488"/>
                                </a:lnTo>
                                <a:lnTo>
                                  <a:pt x="881" y="1488"/>
                                </a:lnTo>
                                <a:lnTo>
                                  <a:pt x="886" y="1488"/>
                                </a:lnTo>
                                <a:lnTo>
                                  <a:pt x="891" y="1488"/>
                                </a:lnTo>
                                <a:lnTo>
                                  <a:pt x="895" y="1488"/>
                                </a:lnTo>
                                <a:lnTo>
                                  <a:pt x="900" y="1488"/>
                                </a:lnTo>
                                <a:lnTo>
                                  <a:pt x="905" y="1488"/>
                                </a:lnTo>
                                <a:lnTo>
                                  <a:pt x="909" y="1489"/>
                                </a:lnTo>
                                <a:lnTo>
                                  <a:pt x="914" y="1488"/>
                                </a:lnTo>
                                <a:lnTo>
                                  <a:pt x="918" y="1488"/>
                                </a:lnTo>
                                <a:lnTo>
                                  <a:pt x="922" y="1488"/>
                                </a:lnTo>
                                <a:lnTo>
                                  <a:pt x="926" y="1488"/>
                                </a:lnTo>
                                <a:lnTo>
                                  <a:pt x="931" y="1488"/>
                                </a:lnTo>
                                <a:lnTo>
                                  <a:pt x="936" y="1488"/>
                                </a:lnTo>
                                <a:lnTo>
                                  <a:pt x="939" y="1488"/>
                                </a:lnTo>
                                <a:lnTo>
                                  <a:pt x="943" y="1488"/>
                                </a:lnTo>
                                <a:lnTo>
                                  <a:pt x="946" y="1488"/>
                                </a:lnTo>
                                <a:lnTo>
                                  <a:pt x="950" y="1488"/>
                                </a:lnTo>
                                <a:lnTo>
                                  <a:pt x="952" y="1488"/>
                                </a:lnTo>
                                <a:lnTo>
                                  <a:pt x="955" y="1488"/>
                                </a:lnTo>
                                <a:lnTo>
                                  <a:pt x="960" y="1488"/>
                                </a:lnTo>
                                <a:lnTo>
                                  <a:pt x="963" y="1487"/>
                                </a:lnTo>
                                <a:lnTo>
                                  <a:pt x="966" y="1486"/>
                                </a:lnTo>
                                <a:lnTo>
                                  <a:pt x="969" y="1486"/>
                                </a:lnTo>
                                <a:lnTo>
                                  <a:pt x="971" y="1485"/>
                                </a:lnTo>
                                <a:lnTo>
                                  <a:pt x="975" y="1484"/>
                                </a:lnTo>
                                <a:lnTo>
                                  <a:pt x="978" y="1484"/>
                                </a:lnTo>
                                <a:lnTo>
                                  <a:pt x="982" y="1483"/>
                                </a:lnTo>
                                <a:lnTo>
                                  <a:pt x="985" y="1483"/>
                                </a:lnTo>
                                <a:lnTo>
                                  <a:pt x="990" y="1481"/>
                                </a:lnTo>
                                <a:lnTo>
                                  <a:pt x="994" y="1480"/>
                                </a:lnTo>
                                <a:lnTo>
                                  <a:pt x="1000" y="1479"/>
                                </a:lnTo>
                                <a:lnTo>
                                  <a:pt x="1005" y="1478"/>
                                </a:lnTo>
                                <a:lnTo>
                                  <a:pt x="1011" y="1478"/>
                                </a:lnTo>
                                <a:lnTo>
                                  <a:pt x="1018" y="1477"/>
                                </a:lnTo>
                                <a:lnTo>
                                  <a:pt x="1023" y="1476"/>
                                </a:lnTo>
                                <a:lnTo>
                                  <a:pt x="1029" y="1475"/>
                                </a:lnTo>
                                <a:lnTo>
                                  <a:pt x="1036" y="1474"/>
                                </a:lnTo>
                                <a:lnTo>
                                  <a:pt x="1043" y="1472"/>
                                </a:lnTo>
                                <a:lnTo>
                                  <a:pt x="1050" y="1471"/>
                                </a:lnTo>
                                <a:lnTo>
                                  <a:pt x="1057" y="1469"/>
                                </a:lnTo>
                                <a:lnTo>
                                  <a:pt x="1064" y="1468"/>
                                </a:lnTo>
                                <a:lnTo>
                                  <a:pt x="1072" y="1467"/>
                                </a:lnTo>
                                <a:lnTo>
                                  <a:pt x="1080" y="1466"/>
                                </a:lnTo>
                                <a:lnTo>
                                  <a:pt x="1087" y="1465"/>
                                </a:lnTo>
                                <a:lnTo>
                                  <a:pt x="1095" y="1463"/>
                                </a:lnTo>
                                <a:lnTo>
                                  <a:pt x="1103" y="1461"/>
                                </a:lnTo>
                                <a:lnTo>
                                  <a:pt x="1111" y="1461"/>
                                </a:lnTo>
                                <a:lnTo>
                                  <a:pt x="1119" y="1459"/>
                                </a:lnTo>
                                <a:lnTo>
                                  <a:pt x="1127" y="1458"/>
                                </a:lnTo>
                                <a:lnTo>
                                  <a:pt x="1135" y="1457"/>
                                </a:lnTo>
                                <a:lnTo>
                                  <a:pt x="1143" y="1457"/>
                                </a:lnTo>
                                <a:lnTo>
                                  <a:pt x="1151" y="1454"/>
                                </a:lnTo>
                                <a:lnTo>
                                  <a:pt x="1159" y="1453"/>
                                </a:lnTo>
                                <a:lnTo>
                                  <a:pt x="1167" y="1451"/>
                                </a:lnTo>
                                <a:lnTo>
                                  <a:pt x="1176" y="1451"/>
                                </a:lnTo>
                                <a:lnTo>
                                  <a:pt x="1184" y="1449"/>
                                </a:lnTo>
                                <a:lnTo>
                                  <a:pt x="1192" y="1448"/>
                                </a:lnTo>
                                <a:lnTo>
                                  <a:pt x="1200" y="1447"/>
                                </a:lnTo>
                                <a:lnTo>
                                  <a:pt x="1208" y="1446"/>
                                </a:lnTo>
                                <a:lnTo>
                                  <a:pt x="1215" y="1444"/>
                                </a:lnTo>
                                <a:lnTo>
                                  <a:pt x="1223" y="1443"/>
                                </a:lnTo>
                                <a:lnTo>
                                  <a:pt x="1230" y="1442"/>
                                </a:lnTo>
                                <a:lnTo>
                                  <a:pt x="1238" y="1441"/>
                                </a:lnTo>
                                <a:lnTo>
                                  <a:pt x="1245" y="1439"/>
                                </a:lnTo>
                                <a:lnTo>
                                  <a:pt x="1252" y="1439"/>
                                </a:lnTo>
                                <a:lnTo>
                                  <a:pt x="1259" y="1438"/>
                                </a:lnTo>
                                <a:lnTo>
                                  <a:pt x="1267" y="1437"/>
                                </a:lnTo>
                                <a:lnTo>
                                  <a:pt x="1272" y="1435"/>
                                </a:lnTo>
                                <a:lnTo>
                                  <a:pt x="1278" y="1435"/>
                                </a:lnTo>
                                <a:lnTo>
                                  <a:pt x="1284" y="1434"/>
                                </a:lnTo>
                                <a:lnTo>
                                  <a:pt x="1291" y="1433"/>
                                </a:lnTo>
                                <a:lnTo>
                                  <a:pt x="1295" y="1432"/>
                                </a:lnTo>
                                <a:lnTo>
                                  <a:pt x="1301" y="1432"/>
                                </a:lnTo>
                                <a:lnTo>
                                  <a:pt x="1306" y="1431"/>
                                </a:lnTo>
                                <a:lnTo>
                                  <a:pt x="1310" y="1431"/>
                                </a:lnTo>
                                <a:lnTo>
                                  <a:pt x="1314" y="1431"/>
                                </a:lnTo>
                                <a:lnTo>
                                  <a:pt x="1319" y="1430"/>
                                </a:lnTo>
                                <a:lnTo>
                                  <a:pt x="1322" y="1430"/>
                                </a:lnTo>
                                <a:lnTo>
                                  <a:pt x="1325" y="1430"/>
                                </a:lnTo>
                                <a:lnTo>
                                  <a:pt x="1330" y="1430"/>
                                </a:lnTo>
                                <a:lnTo>
                                  <a:pt x="1335" y="1430"/>
                                </a:lnTo>
                                <a:lnTo>
                                  <a:pt x="1337" y="1430"/>
                                </a:lnTo>
                                <a:lnTo>
                                  <a:pt x="1340" y="1430"/>
                                </a:lnTo>
                                <a:lnTo>
                                  <a:pt x="1344" y="1430"/>
                                </a:lnTo>
                                <a:lnTo>
                                  <a:pt x="1350" y="1431"/>
                                </a:lnTo>
                                <a:lnTo>
                                  <a:pt x="1351" y="1431"/>
                                </a:lnTo>
                                <a:lnTo>
                                  <a:pt x="1354" y="1431"/>
                                </a:lnTo>
                                <a:lnTo>
                                  <a:pt x="1357" y="1431"/>
                                </a:lnTo>
                                <a:lnTo>
                                  <a:pt x="1360" y="1431"/>
                                </a:lnTo>
                                <a:lnTo>
                                  <a:pt x="1362" y="1431"/>
                                </a:lnTo>
                                <a:lnTo>
                                  <a:pt x="1366" y="1432"/>
                                </a:lnTo>
                                <a:lnTo>
                                  <a:pt x="1368" y="1432"/>
                                </a:lnTo>
                                <a:lnTo>
                                  <a:pt x="1372" y="1432"/>
                                </a:lnTo>
                                <a:lnTo>
                                  <a:pt x="1375" y="1432"/>
                                </a:lnTo>
                                <a:lnTo>
                                  <a:pt x="1379" y="1432"/>
                                </a:lnTo>
                                <a:lnTo>
                                  <a:pt x="1382" y="1432"/>
                                </a:lnTo>
                                <a:lnTo>
                                  <a:pt x="1385" y="1433"/>
                                </a:lnTo>
                                <a:lnTo>
                                  <a:pt x="1389" y="1433"/>
                                </a:lnTo>
                                <a:lnTo>
                                  <a:pt x="1392" y="1433"/>
                                </a:lnTo>
                                <a:lnTo>
                                  <a:pt x="1396" y="1433"/>
                                </a:lnTo>
                                <a:lnTo>
                                  <a:pt x="1399" y="1433"/>
                                </a:lnTo>
                                <a:lnTo>
                                  <a:pt x="1403" y="1433"/>
                                </a:lnTo>
                                <a:lnTo>
                                  <a:pt x="1407" y="1433"/>
                                </a:lnTo>
                                <a:lnTo>
                                  <a:pt x="1411" y="1433"/>
                                </a:lnTo>
                                <a:lnTo>
                                  <a:pt x="1415" y="1434"/>
                                </a:lnTo>
                                <a:lnTo>
                                  <a:pt x="1419" y="1434"/>
                                </a:lnTo>
                                <a:lnTo>
                                  <a:pt x="1422" y="1434"/>
                                </a:lnTo>
                                <a:lnTo>
                                  <a:pt x="1427" y="1434"/>
                                </a:lnTo>
                                <a:lnTo>
                                  <a:pt x="1430" y="1435"/>
                                </a:lnTo>
                                <a:lnTo>
                                  <a:pt x="1434" y="1435"/>
                                </a:lnTo>
                                <a:lnTo>
                                  <a:pt x="1437" y="1435"/>
                                </a:lnTo>
                                <a:lnTo>
                                  <a:pt x="1441" y="1435"/>
                                </a:lnTo>
                                <a:lnTo>
                                  <a:pt x="1444" y="1435"/>
                                </a:lnTo>
                                <a:lnTo>
                                  <a:pt x="1449" y="1435"/>
                                </a:lnTo>
                                <a:lnTo>
                                  <a:pt x="1452" y="1435"/>
                                </a:lnTo>
                                <a:lnTo>
                                  <a:pt x="1456" y="1435"/>
                                </a:lnTo>
                                <a:lnTo>
                                  <a:pt x="1459" y="1435"/>
                                </a:lnTo>
                                <a:lnTo>
                                  <a:pt x="1463" y="1434"/>
                                </a:lnTo>
                                <a:lnTo>
                                  <a:pt x="1465" y="1434"/>
                                </a:lnTo>
                                <a:lnTo>
                                  <a:pt x="1468" y="1434"/>
                                </a:lnTo>
                                <a:lnTo>
                                  <a:pt x="1472" y="1434"/>
                                </a:lnTo>
                                <a:lnTo>
                                  <a:pt x="1475" y="1434"/>
                                </a:lnTo>
                                <a:lnTo>
                                  <a:pt x="1479" y="1434"/>
                                </a:lnTo>
                                <a:lnTo>
                                  <a:pt x="1482" y="1434"/>
                                </a:lnTo>
                                <a:lnTo>
                                  <a:pt x="1485" y="1434"/>
                                </a:lnTo>
                                <a:lnTo>
                                  <a:pt x="1489" y="1433"/>
                                </a:lnTo>
                                <a:lnTo>
                                  <a:pt x="1495" y="1433"/>
                                </a:lnTo>
                                <a:lnTo>
                                  <a:pt x="1498" y="1432"/>
                                </a:lnTo>
                                <a:lnTo>
                                  <a:pt x="1503" y="1432"/>
                                </a:lnTo>
                                <a:lnTo>
                                  <a:pt x="1505" y="1431"/>
                                </a:lnTo>
                                <a:lnTo>
                                  <a:pt x="1509" y="1430"/>
                                </a:lnTo>
                                <a:lnTo>
                                  <a:pt x="1510" y="1429"/>
                                </a:lnTo>
                                <a:lnTo>
                                  <a:pt x="1511" y="1428"/>
                                </a:lnTo>
                                <a:lnTo>
                                  <a:pt x="1512" y="1424"/>
                                </a:lnTo>
                                <a:lnTo>
                                  <a:pt x="1513" y="1422"/>
                                </a:lnTo>
                                <a:lnTo>
                                  <a:pt x="1513" y="1417"/>
                                </a:lnTo>
                                <a:lnTo>
                                  <a:pt x="1513" y="1414"/>
                                </a:lnTo>
                                <a:lnTo>
                                  <a:pt x="1513" y="1411"/>
                                </a:lnTo>
                                <a:lnTo>
                                  <a:pt x="1513" y="1407"/>
                                </a:lnTo>
                                <a:lnTo>
                                  <a:pt x="1513" y="1403"/>
                                </a:lnTo>
                                <a:lnTo>
                                  <a:pt x="1513" y="1399"/>
                                </a:lnTo>
                                <a:lnTo>
                                  <a:pt x="1513" y="1396"/>
                                </a:lnTo>
                                <a:lnTo>
                                  <a:pt x="1512" y="1393"/>
                                </a:lnTo>
                                <a:lnTo>
                                  <a:pt x="1512" y="1389"/>
                                </a:lnTo>
                                <a:lnTo>
                                  <a:pt x="1512" y="1387"/>
                                </a:lnTo>
                                <a:lnTo>
                                  <a:pt x="1511" y="1384"/>
                                </a:lnTo>
                                <a:lnTo>
                                  <a:pt x="1511" y="1383"/>
                                </a:lnTo>
                                <a:lnTo>
                                  <a:pt x="1511" y="1381"/>
                                </a:lnTo>
                                <a:lnTo>
                                  <a:pt x="1513" y="1380"/>
                                </a:lnTo>
                                <a:lnTo>
                                  <a:pt x="1515" y="1377"/>
                                </a:lnTo>
                                <a:lnTo>
                                  <a:pt x="1518" y="1372"/>
                                </a:lnTo>
                                <a:lnTo>
                                  <a:pt x="1521" y="1368"/>
                                </a:lnTo>
                                <a:lnTo>
                                  <a:pt x="1525" y="1362"/>
                                </a:lnTo>
                                <a:lnTo>
                                  <a:pt x="1526" y="1359"/>
                                </a:lnTo>
                                <a:lnTo>
                                  <a:pt x="1528" y="1357"/>
                                </a:lnTo>
                                <a:lnTo>
                                  <a:pt x="1531" y="1353"/>
                                </a:lnTo>
                                <a:lnTo>
                                  <a:pt x="1533" y="1350"/>
                                </a:lnTo>
                                <a:lnTo>
                                  <a:pt x="1535" y="1347"/>
                                </a:lnTo>
                                <a:lnTo>
                                  <a:pt x="1536" y="1343"/>
                                </a:lnTo>
                                <a:lnTo>
                                  <a:pt x="1539" y="1340"/>
                                </a:lnTo>
                                <a:lnTo>
                                  <a:pt x="1541" y="1337"/>
                                </a:lnTo>
                                <a:lnTo>
                                  <a:pt x="1542" y="1333"/>
                                </a:lnTo>
                                <a:lnTo>
                                  <a:pt x="1545" y="1330"/>
                                </a:lnTo>
                                <a:lnTo>
                                  <a:pt x="1546" y="1326"/>
                                </a:lnTo>
                                <a:lnTo>
                                  <a:pt x="1548" y="1324"/>
                                </a:lnTo>
                                <a:lnTo>
                                  <a:pt x="1549" y="1321"/>
                                </a:lnTo>
                                <a:lnTo>
                                  <a:pt x="1550" y="1317"/>
                                </a:lnTo>
                                <a:lnTo>
                                  <a:pt x="1551" y="1315"/>
                                </a:lnTo>
                                <a:lnTo>
                                  <a:pt x="1553" y="1313"/>
                                </a:lnTo>
                                <a:lnTo>
                                  <a:pt x="1554" y="1307"/>
                                </a:lnTo>
                                <a:lnTo>
                                  <a:pt x="1555" y="1305"/>
                                </a:lnTo>
                                <a:lnTo>
                                  <a:pt x="1555" y="1302"/>
                                </a:lnTo>
                                <a:lnTo>
                                  <a:pt x="1554" y="1298"/>
                                </a:lnTo>
                                <a:lnTo>
                                  <a:pt x="1553" y="1294"/>
                                </a:lnTo>
                                <a:lnTo>
                                  <a:pt x="1551" y="1289"/>
                                </a:lnTo>
                                <a:lnTo>
                                  <a:pt x="1549" y="1287"/>
                                </a:lnTo>
                                <a:lnTo>
                                  <a:pt x="1548" y="1284"/>
                                </a:lnTo>
                                <a:lnTo>
                                  <a:pt x="1547" y="1280"/>
                                </a:lnTo>
                                <a:lnTo>
                                  <a:pt x="1547" y="1278"/>
                                </a:lnTo>
                                <a:lnTo>
                                  <a:pt x="1545" y="1274"/>
                                </a:lnTo>
                                <a:lnTo>
                                  <a:pt x="1543" y="1270"/>
                                </a:lnTo>
                                <a:lnTo>
                                  <a:pt x="1541" y="1267"/>
                                </a:lnTo>
                                <a:lnTo>
                                  <a:pt x="1540" y="1263"/>
                                </a:lnTo>
                                <a:lnTo>
                                  <a:pt x="1538" y="1259"/>
                                </a:lnTo>
                                <a:lnTo>
                                  <a:pt x="1536" y="1254"/>
                                </a:lnTo>
                                <a:lnTo>
                                  <a:pt x="1534" y="1251"/>
                                </a:lnTo>
                                <a:lnTo>
                                  <a:pt x="1532" y="1247"/>
                                </a:lnTo>
                                <a:lnTo>
                                  <a:pt x="1531" y="1242"/>
                                </a:lnTo>
                                <a:lnTo>
                                  <a:pt x="1528" y="1238"/>
                                </a:lnTo>
                                <a:lnTo>
                                  <a:pt x="1526" y="1233"/>
                                </a:lnTo>
                                <a:lnTo>
                                  <a:pt x="1525" y="1229"/>
                                </a:lnTo>
                                <a:lnTo>
                                  <a:pt x="1521" y="1223"/>
                                </a:lnTo>
                                <a:lnTo>
                                  <a:pt x="1519" y="1219"/>
                                </a:lnTo>
                                <a:lnTo>
                                  <a:pt x="1517" y="1213"/>
                                </a:lnTo>
                                <a:lnTo>
                                  <a:pt x="1515" y="1208"/>
                                </a:lnTo>
                                <a:lnTo>
                                  <a:pt x="1512" y="1203"/>
                                </a:lnTo>
                                <a:lnTo>
                                  <a:pt x="1510" y="1198"/>
                                </a:lnTo>
                                <a:lnTo>
                                  <a:pt x="1508" y="1193"/>
                                </a:lnTo>
                                <a:lnTo>
                                  <a:pt x="1505" y="1188"/>
                                </a:lnTo>
                                <a:lnTo>
                                  <a:pt x="1503" y="1183"/>
                                </a:lnTo>
                                <a:lnTo>
                                  <a:pt x="1500" y="1178"/>
                                </a:lnTo>
                                <a:lnTo>
                                  <a:pt x="1497" y="1172"/>
                                </a:lnTo>
                                <a:lnTo>
                                  <a:pt x="1495" y="1168"/>
                                </a:lnTo>
                                <a:lnTo>
                                  <a:pt x="1493" y="1162"/>
                                </a:lnTo>
                                <a:lnTo>
                                  <a:pt x="1489" y="1158"/>
                                </a:lnTo>
                                <a:lnTo>
                                  <a:pt x="1487" y="1152"/>
                                </a:lnTo>
                                <a:lnTo>
                                  <a:pt x="1485" y="1148"/>
                                </a:lnTo>
                                <a:lnTo>
                                  <a:pt x="1482" y="1143"/>
                                </a:lnTo>
                                <a:lnTo>
                                  <a:pt x="1480" y="1138"/>
                                </a:lnTo>
                                <a:lnTo>
                                  <a:pt x="1477" y="1132"/>
                                </a:lnTo>
                                <a:lnTo>
                                  <a:pt x="1474" y="1128"/>
                                </a:lnTo>
                                <a:lnTo>
                                  <a:pt x="1472" y="1123"/>
                                </a:lnTo>
                                <a:lnTo>
                                  <a:pt x="1470" y="1119"/>
                                </a:lnTo>
                                <a:lnTo>
                                  <a:pt x="1467" y="1114"/>
                                </a:lnTo>
                                <a:lnTo>
                                  <a:pt x="1465" y="1111"/>
                                </a:lnTo>
                                <a:lnTo>
                                  <a:pt x="1462" y="1105"/>
                                </a:lnTo>
                                <a:lnTo>
                                  <a:pt x="1460" y="1101"/>
                                </a:lnTo>
                                <a:lnTo>
                                  <a:pt x="1457" y="1097"/>
                                </a:lnTo>
                                <a:lnTo>
                                  <a:pt x="1455" y="1094"/>
                                </a:lnTo>
                                <a:lnTo>
                                  <a:pt x="1452" y="1089"/>
                                </a:lnTo>
                                <a:lnTo>
                                  <a:pt x="1450" y="1086"/>
                                </a:lnTo>
                                <a:lnTo>
                                  <a:pt x="1448" y="1083"/>
                                </a:lnTo>
                                <a:lnTo>
                                  <a:pt x="1447" y="1079"/>
                                </a:lnTo>
                                <a:lnTo>
                                  <a:pt x="1444" y="1076"/>
                                </a:lnTo>
                                <a:lnTo>
                                  <a:pt x="1442" y="1074"/>
                                </a:lnTo>
                                <a:lnTo>
                                  <a:pt x="1440" y="1070"/>
                                </a:lnTo>
                                <a:lnTo>
                                  <a:pt x="1438" y="1068"/>
                                </a:lnTo>
                                <a:lnTo>
                                  <a:pt x="1435" y="1063"/>
                                </a:lnTo>
                                <a:lnTo>
                                  <a:pt x="1433" y="1060"/>
                                </a:lnTo>
                                <a:lnTo>
                                  <a:pt x="1429" y="1057"/>
                                </a:lnTo>
                                <a:lnTo>
                                  <a:pt x="1426" y="1053"/>
                                </a:lnTo>
                                <a:lnTo>
                                  <a:pt x="1422" y="1051"/>
                                </a:lnTo>
                                <a:lnTo>
                                  <a:pt x="1420" y="1049"/>
                                </a:lnTo>
                                <a:lnTo>
                                  <a:pt x="1415" y="1044"/>
                                </a:lnTo>
                                <a:lnTo>
                                  <a:pt x="1411" y="1041"/>
                                </a:lnTo>
                                <a:lnTo>
                                  <a:pt x="1405" y="1039"/>
                                </a:lnTo>
                                <a:lnTo>
                                  <a:pt x="1403" y="1036"/>
                                </a:lnTo>
                                <a:lnTo>
                                  <a:pt x="1399" y="1035"/>
                                </a:lnTo>
                                <a:lnTo>
                                  <a:pt x="1396" y="1035"/>
                                </a:lnTo>
                                <a:lnTo>
                                  <a:pt x="1393" y="1035"/>
                                </a:lnTo>
                                <a:lnTo>
                                  <a:pt x="1391" y="1035"/>
                                </a:lnTo>
                                <a:lnTo>
                                  <a:pt x="1389" y="1035"/>
                                </a:lnTo>
                                <a:lnTo>
                                  <a:pt x="1388" y="1035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8"/>
                                </a:lnTo>
                                <a:lnTo>
                                  <a:pt x="1385" y="1036"/>
                                </a:lnTo>
                                <a:lnTo>
                                  <a:pt x="1385" y="1035"/>
                                </a:lnTo>
                                <a:lnTo>
                                  <a:pt x="1385" y="1033"/>
                                </a:lnTo>
                                <a:lnTo>
                                  <a:pt x="1388" y="1031"/>
                                </a:lnTo>
                                <a:lnTo>
                                  <a:pt x="1388" y="1026"/>
                                </a:lnTo>
                                <a:lnTo>
                                  <a:pt x="1389" y="1022"/>
                                </a:lnTo>
                                <a:lnTo>
                                  <a:pt x="1389" y="1020"/>
                                </a:lnTo>
                                <a:lnTo>
                                  <a:pt x="1390" y="1017"/>
                                </a:lnTo>
                                <a:lnTo>
                                  <a:pt x="1390" y="1014"/>
                                </a:lnTo>
                                <a:lnTo>
                                  <a:pt x="1391" y="1012"/>
                                </a:lnTo>
                                <a:lnTo>
                                  <a:pt x="1391" y="1008"/>
                                </a:lnTo>
                                <a:lnTo>
                                  <a:pt x="1392" y="1005"/>
                                </a:lnTo>
                                <a:lnTo>
                                  <a:pt x="1392" y="1002"/>
                                </a:lnTo>
                                <a:lnTo>
                                  <a:pt x="1392" y="998"/>
                                </a:lnTo>
                                <a:lnTo>
                                  <a:pt x="1392" y="994"/>
                                </a:lnTo>
                                <a:lnTo>
                                  <a:pt x="1393" y="990"/>
                                </a:lnTo>
                                <a:lnTo>
                                  <a:pt x="1393" y="987"/>
                                </a:lnTo>
                                <a:lnTo>
                                  <a:pt x="1393" y="984"/>
                                </a:lnTo>
                                <a:lnTo>
                                  <a:pt x="1393" y="979"/>
                                </a:lnTo>
                                <a:lnTo>
                                  <a:pt x="1392" y="976"/>
                                </a:lnTo>
                                <a:lnTo>
                                  <a:pt x="1392" y="971"/>
                                </a:lnTo>
                                <a:lnTo>
                                  <a:pt x="1392" y="967"/>
                                </a:lnTo>
                                <a:lnTo>
                                  <a:pt x="1391" y="963"/>
                                </a:lnTo>
                                <a:lnTo>
                                  <a:pt x="1390" y="959"/>
                                </a:lnTo>
                                <a:lnTo>
                                  <a:pt x="1390" y="954"/>
                                </a:lnTo>
                                <a:lnTo>
                                  <a:pt x="1389" y="951"/>
                                </a:lnTo>
                                <a:lnTo>
                                  <a:pt x="1389" y="949"/>
                                </a:lnTo>
                                <a:lnTo>
                                  <a:pt x="1388" y="945"/>
                                </a:lnTo>
                                <a:lnTo>
                                  <a:pt x="1387" y="943"/>
                                </a:lnTo>
                                <a:lnTo>
                                  <a:pt x="1387" y="941"/>
                                </a:lnTo>
                                <a:lnTo>
                                  <a:pt x="1384" y="938"/>
                                </a:lnTo>
                                <a:lnTo>
                                  <a:pt x="1383" y="934"/>
                                </a:lnTo>
                                <a:lnTo>
                                  <a:pt x="1383" y="932"/>
                                </a:lnTo>
                                <a:lnTo>
                                  <a:pt x="1382" y="929"/>
                                </a:lnTo>
                                <a:lnTo>
                                  <a:pt x="1380" y="925"/>
                                </a:lnTo>
                                <a:lnTo>
                                  <a:pt x="1377" y="922"/>
                                </a:lnTo>
                                <a:lnTo>
                                  <a:pt x="1376" y="919"/>
                                </a:lnTo>
                                <a:lnTo>
                                  <a:pt x="1375" y="915"/>
                                </a:lnTo>
                                <a:lnTo>
                                  <a:pt x="1373" y="912"/>
                                </a:lnTo>
                                <a:lnTo>
                                  <a:pt x="1372" y="907"/>
                                </a:lnTo>
                                <a:lnTo>
                                  <a:pt x="1369" y="904"/>
                                </a:lnTo>
                                <a:lnTo>
                                  <a:pt x="1367" y="901"/>
                                </a:lnTo>
                                <a:lnTo>
                                  <a:pt x="1365" y="896"/>
                                </a:lnTo>
                                <a:lnTo>
                                  <a:pt x="1362" y="893"/>
                                </a:lnTo>
                                <a:lnTo>
                                  <a:pt x="1361" y="888"/>
                                </a:lnTo>
                                <a:lnTo>
                                  <a:pt x="1359" y="884"/>
                                </a:lnTo>
                                <a:lnTo>
                                  <a:pt x="1357" y="880"/>
                                </a:lnTo>
                                <a:lnTo>
                                  <a:pt x="1354" y="876"/>
                                </a:lnTo>
                                <a:lnTo>
                                  <a:pt x="1352" y="872"/>
                                </a:lnTo>
                                <a:lnTo>
                                  <a:pt x="1350" y="868"/>
                                </a:lnTo>
                                <a:lnTo>
                                  <a:pt x="1347" y="863"/>
                                </a:lnTo>
                                <a:lnTo>
                                  <a:pt x="1345" y="859"/>
                                </a:lnTo>
                                <a:lnTo>
                                  <a:pt x="1342" y="856"/>
                                </a:lnTo>
                                <a:lnTo>
                                  <a:pt x="1340" y="851"/>
                                </a:lnTo>
                                <a:lnTo>
                                  <a:pt x="1337" y="847"/>
                                </a:lnTo>
                                <a:lnTo>
                                  <a:pt x="1335" y="842"/>
                                </a:lnTo>
                                <a:lnTo>
                                  <a:pt x="1332" y="839"/>
                                </a:lnTo>
                                <a:lnTo>
                                  <a:pt x="1330" y="835"/>
                                </a:lnTo>
                                <a:lnTo>
                                  <a:pt x="1328" y="831"/>
                                </a:lnTo>
                                <a:lnTo>
                                  <a:pt x="1325" y="826"/>
                                </a:lnTo>
                                <a:lnTo>
                                  <a:pt x="1323" y="822"/>
                                </a:lnTo>
                                <a:lnTo>
                                  <a:pt x="1321" y="819"/>
                                </a:lnTo>
                                <a:lnTo>
                                  <a:pt x="1319" y="814"/>
                                </a:lnTo>
                                <a:lnTo>
                                  <a:pt x="1316" y="811"/>
                                </a:lnTo>
                                <a:lnTo>
                                  <a:pt x="1313" y="806"/>
                                </a:lnTo>
                                <a:lnTo>
                                  <a:pt x="1312" y="804"/>
                                </a:lnTo>
                                <a:lnTo>
                                  <a:pt x="1308" y="799"/>
                                </a:lnTo>
                                <a:lnTo>
                                  <a:pt x="1307" y="796"/>
                                </a:lnTo>
                                <a:lnTo>
                                  <a:pt x="1304" y="793"/>
                                </a:lnTo>
                                <a:lnTo>
                                  <a:pt x="1302" y="789"/>
                                </a:lnTo>
                                <a:lnTo>
                                  <a:pt x="1300" y="786"/>
                                </a:lnTo>
                                <a:lnTo>
                                  <a:pt x="1298" y="783"/>
                                </a:lnTo>
                                <a:lnTo>
                                  <a:pt x="1297" y="780"/>
                                </a:lnTo>
                                <a:lnTo>
                                  <a:pt x="1295" y="777"/>
                                </a:lnTo>
                                <a:lnTo>
                                  <a:pt x="1293" y="775"/>
                                </a:lnTo>
                                <a:lnTo>
                                  <a:pt x="1291" y="771"/>
                                </a:lnTo>
                                <a:lnTo>
                                  <a:pt x="1290" y="769"/>
                                </a:lnTo>
                                <a:lnTo>
                                  <a:pt x="1289" y="767"/>
                                </a:lnTo>
                                <a:lnTo>
                                  <a:pt x="1285" y="762"/>
                                </a:lnTo>
                                <a:lnTo>
                                  <a:pt x="1284" y="759"/>
                                </a:lnTo>
                                <a:lnTo>
                                  <a:pt x="1282" y="756"/>
                                </a:lnTo>
                                <a:lnTo>
                                  <a:pt x="1280" y="754"/>
                                </a:lnTo>
                                <a:lnTo>
                                  <a:pt x="1279" y="753"/>
                                </a:lnTo>
                                <a:lnTo>
                                  <a:pt x="1279" y="752"/>
                                </a:lnTo>
                                <a:lnTo>
                                  <a:pt x="1279" y="750"/>
                                </a:lnTo>
                                <a:lnTo>
                                  <a:pt x="1280" y="748"/>
                                </a:lnTo>
                                <a:lnTo>
                                  <a:pt x="1282" y="744"/>
                                </a:lnTo>
                                <a:lnTo>
                                  <a:pt x="1283" y="739"/>
                                </a:lnTo>
                                <a:lnTo>
                                  <a:pt x="1285" y="733"/>
                                </a:lnTo>
                                <a:lnTo>
                                  <a:pt x="1285" y="730"/>
                                </a:lnTo>
                                <a:lnTo>
                                  <a:pt x="1286" y="727"/>
                                </a:lnTo>
                                <a:lnTo>
                                  <a:pt x="1287" y="723"/>
                                </a:lnTo>
                                <a:lnTo>
                                  <a:pt x="1289" y="721"/>
                                </a:lnTo>
                                <a:lnTo>
                                  <a:pt x="1290" y="716"/>
                                </a:lnTo>
                                <a:lnTo>
                                  <a:pt x="1291" y="712"/>
                                </a:lnTo>
                                <a:lnTo>
                                  <a:pt x="1291" y="708"/>
                                </a:lnTo>
                                <a:lnTo>
                                  <a:pt x="1293" y="704"/>
                                </a:lnTo>
                                <a:lnTo>
                                  <a:pt x="1294" y="699"/>
                                </a:lnTo>
                                <a:lnTo>
                                  <a:pt x="1295" y="695"/>
                                </a:lnTo>
                                <a:lnTo>
                                  <a:pt x="1297" y="690"/>
                                </a:lnTo>
                                <a:lnTo>
                                  <a:pt x="1298" y="686"/>
                                </a:lnTo>
                                <a:lnTo>
                                  <a:pt x="1299" y="681"/>
                                </a:lnTo>
                                <a:lnTo>
                                  <a:pt x="1301" y="676"/>
                                </a:lnTo>
                                <a:lnTo>
                                  <a:pt x="1302" y="671"/>
                                </a:lnTo>
                                <a:lnTo>
                                  <a:pt x="1304" y="666"/>
                                </a:lnTo>
                                <a:lnTo>
                                  <a:pt x="1306" y="660"/>
                                </a:lnTo>
                                <a:lnTo>
                                  <a:pt x="1307" y="656"/>
                                </a:lnTo>
                                <a:lnTo>
                                  <a:pt x="1308" y="650"/>
                                </a:lnTo>
                                <a:lnTo>
                                  <a:pt x="1310" y="645"/>
                                </a:lnTo>
                                <a:lnTo>
                                  <a:pt x="1310" y="642"/>
                                </a:lnTo>
                                <a:lnTo>
                                  <a:pt x="1312" y="639"/>
                                </a:lnTo>
                                <a:lnTo>
                                  <a:pt x="1312" y="636"/>
                                </a:lnTo>
                                <a:lnTo>
                                  <a:pt x="1313" y="633"/>
                                </a:lnTo>
                                <a:lnTo>
                                  <a:pt x="1313" y="631"/>
                                </a:lnTo>
                                <a:lnTo>
                                  <a:pt x="1314" y="627"/>
                                </a:lnTo>
                                <a:lnTo>
                                  <a:pt x="1314" y="625"/>
                                </a:lnTo>
                                <a:lnTo>
                                  <a:pt x="1315" y="622"/>
                                </a:lnTo>
                                <a:lnTo>
                                  <a:pt x="1315" y="620"/>
                                </a:lnTo>
                                <a:lnTo>
                                  <a:pt x="1316" y="616"/>
                                </a:lnTo>
                                <a:lnTo>
                                  <a:pt x="1316" y="613"/>
                                </a:lnTo>
                                <a:lnTo>
                                  <a:pt x="1317" y="611"/>
                                </a:lnTo>
                                <a:lnTo>
                                  <a:pt x="1317" y="605"/>
                                </a:lnTo>
                                <a:lnTo>
                                  <a:pt x="1319" y="599"/>
                                </a:lnTo>
                                <a:lnTo>
                                  <a:pt x="1319" y="597"/>
                                </a:lnTo>
                                <a:lnTo>
                                  <a:pt x="1319" y="594"/>
                                </a:lnTo>
                                <a:lnTo>
                                  <a:pt x="1319" y="590"/>
                                </a:lnTo>
                                <a:lnTo>
                                  <a:pt x="1319" y="588"/>
                                </a:lnTo>
                                <a:lnTo>
                                  <a:pt x="1320" y="583"/>
                                </a:lnTo>
                                <a:lnTo>
                                  <a:pt x="1320" y="577"/>
                                </a:lnTo>
                                <a:lnTo>
                                  <a:pt x="1320" y="571"/>
                                </a:lnTo>
                                <a:lnTo>
                                  <a:pt x="1321" y="567"/>
                                </a:lnTo>
                                <a:lnTo>
                                  <a:pt x="1321" y="562"/>
                                </a:lnTo>
                                <a:lnTo>
                                  <a:pt x="1322" y="558"/>
                                </a:lnTo>
                                <a:lnTo>
                                  <a:pt x="1322" y="552"/>
                                </a:lnTo>
                                <a:lnTo>
                                  <a:pt x="1322" y="548"/>
                                </a:lnTo>
                                <a:lnTo>
                                  <a:pt x="1322" y="543"/>
                                </a:lnTo>
                                <a:lnTo>
                                  <a:pt x="1322" y="540"/>
                                </a:lnTo>
                                <a:lnTo>
                                  <a:pt x="1322" y="534"/>
                                </a:lnTo>
                                <a:lnTo>
                                  <a:pt x="1322" y="531"/>
                                </a:lnTo>
                                <a:lnTo>
                                  <a:pt x="1322" y="527"/>
                                </a:lnTo>
                                <a:lnTo>
                                  <a:pt x="1322" y="524"/>
                                </a:lnTo>
                                <a:lnTo>
                                  <a:pt x="1322" y="521"/>
                                </a:lnTo>
                                <a:lnTo>
                                  <a:pt x="1322" y="518"/>
                                </a:lnTo>
                                <a:lnTo>
                                  <a:pt x="1322" y="515"/>
                                </a:lnTo>
                                <a:lnTo>
                                  <a:pt x="1323" y="513"/>
                                </a:lnTo>
                                <a:lnTo>
                                  <a:pt x="1323" y="508"/>
                                </a:lnTo>
                                <a:lnTo>
                                  <a:pt x="1324" y="506"/>
                                </a:lnTo>
                                <a:lnTo>
                                  <a:pt x="1324" y="503"/>
                                </a:lnTo>
                                <a:lnTo>
                                  <a:pt x="1325" y="501"/>
                                </a:lnTo>
                                <a:lnTo>
                                  <a:pt x="1327" y="496"/>
                                </a:lnTo>
                                <a:lnTo>
                                  <a:pt x="1329" y="492"/>
                                </a:lnTo>
                                <a:lnTo>
                                  <a:pt x="1329" y="488"/>
                                </a:lnTo>
                                <a:lnTo>
                                  <a:pt x="1329" y="485"/>
                                </a:lnTo>
                                <a:lnTo>
                                  <a:pt x="1330" y="483"/>
                                </a:lnTo>
                                <a:lnTo>
                                  <a:pt x="1331" y="479"/>
                                </a:lnTo>
                                <a:lnTo>
                                  <a:pt x="1331" y="477"/>
                                </a:lnTo>
                                <a:lnTo>
                                  <a:pt x="1332" y="474"/>
                                </a:lnTo>
                                <a:lnTo>
                                  <a:pt x="1332" y="470"/>
                                </a:lnTo>
                                <a:lnTo>
                                  <a:pt x="1334" y="468"/>
                                </a:lnTo>
                                <a:lnTo>
                                  <a:pt x="1334" y="465"/>
                                </a:lnTo>
                                <a:lnTo>
                                  <a:pt x="1334" y="461"/>
                                </a:lnTo>
                                <a:lnTo>
                                  <a:pt x="1334" y="458"/>
                                </a:lnTo>
                                <a:lnTo>
                                  <a:pt x="1334" y="456"/>
                                </a:lnTo>
                                <a:lnTo>
                                  <a:pt x="1332" y="452"/>
                                </a:lnTo>
                                <a:lnTo>
                                  <a:pt x="1332" y="449"/>
                                </a:lnTo>
                                <a:lnTo>
                                  <a:pt x="1331" y="447"/>
                                </a:lnTo>
                                <a:lnTo>
                                  <a:pt x="1331" y="443"/>
                                </a:lnTo>
                                <a:lnTo>
                                  <a:pt x="1329" y="441"/>
                                </a:lnTo>
                                <a:lnTo>
                                  <a:pt x="1328" y="438"/>
                                </a:lnTo>
                                <a:lnTo>
                                  <a:pt x="1325" y="435"/>
                                </a:lnTo>
                                <a:lnTo>
                                  <a:pt x="1324" y="433"/>
                                </a:lnTo>
                                <a:lnTo>
                                  <a:pt x="1322" y="431"/>
                                </a:lnTo>
                                <a:lnTo>
                                  <a:pt x="1319" y="429"/>
                                </a:lnTo>
                                <a:lnTo>
                                  <a:pt x="1316" y="426"/>
                                </a:lnTo>
                                <a:lnTo>
                                  <a:pt x="1313" y="425"/>
                                </a:lnTo>
                                <a:lnTo>
                                  <a:pt x="1309" y="423"/>
                                </a:lnTo>
                                <a:lnTo>
                                  <a:pt x="1306" y="421"/>
                                </a:lnTo>
                                <a:lnTo>
                                  <a:pt x="1302" y="420"/>
                                </a:lnTo>
                                <a:lnTo>
                                  <a:pt x="1299" y="418"/>
                                </a:lnTo>
                                <a:lnTo>
                                  <a:pt x="1295" y="416"/>
                                </a:lnTo>
                                <a:lnTo>
                                  <a:pt x="1293" y="416"/>
                                </a:lnTo>
                                <a:lnTo>
                                  <a:pt x="1291" y="415"/>
                                </a:lnTo>
                                <a:lnTo>
                                  <a:pt x="1289" y="415"/>
                                </a:lnTo>
                                <a:lnTo>
                                  <a:pt x="1283" y="414"/>
                                </a:lnTo>
                                <a:lnTo>
                                  <a:pt x="1278" y="414"/>
                                </a:lnTo>
                                <a:lnTo>
                                  <a:pt x="1274" y="414"/>
                                </a:lnTo>
                                <a:lnTo>
                                  <a:pt x="1270" y="415"/>
                                </a:lnTo>
                                <a:lnTo>
                                  <a:pt x="1265" y="415"/>
                                </a:lnTo>
                                <a:lnTo>
                                  <a:pt x="1262" y="416"/>
                                </a:lnTo>
                                <a:lnTo>
                                  <a:pt x="1259" y="418"/>
                                </a:lnTo>
                                <a:lnTo>
                                  <a:pt x="1256" y="420"/>
                                </a:lnTo>
                                <a:lnTo>
                                  <a:pt x="1253" y="421"/>
                                </a:lnTo>
                                <a:lnTo>
                                  <a:pt x="1249" y="423"/>
                                </a:lnTo>
                                <a:lnTo>
                                  <a:pt x="1247" y="425"/>
                                </a:lnTo>
                                <a:lnTo>
                                  <a:pt x="1245" y="427"/>
                                </a:lnTo>
                                <a:lnTo>
                                  <a:pt x="1241" y="431"/>
                                </a:lnTo>
                                <a:lnTo>
                                  <a:pt x="1239" y="434"/>
                                </a:lnTo>
                                <a:lnTo>
                                  <a:pt x="1237" y="436"/>
                                </a:lnTo>
                                <a:lnTo>
                                  <a:pt x="1236" y="440"/>
                                </a:lnTo>
                                <a:lnTo>
                                  <a:pt x="1234" y="442"/>
                                </a:lnTo>
                                <a:lnTo>
                                  <a:pt x="1233" y="447"/>
                                </a:lnTo>
                                <a:lnTo>
                                  <a:pt x="1231" y="449"/>
                                </a:lnTo>
                                <a:lnTo>
                                  <a:pt x="1230" y="453"/>
                                </a:lnTo>
                                <a:lnTo>
                                  <a:pt x="1229" y="457"/>
                                </a:lnTo>
                                <a:lnTo>
                                  <a:pt x="1226" y="460"/>
                                </a:lnTo>
                                <a:lnTo>
                                  <a:pt x="1225" y="463"/>
                                </a:lnTo>
                                <a:lnTo>
                                  <a:pt x="1224" y="468"/>
                                </a:lnTo>
                                <a:lnTo>
                                  <a:pt x="1222" y="472"/>
                                </a:lnTo>
                                <a:lnTo>
                                  <a:pt x="1221" y="477"/>
                                </a:lnTo>
                                <a:lnTo>
                                  <a:pt x="1219" y="480"/>
                                </a:lnTo>
                                <a:lnTo>
                                  <a:pt x="1218" y="485"/>
                                </a:lnTo>
                                <a:lnTo>
                                  <a:pt x="1216" y="488"/>
                                </a:lnTo>
                                <a:lnTo>
                                  <a:pt x="1215" y="492"/>
                                </a:lnTo>
                                <a:lnTo>
                                  <a:pt x="1214" y="495"/>
                                </a:lnTo>
                                <a:lnTo>
                                  <a:pt x="1214" y="498"/>
                                </a:lnTo>
                                <a:lnTo>
                                  <a:pt x="1212" y="502"/>
                                </a:lnTo>
                                <a:lnTo>
                                  <a:pt x="1211" y="505"/>
                                </a:lnTo>
                                <a:lnTo>
                                  <a:pt x="1210" y="507"/>
                                </a:lnTo>
                                <a:lnTo>
                                  <a:pt x="1209" y="511"/>
                                </a:lnTo>
                                <a:lnTo>
                                  <a:pt x="1209" y="513"/>
                                </a:lnTo>
                                <a:lnTo>
                                  <a:pt x="1209" y="515"/>
                                </a:lnTo>
                                <a:lnTo>
                                  <a:pt x="1208" y="517"/>
                                </a:lnTo>
                                <a:lnTo>
                                  <a:pt x="1208" y="518"/>
                                </a:lnTo>
                                <a:lnTo>
                                  <a:pt x="1177" y="523"/>
                                </a:lnTo>
                                <a:lnTo>
                                  <a:pt x="1146" y="506"/>
                                </a:lnTo>
                                <a:lnTo>
                                  <a:pt x="1146" y="505"/>
                                </a:lnTo>
                                <a:lnTo>
                                  <a:pt x="1144" y="504"/>
                                </a:lnTo>
                                <a:lnTo>
                                  <a:pt x="1144" y="502"/>
                                </a:lnTo>
                                <a:lnTo>
                                  <a:pt x="1143" y="499"/>
                                </a:lnTo>
                                <a:lnTo>
                                  <a:pt x="1142" y="496"/>
                                </a:lnTo>
                                <a:lnTo>
                                  <a:pt x="1141" y="493"/>
                                </a:lnTo>
                                <a:lnTo>
                                  <a:pt x="1140" y="489"/>
                                </a:lnTo>
                                <a:lnTo>
                                  <a:pt x="1137" y="485"/>
                                </a:lnTo>
                                <a:lnTo>
                                  <a:pt x="1135" y="480"/>
                                </a:lnTo>
                                <a:lnTo>
                                  <a:pt x="1133" y="476"/>
                                </a:lnTo>
                                <a:lnTo>
                                  <a:pt x="1131" y="471"/>
                                </a:lnTo>
                                <a:lnTo>
                                  <a:pt x="1128" y="467"/>
                                </a:lnTo>
                                <a:lnTo>
                                  <a:pt x="1126" y="462"/>
                                </a:lnTo>
                                <a:lnTo>
                                  <a:pt x="1122" y="458"/>
                                </a:lnTo>
                                <a:lnTo>
                                  <a:pt x="1119" y="454"/>
                                </a:lnTo>
                                <a:lnTo>
                                  <a:pt x="1116" y="451"/>
                                </a:lnTo>
                                <a:lnTo>
                                  <a:pt x="1112" y="448"/>
                                </a:lnTo>
                                <a:lnTo>
                                  <a:pt x="1108" y="445"/>
                                </a:lnTo>
                                <a:lnTo>
                                  <a:pt x="1103" y="443"/>
                                </a:lnTo>
                                <a:lnTo>
                                  <a:pt x="1098" y="442"/>
                                </a:lnTo>
                                <a:lnTo>
                                  <a:pt x="1094" y="441"/>
                                </a:lnTo>
                                <a:lnTo>
                                  <a:pt x="1088" y="441"/>
                                </a:lnTo>
                                <a:lnTo>
                                  <a:pt x="1082" y="441"/>
                                </a:lnTo>
                                <a:lnTo>
                                  <a:pt x="1078" y="442"/>
                                </a:lnTo>
                                <a:lnTo>
                                  <a:pt x="1074" y="442"/>
                                </a:lnTo>
                                <a:lnTo>
                                  <a:pt x="1072" y="442"/>
                                </a:lnTo>
                                <a:lnTo>
                                  <a:pt x="1068" y="442"/>
                                </a:lnTo>
                                <a:lnTo>
                                  <a:pt x="1066" y="444"/>
                                </a:lnTo>
                                <a:lnTo>
                                  <a:pt x="1063" y="444"/>
                                </a:lnTo>
                                <a:lnTo>
                                  <a:pt x="1059" y="447"/>
                                </a:lnTo>
                                <a:lnTo>
                                  <a:pt x="1056" y="448"/>
                                </a:lnTo>
                                <a:lnTo>
                                  <a:pt x="1053" y="449"/>
                                </a:lnTo>
                                <a:lnTo>
                                  <a:pt x="1051" y="450"/>
                                </a:lnTo>
                                <a:lnTo>
                                  <a:pt x="1048" y="452"/>
                                </a:lnTo>
                                <a:lnTo>
                                  <a:pt x="1044" y="453"/>
                                </a:lnTo>
                                <a:lnTo>
                                  <a:pt x="1041" y="456"/>
                                </a:lnTo>
                                <a:lnTo>
                                  <a:pt x="1038" y="457"/>
                                </a:lnTo>
                                <a:lnTo>
                                  <a:pt x="1035" y="459"/>
                                </a:lnTo>
                                <a:lnTo>
                                  <a:pt x="1031" y="461"/>
                                </a:lnTo>
                                <a:lnTo>
                                  <a:pt x="1029" y="465"/>
                                </a:lnTo>
                                <a:lnTo>
                                  <a:pt x="1028" y="462"/>
                                </a:lnTo>
                                <a:lnTo>
                                  <a:pt x="1028" y="458"/>
                                </a:lnTo>
                                <a:lnTo>
                                  <a:pt x="1027" y="454"/>
                                </a:lnTo>
                                <a:lnTo>
                                  <a:pt x="1026" y="451"/>
                                </a:lnTo>
                                <a:lnTo>
                                  <a:pt x="1026" y="448"/>
                                </a:lnTo>
                                <a:lnTo>
                                  <a:pt x="1024" y="443"/>
                                </a:lnTo>
                                <a:lnTo>
                                  <a:pt x="1023" y="438"/>
                                </a:lnTo>
                                <a:lnTo>
                                  <a:pt x="1022" y="433"/>
                                </a:lnTo>
                                <a:lnTo>
                                  <a:pt x="1021" y="427"/>
                                </a:lnTo>
                                <a:lnTo>
                                  <a:pt x="1019" y="422"/>
                                </a:lnTo>
                                <a:lnTo>
                                  <a:pt x="1018" y="420"/>
                                </a:lnTo>
                                <a:lnTo>
                                  <a:pt x="1018" y="416"/>
                                </a:lnTo>
                                <a:lnTo>
                                  <a:pt x="1016" y="413"/>
                                </a:lnTo>
                                <a:lnTo>
                                  <a:pt x="1015" y="411"/>
                                </a:lnTo>
                                <a:lnTo>
                                  <a:pt x="1013" y="407"/>
                                </a:lnTo>
                                <a:lnTo>
                                  <a:pt x="1012" y="405"/>
                                </a:lnTo>
                                <a:lnTo>
                                  <a:pt x="1012" y="402"/>
                                </a:lnTo>
                                <a:lnTo>
                                  <a:pt x="1011" y="399"/>
                                </a:lnTo>
                                <a:lnTo>
                                  <a:pt x="1011" y="398"/>
                                </a:lnTo>
                                <a:lnTo>
                                  <a:pt x="1011" y="396"/>
                                </a:lnTo>
                                <a:lnTo>
                                  <a:pt x="1011" y="394"/>
                                </a:lnTo>
                                <a:lnTo>
                                  <a:pt x="1012" y="389"/>
                                </a:lnTo>
                                <a:lnTo>
                                  <a:pt x="1012" y="387"/>
                                </a:lnTo>
                                <a:lnTo>
                                  <a:pt x="1013" y="384"/>
                                </a:lnTo>
                                <a:lnTo>
                                  <a:pt x="1013" y="381"/>
                                </a:lnTo>
                                <a:lnTo>
                                  <a:pt x="1014" y="378"/>
                                </a:lnTo>
                                <a:lnTo>
                                  <a:pt x="1014" y="375"/>
                                </a:lnTo>
                                <a:lnTo>
                                  <a:pt x="1015" y="372"/>
                                </a:lnTo>
                                <a:lnTo>
                                  <a:pt x="1016" y="369"/>
                                </a:lnTo>
                                <a:lnTo>
                                  <a:pt x="1018" y="366"/>
                                </a:lnTo>
                                <a:lnTo>
                                  <a:pt x="1018" y="362"/>
                                </a:lnTo>
                                <a:lnTo>
                                  <a:pt x="1018" y="358"/>
                                </a:lnTo>
                                <a:lnTo>
                                  <a:pt x="1018" y="354"/>
                                </a:lnTo>
                                <a:lnTo>
                                  <a:pt x="1018" y="351"/>
                                </a:lnTo>
                                <a:lnTo>
                                  <a:pt x="1018" y="347"/>
                                </a:lnTo>
                                <a:lnTo>
                                  <a:pt x="1019" y="343"/>
                                </a:lnTo>
                                <a:lnTo>
                                  <a:pt x="1019" y="340"/>
                                </a:lnTo>
                                <a:lnTo>
                                  <a:pt x="1020" y="336"/>
                                </a:lnTo>
                                <a:lnTo>
                                  <a:pt x="1020" y="332"/>
                                </a:lnTo>
                                <a:lnTo>
                                  <a:pt x="1020" y="329"/>
                                </a:lnTo>
                                <a:lnTo>
                                  <a:pt x="1020" y="325"/>
                                </a:lnTo>
                                <a:lnTo>
                                  <a:pt x="1020" y="322"/>
                                </a:lnTo>
                                <a:lnTo>
                                  <a:pt x="1019" y="318"/>
                                </a:lnTo>
                                <a:lnTo>
                                  <a:pt x="1019" y="315"/>
                                </a:lnTo>
                                <a:lnTo>
                                  <a:pt x="1018" y="312"/>
                                </a:lnTo>
                                <a:lnTo>
                                  <a:pt x="1018" y="309"/>
                                </a:lnTo>
                                <a:lnTo>
                                  <a:pt x="1016" y="306"/>
                                </a:lnTo>
                                <a:lnTo>
                                  <a:pt x="1015" y="303"/>
                                </a:lnTo>
                                <a:lnTo>
                                  <a:pt x="1014" y="299"/>
                                </a:lnTo>
                                <a:lnTo>
                                  <a:pt x="1013" y="297"/>
                                </a:lnTo>
                                <a:lnTo>
                                  <a:pt x="1009" y="292"/>
                                </a:lnTo>
                                <a:lnTo>
                                  <a:pt x="1006" y="287"/>
                                </a:lnTo>
                                <a:lnTo>
                                  <a:pt x="1001" y="283"/>
                                </a:lnTo>
                                <a:lnTo>
                                  <a:pt x="997" y="279"/>
                                </a:lnTo>
                                <a:lnTo>
                                  <a:pt x="992" y="276"/>
                                </a:lnTo>
                                <a:lnTo>
                                  <a:pt x="988" y="274"/>
                                </a:lnTo>
                                <a:lnTo>
                                  <a:pt x="982" y="270"/>
                                </a:lnTo>
                                <a:lnTo>
                                  <a:pt x="977" y="268"/>
                                </a:lnTo>
                                <a:lnTo>
                                  <a:pt x="974" y="266"/>
                                </a:lnTo>
                                <a:lnTo>
                                  <a:pt x="970" y="265"/>
                                </a:lnTo>
                                <a:lnTo>
                                  <a:pt x="967" y="263"/>
                                </a:lnTo>
                                <a:lnTo>
                                  <a:pt x="965" y="262"/>
                                </a:lnTo>
                                <a:lnTo>
                                  <a:pt x="962" y="262"/>
                                </a:lnTo>
                                <a:lnTo>
                                  <a:pt x="960" y="245"/>
                                </a:lnTo>
                                <a:lnTo>
                                  <a:pt x="961" y="244"/>
                                </a:lnTo>
                                <a:lnTo>
                                  <a:pt x="963" y="244"/>
                                </a:lnTo>
                                <a:lnTo>
                                  <a:pt x="968" y="243"/>
                                </a:lnTo>
                                <a:lnTo>
                                  <a:pt x="974" y="243"/>
                                </a:lnTo>
                                <a:lnTo>
                                  <a:pt x="978" y="241"/>
                                </a:lnTo>
                                <a:lnTo>
                                  <a:pt x="983" y="240"/>
                                </a:lnTo>
                                <a:lnTo>
                                  <a:pt x="985" y="238"/>
                                </a:lnTo>
                                <a:lnTo>
                                  <a:pt x="988" y="234"/>
                                </a:lnTo>
                                <a:lnTo>
                                  <a:pt x="988" y="230"/>
                                </a:lnTo>
                                <a:lnTo>
                                  <a:pt x="985" y="224"/>
                                </a:lnTo>
                                <a:lnTo>
                                  <a:pt x="984" y="221"/>
                                </a:lnTo>
                                <a:lnTo>
                                  <a:pt x="983" y="218"/>
                                </a:lnTo>
                                <a:lnTo>
                                  <a:pt x="981" y="215"/>
                                </a:lnTo>
                                <a:lnTo>
                                  <a:pt x="980" y="213"/>
                                </a:lnTo>
                                <a:lnTo>
                                  <a:pt x="975" y="207"/>
                                </a:lnTo>
                                <a:lnTo>
                                  <a:pt x="973" y="204"/>
                                </a:lnTo>
                                <a:lnTo>
                                  <a:pt x="970" y="200"/>
                                </a:lnTo>
                                <a:lnTo>
                                  <a:pt x="969" y="199"/>
                                </a:lnTo>
                                <a:lnTo>
                                  <a:pt x="969" y="199"/>
                                </a:lnTo>
                                <a:lnTo>
                                  <a:pt x="971" y="198"/>
                                </a:lnTo>
                                <a:lnTo>
                                  <a:pt x="973" y="195"/>
                                </a:lnTo>
                                <a:lnTo>
                                  <a:pt x="975" y="193"/>
                                </a:lnTo>
                                <a:lnTo>
                                  <a:pt x="976" y="189"/>
                                </a:lnTo>
                                <a:lnTo>
                                  <a:pt x="977" y="186"/>
                                </a:lnTo>
                                <a:lnTo>
                                  <a:pt x="977" y="183"/>
                                </a:lnTo>
                                <a:lnTo>
                                  <a:pt x="977" y="179"/>
                                </a:lnTo>
                                <a:lnTo>
                                  <a:pt x="975" y="176"/>
                                </a:lnTo>
                                <a:lnTo>
                                  <a:pt x="973" y="172"/>
                                </a:lnTo>
                                <a:lnTo>
                                  <a:pt x="969" y="170"/>
                                </a:lnTo>
                                <a:lnTo>
                                  <a:pt x="967" y="168"/>
                                </a:lnTo>
                                <a:lnTo>
                                  <a:pt x="963" y="166"/>
                                </a:lnTo>
                                <a:lnTo>
                                  <a:pt x="961" y="165"/>
                                </a:lnTo>
                                <a:lnTo>
                                  <a:pt x="959" y="163"/>
                                </a:lnTo>
                                <a:lnTo>
                                  <a:pt x="958" y="162"/>
                                </a:lnTo>
                                <a:lnTo>
                                  <a:pt x="958" y="161"/>
                                </a:lnTo>
                                <a:lnTo>
                                  <a:pt x="958" y="158"/>
                                </a:lnTo>
                                <a:lnTo>
                                  <a:pt x="958" y="156"/>
                                </a:lnTo>
                                <a:lnTo>
                                  <a:pt x="958" y="151"/>
                                </a:lnTo>
                                <a:lnTo>
                                  <a:pt x="956" y="147"/>
                                </a:lnTo>
                                <a:lnTo>
                                  <a:pt x="955" y="142"/>
                                </a:lnTo>
                                <a:lnTo>
                                  <a:pt x="955" y="138"/>
                                </a:lnTo>
                                <a:lnTo>
                                  <a:pt x="953" y="132"/>
                                </a:lnTo>
                                <a:lnTo>
                                  <a:pt x="951" y="127"/>
                                </a:lnTo>
                                <a:lnTo>
                                  <a:pt x="947" y="122"/>
                                </a:lnTo>
                                <a:lnTo>
                                  <a:pt x="945" y="118"/>
                                </a:lnTo>
                                <a:lnTo>
                                  <a:pt x="940" y="114"/>
                                </a:lnTo>
                                <a:lnTo>
                                  <a:pt x="938" y="111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8"/>
                                </a:lnTo>
                                <a:lnTo>
                                  <a:pt x="936" y="106"/>
                                </a:lnTo>
                                <a:lnTo>
                                  <a:pt x="935" y="103"/>
                                </a:lnTo>
                                <a:lnTo>
                                  <a:pt x="935" y="99"/>
                                </a:lnTo>
                                <a:lnTo>
                                  <a:pt x="932" y="95"/>
                                </a:lnTo>
                                <a:lnTo>
                                  <a:pt x="930" y="90"/>
                                </a:lnTo>
                                <a:lnTo>
                                  <a:pt x="926" y="86"/>
                                </a:lnTo>
                                <a:lnTo>
                                  <a:pt x="923" y="81"/>
                                </a:lnTo>
                                <a:lnTo>
                                  <a:pt x="920" y="79"/>
                                </a:lnTo>
                                <a:lnTo>
                                  <a:pt x="917" y="76"/>
                                </a:lnTo>
                                <a:lnTo>
                                  <a:pt x="913" y="74"/>
                                </a:lnTo>
                                <a:lnTo>
                                  <a:pt x="908" y="71"/>
                                </a:lnTo>
                                <a:lnTo>
                                  <a:pt x="903" y="68"/>
                                </a:lnTo>
                                <a:lnTo>
                                  <a:pt x="898" y="66"/>
                                </a:lnTo>
                                <a:lnTo>
                                  <a:pt x="892" y="63"/>
                                </a:lnTo>
                                <a:lnTo>
                                  <a:pt x="887" y="61"/>
                                </a:lnTo>
                                <a:lnTo>
                                  <a:pt x="881" y="59"/>
                                </a:lnTo>
                                <a:lnTo>
                                  <a:pt x="877" y="57"/>
                                </a:lnTo>
                                <a:lnTo>
                                  <a:pt x="871" y="54"/>
                                </a:lnTo>
                                <a:lnTo>
                                  <a:pt x="868" y="53"/>
                                </a:lnTo>
                                <a:lnTo>
                                  <a:pt x="864" y="52"/>
                                </a:lnTo>
                                <a:lnTo>
                                  <a:pt x="862" y="51"/>
                                </a:lnTo>
                                <a:lnTo>
                                  <a:pt x="860" y="50"/>
                                </a:lnTo>
                                <a:lnTo>
                                  <a:pt x="861" y="50"/>
                                </a:lnTo>
                                <a:lnTo>
                                  <a:pt x="864" y="49"/>
                                </a:lnTo>
                                <a:lnTo>
                                  <a:pt x="869" y="47"/>
                                </a:lnTo>
                                <a:lnTo>
                                  <a:pt x="873" y="44"/>
                                </a:lnTo>
                                <a:lnTo>
                                  <a:pt x="875" y="42"/>
                                </a:lnTo>
                                <a:lnTo>
                                  <a:pt x="876" y="40"/>
                                </a:lnTo>
                                <a:lnTo>
                                  <a:pt x="877" y="38"/>
                                </a:lnTo>
                                <a:lnTo>
                                  <a:pt x="877" y="34"/>
                                </a:lnTo>
                                <a:lnTo>
                                  <a:pt x="876" y="31"/>
                                </a:lnTo>
                                <a:lnTo>
                                  <a:pt x="875" y="27"/>
                                </a:lnTo>
                                <a:lnTo>
                                  <a:pt x="871" y="24"/>
                                </a:lnTo>
                                <a:lnTo>
                                  <a:pt x="866" y="20"/>
                                </a:lnTo>
                                <a:lnTo>
                                  <a:pt x="864" y="16"/>
                                </a:lnTo>
                                <a:lnTo>
                                  <a:pt x="861" y="15"/>
                                </a:lnTo>
                                <a:lnTo>
                                  <a:pt x="857" y="13"/>
                                </a:lnTo>
                                <a:lnTo>
                                  <a:pt x="855" y="11"/>
                                </a:lnTo>
                                <a:lnTo>
                                  <a:pt x="852" y="9"/>
                                </a:lnTo>
                                <a:lnTo>
                                  <a:pt x="848" y="8"/>
                                </a:lnTo>
                                <a:lnTo>
                                  <a:pt x="846" y="7"/>
                                </a:lnTo>
                                <a:lnTo>
                                  <a:pt x="842" y="6"/>
                                </a:lnTo>
                                <a:lnTo>
                                  <a:pt x="839" y="5"/>
                                </a:lnTo>
                                <a:lnTo>
                                  <a:pt x="837" y="4"/>
                                </a:lnTo>
                                <a:lnTo>
                                  <a:pt x="833" y="3"/>
                                </a:lnTo>
                                <a:lnTo>
                                  <a:pt x="830" y="3"/>
                                </a:lnTo>
                                <a:lnTo>
                                  <a:pt x="826" y="2"/>
                                </a:lnTo>
                                <a:lnTo>
                                  <a:pt x="823" y="2"/>
                                </a:lnTo>
                                <a:lnTo>
                                  <a:pt x="820" y="2"/>
                                </a:lnTo>
                                <a:lnTo>
                                  <a:pt x="817" y="2"/>
                                </a:lnTo>
                                <a:lnTo>
                                  <a:pt x="813" y="0"/>
                                </a:lnTo>
                                <a:lnTo>
                                  <a:pt x="810" y="0"/>
                                </a:lnTo>
                                <a:lnTo>
                                  <a:pt x="805" y="0"/>
                                </a:lnTo>
                                <a:lnTo>
                                  <a:pt x="803" y="0"/>
                                </a:lnTo>
                                <a:lnTo>
                                  <a:pt x="798" y="0"/>
                                </a:lnTo>
                                <a:lnTo>
                                  <a:pt x="796" y="0"/>
                                </a:lnTo>
                                <a:lnTo>
                                  <a:pt x="793" y="0"/>
                                </a:lnTo>
                                <a:lnTo>
                                  <a:pt x="789" y="2"/>
                                </a:lnTo>
                                <a:lnTo>
                                  <a:pt x="786" y="2"/>
                                </a:lnTo>
                                <a:lnTo>
                                  <a:pt x="782" y="2"/>
                                </a:lnTo>
                                <a:lnTo>
                                  <a:pt x="779" y="2"/>
                                </a:lnTo>
                                <a:lnTo>
                                  <a:pt x="777" y="2"/>
                                </a:lnTo>
                                <a:lnTo>
                                  <a:pt x="773" y="2"/>
                                </a:lnTo>
                                <a:lnTo>
                                  <a:pt x="770" y="3"/>
                                </a:lnTo>
                                <a:lnTo>
                                  <a:pt x="766" y="3"/>
                                </a:lnTo>
                                <a:lnTo>
                                  <a:pt x="764" y="3"/>
                                </a:lnTo>
                                <a:lnTo>
                                  <a:pt x="760" y="3"/>
                                </a:lnTo>
                                <a:lnTo>
                                  <a:pt x="757" y="3"/>
                                </a:lnTo>
                                <a:lnTo>
                                  <a:pt x="753" y="4"/>
                                </a:lnTo>
                                <a:lnTo>
                                  <a:pt x="749" y="5"/>
                                </a:lnTo>
                                <a:lnTo>
                                  <a:pt x="745" y="6"/>
                                </a:lnTo>
                                <a:lnTo>
                                  <a:pt x="741" y="7"/>
                                </a:lnTo>
                                <a:lnTo>
                                  <a:pt x="737" y="8"/>
                                </a:lnTo>
                                <a:lnTo>
                                  <a:pt x="734" y="11"/>
                                </a:lnTo>
                                <a:lnTo>
                                  <a:pt x="728" y="12"/>
                                </a:lnTo>
                                <a:lnTo>
                                  <a:pt x="725" y="14"/>
                                </a:lnTo>
                                <a:lnTo>
                                  <a:pt x="720" y="16"/>
                                </a:lnTo>
                                <a:lnTo>
                                  <a:pt x="715" y="18"/>
                                </a:lnTo>
                                <a:lnTo>
                                  <a:pt x="711" y="21"/>
                                </a:lnTo>
                                <a:lnTo>
                                  <a:pt x="706" y="24"/>
                                </a:lnTo>
                                <a:lnTo>
                                  <a:pt x="702" y="26"/>
                                </a:lnTo>
                                <a:lnTo>
                                  <a:pt x="698" y="29"/>
                                </a:lnTo>
                                <a:lnTo>
                                  <a:pt x="694" y="31"/>
                                </a:lnTo>
                                <a:lnTo>
                                  <a:pt x="690" y="33"/>
                                </a:lnTo>
                                <a:lnTo>
                                  <a:pt x="685" y="35"/>
                                </a:lnTo>
                                <a:lnTo>
                                  <a:pt x="682" y="38"/>
                                </a:lnTo>
                                <a:lnTo>
                                  <a:pt x="679" y="40"/>
                                </a:lnTo>
                                <a:lnTo>
                                  <a:pt x="675" y="42"/>
                                </a:lnTo>
                                <a:lnTo>
                                  <a:pt x="672" y="44"/>
                                </a:lnTo>
                                <a:lnTo>
                                  <a:pt x="669" y="47"/>
                                </a:lnTo>
                                <a:lnTo>
                                  <a:pt x="666" y="48"/>
                                </a:lnTo>
                                <a:lnTo>
                                  <a:pt x="664" y="49"/>
                                </a:lnTo>
                                <a:lnTo>
                                  <a:pt x="661" y="51"/>
                                </a:lnTo>
                                <a:lnTo>
                                  <a:pt x="660" y="52"/>
                                </a:lnTo>
                                <a:lnTo>
                                  <a:pt x="658" y="54"/>
                                </a:lnTo>
                                <a:lnTo>
                                  <a:pt x="657" y="54"/>
                                </a:lnTo>
                                <a:lnTo>
                                  <a:pt x="657" y="53"/>
                                </a:lnTo>
                                <a:lnTo>
                                  <a:pt x="657" y="49"/>
                                </a:lnTo>
                                <a:lnTo>
                                  <a:pt x="655" y="47"/>
                                </a:lnTo>
                                <a:lnTo>
                                  <a:pt x="654" y="43"/>
                                </a:lnTo>
                                <a:lnTo>
                                  <a:pt x="653" y="40"/>
                                </a:lnTo>
                                <a:lnTo>
                                  <a:pt x="652" y="38"/>
                                </a:lnTo>
                                <a:lnTo>
                                  <a:pt x="650" y="34"/>
                                </a:lnTo>
                                <a:lnTo>
                                  <a:pt x="646" y="32"/>
                                </a:lnTo>
                                <a:lnTo>
                                  <a:pt x="644" y="29"/>
                                </a:lnTo>
                                <a:lnTo>
                                  <a:pt x="640" y="27"/>
                                </a:lnTo>
                                <a:lnTo>
                                  <a:pt x="636" y="25"/>
                                </a:lnTo>
                                <a:lnTo>
                                  <a:pt x="631" y="24"/>
                                </a:lnTo>
                                <a:lnTo>
                                  <a:pt x="628" y="24"/>
                                </a:lnTo>
                                <a:lnTo>
                                  <a:pt x="624" y="24"/>
                                </a:lnTo>
                                <a:lnTo>
                                  <a:pt x="622" y="24"/>
                                </a:lnTo>
                                <a:lnTo>
                                  <a:pt x="619" y="25"/>
                                </a:lnTo>
                                <a:lnTo>
                                  <a:pt x="614" y="25"/>
                                </a:lnTo>
                                <a:lnTo>
                                  <a:pt x="610" y="26"/>
                                </a:lnTo>
                                <a:lnTo>
                                  <a:pt x="607" y="27"/>
                                </a:lnTo>
                                <a:lnTo>
                                  <a:pt x="605" y="29"/>
                                </a:lnTo>
                                <a:lnTo>
                                  <a:pt x="601" y="31"/>
                                </a:lnTo>
                                <a:lnTo>
                                  <a:pt x="598" y="32"/>
                                </a:lnTo>
                                <a:lnTo>
                                  <a:pt x="595" y="34"/>
                                </a:lnTo>
                                <a:lnTo>
                                  <a:pt x="593" y="38"/>
                                </a:lnTo>
                                <a:lnTo>
                                  <a:pt x="589" y="42"/>
                                </a:lnTo>
                                <a:lnTo>
                                  <a:pt x="584" y="48"/>
                                </a:lnTo>
                                <a:lnTo>
                                  <a:pt x="582" y="50"/>
                                </a:lnTo>
                                <a:lnTo>
                                  <a:pt x="581" y="53"/>
                                </a:lnTo>
                                <a:lnTo>
                                  <a:pt x="579" y="56"/>
                                </a:lnTo>
                                <a:lnTo>
                                  <a:pt x="578" y="59"/>
                                </a:lnTo>
                                <a:lnTo>
                                  <a:pt x="575" y="63"/>
                                </a:lnTo>
                                <a:lnTo>
                                  <a:pt x="572" y="68"/>
                                </a:lnTo>
                                <a:lnTo>
                                  <a:pt x="570" y="72"/>
                                </a:lnTo>
                                <a:lnTo>
                                  <a:pt x="570" y="77"/>
                                </a:lnTo>
                                <a:lnTo>
                                  <a:pt x="569" y="79"/>
                                </a:lnTo>
                                <a:lnTo>
                                  <a:pt x="569" y="81"/>
                                </a:lnTo>
                                <a:lnTo>
                                  <a:pt x="569" y="83"/>
                                </a:lnTo>
                                <a:lnTo>
                                  <a:pt x="569" y="83"/>
                                </a:lnTo>
                                <a:lnTo>
                                  <a:pt x="569" y="80"/>
                                </a:lnTo>
                                <a:lnTo>
                                  <a:pt x="568" y="78"/>
                                </a:lnTo>
                                <a:lnTo>
                                  <a:pt x="566" y="76"/>
                                </a:lnTo>
                                <a:lnTo>
                                  <a:pt x="563" y="74"/>
                                </a:lnTo>
                                <a:lnTo>
                                  <a:pt x="560" y="70"/>
                                </a:lnTo>
                                <a:lnTo>
                                  <a:pt x="557" y="67"/>
                                </a:lnTo>
                                <a:lnTo>
                                  <a:pt x="553" y="63"/>
                                </a:lnTo>
                                <a:lnTo>
                                  <a:pt x="551" y="60"/>
                                </a:lnTo>
                                <a:lnTo>
                                  <a:pt x="546" y="56"/>
                                </a:lnTo>
                                <a:lnTo>
                                  <a:pt x="542" y="53"/>
                                </a:lnTo>
                                <a:lnTo>
                                  <a:pt x="538" y="49"/>
                                </a:lnTo>
                                <a:lnTo>
                                  <a:pt x="534" y="48"/>
                                </a:lnTo>
                                <a:lnTo>
                                  <a:pt x="531" y="44"/>
                                </a:lnTo>
                                <a:lnTo>
                                  <a:pt x="527" y="43"/>
                                </a:lnTo>
                                <a:lnTo>
                                  <a:pt x="525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8" y="48"/>
                                </a:lnTo>
                                <a:lnTo>
                                  <a:pt x="516" y="51"/>
                                </a:lnTo>
                                <a:lnTo>
                                  <a:pt x="516" y="57"/>
                                </a:lnTo>
                                <a:lnTo>
                                  <a:pt x="515" y="60"/>
                                </a:lnTo>
                                <a:lnTo>
                                  <a:pt x="515" y="65"/>
                                </a:lnTo>
                                <a:lnTo>
                                  <a:pt x="515" y="68"/>
                                </a:lnTo>
                                <a:lnTo>
                                  <a:pt x="515" y="69"/>
                                </a:lnTo>
                                <a:lnTo>
                                  <a:pt x="514" y="69"/>
                                </a:lnTo>
                                <a:lnTo>
                                  <a:pt x="512" y="68"/>
                                </a:lnTo>
                                <a:lnTo>
                                  <a:pt x="509" y="67"/>
                                </a:lnTo>
                                <a:lnTo>
                                  <a:pt x="507" y="67"/>
                                </a:lnTo>
                                <a:lnTo>
                                  <a:pt x="503" y="67"/>
                                </a:lnTo>
                                <a:lnTo>
                                  <a:pt x="500" y="67"/>
                                </a:lnTo>
                                <a:lnTo>
                                  <a:pt x="497" y="68"/>
                                </a:lnTo>
                                <a:lnTo>
                                  <a:pt x="494" y="71"/>
                                </a:lnTo>
                                <a:lnTo>
                                  <a:pt x="493" y="74"/>
                                </a:lnTo>
                                <a:lnTo>
                                  <a:pt x="491" y="77"/>
                                </a:lnTo>
                                <a:lnTo>
                                  <a:pt x="489" y="80"/>
                                </a:lnTo>
                                <a:lnTo>
                                  <a:pt x="489" y="84"/>
                                </a:lnTo>
                                <a:lnTo>
                                  <a:pt x="489" y="86"/>
                                </a:lnTo>
                                <a:lnTo>
                                  <a:pt x="489" y="88"/>
                                </a:lnTo>
                                <a:lnTo>
                                  <a:pt x="489" y="90"/>
                                </a:lnTo>
                                <a:lnTo>
                                  <a:pt x="489" y="91"/>
                                </a:lnTo>
                                <a:lnTo>
                                  <a:pt x="488" y="90"/>
                                </a:lnTo>
                                <a:lnTo>
                                  <a:pt x="484" y="87"/>
                                </a:lnTo>
                                <a:lnTo>
                                  <a:pt x="481" y="86"/>
                                </a:lnTo>
                                <a:lnTo>
                                  <a:pt x="478" y="85"/>
                                </a:lnTo>
                                <a:lnTo>
                                  <a:pt x="474" y="83"/>
                                </a:lnTo>
                                <a:lnTo>
                                  <a:pt x="471" y="81"/>
                                </a:lnTo>
                                <a:lnTo>
                                  <a:pt x="467" y="80"/>
                                </a:lnTo>
                                <a:lnTo>
                                  <a:pt x="464" y="78"/>
                                </a:lnTo>
                                <a:lnTo>
                                  <a:pt x="459" y="77"/>
                                </a:lnTo>
                                <a:lnTo>
                                  <a:pt x="456" y="76"/>
                                </a:lnTo>
                                <a:lnTo>
                                  <a:pt x="453" y="76"/>
                                </a:lnTo>
                                <a:lnTo>
                                  <a:pt x="450" y="76"/>
                                </a:lnTo>
                                <a:lnTo>
                                  <a:pt x="447" y="76"/>
                                </a:lnTo>
                                <a:lnTo>
                                  <a:pt x="444" y="77"/>
                                </a:lnTo>
                                <a:lnTo>
                                  <a:pt x="441" y="79"/>
                                </a:lnTo>
                                <a:lnTo>
                                  <a:pt x="439" y="83"/>
                                </a:lnTo>
                                <a:lnTo>
                                  <a:pt x="438" y="87"/>
                                </a:lnTo>
                                <a:lnTo>
                                  <a:pt x="438" y="93"/>
                                </a:lnTo>
                                <a:lnTo>
                                  <a:pt x="438" y="97"/>
                                </a:lnTo>
                                <a:lnTo>
                                  <a:pt x="438" y="100"/>
                                </a:lnTo>
                                <a:lnTo>
                                  <a:pt x="439" y="103"/>
                                </a:lnTo>
                                <a:lnTo>
                                  <a:pt x="439" y="104"/>
                                </a:lnTo>
                                <a:lnTo>
                                  <a:pt x="438" y="104"/>
                                </a:lnTo>
                                <a:lnTo>
                                  <a:pt x="435" y="103"/>
                                </a:lnTo>
                                <a:lnTo>
                                  <a:pt x="431" y="102"/>
                                </a:lnTo>
                                <a:lnTo>
                                  <a:pt x="427" y="102"/>
                                </a:lnTo>
                                <a:lnTo>
                                  <a:pt x="421" y="100"/>
                                </a:lnTo>
                                <a:lnTo>
                                  <a:pt x="416" y="102"/>
                                </a:lnTo>
                                <a:lnTo>
                                  <a:pt x="411" y="102"/>
                                </a:lnTo>
                                <a:lnTo>
                                  <a:pt x="406" y="104"/>
                                </a:lnTo>
                                <a:lnTo>
                                  <a:pt x="402" y="107"/>
                                </a:lnTo>
                                <a:lnTo>
                                  <a:pt x="399" y="111"/>
                                </a:lnTo>
                                <a:lnTo>
                                  <a:pt x="398" y="115"/>
                                </a:lnTo>
                                <a:lnTo>
                                  <a:pt x="398" y="120"/>
                                </a:lnTo>
                                <a:lnTo>
                                  <a:pt x="398" y="122"/>
                                </a:lnTo>
                                <a:lnTo>
                                  <a:pt x="398" y="125"/>
                                </a:lnTo>
                                <a:lnTo>
                                  <a:pt x="399" y="127"/>
                                </a:lnTo>
                                <a:lnTo>
                                  <a:pt x="399" y="129"/>
                                </a:lnTo>
                                <a:lnTo>
                                  <a:pt x="398" y="129"/>
                                </a:lnTo>
                                <a:lnTo>
                                  <a:pt x="395" y="127"/>
                                </a:lnTo>
                                <a:lnTo>
                                  <a:pt x="391" y="126"/>
                                </a:lnTo>
                                <a:lnTo>
                                  <a:pt x="387" y="126"/>
                                </a:lnTo>
                                <a:lnTo>
                                  <a:pt x="382" y="125"/>
                                </a:lnTo>
                                <a:lnTo>
                                  <a:pt x="378" y="126"/>
                                </a:lnTo>
                                <a:lnTo>
                                  <a:pt x="373" y="127"/>
                                </a:lnTo>
                                <a:lnTo>
                                  <a:pt x="371" y="131"/>
                                </a:lnTo>
                                <a:lnTo>
                                  <a:pt x="368" y="132"/>
                                </a:lnTo>
                                <a:lnTo>
                                  <a:pt x="367" y="135"/>
                                </a:lnTo>
                                <a:lnTo>
                                  <a:pt x="366" y="138"/>
                                </a:lnTo>
                                <a:lnTo>
                                  <a:pt x="365" y="141"/>
                                </a:lnTo>
                                <a:lnTo>
                                  <a:pt x="363" y="143"/>
                                </a:lnTo>
                                <a:lnTo>
                                  <a:pt x="361" y="148"/>
                                </a:lnTo>
                                <a:lnTo>
                                  <a:pt x="361" y="151"/>
                                </a:lnTo>
                                <a:lnTo>
                                  <a:pt x="360" y="156"/>
                                </a:lnTo>
                                <a:lnTo>
                                  <a:pt x="359" y="159"/>
                                </a:lnTo>
                                <a:lnTo>
                                  <a:pt x="358" y="162"/>
                                </a:lnTo>
                                <a:lnTo>
                                  <a:pt x="357" y="166"/>
                                </a:lnTo>
                                <a:lnTo>
                                  <a:pt x="357" y="168"/>
                                </a:lnTo>
                                <a:lnTo>
                                  <a:pt x="357" y="172"/>
                                </a:lnTo>
                                <a:lnTo>
                                  <a:pt x="357" y="174"/>
                                </a:lnTo>
                                <a:lnTo>
                                  <a:pt x="357" y="1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2CC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5"/>
                        <wps:cNvSpPr>
                          <a:spLocks/>
                        </wps:cNvSpPr>
                        <wps:spPr bwMode="auto">
                          <a:xfrm>
                            <a:off x="74930" y="11430"/>
                            <a:ext cx="120650" cy="70485"/>
                          </a:xfrm>
                          <a:custGeom>
                            <a:avLst/>
                            <a:gdLst>
                              <a:gd name="T0" fmla="*/ 2 w 571"/>
                              <a:gd name="T1" fmla="*/ 216 h 333"/>
                              <a:gd name="T2" fmla="*/ 0 w 571"/>
                              <a:gd name="T3" fmla="*/ 176 h 333"/>
                              <a:gd name="T4" fmla="*/ 51 w 571"/>
                              <a:gd name="T5" fmla="*/ 158 h 333"/>
                              <a:gd name="T6" fmla="*/ 83 w 571"/>
                              <a:gd name="T7" fmla="*/ 134 h 333"/>
                              <a:gd name="T8" fmla="*/ 106 w 571"/>
                              <a:gd name="T9" fmla="*/ 111 h 333"/>
                              <a:gd name="T10" fmla="*/ 123 w 571"/>
                              <a:gd name="T11" fmla="*/ 85 h 333"/>
                              <a:gd name="T12" fmla="*/ 191 w 571"/>
                              <a:gd name="T13" fmla="*/ 119 h 333"/>
                              <a:gd name="T14" fmla="*/ 189 w 571"/>
                              <a:gd name="T15" fmla="*/ 115 h 333"/>
                              <a:gd name="T16" fmla="*/ 185 w 571"/>
                              <a:gd name="T17" fmla="*/ 107 h 333"/>
                              <a:gd name="T18" fmla="*/ 179 w 571"/>
                              <a:gd name="T19" fmla="*/ 97 h 333"/>
                              <a:gd name="T20" fmla="*/ 174 w 571"/>
                              <a:gd name="T21" fmla="*/ 88 h 333"/>
                              <a:gd name="T22" fmla="*/ 170 w 571"/>
                              <a:gd name="T23" fmla="*/ 80 h 333"/>
                              <a:gd name="T24" fmla="*/ 167 w 571"/>
                              <a:gd name="T25" fmla="*/ 72 h 333"/>
                              <a:gd name="T26" fmla="*/ 165 w 571"/>
                              <a:gd name="T27" fmla="*/ 67 h 333"/>
                              <a:gd name="T28" fmla="*/ 191 w 571"/>
                              <a:gd name="T29" fmla="*/ 82 h 333"/>
                              <a:gd name="T30" fmla="*/ 189 w 571"/>
                              <a:gd name="T31" fmla="*/ 79 h 333"/>
                              <a:gd name="T32" fmla="*/ 186 w 571"/>
                              <a:gd name="T33" fmla="*/ 73 h 333"/>
                              <a:gd name="T34" fmla="*/ 183 w 571"/>
                              <a:gd name="T35" fmla="*/ 68 h 333"/>
                              <a:gd name="T36" fmla="*/ 182 w 571"/>
                              <a:gd name="T37" fmla="*/ 63 h 333"/>
                              <a:gd name="T38" fmla="*/ 182 w 571"/>
                              <a:gd name="T39" fmla="*/ 56 h 333"/>
                              <a:gd name="T40" fmla="*/ 183 w 571"/>
                              <a:gd name="T41" fmla="*/ 49 h 333"/>
                              <a:gd name="T42" fmla="*/ 241 w 571"/>
                              <a:gd name="T43" fmla="*/ 90 h 333"/>
                              <a:gd name="T44" fmla="*/ 263 w 571"/>
                              <a:gd name="T45" fmla="*/ 48 h 333"/>
                              <a:gd name="T46" fmla="*/ 363 w 571"/>
                              <a:gd name="T47" fmla="*/ 16 h 333"/>
                              <a:gd name="T48" fmla="*/ 480 w 571"/>
                              <a:gd name="T49" fmla="*/ 0 h 333"/>
                              <a:gd name="T50" fmla="*/ 513 w 571"/>
                              <a:gd name="T51" fmla="*/ 48 h 333"/>
                              <a:gd name="T52" fmla="*/ 509 w 571"/>
                              <a:gd name="T53" fmla="*/ 71 h 333"/>
                              <a:gd name="T54" fmla="*/ 514 w 571"/>
                              <a:gd name="T55" fmla="*/ 71 h 333"/>
                              <a:gd name="T56" fmla="*/ 520 w 571"/>
                              <a:gd name="T57" fmla="*/ 72 h 333"/>
                              <a:gd name="T58" fmla="*/ 528 w 571"/>
                              <a:gd name="T59" fmla="*/ 73 h 333"/>
                              <a:gd name="T60" fmla="*/ 535 w 571"/>
                              <a:gd name="T61" fmla="*/ 75 h 333"/>
                              <a:gd name="T62" fmla="*/ 543 w 571"/>
                              <a:gd name="T63" fmla="*/ 76 h 333"/>
                              <a:gd name="T64" fmla="*/ 550 w 571"/>
                              <a:gd name="T65" fmla="*/ 79 h 333"/>
                              <a:gd name="T66" fmla="*/ 556 w 571"/>
                              <a:gd name="T67" fmla="*/ 82 h 333"/>
                              <a:gd name="T68" fmla="*/ 563 w 571"/>
                              <a:gd name="T69" fmla="*/ 88 h 333"/>
                              <a:gd name="T70" fmla="*/ 567 w 571"/>
                              <a:gd name="T71" fmla="*/ 97 h 333"/>
                              <a:gd name="T72" fmla="*/ 570 w 571"/>
                              <a:gd name="T73" fmla="*/ 102 h 333"/>
                              <a:gd name="T74" fmla="*/ 571 w 571"/>
                              <a:gd name="T75" fmla="*/ 106 h 333"/>
                              <a:gd name="T76" fmla="*/ 383 w 571"/>
                              <a:gd name="T77" fmla="*/ 333 h 333"/>
                              <a:gd name="T78" fmla="*/ 5 w 571"/>
                              <a:gd name="T79" fmla="*/ 238 h 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71" h="333">
                                <a:moveTo>
                                  <a:pt x="5" y="238"/>
                                </a:moveTo>
                                <a:lnTo>
                                  <a:pt x="2" y="216"/>
                                </a:lnTo>
                                <a:lnTo>
                                  <a:pt x="42" y="198"/>
                                </a:lnTo>
                                <a:lnTo>
                                  <a:pt x="0" y="176"/>
                                </a:lnTo>
                                <a:lnTo>
                                  <a:pt x="24" y="164"/>
                                </a:lnTo>
                                <a:lnTo>
                                  <a:pt x="51" y="158"/>
                                </a:lnTo>
                                <a:lnTo>
                                  <a:pt x="42" y="140"/>
                                </a:lnTo>
                                <a:lnTo>
                                  <a:pt x="83" y="134"/>
                                </a:lnTo>
                                <a:lnTo>
                                  <a:pt x="70" y="110"/>
                                </a:lnTo>
                                <a:lnTo>
                                  <a:pt x="106" y="111"/>
                                </a:lnTo>
                                <a:lnTo>
                                  <a:pt x="137" y="124"/>
                                </a:lnTo>
                                <a:lnTo>
                                  <a:pt x="123" y="85"/>
                                </a:lnTo>
                                <a:lnTo>
                                  <a:pt x="160" y="101"/>
                                </a:lnTo>
                                <a:lnTo>
                                  <a:pt x="191" y="119"/>
                                </a:lnTo>
                                <a:lnTo>
                                  <a:pt x="190" y="118"/>
                                </a:lnTo>
                                <a:lnTo>
                                  <a:pt x="189" y="115"/>
                                </a:lnTo>
                                <a:lnTo>
                                  <a:pt x="186" y="111"/>
                                </a:lnTo>
                                <a:lnTo>
                                  <a:pt x="185" y="107"/>
                                </a:lnTo>
                                <a:lnTo>
                                  <a:pt x="181" y="102"/>
                                </a:lnTo>
                                <a:lnTo>
                                  <a:pt x="179" y="97"/>
                                </a:lnTo>
                                <a:lnTo>
                                  <a:pt x="175" y="92"/>
                                </a:lnTo>
                                <a:lnTo>
                                  <a:pt x="174" y="88"/>
                                </a:lnTo>
                                <a:lnTo>
                                  <a:pt x="172" y="83"/>
                                </a:lnTo>
                                <a:lnTo>
                                  <a:pt x="170" y="80"/>
                                </a:lnTo>
                                <a:lnTo>
                                  <a:pt x="168" y="75"/>
                                </a:lnTo>
                                <a:lnTo>
                                  <a:pt x="167" y="72"/>
                                </a:lnTo>
                                <a:lnTo>
                                  <a:pt x="165" y="70"/>
                                </a:lnTo>
                                <a:lnTo>
                                  <a:pt x="165" y="67"/>
                                </a:lnTo>
                                <a:lnTo>
                                  <a:pt x="165" y="65"/>
                                </a:lnTo>
                                <a:lnTo>
                                  <a:pt x="191" y="82"/>
                                </a:lnTo>
                                <a:lnTo>
                                  <a:pt x="190" y="81"/>
                                </a:lnTo>
                                <a:lnTo>
                                  <a:pt x="189" y="79"/>
                                </a:lnTo>
                                <a:lnTo>
                                  <a:pt x="187" y="76"/>
                                </a:lnTo>
                                <a:lnTo>
                                  <a:pt x="186" y="73"/>
                                </a:lnTo>
                                <a:lnTo>
                                  <a:pt x="185" y="71"/>
                                </a:lnTo>
                                <a:lnTo>
                                  <a:pt x="183" y="68"/>
                                </a:lnTo>
                                <a:lnTo>
                                  <a:pt x="182" y="65"/>
                                </a:lnTo>
                                <a:lnTo>
                                  <a:pt x="182" y="63"/>
                                </a:lnTo>
                                <a:lnTo>
                                  <a:pt x="182" y="59"/>
                                </a:lnTo>
                                <a:lnTo>
                                  <a:pt x="182" y="56"/>
                                </a:lnTo>
                                <a:lnTo>
                                  <a:pt x="182" y="53"/>
                                </a:lnTo>
                                <a:lnTo>
                                  <a:pt x="183" y="49"/>
                                </a:lnTo>
                                <a:lnTo>
                                  <a:pt x="216" y="84"/>
                                </a:lnTo>
                                <a:lnTo>
                                  <a:pt x="241" y="90"/>
                                </a:lnTo>
                                <a:lnTo>
                                  <a:pt x="250" y="57"/>
                                </a:lnTo>
                                <a:lnTo>
                                  <a:pt x="263" y="48"/>
                                </a:lnTo>
                                <a:lnTo>
                                  <a:pt x="284" y="76"/>
                                </a:lnTo>
                                <a:lnTo>
                                  <a:pt x="363" y="16"/>
                                </a:lnTo>
                                <a:lnTo>
                                  <a:pt x="414" y="2"/>
                                </a:lnTo>
                                <a:lnTo>
                                  <a:pt x="480" y="0"/>
                                </a:lnTo>
                                <a:lnTo>
                                  <a:pt x="445" y="30"/>
                                </a:lnTo>
                                <a:lnTo>
                                  <a:pt x="513" y="48"/>
                                </a:lnTo>
                                <a:lnTo>
                                  <a:pt x="541" y="62"/>
                                </a:lnTo>
                                <a:lnTo>
                                  <a:pt x="509" y="71"/>
                                </a:lnTo>
                                <a:lnTo>
                                  <a:pt x="510" y="71"/>
                                </a:lnTo>
                                <a:lnTo>
                                  <a:pt x="514" y="71"/>
                                </a:lnTo>
                                <a:lnTo>
                                  <a:pt x="517" y="71"/>
                                </a:lnTo>
                                <a:lnTo>
                                  <a:pt x="520" y="72"/>
                                </a:lnTo>
                                <a:lnTo>
                                  <a:pt x="524" y="72"/>
                                </a:lnTo>
                                <a:lnTo>
                                  <a:pt x="528" y="73"/>
                                </a:lnTo>
                                <a:lnTo>
                                  <a:pt x="530" y="74"/>
                                </a:lnTo>
                                <a:lnTo>
                                  <a:pt x="535" y="75"/>
                                </a:lnTo>
                                <a:lnTo>
                                  <a:pt x="539" y="75"/>
                                </a:lnTo>
                                <a:lnTo>
                                  <a:pt x="543" y="76"/>
                                </a:lnTo>
                                <a:lnTo>
                                  <a:pt x="547" y="77"/>
                                </a:lnTo>
                                <a:lnTo>
                                  <a:pt x="550" y="79"/>
                                </a:lnTo>
                                <a:lnTo>
                                  <a:pt x="552" y="80"/>
                                </a:lnTo>
                                <a:lnTo>
                                  <a:pt x="556" y="82"/>
                                </a:lnTo>
                                <a:lnTo>
                                  <a:pt x="559" y="84"/>
                                </a:lnTo>
                                <a:lnTo>
                                  <a:pt x="563" y="88"/>
                                </a:lnTo>
                                <a:lnTo>
                                  <a:pt x="565" y="92"/>
                                </a:lnTo>
                                <a:lnTo>
                                  <a:pt x="567" y="97"/>
                                </a:lnTo>
                                <a:lnTo>
                                  <a:pt x="569" y="99"/>
                                </a:lnTo>
                                <a:lnTo>
                                  <a:pt x="570" y="102"/>
                                </a:lnTo>
                                <a:lnTo>
                                  <a:pt x="571" y="104"/>
                                </a:lnTo>
                                <a:lnTo>
                                  <a:pt x="571" y="106"/>
                                </a:lnTo>
                                <a:lnTo>
                                  <a:pt x="571" y="146"/>
                                </a:lnTo>
                                <a:lnTo>
                                  <a:pt x="383" y="333"/>
                                </a:lnTo>
                                <a:lnTo>
                                  <a:pt x="70" y="310"/>
                                </a:lnTo>
                                <a:lnTo>
                                  <a:pt x="5" y="238"/>
                                </a:lnTo>
                                <a:lnTo>
                                  <a:pt x="5" y="2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999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6"/>
                        <wps:cNvSpPr>
                          <a:spLocks/>
                        </wps:cNvSpPr>
                        <wps:spPr bwMode="auto">
                          <a:xfrm>
                            <a:off x="74295" y="34925"/>
                            <a:ext cx="127635" cy="54610"/>
                          </a:xfrm>
                          <a:custGeom>
                            <a:avLst/>
                            <a:gdLst>
                              <a:gd name="T0" fmla="*/ 33 w 602"/>
                              <a:gd name="T1" fmla="*/ 232 h 258"/>
                              <a:gd name="T2" fmla="*/ 25 w 602"/>
                              <a:gd name="T3" fmla="*/ 200 h 258"/>
                              <a:gd name="T4" fmla="*/ 30 w 602"/>
                              <a:gd name="T5" fmla="*/ 172 h 258"/>
                              <a:gd name="T6" fmla="*/ 31 w 602"/>
                              <a:gd name="T7" fmla="*/ 128 h 258"/>
                              <a:gd name="T8" fmla="*/ 35 w 602"/>
                              <a:gd name="T9" fmla="*/ 135 h 258"/>
                              <a:gd name="T10" fmla="*/ 45 w 602"/>
                              <a:gd name="T11" fmla="*/ 143 h 258"/>
                              <a:gd name="T12" fmla="*/ 53 w 602"/>
                              <a:gd name="T13" fmla="*/ 148 h 258"/>
                              <a:gd name="T14" fmla="*/ 58 w 602"/>
                              <a:gd name="T15" fmla="*/ 149 h 258"/>
                              <a:gd name="T16" fmla="*/ 63 w 602"/>
                              <a:gd name="T17" fmla="*/ 149 h 258"/>
                              <a:gd name="T18" fmla="*/ 72 w 602"/>
                              <a:gd name="T19" fmla="*/ 146 h 258"/>
                              <a:gd name="T20" fmla="*/ 81 w 602"/>
                              <a:gd name="T21" fmla="*/ 142 h 258"/>
                              <a:gd name="T22" fmla="*/ 92 w 602"/>
                              <a:gd name="T23" fmla="*/ 137 h 258"/>
                              <a:gd name="T24" fmla="*/ 101 w 602"/>
                              <a:gd name="T25" fmla="*/ 133 h 258"/>
                              <a:gd name="T26" fmla="*/ 110 w 602"/>
                              <a:gd name="T27" fmla="*/ 128 h 258"/>
                              <a:gd name="T28" fmla="*/ 116 w 602"/>
                              <a:gd name="T29" fmla="*/ 126 h 258"/>
                              <a:gd name="T30" fmla="*/ 121 w 602"/>
                              <a:gd name="T31" fmla="*/ 124 h 258"/>
                              <a:gd name="T32" fmla="*/ 113 w 602"/>
                              <a:gd name="T33" fmla="*/ 149 h 258"/>
                              <a:gd name="T34" fmla="*/ 102 w 602"/>
                              <a:gd name="T35" fmla="*/ 167 h 258"/>
                              <a:gd name="T36" fmla="*/ 108 w 602"/>
                              <a:gd name="T37" fmla="*/ 164 h 258"/>
                              <a:gd name="T38" fmla="*/ 114 w 602"/>
                              <a:gd name="T39" fmla="*/ 162 h 258"/>
                              <a:gd name="T40" fmla="*/ 119 w 602"/>
                              <a:gd name="T41" fmla="*/ 159 h 258"/>
                              <a:gd name="T42" fmla="*/ 125 w 602"/>
                              <a:gd name="T43" fmla="*/ 156 h 258"/>
                              <a:gd name="T44" fmla="*/ 133 w 602"/>
                              <a:gd name="T45" fmla="*/ 151 h 258"/>
                              <a:gd name="T46" fmla="*/ 137 w 602"/>
                              <a:gd name="T47" fmla="*/ 174 h 258"/>
                              <a:gd name="T48" fmla="*/ 205 w 602"/>
                              <a:gd name="T49" fmla="*/ 156 h 258"/>
                              <a:gd name="T50" fmla="*/ 281 w 602"/>
                              <a:gd name="T51" fmla="*/ 105 h 258"/>
                              <a:gd name="T52" fmla="*/ 358 w 602"/>
                              <a:gd name="T53" fmla="*/ 91 h 258"/>
                              <a:gd name="T54" fmla="*/ 357 w 602"/>
                              <a:gd name="T55" fmla="*/ 90 h 258"/>
                              <a:gd name="T56" fmla="*/ 351 w 602"/>
                              <a:gd name="T57" fmla="*/ 88 h 258"/>
                              <a:gd name="T58" fmla="*/ 344 w 602"/>
                              <a:gd name="T59" fmla="*/ 85 h 258"/>
                              <a:gd name="T60" fmla="*/ 336 w 602"/>
                              <a:gd name="T61" fmla="*/ 80 h 258"/>
                              <a:gd name="T62" fmla="*/ 327 w 602"/>
                              <a:gd name="T63" fmla="*/ 74 h 258"/>
                              <a:gd name="T64" fmla="*/ 319 w 602"/>
                              <a:gd name="T65" fmla="*/ 70 h 258"/>
                              <a:gd name="T66" fmla="*/ 311 w 602"/>
                              <a:gd name="T67" fmla="*/ 64 h 258"/>
                              <a:gd name="T68" fmla="*/ 306 w 602"/>
                              <a:gd name="T69" fmla="*/ 60 h 258"/>
                              <a:gd name="T70" fmla="*/ 301 w 602"/>
                              <a:gd name="T71" fmla="*/ 49 h 258"/>
                              <a:gd name="T72" fmla="*/ 296 w 602"/>
                              <a:gd name="T73" fmla="*/ 40 h 258"/>
                              <a:gd name="T74" fmla="*/ 294 w 602"/>
                              <a:gd name="T75" fmla="*/ 33 h 258"/>
                              <a:gd name="T76" fmla="*/ 292 w 602"/>
                              <a:gd name="T77" fmla="*/ 30 h 258"/>
                              <a:gd name="T78" fmla="*/ 471 w 602"/>
                              <a:gd name="T79" fmla="*/ 78 h 258"/>
                              <a:gd name="T80" fmla="*/ 457 w 602"/>
                              <a:gd name="T81" fmla="*/ 44 h 258"/>
                              <a:gd name="T82" fmla="*/ 463 w 602"/>
                              <a:gd name="T83" fmla="*/ 44 h 258"/>
                              <a:gd name="T84" fmla="*/ 470 w 602"/>
                              <a:gd name="T85" fmla="*/ 43 h 258"/>
                              <a:gd name="T86" fmla="*/ 478 w 602"/>
                              <a:gd name="T87" fmla="*/ 43 h 258"/>
                              <a:gd name="T88" fmla="*/ 486 w 602"/>
                              <a:gd name="T89" fmla="*/ 42 h 258"/>
                              <a:gd name="T90" fmla="*/ 494 w 602"/>
                              <a:gd name="T91" fmla="*/ 41 h 258"/>
                              <a:gd name="T92" fmla="*/ 502 w 602"/>
                              <a:gd name="T93" fmla="*/ 40 h 258"/>
                              <a:gd name="T94" fmla="*/ 510 w 602"/>
                              <a:gd name="T95" fmla="*/ 39 h 258"/>
                              <a:gd name="T96" fmla="*/ 521 w 602"/>
                              <a:gd name="T97" fmla="*/ 36 h 258"/>
                              <a:gd name="T98" fmla="*/ 529 w 602"/>
                              <a:gd name="T99" fmla="*/ 36 h 258"/>
                              <a:gd name="T100" fmla="*/ 536 w 602"/>
                              <a:gd name="T101" fmla="*/ 36 h 258"/>
                              <a:gd name="T102" fmla="*/ 538 w 602"/>
                              <a:gd name="T103" fmla="*/ 37 h 258"/>
                              <a:gd name="T104" fmla="*/ 532 w 602"/>
                              <a:gd name="T105" fmla="*/ 12 h 258"/>
                              <a:gd name="T106" fmla="*/ 602 w 602"/>
                              <a:gd name="T107" fmla="*/ 73 h 258"/>
                              <a:gd name="T108" fmla="*/ 558 w 602"/>
                              <a:gd name="T109" fmla="*/ 189 h 258"/>
                              <a:gd name="T110" fmla="*/ 56 w 602"/>
                              <a:gd name="T111" fmla="*/ 258 h 2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602" h="258">
                                <a:moveTo>
                                  <a:pt x="56" y="258"/>
                                </a:moveTo>
                                <a:lnTo>
                                  <a:pt x="33" y="232"/>
                                </a:lnTo>
                                <a:lnTo>
                                  <a:pt x="3" y="223"/>
                                </a:lnTo>
                                <a:lnTo>
                                  <a:pt x="25" y="200"/>
                                </a:lnTo>
                                <a:lnTo>
                                  <a:pt x="0" y="192"/>
                                </a:lnTo>
                                <a:lnTo>
                                  <a:pt x="30" y="172"/>
                                </a:lnTo>
                                <a:lnTo>
                                  <a:pt x="31" y="127"/>
                                </a:lnTo>
                                <a:lnTo>
                                  <a:pt x="31" y="128"/>
                                </a:lnTo>
                                <a:lnTo>
                                  <a:pt x="33" y="132"/>
                                </a:lnTo>
                                <a:lnTo>
                                  <a:pt x="35" y="135"/>
                                </a:lnTo>
                                <a:lnTo>
                                  <a:pt x="40" y="140"/>
                                </a:lnTo>
                                <a:lnTo>
                                  <a:pt x="45" y="143"/>
                                </a:lnTo>
                                <a:lnTo>
                                  <a:pt x="49" y="146"/>
                                </a:lnTo>
                                <a:lnTo>
                                  <a:pt x="53" y="148"/>
                                </a:lnTo>
                                <a:lnTo>
                                  <a:pt x="55" y="149"/>
                                </a:lnTo>
                                <a:lnTo>
                                  <a:pt x="58" y="149"/>
                                </a:lnTo>
                                <a:lnTo>
                                  <a:pt x="61" y="150"/>
                                </a:lnTo>
                                <a:lnTo>
                                  <a:pt x="63" y="149"/>
                                </a:lnTo>
                                <a:lnTo>
                                  <a:pt x="68" y="148"/>
                                </a:lnTo>
                                <a:lnTo>
                                  <a:pt x="72" y="146"/>
                                </a:lnTo>
                                <a:lnTo>
                                  <a:pt x="77" y="145"/>
                                </a:lnTo>
                                <a:lnTo>
                                  <a:pt x="81" y="142"/>
                                </a:lnTo>
                                <a:lnTo>
                                  <a:pt x="86" y="141"/>
                                </a:lnTo>
                                <a:lnTo>
                                  <a:pt x="92" y="137"/>
                                </a:lnTo>
                                <a:lnTo>
                                  <a:pt x="96" y="136"/>
                                </a:lnTo>
                                <a:lnTo>
                                  <a:pt x="101" y="133"/>
                                </a:lnTo>
                                <a:lnTo>
                                  <a:pt x="106" y="132"/>
                                </a:lnTo>
                                <a:lnTo>
                                  <a:pt x="110" y="128"/>
                                </a:lnTo>
                                <a:lnTo>
                                  <a:pt x="114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18" y="125"/>
                                </a:lnTo>
                                <a:lnTo>
                                  <a:pt x="121" y="124"/>
                                </a:lnTo>
                                <a:lnTo>
                                  <a:pt x="122" y="124"/>
                                </a:lnTo>
                                <a:lnTo>
                                  <a:pt x="113" y="149"/>
                                </a:lnTo>
                                <a:lnTo>
                                  <a:pt x="102" y="168"/>
                                </a:lnTo>
                                <a:lnTo>
                                  <a:pt x="102" y="167"/>
                                </a:lnTo>
                                <a:lnTo>
                                  <a:pt x="106" y="165"/>
                                </a:lnTo>
                                <a:lnTo>
                                  <a:pt x="108" y="164"/>
                                </a:lnTo>
                                <a:lnTo>
                                  <a:pt x="110" y="163"/>
                                </a:lnTo>
                                <a:lnTo>
                                  <a:pt x="114" y="162"/>
                                </a:lnTo>
                                <a:lnTo>
                                  <a:pt x="117" y="161"/>
                                </a:lnTo>
                                <a:lnTo>
                                  <a:pt x="119" y="159"/>
                                </a:lnTo>
                                <a:lnTo>
                                  <a:pt x="123" y="158"/>
                                </a:lnTo>
                                <a:lnTo>
                                  <a:pt x="125" y="156"/>
                                </a:lnTo>
                                <a:lnTo>
                                  <a:pt x="129" y="154"/>
                                </a:lnTo>
                                <a:lnTo>
                                  <a:pt x="133" y="151"/>
                                </a:lnTo>
                                <a:lnTo>
                                  <a:pt x="138" y="148"/>
                                </a:lnTo>
                                <a:lnTo>
                                  <a:pt x="137" y="174"/>
                                </a:lnTo>
                                <a:lnTo>
                                  <a:pt x="168" y="163"/>
                                </a:lnTo>
                                <a:lnTo>
                                  <a:pt x="205" y="156"/>
                                </a:lnTo>
                                <a:lnTo>
                                  <a:pt x="334" y="127"/>
                                </a:lnTo>
                                <a:lnTo>
                                  <a:pt x="281" y="105"/>
                                </a:lnTo>
                                <a:lnTo>
                                  <a:pt x="335" y="100"/>
                                </a:lnTo>
                                <a:lnTo>
                                  <a:pt x="358" y="91"/>
                                </a:lnTo>
                                <a:lnTo>
                                  <a:pt x="358" y="91"/>
                                </a:lnTo>
                                <a:lnTo>
                                  <a:pt x="357" y="90"/>
                                </a:lnTo>
                                <a:lnTo>
                                  <a:pt x="354" y="89"/>
                                </a:lnTo>
                                <a:lnTo>
                                  <a:pt x="351" y="88"/>
                                </a:lnTo>
                                <a:lnTo>
                                  <a:pt x="348" y="86"/>
                                </a:lnTo>
                                <a:lnTo>
                                  <a:pt x="344" y="85"/>
                                </a:lnTo>
                                <a:lnTo>
                                  <a:pt x="340" y="82"/>
                                </a:lnTo>
                                <a:lnTo>
                                  <a:pt x="336" y="80"/>
                                </a:lnTo>
                                <a:lnTo>
                                  <a:pt x="331" y="77"/>
                                </a:lnTo>
                                <a:lnTo>
                                  <a:pt x="327" y="74"/>
                                </a:lnTo>
                                <a:lnTo>
                                  <a:pt x="322" y="72"/>
                                </a:lnTo>
                                <a:lnTo>
                                  <a:pt x="319" y="70"/>
                                </a:lnTo>
                                <a:lnTo>
                                  <a:pt x="314" y="67"/>
                                </a:lnTo>
                                <a:lnTo>
                                  <a:pt x="311" y="64"/>
                                </a:lnTo>
                                <a:lnTo>
                                  <a:pt x="309" y="61"/>
                                </a:lnTo>
                                <a:lnTo>
                                  <a:pt x="306" y="60"/>
                                </a:lnTo>
                                <a:lnTo>
                                  <a:pt x="303" y="54"/>
                                </a:lnTo>
                                <a:lnTo>
                                  <a:pt x="301" y="49"/>
                                </a:lnTo>
                                <a:lnTo>
                                  <a:pt x="298" y="44"/>
                                </a:lnTo>
                                <a:lnTo>
                                  <a:pt x="296" y="40"/>
                                </a:lnTo>
                                <a:lnTo>
                                  <a:pt x="295" y="35"/>
                                </a:lnTo>
                                <a:lnTo>
                                  <a:pt x="294" y="33"/>
                                </a:lnTo>
                                <a:lnTo>
                                  <a:pt x="292" y="31"/>
                                </a:lnTo>
                                <a:lnTo>
                                  <a:pt x="292" y="30"/>
                                </a:lnTo>
                                <a:lnTo>
                                  <a:pt x="344" y="58"/>
                                </a:lnTo>
                                <a:lnTo>
                                  <a:pt x="471" y="78"/>
                                </a:lnTo>
                                <a:lnTo>
                                  <a:pt x="516" y="64"/>
                                </a:lnTo>
                                <a:lnTo>
                                  <a:pt x="457" y="44"/>
                                </a:lnTo>
                                <a:lnTo>
                                  <a:pt x="459" y="44"/>
                                </a:lnTo>
                                <a:lnTo>
                                  <a:pt x="463" y="44"/>
                                </a:lnTo>
                                <a:lnTo>
                                  <a:pt x="467" y="43"/>
                                </a:lnTo>
                                <a:lnTo>
                                  <a:pt x="470" y="43"/>
                                </a:lnTo>
                                <a:lnTo>
                                  <a:pt x="472" y="43"/>
                                </a:lnTo>
                                <a:lnTo>
                                  <a:pt x="478" y="43"/>
                                </a:lnTo>
                                <a:lnTo>
                                  <a:pt x="482" y="42"/>
                                </a:lnTo>
                                <a:lnTo>
                                  <a:pt x="486" y="42"/>
                                </a:lnTo>
                                <a:lnTo>
                                  <a:pt x="490" y="41"/>
                                </a:lnTo>
                                <a:lnTo>
                                  <a:pt x="494" y="41"/>
                                </a:lnTo>
                                <a:lnTo>
                                  <a:pt x="499" y="40"/>
                                </a:lnTo>
                                <a:lnTo>
                                  <a:pt x="502" y="40"/>
                                </a:lnTo>
                                <a:lnTo>
                                  <a:pt x="506" y="40"/>
                                </a:lnTo>
                                <a:lnTo>
                                  <a:pt x="510" y="39"/>
                                </a:lnTo>
                                <a:lnTo>
                                  <a:pt x="515" y="36"/>
                                </a:lnTo>
                                <a:lnTo>
                                  <a:pt x="521" y="36"/>
                                </a:lnTo>
                                <a:lnTo>
                                  <a:pt x="524" y="36"/>
                                </a:lnTo>
                                <a:lnTo>
                                  <a:pt x="529" y="36"/>
                                </a:lnTo>
                                <a:lnTo>
                                  <a:pt x="532" y="36"/>
                                </a:lnTo>
                                <a:lnTo>
                                  <a:pt x="536" y="36"/>
                                </a:lnTo>
                                <a:lnTo>
                                  <a:pt x="537" y="37"/>
                                </a:lnTo>
                                <a:lnTo>
                                  <a:pt x="538" y="37"/>
                                </a:lnTo>
                                <a:lnTo>
                                  <a:pt x="485" y="0"/>
                                </a:lnTo>
                                <a:lnTo>
                                  <a:pt x="532" y="12"/>
                                </a:lnTo>
                                <a:lnTo>
                                  <a:pt x="567" y="31"/>
                                </a:lnTo>
                                <a:lnTo>
                                  <a:pt x="602" y="73"/>
                                </a:lnTo>
                                <a:lnTo>
                                  <a:pt x="576" y="78"/>
                                </a:lnTo>
                                <a:lnTo>
                                  <a:pt x="558" y="189"/>
                                </a:lnTo>
                                <a:lnTo>
                                  <a:pt x="56" y="258"/>
                                </a:lnTo>
                                <a:lnTo>
                                  <a:pt x="56" y="2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F663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7"/>
                        <wps:cNvSpPr>
                          <a:spLocks/>
                        </wps:cNvSpPr>
                        <wps:spPr bwMode="auto">
                          <a:xfrm>
                            <a:off x="85725" y="260985"/>
                            <a:ext cx="238125" cy="61595"/>
                          </a:xfrm>
                          <a:custGeom>
                            <a:avLst/>
                            <a:gdLst>
                              <a:gd name="T0" fmla="*/ 0 w 1125"/>
                              <a:gd name="T1" fmla="*/ 204 h 289"/>
                              <a:gd name="T2" fmla="*/ 7 w 1125"/>
                              <a:gd name="T3" fmla="*/ 218 h 289"/>
                              <a:gd name="T4" fmla="*/ 38 w 1125"/>
                              <a:gd name="T5" fmla="*/ 222 h 289"/>
                              <a:gd name="T6" fmla="*/ 39 w 1125"/>
                              <a:gd name="T7" fmla="*/ 253 h 289"/>
                              <a:gd name="T8" fmla="*/ 71 w 1125"/>
                              <a:gd name="T9" fmla="*/ 253 h 289"/>
                              <a:gd name="T10" fmla="*/ 75 w 1125"/>
                              <a:gd name="T11" fmla="*/ 280 h 289"/>
                              <a:gd name="T12" fmla="*/ 90 w 1125"/>
                              <a:gd name="T13" fmla="*/ 289 h 289"/>
                              <a:gd name="T14" fmla="*/ 524 w 1125"/>
                              <a:gd name="T15" fmla="*/ 235 h 289"/>
                              <a:gd name="T16" fmla="*/ 587 w 1125"/>
                              <a:gd name="T17" fmla="*/ 234 h 289"/>
                              <a:gd name="T18" fmla="*/ 617 w 1125"/>
                              <a:gd name="T19" fmla="*/ 234 h 289"/>
                              <a:gd name="T20" fmla="*/ 927 w 1125"/>
                              <a:gd name="T21" fmla="*/ 186 h 289"/>
                              <a:gd name="T22" fmla="*/ 1080 w 1125"/>
                              <a:gd name="T23" fmla="*/ 186 h 289"/>
                              <a:gd name="T24" fmla="*/ 1081 w 1125"/>
                              <a:gd name="T25" fmla="*/ 169 h 289"/>
                              <a:gd name="T26" fmla="*/ 1090 w 1125"/>
                              <a:gd name="T27" fmla="*/ 157 h 289"/>
                              <a:gd name="T28" fmla="*/ 1110 w 1125"/>
                              <a:gd name="T29" fmla="*/ 123 h 289"/>
                              <a:gd name="T30" fmla="*/ 1125 w 1125"/>
                              <a:gd name="T31" fmla="*/ 91 h 289"/>
                              <a:gd name="T32" fmla="*/ 319 w 1125"/>
                              <a:gd name="T33" fmla="*/ 0 h 289"/>
                              <a:gd name="T34" fmla="*/ 0 w 1125"/>
                              <a:gd name="T35" fmla="*/ 204 h 289"/>
                              <a:gd name="T36" fmla="*/ 0 w 1125"/>
                              <a:gd name="T37" fmla="*/ 204 h 2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125" h="289">
                                <a:moveTo>
                                  <a:pt x="0" y="204"/>
                                </a:moveTo>
                                <a:lnTo>
                                  <a:pt x="7" y="218"/>
                                </a:lnTo>
                                <a:lnTo>
                                  <a:pt x="38" y="222"/>
                                </a:lnTo>
                                <a:lnTo>
                                  <a:pt x="39" y="253"/>
                                </a:lnTo>
                                <a:lnTo>
                                  <a:pt x="71" y="253"/>
                                </a:lnTo>
                                <a:lnTo>
                                  <a:pt x="75" y="280"/>
                                </a:lnTo>
                                <a:lnTo>
                                  <a:pt x="90" y="289"/>
                                </a:lnTo>
                                <a:lnTo>
                                  <a:pt x="524" y="235"/>
                                </a:lnTo>
                                <a:lnTo>
                                  <a:pt x="587" y="234"/>
                                </a:lnTo>
                                <a:lnTo>
                                  <a:pt x="617" y="234"/>
                                </a:lnTo>
                                <a:lnTo>
                                  <a:pt x="927" y="186"/>
                                </a:lnTo>
                                <a:lnTo>
                                  <a:pt x="1080" y="186"/>
                                </a:lnTo>
                                <a:lnTo>
                                  <a:pt x="1081" y="169"/>
                                </a:lnTo>
                                <a:lnTo>
                                  <a:pt x="1090" y="157"/>
                                </a:lnTo>
                                <a:lnTo>
                                  <a:pt x="1110" y="123"/>
                                </a:lnTo>
                                <a:lnTo>
                                  <a:pt x="1125" y="91"/>
                                </a:lnTo>
                                <a:lnTo>
                                  <a:pt x="319" y="0"/>
                                </a:lnTo>
                                <a:lnTo>
                                  <a:pt x="0" y="204"/>
                                </a:lnTo>
                                <a:lnTo>
                                  <a:pt x="0" y="2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8"/>
                        <wps:cNvSpPr>
                          <a:spLocks/>
                        </wps:cNvSpPr>
                        <wps:spPr bwMode="auto">
                          <a:xfrm>
                            <a:off x="114300" y="114300"/>
                            <a:ext cx="169545" cy="119380"/>
                          </a:xfrm>
                          <a:custGeom>
                            <a:avLst/>
                            <a:gdLst>
                              <a:gd name="T0" fmla="*/ 0 w 800"/>
                              <a:gd name="T1" fmla="*/ 0 h 562"/>
                              <a:gd name="T2" fmla="*/ 634 w 800"/>
                              <a:gd name="T3" fmla="*/ 11 h 562"/>
                              <a:gd name="T4" fmla="*/ 800 w 800"/>
                              <a:gd name="T5" fmla="*/ 300 h 562"/>
                              <a:gd name="T6" fmla="*/ 678 w 800"/>
                              <a:gd name="T7" fmla="*/ 408 h 562"/>
                              <a:gd name="T8" fmla="*/ 681 w 800"/>
                              <a:gd name="T9" fmla="*/ 503 h 562"/>
                              <a:gd name="T10" fmla="*/ 31 w 800"/>
                              <a:gd name="T11" fmla="*/ 562 h 562"/>
                              <a:gd name="T12" fmla="*/ 0 w 800"/>
                              <a:gd name="T13" fmla="*/ 0 h 562"/>
                              <a:gd name="T14" fmla="*/ 0 w 800"/>
                              <a:gd name="T15" fmla="*/ 0 h 5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800" h="562">
                                <a:moveTo>
                                  <a:pt x="0" y="0"/>
                                </a:moveTo>
                                <a:lnTo>
                                  <a:pt x="634" y="11"/>
                                </a:lnTo>
                                <a:lnTo>
                                  <a:pt x="800" y="300"/>
                                </a:lnTo>
                                <a:lnTo>
                                  <a:pt x="678" y="408"/>
                                </a:lnTo>
                                <a:lnTo>
                                  <a:pt x="681" y="503"/>
                                </a:lnTo>
                                <a:lnTo>
                                  <a:pt x="31" y="562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1B0FA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Freeform 9"/>
                        <wps:cNvSpPr>
                          <a:spLocks/>
                        </wps:cNvSpPr>
                        <wps:spPr bwMode="auto">
                          <a:xfrm>
                            <a:off x="102235" y="128270"/>
                            <a:ext cx="84455" cy="32385"/>
                          </a:xfrm>
                          <a:custGeom>
                            <a:avLst/>
                            <a:gdLst>
                              <a:gd name="T0" fmla="*/ 1 w 401"/>
                              <a:gd name="T1" fmla="*/ 80 h 153"/>
                              <a:gd name="T2" fmla="*/ 8 w 401"/>
                              <a:gd name="T3" fmla="*/ 87 h 153"/>
                              <a:gd name="T4" fmla="*/ 13 w 401"/>
                              <a:gd name="T5" fmla="*/ 92 h 153"/>
                              <a:gd name="T6" fmla="*/ 18 w 401"/>
                              <a:gd name="T7" fmla="*/ 97 h 153"/>
                              <a:gd name="T8" fmla="*/ 27 w 401"/>
                              <a:gd name="T9" fmla="*/ 103 h 153"/>
                              <a:gd name="T10" fmla="*/ 36 w 401"/>
                              <a:gd name="T11" fmla="*/ 110 h 153"/>
                              <a:gd name="T12" fmla="*/ 40 w 401"/>
                              <a:gd name="T13" fmla="*/ 113 h 153"/>
                              <a:gd name="T14" fmla="*/ 46 w 401"/>
                              <a:gd name="T15" fmla="*/ 115 h 153"/>
                              <a:gd name="T16" fmla="*/ 52 w 401"/>
                              <a:gd name="T17" fmla="*/ 119 h 153"/>
                              <a:gd name="T18" fmla="*/ 58 w 401"/>
                              <a:gd name="T19" fmla="*/ 122 h 153"/>
                              <a:gd name="T20" fmla="*/ 65 w 401"/>
                              <a:gd name="T21" fmla="*/ 124 h 153"/>
                              <a:gd name="T22" fmla="*/ 73 w 401"/>
                              <a:gd name="T23" fmla="*/ 128 h 153"/>
                              <a:gd name="T24" fmla="*/ 80 w 401"/>
                              <a:gd name="T25" fmla="*/ 131 h 153"/>
                              <a:gd name="T26" fmla="*/ 89 w 401"/>
                              <a:gd name="T27" fmla="*/ 134 h 153"/>
                              <a:gd name="T28" fmla="*/ 97 w 401"/>
                              <a:gd name="T29" fmla="*/ 137 h 153"/>
                              <a:gd name="T30" fmla="*/ 106 w 401"/>
                              <a:gd name="T31" fmla="*/ 139 h 153"/>
                              <a:gd name="T32" fmla="*/ 115 w 401"/>
                              <a:gd name="T33" fmla="*/ 141 h 153"/>
                              <a:gd name="T34" fmla="*/ 127 w 401"/>
                              <a:gd name="T35" fmla="*/ 144 h 153"/>
                              <a:gd name="T36" fmla="*/ 137 w 401"/>
                              <a:gd name="T37" fmla="*/ 146 h 153"/>
                              <a:gd name="T38" fmla="*/ 149 w 401"/>
                              <a:gd name="T39" fmla="*/ 148 h 153"/>
                              <a:gd name="T40" fmla="*/ 160 w 401"/>
                              <a:gd name="T41" fmla="*/ 150 h 153"/>
                              <a:gd name="T42" fmla="*/ 173 w 401"/>
                              <a:gd name="T43" fmla="*/ 152 h 153"/>
                              <a:gd name="T44" fmla="*/ 186 w 401"/>
                              <a:gd name="T45" fmla="*/ 152 h 153"/>
                              <a:gd name="T46" fmla="*/ 198 w 401"/>
                              <a:gd name="T47" fmla="*/ 153 h 153"/>
                              <a:gd name="T48" fmla="*/ 210 w 401"/>
                              <a:gd name="T49" fmla="*/ 152 h 153"/>
                              <a:gd name="T50" fmla="*/ 221 w 401"/>
                              <a:gd name="T51" fmla="*/ 151 h 153"/>
                              <a:gd name="T52" fmla="*/ 233 w 401"/>
                              <a:gd name="T53" fmla="*/ 150 h 153"/>
                              <a:gd name="T54" fmla="*/ 243 w 401"/>
                              <a:gd name="T55" fmla="*/ 148 h 153"/>
                              <a:gd name="T56" fmla="*/ 255 w 401"/>
                              <a:gd name="T57" fmla="*/ 146 h 153"/>
                              <a:gd name="T58" fmla="*/ 265 w 401"/>
                              <a:gd name="T59" fmla="*/ 143 h 153"/>
                              <a:gd name="T60" fmla="*/ 276 w 401"/>
                              <a:gd name="T61" fmla="*/ 140 h 153"/>
                              <a:gd name="T62" fmla="*/ 286 w 401"/>
                              <a:gd name="T63" fmla="*/ 135 h 153"/>
                              <a:gd name="T64" fmla="*/ 295 w 401"/>
                              <a:gd name="T65" fmla="*/ 132 h 153"/>
                              <a:gd name="T66" fmla="*/ 304 w 401"/>
                              <a:gd name="T67" fmla="*/ 128 h 153"/>
                              <a:gd name="T68" fmla="*/ 314 w 401"/>
                              <a:gd name="T69" fmla="*/ 123 h 153"/>
                              <a:gd name="T70" fmla="*/ 322 w 401"/>
                              <a:gd name="T71" fmla="*/ 119 h 153"/>
                              <a:gd name="T72" fmla="*/ 330 w 401"/>
                              <a:gd name="T73" fmla="*/ 114 h 153"/>
                              <a:gd name="T74" fmla="*/ 338 w 401"/>
                              <a:gd name="T75" fmla="*/ 110 h 153"/>
                              <a:gd name="T76" fmla="*/ 345 w 401"/>
                              <a:gd name="T77" fmla="*/ 105 h 153"/>
                              <a:gd name="T78" fmla="*/ 352 w 401"/>
                              <a:gd name="T79" fmla="*/ 100 h 153"/>
                              <a:gd name="T80" fmla="*/ 359 w 401"/>
                              <a:gd name="T81" fmla="*/ 95 h 153"/>
                              <a:gd name="T82" fmla="*/ 364 w 401"/>
                              <a:gd name="T83" fmla="*/ 91 h 153"/>
                              <a:gd name="T84" fmla="*/ 375 w 401"/>
                              <a:gd name="T85" fmla="*/ 82 h 153"/>
                              <a:gd name="T86" fmla="*/ 385 w 401"/>
                              <a:gd name="T87" fmla="*/ 74 h 153"/>
                              <a:gd name="T88" fmla="*/ 391 w 401"/>
                              <a:gd name="T89" fmla="*/ 67 h 153"/>
                              <a:gd name="T90" fmla="*/ 397 w 401"/>
                              <a:gd name="T91" fmla="*/ 61 h 153"/>
                              <a:gd name="T92" fmla="*/ 401 w 401"/>
                              <a:gd name="T93" fmla="*/ 58 h 153"/>
                              <a:gd name="T94" fmla="*/ 0 w 401"/>
                              <a:gd name="T95" fmla="*/ 78 h 1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401" h="153">
                                <a:moveTo>
                                  <a:pt x="0" y="78"/>
                                </a:moveTo>
                                <a:lnTo>
                                  <a:pt x="1" y="80"/>
                                </a:lnTo>
                                <a:lnTo>
                                  <a:pt x="3" y="84"/>
                                </a:lnTo>
                                <a:lnTo>
                                  <a:pt x="8" y="87"/>
                                </a:lnTo>
                                <a:lnTo>
                                  <a:pt x="9" y="89"/>
                                </a:lnTo>
                                <a:lnTo>
                                  <a:pt x="13" y="92"/>
                                </a:lnTo>
                                <a:lnTo>
                                  <a:pt x="15" y="94"/>
                                </a:lnTo>
                                <a:lnTo>
                                  <a:pt x="18" y="97"/>
                                </a:lnTo>
                                <a:lnTo>
                                  <a:pt x="22" y="100"/>
                                </a:lnTo>
                                <a:lnTo>
                                  <a:pt x="27" y="103"/>
                                </a:lnTo>
                                <a:lnTo>
                                  <a:pt x="30" y="106"/>
                                </a:lnTo>
                                <a:lnTo>
                                  <a:pt x="36" y="110"/>
                                </a:lnTo>
                                <a:lnTo>
                                  <a:pt x="38" y="111"/>
                                </a:lnTo>
                                <a:lnTo>
                                  <a:pt x="40" y="113"/>
                                </a:lnTo>
                                <a:lnTo>
                                  <a:pt x="43" y="114"/>
                                </a:lnTo>
                                <a:lnTo>
                                  <a:pt x="46" y="115"/>
                                </a:lnTo>
                                <a:lnTo>
                                  <a:pt x="48" y="118"/>
                                </a:lnTo>
                                <a:lnTo>
                                  <a:pt x="52" y="119"/>
                                </a:lnTo>
                                <a:lnTo>
                                  <a:pt x="55" y="120"/>
                                </a:lnTo>
                                <a:lnTo>
                                  <a:pt x="58" y="122"/>
                                </a:lnTo>
                                <a:lnTo>
                                  <a:pt x="61" y="123"/>
                                </a:lnTo>
                                <a:lnTo>
                                  <a:pt x="65" y="124"/>
                                </a:lnTo>
                                <a:lnTo>
                                  <a:pt x="68" y="127"/>
                                </a:lnTo>
                                <a:lnTo>
                                  <a:pt x="73" y="128"/>
                                </a:lnTo>
                                <a:lnTo>
                                  <a:pt x="76" y="129"/>
                                </a:lnTo>
                                <a:lnTo>
                                  <a:pt x="80" y="131"/>
                                </a:lnTo>
                                <a:lnTo>
                                  <a:pt x="84" y="132"/>
                                </a:lnTo>
                                <a:lnTo>
                                  <a:pt x="89" y="134"/>
                                </a:lnTo>
                                <a:lnTo>
                                  <a:pt x="92" y="134"/>
                                </a:lnTo>
                                <a:lnTo>
                                  <a:pt x="97" y="137"/>
                                </a:lnTo>
                                <a:lnTo>
                                  <a:pt x="102" y="138"/>
                                </a:lnTo>
                                <a:lnTo>
                                  <a:pt x="106" y="139"/>
                                </a:lnTo>
                                <a:lnTo>
                                  <a:pt x="111" y="140"/>
                                </a:lnTo>
                                <a:lnTo>
                                  <a:pt x="115" y="141"/>
                                </a:lnTo>
                                <a:lnTo>
                                  <a:pt x="121" y="142"/>
                                </a:lnTo>
                                <a:lnTo>
                                  <a:pt x="127" y="144"/>
                                </a:lnTo>
                                <a:lnTo>
                                  <a:pt x="131" y="144"/>
                                </a:lnTo>
                                <a:lnTo>
                                  <a:pt x="137" y="146"/>
                                </a:lnTo>
                                <a:lnTo>
                                  <a:pt x="142" y="147"/>
                                </a:lnTo>
                                <a:lnTo>
                                  <a:pt x="149" y="148"/>
                                </a:lnTo>
                                <a:lnTo>
                                  <a:pt x="155" y="149"/>
                                </a:lnTo>
                                <a:lnTo>
                                  <a:pt x="160" y="150"/>
                                </a:lnTo>
                                <a:lnTo>
                                  <a:pt x="167" y="151"/>
                                </a:lnTo>
                                <a:lnTo>
                                  <a:pt x="173" y="152"/>
                                </a:lnTo>
                                <a:lnTo>
                                  <a:pt x="179" y="152"/>
                                </a:lnTo>
                                <a:lnTo>
                                  <a:pt x="186" y="152"/>
                                </a:lnTo>
                                <a:lnTo>
                                  <a:pt x="191" y="152"/>
                                </a:lnTo>
                                <a:lnTo>
                                  <a:pt x="198" y="153"/>
                                </a:lnTo>
                                <a:lnTo>
                                  <a:pt x="204" y="152"/>
                                </a:lnTo>
                                <a:lnTo>
                                  <a:pt x="210" y="152"/>
                                </a:lnTo>
                                <a:lnTo>
                                  <a:pt x="216" y="152"/>
                                </a:lnTo>
                                <a:lnTo>
                                  <a:pt x="221" y="151"/>
                                </a:lnTo>
                                <a:lnTo>
                                  <a:pt x="227" y="150"/>
                                </a:lnTo>
                                <a:lnTo>
                                  <a:pt x="233" y="150"/>
                                </a:lnTo>
                                <a:lnTo>
                                  <a:pt x="239" y="149"/>
                                </a:lnTo>
                                <a:lnTo>
                                  <a:pt x="243" y="148"/>
                                </a:lnTo>
                                <a:lnTo>
                                  <a:pt x="249" y="147"/>
                                </a:lnTo>
                                <a:lnTo>
                                  <a:pt x="255" y="146"/>
                                </a:lnTo>
                                <a:lnTo>
                                  <a:pt x="261" y="144"/>
                                </a:lnTo>
                                <a:lnTo>
                                  <a:pt x="265" y="143"/>
                                </a:lnTo>
                                <a:lnTo>
                                  <a:pt x="270" y="141"/>
                                </a:lnTo>
                                <a:lnTo>
                                  <a:pt x="276" y="140"/>
                                </a:lnTo>
                                <a:lnTo>
                                  <a:pt x="281" y="138"/>
                                </a:lnTo>
                                <a:lnTo>
                                  <a:pt x="286" y="135"/>
                                </a:lnTo>
                                <a:lnTo>
                                  <a:pt x="291" y="134"/>
                                </a:lnTo>
                                <a:lnTo>
                                  <a:pt x="295" y="132"/>
                                </a:lnTo>
                                <a:lnTo>
                                  <a:pt x="300" y="130"/>
                                </a:lnTo>
                                <a:lnTo>
                                  <a:pt x="304" y="128"/>
                                </a:lnTo>
                                <a:lnTo>
                                  <a:pt x="309" y="125"/>
                                </a:lnTo>
                                <a:lnTo>
                                  <a:pt x="314" y="123"/>
                                </a:lnTo>
                                <a:lnTo>
                                  <a:pt x="317" y="121"/>
                                </a:lnTo>
                                <a:lnTo>
                                  <a:pt x="322" y="119"/>
                                </a:lnTo>
                                <a:lnTo>
                                  <a:pt x="325" y="116"/>
                                </a:lnTo>
                                <a:lnTo>
                                  <a:pt x="330" y="114"/>
                                </a:lnTo>
                                <a:lnTo>
                                  <a:pt x="334" y="112"/>
                                </a:lnTo>
                                <a:lnTo>
                                  <a:pt x="338" y="110"/>
                                </a:lnTo>
                                <a:lnTo>
                                  <a:pt x="341" y="107"/>
                                </a:lnTo>
                                <a:lnTo>
                                  <a:pt x="345" y="105"/>
                                </a:lnTo>
                                <a:lnTo>
                                  <a:pt x="348" y="102"/>
                                </a:lnTo>
                                <a:lnTo>
                                  <a:pt x="352" y="100"/>
                                </a:lnTo>
                                <a:lnTo>
                                  <a:pt x="355" y="97"/>
                                </a:lnTo>
                                <a:lnTo>
                                  <a:pt x="359" y="95"/>
                                </a:lnTo>
                                <a:lnTo>
                                  <a:pt x="361" y="93"/>
                                </a:lnTo>
                                <a:lnTo>
                                  <a:pt x="364" y="91"/>
                                </a:lnTo>
                                <a:lnTo>
                                  <a:pt x="369" y="86"/>
                                </a:lnTo>
                                <a:lnTo>
                                  <a:pt x="375" y="82"/>
                                </a:lnTo>
                                <a:lnTo>
                                  <a:pt x="381" y="77"/>
                                </a:lnTo>
                                <a:lnTo>
                                  <a:pt x="385" y="74"/>
                                </a:lnTo>
                                <a:lnTo>
                                  <a:pt x="387" y="70"/>
                                </a:lnTo>
                                <a:lnTo>
                                  <a:pt x="391" y="67"/>
                                </a:lnTo>
                                <a:lnTo>
                                  <a:pt x="394" y="64"/>
                                </a:lnTo>
                                <a:lnTo>
                                  <a:pt x="397" y="61"/>
                                </a:lnTo>
                                <a:lnTo>
                                  <a:pt x="400" y="59"/>
                                </a:lnTo>
                                <a:lnTo>
                                  <a:pt x="401" y="58"/>
                                </a:lnTo>
                                <a:lnTo>
                                  <a:pt x="35" y="0"/>
                                </a:lnTo>
                                <a:lnTo>
                                  <a:pt x="0" y="78"/>
                                </a:lnTo>
                                <a:lnTo>
                                  <a:pt x="0" y="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708FF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Freeform 10"/>
                        <wps:cNvSpPr>
                          <a:spLocks/>
                        </wps:cNvSpPr>
                        <wps:spPr bwMode="auto">
                          <a:xfrm>
                            <a:off x="213995" y="100330"/>
                            <a:ext cx="73660" cy="131445"/>
                          </a:xfrm>
                          <a:custGeom>
                            <a:avLst/>
                            <a:gdLst>
                              <a:gd name="T0" fmla="*/ 1 w 349"/>
                              <a:gd name="T1" fmla="*/ 184 h 622"/>
                              <a:gd name="T2" fmla="*/ 0 w 349"/>
                              <a:gd name="T3" fmla="*/ 272 h 622"/>
                              <a:gd name="T4" fmla="*/ 14 w 349"/>
                              <a:gd name="T5" fmla="*/ 283 h 622"/>
                              <a:gd name="T6" fmla="*/ 51 w 349"/>
                              <a:gd name="T7" fmla="*/ 284 h 622"/>
                              <a:gd name="T8" fmla="*/ 106 w 349"/>
                              <a:gd name="T9" fmla="*/ 333 h 622"/>
                              <a:gd name="T10" fmla="*/ 128 w 349"/>
                              <a:gd name="T11" fmla="*/ 487 h 622"/>
                              <a:gd name="T12" fmla="*/ 73 w 349"/>
                              <a:gd name="T13" fmla="*/ 541 h 622"/>
                              <a:gd name="T14" fmla="*/ 156 w 349"/>
                              <a:gd name="T15" fmla="*/ 586 h 622"/>
                              <a:gd name="T16" fmla="*/ 201 w 349"/>
                              <a:gd name="T17" fmla="*/ 611 h 622"/>
                              <a:gd name="T18" fmla="*/ 262 w 349"/>
                              <a:gd name="T19" fmla="*/ 622 h 622"/>
                              <a:gd name="T20" fmla="*/ 308 w 349"/>
                              <a:gd name="T21" fmla="*/ 608 h 622"/>
                              <a:gd name="T22" fmla="*/ 349 w 349"/>
                              <a:gd name="T23" fmla="*/ 571 h 622"/>
                              <a:gd name="T24" fmla="*/ 345 w 349"/>
                              <a:gd name="T25" fmla="*/ 488 h 622"/>
                              <a:gd name="T26" fmla="*/ 228 w 349"/>
                              <a:gd name="T27" fmla="*/ 299 h 622"/>
                              <a:gd name="T28" fmla="*/ 251 w 349"/>
                              <a:gd name="T29" fmla="*/ 270 h 622"/>
                              <a:gd name="T30" fmla="*/ 263 w 349"/>
                              <a:gd name="T31" fmla="*/ 223 h 622"/>
                              <a:gd name="T32" fmla="*/ 293 w 349"/>
                              <a:gd name="T33" fmla="*/ 20 h 622"/>
                              <a:gd name="T34" fmla="*/ 283 w 349"/>
                              <a:gd name="T35" fmla="*/ 0 h 622"/>
                              <a:gd name="T36" fmla="*/ 246 w 349"/>
                              <a:gd name="T37" fmla="*/ 16 h 622"/>
                              <a:gd name="T38" fmla="*/ 222 w 349"/>
                              <a:gd name="T39" fmla="*/ 114 h 622"/>
                              <a:gd name="T40" fmla="*/ 191 w 349"/>
                              <a:gd name="T41" fmla="*/ 96 h 622"/>
                              <a:gd name="T42" fmla="*/ 156 w 349"/>
                              <a:gd name="T43" fmla="*/ 105 h 622"/>
                              <a:gd name="T44" fmla="*/ 135 w 349"/>
                              <a:gd name="T45" fmla="*/ 91 h 622"/>
                              <a:gd name="T46" fmla="*/ 100 w 349"/>
                              <a:gd name="T47" fmla="*/ 96 h 622"/>
                              <a:gd name="T48" fmla="*/ 97 w 349"/>
                              <a:gd name="T49" fmla="*/ 33 h 622"/>
                              <a:gd name="T50" fmla="*/ 72 w 349"/>
                              <a:gd name="T51" fmla="*/ 23 h 622"/>
                              <a:gd name="T52" fmla="*/ 33 w 349"/>
                              <a:gd name="T53" fmla="*/ 49 h 622"/>
                              <a:gd name="T54" fmla="*/ 0 w 349"/>
                              <a:gd name="T55" fmla="*/ 129 h 622"/>
                              <a:gd name="T56" fmla="*/ 1 w 349"/>
                              <a:gd name="T57" fmla="*/ 184 h 622"/>
                              <a:gd name="T58" fmla="*/ 1 w 349"/>
                              <a:gd name="T59" fmla="*/ 184 h 6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49" h="622">
                                <a:moveTo>
                                  <a:pt x="1" y="184"/>
                                </a:moveTo>
                                <a:lnTo>
                                  <a:pt x="0" y="272"/>
                                </a:lnTo>
                                <a:lnTo>
                                  <a:pt x="14" y="283"/>
                                </a:lnTo>
                                <a:lnTo>
                                  <a:pt x="51" y="284"/>
                                </a:lnTo>
                                <a:lnTo>
                                  <a:pt x="106" y="333"/>
                                </a:lnTo>
                                <a:lnTo>
                                  <a:pt x="128" y="487"/>
                                </a:lnTo>
                                <a:lnTo>
                                  <a:pt x="73" y="541"/>
                                </a:lnTo>
                                <a:lnTo>
                                  <a:pt x="156" y="586"/>
                                </a:lnTo>
                                <a:lnTo>
                                  <a:pt x="201" y="611"/>
                                </a:lnTo>
                                <a:lnTo>
                                  <a:pt x="262" y="622"/>
                                </a:lnTo>
                                <a:lnTo>
                                  <a:pt x="308" y="608"/>
                                </a:lnTo>
                                <a:lnTo>
                                  <a:pt x="349" y="571"/>
                                </a:lnTo>
                                <a:lnTo>
                                  <a:pt x="345" y="488"/>
                                </a:lnTo>
                                <a:lnTo>
                                  <a:pt x="228" y="299"/>
                                </a:lnTo>
                                <a:lnTo>
                                  <a:pt x="251" y="270"/>
                                </a:lnTo>
                                <a:lnTo>
                                  <a:pt x="263" y="223"/>
                                </a:lnTo>
                                <a:lnTo>
                                  <a:pt x="293" y="20"/>
                                </a:lnTo>
                                <a:lnTo>
                                  <a:pt x="283" y="0"/>
                                </a:lnTo>
                                <a:lnTo>
                                  <a:pt x="246" y="16"/>
                                </a:lnTo>
                                <a:lnTo>
                                  <a:pt x="222" y="114"/>
                                </a:lnTo>
                                <a:lnTo>
                                  <a:pt x="191" y="96"/>
                                </a:lnTo>
                                <a:lnTo>
                                  <a:pt x="156" y="105"/>
                                </a:lnTo>
                                <a:lnTo>
                                  <a:pt x="135" y="91"/>
                                </a:lnTo>
                                <a:lnTo>
                                  <a:pt x="100" y="96"/>
                                </a:lnTo>
                                <a:lnTo>
                                  <a:pt x="97" y="33"/>
                                </a:lnTo>
                                <a:lnTo>
                                  <a:pt x="72" y="23"/>
                                </a:lnTo>
                                <a:lnTo>
                                  <a:pt x="33" y="49"/>
                                </a:lnTo>
                                <a:lnTo>
                                  <a:pt x="0" y="129"/>
                                </a:lnTo>
                                <a:lnTo>
                                  <a:pt x="1" y="184"/>
                                </a:lnTo>
                                <a:lnTo>
                                  <a:pt x="1" y="1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Freeform 11"/>
                        <wps:cNvSpPr>
                          <a:spLocks/>
                        </wps:cNvSpPr>
                        <wps:spPr bwMode="auto">
                          <a:xfrm>
                            <a:off x="38100" y="50165"/>
                            <a:ext cx="170815" cy="194310"/>
                          </a:xfrm>
                          <a:custGeom>
                            <a:avLst/>
                            <a:gdLst>
                              <a:gd name="T0" fmla="*/ 32 w 807"/>
                              <a:gd name="T1" fmla="*/ 854 h 917"/>
                              <a:gd name="T2" fmla="*/ 136 w 807"/>
                              <a:gd name="T3" fmla="*/ 917 h 917"/>
                              <a:gd name="T4" fmla="*/ 255 w 807"/>
                              <a:gd name="T5" fmla="*/ 844 h 917"/>
                              <a:gd name="T6" fmla="*/ 267 w 807"/>
                              <a:gd name="T7" fmla="*/ 695 h 917"/>
                              <a:gd name="T8" fmla="*/ 281 w 807"/>
                              <a:gd name="T9" fmla="*/ 478 h 917"/>
                              <a:gd name="T10" fmla="*/ 323 w 807"/>
                              <a:gd name="T11" fmla="*/ 437 h 917"/>
                              <a:gd name="T12" fmla="*/ 405 w 807"/>
                              <a:gd name="T13" fmla="*/ 438 h 917"/>
                              <a:gd name="T14" fmla="*/ 760 w 807"/>
                              <a:gd name="T15" fmla="*/ 354 h 917"/>
                              <a:gd name="T16" fmla="*/ 801 w 807"/>
                              <a:gd name="T17" fmla="*/ 193 h 917"/>
                              <a:gd name="T18" fmla="*/ 795 w 807"/>
                              <a:gd name="T19" fmla="*/ 89 h 917"/>
                              <a:gd name="T20" fmla="*/ 742 w 807"/>
                              <a:gd name="T21" fmla="*/ 50 h 917"/>
                              <a:gd name="T22" fmla="*/ 602 w 807"/>
                              <a:gd name="T23" fmla="*/ 41 h 917"/>
                              <a:gd name="T24" fmla="*/ 528 w 807"/>
                              <a:gd name="T25" fmla="*/ 42 h 917"/>
                              <a:gd name="T26" fmla="*/ 521 w 807"/>
                              <a:gd name="T27" fmla="*/ 44 h 917"/>
                              <a:gd name="T28" fmla="*/ 514 w 807"/>
                              <a:gd name="T29" fmla="*/ 46 h 917"/>
                              <a:gd name="T30" fmla="*/ 505 w 807"/>
                              <a:gd name="T31" fmla="*/ 48 h 917"/>
                              <a:gd name="T32" fmla="*/ 496 w 807"/>
                              <a:gd name="T33" fmla="*/ 51 h 917"/>
                              <a:gd name="T34" fmla="*/ 486 w 807"/>
                              <a:gd name="T35" fmla="*/ 53 h 917"/>
                              <a:gd name="T36" fmla="*/ 481 w 807"/>
                              <a:gd name="T37" fmla="*/ 54 h 917"/>
                              <a:gd name="T38" fmla="*/ 475 w 807"/>
                              <a:gd name="T39" fmla="*/ 55 h 917"/>
                              <a:gd name="T40" fmla="*/ 468 w 807"/>
                              <a:gd name="T41" fmla="*/ 57 h 917"/>
                              <a:gd name="T42" fmla="*/ 462 w 807"/>
                              <a:gd name="T43" fmla="*/ 59 h 917"/>
                              <a:gd name="T44" fmla="*/ 455 w 807"/>
                              <a:gd name="T45" fmla="*/ 60 h 917"/>
                              <a:gd name="T46" fmla="*/ 448 w 807"/>
                              <a:gd name="T47" fmla="*/ 60 h 917"/>
                              <a:gd name="T48" fmla="*/ 441 w 807"/>
                              <a:gd name="T49" fmla="*/ 61 h 917"/>
                              <a:gd name="T50" fmla="*/ 434 w 807"/>
                              <a:gd name="T51" fmla="*/ 61 h 917"/>
                              <a:gd name="T52" fmla="*/ 428 w 807"/>
                              <a:gd name="T53" fmla="*/ 61 h 917"/>
                              <a:gd name="T54" fmla="*/ 421 w 807"/>
                              <a:gd name="T55" fmla="*/ 61 h 917"/>
                              <a:gd name="T56" fmla="*/ 415 w 807"/>
                              <a:gd name="T57" fmla="*/ 61 h 917"/>
                              <a:gd name="T58" fmla="*/ 408 w 807"/>
                              <a:gd name="T59" fmla="*/ 61 h 917"/>
                              <a:gd name="T60" fmla="*/ 401 w 807"/>
                              <a:gd name="T61" fmla="*/ 60 h 917"/>
                              <a:gd name="T62" fmla="*/ 394 w 807"/>
                              <a:gd name="T63" fmla="*/ 59 h 917"/>
                              <a:gd name="T64" fmla="*/ 388 w 807"/>
                              <a:gd name="T65" fmla="*/ 57 h 917"/>
                              <a:gd name="T66" fmla="*/ 383 w 807"/>
                              <a:gd name="T67" fmla="*/ 55 h 917"/>
                              <a:gd name="T68" fmla="*/ 377 w 807"/>
                              <a:gd name="T69" fmla="*/ 53 h 917"/>
                              <a:gd name="T70" fmla="*/ 370 w 807"/>
                              <a:gd name="T71" fmla="*/ 50 h 917"/>
                              <a:gd name="T72" fmla="*/ 343 w 807"/>
                              <a:gd name="T73" fmla="*/ 59 h 917"/>
                              <a:gd name="T74" fmla="*/ 349 w 807"/>
                              <a:gd name="T75" fmla="*/ 74 h 917"/>
                              <a:gd name="T76" fmla="*/ 366 w 807"/>
                              <a:gd name="T77" fmla="*/ 73 h 917"/>
                              <a:gd name="T78" fmla="*/ 366 w 807"/>
                              <a:gd name="T79" fmla="*/ 80 h 917"/>
                              <a:gd name="T80" fmla="*/ 365 w 807"/>
                              <a:gd name="T81" fmla="*/ 88 h 917"/>
                              <a:gd name="T82" fmla="*/ 363 w 807"/>
                              <a:gd name="T83" fmla="*/ 93 h 917"/>
                              <a:gd name="T84" fmla="*/ 358 w 807"/>
                              <a:gd name="T85" fmla="*/ 98 h 917"/>
                              <a:gd name="T86" fmla="*/ 353 w 807"/>
                              <a:gd name="T87" fmla="*/ 103 h 917"/>
                              <a:gd name="T88" fmla="*/ 317 w 807"/>
                              <a:gd name="T89" fmla="*/ 123 h 917"/>
                              <a:gd name="T90" fmla="*/ 251 w 807"/>
                              <a:gd name="T91" fmla="*/ 161 h 917"/>
                              <a:gd name="T92" fmla="*/ 191 w 807"/>
                              <a:gd name="T93" fmla="*/ 202 h 917"/>
                              <a:gd name="T94" fmla="*/ 159 w 807"/>
                              <a:gd name="T95" fmla="*/ 134 h 917"/>
                              <a:gd name="T96" fmla="*/ 203 w 807"/>
                              <a:gd name="T97" fmla="*/ 101 h 917"/>
                              <a:gd name="T98" fmla="*/ 182 w 807"/>
                              <a:gd name="T99" fmla="*/ 50 h 917"/>
                              <a:gd name="T100" fmla="*/ 123 w 807"/>
                              <a:gd name="T101" fmla="*/ 217 h 917"/>
                              <a:gd name="T102" fmla="*/ 153 w 807"/>
                              <a:gd name="T103" fmla="*/ 443 h 917"/>
                              <a:gd name="T104" fmla="*/ 12 w 807"/>
                              <a:gd name="T105" fmla="*/ 720 h 917"/>
                              <a:gd name="T106" fmla="*/ 0 w 807"/>
                              <a:gd name="T107" fmla="*/ 778 h 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07" h="917">
                                <a:moveTo>
                                  <a:pt x="0" y="778"/>
                                </a:moveTo>
                                <a:lnTo>
                                  <a:pt x="32" y="854"/>
                                </a:lnTo>
                                <a:lnTo>
                                  <a:pt x="72" y="902"/>
                                </a:lnTo>
                                <a:lnTo>
                                  <a:pt x="136" y="917"/>
                                </a:lnTo>
                                <a:lnTo>
                                  <a:pt x="195" y="905"/>
                                </a:lnTo>
                                <a:lnTo>
                                  <a:pt x="255" y="844"/>
                                </a:lnTo>
                                <a:lnTo>
                                  <a:pt x="268" y="792"/>
                                </a:lnTo>
                                <a:lnTo>
                                  <a:pt x="267" y="695"/>
                                </a:lnTo>
                                <a:lnTo>
                                  <a:pt x="249" y="499"/>
                                </a:lnTo>
                                <a:lnTo>
                                  <a:pt x="281" y="478"/>
                                </a:lnTo>
                                <a:lnTo>
                                  <a:pt x="286" y="450"/>
                                </a:lnTo>
                                <a:lnTo>
                                  <a:pt x="323" y="437"/>
                                </a:lnTo>
                                <a:lnTo>
                                  <a:pt x="331" y="403"/>
                                </a:lnTo>
                                <a:lnTo>
                                  <a:pt x="405" y="438"/>
                                </a:lnTo>
                                <a:lnTo>
                                  <a:pt x="448" y="450"/>
                                </a:lnTo>
                                <a:lnTo>
                                  <a:pt x="760" y="354"/>
                                </a:lnTo>
                                <a:lnTo>
                                  <a:pt x="801" y="298"/>
                                </a:lnTo>
                                <a:lnTo>
                                  <a:pt x="801" y="193"/>
                                </a:lnTo>
                                <a:lnTo>
                                  <a:pt x="807" y="102"/>
                                </a:lnTo>
                                <a:lnTo>
                                  <a:pt x="795" y="89"/>
                                </a:lnTo>
                                <a:lnTo>
                                  <a:pt x="760" y="83"/>
                                </a:lnTo>
                                <a:lnTo>
                                  <a:pt x="742" y="50"/>
                                </a:lnTo>
                                <a:lnTo>
                                  <a:pt x="687" y="0"/>
                                </a:lnTo>
                                <a:lnTo>
                                  <a:pt x="602" y="41"/>
                                </a:lnTo>
                                <a:lnTo>
                                  <a:pt x="530" y="42"/>
                                </a:lnTo>
                                <a:lnTo>
                                  <a:pt x="528" y="42"/>
                                </a:lnTo>
                                <a:lnTo>
                                  <a:pt x="524" y="43"/>
                                </a:lnTo>
                                <a:lnTo>
                                  <a:pt x="521" y="44"/>
                                </a:lnTo>
                                <a:lnTo>
                                  <a:pt x="519" y="44"/>
                                </a:lnTo>
                                <a:lnTo>
                                  <a:pt x="514" y="46"/>
                                </a:lnTo>
                                <a:lnTo>
                                  <a:pt x="511" y="47"/>
                                </a:lnTo>
                                <a:lnTo>
                                  <a:pt x="505" y="48"/>
                                </a:lnTo>
                                <a:lnTo>
                                  <a:pt x="500" y="50"/>
                                </a:lnTo>
                                <a:lnTo>
                                  <a:pt x="496" y="51"/>
                                </a:lnTo>
                                <a:lnTo>
                                  <a:pt x="490" y="53"/>
                                </a:lnTo>
                                <a:lnTo>
                                  <a:pt x="486" y="53"/>
                                </a:lnTo>
                                <a:lnTo>
                                  <a:pt x="484" y="54"/>
                                </a:lnTo>
                                <a:lnTo>
                                  <a:pt x="481" y="54"/>
                                </a:lnTo>
                                <a:lnTo>
                                  <a:pt x="477" y="55"/>
                                </a:lnTo>
                                <a:lnTo>
                                  <a:pt x="475" y="55"/>
                                </a:lnTo>
                                <a:lnTo>
                                  <a:pt x="471" y="56"/>
                                </a:lnTo>
                                <a:lnTo>
                                  <a:pt x="468" y="57"/>
                                </a:lnTo>
                                <a:lnTo>
                                  <a:pt x="466" y="59"/>
                                </a:lnTo>
                                <a:lnTo>
                                  <a:pt x="462" y="59"/>
                                </a:lnTo>
                                <a:lnTo>
                                  <a:pt x="459" y="59"/>
                                </a:lnTo>
                                <a:lnTo>
                                  <a:pt x="455" y="60"/>
                                </a:lnTo>
                                <a:lnTo>
                                  <a:pt x="452" y="60"/>
                                </a:lnTo>
                                <a:lnTo>
                                  <a:pt x="448" y="60"/>
                                </a:lnTo>
                                <a:lnTo>
                                  <a:pt x="445" y="61"/>
                                </a:lnTo>
                                <a:lnTo>
                                  <a:pt x="441" y="61"/>
                                </a:lnTo>
                                <a:lnTo>
                                  <a:pt x="438" y="61"/>
                                </a:lnTo>
                                <a:lnTo>
                                  <a:pt x="434" y="61"/>
                                </a:lnTo>
                                <a:lnTo>
                                  <a:pt x="431" y="61"/>
                                </a:lnTo>
                                <a:lnTo>
                                  <a:pt x="428" y="61"/>
                                </a:lnTo>
                                <a:lnTo>
                                  <a:pt x="424" y="61"/>
                                </a:lnTo>
                                <a:lnTo>
                                  <a:pt x="421" y="61"/>
                                </a:lnTo>
                                <a:lnTo>
                                  <a:pt x="417" y="61"/>
                                </a:lnTo>
                                <a:lnTo>
                                  <a:pt x="415" y="61"/>
                                </a:lnTo>
                                <a:lnTo>
                                  <a:pt x="411" y="61"/>
                                </a:lnTo>
                                <a:lnTo>
                                  <a:pt x="408" y="61"/>
                                </a:lnTo>
                                <a:lnTo>
                                  <a:pt x="405" y="61"/>
                                </a:lnTo>
                                <a:lnTo>
                                  <a:pt x="401" y="60"/>
                                </a:lnTo>
                                <a:lnTo>
                                  <a:pt x="398" y="60"/>
                                </a:lnTo>
                                <a:lnTo>
                                  <a:pt x="394" y="59"/>
                                </a:lnTo>
                                <a:lnTo>
                                  <a:pt x="392" y="59"/>
                                </a:lnTo>
                                <a:lnTo>
                                  <a:pt x="388" y="57"/>
                                </a:lnTo>
                                <a:lnTo>
                                  <a:pt x="386" y="56"/>
                                </a:lnTo>
                                <a:lnTo>
                                  <a:pt x="383" y="55"/>
                                </a:lnTo>
                                <a:lnTo>
                                  <a:pt x="380" y="54"/>
                                </a:lnTo>
                                <a:lnTo>
                                  <a:pt x="377" y="53"/>
                                </a:lnTo>
                                <a:lnTo>
                                  <a:pt x="376" y="52"/>
                                </a:lnTo>
                                <a:lnTo>
                                  <a:pt x="370" y="50"/>
                                </a:lnTo>
                                <a:lnTo>
                                  <a:pt x="366" y="46"/>
                                </a:lnTo>
                                <a:lnTo>
                                  <a:pt x="343" y="59"/>
                                </a:lnTo>
                                <a:lnTo>
                                  <a:pt x="360" y="62"/>
                                </a:lnTo>
                                <a:lnTo>
                                  <a:pt x="349" y="74"/>
                                </a:lnTo>
                                <a:lnTo>
                                  <a:pt x="366" y="72"/>
                                </a:lnTo>
                                <a:lnTo>
                                  <a:pt x="366" y="73"/>
                                </a:lnTo>
                                <a:lnTo>
                                  <a:pt x="366" y="75"/>
                                </a:lnTo>
                                <a:lnTo>
                                  <a:pt x="366" y="80"/>
                                </a:lnTo>
                                <a:lnTo>
                                  <a:pt x="366" y="85"/>
                                </a:lnTo>
                                <a:lnTo>
                                  <a:pt x="365" y="88"/>
                                </a:lnTo>
                                <a:lnTo>
                                  <a:pt x="365" y="91"/>
                                </a:lnTo>
                                <a:lnTo>
                                  <a:pt x="363" y="93"/>
                                </a:lnTo>
                                <a:lnTo>
                                  <a:pt x="362" y="97"/>
                                </a:lnTo>
                                <a:lnTo>
                                  <a:pt x="358" y="98"/>
                                </a:lnTo>
                                <a:lnTo>
                                  <a:pt x="356" y="101"/>
                                </a:lnTo>
                                <a:lnTo>
                                  <a:pt x="353" y="103"/>
                                </a:lnTo>
                                <a:lnTo>
                                  <a:pt x="349" y="105"/>
                                </a:lnTo>
                                <a:lnTo>
                                  <a:pt x="317" y="123"/>
                                </a:lnTo>
                                <a:lnTo>
                                  <a:pt x="303" y="150"/>
                                </a:lnTo>
                                <a:lnTo>
                                  <a:pt x="251" y="161"/>
                                </a:lnTo>
                                <a:lnTo>
                                  <a:pt x="255" y="180"/>
                                </a:lnTo>
                                <a:lnTo>
                                  <a:pt x="191" y="202"/>
                                </a:lnTo>
                                <a:lnTo>
                                  <a:pt x="176" y="161"/>
                                </a:lnTo>
                                <a:lnTo>
                                  <a:pt x="159" y="134"/>
                                </a:lnTo>
                                <a:lnTo>
                                  <a:pt x="170" y="118"/>
                                </a:lnTo>
                                <a:lnTo>
                                  <a:pt x="203" y="101"/>
                                </a:lnTo>
                                <a:lnTo>
                                  <a:pt x="198" y="56"/>
                                </a:lnTo>
                                <a:lnTo>
                                  <a:pt x="182" y="50"/>
                                </a:lnTo>
                                <a:lnTo>
                                  <a:pt x="83" y="134"/>
                                </a:lnTo>
                                <a:lnTo>
                                  <a:pt x="123" y="217"/>
                                </a:lnTo>
                                <a:lnTo>
                                  <a:pt x="117" y="362"/>
                                </a:lnTo>
                                <a:lnTo>
                                  <a:pt x="153" y="443"/>
                                </a:lnTo>
                                <a:lnTo>
                                  <a:pt x="130" y="534"/>
                                </a:lnTo>
                                <a:lnTo>
                                  <a:pt x="12" y="720"/>
                                </a:lnTo>
                                <a:lnTo>
                                  <a:pt x="0" y="778"/>
                                </a:lnTo>
                                <a:lnTo>
                                  <a:pt x="0" y="7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B5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Freeform 12"/>
                        <wps:cNvSpPr>
                          <a:spLocks/>
                        </wps:cNvSpPr>
                        <wps:spPr bwMode="auto">
                          <a:xfrm>
                            <a:off x="111760" y="55245"/>
                            <a:ext cx="90805" cy="93345"/>
                          </a:xfrm>
                          <a:custGeom>
                            <a:avLst/>
                            <a:gdLst>
                              <a:gd name="T0" fmla="*/ 166 w 431"/>
                              <a:gd name="T1" fmla="*/ 49 h 442"/>
                              <a:gd name="T2" fmla="*/ 149 w 431"/>
                              <a:gd name="T3" fmla="*/ 48 h 442"/>
                              <a:gd name="T4" fmla="*/ 129 w 431"/>
                              <a:gd name="T5" fmla="*/ 47 h 442"/>
                              <a:gd name="T6" fmla="*/ 107 w 431"/>
                              <a:gd name="T7" fmla="*/ 46 h 442"/>
                              <a:gd name="T8" fmla="*/ 84 w 431"/>
                              <a:gd name="T9" fmla="*/ 48 h 442"/>
                              <a:gd name="T10" fmla="*/ 65 w 431"/>
                              <a:gd name="T11" fmla="*/ 52 h 442"/>
                              <a:gd name="T12" fmla="*/ 45 w 431"/>
                              <a:gd name="T13" fmla="*/ 62 h 442"/>
                              <a:gd name="T14" fmla="*/ 29 w 431"/>
                              <a:gd name="T15" fmla="*/ 80 h 442"/>
                              <a:gd name="T16" fmla="*/ 18 w 431"/>
                              <a:gd name="T17" fmla="*/ 98 h 442"/>
                              <a:gd name="T18" fmla="*/ 12 w 431"/>
                              <a:gd name="T19" fmla="*/ 113 h 442"/>
                              <a:gd name="T20" fmla="*/ 7 w 431"/>
                              <a:gd name="T21" fmla="*/ 129 h 442"/>
                              <a:gd name="T22" fmla="*/ 2 w 431"/>
                              <a:gd name="T23" fmla="*/ 146 h 442"/>
                              <a:gd name="T24" fmla="*/ 1 w 431"/>
                              <a:gd name="T25" fmla="*/ 164 h 442"/>
                              <a:gd name="T26" fmla="*/ 0 w 431"/>
                              <a:gd name="T27" fmla="*/ 183 h 442"/>
                              <a:gd name="T28" fmla="*/ 0 w 431"/>
                              <a:gd name="T29" fmla="*/ 203 h 442"/>
                              <a:gd name="T30" fmla="*/ 2 w 431"/>
                              <a:gd name="T31" fmla="*/ 223 h 442"/>
                              <a:gd name="T32" fmla="*/ 6 w 431"/>
                              <a:gd name="T33" fmla="*/ 245 h 442"/>
                              <a:gd name="T34" fmla="*/ 9 w 431"/>
                              <a:gd name="T35" fmla="*/ 265 h 442"/>
                              <a:gd name="T36" fmla="*/ 14 w 431"/>
                              <a:gd name="T37" fmla="*/ 285 h 442"/>
                              <a:gd name="T38" fmla="*/ 20 w 431"/>
                              <a:gd name="T39" fmla="*/ 304 h 442"/>
                              <a:gd name="T40" fmla="*/ 25 w 431"/>
                              <a:gd name="T41" fmla="*/ 323 h 442"/>
                              <a:gd name="T42" fmla="*/ 33 w 431"/>
                              <a:gd name="T43" fmla="*/ 341 h 442"/>
                              <a:gd name="T44" fmla="*/ 42 w 431"/>
                              <a:gd name="T45" fmla="*/ 358 h 442"/>
                              <a:gd name="T46" fmla="*/ 50 w 431"/>
                              <a:gd name="T47" fmla="*/ 373 h 442"/>
                              <a:gd name="T48" fmla="*/ 65 w 431"/>
                              <a:gd name="T49" fmla="*/ 393 h 442"/>
                              <a:gd name="T50" fmla="*/ 86 w 431"/>
                              <a:gd name="T51" fmla="*/ 414 h 442"/>
                              <a:gd name="T52" fmla="*/ 244 w 431"/>
                              <a:gd name="T53" fmla="*/ 440 h 442"/>
                              <a:gd name="T54" fmla="*/ 371 w 431"/>
                              <a:gd name="T55" fmla="*/ 382 h 442"/>
                              <a:gd name="T56" fmla="*/ 382 w 431"/>
                              <a:gd name="T57" fmla="*/ 365 h 442"/>
                              <a:gd name="T58" fmla="*/ 397 w 431"/>
                              <a:gd name="T59" fmla="*/ 339 h 442"/>
                              <a:gd name="T60" fmla="*/ 406 w 431"/>
                              <a:gd name="T61" fmla="*/ 321 h 442"/>
                              <a:gd name="T62" fmla="*/ 413 w 431"/>
                              <a:gd name="T63" fmla="*/ 305 h 442"/>
                              <a:gd name="T64" fmla="*/ 420 w 431"/>
                              <a:gd name="T65" fmla="*/ 289 h 442"/>
                              <a:gd name="T66" fmla="*/ 424 w 431"/>
                              <a:gd name="T67" fmla="*/ 273 h 442"/>
                              <a:gd name="T68" fmla="*/ 429 w 431"/>
                              <a:gd name="T69" fmla="*/ 256 h 442"/>
                              <a:gd name="T70" fmla="*/ 430 w 431"/>
                              <a:gd name="T71" fmla="*/ 240 h 442"/>
                              <a:gd name="T72" fmla="*/ 430 w 431"/>
                              <a:gd name="T73" fmla="*/ 224 h 442"/>
                              <a:gd name="T74" fmla="*/ 428 w 431"/>
                              <a:gd name="T75" fmla="*/ 206 h 442"/>
                              <a:gd name="T76" fmla="*/ 423 w 431"/>
                              <a:gd name="T77" fmla="*/ 186 h 442"/>
                              <a:gd name="T78" fmla="*/ 416 w 431"/>
                              <a:gd name="T79" fmla="*/ 164 h 442"/>
                              <a:gd name="T80" fmla="*/ 408 w 431"/>
                              <a:gd name="T81" fmla="*/ 141 h 442"/>
                              <a:gd name="T82" fmla="*/ 399 w 431"/>
                              <a:gd name="T83" fmla="*/ 118 h 442"/>
                              <a:gd name="T84" fmla="*/ 390 w 431"/>
                              <a:gd name="T85" fmla="*/ 95 h 442"/>
                              <a:gd name="T86" fmla="*/ 377 w 431"/>
                              <a:gd name="T87" fmla="*/ 73 h 442"/>
                              <a:gd name="T88" fmla="*/ 364 w 431"/>
                              <a:gd name="T89" fmla="*/ 52 h 442"/>
                              <a:gd name="T90" fmla="*/ 352 w 431"/>
                              <a:gd name="T91" fmla="*/ 34 h 442"/>
                              <a:gd name="T92" fmla="*/ 338 w 431"/>
                              <a:gd name="T93" fmla="*/ 19 h 442"/>
                              <a:gd name="T94" fmla="*/ 323 w 431"/>
                              <a:gd name="T95" fmla="*/ 7 h 442"/>
                              <a:gd name="T96" fmla="*/ 308 w 431"/>
                              <a:gd name="T97" fmla="*/ 1 h 442"/>
                              <a:gd name="T98" fmla="*/ 249 w 431"/>
                              <a:gd name="T99" fmla="*/ 19 h 442"/>
                              <a:gd name="T100" fmla="*/ 232 w 431"/>
                              <a:gd name="T101" fmla="*/ 25 h 442"/>
                              <a:gd name="T102" fmla="*/ 213 w 431"/>
                              <a:gd name="T103" fmla="*/ 40 h 442"/>
                              <a:gd name="T104" fmla="*/ 197 w 431"/>
                              <a:gd name="T105" fmla="*/ 48 h 442"/>
                              <a:gd name="T106" fmla="*/ 182 w 431"/>
                              <a:gd name="T107" fmla="*/ 51 h 4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431" h="442">
                                <a:moveTo>
                                  <a:pt x="176" y="51"/>
                                </a:moveTo>
                                <a:lnTo>
                                  <a:pt x="176" y="51"/>
                                </a:lnTo>
                                <a:lnTo>
                                  <a:pt x="174" y="50"/>
                                </a:lnTo>
                                <a:lnTo>
                                  <a:pt x="171" y="50"/>
                                </a:lnTo>
                                <a:lnTo>
                                  <a:pt x="166" y="49"/>
                                </a:lnTo>
                                <a:lnTo>
                                  <a:pt x="163" y="49"/>
                                </a:lnTo>
                                <a:lnTo>
                                  <a:pt x="159" y="48"/>
                                </a:lnTo>
                                <a:lnTo>
                                  <a:pt x="156" y="48"/>
                                </a:lnTo>
                                <a:lnTo>
                                  <a:pt x="153" y="48"/>
                                </a:lnTo>
                                <a:lnTo>
                                  <a:pt x="149" y="48"/>
                                </a:lnTo>
                                <a:lnTo>
                                  <a:pt x="145" y="47"/>
                                </a:lnTo>
                                <a:lnTo>
                                  <a:pt x="142" y="47"/>
                                </a:lnTo>
                                <a:lnTo>
                                  <a:pt x="138" y="47"/>
                                </a:lnTo>
                                <a:lnTo>
                                  <a:pt x="134" y="47"/>
                                </a:lnTo>
                                <a:lnTo>
                                  <a:pt x="129" y="47"/>
                                </a:lnTo>
                                <a:lnTo>
                                  <a:pt x="125" y="46"/>
                                </a:lnTo>
                                <a:lnTo>
                                  <a:pt x="121" y="46"/>
                                </a:lnTo>
                                <a:lnTo>
                                  <a:pt x="116" y="46"/>
                                </a:lnTo>
                                <a:lnTo>
                                  <a:pt x="112" y="46"/>
                                </a:lnTo>
                                <a:lnTo>
                                  <a:pt x="107" y="46"/>
                                </a:lnTo>
                                <a:lnTo>
                                  <a:pt x="103" y="47"/>
                                </a:lnTo>
                                <a:lnTo>
                                  <a:pt x="98" y="47"/>
                                </a:lnTo>
                                <a:lnTo>
                                  <a:pt x="93" y="47"/>
                                </a:lnTo>
                                <a:lnTo>
                                  <a:pt x="89" y="47"/>
                                </a:lnTo>
                                <a:lnTo>
                                  <a:pt x="84" y="48"/>
                                </a:lnTo>
                                <a:lnTo>
                                  <a:pt x="80" y="48"/>
                                </a:lnTo>
                                <a:lnTo>
                                  <a:pt x="76" y="49"/>
                                </a:lnTo>
                                <a:lnTo>
                                  <a:pt x="73" y="50"/>
                                </a:lnTo>
                                <a:lnTo>
                                  <a:pt x="68" y="51"/>
                                </a:lnTo>
                                <a:lnTo>
                                  <a:pt x="65" y="52"/>
                                </a:lnTo>
                                <a:lnTo>
                                  <a:pt x="61" y="54"/>
                                </a:lnTo>
                                <a:lnTo>
                                  <a:pt x="57" y="55"/>
                                </a:lnTo>
                                <a:lnTo>
                                  <a:pt x="53" y="57"/>
                                </a:lnTo>
                                <a:lnTo>
                                  <a:pt x="48" y="59"/>
                                </a:lnTo>
                                <a:lnTo>
                                  <a:pt x="45" y="62"/>
                                </a:lnTo>
                                <a:lnTo>
                                  <a:pt x="42" y="65"/>
                                </a:lnTo>
                                <a:lnTo>
                                  <a:pt x="39" y="69"/>
                                </a:lnTo>
                                <a:lnTo>
                                  <a:pt x="35" y="71"/>
                                </a:lnTo>
                                <a:lnTo>
                                  <a:pt x="32" y="76"/>
                                </a:lnTo>
                                <a:lnTo>
                                  <a:pt x="29" y="80"/>
                                </a:lnTo>
                                <a:lnTo>
                                  <a:pt x="27" y="85"/>
                                </a:lnTo>
                                <a:lnTo>
                                  <a:pt x="23" y="89"/>
                                </a:lnTo>
                                <a:lnTo>
                                  <a:pt x="21" y="94"/>
                                </a:lnTo>
                                <a:lnTo>
                                  <a:pt x="18" y="96"/>
                                </a:lnTo>
                                <a:lnTo>
                                  <a:pt x="18" y="98"/>
                                </a:lnTo>
                                <a:lnTo>
                                  <a:pt x="17" y="102"/>
                                </a:lnTo>
                                <a:lnTo>
                                  <a:pt x="16" y="105"/>
                                </a:lnTo>
                                <a:lnTo>
                                  <a:pt x="14" y="107"/>
                                </a:lnTo>
                                <a:lnTo>
                                  <a:pt x="13" y="110"/>
                                </a:lnTo>
                                <a:lnTo>
                                  <a:pt x="12" y="113"/>
                                </a:lnTo>
                                <a:lnTo>
                                  <a:pt x="10" y="116"/>
                                </a:lnTo>
                                <a:lnTo>
                                  <a:pt x="9" y="119"/>
                                </a:lnTo>
                                <a:lnTo>
                                  <a:pt x="8" y="122"/>
                                </a:lnTo>
                                <a:lnTo>
                                  <a:pt x="7" y="125"/>
                                </a:lnTo>
                                <a:lnTo>
                                  <a:pt x="7" y="129"/>
                                </a:lnTo>
                                <a:lnTo>
                                  <a:pt x="6" y="132"/>
                                </a:lnTo>
                                <a:lnTo>
                                  <a:pt x="6" y="134"/>
                                </a:lnTo>
                                <a:lnTo>
                                  <a:pt x="5" y="139"/>
                                </a:lnTo>
                                <a:lnTo>
                                  <a:pt x="3" y="142"/>
                                </a:lnTo>
                                <a:lnTo>
                                  <a:pt x="2" y="146"/>
                                </a:lnTo>
                                <a:lnTo>
                                  <a:pt x="2" y="149"/>
                                </a:lnTo>
                                <a:lnTo>
                                  <a:pt x="2" y="152"/>
                                </a:lnTo>
                                <a:lnTo>
                                  <a:pt x="2" y="156"/>
                                </a:lnTo>
                                <a:lnTo>
                                  <a:pt x="1" y="159"/>
                                </a:lnTo>
                                <a:lnTo>
                                  <a:pt x="1" y="164"/>
                                </a:lnTo>
                                <a:lnTo>
                                  <a:pt x="0" y="167"/>
                                </a:lnTo>
                                <a:lnTo>
                                  <a:pt x="0" y="171"/>
                                </a:lnTo>
                                <a:lnTo>
                                  <a:pt x="0" y="175"/>
                                </a:lnTo>
                                <a:lnTo>
                                  <a:pt x="0" y="178"/>
                                </a:lnTo>
                                <a:lnTo>
                                  <a:pt x="0" y="183"/>
                                </a:lnTo>
                                <a:lnTo>
                                  <a:pt x="0" y="186"/>
                                </a:lnTo>
                                <a:lnTo>
                                  <a:pt x="0" y="189"/>
                                </a:lnTo>
                                <a:lnTo>
                                  <a:pt x="0" y="194"/>
                                </a:lnTo>
                                <a:lnTo>
                                  <a:pt x="0" y="198"/>
                                </a:lnTo>
                                <a:lnTo>
                                  <a:pt x="0" y="203"/>
                                </a:lnTo>
                                <a:lnTo>
                                  <a:pt x="0" y="206"/>
                                </a:lnTo>
                                <a:lnTo>
                                  <a:pt x="1" y="211"/>
                                </a:lnTo>
                                <a:lnTo>
                                  <a:pt x="1" y="215"/>
                                </a:lnTo>
                                <a:lnTo>
                                  <a:pt x="2" y="220"/>
                                </a:lnTo>
                                <a:lnTo>
                                  <a:pt x="2" y="223"/>
                                </a:lnTo>
                                <a:lnTo>
                                  <a:pt x="2" y="228"/>
                                </a:lnTo>
                                <a:lnTo>
                                  <a:pt x="3" y="231"/>
                                </a:lnTo>
                                <a:lnTo>
                                  <a:pt x="3" y="237"/>
                                </a:lnTo>
                                <a:lnTo>
                                  <a:pt x="5" y="240"/>
                                </a:lnTo>
                                <a:lnTo>
                                  <a:pt x="6" y="245"/>
                                </a:lnTo>
                                <a:lnTo>
                                  <a:pt x="6" y="248"/>
                                </a:lnTo>
                                <a:lnTo>
                                  <a:pt x="7" y="254"/>
                                </a:lnTo>
                                <a:lnTo>
                                  <a:pt x="7" y="257"/>
                                </a:lnTo>
                                <a:lnTo>
                                  <a:pt x="8" y="260"/>
                                </a:lnTo>
                                <a:lnTo>
                                  <a:pt x="9" y="265"/>
                                </a:lnTo>
                                <a:lnTo>
                                  <a:pt x="10" y="269"/>
                                </a:lnTo>
                                <a:lnTo>
                                  <a:pt x="10" y="273"/>
                                </a:lnTo>
                                <a:lnTo>
                                  <a:pt x="13" y="277"/>
                                </a:lnTo>
                                <a:lnTo>
                                  <a:pt x="13" y="280"/>
                                </a:lnTo>
                                <a:lnTo>
                                  <a:pt x="14" y="285"/>
                                </a:lnTo>
                                <a:lnTo>
                                  <a:pt x="15" y="289"/>
                                </a:lnTo>
                                <a:lnTo>
                                  <a:pt x="16" y="293"/>
                                </a:lnTo>
                                <a:lnTo>
                                  <a:pt x="17" y="296"/>
                                </a:lnTo>
                                <a:lnTo>
                                  <a:pt x="18" y="301"/>
                                </a:lnTo>
                                <a:lnTo>
                                  <a:pt x="20" y="304"/>
                                </a:lnTo>
                                <a:lnTo>
                                  <a:pt x="21" y="309"/>
                                </a:lnTo>
                                <a:lnTo>
                                  <a:pt x="22" y="312"/>
                                </a:lnTo>
                                <a:lnTo>
                                  <a:pt x="24" y="316"/>
                                </a:lnTo>
                                <a:lnTo>
                                  <a:pt x="24" y="320"/>
                                </a:lnTo>
                                <a:lnTo>
                                  <a:pt x="25" y="323"/>
                                </a:lnTo>
                                <a:lnTo>
                                  <a:pt x="28" y="327"/>
                                </a:lnTo>
                                <a:lnTo>
                                  <a:pt x="29" y="331"/>
                                </a:lnTo>
                                <a:lnTo>
                                  <a:pt x="30" y="333"/>
                                </a:lnTo>
                                <a:lnTo>
                                  <a:pt x="32" y="338"/>
                                </a:lnTo>
                                <a:lnTo>
                                  <a:pt x="33" y="341"/>
                                </a:lnTo>
                                <a:lnTo>
                                  <a:pt x="35" y="345"/>
                                </a:lnTo>
                                <a:lnTo>
                                  <a:pt x="37" y="348"/>
                                </a:lnTo>
                                <a:lnTo>
                                  <a:pt x="38" y="351"/>
                                </a:lnTo>
                                <a:lnTo>
                                  <a:pt x="40" y="355"/>
                                </a:lnTo>
                                <a:lnTo>
                                  <a:pt x="42" y="358"/>
                                </a:lnTo>
                                <a:lnTo>
                                  <a:pt x="43" y="360"/>
                                </a:lnTo>
                                <a:lnTo>
                                  <a:pt x="45" y="364"/>
                                </a:lnTo>
                                <a:lnTo>
                                  <a:pt x="46" y="367"/>
                                </a:lnTo>
                                <a:lnTo>
                                  <a:pt x="48" y="370"/>
                                </a:lnTo>
                                <a:lnTo>
                                  <a:pt x="50" y="373"/>
                                </a:lnTo>
                                <a:lnTo>
                                  <a:pt x="52" y="376"/>
                                </a:lnTo>
                                <a:lnTo>
                                  <a:pt x="54" y="378"/>
                                </a:lnTo>
                                <a:lnTo>
                                  <a:pt x="57" y="382"/>
                                </a:lnTo>
                                <a:lnTo>
                                  <a:pt x="60" y="387"/>
                                </a:lnTo>
                                <a:lnTo>
                                  <a:pt x="65" y="393"/>
                                </a:lnTo>
                                <a:lnTo>
                                  <a:pt x="68" y="397"/>
                                </a:lnTo>
                                <a:lnTo>
                                  <a:pt x="73" y="402"/>
                                </a:lnTo>
                                <a:lnTo>
                                  <a:pt x="77" y="405"/>
                                </a:lnTo>
                                <a:lnTo>
                                  <a:pt x="82" y="410"/>
                                </a:lnTo>
                                <a:lnTo>
                                  <a:pt x="86" y="414"/>
                                </a:lnTo>
                                <a:lnTo>
                                  <a:pt x="91" y="418"/>
                                </a:lnTo>
                                <a:lnTo>
                                  <a:pt x="96" y="420"/>
                                </a:lnTo>
                                <a:lnTo>
                                  <a:pt x="101" y="423"/>
                                </a:lnTo>
                                <a:lnTo>
                                  <a:pt x="171" y="442"/>
                                </a:lnTo>
                                <a:lnTo>
                                  <a:pt x="244" y="440"/>
                                </a:lnTo>
                                <a:lnTo>
                                  <a:pt x="303" y="422"/>
                                </a:lnTo>
                                <a:lnTo>
                                  <a:pt x="367" y="388"/>
                                </a:lnTo>
                                <a:lnTo>
                                  <a:pt x="368" y="387"/>
                                </a:lnTo>
                                <a:lnTo>
                                  <a:pt x="369" y="384"/>
                                </a:lnTo>
                                <a:lnTo>
                                  <a:pt x="371" y="382"/>
                                </a:lnTo>
                                <a:lnTo>
                                  <a:pt x="372" y="378"/>
                                </a:lnTo>
                                <a:lnTo>
                                  <a:pt x="375" y="376"/>
                                </a:lnTo>
                                <a:lnTo>
                                  <a:pt x="377" y="373"/>
                                </a:lnTo>
                                <a:lnTo>
                                  <a:pt x="379" y="368"/>
                                </a:lnTo>
                                <a:lnTo>
                                  <a:pt x="382" y="365"/>
                                </a:lnTo>
                                <a:lnTo>
                                  <a:pt x="385" y="360"/>
                                </a:lnTo>
                                <a:lnTo>
                                  <a:pt x="387" y="355"/>
                                </a:lnTo>
                                <a:lnTo>
                                  <a:pt x="391" y="350"/>
                                </a:lnTo>
                                <a:lnTo>
                                  <a:pt x="394" y="345"/>
                                </a:lnTo>
                                <a:lnTo>
                                  <a:pt x="397" y="339"/>
                                </a:lnTo>
                                <a:lnTo>
                                  <a:pt x="400" y="333"/>
                                </a:lnTo>
                                <a:lnTo>
                                  <a:pt x="401" y="330"/>
                                </a:lnTo>
                                <a:lnTo>
                                  <a:pt x="402" y="328"/>
                                </a:lnTo>
                                <a:lnTo>
                                  <a:pt x="405" y="324"/>
                                </a:lnTo>
                                <a:lnTo>
                                  <a:pt x="406" y="321"/>
                                </a:lnTo>
                                <a:lnTo>
                                  <a:pt x="407" y="318"/>
                                </a:lnTo>
                                <a:lnTo>
                                  <a:pt x="408" y="315"/>
                                </a:lnTo>
                                <a:lnTo>
                                  <a:pt x="411" y="312"/>
                                </a:lnTo>
                                <a:lnTo>
                                  <a:pt x="412" y="309"/>
                                </a:lnTo>
                                <a:lnTo>
                                  <a:pt x="413" y="305"/>
                                </a:lnTo>
                                <a:lnTo>
                                  <a:pt x="414" y="302"/>
                                </a:lnTo>
                                <a:lnTo>
                                  <a:pt x="415" y="298"/>
                                </a:lnTo>
                                <a:lnTo>
                                  <a:pt x="416" y="296"/>
                                </a:lnTo>
                                <a:lnTo>
                                  <a:pt x="417" y="292"/>
                                </a:lnTo>
                                <a:lnTo>
                                  <a:pt x="420" y="289"/>
                                </a:lnTo>
                                <a:lnTo>
                                  <a:pt x="421" y="286"/>
                                </a:lnTo>
                                <a:lnTo>
                                  <a:pt x="422" y="283"/>
                                </a:lnTo>
                                <a:lnTo>
                                  <a:pt x="422" y="279"/>
                                </a:lnTo>
                                <a:lnTo>
                                  <a:pt x="423" y="276"/>
                                </a:lnTo>
                                <a:lnTo>
                                  <a:pt x="424" y="273"/>
                                </a:lnTo>
                                <a:lnTo>
                                  <a:pt x="426" y="269"/>
                                </a:lnTo>
                                <a:lnTo>
                                  <a:pt x="427" y="266"/>
                                </a:lnTo>
                                <a:lnTo>
                                  <a:pt x="428" y="263"/>
                                </a:lnTo>
                                <a:lnTo>
                                  <a:pt x="428" y="259"/>
                                </a:lnTo>
                                <a:lnTo>
                                  <a:pt x="429" y="256"/>
                                </a:lnTo>
                                <a:lnTo>
                                  <a:pt x="429" y="252"/>
                                </a:lnTo>
                                <a:lnTo>
                                  <a:pt x="429" y="249"/>
                                </a:lnTo>
                                <a:lnTo>
                                  <a:pt x="430" y="247"/>
                                </a:lnTo>
                                <a:lnTo>
                                  <a:pt x="430" y="243"/>
                                </a:lnTo>
                                <a:lnTo>
                                  <a:pt x="430" y="240"/>
                                </a:lnTo>
                                <a:lnTo>
                                  <a:pt x="430" y="237"/>
                                </a:lnTo>
                                <a:lnTo>
                                  <a:pt x="430" y="234"/>
                                </a:lnTo>
                                <a:lnTo>
                                  <a:pt x="431" y="231"/>
                                </a:lnTo>
                                <a:lnTo>
                                  <a:pt x="430" y="228"/>
                                </a:lnTo>
                                <a:lnTo>
                                  <a:pt x="430" y="224"/>
                                </a:lnTo>
                                <a:lnTo>
                                  <a:pt x="429" y="221"/>
                                </a:lnTo>
                                <a:lnTo>
                                  <a:pt x="429" y="218"/>
                                </a:lnTo>
                                <a:lnTo>
                                  <a:pt x="428" y="213"/>
                                </a:lnTo>
                                <a:lnTo>
                                  <a:pt x="428" y="210"/>
                                </a:lnTo>
                                <a:lnTo>
                                  <a:pt x="428" y="206"/>
                                </a:lnTo>
                                <a:lnTo>
                                  <a:pt x="427" y="203"/>
                                </a:lnTo>
                                <a:lnTo>
                                  <a:pt x="426" y="198"/>
                                </a:lnTo>
                                <a:lnTo>
                                  <a:pt x="424" y="194"/>
                                </a:lnTo>
                                <a:lnTo>
                                  <a:pt x="423" y="191"/>
                                </a:lnTo>
                                <a:lnTo>
                                  <a:pt x="423" y="186"/>
                                </a:lnTo>
                                <a:lnTo>
                                  <a:pt x="422" y="182"/>
                                </a:lnTo>
                                <a:lnTo>
                                  <a:pt x="421" y="177"/>
                                </a:lnTo>
                                <a:lnTo>
                                  <a:pt x="420" y="173"/>
                                </a:lnTo>
                                <a:lnTo>
                                  <a:pt x="419" y="169"/>
                                </a:lnTo>
                                <a:lnTo>
                                  <a:pt x="416" y="164"/>
                                </a:lnTo>
                                <a:lnTo>
                                  <a:pt x="415" y="159"/>
                                </a:lnTo>
                                <a:lnTo>
                                  <a:pt x="414" y="155"/>
                                </a:lnTo>
                                <a:lnTo>
                                  <a:pt x="412" y="150"/>
                                </a:lnTo>
                                <a:lnTo>
                                  <a:pt x="411" y="146"/>
                                </a:lnTo>
                                <a:lnTo>
                                  <a:pt x="408" y="141"/>
                                </a:lnTo>
                                <a:lnTo>
                                  <a:pt x="407" y="137"/>
                                </a:lnTo>
                                <a:lnTo>
                                  <a:pt x="406" y="132"/>
                                </a:lnTo>
                                <a:lnTo>
                                  <a:pt x="404" y="127"/>
                                </a:lnTo>
                                <a:lnTo>
                                  <a:pt x="401" y="122"/>
                                </a:lnTo>
                                <a:lnTo>
                                  <a:pt x="399" y="118"/>
                                </a:lnTo>
                                <a:lnTo>
                                  <a:pt x="398" y="113"/>
                                </a:lnTo>
                                <a:lnTo>
                                  <a:pt x="396" y="109"/>
                                </a:lnTo>
                                <a:lnTo>
                                  <a:pt x="393" y="104"/>
                                </a:lnTo>
                                <a:lnTo>
                                  <a:pt x="391" y="100"/>
                                </a:lnTo>
                                <a:lnTo>
                                  <a:pt x="390" y="95"/>
                                </a:lnTo>
                                <a:lnTo>
                                  <a:pt x="387" y="91"/>
                                </a:lnTo>
                                <a:lnTo>
                                  <a:pt x="385" y="86"/>
                                </a:lnTo>
                                <a:lnTo>
                                  <a:pt x="382" y="82"/>
                                </a:lnTo>
                                <a:lnTo>
                                  <a:pt x="379" y="77"/>
                                </a:lnTo>
                                <a:lnTo>
                                  <a:pt x="377" y="73"/>
                                </a:lnTo>
                                <a:lnTo>
                                  <a:pt x="375" y="68"/>
                                </a:lnTo>
                                <a:lnTo>
                                  <a:pt x="372" y="64"/>
                                </a:lnTo>
                                <a:lnTo>
                                  <a:pt x="370" y="60"/>
                                </a:lnTo>
                                <a:lnTo>
                                  <a:pt x="368" y="56"/>
                                </a:lnTo>
                                <a:lnTo>
                                  <a:pt x="364" y="52"/>
                                </a:lnTo>
                                <a:lnTo>
                                  <a:pt x="362" y="48"/>
                                </a:lnTo>
                                <a:lnTo>
                                  <a:pt x="360" y="45"/>
                                </a:lnTo>
                                <a:lnTo>
                                  <a:pt x="357" y="41"/>
                                </a:lnTo>
                                <a:lnTo>
                                  <a:pt x="354" y="38"/>
                                </a:lnTo>
                                <a:lnTo>
                                  <a:pt x="352" y="34"/>
                                </a:lnTo>
                                <a:lnTo>
                                  <a:pt x="349" y="31"/>
                                </a:lnTo>
                                <a:lnTo>
                                  <a:pt x="346" y="28"/>
                                </a:lnTo>
                                <a:lnTo>
                                  <a:pt x="344" y="24"/>
                                </a:lnTo>
                                <a:lnTo>
                                  <a:pt x="340" y="21"/>
                                </a:lnTo>
                                <a:lnTo>
                                  <a:pt x="338" y="19"/>
                                </a:lnTo>
                                <a:lnTo>
                                  <a:pt x="334" y="16"/>
                                </a:lnTo>
                                <a:lnTo>
                                  <a:pt x="332" y="14"/>
                                </a:lnTo>
                                <a:lnTo>
                                  <a:pt x="329" y="11"/>
                                </a:lnTo>
                                <a:lnTo>
                                  <a:pt x="326" y="10"/>
                                </a:lnTo>
                                <a:lnTo>
                                  <a:pt x="323" y="7"/>
                                </a:lnTo>
                                <a:lnTo>
                                  <a:pt x="319" y="5"/>
                                </a:lnTo>
                                <a:lnTo>
                                  <a:pt x="317" y="4"/>
                                </a:lnTo>
                                <a:lnTo>
                                  <a:pt x="314" y="3"/>
                                </a:lnTo>
                                <a:lnTo>
                                  <a:pt x="311" y="2"/>
                                </a:lnTo>
                                <a:lnTo>
                                  <a:pt x="308" y="1"/>
                                </a:lnTo>
                                <a:lnTo>
                                  <a:pt x="304" y="0"/>
                                </a:lnTo>
                                <a:lnTo>
                                  <a:pt x="302" y="0"/>
                                </a:lnTo>
                                <a:lnTo>
                                  <a:pt x="254" y="19"/>
                                </a:lnTo>
                                <a:lnTo>
                                  <a:pt x="253" y="19"/>
                                </a:lnTo>
                                <a:lnTo>
                                  <a:pt x="249" y="19"/>
                                </a:lnTo>
                                <a:lnTo>
                                  <a:pt x="246" y="20"/>
                                </a:lnTo>
                                <a:lnTo>
                                  <a:pt x="241" y="21"/>
                                </a:lnTo>
                                <a:lnTo>
                                  <a:pt x="238" y="22"/>
                                </a:lnTo>
                                <a:lnTo>
                                  <a:pt x="235" y="23"/>
                                </a:lnTo>
                                <a:lnTo>
                                  <a:pt x="232" y="25"/>
                                </a:lnTo>
                                <a:lnTo>
                                  <a:pt x="229" y="27"/>
                                </a:lnTo>
                                <a:lnTo>
                                  <a:pt x="224" y="31"/>
                                </a:lnTo>
                                <a:lnTo>
                                  <a:pt x="219" y="36"/>
                                </a:lnTo>
                                <a:lnTo>
                                  <a:pt x="216" y="38"/>
                                </a:lnTo>
                                <a:lnTo>
                                  <a:pt x="213" y="40"/>
                                </a:lnTo>
                                <a:lnTo>
                                  <a:pt x="210" y="42"/>
                                </a:lnTo>
                                <a:lnTo>
                                  <a:pt x="208" y="45"/>
                                </a:lnTo>
                                <a:lnTo>
                                  <a:pt x="204" y="46"/>
                                </a:lnTo>
                                <a:lnTo>
                                  <a:pt x="199" y="48"/>
                                </a:lnTo>
                                <a:lnTo>
                                  <a:pt x="197" y="48"/>
                                </a:lnTo>
                                <a:lnTo>
                                  <a:pt x="194" y="49"/>
                                </a:lnTo>
                                <a:lnTo>
                                  <a:pt x="190" y="50"/>
                                </a:lnTo>
                                <a:lnTo>
                                  <a:pt x="187" y="50"/>
                                </a:lnTo>
                                <a:lnTo>
                                  <a:pt x="183" y="50"/>
                                </a:lnTo>
                                <a:lnTo>
                                  <a:pt x="182" y="51"/>
                                </a:lnTo>
                                <a:lnTo>
                                  <a:pt x="178" y="51"/>
                                </a:lnTo>
                                <a:lnTo>
                                  <a:pt x="176" y="51"/>
                                </a:lnTo>
                                <a:lnTo>
                                  <a:pt x="176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D1C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13"/>
                        <wps:cNvSpPr>
                          <a:spLocks/>
                        </wps:cNvSpPr>
                        <wps:spPr bwMode="auto">
                          <a:xfrm>
                            <a:off x="242570" y="134620"/>
                            <a:ext cx="12700" cy="8890"/>
                          </a:xfrm>
                          <a:custGeom>
                            <a:avLst/>
                            <a:gdLst>
                              <a:gd name="T0" fmla="*/ 0 w 60"/>
                              <a:gd name="T1" fmla="*/ 42 h 42"/>
                              <a:gd name="T2" fmla="*/ 14 w 60"/>
                              <a:gd name="T3" fmla="*/ 0 h 42"/>
                              <a:gd name="T4" fmla="*/ 60 w 60"/>
                              <a:gd name="T5" fmla="*/ 21 h 42"/>
                              <a:gd name="T6" fmla="*/ 53 w 60"/>
                              <a:gd name="T7" fmla="*/ 42 h 42"/>
                              <a:gd name="T8" fmla="*/ 0 w 60"/>
                              <a:gd name="T9" fmla="*/ 42 h 42"/>
                              <a:gd name="T10" fmla="*/ 0 w 60"/>
                              <a:gd name="T11" fmla="*/ 42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0" h="42">
                                <a:moveTo>
                                  <a:pt x="0" y="42"/>
                                </a:moveTo>
                                <a:lnTo>
                                  <a:pt x="14" y="0"/>
                                </a:lnTo>
                                <a:lnTo>
                                  <a:pt x="60" y="21"/>
                                </a:lnTo>
                                <a:lnTo>
                                  <a:pt x="53" y="42"/>
                                </a:lnTo>
                                <a:lnTo>
                                  <a:pt x="0" y="42"/>
                                </a:lnTo>
                                <a:lnTo>
                                  <a:pt x="0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6B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14"/>
                        <wps:cNvSpPr>
                          <a:spLocks/>
                        </wps:cNvSpPr>
                        <wps:spPr bwMode="auto">
                          <a:xfrm>
                            <a:off x="173355" y="124460"/>
                            <a:ext cx="9525" cy="9525"/>
                          </a:xfrm>
                          <a:custGeom>
                            <a:avLst/>
                            <a:gdLst>
                              <a:gd name="T0" fmla="*/ 0 w 43"/>
                              <a:gd name="T1" fmla="*/ 38 h 46"/>
                              <a:gd name="T2" fmla="*/ 17 w 43"/>
                              <a:gd name="T3" fmla="*/ 0 h 46"/>
                              <a:gd name="T4" fmla="*/ 43 w 43"/>
                              <a:gd name="T5" fmla="*/ 3 h 46"/>
                              <a:gd name="T6" fmla="*/ 30 w 43"/>
                              <a:gd name="T7" fmla="*/ 46 h 46"/>
                              <a:gd name="T8" fmla="*/ 0 w 43"/>
                              <a:gd name="T9" fmla="*/ 38 h 46"/>
                              <a:gd name="T10" fmla="*/ 0 w 43"/>
                              <a:gd name="T11" fmla="*/ 38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" h="46">
                                <a:moveTo>
                                  <a:pt x="0" y="38"/>
                                </a:moveTo>
                                <a:lnTo>
                                  <a:pt x="17" y="0"/>
                                </a:lnTo>
                                <a:lnTo>
                                  <a:pt x="43" y="3"/>
                                </a:lnTo>
                                <a:lnTo>
                                  <a:pt x="30" y="46"/>
                                </a:lnTo>
                                <a:lnTo>
                                  <a:pt x="0" y="38"/>
                                </a:lnTo>
                                <a:lnTo>
                                  <a:pt x="0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8B8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15"/>
                        <wps:cNvSpPr>
                          <a:spLocks/>
                        </wps:cNvSpPr>
                        <wps:spPr bwMode="auto">
                          <a:xfrm>
                            <a:off x="179705" y="125095"/>
                            <a:ext cx="66040" cy="19050"/>
                          </a:xfrm>
                          <a:custGeom>
                            <a:avLst/>
                            <a:gdLst>
                              <a:gd name="T0" fmla="*/ 9 w 312"/>
                              <a:gd name="T1" fmla="*/ 0 h 91"/>
                              <a:gd name="T2" fmla="*/ 0 w 312"/>
                              <a:gd name="T3" fmla="*/ 43 h 91"/>
                              <a:gd name="T4" fmla="*/ 299 w 312"/>
                              <a:gd name="T5" fmla="*/ 91 h 91"/>
                              <a:gd name="T6" fmla="*/ 312 w 312"/>
                              <a:gd name="T7" fmla="*/ 45 h 91"/>
                              <a:gd name="T8" fmla="*/ 225 w 312"/>
                              <a:gd name="T9" fmla="*/ 29 h 91"/>
                              <a:gd name="T10" fmla="*/ 218 w 312"/>
                              <a:gd name="T11" fmla="*/ 38 h 91"/>
                              <a:gd name="T12" fmla="*/ 217 w 312"/>
                              <a:gd name="T13" fmla="*/ 38 h 91"/>
                              <a:gd name="T14" fmla="*/ 214 w 312"/>
                              <a:gd name="T15" fmla="*/ 39 h 91"/>
                              <a:gd name="T16" fmla="*/ 212 w 312"/>
                              <a:gd name="T17" fmla="*/ 39 h 91"/>
                              <a:gd name="T18" fmla="*/ 210 w 312"/>
                              <a:gd name="T19" fmla="*/ 41 h 91"/>
                              <a:gd name="T20" fmla="*/ 205 w 312"/>
                              <a:gd name="T21" fmla="*/ 41 h 91"/>
                              <a:gd name="T22" fmla="*/ 202 w 312"/>
                              <a:gd name="T23" fmla="*/ 42 h 91"/>
                              <a:gd name="T24" fmla="*/ 198 w 312"/>
                              <a:gd name="T25" fmla="*/ 42 h 91"/>
                              <a:gd name="T26" fmla="*/ 194 w 312"/>
                              <a:gd name="T27" fmla="*/ 42 h 91"/>
                              <a:gd name="T28" fmla="*/ 171 w 312"/>
                              <a:gd name="T29" fmla="*/ 35 h 91"/>
                              <a:gd name="T30" fmla="*/ 159 w 312"/>
                              <a:gd name="T31" fmla="*/ 18 h 91"/>
                              <a:gd name="T32" fmla="*/ 9 w 312"/>
                              <a:gd name="T33" fmla="*/ 0 h 91"/>
                              <a:gd name="T34" fmla="*/ 9 w 312"/>
                              <a:gd name="T35" fmla="*/ 0 h 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312" h="91">
                                <a:moveTo>
                                  <a:pt x="9" y="0"/>
                                </a:moveTo>
                                <a:lnTo>
                                  <a:pt x="0" y="43"/>
                                </a:lnTo>
                                <a:lnTo>
                                  <a:pt x="299" y="91"/>
                                </a:lnTo>
                                <a:lnTo>
                                  <a:pt x="312" y="45"/>
                                </a:lnTo>
                                <a:lnTo>
                                  <a:pt x="225" y="29"/>
                                </a:lnTo>
                                <a:lnTo>
                                  <a:pt x="218" y="38"/>
                                </a:lnTo>
                                <a:lnTo>
                                  <a:pt x="217" y="38"/>
                                </a:lnTo>
                                <a:lnTo>
                                  <a:pt x="214" y="39"/>
                                </a:lnTo>
                                <a:lnTo>
                                  <a:pt x="212" y="39"/>
                                </a:lnTo>
                                <a:lnTo>
                                  <a:pt x="210" y="41"/>
                                </a:lnTo>
                                <a:lnTo>
                                  <a:pt x="205" y="41"/>
                                </a:lnTo>
                                <a:lnTo>
                                  <a:pt x="202" y="42"/>
                                </a:lnTo>
                                <a:lnTo>
                                  <a:pt x="198" y="42"/>
                                </a:lnTo>
                                <a:lnTo>
                                  <a:pt x="194" y="42"/>
                                </a:lnTo>
                                <a:lnTo>
                                  <a:pt x="171" y="35"/>
                                </a:lnTo>
                                <a:lnTo>
                                  <a:pt x="159" y="18"/>
                                </a:lnTo>
                                <a:lnTo>
                                  <a:pt x="9" y="0"/>
                                </a:lnTo>
                                <a:lnTo>
                                  <a:pt x="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CC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16"/>
                        <wps:cNvSpPr>
                          <a:spLocks/>
                        </wps:cNvSpPr>
                        <wps:spPr bwMode="auto">
                          <a:xfrm>
                            <a:off x="161290" y="122555"/>
                            <a:ext cx="16510" cy="10160"/>
                          </a:xfrm>
                          <a:custGeom>
                            <a:avLst/>
                            <a:gdLst>
                              <a:gd name="T0" fmla="*/ 0 w 79"/>
                              <a:gd name="T1" fmla="*/ 35 h 46"/>
                              <a:gd name="T2" fmla="*/ 34 w 79"/>
                              <a:gd name="T3" fmla="*/ 0 h 46"/>
                              <a:gd name="T4" fmla="*/ 79 w 79"/>
                              <a:gd name="T5" fmla="*/ 8 h 46"/>
                              <a:gd name="T6" fmla="*/ 62 w 79"/>
                              <a:gd name="T7" fmla="*/ 46 h 46"/>
                              <a:gd name="T8" fmla="*/ 0 w 79"/>
                              <a:gd name="T9" fmla="*/ 35 h 46"/>
                              <a:gd name="T10" fmla="*/ 0 w 79"/>
                              <a:gd name="T11" fmla="*/ 35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9" h="46">
                                <a:moveTo>
                                  <a:pt x="0" y="35"/>
                                </a:moveTo>
                                <a:lnTo>
                                  <a:pt x="34" y="0"/>
                                </a:lnTo>
                                <a:lnTo>
                                  <a:pt x="79" y="8"/>
                                </a:lnTo>
                                <a:lnTo>
                                  <a:pt x="62" y="46"/>
                                </a:lnTo>
                                <a:lnTo>
                                  <a:pt x="0" y="35"/>
                                </a:lnTo>
                                <a:lnTo>
                                  <a:pt x="0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5757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17"/>
                        <wps:cNvSpPr>
                          <a:spLocks/>
                        </wps:cNvSpPr>
                        <wps:spPr bwMode="auto">
                          <a:xfrm>
                            <a:off x="69215" y="224790"/>
                            <a:ext cx="252730" cy="80010"/>
                          </a:xfrm>
                          <a:custGeom>
                            <a:avLst/>
                            <a:gdLst>
                              <a:gd name="T0" fmla="*/ 0 w 1194"/>
                              <a:gd name="T1" fmla="*/ 89 h 378"/>
                              <a:gd name="T2" fmla="*/ 59 w 1194"/>
                              <a:gd name="T3" fmla="*/ 70 h 378"/>
                              <a:gd name="T4" fmla="*/ 118 w 1194"/>
                              <a:gd name="T5" fmla="*/ 0 h 378"/>
                              <a:gd name="T6" fmla="*/ 241 w 1194"/>
                              <a:gd name="T7" fmla="*/ 2 h 378"/>
                              <a:gd name="T8" fmla="*/ 421 w 1194"/>
                              <a:gd name="T9" fmla="*/ 30 h 378"/>
                              <a:gd name="T10" fmla="*/ 530 w 1194"/>
                              <a:gd name="T11" fmla="*/ 65 h 378"/>
                              <a:gd name="T12" fmla="*/ 703 w 1194"/>
                              <a:gd name="T13" fmla="*/ 9 h 378"/>
                              <a:gd name="T14" fmla="*/ 848 w 1194"/>
                              <a:gd name="T15" fmla="*/ 7 h 378"/>
                              <a:gd name="T16" fmla="*/ 909 w 1194"/>
                              <a:gd name="T17" fmla="*/ 28 h 378"/>
                              <a:gd name="T18" fmla="*/ 964 w 1194"/>
                              <a:gd name="T19" fmla="*/ 24 h 378"/>
                              <a:gd name="T20" fmla="*/ 997 w 1194"/>
                              <a:gd name="T21" fmla="*/ 17 h 378"/>
                              <a:gd name="T22" fmla="*/ 1056 w 1194"/>
                              <a:gd name="T23" fmla="*/ 24 h 378"/>
                              <a:gd name="T24" fmla="*/ 1113 w 1194"/>
                              <a:gd name="T25" fmla="*/ 102 h 378"/>
                              <a:gd name="T26" fmla="*/ 1194 w 1194"/>
                              <a:gd name="T27" fmla="*/ 256 h 378"/>
                              <a:gd name="T28" fmla="*/ 954 w 1194"/>
                              <a:gd name="T29" fmla="*/ 257 h 378"/>
                              <a:gd name="T30" fmla="*/ 820 w 1194"/>
                              <a:gd name="T31" fmla="*/ 288 h 378"/>
                              <a:gd name="T32" fmla="*/ 684 w 1194"/>
                              <a:gd name="T33" fmla="*/ 365 h 378"/>
                              <a:gd name="T34" fmla="*/ 644 w 1194"/>
                              <a:gd name="T35" fmla="*/ 363 h 378"/>
                              <a:gd name="T36" fmla="*/ 593 w 1194"/>
                              <a:gd name="T37" fmla="*/ 378 h 378"/>
                              <a:gd name="T38" fmla="*/ 350 w 1194"/>
                              <a:gd name="T39" fmla="*/ 335 h 378"/>
                              <a:gd name="T40" fmla="*/ 219 w 1194"/>
                              <a:gd name="T41" fmla="*/ 339 h 378"/>
                              <a:gd name="T42" fmla="*/ 72 w 1194"/>
                              <a:gd name="T43" fmla="*/ 373 h 378"/>
                              <a:gd name="T44" fmla="*/ 0 w 1194"/>
                              <a:gd name="T45" fmla="*/ 89 h 378"/>
                              <a:gd name="T46" fmla="*/ 0 w 1194"/>
                              <a:gd name="T47" fmla="*/ 89 h 3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194" h="378">
                                <a:moveTo>
                                  <a:pt x="0" y="89"/>
                                </a:moveTo>
                                <a:lnTo>
                                  <a:pt x="59" y="70"/>
                                </a:lnTo>
                                <a:lnTo>
                                  <a:pt x="118" y="0"/>
                                </a:lnTo>
                                <a:lnTo>
                                  <a:pt x="241" y="2"/>
                                </a:lnTo>
                                <a:lnTo>
                                  <a:pt x="421" y="30"/>
                                </a:lnTo>
                                <a:lnTo>
                                  <a:pt x="530" y="65"/>
                                </a:lnTo>
                                <a:lnTo>
                                  <a:pt x="703" y="9"/>
                                </a:lnTo>
                                <a:lnTo>
                                  <a:pt x="848" y="7"/>
                                </a:lnTo>
                                <a:lnTo>
                                  <a:pt x="909" y="28"/>
                                </a:lnTo>
                                <a:lnTo>
                                  <a:pt x="964" y="24"/>
                                </a:lnTo>
                                <a:lnTo>
                                  <a:pt x="997" y="17"/>
                                </a:lnTo>
                                <a:lnTo>
                                  <a:pt x="1056" y="24"/>
                                </a:lnTo>
                                <a:lnTo>
                                  <a:pt x="1113" y="102"/>
                                </a:lnTo>
                                <a:lnTo>
                                  <a:pt x="1194" y="256"/>
                                </a:lnTo>
                                <a:lnTo>
                                  <a:pt x="954" y="257"/>
                                </a:lnTo>
                                <a:lnTo>
                                  <a:pt x="820" y="288"/>
                                </a:lnTo>
                                <a:lnTo>
                                  <a:pt x="684" y="365"/>
                                </a:lnTo>
                                <a:lnTo>
                                  <a:pt x="644" y="363"/>
                                </a:lnTo>
                                <a:lnTo>
                                  <a:pt x="593" y="378"/>
                                </a:lnTo>
                                <a:lnTo>
                                  <a:pt x="350" y="335"/>
                                </a:lnTo>
                                <a:lnTo>
                                  <a:pt x="219" y="339"/>
                                </a:lnTo>
                                <a:lnTo>
                                  <a:pt x="72" y="373"/>
                                </a:lnTo>
                                <a:lnTo>
                                  <a:pt x="0" y="89"/>
                                </a:lnTo>
                                <a:lnTo>
                                  <a:pt x="0" y="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EDE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18"/>
                        <wps:cNvSpPr>
                          <a:spLocks/>
                        </wps:cNvSpPr>
                        <wps:spPr bwMode="auto">
                          <a:xfrm>
                            <a:off x="71120" y="226060"/>
                            <a:ext cx="25400" cy="24765"/>
                          </a:xfrm>
                          <a:custGeom>
                            <a:avLst/>
                            <a:gdLst>
                              <a:gd name="T0" fmla="*/ 5 w 119"/>
                              <a:gd name="T1" fmla="*/ 116 h 116"/>
                              <a:gd name="T2" fmla="*/ 5 w 119"/>
                              <a:gd name="T3" fmla="*/ 116 h 116"/>
                              <a:gd name="T4" fmla="*/ 8 w 119"/>
                              <a:gd name="T5" fmla="*/ 116 h 116"/>
                              <a:gd name="T6" fmla="*/ 10 w 119"/>
                              <a:gd name="T7" fmla="*/ 115 h 116"/>
                              <a:gd name="T8" fmla="*/ 14 w 119"/>
                              <a:gd name="T9" fmla="*/ 115 h 116"/>
                              <a:gd name="T10" fmla="*/ 17 w 119"/>
                              <a:gd name="T11" fmla="*/ 114 h 116"/>
                              <a:gd name="T12" fmla="*/ 23 w 119"/>
                              <a:gd name="T13" fmla="*/ 114 h 116"/>
                              <a:gd name="T14" fmla="*/ 24 w 119"/>
                              <a:gd name="T15" fmla="*/ 113 h 116"/>
                              <a:gd name="T16" fmla="*/ 27 w 119"/>
                              <a:gd name="T17" fmla="*/ 113 h 116"/>
                              <a:gd name="T18" fmla="*/ 30 w 119"/>
                              <a:gd name="T19" fmla="*/ 112 h 116"/>
                              <a:gd name="T20" fmla="*/ 33 w 119"/>
                              <a:gd name="T21" fmla="*/ 112 h 116"/>
                              <a:gd name="T22" fmla="*/ 35 w 119"/>
                              <a:gd name="T23" fmla="*/ 111 h 116"/>
                              <a:gd name="T24" fmla="*/ 39 w 119"/>
                              <a:gd name="T25" fmla="*/ 110 h 116"/>
                              <a:gd name="T26" fmla="*/ 41 w 119"/>
                              <a:gd name="T27" fmla="*/ 109 h 116"/>
                              <a:gd name="T28" fmla="*/ 45 w 119"/>
                              <a:gd name="T29" fmla="*/ 109 h 116"/>
                              <a:gd name="T30" fmla="*/ 47 w 119"/>
                              <a:gd name="T31" fmla="*/ 106 h 116"/>
                              <a:gd name="T32" fmla="*/ 50 w 119"/>
                              <a:gd name="T33" fmla="*/ 106 h 116"/>
                              <a:gd name="T34" fmla="*/ 54 w 119"/>
                              <a:gd name="T35" fmla="*/ 104 h 116"/>
                              <a:gd name="T36" fmla="*/ 56 w 119"/>
                              <a:gd name="T37" fmla="*/ 103 h 116"/>
                              <a:gd name="T38" fmla="*/ 60 w 119"/>
                              <a:gd name="T39" fmla="*/ 102 h 116"/>
                              <a:gd name="T40" fmla="*/ 62 w 119"/>
                              <a:gd name="T41" fmla="*/ 100 h 116"/>
                              <a:gd name="T42" fmla="*/ 65 w 119"/>
                              <a:gd name="T43" fmla="*/ 98 h 116"/>
                              <a:gd name="T44" fmla="*/ 69 w 119"/>
                              <a:gd name="T45" fmla="*/ 96 h 116"/>
                              <a:gd name="T46" fmla="*/ 74 w 119"/>
                              <a:gd name="T47" fmla="*/ 92 h 116"/>
                              <a:gd name="T48" fmla="*/ 79 w 119"/>
                              <a:gd name="T49" fmla="*/ 88 h 116"/>
                              <a:gd name="T50" fmla="*/ 82 w 119"/>
                              <a:gd name="T51" fmla="*/ 85 h 116"/>
                              <a:gd name="T52" fmla="*/ 83 w 119"/>
                              <a:gd name="T53" fmla="*/ 82 h 116"/>
                              <a:gd name="T54" fmla="*/ 85 w 119"/>
                              <a:gd name="T55" fmla="*/ 79 h 116"/>
                              <a:gd name="T56" fmla="*/ 89 w 119"/>
                              <a:gd name="T57" fmla="*/ 76 h 116"/>
                              <a:gd name="T58" fmla="*/ 90 w 119"/>
                              <a:gd name="T59" fmla="*/ 73 h 116"/>
                              <a:gd name="T60" fmla="*/ 92 w 119"/>
                              <a:gd name="T61" fmla="*/ 69 h 116"/>
                              <a:gd name="T62" fmla="*/ 94 w 119"/>
                              <a:gd name="T63" fmla="*/ 66 h 116"/>
                              <a:gd name="T64" fmla="*/ 95 w 119"/>
                              <a:gd name="T65" fmla="*/ 64 h 116"/>
                              <a:gd name="T66" fmla="*/ 98 w 119"/>
                              <a:gd name="T67" fmla="*/ 59 h 116"/>
                              <a:gd name="T68" fmla="*/ 99 w 119"/>
                              <a:gd name="T69" fmla="*/ 56 h 116"/>
                              <a:gd name="T70" fmla="*/ 100 w 119"/>
                              <a:gd name="T71" fmla="*/ 52 h 116"/>
                              <a:gd name="T72" fmla="*/ 102 w 119"/>
                              <a:gd name="T73" fmla="*/ 48 h 116"/>
                              <a:gd name="T74" fmla="*/ 104 w 119"/>
                              <a:gd name="T75" fmla="*/ 45 h 116"/>
                              <a:gd name="T76" fmla="*/ 105 w 119"/>
                              <a:gd name="T77" fmla="*/ 41 h 116"/>
                              <a:gd name="T78" fmla="*/ 107 w 119"/>
                              <a:gd name="T79" fmla="*/ 38 h 116"/>
                              <a:gd name="T80" fmla="*/ 108 w 119"/>
                              <a:gd name="T81" fmla="*/ 34 h 116"/>
                              <a:gd name="T82" fmla="*/ 109 w 119"/>
                              <a:gd name="T83" fmla="*/ 31 h 116"/>
                              <a:gd name="T84" fmla="*/ 110 w 119"/>
                              <a:gd name="T85" fmla="*/ 27 h 116"/>
                              <a:gd name="T86" fmla="*/ 110 w 119"/>
                              <a:gd name="T87" fmla="*/ 24 h 116"/>
                              <a:gd name="T88" fmla="*/ 113 w 119"/>
                              <a:gd name="T89" fmla="*/ 21 h 116"/>
                              <a:gd name="T90" fmla="*/ 114 w 119"/>
                              <a:gd name="T91" fmla="*/ 15 h 116"/>
                              <a:gd name="T92" fmla="*/ 116 w 119"/>
                              <a:gd name="T93" fmla="*/ 11 h 116"/>
                              <a:gd name="T94" fmla="*/ 116 w 119"/>
                              <a:gd name="T95" fmla="*/ 6 h 116"/>
                              <a:gd name="T96" fmla="*/ 117 w 119"/>
                              <a:gd name="T97" fmla="*/ 4 h 116"/>
                              <a:gd name="T98" fmla="*/ 119 w 119"/>
                              <a:gd name="T99" fmla="*/ 2 h 116"/>
                              <a:gd name="T100" fmla="*/ 119 w 119"/>
                              <a:gd name="T101" fmla="*/ 1 h 116"/>
                              <a:gd name="T102" fmla="*/ 104 w 119"/>
                              <a:gd name="T103" fmla="*/ 0 h 116"/>
                              <a:gd name="T104" fmla="*/ 49 w 119"/>
                              <a:gd name="T105" fmla="*/ 61 h 116"/>
                              <a:gd name="T106" fmla="*/ 0 w 119"/>
                              <a:gd name="T107" fmla="*/ 79 h 116"/>
                              <a:gd name="T108" fmla="*/ 5 w 119"/>
                              <a:gd name="T109" fmla="*/ 116 h 116"/>
                              <a:gd name="T110" fmla="*/ 5 w 119"/>
                              <a:gd name="T111" fmla="*/ 116 h 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19" h="116">
                                <a:moveTo>
                                  <a:pt x="5" y="116"/>
                                </a:moveTo>
                                <a:lnTo>
                                  <a:pt x="5" y="116"/>
                                </a:lnTo>
                                <a:lnTo>
                                  <a:pt x="8" y="116"/>
                                </a:lnTo>
                                <a:lnTo>
                                  <a:pt x="10" y="115"/>
                                </a:lnTo>
                                <a:lnTo>
                                  <a:pt x="14" y="115"/>
                                </a:lnTo>
                                <a:lnTo>
                                  <a:pt x="17" y="114"/>
                                </a:lnTo>
                                <a:lnTo>
                                  <a:pt x="23" y="114"/>
                                </a:lnTo>
                                <a:lnTo>
                                  <a:pt x="24" y="113"/>
                                </a:lnTo>
                                <a:lnTo>
                                  <a:pt x="27" y="113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1"/>
                                </a:lnTo>
                                <a:lnTo>
                                  <a:pt x="39" y="110"/>
                                </a:lnTo>
                                <a:lnTo>
                                  <a:pt x="41" y="109"/>
                                </a:lnTo>
                                <a:lnTo>
                                  <a:pt x="45" y="109"/>
                                </a:lnTo>
                                <a:lnTo>
                                  <a:pt x="47" y="106"/>
                                </a:lnTo>
                                <a:lnTo>
                                  <a:pt x="50" y="106"/>
                                </a:lnTo>
                                <a:lnTo>
                                  <a:pt x="54" y="104"/>
                                </a:lnTo>
                                <a:lnTo>
                                  <a:pt x="56" y="103"/>
                                </a:lnTo>
                                <a:lnTo>
                                  <a:pt x="60" y="102"/>
                                </a:lnTo>
                                <a:lnTo>
                                  <a:pt x="62" y="100"/>
                                </a:lnTo>
                                <a:lnTo>
                                  <a:pt x="65" y="98"/>
                                </a:lnTo>
                                <a:lnTo>
                                  <a:pt x="69" y="96"/>
                                </a:lnTo>
                                <a:lnTo>
                                  <a:pt x="74" y="92"/>
                                </a:lnTo>
                                <a:lnTo>
                                  <a:pt x="79" y="88"/>
                                </a:lnTo>
                                <a:lnTo>
                                  <a:pt x="82" y="85"/>
                                </a:lnTo>
                                <a:lnTo>
                                  <a:pt x="83" y="82"/>
                                </a:lnTo>
                                <a:lnTo>
                                  <a:pt x="85" y="79"/>
                                </a:lnTo>
                                <a:lnTo>
                                  <a:pt x="89" y="76"/>
                                </a:lnTo>
                                <a:lnTo>
                                  <a:pt x="90" y="73"/>
                                </a:lnTo>
                                <a:lnTo>
                                  <a:pt x="92" y="69"/>
                                </a:lnTo>
                                <a:lnTo>
                                  <a:pt x="94" y="66"/>
                                </a:lnTo>
                                <a:lnTo>
                                  <a:pt x="95" y="64"/>
                                </a:lnTo>
                                <a:lnTo>
                                  <a:pt x="98" y="59"/>
                                </a:lnTo>
                                <a:lnTo>
                                  <a:pt x="99" y="56"/>
                                </a:lnTo>
                                <a:lnTo>
                                  <a:pt x="100" y="52"/>
                                </a:lnTo>
                                <a:lnTo>
                                  <a:pt x="102" y="48"/>
                                </a:lnTo>
                                <a:lnTo>
                                  <a:pt x="104" y="45"/>
                                </a:lnTo>
                                <a:lnTo>
                                  <a:pt x="105" y="41"/>
                                </a:lnTo>
                                <a:lnTo>
                                  <a:pt x="107" y="38"/>
                                </a:lnTo>
                                <a:lnTo>
                                  <a:pt x="108" y="34"/>
                                </a:lnTo>
                                <a:lnTo>
                                  <a:pt x="109" y="31"/>
                                </a:lnTo>
                                <a:lnTo>
                                  <a:pt x="110" y="27"/>
                                </a:lnTo>
                                <a:lnTo>
                                  <a:pt x="110" y="24"/>
                                </a:lnTo>
                                <a:lnTo>
                                  <a:pt x="113" y="21"/>
                                </a:lnTo>
                                <a:lnTo>
                                  <a:pt x="114" y="15"/>
                                </a:lnTo>
                                <a:lnTo>
                                  <a:pt x="116" y="11"/>
                                </a:lnTo>
                                <a:lnTo>
                                  <a:pt x="116" y="6"/>
                                </a:lnTo>
                                <a:lnTo>
                                  <a:pt x="117" y="4"/>
                                </a:lnTo>
                                <a:lnTo>
                                  <a:pt x="119" y="2"/>
                                </a:lnTo>
                                <a:lnTo>
                                  <a:pt x="119" y="1"/>
                                </a:lnTo>
                                <a:lnTo>
                                  <a:pt x="104" y="0"/>
                                </a:lnTo>
                                <a:lnTo>
                                  <a:pt x="49" y="61"/>
                                </a:lnTo>
                                <a:lnTo>
                                  <a:pt x="0" y="79"/>
                                </a:lnTo>
                                <a:lnTo>
                                  <a:pt x="5" y="116"/>
                                </a:lnTo>
                                <a:lnTo>
                                  <a:pt x="5" y="1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8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Freeform 19"/>
                        <wps:cNvSpPr>
                          <a:spLocks/>
                        </wps:cNvSpPr>
                        <wps:spPr bwMode="auto">
                          <a:xfrm>
                            <a:off x="53975" y="43815"/>
                            <a:ext cx="47625" cy="100965"/>
                          </a:xfrm>
                          <a:custGeom>
                            <a:avLst/>
                            <a:gdLst>
                              <a:gd name="T0" fmla="*/ 61 w 225"/>
                              <a:gd name="T1" fmla="*/ 458 h 478"/>
                              <a:gd name="T2" fmla="*/ 49 w 225"/>
                              <a:gd name="T3" fmla="*/ 428 h 478"/>
                              <a:gd name="T4" fmla="*/ 39 w 225"/>
                              <a:gd name="T5" fmla="*/ 393 h 478"/>
                              <a:gd name="T6" fmla="*/ 38 w 225"/>
                              <a:gd name="T7" fmla="*/ 361 h 478"/>
                              <a:gd name="T8" fmla="*/ 38 w 225"/>
                              <a:gd name="T9" fmla="*/ 321 h 478"/>
                              <a:gd name="T10" fmla="*/ 40 w 225"/>
                              <a:gd name="T11" fmla="*/ 279 h 478"/>
                              <a:gd name="T12" fmla="*/ 39 w 225"/>
                              <a:gd name="T13" fmla="*/ 247 h 478"/>
                              <a:gd name="T14" fmla="*/ 24 w 225"/>
                              <a:gd name="T15" fmla="*/ 215 h 478"/>
                              <a:gd name="T16" fmla="*/ 9 w 225"/>
                              <a:gd name="T17" fmla="*/ 190 h 478"/>
                              <a:gd name="T18" fmla="*/ 3 w 225"/>
                              <a:gd name="T19" fmla="*/ 157 h 478"/>
                              <a:gd name="T20" fmla="*/ 33 w 225"/>
                              <a:gd name="T21" fmla="*/ 131 h 478"/>
                              <a:gd name="T22" fmla="*/ 66 w 225"/>
                              <a:gd name="T23" fmla="*/ 108 h 478"/>
                              <a:gd name="T24" fmla="*/ 96 w 225"/>
                              <a:gd name="T25" fmla="*/ 79 h 478"/>
                              <a:gd name="T26" fmla="*/ 98 w 225"/>
                              <a:gd name="T27" fmla="*/ 61 h 478"/>
                              <a:gd name="T28" fmla="*/ 128 w 225"/>
                              <a:gd name="T29" fmla="*/ 43 h 478"/>
                              <a:gd name="T30" fmla="*/ 101 w 225"/>
                              <a:gd name="T31" fmla="*/ 15 h 478"/>
                              <a:gd name="T32" fmla="*/ 126 w 225"/>
                              <a:gd name="T33" fmla="*/ 4 h 478"/>
                              <a:gd name="T34" fmla="*/ 151 w 225"/>
                              <a:gd name="T35" fmla="*/ 1 h 478"/>
                              <a:gd name="T36" fmla="*/ 176 w 225"/>
                              <a:gd name="T37" fmla="*/ 0 h 478"/>
                              <a:gd name="T38" fmla="*/ 201 w 225"/>
                              <a:gd name="T39" fmla="*/ 3 h 478"/>
                              <a:gd name="T40" fmla="*/ 199 w 225"/>
                              <a:gd name="T41" fmla="*/ 11 h 478"/>
                              <a:gd name="T42" fmla="*/ 158 w 225"/>
                              <a:gd name="T43" fmla="*/ 13 h 478"/>
                              <a:gd name="T44" fmla="*/ 130 w 225"/>
                              <a:gd name="T45" fmla="*/ 16 h 478"/>
                              <a:gd name="T46" fmla="*/ 134 w 225"/>
                              <a:gd name="T47" fmla="*/ 29 h 478"/>
                              <a:gd name="T48" fmla="*/ 158 w 225"/>
                              <a:gd name="T49" fmla="*/ 25 h 478"/>
                              <a:gd name="T50" fmla="*/ 183 w 225"/>
                              <a:gd name="T51" fmla="*/ 30 h 478"/>
                              <a:gd name="T52" fmla="*/ 181 w 225"/>
                              <a:gd name="T53" fmla="*/ 42 h 478"/>
                              <a:gd name="T54" fmla="*/ 157 w 225"/>
                              <a:gd name="T55" fmla="*/ 43 h 478"/>
                              <a:gd name="T56" fmla="*/ 131 w 225"/>
                              <a:gd name="T57" fmla="*/ 55 h 478"/>
                              <a:gd name="T58" fmla="*/ 111 w 225"/>
                              <a:gd name="T59" fmla="*/ 75 h 478"/>
                              <a:gd name="T60" fmla="*/ 134 w 225"/>
                              <a:gd name="T61" fmla="*/ 86 h 478"/>
                              <a:gd name="T62" fmla="*/ 136 w 225"/>
                              <a:gd name="T63" fmla="*/ 114 h 478"/>
                              <a:gd name="T64" fmla="*/ 130 w 225"/>
                              <a:gd name="T65" fmla="*/ 139 h 478"/>
                              <a:gd name="T66" fmla="*/ 116 w 225"/>
                              <a:gd name="T67" fmla="*/ 152 h 478"/>
                              <a:gd name="T68" fmla="*/ 145 w 225"/>
                              <a:gd name="T69" fmla="*/ 146 h 478"/>
                              <a:gd name="T70" fmla="*/ 177 w 225"/>
                              <a:gd name="T71" fmla="*/ 128 h 478"/>
                              <a:gd name="T72" fmla="*/ 212 w 225"/>
                              <a:gd name="T73" fmla="*/ 106 h 478"/>
                              <a:gd name="T74" fmla="*/ 225 w 225"/>
                              <a:gd name="T75" fmla="*/ 123 h 478"/>
                              <a:gd name="T76" fmla="*/ 198 w 225"/>
                              <a:gd name="T77" fmla="*/ 154 h 478"/>
                              <a:gd name="T78" fmla="*/ 165 w 225"/>
                              <a:gd name="T79" fmla="*/ 173 h 478"/>
                              <a:gd name="T80" fmla="*/ 139 w 225"/>
                              <a:gd name="T81" fmla="*/ 168 h 478"/>
                              <a:gd name="T82" fmla="*/ 119 w 225"/>
                              <a:gd name="T83" fmla="*/ 165 h 478"/>
                              <a:gd name="T84" fmla="*/ 96 w 225"/>
                              <a:gd name="T85" fmla="*/ 161 h 478"/>
                              <a:gd name="T86" fmla="*/ 96 w 225"/>
                              <a:gd name="T87" fmla="*/ 146 h 478"/>
                              <a:gd name="T88" fmla="*/ 117 w 225"/>
                              <a:gd name="T89" fmla="*/ 120 h 478"/>
                              <a:gd name="T90" fmla="*/ 115 w 225"/>
                              <a:gd name="T91" fmla="*/ 94 h 478"/>
                              <a:gd name="T92" fmla="*/ 99 w 225"/>
                              <a:gd name="T93" fmla="*/ 95 h 478"/>
                              <a:gd name="T94" fmla="*/ 69 w 225"/>
                              <a:gd name="T95" fmla="*/ 123 h 478"/>
                              <a:gd name="T96" fmla="*/ 45 w 225"/>
                              <a:gd name="T97" fmla="*/ 141 h 478"/>
                              <a:gd name="T98" fmla="*/ 23 w 225"/>
                              <a:gd name="T99" fmla="*/ 164 h 478"/>
                              <a:gd name="T100" fmla="*/ 29 w 225"/>
                              <a:gd name="T101" fmla="*/ 193 h 478"/>
                              <a:gd name="T102" fmla="*/ 41 w 225"/>
                              <a:gd name="T103" fmla="*/ 216 h 478"/>
                              <a:gd name="T104" fmla="*/ 55 w 225"/>
                              <a:gd name="T105" fmla="*/ 245 h 478"/>
                              <a:gd name="T106" fmla="*/ 56 w 225"/>
                              <a:gd name="T107" fmla="*/ 269 h 478"/>
                              <a:gd name="T108" fmla="*/ 55 w 225"/>
                              <a:gd name="T109" fmla="*/ 302 h 478"/>
                              <a:gd name="T110" fmla="*/ 53 w 225"/>
                              <a:gd name="T111" fmla="*/ 325 h 478"/>
                              <a:gd name="T112" fmla="*/ 52 w 225"/>
                              <a:gd name="T113" fmla="*/ 356 h 478"/>
                              <a:gd name="T114" fmla="*/ 53 w 225"/>
                              <a:gd name="T115" fmla="*/ 386 h 478"/>
                              <a:gd name="T116" fmla="*/ 63 w 225"/>
                              <a:gd name="T117" fmla="*/ 410 h 478"/>
                              <a:gd name="T118" fmla="*/ 75 w 225"/>
                              <a:gd name="T119" fmla="*/ 436 h 478"/>
                              <a:gd name="T120" fmla="*/ 83 w 225"/>
                              <a:gd name="T121" fmla="*/ 459 h 478"/>
                              <a:gd name="T122" fmla="*/ 73 w 225"/>
                              <a:gd name="T123" fmla="*/ 478 h 4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25" h="478">
                                <a:moveTo>
                                  <a:pt x="71" y="478"/>
                                </a:moveTo>
                                <a:lnTo>
                                  <a:pt x="70" y="477"/>
                                </a:lnTo>
                                <a:lnTo>
                                  <a:pt x="69" y="475"/>
                                </a:lnTo>
                                <a:lnTo>
                                  <a:pt x="67" y="472"/>
                                </a:lnTo>
                                <a:lnTo>
                                  <a:pt x="66" y="467"/>
                                </a:lnTo>
                                <a:lnTo>
                                  <a:pt x="64" y="464"/>
                                </a:lnTo>
                                <a:lnTo>
                                  <a:pt x="62" y="461"/>
                                </a:lnTo>
                                <a:lnTo>
                                  <a:pt x="61" y="458"/>
                                </a:lnTo>
                                <a:lnTo>
                                  <a:pt x="60" y="455"/>
                                </a:lnTo>
                                <a:lnTo>
                                  <a:pt x="59" y="451"/>
                                </a:lnTo>
                                <a:lnTo>
                                  <a:pt x="56" y="448"/>
                                </a:lnTo>
                                <a:lnTo>
                                  <a:pt x="55" y="445"/>
                                </a:lnTo>
                                <a:lnTo>
                                  <a:pt x="54" y="441"/>
                                </a:lnTo>
                                <a:lnTo>
                                  <a:pt x="53" y="436"/>
                                </a:lnTo>
                                <a:lnTo>
                                  <a:pt x="51" y="432"/>
                                </a:lnTo>
                                <a:lnTo>
                                  <a:pt x="49" y="428"/>
                                </a:lnTo>
                                <a:lnTo>
                                  <a:pt x="48" y="423"/>
                                </a:lnTo>
                                <a:lnTo>
                                  <a:pt x="46" y="419"/>
                                </a:lnTo>
                                <a:lnTo>
                                  <a:pt x="45" y="414"/>
                                </a:lnTo>
                                <a:lnTo>
                                  <a:pt x="44" y="411"/>
                                </a:lnTo>
                                <a:lnTo>
                                  <a:pt x="43" y="406"/>
                                </a:lnTo>
                                <a:lnTo>
                                  <a:pt x="41" y="402"/>
                                </a:lnTo>
                                <a:lnTo>
                                  <a:pt x="40" y="397"/>
                                </a:lnTo>
                                <a:lnTo>
                                  <a:pt x="39" y="393"/>
                                </a:lnTo>
                                <a:lnTo>
                                  <a:pt x="39" y="390"/>
                                </a:lnTo>
                                <a:lnTo>
                                  <a:pt x="38" y="385"/>
                                </a:lnTo>
                                <a:lnTo>
                                  <a:pt x="38" y="382"/>
                                </a:lnTo>
                                <a:lnTo>
                                  <a:pt x="38" y="377"/>
                                </a:lnTo>
                                <a:lnTo>
                                  <a:pt x="38" y="374"/>
                                </a:lnTo>
                                <a:lnTo>
                                  <a:pt x="38" y="370"/>
                                </a:lnTo>
                                <a:lnTo>
                                  <a:pt x="38" y="366"/>
                                </a:lnTo>
                                <a:lnTo>
                                  <a:pt x="38" y="361"/>
                                </a:lnTo>
                                <a:lnTo>
                                  <a:pt x="38" y="357"/>
                                </a:lnTo>
                                <a:lnTo>
                                  <a:pt x="38" y="352"/>
                                </a:lnTo>
                                <a:lnTo>
                                  <a:pt x="38" y="348"/>
                                </a:lnTo>
                                <a:lnTo>
                                  <a:pt x="38" y="342"/>
                                </a:lnTo>
                                <a:lnTo>
                                  <a:pt x="38" y="338"/>
                                </a:lnTo>
                                <a:lnTo>
                                  <a:pt x="38" y="332"/>
                                </a:lnTo>
                                <a:lnTo>
                                  <a:pt x="38" y="327"/>
                                </a:lnTo>
                                <a:lnTo>
                                  <a:pt x="38" y="321"/>
                                </a:lnTo>
                                <a:lnTo>
                                  <a:pt x="39" y="317"/>
                                </a:lnTo>
                                <a:lnTo>
                                  <a:pt x="39" y="311"/>
                                </a:lnTo>
                                <a:lnTo>
                                  <a:pt x="39" y="305"/>
                                </a:lnTo>
                                <a:lnTo>
                                  <a:pt x="39" y="300"/>
                                </a:lnTo>
                                <a:lnTo>
                                  <a:pt x="40" y="295"/>
                                </a:lnTo>
                                <a:lnTo>
                                  <a:pt x="40" y="290"/>
                                </a:lnTo>
                                <a:lnTo>
                                  <a:pt x="40" y="285"/>
                                </a:lnTo>
                                <a:lnTo>
                                  <a:pt x="40" y="279"/>
                                </a:lnTo>
                                <a:lnTo>
                                  <a:pt x="40" y="275"/>
                                </a:lnTo>
                                <a:lnTo>
                                  <a:pt x="40" y="269"/>
                                </a:lnTo>
                                <a:lnTo>
                                  <a:pt x="40" y="265"/>
                                </a:lnTo>
                                <a:lnTo>
                                  <a:pt x="40" y="261"/>
                                </a:lnTo>
                                <a:lnTo>
                                  <a:pt x="40" y="258"/>
                                </a:lnTo>
                                <a:lnTo>
                                  <a:pt x="39" y="252"/>
                                </a:lnTo>
                                <a:lnTo>
                                  <a:pt x="39" y="250"/>
                                </a:lnTo>
                                <a:lnTo>
                                  <a:pt x="39" y="247"/>
                                </a:lnTo>
                                <a:lnTo>
                                  <a:pt x="39" y="243"/>
                                </a:lnTo>
                                <a:lnTo>
                                  <a:pt x="38" y="239"/>
                                </a:lnTo>
                                <a:lnTo>
                                  <a:pt x="38" y="237"/>
                                </a:lnTo>
                                <a:lnTo>
                                  <a:pt x="36" y="232"/>
                                </a:lnTo>
                                <a:lnTo>
                                  <a:pt x="33" y="229"/>
                                </a:lnTo>
                                <a:lnTo>
                                  <a:pt x="31" y="224"/>
                                </a:lnTo>
                                <a:lnTo>
                                  <a:pt x="29" y="221"/>
                                </a:lnTo>
                                <a:lnTo>
                                  <a:pt x="24" y="215"/>
                                </a:lnTo>
                                <a:lnTo>
                                  <a:pt x="21" y="210"/>
                                </a:lnTo>
                                <a:lnTo>
                                  <a:pt x="18" y="208"/>
                                </a:lnTo>
                                <a:lnTo>
                                  <a:pt x="17" y="204"/>
                                </a:lnTo>
                                <a:lnTo>
                                  <a:pt x="16" y="202"/>
                                </a:lnTo>
                                <a:lnTo>
                                  <a:pt x="14" y="200"/>
                                </a:lnTo>
                                <a:lnTo>
                                  <a:pt x="11" y="196"/>
                                </a:lnTo>
                                <a:lnTo>
                                  <a:pt x="10" y="193"/>
                                </a:lnTo>
                                <a:lnTo>
                                  <a:pt x="9" y="190"/>
                                </a:lnTo>
                                <a:lnTo>
                                  <a:pt x="7" y="187"/>
                                </a:lnTo>
                                <a:lnTo>
                                  <a:pt x="4" y="182"/>
                                </a:lnTo>
                                <a:lnTo>
                                  <a:pt x="2" y="177"/>
                                </a:lnTo>
                                <a:lnTo>
                                  <a:pt x="1" y="172"/>
                                </a:lnTo>
                                <a:lnTo>
                                  <a:pt x="0" y="167"/>
                                </a:lnTo>
                                <a:lnTo>
                                  <a:pt x="0" y="163"/>
                                </a:lnTo>
                                <a:lnTo>
                                  <a:pt x="2" y="160"/>
                                </a:lnTo>
                                <a:lnTo>
                                  <a:pt x="3" y="157"/>
                                </a:lnTo>
                                <a:lnTo>
                                  <a:pt x="7" y="154"/>
                                </a:lnTo>
                                <a:lnTo>
                                  <a:pt x="10" y="149"/>
                                </a:lnTo>
                                <a:lnTo>
                                  <a:pt x="15" y="146"/>
                                </a:lnTo>
                                <a:lnTo>
                                  <a:pt x="19" y="141"/>
                                </a:lnTo>
                                <a:lnTo>
                                  <a:pt x="24" y="138"/>
                                </a:lnTo>
                                <a:lnTo>
                                  <a:pt x="28" y="136"/>
                                </a:lnTo>
                                <a:lnTo>
                                  <a:pt x="30" y="133"/>
                                </a:lnTo>
                                <a:lnTo>
                                  <a:pt x="33" y="131"/>
                                </a:lnTo>
                                <a:lnTo>
                                  <a:pt x="36" y="130"/>
                                </a:lnTo>
                                <a:lnTo>
                                  <a:pt x="41" y="125"/>
                                </a:lnTo>
                                <a:lnTo>
                                  <a:pt x="46" y="122"/>
                                </a:lnTo>
                                <a:lnTo>
                                  <a:pt x="51" y="118"/>
                                </a:lnTo>
                                <a:lnTo>
                                  <a:pt x="55" y="115"/>
                                </a:lnTo>
                                <a:lnTo>
                                  <a:pt x="60" y="112"/>
                                </a:lnTo>
                                <a:lnTo>
                                  <a:pt x="63" y="109"/>
                                </a:lnTo>
                                <a:lnTo>
                                  <a:pt x="66" y="108"/>
                                </a:lnTo>
                                <a:lnTo>
                                  <a:pt x="68" y="105"/>
                                </a:lnTo>
                                <a:lnTo>
                                  <a:pt x="70" y="102"/>
                                </a:lnTo>
                                <a:lnTo>
                                  <a:pt x="75" y="97"/>
                                </a:lnTo>
                                <a:lnTo>
                                  <a:pt x="79" y="93"/>
                                </a:lnTo>
                                <a:lnTo>
                                  <a:pt x="84" y="88"/>
                                </a:lnTo>
                                <a:lnTo>
                                  <a:pt x="89" y="84"/>
                                </a:lnTo>
                                <a:lnTo>
                                  <a:pt x="93" y="82"/>
                                </a:lnTo>
                                <a:lnTo>
                                  <a:pt x="96" y="79"/>
                                </a:lnTo>
                                <a:lnTo>
                                  <a:pt x="97" y="79"/>
                                </a:lnTo>
                                <a:lnTo>
                                  <a:pt x="97" y="78"/>
                                </a:lnTo>
                                <a:lnTo>
                                  <a:pt x="96" y="76"/>
                                </a:lnTo>
                                <a:lnTo>
                                  <a:pt x="96" y="74"/>
                                </a:lnTo>
                                <a:lnTo>
                                  <a:pt x="96" y="72"/>
                                </a:lnTo>
                                <a:lnTo>
                                  <a:pt x="96" y="68"/>
                                </a:lnTo>
                                <a:lnTo>
                                  <a:pt x="97" y="65"/>
                                </a:lnTo>
                                <a:lnTo>
                                  <a:pt x="98" y="61"/>
                                </a:lnTo>
                                <a:lnTo>
                                  <a:pt x="101" y="59"/>
                                </a:lnTo>
                                <a:lnTo>
                                  <a:pt x="105" y="56"/>
                                </a:lnTo>
                                <a:lnTo>
                                  <a:pt x="109" y="54"/>
                                </a:lnTo>
                                <a:lnTo>
                                  <a:pt x="114" y="50"/>
                                </a:lnTo>
                                <a:lnTo>
                                  <a:pt x="119" y="48"/>
                                </a:lnTo>
                                <a:lnTo>
                                  <a:pt x="122" y="46"/>
                                </a:lnTo>
                                <a:lnTo>
                                  <a:pt x="126" y="45"/>
                                </a:lnTo>
                                <a:lnTo>
                                  <a:pt x="128" y="43"/>
                                </a:lnTo>
                                <a:lnTo>
                                  <a:pt x="129" y="43"/>
                                </a:lnTo>
                                <a:lnTo>
                                  <a:pt x="93" y="31"/>
                                </a:lnTo>
                                <a:lnTo>
                                  <a:pt x="93" y="30"/>
                                </a:lnTo>
                                <a:lnTo>
                                  <a:pt x="93" y="28"/>
                                </a:lnTo>
                                <a:lnTo>
                                  <a:pt x="94" y="25"/>
                                </a:lnTo>
                                <a:lnTo>
                                  <a:pt x="97" y="22"/>
                                </a:lnTo>
                                <a:lnTo>
                                  <a:pt x="99" y="19"/>
                                </a:lnTo>
                                <a:lnTo>
                                  <a:pt x="101" y="15"/>
                                </a:lnTo>
                                <a:lnTo>
                                  <a:pt x="104" y="13"/>
                                </a:lnTo>
                                <a:lnTo>
                                  <a:pt x="107" y="11"/>
                                </a:lnTo>
                                <a:lnTo>
                                  <a:pt x="108" y="10"/>
                                </a:lnTo>
                                <a:lnTo>
                                  <a:pt x="112" y="7"/>
                                </a:lnTo>
                                <a:lnTo>
                                  <a:pt x="115" y="6"/>
                                </a:lnTo>
                                <a:lnTo>
                                  <a:pt x="121" y="5"/>
                                </a:lnTo>
                                <a:lnTo>
                                  <a:pt x="122" y="5"/>
                                </a:lnTo>
                                <a:lnTo>
                                  <a:pt x="126" y="4"/>
                                </a:lnTo>
                                <a:lnTo>
                                  <a:pt x="129" y="4"/>
                                </a:lnTo>
                                <a:lnTo>
                                  <a:pt x="131" y="4"/>
                                </a:lnTo>
                                <a:lnTo>
                                  <a:pt x="135" y="3"/>
                                </a:lnTo>
                                <a:lnTo>
                                  <a:pt x="138" y="3"/>
                                </a:lnTo>
                                <a:lnTo>
                                  <a:pt x="142" y="2"/>
                                </a:lnTo>
                                <a:lnTo>
                                  <a:pt x="145" y="2"/>
                                </a:lnTo>
                                <a:lnTo>
                                  <a:pt x="149" y="2"/>
                                </a:lnTo>
                                <a:lnTo>
                                  <a:pt x="151" y="1"/>
                                </a:lnTo>
                                <a:lnTo>
                                  <a:pt x="154" y="1"/>
                                </a:lnTo>
                                <a:lnTo>
                                  <a:pt x="158" y="1"/>
                                </a:lnTo>
                                <a:lnTo>
                                  <a:pt x="160" y="0"/>
                                </a:lnTo>
                                <a:lnTo>
                                  <a:pt x="164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3" y="0"/>
                                </a:lnTo>
                                <a:lnTo>
                                  <a:pt x="176" y="0"/>
                                </a:lnTo>
                                <a:lnTo>
                                  <a:pt x="179" y="0"/>
                                </a:lnTo>
                                <a:lnTo>
                                  <a:pt x="181" y="0"/>
                                </a:lnTo>
                                <a:lnTo>
                                  <a:pt x="186" y="0"/>
                                </a:lnTo>
                                <a:lnTo>
                                  <a:pt x="189" y="0"/>
                                </a:lnTo>
                                <a:lnTo>
                                  <a:pt x="192" y="0"/>
                                </a:lnTo>
                                <a:lnTo>
                                  <a:pt x="195" y="1"/>
                                </a:lnTo>
                                <a:lnTo>
                                  <a:pt x="198" y="1"/>
                                </a:lnTo>
                                <a:lnTo>
                                  <a:pt x="201" y="3"/>
                                </a:lnTo>
                                <a:lnTo>
                                  <a:pt x="204" y="5"/>
                                </a:lnTo>
                                <a:lnTo>
                                  <a:pt x="209" y="7"/>
                                </a:lnTo>
                                <a:lnTo>
                                  <a:pt x="212" y="12"/>
                                </a:lnTo>
                                <a:lnTo>
                                  <a:pt x="211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2"/>
                                </a:lnTo>
                                <a:lnTo>
                                  <a:pt x="203" y="11"/>
                                </a:lnTo>
                                <a:lnTo>
                                  <a:pt x="199" y="11"/>
                                </a:lnTo>
                                <a:lnTo>
                                  <a:pt x="195" y="11"/>
                                </a:lnTo>
                                <a:lnTo>
                                  <a:pt x="190" y="11"/>
                                </a:lnTo>
                                <a:lnTo>
                                  <a:pt x="184" y="11"/>
                                </a:lnTo>
                                <a:lnTo>
                                  <a:pt x="180" y="12"/>
                                </a:lnTo>
                                <a:lnTo>
                                  <a:pt x="174" y="12"/>
                                </a:lnTo>
                                <a:lnTo>
                                  <a:pt x="168" y="12"/>
                                </a:lnTo>
                                <a:lnTo>
                                  <a:pt x="162" y="12"/>
                                </a:lnTo>
                                <a:lnTo>
                                  <a:pt x="158" y="13"/>
                                </a:lnTo>
                                <a:lnTo>
                                  <a:pt x="152" y="13"/>
                                </a:lnTo>
                                <a:lnTo>
                                  <a:pt x="149" y="13"/>
                                </a:lnTo>
                                <a:lnTo>
                                  <a:pt x="144" y="14"/>
                                </a:lnTo>
                                <a:lnTo>
                                  <a:pt x="141" y="15"/>
                                </a:lnTo>
                                <a:lnTo>
                                  <a:pt x="137" y="15"/>
                                </a:lnTo>
                                <a:lnTo>
                                  <a:pt x="135" y="15"/>
                                </a:lnTo>
                                <a:lnTo>
                                  <a:pt x="131" y="15"/>
                                </a:lnTo>
                                <a:lnTo>
                                  <a:pt x="130" y="16"/>
                                </a:lnTo>
                                <a:lnTo>
                                  <a:pt x="126" y="19"/>
                                </a:lnTo>
                                <a:lnTo>
                                  <a:pt x="122" y="21"/>
                                </a:lnTo>
                                <a:lnTo>
                                  <a:pt x="119" y="23"/>
                                </a:lnTo>
                                <a:lnTo>
                                  <a:pt x="121" y="27"/>
                                </a:lnTo>
                                <a:lnTo>
                                  <a:pt x="122" y="27"/>
                                </a:lnTo>
                                <a:lnTo>
                                  <a:pt x="127" y="28"/>
                                </a:lnTo>
                                <a:lnTo>
                                  <a:pt x="130" y="28"/>
                                </a:lnTo>
                                <a:lnTo>
                                  <a:pt x="134" y="29"/>
                                </a:lnTo>
                                <a:lnTo>
                                  <a:pt x="137" y="30"/>
                                </a:lnTo>
                                <a:lnTo>
                                  <a:pt x="141" y="30"/>
                                </a:lnTo>
                                <a:lnTo>
                                  <a:pt x="143" y="30"/>
                                </a:lnTo>
                                <a:lnTo>
                                  <a:pt x="143" y="31"/>
                                </a:lnTo>
                                <a:lnTo>
                                  <a:pt x="144" y="30"/>
                                </a:lnTo>
                                <a:lnTo>
                                  <a:pt x="147" y="29"/>
                                </a:lnTo>
                                <a:lnTo>
                                  <a:pt x="152" y="27"/>
                                </a:lnTo>
                                <a:lnTo>
                                  <a:pt x="158" y="25"/>
                                </a:lnTo>
                                <a:lnTo>
                                  <a:pt x="160" y="24"/>
                                </a:lnTo>
                                <a:lnTo>
                                  <a:pt x="164" y="24"/>
                                </a:lnTo>
                                <a:lnTo>
                                  <a:pt x="166" y="23"/>
                                </a:lnTo>
                                <a:lnTo>
                                  <a:pt x="169" y="23"/>
                                </a:lnTo>
                                <a:lnTo>
                                  <a:pt x="173" y="23"/>
                                </a:lnTo>
                                <a:lnTo>
                                  <a:pt x="177" y="25"/>
                                </a:lnTo>
                                <a:lnTo>
                                  <a:pt x="180" y="27"/>
                                </a:lnTo>
                                <a:lnTo>
                                  <a:pt x="183" y="30"/>
                                </a:lnTo>
                                <a:lnTo>
                                  <a:pt x="186" y="32"/>
                                </a:lnTo>
                                <a:lnTo>
                                  <a:pt x="189" y="37"/>
                                </a:lnTo>
                                <a:lnTo>
                                  <a:pt x="191" y="38"/>
                                </a:lnTo>
                                <a:lnTo>
                                  <a:pt x="192" y="41"/>
                                </a:lnTo>
                                <a:lnTo>
                                  <a:pt x="191" y="42"/>
                                </a:lnTo>
                                <a:lnTo>
                                  <a:pt x="189" y="42"/>
                                </a:lnTo>
                                <a:lnTo>
                                  <a:pt x="186" y="42"/>
                                </a:lnTo>
                                <a:lnTo>
                                  <a:pt x="181" y="42"/>
                                </a:lnTo>
                                <a:lnTo>
                                  <a:pt x="177" y="42"/>
                                </a:lnTo>
                                <a:lnTo>
                                  <a:pt x="175" y="42"/>
                                </a:lnTo>
                                <a:lnTo>
                                  <a:pt x="172" y="42"/>
                                </a:lnTo>
                                <a:lnTo>
                                  <a:pt x="169" y="42"/>
                                </a:lnTo>
                                <a:lnTo>
                                  <a:pt x="166" y="42"/>
                                </a:lnTo>
                                <a:lnTo>
                                  <a:pt x="162" y="42"/>
                                </a:lnTo>
                                <a:lnTo>
                                  <a:pt x="159" y="43"/>
                                </a:lnTo>
                                <a:lnTo>
                                  <a:pt x="157" y="43"/>
                                </a:lnTo>
                                <a:lnTo>
                                  <a:pt x="151" y="45"/>
                                </a:lnTo>
                                <a:lnTo>
                                  <a:pt x="147" y="47"/>
                                </a:lnTo>
                                <a:lnTo>
                                  <a:pt x="145" y="48"/>
                                </a:lnTo>
                                <a:lnTo>
                                  <a:pt x="143" y="48"/>
                                </a:lnTo>
                                <a:lnTo>
                                  <a:pt x="141" y="50"/>
                                </a:lnTo>
                                <a:lnTo>
                                  <a:pt x="137" y="51"/>
                                </a:lnTo>
                                <a:lnTo>
                                  <a:pt x="135" y="54"/>
                                </a:lnTo>
                                <a:lnTo>
                                  <a:pt x="131" y="55"/>
                                </a:lnTo>
                                <a:lnTo>
                                  <a:pt x="129" y="57"/>
                                </a:lnTo>
                                <a:lnTo>
                                  <a:pt x="127" y="59"/>
                                </a:lnTo>
                                <a:lnTo>
                                  <a:pt x="123" y="61"/>
                                </a:lnTo>
                                <a:lnTo>
                                  <a:pt x="120" y="64"/>
                                </a:lnTo>
                                <a:lnTo>
                                  <a:pt x="117" y="65"/>
                                </a:lnTo>
                                <a:lnTo>
                                  <a:pt x="115" y="68"/>
                                </a:lnTo>
                                <a:lnTo>
                                  <a:pt x="112" y="70"/>
                                </a:lnTo>
                                <a:lnTo>
                                  <a:pt x="111" y="75"/>
                                </a:lnTo>
                                <a:lnTo>
                                  <a:pt x="111" y="75"/>
                                </a:lnTo>
                                <a:lnTo>
                                  <a:pt x="113" y="75"/>
                                </a:lnTo>
                                <a:lnTo>
                                  <a:pt x="115" y="75"/>
                                </a:lnTo>
                                <a:lnTo>
                                  <a:pt x="120" y="76"/>
                                </a:lnTo>
                                <a:lnTo>
                                  <a:pt x="123" y="78"/>
                                </a:lnTo>
                                <a:lnTo>
                                  <a:pt x="128" y="81"/>
                                </a:lnTo>
                                <a:lnTo>
                                  <a:pt x="131" y="83"/>
                                </a:lnTo>
                                <a:lnTo>
                                  <a:pt x="134" y="86"/>
                                </a:lnTo>
                                <a:lnTo>
                                  <a:pt x="135" y="88"/>
                                </a:lnTo>
                                <a:lnTo>
                                  <a:pt x="135" y="91"/>
                                </a:lnTo>
                                <a:lnTo>
                                  <a:pt x="136" y="94"/>
                                </a:lnTo>
                                <a:lnTo>
                                  <a:pt x="136" y="97"/>
                                </a:lnTo>
                                <a:lnTo>
                                  <a:pt x="136" y="102"/>
                                </a:lnTo>
                                <a:lnTo>
                                  <a:pt x="136" y="105"/>
                                </a:lnTo>
                                <a:lnTo>
                                  <a:pt x="136" y="110"/>
                                </a:lnTo>
                                <a:lnTo>
                                  <a:pt x="136" y="114"/>
                                </a:lnTo>
                                <a:lnTo>
                                  <a:pt x="135" y="118"/>
                                </a:lnTo>
                                <a:lnTo>
                                  <a:pt x="135" y="122"/>
                                </a:lnTo>
                                <a:lnTo>
                                  <a:pt x="134" y="125"/>
                                </a:lnTo>
                                <a:lnTo>
                                  <a:pt x="134" y="130"/>
                                </a:lnTo>
                                <a:lnTo>
                                  <a:pt x="132" y="132"/>
                                </a:lnTo>
                                <a:lnTo>
                                  <a:pt x="131" y="136"/>
                                </a:lnTo>
                                <a:lnTo>
                                  <a:pt x="130" y="138"/>
                                </a:lnTo>
                                <a:lnTo>
                                  <a:pt x="130" y="139"/>
                                </a:lnTo>
                                <a:lnTo>
                                  <a:pt x="127" y="141"/>
                                </a:lnTo>
                                <a:lnTo>
                                  <a:pt x="124" y="143"/>
                                </a:lnTo>
                                <a:lnTo>
                                  <a:pt x="121" y="145"/>
                                </a:lnTo>
                                <a:lnTo>
                                  <a:pt x="119" y="148"/>
                                </a:lnTo>
                                <a:lnTo>
                                  <a:pt x="113" y="150"/>
                                </a:lnTo>
                                <a:lnTo>
                                  <a:pt x="112" y="151"/>
                                </a:lnTo>
                                <a:lnTo>
                                  <a:pt x="114" y="152"/>
                                </a:lnTo>
                                <a:lnTo>
                                  <a:pt x="116" y="152"/>
                                </a:lnTo>
                                <a:lnTo>
                                  <a:pt x="120" y="154"/>
                                </a:lnTo>
                                <a:lnTo>
                                  <a:pt x="123" y="154"/>
                                </a:lnTo>
                                <a:lnTo>
                                  <a:pt x="128" y="154"/>
                                </a:lnTo>
                                <a:lnTo>
                                  <a:pt x="132" y="152"/>
                                </a:lnTo>
                                <a:lnTo>
                                  <a:pt x="137" y="151"/>
                                </a:lnTo>
                                <a:lnTo>
                                  <a:pt x="138" y="150"/>
                                </a:lnTo>
                                <a:lnTo>
                                  <a:pt x="142" y="148"/>
                                </a:lnTo>
                                <a:lnTo>
                                  <a:pt x="145" y="146"/>
                                </a:lnTo>
                                <a:lnTo>
                                  <a:pt x="151" y="143"/>
                                </a:lnTo>
                                <a:lnTo>
                                  <a:pt x="156" y="140"/>
                                </a:lnTo>
                                <a:lnTo>
                                  <a:pt x="160" y="138"/>
                                </a:lnTo>
                                <a:lnTo>
                                  <a:pt x="164" y="136"/>
                                </a:lnTo>
                                <a:lnTo>
                                  <a:pt x="166" y="134"/>
                                </a:lnTo>
                                <a:lnTo>
                                  <a:pt x="169" y="133"/>
                                </a:lnTo>
                                <a:lnTo>
                                  <a:pt x="173" y="131"/>
                                </a:lnTo>
                                <a:lnTo>
                                  <a:pt x="177" y="128"/>
                                </a:lnTo>
                                <a:lnTo>
                                  <a:pt x="183" y="124"/>
                                </a:lnTo>
                                <a:lnTo>
                                  <a:pt x="189" y="121"/>
                                </a:lnTo>
                                <a:lnTo>
                                  <a:pt x="194" y="118"/>
                                </a:lnTo>
                                <a:lnTo>
                                  <a:pt x="198" y="115"/>
                                </a:lnTo>
                                <a:lnTo>
                                  <a:pt x="203" y="113"/>
                                </a:lnTo>
                                <a:lnTo>
                                  <a:pt x="205" y="110"/>
                                </a:lnTo>
                                <a:lnTo>
                                  <a:pt x="209" y="109"/>
                                </a:lnTo>
                                <a:lnTo>
                                  <a:pt x="212" y="106"/>
                                </a:lnTo>
                                <a:lnTo>
                                  <a:pt x="213" y="108"/>
                                </a:lnTo>
                                <a:lnTo>
                                  <a:pt x="212" y="112"/>
                                </a:lnTo>
                                <a:lnTo>
                                  <a:pt x="210" y="116"/>
                                </a:lnTo>
                                <a:lnTo>
                                  <a:pt x="207" y="122"/>
                                </a:lnTo>
                                <a:lnTo>
                                  <a:pt x="205" y="127"/>
                                </a:lnTo>
                                <a:lnTo>
                                  <a:pt x="203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25" y="123"/>
                                </a:lnTo>
                                <a:lnTo>
                                  <a:pt x="222" y="139"/>
                                </a:lnTo>
                                <a:lnTo>
                                  <a:pt x="221" y="139"/>
                                </a:lnTo>
                                <a:lnTo>
                                  <a:pt x="219" y="140"/>
                                </a:lnTo>
                                <a:lnTo>
                                  <a:pt x="217" y="142"/>
                                </a:lnTo>
                                <a:lnTo>
                                  <a:pt x="213" y="145"/>
                                </a:lnTo>
                                <a:lnTo>
                                  <a:pt x="209" y="147"/>
                                </a:lnTo>
                                <a:lnTo>
                                  <a:pt x="204" y="150"/>
                                </a:lnTo>
                                <a:lnTo>
                                  <a:pt x="198" y="154"/>
                                </a:lnTo>
                                <a:lnTo>
                                  <a:pt x="192" y="157"/>
                                </a:lnTo>
                                <a:lnTo>
                                  <a:pt x="190" y="159"/>
                                </a:lnTo>
                                <a:lnTo>
                                  <a:pt x="187" y="160"/>
                                </a:lnTo>
                                <a:lnTo>
                                  <a:pt x="183" y="161"/>
                                </a:lnTo>
                                <a:lnTo>
                                  <a:pt x="181" y="164"/>
                                </a:lnTo>
                                <a:lnTo>
                                  <a:pt x="175" y="167"/>
                                </a:lnTo>
                                <a:lnTo>
                                  <a:pt x="171" y="170"/>
                                </a:lnTo>
                                <a:lnTo>
                                  <a:pt x="165" y="173"/>
                                </a:lnTo>
                                <a:lnTo>
                                  <a:pt x="160" y="175"/>
                                </a:lnTo>
                                <a:lnTo>
                                  <a:pt x="157" y="177"/>
                                </a:lnTo>
                                <a:lnTo>
                                  <a:pt x="154" y="178"/>
                                </a:lnTo>
                                <a:lnTo>
                                  <a:pt x="149" y="178"/>
                                </a:lnTo>
                                <a:lnTo>
                                  <a:pt x="146" y="177"/>
                                </a:lnTo>
                                <a:lnTo>
                                  <a:pt x="143" y="175"/>
                                </a:lnTo>
                                <a:lnTo>
                                  <a:pt x="142" y="173"/>
                                </a:lnTo>
                                <a:lnTo>
                                  <a:pt x="139" y="168"/>
                                </a:lnTo>
                                <a:lnTo>
                                  <a:pt x="138" y="166"/>
                                </a:lnTo>
                                <a:lnTo>
                                  <a:pt x="137" y="166"/>
                                </a:lnTo>
                                <a:lnTo>
                                  <a:pt x="134" y="166"/>
                                </a:lnTo>
                                <a:lnTo>
                                  <a:pt x="130" y="165"/>
                                </a:lnTo>
                                <a:lnTo>
                                  <a:pt x="128" y="165"/>
                                </a:lnTo>
                                <a:lnTo>
                                  <a:pt x="124" y="165"/>
                                </a:lnTo>
                                <a:lnTo>
                                  <a:pt x="122" y="165"/>
                                </a:lnTo>
                                <a:lnTo>
                                  <a:pt x="119" y="165"/>
                                </a:lnTo>
                                <a:lnTo>
                                  <a:pt x="115" y="164"/>
                                </a:lnTo>
                                <a:lnTo>
                                  <a:pt x="112" y="164"/>
                                </a:lnTo>
                                <a:lnTo>
                                  <a:pt x="108" y="163"/>
                                </a:lnTo>
                                <a:lnTo>
                                  <a:pt x="105" y="163"/>
                                </a:lnTo>
                                <a:lnTo>
                                  <a:pt x="102" y="161"/>
                                </a:lnTo>
                                <a:lnTo>
                                  <a:pt x="99" y="161"/>
                                </a:lnTo>
                                <a:lnTo>
                                  <a:pt x="98" y="161"/>
                                </a:lnTo>
                                <a:lnTo>
                                  <a:pt x="96" y="161"/>
                                </a:lnTo>
                                <a:lnTo>
                                  <a:pt x="91" y="161"/>
                                </a:lnTo>
                                <a:lnTo>
                                  <a:pt x="87" y="161"/>
                                </a:lnTo>
                                <a:lnTo>
                                  <a:pt x="86" y="161"/>
                                </a:lnTo>
                                <a:lnTo>
                                  <a:pt x="85" y="159"/>
                                </a:lnTo>
                                <a:lnTo>
                                  <a:pt x="85" y="157"/>
                                </a:lnTo>
                                <a:lnTo>
                                  <a:pt x="87" y="154"/>
                                </a:lnTo>
                                <a:lnTo>
                                  <a:pt x="91" y="150"/>
                                </a:lnTo>
                                <a:lnTo>
                                  <a:pt x="96" y="146"/>
                                </a:lnTo>
                                <a:lnTo>
                                  <a:pt x="101" y="142"/>
                                </a:lnTo>
                                <a:lnTo>
                                  <a:pt x="107" y="138"/>
                                </a:lnTo>
                                <a:lnTo>
                                  <a:pt x="112" y="134"/>
                                </a:lnTo>
                                <a:lnTo>
                                  <a:pt x="115" y="130"/>
                                </a:lnTo>
                                <a:lnTo>
                                  <a:pt x="117" y="128"/>
                                </a:lnTo>
                                <a:lnTo>
                                  <a:pt x="117" y="124"/>
                                </a:lnTo>
                                <a:lnTo>
                                  <a:pt x="117" y="123"/>
                                </a:lnTo>
                                <a:lnTo>
                                  <a:pt x="117" y="120"/>
                                </a:lnTo>
                                <a:lnTo>
                                  <a:pt x="119" y="118"/>
                                </a:lnTo>
                                <a:lnTo>
                                  <a:pt x="117" y="113"/>
                                </a:lnTo>
                                <a:lnTo>
                                  <a:pt x="117" y="111"/>
                                </a:lnTo>
                                <a:lnTo>
                                  <a:pt x="117" y="108"/>
                                </a:lnTo>
                                <a:lnTo>
                                  <a:pt x="117" y="104"/>
                                </a:lnTo>
                                <a:lnTo>
                                  <a:pt x="116" y="101"/>
                                </a:lnTo>
                                <a:lnTo>
                                  <a:pt x="115" y="96"/>
                                </a:lnTo>
                                <a:lnTo>
                                  <a:pt x="115" y="94"/>
                                </a:lnTo>
                                <a:lnTo>
                                  <a:pt x="115" y="92"/>
                                </a:lnTo>
                                <a:lnTo>
                                  <a:pt x="113" y="87"/>
                                </a:lnTo>
                                <a:lnTo>
                                  <a:pt x="112" y="86"/>
                                </a:lnTo>
                                <a:lnTo>
                                  <a:pt x="109" y="86"/>
                                </a:lnTo>
                                <a:lnTo>
                                  <a:pt x="107" y="87"/>
                                </a:lnTo>
                                <a:lnTo>
                                  <a:pt x="105" y="90"/>
                                </a:lnTo>
                                <a:lnTo>
                                  <a:pt x="102" y="92"/>
                                </a:lnTo>
                                <a:lnTo>
                                  <a:pt x="99" y="95"/>
                                </a:lnTo>
                                <a:lnTo>
                                  <a:pt x="94" y="99"/>
                                </a:lnTo>
                                <a:lnTo>
                                  <a:pt x="91" y="102"/>
                                </a:lnTo>
                                <a:lnTo>
                                  <a:pt x="87" y="106"/>
                                </a:lnTo>
                                <a:lnTo>
                                  <a:pt x="83" y="110"/>
                                </a:lnTo>
                                <a:lnTo>
                                  <a:pt x="79" y="113"/>
                                </a:lnTo>
                                <a:lnTo>
                                  <a:pt x="76" y="116"/>
                                </a:lnTo>
                                <a:lnTo>
                                  <a:pt x="73" y="121"/>
                                </a:lnTo>
                                <a:lnTo>
                                  <a:pt x="69" y="123"/>
                                </a:lnTo>
                                <a:lnTo>
                                  <a:pt x="66" y="125"/>
                                </a:lnTo>
                                <a:lnTo>
                                  <a:pt x="64" y="128"/>
                                </a:lnTo>
                                <a:lnTo>
                                  <a:pt x="63" y="129"/>
                                </a:lnTo>
                                <a:lnTo>
                                  <a:pt x="60" y="131"/>
                                </a:lnTo>
                                <a:lnTo>
                                  <a:pt x="55" y="134"/>
                                </a:lnTo>
                                <a:lnTo>
                                  <a:pt x="52" y="136"/>
                                </a:lnTo>
                                <a:lnTo>
                                  <a:pt x="48" y="139"/>
                                </a:lnTo>
                                <a:lnTo>
                                  <a:pt x="45" y="141"/>
                                </a:lnTo>
                                <a:lnTo>
                                  <a:pt x="43" y="145"/>
                                </a:lnTo>
                                <a:lnTo>
                                  <a:pt x="39" y="146"/>
                                </a:lnTo>
                                <a:lnTo>
                                  <a:pt x="36" y="149"/>
                                </a:lnTo>
                                <a:lnTo>
                                  <a:pt x="33" y="151"/>
                                </a:lnTo>
                                <a:lnTo>
                                  <a:pt x="30" y="155"/>
                                </a:lnTo>
                                <a:lnTo>
                                  <a:pt x="28" y="158"/>
                                </a:lnTo>
                                <a:lnTo>
                                  <a:pt x="25" y="161"/>
                                </a:lnTo>
                                <a:lnTo>
                                  <a:pt x="23" y="164"/>
                                </a:lnTo>
                                <a:lnTo>
                                  <a:pt x="23" y="167"/>
                                </a:lnTo>
                                <a:lnTo>
                                  <a:pt x="22" y="170"/>
                                </a:lnTo>
                                <a:lnTo>
                                  <a:pt x="22" y="174"/>
                                </a:lnTo>
                                <a:lnTo>
                                  <a:pt x="23" y="178"/>
                                </a:lnTo>
                                <a:lnTo>
                                  <a:pt x="24" y="184"/>
                                </a:lnTo>
                                <a:lnTo>
                                  <a:pt x="25" y="187"/>
                                </a:lnTo>
                                <a:lnTo>
                                  <a:pt x="26" y="190"/>
                                </a:lnTo>
                                <a:lnTo>
                                  <a:pt x="29" y="193"/>
                                </a:lnTo>
                                <a:lnTo>
                                  <a:pt x="30" y="195"/>
                                </a:lnTo>
                                <a:lnTo>
                                  <a:pt x="31" y="199"/>
                                </a:lnTo>
                                <a:lnTo>
                                  <a:pt x="33" y="202"/>
                                </a:lnTo>
                                <a:lnTo>
                                  <a:pt x="34" y="204"/>
                                </a:lnTo>
                                <a:lnTo>
                                  <a:pt x="37" y="208"/>
                                </a:lnTo>
                                <a:lnTo>
                                  <a:pt x="38" y="210"/>
                                </a:lnTo>
                                <a:lnTo>
                                  <a:pt x="39" y="213"/>
                                </a:lnTo>
                                <a:lnTo>
                                  <a:pt x="41" y="216"/>
                                </a:lnTo>
                                <a:lnTo>
                                  <a:pt x="43" y="220"/>
                                </a:lnTo>
                                <a:lnTo>
                                  <a:pt x="44" y="222"/>
                                </a:lnTo>
                                <a:lnTo>
                                  <a:pt x="46" y="225"/>
                                </a:lnTo>
                                <a:lnTo>
                                  <a:pt x="47" y="228"/>
                                </a:lnTo>
                                <a:lnTo>
                                  <a:pt x="49" y="231"/>
                                </a:lnTo>
                                <a:lnTo>
                                  <a:pt x="52" y="236"/>
                                </a:lnTo>
                                <a:lnTo>
                                  <a:pt x="54" y="241"/>
                                </a:lnTo>
                                <a:lnTo>
                                  <a:pt x="55" y="245"/>
                                </a:lnTo>
                                <a:lnTo>
                                  <a:pt x="58" y="248"/>
                                </a:lnTo>
                                <a:lnTo>
                                  <a:pt x="58" y="249"/>
                                </a:lnTo>
                                <a:lnTo>
                                  <a:pt x="58" y="252"/>
                                </a:lnTo>
                                <a:lnTo>
                                  <a:pt x="58" y="255"/>
                                </a:lnTo>
                                <a:lnTo>
                                  <a:pt x="58" y="258"/>
                                </a:lnTo>
                                <a:lnTo>
                                  <a:pt x="56" y="260"/>
                                </a:lnTo>
                                <a:lnTo>
                                  <a:pt x="56" y="265"/>
                                </a:lnTo>
                                <a:lnTo>
                                  <a:pt x="56" y="269"/>
                                </a:lnTo>
                                <a:lnTo>
                                  <a:pt x="56" y="274"/>
                                </a:lnTo>
                                <a:lnTo>
                                  <a:pt x="56" y="278"/>
                                </a:lnTo>
                                <a:lnTo>
                                  <a:pt x="55" y="284"/>
                                </a:lnTo>
                                <a:lnTo>
                                  <a:pt x="55" y="288"/>
                                </a:lnTo>
                                <a:lnTo>
                                  <a:pt x="55" y="294"/>
                                </a:lnTo>
                                <a:lnTo>
                                  <a:pt x="55" y="296"/>
                                </a:lnTo>
                                <a:lnTo>
                                  <a:pt x="55" y="300"/>
                                </a:lnTo>
                                <a:lnTo>
                                  <a:pt x="55" y="302"/>
                                </a:lnTo>
                                <a:lnTo>
                                  <a:pt x="55" y="305"/>
                                </a:lnTo>
                                <a:lnTo>
                                  <a:pt x="54" y="308"/>
                                </a:lnTo>
                                <a:lnTo>
                                  <a:pt x="54" y="311"/>
                                </a:lnTo>
                                <a:lnTo>
                                  <a:pt x="54" y="314"/>
                                </a:lnTo>
                                <a:lnTo>
                                  <a:pt x="54" y="318"/>
                                </a:lnTo>
                                <a:lnTo>
                                  <a:pt x="54" y="320"/>
                                </a:lnTo>
                                <a:lnTo>
                                  <a:pt x="54" y="323"/>
                                </a:lnTo>
                                <a:lnTo>
                                  <a:pt x="53" y="325"/>
                                </a:lnTo>
                                <a:lnTo>
                                  <a:pt x="53" y="329"/>
                                </a:lnTo>
                                <a:lnTo>
                                  <a:pt x="53" y="331"/>
                                </a:lnTo>
                                <a:lnTo>
                                  <a:pt x="53" y="334"/>
                                </a:lnTo>
                                <a:lnTo>
                                  <a:pt x="53" y="337"/>
                                </a:lnTo>
                                <a:lnTo>
                                  <a:pt x="53" y="339"/>
                                </a:lnTo>
                                <a:lnTo>
                                  <a:pt x="52" y="345"/>
                                </a:lnTo>
                                <a:lnTo>
                                  <a:pt x="52" y="350"/>
                                </a:lnTo>
                                <a:lnTo>
                                  <a:pt x="52" y="356"/>
                                </a:lnTo>
                                <a:lnTo>
                                  <a:pt x="52" y="360"/>
                                </a:lnTo>
                                <a:lnTo>
                                  <a:pt x="52" y="365"/>
                                </a:lnTo>
                                <a:lnTo>
                                  <a:pt x="52" y="369"/>
                                </a:lnTo>
                                <a:lnTo>
                                  <a:pt x="52" y="374"/>
                                </a:lnTo>
                                <a:lnTo>
                                  <a:pt x="52" y="377"/>
                                </a:lnTo>
                                <a:lnTo>
                                  <a:pt x="52" y="381"/>
                                </a:lnTo>
                                <a:lnTo>
                                  <a:pt x="53" y="384"/>
                                </a:lnTo>
                                <a:lnTo>
                                  <a:pt x="53" y="386"/>
                                </a:lnTo>
                                <a:lnTo>
                                  <a:pt x="54" y="388"/>
                                </a:lnTo>
                                <a:lnTo>
                                  <a:pt x="55" y="392"/>
                                </a:lnTo>
                                <a:lnTo>
                                  <a:pt x="58" y="396"/>
                                </a:lnTo>
                                <a:lnTo>
                                  <a:pt x="59" y="399"/>
                                </a:lnTo>
                                <a:lnTo>
                                  <a:pt x="60" y="401"/>
                                </a:lnTo>
                                <a:lnTo>
                                  <a:pt x="60" y="404"/>
                                </a:lnTo>
                                <a:lnTo>
                                  <a:pt x="62" y="408"/>
                                </a:lnTo>
                                <a:lnTo>
                                  <a:pt x="63" y="410"/>
                                </a:lnTo>
                                <a:lnTo>
                                  <a:pt x="64" y="413"/>
                                </a:lnTo>
                                <a:lnTo>
                                  <a:pt x="66" y="415"/>
                                </a:lnTo>
                                <a:lnTo>
                                  <a:pt x="68" y="419"/>
                                </a:lnTo>
                                <a:lnTo>
                                  <a:pt x="69" y="422"/>
                                </a:lnTo>
                                <a:lnTo>
                                  <a:pt x="70" y="426"/>
                                </a:lnTo>
                                <a:lnTo>
                                  <a:pt x="71" y="429"/>
                                </a:lnTo>
                                <a:lnTo>
                                  <a:pt x="74" y="432"/>
                                </a:lnTo>
                                <a:lnTo>
                                  <a:pt x="75" y="436"/>
                                </a:lnTo>
                                <a:lnTo>
                                  <a:pt x="76" y="438"/>
                                </a:lnTo>
                                <a:lnTo>
                                  <a:pt x="77" y="441"/>
                                </a:lnTo>
                                <a:lnTo>
                                  <a:pt x="78" y="445"/>
                                </a:lnTo>
                                <a:lnTo>
                                  <a:pt x="79" y="447"/>
                                </a:lnTo>
                                <a:lnTo>
                                  <a:pt x="81" y="450"/>
                                </a:lnTo>
                                <a:lnTo>
                                  <a:pt x="82" y="452"/>
                                </a:lnTo>
                                <a:lnTo>
                                  <a:pt x="83" y="456"/>
                                </a:lnTo>
                                <a:lnTo>
                                  <a:pt x="83" y="459"/>
                                </a:lnTo>
                                <a:lnTo>
                                  <a:pt x="84" y="464"/>
                                </a:lnTo>
                                <a:lnTo>
                                  <a:pt x="85" y="467"/>
                                </a:lnTo>
                                <a:lnTo>
                                  <a:pt x="85" y="469"/>
                                </a:lnTo>
                                <a:lnTo>
                                  <a:pt x="84" y="473"/>
                                </a:lnTo>
                                <a:lnTo>
                                  <a:pt x="83" y="474"/>
                                </a:lnTo>
                                <a:lnTo>
                                  <a:pt x="79" y="475"/>
                                </a:lnTo>
                                <a:lnTo>
                                  <a:pt x="77" y="477"/>
                                </a:lnTo>
                                <a:lnTo>
                                  <a:pt x="73" y="478"/>
                                </a:lnTo>
                                <a:lnTo>
                                  <a:pt x="71" y="478"/>
                                </a:lnTo>
                                <a:lnTo>
                                  <a:pt x="71" y="4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Freeform 20"/>
                        <wps:cNvSpPr>
                          <a:spLocks/>
                        </wps:cNvSpPr>
                        <wps:spPr bwMode="auto">
                          <a:xfrm>
                            <a:off x="37465" y="125730"/>
                            <a:ext cx="158115" cy="119380"/>
                          </a:xfrm>
                          <a:custGeom>
                            <a:avLst/>
                            <a:gdLst>
                              <a:gd name="T0" fmla="*/ 133 w 747"/>
                              <a:gd name="T1" fmla="*/ 131 h 564"/>
                              <a:gd name="T2" fmla="*/ 118 w 747"/>
                              <a:gd name="T3" fmla="*/ 178 h 564"/>
                              <a:gd name="T4" fmla="*/ 98 w 747"/>
                              <a:gd name="T5" fmla="*/ 217 h 564"/>
                              <a:gd name="T6" fmla="*/ 67 w 747"/>
                              <a:gd name="T7" fmla="*/ 263 h 564"/>
                              <a:gd name="T8" fmla="*/ 36 w 747"/>
                              <a:gd name="T9" fmla="*/ 314 h 564"/>
                              <a:gd name="T10" fmla="*/ 10 w 747"/>
                              <a:gd name="T11" fmla="*/ 368 h 564"/>
                              <a:gd name="T12" fmla="*/ 0 w 747"/>
                              <a:gd name="T13" fmla="*/ 413 h 564"/>
                              <a:gd name="T14" fmla="*/ 7 w 747"/>
                              <a:gd name="T15" fmla="*/ 458 h 564"/>
                              <a:gd name="T16" fmla="*/ 29 w 747"/>
                              <a:gd name="T17" fmla="*/ 504 h 564"/>
                              <a:gd name="T18" fmla="*/ 95 w 747"/>
                              <a:gd name="T19" fmla="*/ 559 h 564"/>
                              <a:gd name="T20" fmla="*/ 169 w 747"/>
                              <a:gd name="T21" fmla="*/ 561 h 564"/>
                              <a:gd name="T22" fmla="*/ 236 w 747"/>
                              <a:gd name="T23" fmla="*/ 525 h 564"/>
                              <a:gd name="T24" fmla="*/ 275 w 747"/>
                              <a:gd name="T25" fmla="*/ 464 h 564"/>
                              <a:gd name="T26" fmla="*/ 288 w 747"/>
                              <a:gd name="T27" fmla="*/ 399 h 564"/>
                              <a:gd name="T28" fmla="*/ 283 w 747"/>
                              <a:gd name="T29" fmla="*/ 352 h 564"/>
                              <a:gd name="T30" fmla="*/ 273 w 747"/>
                              <a:gd name="T31" fmla="*/ 286 h 564"/>
                              <a:gd name="T32" fmla="*/ 265 w 747"/>
                              <a:gd name="T33" fmla="*/ 225 h 564"/>
                              <a:gd name="T34" fmla="*/ 261 w 747"/>
                              <a:gd name="T35" fmla="*/ 181 h 564"/>
                              <a:gd name="T36" fmla="*/ 273 w 747"/>
                              <a:gd name="T37" fmla="*/ 143 h 564"/>
                              <a:gd name="T38" fmla="*/ 306 w 747"/>
                              <a:gd name="T39" fmla="*/ 98 h 564"/>
                              <a:gd name="T40" fmla="*/ 343 w 747"/>
                              <a:gd name="T41" fmla="*/ 54 h 564"/>
                              <a:gd name="T42" fmla="*/ 394 w 747"/>
                              <a:gd name="T43" fmla="*/ 80 h 564"/>
                              <a:gd name="T44" fmla="*/ 454 w 747"/>
                              <a:gd name="T45" fmla="*/ 101 h 564"/>
                              <a:gd name="T46" fmla="*/ 526 w 747"/>
                              <a:gd name="T47" fmla="*/ 115 h 564"/>
                              <a:gd name="T48" fmla="*/ 605 w 747"/>
                              <a:gd name="T49" fmla="*/ 110 h 564"/>
                              <a:gd name="T50" fmla="*/ 667 w 747"/>
                              <a:gd name="T51" fmla="*/ 94 h 564"/>
                              <a:gd name="T52" fmla="*/ 721 w 747"/>
                              <a:gd name="T53" fmla="*/ 65 h 564"/>
                              <a:gd name="T54" fmla="*/ 705 w 747"/>
                              <a:gd name="T55" fmla="*/ 52 h 564"/>
                              <a:gd name="T56" fmla="*/ 647 w 747"/>
                              <a:gd name="T57" fmla="*/ 85 h 564"/>
                              <a:gd name="T58" fmla="*/ 605 w 747"/>
                              <a:gd name="T59" fmla="*/ 99 h 564"/>
                              <a:gd name="T60" fmla="*/ 557 w 747"/>
                              <a:gd name="T61" fmla="*/ 103 h 564"/>
                              <a:gd name="T62" fmla="*/ 507 w 747"/>
                              <a:gd name="T63" fmla="*/ 98 h 564"/>
                              <a:gd name="T64" fmla="*/ 455 w 747"/>
                              <a:gd name="T65" fmla="*/ 87 h 564"/>
                              <a:gd name="T66" fmla="*/ 401 w 747"/>
                              <a:gd name="T67" fmla="*/ 70 h 564"/>
                              <a:gd name="T68" fmla="*/ 345 w 747"/>
                              <a:gd name="T69" fmla="*/ 44 h 564"/>
                              <a:gd name="T70" fmla="*/ 326 w 747"/>
                              <a:gd name="T71" fmla="*/ 4 h 564"/>
                              <a:gd name="T72" fmla="*/ 269 w 747"/>
                              <a:gd name="T73" fmla="*/ 6 h 564"/>
                              <a:gd name="T74" fmla="*/ 283 w 747"/>
                              <a:gd name="T75" fmla="*/ 12 h 564"/>
                              <a:gd name="T76" fmla="*/ 318 w 747"/>
                              <a:gd name="T77" fmla="*/ 23 h 564"/>
                              <a:gd name="T78" fmla="*/ 316 w 747"/>
                              <a:gd name="T79" fmla="*/ 72 h 564"/>
                              <a:gd name="T80" fmla="*/ 288 w 747"/>
                              <a:gd name="T81" fmla="*/ 53 h 564"/>
                              <a:gd name="T82" fmla="*/ 280 w 747"/>
                              <a:gd name="T83" fmla="*/ 95 h 564"/>
                              <a:gd name="T84" fmla="*/ 243 w 747"/>
                              <a:gd name="T85" fmla="*/ 139 h 564"/>
                              <a:gd name="T86" fmla="*/ 246 w 747"/>
                              <a:gd name="T87" fmla="*/ 153 h 564"/>
                              <a:gd name="T88" fmla="*/ 247 w 747"/>
                              <a:gd name="T89" fmla="*/ 197 h 564"/>
                              <a:gd name="T90" fmla="*/ 250 w 747"/>
                              <a:gd name="T91" fmla="*/ 248 h 564"/>
                              <a:gd name="T92" fmla="*/ 253 w 747"/>
                              <a:gd name="T93" fmla="*/ 297 h 564"/>
                              <a:gd name="T94" fmla="*/ 259 w 747"/>
                              <a:gd name="T95" fmla="*/ 351 h 564"/>
                              <a:gd name="T96" fmla="*/ 263 w 747"/>
                              <a:gd name="T97" fmla="*/ 397 h 564"/>
                              <a:gd name="T98" fmla="*/ 260 w 747"/>
                              <a:gd name="T99" fmla="*/ 441 h 564"/>
                              <a:gd name="T100" fmla="*/ 245 w 747"/>
                              <a:gd name="T101" fmla="*/ 485 h 564"/>
                              <a:gd name="T102" fmla="*/ 200 w 747"/>
                              <a:gd name="T103" fmla="*/ 528 h 564"/>
                              <a:gd name="T104" fmla="*/ 132 w 747"/>
                              <a:gd name="T105" fmla="*/ 546 h 564"/>
                              <a:gd name="T106" fmla="*/ 77 w 747"/>
                              <a:gd name="T107" fmla="*/ 530 h 564"/>
                              <a:gd name="T108" fmla="*/ 34 w 747"/>
                              <a:gd name="T109" fmla="*/ 478 h 564"/>
                              <a:gd name="T110" fmla="*/ 19 w 747"/>
                              <a:gd name="T111" fmla="*/ 418 h 564"/>
                              <a:gd name="T112" fmla="*/ 27 w 747"/>
                              <a:gd name="T113" fmla="*/ 376 h 564"/>
                              <a:gd name="T114" fmla="*/ 51 w 747"/>
                              <a:gd name="T115" fmla="*/ 325 h 564"/>
                              <a:gd name="T116" fmla="*/ 82 w 747"/>
                              <a:gd name="T117" fmla="*/ 272 h 564"/>
                              <a:gd name="T118" fmla="*/ 111 w 747"/>
                              <a:gd name="T119" fmla="*/ 224 h 564"/>
                              <a:gd name="T120" fmla="*/ 139 w 747"/>
                              <a:gd name="T121" fmla="*/ 181 h 564"/>
                              <a:gd name="T122" fmla="*/ 155 w 747"/>
                              <a:gd name="T123" fmla="*/ 126 h 564"/>
                              <a:gd name="T124" fmla="*/ 163 w 747"/>
                              <a:gd name="T125" fmla="*/ 83 h 5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747" h="564">
                                <a:moveTo>
                                  <a:pt x="150" y="81"/>
                                </a:moveTo>
                                <a:lnTo>
                                  <a:pt x="149" y="82"/>
                                </a:lnTo>
                                <a:lnTo>
                                  <a:pt x="148" y="86"/>
                                </a:lnTo>
                                <a:lnTo>
                                  <a:pt x="147" y="87"/>
                                </a:lnTo>
                                <a:lnTo>
                                  <a:pt x="146" y="91"/>
                                </a:lnTo>
                                <a:lnTo>
                                  <a:pt x="145" y="94"/>
                                </a:lnTo>
                                <a:lnTo>
                                  <a:pt x="143" y="98"/>
                                </a:lnTo>
                                <a:lnTo>
                                  <a:pt x="142" y="103"/>
                                </a:lnTo>
                                <a:lnTo>
                                  <a:pt x="140" y="107"/>
                                </a:lnTo>
                                <a:lnTo>
                                  <a:pt x="139" y="112"/>
                                </a:lnTo>
                                <a:lnTo>
                                  <a:pt x="138" y="117"/>
                                </a:lnTo>
                                <a:lnTo>
                                  <a:pt x="135" y="123"/>
                                </a:lnTo>
                                <a:lnTo>
                                  <a:pt x="134" y="128"/>
                                </a:lnTo>
                                <a:lnTo>
                                  <a:pt x="133" y="131"/>
                                </a:lnTo>
                                <a:lnTo>
                                  <a:pt x="133" y="134"/>
                                </a:lnTo>
                                <a:lnTo>
                                  <a:pt x="132" y="136"/>
                                </a:lnTo>
                                <a:lnTo>
                                  <a:pt x="131" y="140"/>
                                </a:lnTo>
                                <a:lnTo>
                                  <a:pt x="130" y="142"/>
                                </a:lnTo>
                                <a:lnTo>
                                  <a:pt x="128" y="145"/>
                                </a:lnTo>
                                <a:lnTo>
                                  <a:pt x="127" y="147"/>
                                </a:lnTo>
                                <a:lnTo>
                                  <a:pt x="127" y="151"/>
                                </a:lnTo>
                                <a:lnTo>
                                  <a:pt x="126" y="153"/>
                                </a:lnTo>
                                <a:lnTo>
                                  <a:pt x="125" y="156"/>
                                </a:lnTo>
                                <a:lnTo>
                                  <a:pt x="124" y="159"/>
                                </a:lnTo>
                                <a:lnTo>
                                  <a:pt x="123" y="162"/>
                                </a:lnTo>
                                <a:lnTo>
                                  <a:pt x="122" y="168"/>
                                </a:lnTo>
                                <a:lnTo>
                                  <a:pt x="119" y="172"/>
                                </a:lnTo>
                                <a:lnTo>
                                  <a:pt x="118" y="178"/>
                                </a:lnTo>
                                <a:lnTo>
                                  <a:pt x="117" y="182"/>
                                </a:lnTo>
                                <a:lnTo>
                                  <a:pt x="115" y="187"/>
                                </a:lnTo>
                                <a:lnTo>
                                  <a:pt x="113" y="190"/>
                                </a:lnTo>
                                <a:lnTo>
                                  <a:pt x="112" y="195"/>
                                </a:lnTo>
                                <a:lnTo>
                                  <a:pt x="111" y="198"/>
                                </a:lnTo>
                                <a:lnTo>
                                  <a:pt x="110" y="200"/>
                                </a:lnTo>
                                <a:lnTo>
                                  <a:pt x="109" y="203"/>
                                </a:lnTo>
                                <a:lnTo>
                                  <a:pt x="108" y="204"/>
                                </a:lnTo>
                                <a:lnTo>
                                  <a:pt x="108" y="206"/>
                                </a:lnTo>
                                <a:lnTo>
                                  <a:pt x="107" y="206"/>
                                </a:lnTo>
                                <a:lnTo>
                                  <a:pt x="105" y="208"/>
                                </a:lnTo>
                                <a:lnTo>
                                  <a:pt x="103" y="210"/>
                                </a:lnTo>
                                <a:lnTo>
                                  <a:pt x="102" y="214"/>
                                </a:lnTo>
                                <a:lnTo>
                                  <a:pt x="98" y="217"/>
                                </a:lnTo>
                                <a:lnTo>
                                  <a:pt x="96" y="222"/>
                                </a:lnTo>
                                <a:lnTo>
                                  <a:pt x="93" y="225"/>
                                </a:lnTo>
                                <a:lnTo>
                                  <a:pt x="90" y="231"/>
                                </a:lnTo>
                                <a:lnTo>
                                  <a:pt x="88" y="233"/>
                                </a:lnTo>
                                <a:lnTo>
                                  <a:pt x="86" y="235"/>
                                </a:lnTo>
                                <a:lnTo>
                                  <a:pt x="83" y="239"/>
                                </a:lnTo>
                                <a:lnTo>
                                  <a:pt x="82" y="241"/>
                                </a:lnTo>
                                <a:lnTo>
                                  <a:pt x="80" y="243"/>
                                </a:lnTo>
                                <a:lnTo>
                                  <a:pt x="78" y="246"/>
                                </a:lnTo>
                                <a:lnTo>
                                  <a:pt x="75" y="250"/>
                                </a:lnTo>
                                <a:lnTo>
                                  <a:pt x="74" y="253"/>
                                </a:lnTo>
                                <a:lnTo>
                                  <a:pt x="71" y="256"/>
                                </a:lnTo>
                                <a:lnTo>
                                  <a:pt x="68" y="260"/>
                                </a:lnTo>
                                <a:lnTo>
                                  <a:pt x="67" y="263"/>
                                </a:lnTo>
                                <a:lnTo>
                                  <a:pt x="65" y="267"/>
                                </a:lnTo>
                                <a:lnTo>
                                  <a:pt x="63" y="270"/>
                                </a:lnTo>
                                <a:lnTo>
                                  <a:pt x="60" y="273"/>
                                </a:lnTo>
                                <a:lnTo>
                                  <a:pt x="58" y="277"/>
                                </a:lnTo>
                                <a:lnTo>
                                  <a:pt x="57" y="281"/>
                                </a:lnTo>
                                <a:lnTo>
                                  <a:pt x="53" y="285"/>
                                </a:lnTo>
                                <a:lnTo>
                                  <a:pt x="52" y="288"/>
                                </a:lnTo>
                                <a:lnTo>
                                  <a:pt x="49" y="291"/>
                                </a:lnTo>
                                <a:lnTo>
                                  <a:pt x="47" y="296"/>
                                </a:lnTo>
                                <a:lnTo>
                                  <a:pt x="44" y="299"/>
                                </a:lnTo>
                                <a:lnTo>
                                  <a:pt x="42" y="303"/>
                                </a:lnTo>
                                <a:lnTo>
                                  <a:pt x="40" y="307"/>
                                </a:lnTo>
                                <a:lnTo>
                                  <a:pt x="38" y="310"/>
                                </a:lnTo>
                                <a:lnTo>
                                  <a:pt x="36" y="314"/>
                                </a:lnTo>
                                <a:lnTo>
                                  <a:pt x="34" y="318"/>
                                </a:lnTo>
                                <a:lnTo>
                                  <a:pt x="32" y="322"/>
                                </a:lnTo>
                                <a:lnTo>
                                  <a:pt x="29" y="326"/>
                                </a:lnTo>
                                <a:lnTo>
                                  <a:pt x="27" y="330"/>
                                </a:lnTo>
                                <a:lnTo>
                                  <a:pt x="25" y="334"/>
                                </a:lnTo>
                                <a:lnTo>
                                  <a:pt x="23" y="337"/>
                                </a:lnTo>
                                <a:lnTo>
                                  <a:pt x="22" y="342"/>
                                </a:lnTo>
                                <a:lnTo>
                                  <a:pt x="20" y="345"/>
                                </a:lnTo>
                                <a:lnTo>
                                  <a:pt x="18" y="349"/>
                                </a:lnTo>
                                <a:lnTo>
                                  <a:pt x="17" y="352"/>
                                </a:lnTo>
                                <a:lnTo>
                                  <a:pt x="14" y="356"/>
                                </a:lnTo>
                                <a:lnTo>
                                  <a:pt x="13" y="360"/>
                                </a:lnTo>
                                <a:lnTo>
                                  <a:pt x="12" y="363"/>
                                </a:lnTo>
                                <a:lnTo>
                                  <a:pt x="10" y="368"/>
                                </a:lnTo>
                                <a:lnTo>
                                  <a:pt x="9" y="371"/>
                                </a:lnTo>
                                <a:lnTo>
                                  <a:pt x="7" y="374"/>
                                </a:lnTo>
                                <a:lnTo>
                                  <a:pt x="6" y="378"/>
                                </a:lnTo>
                                <a:lnTo>
                                  <a:pt x="5" y="381"/>
                                </a:lnTo>
                                <a:lnTo>
                                  <a:pt x="5" y="385"/>
                                </a:lnTo>
                                <a:lnTo>
                                  <a:pt x="3" y="388"/>
                                </a:lnTo>
                                <a:lnTo>
                                  <a:pt x="3" y="391"/>
                                </a:lnTo>
                                <a:lnTo>
                                  <a:pt x="3" y="395"/>
                                </a:lnTo>
                                <a:lnTo>
                                  <a:pt x="3" y="398"/>
                                </a:lnTo>
                                <a:lnTo>
                                  <a:pt x="2" y="400"/>
                                </a:lnTo>
                                <a:lnTo>
                                  <a:pt x="0" y="404"/>
                                </a:lnTo>
                                <a:lnTo>
                                  <a:pt x="0" y="407"/>
                                </a:lnTo>
                                <a:lnTo>
                                  <a:pt x="0" y="410"/>
                                </a:lnTo>
                                <a:lnTo>
                                  <a:pt x="0" y="413"/>
                                </a:lnTo>
                                <a:lnTo>
                                  <a:pt x="0" y="416"/>
                                </a:lnTo>
                                <a:lnTo>
                                  <a:pt x="0" y="419"/>
                                </a:lnTo>
                                <a:lnTo>
                                  <a:pt x="0" y="423"/>
                                </a:lnTo>
                                <a:lnTo>
                                  <a:pt x="0" y="426"/>
                                </a:lnTo>
                                <a:lnTo>
                                  <a:pt x="0" y="428"/>
                                </a:lnTo>
                                <a:lnTo>
                                  <a:pt x="2" y="432"/>
                                </a:lnTo>
                                <a:lnTo>
                                  <a:pt x="2" y="435"/>
                                </a:lnTo>
                                <a:lnTo>
                                  <a:pt x="3" y="439"/>
                                </a:lnTo>
                                <a:lnTo>
                                  <a:pt x="3" y="442"/>
                                </a:lnTo>
                                <a:lnTo>
                                  <a:pt x="4" y="445"/>
                                </a:lnTo>
                                <a:lnTo>
                                  <a:pt x="5" y="449"/>
                                </a:lnTo>
                                <a:lnTo>
                                  <a:pt x="5" y="452"/>
                                </a:lnTo>
                                <a:lnTo>
                                  <a:pt x="6" y="454"/>
                                </a:lnTo>
                                <a:lnTo>
                                  <a:pt x="7" y="458"/>
                                </a:lnTo>
                                <a:lnTo>
                                  <a:pt x="9" y="461"/>
                                </a:lnTo>
                                <a:lnTo>
                                  <a:pt x="10" y="464"/>
                                </a:lnTo>
                                <a:lnTo>
                                  <a:pt x="11" y="468"/>
                                </a:lnTo>
                                <a:lnTo>
                                  <a:pt x="12" y="470"/>
                                </a:lnTo>
                                <a:lnTo>
                                  <a:pt x="14" y="474"/>
                                </a:lnTo>
                                <a:lnTo>
                                  <a:pt x="14" y="477"/>
                                </a:lnTo>
                                <a:lnTo>
                                  <a:pt x="17" y="480"/>
                                </a:lnTo>
                                <a:lnTo>
                                  <a:pt x="18" y="483"/>
                                </a:lnTo>
                                <a:lnTo>
                                  <a:pt x="19" y="486"/>
                                </a:lnTo>
                                <a:lnTo>
                                  <a:pt x="21" y="489"/>
                                </a:lnTo>
                                <a:lnTo>
                                  <a:pt x="22" y="492"/>
                                </a:lnTo>
                                <a:lnTo>
                                  <a:pt x="25" y="496"/>
                                </a:lnTo>
                                <a:lnTo>
                                  <a:pt x="26" y="498"/>
                                </a:lnTo>
                                <a:lnTo>
                                  <a:pt x="29" y="504"/>
                                </a:lnTo>
                                <a:lnTo>
                                  <a:pt x="34" y="509"/>
                                </a:lnTo>
                                <a:lnTo>
                                  <a:pt x="37" y="514"/>
                                </a:lnTo>
                                <a:lnTo>
                                  <a:pt x="42" y="519"/>
                                </a:lnTo>
                                <a:lnTo>
                                  <a:pt x="45" y="524"/>
                                </a:lnTo>
                                <a:lnTo>
                                  <a:pt x="50" y="530"/>
                                </a:lnTo>
                                <a:lnTo>
                                  <a:pt x="55" y="534"/>
                                </a:lnTo>
                                <a:lnTo>
                                  <a:pt x="60" y="539"/>
                                </a:lnTo>
                                <a:lnTo>
                                  <a:pt x="65" y="542"/>
                                </a:lnTo>
                                <a:lnTo>
                                  <a:pt x="70" y="545"/>
                                </a:lnTo>
                                <a:lnTo>
                                  <a:pt x="74" y="549"/>
                                </a:lnTo>
                                <a:lnTo>
                                  <a:pt x="80" y="552"/>
                                </a:lnTo>
                                <a:lnTo>
                                  <a:pt x="85" y="554"/>
                                </a:lnTo>
                                <a:lnTo>
                                  <a:pt x="89" y="557"/>
                                </a:lnTo>
                                <a:lnTo>
                                  <a:pt x="95" y="559"/>
                                </a:lnTo>
                                <a:lnTo>
                                  <a:pt x="101" y="561"/>
                                </a:lnTo>
                                <a:lnTo>
                                  <a:pt x="105" y="561"/>
                                </a:lnTo>
                                <a:lnTo>
                                  <a:pt x="110" y="562"/>
                                </a:lnTo>
                                <a:lnTo>
                                  <a:pt x="116" y="562"/>
                                </a:lnTo>
                                <a:lnTo>
                                  <a:pt x="120" y="563"/>
                                </a:lnTo>
                                <a:lnTo>
                                  <a:pt x="126" y="563"/>
                                </a:lnTo>
                                <a:lnTo>
                                  <a:pt x="132" y="564"/>
                                </a:lnTo>
                                <a:lnTo>
                                  <a:pt x="137" y="564"/>
                                </a:lnTo>
                                <a:lnTo>
                                  <a:pt x="142" y="564"/>
                                </a:lnTo>
                                <a:lnTo>
                                  <a:pt x="147" y="564"/>
                                </a:lnTo>
                                <a:lnTo>
                                  <a:pt x="153" y="563"/>
                                </a:lnTo>
                                <a:lnTo>
                                  <a:pt x="157" y="563"/>
                                </a:lnTo>
                                <a:lnTo>
                                  <a:pt x="163" y="562"/>
                                </a:lnTo>
                                <a:lnTo>
                                  <a:pt x="169" y="561"/>
                                </a:lnTo>
                                <a:lnTo>
                                  <a:pt x="173" y="560"/>
                                </a:lnTo>
                                <a:lnTo>
                                  <a:pt x="179" y="559"/>
                                </a:lnTo>
                                <a:lnTo>
                                  <a:pt x="185" y="558"/>
                                </a:lnTo>
                                <a:lnTo>
                                  <a:pt x="190" y="555"/>
                                </a:lnTo>
                                <a:lnTo>
                                  <a:pt x="194" y="553"/>
                                </a:lnTo>
                                <a:lnTo>
                                  <a:pt x="200" y="551"/>
                                </a:lnTo>
                                <a:lnTo>
                                  <a:pt x="205" y="549"/>
                                </a:lnTo>
                                <a:lnTo>
                                  <a:pt x="209" y="545"/>
                                </a:lnTo>
                                <a:lnTo>
                                  <a:pt x="214" y="543"/>
                                </a:lnTo>
                                <a:lnTo>
                                  <a:pt x="218" y="540"/>
                                </a:lnTo>
                                <a:lnTo>
                                  <a:pt x="223" y="537"/>
                                </a:lnTo>
                                <a:lnTo>
                                  <a:pt x="228" y="533"/>
                                </a:lnTo>
                                <a:lnTo>
                                  <a:pt x="232" y="530"/>
                                </a:lnTo>
                                <a:lnTo>
                                  <a:pt x="236" y="525"/>
                                </a:lnTo>
                                <a:lnTo>
                                  <a:pt x="240" y="522"/>
                                </a:lnTo>
                                <a:lnTo>
                                  <a:pt x="244" y="517"/>
                                </a:lnTo>
                                <a:lnTo>
                                  <a:pt x="248" y="513"/>
                                </a:lnTo>
                                <a:lnTo>
                                  <a:pt x="252" y="507"/>
                                </a:lnTo>
                                <a:lnTo>
                                  <a:pt x="256" y="503"/>
                                </a:lnTo>
                                <a:lnTo>
                                  <a:pt x="258" y="499"/>
                                </a:lnTo>
                                <a:lnTo>
                                  <a:pt x="260" y="497"/>
                                </a:lnTo>
                                <a:lnTo>
                                  <a:pt x="261" y="494"/>
                                </a:lnTo>
                                <a:lnTo>
                                  <a:pt x="262" y="491"/>
                                </a:lnTo>
                                <a:lnTo>
                                  <a:pt x="265" y="486"/>
                                </a:lnTo>
                                <a:lnTo>
                                  <a:pt x="268" y="481"/>
                                </a:lnTo>
                                <a:lnTo>
                                  <a:pt x="270" y="476"/>
                                </a:lnTo>
                                <a:lnTo>
                                  <a:pt x="273" y="470"/>
                                </a:lnTo>
                                <a:lnTo>
                                  <a:pt x="275" y="464"/>
                                </a:lnTo>
                                <a:lnTo>
                                  <a:pt x="277" y="460"/>
                                </a:lnTo>
                                <a:lnTo>
                                  <a:pt x="278" y="454"/>
                                </a:lnTo>
                                <a:lnTo>
                                  <a:pt x="280" y="450"/>
                                </a:lnTo>
                                <a:lnTo>
                                  <a:pt x="282" y="444"/>
                                </a:lnTo>
                                <a:lnTo>
                                  <a:pt x="283" y="440"/>
                                </a:lnTo>
                                <a:lnTo>
                                  <a:pt x="283" y="435"/>
                                </a:lnTo>
                                <a:lnTo>
                                  <a:pt x="284" y="431"/>
                                </a:lnTo>
                                <a:lnTo>
                                  <a:pt x="285" y="426"/>
                                </a:lnTo>
                                <a:lnTo>
                                  <a:pt x="286" y="422"/>
                                </a:lnTo>
                                <a:lnTo>
                                  <a:pt x="286" y="417"/>
                                </a:lnTo>
                                <a:lnTo>
                                  <a:pt x="286" y="413"/>
                                </a:lnTo>
                                <a:lnTo>
                                  <a:pt x="286" y="408"/>
                                </a:lnTo>
                                <a:lnTo>
                                  <a:pt x="288" y="404"/>
                                </a:lnTo>
                                <a:lnTo>
                                  <a:pt x="288" y="399"/>
                                </a:lnTo>
                                <a:lnTo>
                                  <a:pt x="288" y="396"/>
                                </a:lnTo>
                                <a:lnTo>
                                  <a:pt x="288" y="391"/>
                                </a:lnTo>
                                <a:lnTo>
                                  <a:pt x="288" y="389"/>
                                </a:lnTo>
                                <a:lnTo>
                                  <a:pt x="286" y="385"/>
                                </a:lnTo>
                                <a:lnTo>
                                  <a:pt x="286" y="381"/>
                                </a:lnTo>
                                <a:lnTo>
                                  <a:pt x="286" y="378"/>
                                </a:lnTo>
                                <a:lnTo>
                                  <a:pt x="286" y="374"/>
                                </a:lnTo>
                                <a:lnTo>
                                  <a:pt x="286" y="371"/>
                                </a:lnTo>
                                <a:lnTo>
                                  <a:pt x="286" y="368"/>
                                </a:lnTo>
                                <a:lnTo>
                                  <a:pt x="285" y="365"/>
                                </a:lnTo>
                                <a:lnTo>
                                  <a:pt x="285" y="362"/>
                                </a:lnTo>
                                <a:lnTo>
                                  <a:pt x="284" y="359"/>
                                </a:lnTo>
                                <a:lnTo>
                                  <a:pt x="284" y="356"/>
                                </a:lnTo>
                                <a:lnTo>
                                  <a:pt x="283" y="352"/>
                                </a:lnTo>
                                <a:lnTo>
                                  <a:pt x="283" y="349"/>
                                </a:lnTo>
                                <a:lnTo>
                                  <a:pt x="282" y="344"/>
                                </a:lnTo>
                                <a:lnTo>
                                  <a:pt x="282" y="341"/>
                                </a:lnTo>
                                <a:lnTo>
                                  <a:pt x="281" y="335"/>
                                </a:lnTo>
                                <a:lnTo>
                                  <a:pt x="281" y="332"/>
                                </a:lnTo>
                                <a:lnTo>
                                  <a:pt x="280" y="326"/>
                                </a:lnTo>
                                <a:lnTo>
                                  <a:pt x="278" y="322"/>
                                </a:lnTo>
                                <a:lnTo>
                                  <a:pt x="277" y="316"/>
                                </a:lnTo>
                                <a:lnTo>
                                  <a:pt x="277" y="312"/>
                                </a:lnTo>
                                <a:lnTo>
                                  <a:pt x="276" y="306"/>
                                </a:lnTo>
                                <a:lnTo>
                                  <a:pt x="276" y="301"/>
                                </a:lnTo>
                                <a:lnTo>
                                  <a:pt x="275" y="296"/>
                                </a:lnTo>
                                <a:lnTo>
                                  <a:pt x="274" y="291"/>
                                </a:lnTo>
                                <a:lnTo>
                                  <a:pt x="273" y="286"/>
                                </a:lnTo>
                                <a:lnTo>
                                  <a:pt x="273" y="280"/>
                                </a:lnTo>
                                <a:lnTo>
                                  <a:pt x="271" y="276"/>
                                </a:lnTo>
                                <a:lnTo>
                                  <a:pt x="271" y="270"/>
                                </a:lnTo>
                                <a:lnTo>
                                  <a:pt x="270" y="265"/>
                                </a:lnTo>
                                <a:lnTo>
                                  <a:pt x="269" y="261"/>
                                </a:lnTo>
                                <a:lnTo>
                                  <a:pt x="268" y="256"/>
                                </a:lnTo>
                                <a:lnTo>
                                  <a:pt x="268" y="253"/>
                                </a:lnTo>
                                <a:lnTo>
                                  <a:pt x="267" y="249"/>
                                </a:lnTo>
                                <a:lnTo>
                                  <a:pt x="267" y="244"/>
                                </a:lnTo>
                                <a:lnTo>
                                  <a:pt x="266" y="241"/>
                                </a:lnTo>
                                <a:lnTo>
                                  <a:pt x="266" y="239"/>
                                </a:lnTo>
                                <a:lnTo>
                                  <a:pt x="265" y="233"/>
                                </a:lnTo>
                                <a:lnTo>
                                  <a:pt x="265" y="230"/>
                                </a:lnTo>
                                <a:lnTo>
                                  <a:pt x="265" y="225"/>
                                </a:lnTo>
                                <a:lnTo>
                                  <a:pt x="265" y="221"/>
                                </a:lnTo>
                                <a:lnTo>
                                  <a:pt x="263" y="218"/>
                                </a:lnTo>
                                <a:lnTo>
                                  <a:pt x="263" y="216"/>
                                </a:lnTo>
                                <a:lnTo>
                                  <a:pt x="263" y="213"/>
                                </a:lnTo>
                                <a:lnTo>
                                  <a:pt x="263" y="210"/>
                                </a:lnTo>
                                <a:lnTo>
                                  <a:pt x="263" y="206"/>
                                </a:lnTo>
                                <a:lnTo>
                                  <a:pt x="262" y="204"/>
                                </a:lnTo>
                                <a:lnTo>
                                  <a:pt x="262" y="200"/>
                                </a:lnTo>
                                <a:lnTo>
                                  <a:pt x="262" y="197"/>
                                </a:lnTo>
                                <a:lnTo>
                                  <a:pt x="262" y="195"/>
                                </a:lnTo>
                                <a:lnTo>
                                  <a:pt x="261" y="191"/>
                                </a:lnTo>
                                <a:lnTo>
                                  <a:pt x="261" y="188"/>
                                </a:lnTo>
                                <a:lnTo>
                                  <a:pt x="261" y="185"/>
                                </a:lnTo>
                                <a:lnTo>
                                  <a:pt x="261" y="181"/>
                                </a:lnTo>
                                <a:lnTo>
                                  <a:pt x="261" y="178"/>
                                </a:lnTo>
                                <a:lnTo>
                                  <a:pt x="260" y="176"/>
                                </a:lnTo>
                                <a:lnTo>
                                  <a:pt x="260" y="173"/>
                                </a:lnTo>
                                <a:lnTo>
                                  <a:pt x="260" y="170"/>
                                </a:lnTo>
                                <a:lnTo>
                                  <a:pt x="260" y="168"/>
                                </a:lnTo>
                                <a:lnTo>
                                  <a:pt x="260" y="164"/>
                                </a:lnTo>
                                <a:lnTo>
                                  <a:pt x="260" y="162"/>
                                </a:lnTo>
                                <a:lnTo>
                                  <a:pt x="260" y="159"/>
                                </a:lnTo>
                                <a:lnTo>
                                  <a:pt x="260" y="155"/>
                                </a:lnTo>
                                <a:lnTo>
                                  <a:pt x="260" y="153"/>
                                </a:lnTo>
                                <a:lnTo>
                                  <a:pt x="260" y="152"/>
                                </a:lnTo>
                                <a:lnTo>
                                  <a:pt x="263" y="151"/>
                                </a:lnTo>
                                <a:lnTo>
                                  <a:pt x="267" y="146"/>
                                </a:lnTo>
                                <a:lnTo>
                                  <a:pt x="273" y="143"/>
                                </a:lnTo>
                                <a:lnTo>
                                  <a:pt x="277" y="139"/>
                                </a:lnTo>
                                <a:lnTo>
                                  <a:pt x="283" y="134"/>
                                </a:lnTo>
                                <a:lnTo>
                                  <a:pt x="288" y="130"/>
                                </a:lnTo>
                                <a:lnTo>
                                  <a:pt x="292" y="125"/>
                                </a:lnTo>
                                <a:lnTo>
                                  <a:pt x="294" y="119"/>
                                </a:lnTo>
                                <a:lnTo>
                                  <a:pt x="297" y="116"/>
                                </a:lnTo>
                                <a:lnTo>
                                  <a:pt x="298" y="112"/>
                                </a:lnTo>
                                <a:lnTo>
                                  <a:pt x="299" y="108"/>
                                </a:lnTo>
                                <a:lnTo>
                                  <a:pt x="299" y="105"/>
                                </a:lnTo>
                                <a:lnTo>
                                  <a:pt x="299" y="103"/>
                                </a:lnTo>
                                <a:lnTo>
                                  <a:pt x="299" y="100"/>
                                </a:lnTo>
                                <a:lnTo>
                                  <a:pt x="300" y="100"/>
                                </a:lnTo>
                                <a:lnTo>
                                  <a:pt x="301" y="99"/>
                                </a:lnTo>
                                <a:lnTo>
                                  <a:pt x="306" y="98"/>
                                </a:lnTo>
                                <a:lnTo>
                                  <a:pt x="308" y="96"/>
                                </a:lnTo>
                                <a:lnTo>
                                  <a:pt x="312" y="94"/>
                                </a:lnTo>
                                <a:lnTo>
                                  <a:pt x="315" y="92"/>
                                </a:lnTo>
                                <a:lnTo>
                                  <a:pt x="320" y="90"/>
                                </a:lnTo>
                                <a:lnTo>
                                  <a:pt x="323" y="88"/>
                                </a:lnTo>
                                <a:lnTo>
                                  <a:pt x="327" y="86"/>
                                </a:lnTo>
                                <a:lnTo>
                                  <a:pt x="330" y="82"/>
                                </a:lnTo>
                                <a:lnTo>
                                  <a:pt x="334" y="80"/>
                                </a:lnTo>
                                <a:lnTo>
                                  <a:pt x="336" y="78"/>
                                </a:lnTo>
                                <a:lnTo>
                                  <a:pt x="339" y="76"/>
                                </a:lnTo>
                                <a:lnTo>
                                  <a:pt x="341" y="72"/>
                                </a:lnTo>
                                <a:lnTo>
                                  <a:pt x="342" y="71"/>
                                </a:lnTo>
                                <a:lnTo>
                                  <a:pt x="342" y="53"/>
                                </a:lnTo>
                                <a:lnTo>
                                  <a:pt x="343" y="54"/>
                                </a:lnTo>
                                <a:lnTo>
                                  <a:pt x="346" y="56"/>
                                </a:lnTo>
                                <a:lnTo>
                                  <a:pt x="349" y="58"/>
                                </a:lnTo>
                                <a:lnTo>
                                  <a:pt x="352" y="60"/>
                                </a:lnTo>
                                <a:lnTo>
                                  <a:pt x="357" y="61"/>
                                </a:lnTo>
                                <a:lnTo>
                                  <a:pt x="361" y="64"/>
                                </a:lnTo>
                                <a:lnTo>
                                  <a:pt x="366" y="67"/>
                                </a:lnTo>
                                <a:lnTo>
                                  <a:pt x="371" y="70"/>
                                </a:lnTo>
                                <a:lnTo>
                                  <a:pt x="374" y="71"/>
                                </a:lnTo>
                                <a:lnTo>
                                  <a:pt x="376" y="72"/>
                                </a:lnTo>
                                <a:lnTo>
                                  <a:pt x="380" y="74"/>
                                </a:lnTo>
                                <a:lnTo>
                                  <a:pt x="383" y="76"/>
                                </a:lnTo>
                                <a:lnTo>
                                  <a:pt x="387" y="77"/>
                                </a:lnTo>
                                <a:lnTo>
                                  <a:pt x="390" y="79"/>
                                </a:lnTo>
                                <a:lnTo>
                                  <a:pt x="394" y="80"/>
                                </a:lnTo>
                                <a:lnTo>
                                  <a:pt x="397" y="82"/>
                                </a:lnTo>
                                <a:lnTo>
                                  <a:pt x="401" y="83"/>
                                </a:lnTo>
                                <a:lnTo>
                                  <a:pt x="405" y="86"/>
                                </a:lnTo>
                                <a:lnTo>
                                  <a:pt x="409" y="87"/>
                                </a:lnTo>
                                <a:lnTo>
                                  <a:pt x="413" y="89"/>
                                </a:lnTo>
                                <a:lnTo>
                                  <a:pt x="417" y="90"/>
                                </a:lnTo>
                                <a:lnTo>
                                  <a:pt x="421" y="91"/>
                                </a:lnTo>
                                <a:lnTo>
                                  <a:pt x="425" y="92"/>
                                </a:lnTo>
                                <a:lnTo>
                                  <a:pt x="429" y="95"/>
                                </a:lnTo>
                                <a:lnTo>
                                  <a:pt x="434" y="96"/>
                                </a:lnTo>
                                <a:lnTo>
                                  <a:pt x="439" y="98"/>
                                </a:lnTo>
                                <a:lnTo>
                                  <a:pt x="443" y="99"/>
                                </a:lnTo>
                                <a:lnTo>
                                  <a:pt x="449" y="100"/>
                                </a:lnTo>
                                <a:lnTo>
                                  <a:pt x="454" y="101"/>
                                </a:lnTo>
                                <a:lnTo>
                                  <a:pt x="458" y="104"/>
                                </a:lnTo>
                                <a:lnTo>
                                  <a:pt x="463" y="104"/>
                                </a:lnTo>
                                <a:lnTo>
                                  <a:pt x="467" y="106"/>
                                </a:lnTo>
                                <a:lnTo>
                                  <a:pt x="473" y="107"/>
                                </a:lnTo>
                                <a:lnTo>
                                  <a:pt x="478" y="108"/>
                                </a:lnTo>
                                <a:lnTo>
                                  <a:pt x="484" y="108"/>
                                </a:lnTo>
                                <a:lnTo>
                                  <a:pt x="489" y="110"/>
                                </a:lnTo>
                                <a:lnTo>
                                  <a:pt x="494" y="110"/>
                                </a:lnTo>
                                <a:lnTo>
                                  <a:pt x="500" y="112"/>
                                </a:lnTo>
                                <a:lnTo>
                                  <a:pt x="504" y="113"/>
                                </a:lnTo>
                                <a:lnTo>
                                  <a:pt x="510" y="114"/>
                                </a:lnTo>
                                <a:lnTo>
                                  <a:pt x="516" y="114"/>
                                </a:lnTo>
                                <a:lnTo>
                                  <a:pt x="522" y="114"/>
                                </a:lnTo>
                                <a:lnTo>
                                  <a:pt x="526" y="115"/>
                                </a:lnTo>
                                <a:lnTo>
                                  <a:pt x="532" y="115"/>
                                </a:lnTo>
                                <a:lnTo>
                                  <a:pt x="538" y="115"/>
                                </a:lnTo>
                                <a:lnTo>
                                  <a:pt x="544" y="115"/>
                                </a:lnTo>
                                <a:lnTo>
                                  <a:pt x="549" y="115"/>
                                </a:lnTo>
                                <a:lnTo>
                                  <a:pt x="555" y="116"/>
                                </a:lnTo>
                                <a:lnTo>
                                  <a:pt x="561" y="115"/>
                                </a:lnTo>
                                <a:lnTo>
                                  <a:pt x="567" y="115"/>
                                </a:lnTo>
                                <a:lnTo>
                                  <a:pt x="572" y="115"/>
                                </a:lnTo>
                                <a:lnTo>
                                  <a:pt x="578" y="115"/>
                                </a:lnTo>
                                <a:lnTo>
                                  <a:pt x="584" y="114"/>
                                </a:lnTo>
                                <a:lnTo>
                                  <a:pt x="590" y="113"/>
                                </a:lnTo>
                                <a:lnTo>
                                  <a:pt x="594" y="112"/>
                                </a:lnTo>
                                <a:lnTo>
                                  <a:pt x="600" y="112"/>
                                </a:lnTo>
                                <a:lnTo>
                                  <a:pt x="605" y="110"/>
                                </a:lnTo>
                                <a:lnTo>
                                  <a:pt x="610" y="109"/>
                                </a:lnTo>
                                <a:lnTo>
                                  <a:pt x="615" y="108"/>
                                </a:lnTo>
                                <a:lnTo>
                                  <a:pt x="621" y="108"/>
                                </a:lnTo>
                                <a:lnTo>
                                  <a:pt x="625" y="106"/>
                                </a:lnTo>
                                <a:lnTo>
                                  <a:pt x="630" y="105"/>
                                </a:lnTo>
                                <a:lnTo>
                                  <a:pt x="635" y="104"/>
                                </a:lnTo>
                                <a:lnTo>
                                  <a:pt x="639" y="103"/>
                                </a:lnTo>
                                <a:lnTo>
                                  <a:pt x="643" y="101"/>
                                </a:lnTo>
                                <a:lnTo>
                                  <a:pt x="647" y="100"/>
                                </a:lnTo>
                                <a:lnTo>
                                  <a:pt x="652" y="99"/>
                                </a:lnTo>
                                <a:lnTo>
                                  <a:pt x="657" y="98"/>
                                </a:lnTo>
                                <a:lnTo>
                                  <a:pt x="660" y="97"/>
                                </a:lnTo>
                                <a:lnTo>
                                  <a:pt x="664" y="95"/>
                                </a:lnTo>
                                <a:lnTo>
                                  <a:pt x="667" y="94"/>
                                </a:lnTo>
                                <a:lnTo>
                                  <a:pt x="672" y="92"/>
                                </a:lnTo>
                                <a:lnTo>
                                  <a:pt x="675" y="90"/>
                                </a:lnTo>
                                <a:lnTo>
                                  <a:pt x="679" y="89"/>
                                </a:lnTo>
                                <a:lnTo>
                                  <a:pt x="682" y="87"/>
                                </a:lnTo>
                                <a:lnTo>
                                  <a:pt x="685" y="87"/>
                                </a:lnTo>
                                <a:lnTo>
                                  <a:pt x="689" y="85"/>
                                </a:lnTo>
                                <a:lnTo>
                                  <a:pt x="691" y="83"/>
                                </a:lnTo>
                                <a:lnTo>
                                  <a:pt x="695" y="82"/>
                                </a:lnTo>
                                <a:lnTo>
                                  <a:pt x="698" y="81"/>
                                </a:lnTo>
                                <a:lnTo>
                                  <a:pt x="703" y="78"/>
                                </a:lnTo>
                                <a:lnTo>
                                  <a:pt x="708" y="76"/>
                                </a:lnTo>
                                <a:lnTo>
                                  <a:pt x="713" y="72"/>
                                </a:lnTo>
                                <a:lnTo>
                                  <a:pt x="718" y="69"/>
                                </a:lnTo>
                                <a:lnTo>
                                  <a:pt x="721" y="65"/>
                                </a:lnTo>
                                <a:lnTo>
                                  <a:pt x="726" y="63"/>
                                </a:lnTo>
                                <a:lnTo>
                                  <a:pt x="729" y="61"/>
                                </a:lnTo>
                                <a:lnTo>
                                  <a:pt x="732" y="59"/>
                                </a:lnTo>
                                <a:lnTo>
                                  <a:pt x="735" y="55"/>
                                </a:lnTo>
                                <a:lnTo>
                                  <a:pt x="737" y="54"/>
                                </a:lnTo>
                                <a:lnTo>
                                  <a:pt x="741" y="50"/>
                                </a:lnTo>
                                <a:lnTo>
                                  <a:pt x="744" y="47"/>
                                </a:lnTo>
                                <a:lnTo>
                                  <a:pt x="745" y="45"/>
                                </a:lnTo>
                                <a:lnTo>
                                  <a:pt x="747" y="45"/>
                                </a:lnTo>
                                <a:lnTo>
                                  <a:pt x="717" y="43"/>
                                </a:lnTo>
                                <a:lnTo>
                                  <a:pt x="715" y="43"/>
                                </a:lnTo>
                                <a:lnTo>
                                  <a:pt x="713" y="45"/>
                                </a:lnTo>
                                <a:lnTo>
                                  <a:pt x="710" y="47"/>
                                </a:lnTo>
                                <a:lnTo>
                                  <a:pt x="705" y="52"/>
                                </a:lnTo>
                                <a:lnTo>
                                  <a:pt x="702" y="53"/>
                                </a:lnTo>
                                <a:lnTo>
                                  <a:pt x="698" y="55"/>
                                </a:lnTo>
                                <a:lnTo>
                                  <a:pt x="695" y="58"/>
                                </a:lnTo>
                                <a:lnTo>
                                  <a:pt x="691" y="61"/>
                                </a:lnTo>
                                <a:lnTo>
                                  <a:pt x="687" y="63"/>
                                </a:lnTo>
                                <a:lnTo>
                                  <a:pt x="683" y="65"/>
                                </a:lnTo>
                                <a:lnTo>
                                  <a:pt x="679" y="69"/>
                                </a:lnTo>
                                <a:lnTo>
                                  <a:pt x="675" y="72"/>
                                </a:lnTo>
                                <a:lnTo>
                                  <a:pt x="669" y="74"/>
                                </a:lnTo>
                                <a:lnTo>
                                  <a:pt x="665" y="77"/>
                                </a:lnTo>
                                <a:lnTo>
                                  <a:pt x="659" y="80"/>
                                </a:lnTo>
                                <a:lnTo>
                                  <a:pt x="653" y="82"/>
                                </a:lnTo>
                                <a:lnTo>
                                  <a:pt x="650" y="83"/>
                                </a:lnTo>
                                <a:lnTo>
                                  <a:pt x="647" y="85"/>
                                </a:lnTo>
                                <a:lnTo>
                                  <a:pt x="644" y="86"/>
                                </a:lnTo>
                                <a:lnTo>
                                  <a:pt x="642" y="87"/>
                                </a:lnTo>
                                <a:lnTo>
                                  <a:pt x="638" y="88"/>
                                </a:lnTo>
                                <a:lnTo>
                                  <a:pt x="636" y="90"/>
                                </a:lnTo>
                                <a:lnTo>
                                  <a:pt x="632" y="91"/>
                                </a:lnTo>
                                <a:lnTo>
                                  <a:pt x="630" y="92"/>
                                </a:lnTo>
                                <a:lnTo>
                                  <a:pt x="627" y="92"/>
                                </a:lnTo>
                                <a:lnTo>
                                  <a:pt x="623" y="94"/>
                                </a:lnTo>
                                <a:lnTo>
                                  <a:pt x="620" y="95"/>
                                </a:lnTo>
                                <a:lnTo>
                                  <a:pt x="617" y="96"/>
                                </a:lnTo>
                                <a:lnTo>
                                  <a:pt x="614" y="97"/>
                                </a:lnTo>
                                <a:lnTo>
                                  <a:pt x="610" y="98"/>
                                </a:lnTo>
                                <a:lnTo>
                                  <a:pt x="608" y="98"/>
                                </a:lnTo>
                                <a:lnTo>
                                  <a:pt x="605" y="99"/>
                                </a:lnTo>
                                <a:lnTo>
                                  <a:pt x="601" y="99"/>
                                </a:lnTo>
                                <a:lnTo>
                                  <a:pt x="598" y="100"/>
                                </a:lnTo>
                                <a:lnTo>
                                  <a:pt x="594" y="100"/>
                                </a:lnTo>
                                <a:lnTo>
                                  <a:pt x="592" y="101"/>
                                </a:lnTo>
                                <a:lnTo>
                                  <a:pt x="589" y="101"/>
                                </a:lnTo>
                                <a:lnTo>
                                  <a:pt x="585" y="101"/>
                                </a:lnTo>
                                <a:lnTo>
                                  <a:pt x="582" y="103"/>
                                </a:lnTo>
                                <a:lnTo>
                                  <a:pt x="578" y="103"/>
                                </a:lnTo>
                                <a:lnTo>
                                  <a:pt x="575" y="103"/>
                                </a:lnTo>
                                <a:lnTo>
                                  <a:pt x="571" y="103"/>
                                </a:lnTo>
                                <a:lnTo>
                                  <a:pt x="568" y="103"/>
                                </a:lnTo>
                                <a:lnTo>
                                  <a:pt x="564" y="103"/>
                                </a:lnTo>
                                <a:lnTo>
                                  <a:pt x="561" y="103"/>
                                </a:lnTo>
                                <a:lnTo>
                                  <a:pt x="557" y="103"/>
                                </a:lnTo>
                                <a:lnTo>
                                  <a:pt x="554" y="103"/>
                                </a:lnTo>
                                <a:lnTo>
                                  <a:pt x="550" y="103"/>
                                </a:lnTo>
                                <a:lnTo>
                                  <a:pt x="547" y="101"/>
                                </a:lnTo>
                                <a:lnTo>
                                  <a:pt x="544" y="101"/>
                                </a:lnTo>
                                <a:lnTo>
                                  <a:pt x="539" y="101"/>
                                </a:lnTo>
                                <a:lnTo>
                                  <a:pt x="537" y="101"/>
                                </a:lnTo>
                                <a:lnTo>
                                  <a:pt x="533" y="100"/>
                                </a:lnTo>
                                <a:lnTo>
                                  <a:pt x="529" y="100"/>
                                </a:lnTo>
                                <a:lnTo>
                                  <a:pt x="525" y="100"/>
                                </a:lnTo>
                                <a:lnTo>
                                  <a:pt x="522" y="100"/>
                                </a:lnTo>
                                <a:lnTo>
                                  <a:pt x="518" y="99"/>
                                </a:lnTo>
                                <a:lnTo>
                                  <a:pt x="515" y="99"/>
                                </a:lnTo>
                                <a:lnTo>
                                  <a:pt x="511" y="98"/>
                                </a:lnTo>
                                <a:lnTo>
                                  <a:pt x="507" y="98"/>
                                </a:lnTo>
                                <a:lnTo>
                                  <a:pt x="503" y="97"/>
                                </a:lnTo>
                                <a:lnTo>
                                  <a:pt x="500" y="97"/>
                                </a:lnTo>
                                <a:lnTo>
                                  <a:pt x="495" y="96"/>
                                </a:lnTo>
                                <a:lnTo>
                                  <a:pt x="493" y="96"/>
                                </a:lnTo>
                                <a:lnTo>
                                  <a:pt x="488" y="95"/>
                                </a:lnTo>
                                <a:lnTo>
                                  <a:pt x="485" y="95"/>
                                </a:lnTo>
                                <a:lnTo>
                                  <a:pt x="481" y="94"/>
                                </a:lnTo>
                                <a:lnTo>
                                  <a:pt x="478" y="92"/>
                                </a:lnTo>
                                <a:lnTo>
                                  <a:pt x="473" y="92"/>
                                </a:lnTo>
                                <a:lnTo>
                                  <a:pt x="470" y="91"/>
                                </a:lnTo>
                                <a:lnTo>
                                  <a:pt x="466" y="90"/>
                                </a:lnTo>
                                <a:lnTo>
                                  <a:pt x="463" y="90"/>
                                </a:lnTo>
                                <a:lnTo>
                                  <a:pt x="458" y="88"/>
                                </a:lnTo>
                                <a:lnTo>
                                  <a:pt x="455" y="87"/>
                                </a:lnTo>
                                <a:lnTo>
                                  <a:pt x="451" y="87"/>
                                </a:lnTo>
                                <a:lnTo>
                                  <a:pt x="447" y="86"/>
                                </a:lnTo>
                                <a:lnTo>
                                  <a:pt x="443" y="83"/>
                                </a:lnTo>
                                <a:lnTo>
                                  <a:pt x="440" y="82"/>
                                </a:lnTo>
                                <a:lnTo>
                                  <a:pt x="435" y="82"/>
                                </a:lnTo>
                                <a:lnTo>
                                  <a:pt x="432" y="81"/>
                                </a:lnTo>
                                <a:lnTo>
                                  <a:pt x="427" y="79"/>
                                </a:lnTo>
                                <a:lnTo>
                                  <a:pt x="424" y="78"/>
                                </a:lnTo>
                                <a:lnTo>
                                  <a:pt x="419" y="77"/>
                                </a:lnTo>
                                <a:lnTo>
                                  <a:pt x="416" y="76"/>
                                </a:lnTo>
                                <a:lnTo>
                                  <a:pt x="412" y="74"/>
                                </a:lnTo>
                                <a:lnTo>
                                  <a:pt x="408" y="72"/>
                                </a:lnTo>
                                <a:lnTo>
                                  <a:pt x="404" y="71"/>
                                </a:lnTo>
                                <a:lnTo>
                                  <a:pt x="401" y="70"/>
                                </a:lnTo>
                                <a:lnTo>
                                  <a:pt x="396" y="68"/>
                                </a:lnTo>
                                <a:lnTo>
                                  <a:pt x="393" y="67"/>
                                </a:lnTo>
                                <a:lnTo>
                                  <a:pt x="388" y="65"/>
                                </a:lnTo>
                                <a:lnTo>
                                  <a:pt x="384" y="63"/>
                                </a:lnTo>
                                <a:lnTo>
                                  <a:pt x="380" y="61"/>
                                </a:lnTo>
                                <a:lnTo>
                                  <a:pt x="376" y="60"/>
                                </a:lnTo>
                                <a:lnTo>
                                  <a:pt x="373" y="58"/>
                                </a:lnTo>
                                <a:lnTo>
                                  <a:pt x="369" y="56"/>
                                </a:lnTo>
                                <a:lnTo>
                                  <a:pt x="364" y="54"/>
                                </a:lnTo>
                                <a:lnTo>
                                  <a:pt x="360" y="52"/>
                                </a:lnTo>
                                <a:lnTo>
                                  <a:pt x="357" y="50"/>
                                </a:lnTo>
                                <a:lnTo>
                                  <a:pt x="353" y="49"/>
                                </a:lnTo>
                                <a:lnTo>
                                  <a:pt x="349" y="45"/>
                                </a:lnTo>
                                <a:lnTo>
                                  <a:pt x="345" y="44"/>
                                </a:lnTo>
                                <a:lnTo>
                                  <a:pt x="341" y="42"/>
                                </a:lnTo>
                                <a:lnTo>
                                  <a:pt x="337" y="40"/>
                                </a:lnTo>
                                <a:lnTo>
                                  <a:pt x="336" y="39"/>
                                </a:lnTo>
                                <a:lnTo>
                                  <a:pt x="336" y="34"/>
                                </a:lnTo>
                                <a:lnTo>
                                  <a:pt x="335" y="32"/>
                                </a:lnTo>
                                <a:lnTo>
                                  <a:pt x="334" y="28"/>
                                </a:lnTo>
                                <a:lnTo>
                                  <a:pt x="334" y="25"/>
                                </a:lnTo>
                                <a:lnTo>
                                  <a:pt x="333" y="22"/>
                                </a:lnTo>
                                <a:lnTo>
                                  <a:pt x="331" y="18"/>
                                </a:lnTo>
                                <a:lnTo>
                                  <a:pt x="330" y="15"/>
                                </a:lnTo>
                                <a:lnTo>
                                  <a:pt x="329" y="12"/>
                                </a:lnTo>
                                <a:lnTo>
                                  <a:pt x="328" y="9"/>
                                </a:lnTo>
                                <a:lnTo>
                                  <a:pt x="327" y="6"/>
                                </a:lnTo>
                                <a:lnTo>
                                  <a:pt x="326" y="4"/>
                                </a:lnTo>
                                <a:lnTo>
                                  <a:pt x="323" y="1"/>
                                </a:lnTo>
                                <a:lnTo>
                                  <a:pt x="322" y="1"/>
                                </a:lnTo>
                                <a:lnTo>
                                  <a:pt x="320" y="0"/>
                                </a:lnTo>
                                <a:lnTo>
                                  <a:pt x="316" y="0"/>
                                </a:lnTo>
                                <a:lnTo>
                                  <a:pt x="313" y="0"/>
                                </a:lnTo>
                                <a:lnTo>
                                  <a:pt x="308" y="0"/>
                                </a:lnTo>
                                <a:lnTo>
                                  <a:pt x="304" y="0"/>
                                </a:lnTo>
                                <a:lnTo>
                                  <a:pt x="298" y="0"/>
                                </a:lnTo>
                                <a:lnTo>
                                  <a:pt x="292" y="1"/>
                                </a:lnTo>
                                <a:lnTo>
                                  <a:pt x="288" y="3"/>
                                </a:lnTo>
                                <a:lnTo>
                                  <a:pt x="282" y="4"/>
                                </a:lnTo>
                                <a:lnTo>
                                  <a:pt x="277" y="5"/>
                                </a:lnTo>
                                <a:lnTo>
                                  <a:pt x="273" y="5"/>
                                </a:lnTo>
                                <a:lnTo>
                                  <a:pt x="269" y="6"/>
                                </a:lnTo>
                                <a:lnTo>
                                  <a:pt x="265" y="6"/>
                                </a:lnTo>
                                <a:lnTo>
                                  <a:pt x="262" y="7"/>
                                </a:lnTo>
                                <a:lnTo>
                                  <a:pt x="260" y="7"/>
                                </a:lnTo>
                                <a:lnTo>
                                  <a:pt x="260" y="8"/>
                                </a:lnTo>
                                <a:lnTo>
                                  <a:pt x="260" y="8"/>
                                </a:lnTo>
                                <a:lnTo>
                                  <a:pt x="261" y="12"/>
                                </a:lnTo>
                                <a:lnTo>
                                  <a:pt x="262" y="12"/>
                                </a:lnTo>
                                <a:lnTo>
                                  <a:pt x="265" y="13"/>
                                </a:lnTo>
                                <a:lnTo>
                                  <a:pt x="267" y="13"/>
                                </a:lnTo>
                                <a:lnTo>
                                  <a:pt x="271" y="14"/>
                                </a:lnTo>
                                <a:lnTo>
                                  <a:pt x="274" y="13"/>
                                </a:lnTo>
                                <a:lnTo>
                                  <a:pt x="277" y="13"/>
                                </a:lnTo>
                                <a:lnTo>
                                  <a:pt x="280" y="12"/>
                                </a:lnTo>
                                <a:lnTo>
                                  <a:pt x="283" y="12"/>
                                </a:lnTo>
                                <a:lnTo>
                                  <a:pt x="286" y="12"/>
                                </a:lnTo>
                                <a:lnTo>
                                  <a:pt x="289" y="10"/>
                                </a:lnTo>
                                <a:lnTo>
                                  <a:pt x="292" y="10"/>
                                </a:lnTo>
                                <a:lnTo>
                                  <a:pt x="296" y="10"/>
                                </a:lnTo>
                                <a:lnTo>
                                  <a:pt x="298" y="9"/>
                                </a:lnTo>
                                <a:lnTo>
                                  <a:pt x="301" y="9"/>
                                </a:lnTo>
                                <a:lnTo>
                                  <a:pt x="304" y="9"/>
                                </a:lnTo>
                                <a:lnTo>
                                  <a:pt x="307" y="10"/>
                                </a:lnTo>
                                <a:lnTo>
                                  <a:pt x="311" y="12"/>
                                </a:lnTo>
                                <a:lnTo>
                                  <a:pt x="314" y="14"/>
                                </a:lnTo>
                                <a:lnTo>
                                  <a:pt x="314" y="15"/>
                                </a:lnTo>
                                <a:lnTo>
                                  <a:pt x="315" y="17"/>
                                </a:lnTo>
                                <a:lnTo>
                                  <a:pt x="316" y="19"/>
                                </a:lnTo>
                                <a:lnTo>
                                  <a:pt x="318" y="23"/>
                                </a:lnTo>
                                <a:lnTo>
                                  <a:pt x="319" y="26"/>
                                </a:lnTo>
                                <a:lnTo>
                                  <a:pt x="320" y="31"/>
                                </a:lnTo>
                                <a:lnTo>
                                  <a:pt x="321" y="34"/>
                                </a:lnTo>
                                <a:lnTo>
                                  <a:pt x="323" y="39"/>
                                </a:lnTo>
                                <a:lnTo>
                                  <a:pt x="323" y="43"/>
                                </a:lnTo>
                                <a:lnTo>
                                  <a:pt x="324" y="46"/>
                                </a:lnTo>
                                <a:lnTo>
                                  <a:pt x="326" y="51"/>
                                </a:lnTo>
                                <a:lnTo>
                                  <a:pt x="326" y="55"/>
                                </a:lnTo>
                                <a:lnTo>
                                  <a:pt x="326" y="58"/>
                                </a:lnTo>
                                <a:lnTo>
                                  <a:pt x="326" y="61"/>
                                </a:lnTo>
                                <a:lnTo>
                                  <a:pt x="324" y="64"/>
                                </a:lnTo>
                                <a:lnTo>
                                  <a:pt x="323" y="67"/>
                                </a:lnTo>
                                <a:lnTo>
                                  <a:pt x="320" y="69"/>
                                </a:lnTo>
                                <a:lnTo>
                                  <a:pt x="316" y="72"/>
                                </a:lnTo>
                                <a:lnTo>
                                  <a:pt x="313" y="73"/>
                                </a:lnTo>
                                <a:lnTo>
                                  <a:pt x="309" y="76"/>
                                </a:lnTo>
                                <a:lnTo>
                                  <a:pt x="306" y="77"/>
                                </a:lnTo>
                                <a:lnTo>
                                  <a:pt x="304" y="78"/>
                                </a:lnTo>
                                <a:lnTo>
                                  <a:pt x="301" y="78"/>
                                </a:lnTo>
                                <a:lnTo>
                                  <a:pt x="301" y="78"/>
                                </a:lnTo>
                                <a:lnTo>
                                  <a:pt x="300" y="77"/>
                                </a:lnTo>
                                <a:lnTo>
                                  <a:pt x="300" y="74"/>
                                </a:lnTo>
                                <a:lnTo>
                                  <a:pt x="299" y="70"/>
                                </a:lnTo>
                                <a:lnTo>
                                  <a:pt x="299" y="65"/>
                                </a:lnTo>
                                <a:lnTo>
                                  <a:pt x="297" y="61"/>
                                </a:lnTo>
                                <a:lnTo>
                                  <a:pt x="294" y="56"/>
                                </a:lnTo>
                                <a:lnTo>
                                  <a:pt x="291" y="54"/>
                                </a:lnTo>
                                <a:lnTo>
                                  <a:pt x="288" y="53"/>
                                </a:lnTo>
                                <a:lnTo>
                                  <a:pt x="283" y="53"/>
                                </a:lnTo>
                                <a:lnTo>
                                  <a:pt x="282" y="55"/>
                                </a:lnTo>
                                <a:lnTo>
                                  <a:pt x="280" y="56"/>
                                </a:lnTo>
                                <a:lnTo>
                                  <a:pt x="280" y="60"/>
                                </a:lnTo>
                                <a:lnTo>
                                  <a:pt x="278" y="62"/>
                                </a:lnTo>
                                <a:lnTo>
                                  <a:pt x="280" y="67"/>
                                </a:lnTo>
                                <a:lnTo>
                                  <a:pt x="280" y="69"/>
                                </a:lnTo>
                                <a:lnTo>
                                  <a:pt x="280" y="72"/>
                                </a:lnTo>
                                <a:lnTo>
                                  <a:pt x="281" y="76"/>
                                </a:lnTo>
                                <a:lnTo>
                                  <a:pt x="281" y="78"/>
                                </a:lnTo>
                                <a:lnTo>
                                  <a:pt x="281" y="83"/>
                                </a:lnTo>
                                <a:lnTo>
                                  <a:pt x="281" y="89"/>
                                </a:lnTo>
                                <a:lnTo>
                                  <a:pt x="280" y="91"/>
                                </a:lnTo>
                                <a:lnTo>
                                  <a:pt x="280" y="95"/>
                                </a:lnTo>
                                <a:lnTo>
                                  <a:pt x="278" y="97"/>
                                </a:lnTo>
                                <a:lnTo>
                                  <a:pt x="278" y="100"/>
                                </a:lnTo>
                                <a:lnTo>
                                  <a:pt x="276" y="105"/>
                                </a:lnTo>
                                <a:lnTo>
                                  <a:pt x="274" y="110"/>
                                </a:lnTo>
                                <a:lnTo>
                                  <a:pt x="271" y="115"/>
                                </a:lnTo>
                                <a:lnTo>
                                  <a:pt x="268" y="121"/>
                                </a:lnTo>
                                <a:lnTo>
                                  <a:pt x="266" y="123"/>
                                </a:lnTo>
                                <a:lnTo>
                                  <a:pt x="263" y="125"/>
                                </a:lnTo>
                                <a:lnTo>
                                  <a:pt x="260" y="127"/>
                                </a:lnTo>
                                <a:lnTo>
                                  <a:pt x="256" y="130"/>
                                </a:lnTo>
                                <a:lnTo>
                                  <a:pt x="253" y="132"/>
                                </a:lnTo>
                                <a:lnTo>
                                  <a:pt x="250" y="134"/>
                                </a:lnTo>
                                <a:lnTo>
                                  <a:pt x="245" y="135"/>
                                </a:lnTo>
                                <a:lnTo>
                                  <a:pt x="243" y="139"/>
                                </a:lnTo>
                                <a:lnTo>
                                  <a:pt x="238" y="140"/>
                                </a:lnTo>
                                <a:lnTo>
                                  <a:pt x="236" y="142"/>
                                </a:lnTo>
                                <a:lnTo>
                                  <a:pt x="232" y="143"/>
                                </a:lnTo>
                                <a:lnTo>
                                  <a:pt x="230" y="145"/>
                                </a:lnTo>
                                <a:lnTo>
                                  <a:pt x="228" y="147"/>
                                </a:lnTo>
                                <a:lnTo>
                                  <a:pt x="228" y="151"/>
                                </a:lnTo>
                                <a:lnTo>
                                  <a:pt x="230" y="152"/>
                                </a:lnTo>
                                <a:lnTo>
                                  <a:pt x="232" y="153"/>
                                </a:lnTo>
                                <a:lnTo>
                                  <a:pt x="236" y="154"/>
                                </a:lnTo>
                                <a:lnTo>
                                  <a:pt x="238" y="154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4"/>
                                </a:lnTo>
                                <a:lnTo>
                                  <a:pt x="245" y="153"/>
                                </a:lnTo>
                                <a:lnTo>
                                  <a:pt x="246" y="153"/>
                                </a:lnTo>
                                <a:lnTo>
                                  <a:pt x="246" y="154"/>
                                </a:lnTo>
                                <a:lnTo>
                                  <a:pt x="246" y="159"/>
                                </a:lnTo>
                                <a:lnTo>
                                  <a:pt x="246" y="162"/>
                                </a:lnTo>
                                <a:lnTo>
                                  <a:pt x="246" y="165"/>
                                </a:lnTo>
                                <a:lnTo>
                                  <a:pt x="246" y="170"/>
                                </a:lnTo>
                                <a:lnTo>
                                  <a:pt x="246" y="174"/>
                                </a:lnTo>
                                <a:lnTo>
                                  <a:pt x="246" y="177"/>
                                </a:lnTo>
                                <a:lnTo>
                                  <a:pt x="246" y="179"/>
                                </a:lnTo>
                                <a:lnTo>
                                  <a:pt x="246" y="182"/>
                                </a:lnTo>
                                <a:lnTo>
                                  <a:pt x="246" y="185"/>
                                </a:lnTo>
                                <a:lnTo>
                                  <a:pt x="246" y="188"/>
                                </a:lnTo>
                                <a:lnTo>
                                  <a:pt x="246" y="190"/>
                                </a:lnTo>
                                <a:lnTo>
                                  <a:pt x="246" y="194"/>
                                </a:lnTo>
                                <a:lnTo>
                                  <a:pt x="247" y="197"/>
                                </a:lnTo>
                                <a:lnTo>
                                  <a:pt x="247" y="200"/>
                                </a:lnTo>
                                <a:lnTo>
                                  <a:pt x="247" y="204"/>
                                </a:lnTo>
                                <a:lnTo>
                                  <a:pt x="247" y="207"/>
                                </a:lnTo>
                                <a:lnTo>
                                  <a:pt x="247" y="210"/>
                                </a:lnTo>
                                <a:lnTo>
                                  <a:pt x="247" y="214"/>
                                </a:lnTo>
                                <a:lnTo>
                                  <a:pt x="248" y="217"/>
                                </a:lnTo>
                                <a:lnTo>
                                  <a:pt x="248" y="222"/>
                                </a:lnTo>
                                <a:lnTo>
                                  <a:pt x="248" y="225"/>
                                </a:lnTo>
                                <a:lnTo>
                                  <a:pt x="248" y="228"/>
                                </a:lnTo>
                                <a:lnTo>
                                  <a:pt x="248" y="233"/>
                                </a:lnTo>
                                <a:lnTo>
                                  <a:pt x="248" y="235"/>
                                </a:lnTo>
                                <a:lnTo>
                                  <a:pt x="250" y="240"/>
                                </a:lnTo>
                                <a:lnTo>
                                  <a:pt x="250" y="243"/>
                                </a:lnTo>
                                <a:lnTo>
                                  <a:pt x="250" y="248"/>
                                </a:lnTo>
                                <a:lnTo>
                                  <a:pt x="250" y="251"/>
                                </a:lnTo>
                                <a:lnTo>
                                  <a:pt x="250" y="254"/>
                                </a:lnTo>
                                <a:lnTo>
                                  <a:pt x="250" y="259"/>
                                </a:lnTo>
                                <a:lnTo>
                                  <a:pt x="250" y="262"/>
                                </a:lnTo>
                                <a:lnTo>
                                  <a:pt x="250" y="265"/>
                                </a:lnTo>
                                <a:lnTo>
                                  <a:pt x="251" y="270"/>
                                </a:lnTo>
                                <a:lnTo>
                                  <a:pt x="251" y="273"/>
                                </a:lnTo>
                                <a:lnTo>
                                  <a:pt x="251" y="277"/>
                                </a:lnTo>
                                <a:lnTo>
                                  <a:pt x="251" y="280"/>
                                </a:lnTo>
                                <a:lnTo>
                                  <a:pt x="252" y="285"/>
                                </a:lnTo>
                                <a:lnTo>
                                  <a:pt x="252" y="287"/>
                                </a:lnTo>
                                <a:lnTo>
                                  <a:pt x="252" y="291"/>
                                </a:lnTo>
                                <a:lnTo>
                                  <a:pt x="252" y="294"/>
                                </a:lnTo>
                                <a:lnTo>
                                  <a:pt x="253" y="297"/>
                                </a:lnTo>
                                <a:lnTo>
                                  <a:pt x="253" y="300"/>
                                </a:lnTo>
                                <a:lnTo>
                                  <a:pt x="253" y="304"/>
                                </a:lnTo>
                                <a:lnTo>
                                  <a:pt x="253" y="307"/>
                                </a:lnTo>
                                <a:lnTo>
                                  <a:pt x="254" y="310"/>
                                </a:lnTo>
                                <a:lnTo>
                                  <a:pt x="254" y="313"/>
                                </a:lnTo>
                                <a:lnTo>
                                  <a:pt x="254" y="316"/>
                                </a:lnTo>
                                <a:lnTo>
                                  <a:pt x="254" y="318"/>
                                </a:lnTo>
                                <a:lnTo>
                                  <a:pt x="255" y="322"/>
                                </a:lnTo>
                                <a:lnTo>
                                  <a:pt x="255" y="326"/>
                                </a:lnTo>
                                <a:lnTo>
                                  <a:pt x="256" y="332"/>
                                </a:lnTo>
                                <a:lnTo>
                                  <a:pt x="256" y="335"/>
                                </a:lnTo>
                                <a:lnTo>
                                  <a:pt x="258" y="341"/>
                                </a:lnTo>
                                <a:lnTo>
                                  <a:pt x="258" y="345"/>
                                </a:lnTo>
                                <a:lnTo>
                                  <a:pt x="259" y="351"/>
                                </a:lnTo>
                                <a:lnTo>
                                  <a:pt x="259" y="355"/>
                                </a:lnTo>
                                <a:lnTo>
                                  <a:pt x="260" y="361"/>
                                </a:lnTo>
                                <a:lnTo>
                                  <a:pt x="260" y="363"/>
                                </a:lnTo>
                                <a:lnTo>
                                  <a:pt x="260" y="367"/>
                                </a:lnTo>
                                <a:lnTo>
                                  <a:pt x="261" y="370"/>
                                </a:lnTo>
                                <a:lnTo>
                                  <a:pt x="261" y="373"/>
                                </a:lnTo>
                                <a:lnTo>
                                  <a:pt x="261" y="376"/>
                                </a:lnTo>
                                <a:lnTo>
                                  <a:pt x="261" y="378"/>
                                </a:lnTo>
                                <a:lnTo>
                                  <a:pt x="261" y="381"/>
                                </a:lnTo>
                                <a:lnTo>
                                  <a:pt x="262" y="385"/>
                                </a:lnTo>
                                <a:lnTo>
                                  <a:pt x="262" y="388"/>
                                </a:lnTo>
                                <a:lnTo>
                                  <a:pt x="262" y="390"/>
                                </a:lnTo>
                                <a:lnTo>
                                  <a:pt x="262" y="394"/>
                                </a:lnTo>
                                <a:lnTo>
                                  <a:pt x="263" y="397"/>
                                </a:lnTo>
                                <a:lnTo>
                                  <a:pt x="263" y="399"/>
                                </a:lnTo>
                                <a:lnTo>
                                  <a:pt x="263" y="403"/>
                                </a:lnTo>
                                <a:lnTo>
                                  <a:pt x="263" y="406"/>
                                </a:lnTo>
                                <a:lnTo>
                                  <a:pt x="263" y="409"/>
                                </a:lnTo>
                                <a:lnTo>
                                  <a:pt x="263" y="413"/>
                                </a:lnTo>
                                <a:lnTo>
                                  <a:pt x="263" y="416"/>
                                </a:lnTo>
                                <a:lnTo>
                                  <a:pt x="263" y="419"/>
                                </a:lnTo>
                                <a:lnTo>
                                  <a:pt x="263" y="423"/>
                                </a:lnTo>
                                <a:lnTo>
                                  <a:pt x="262" y="426"/>
                                </a:lnTo>
                                <a:lnTo>
                                  <a:pt x="262" y="428"/>
                                </a:lnTo>
                                <a:lnTo>
                                  <a:pt x="261" y="432"/>
                                </a:lnTo>
                                <a:lnTo>
                                  <a:pt x="261" y="435"/>
                                </a:lnTo>
                                <a:lnTo>
                                  <a:pt x="260" y="437"/>
                                </a:lnTo>
                                <a:lnTo>
                                  <a:pt x="260" y="441"/>
                                </a:lnTo>
                                <a:lnTo>
                                  <a:pt x="260" y="444"/>
                                </a:lnTo>
                                <a:lnTo>
                                  <a:pt x="259" y="448"/>
                                </a:lnTo>
                                <a:lnTo>
                                  <a:pt x="258" y="451"/>
                                </a:lnTo>
                                <a:lnTo>
                                  <a:pt x="256" y="453"/>
                                </a:lnTo>
                                <a:lnTo>
                                  <a:pt x="255" y="457"/>
                                </a:lnTo>
                                <a:lnTo>
                                  <a:pt x="255" y="460"/>
                                </a:lnTo>
                                <a:lnTo>
                                  <a:pt x="254" y="463"/>
                                </a:lnTo>
                                <a:lnTo>
                                  <a:pt x="253" y="467"/>
                                </a:lnTo>
                                <a:lnTo>
                                  <a:pt x="252" y="470"/>
                                </a:lnTo>
                                <a:lnTo>
                                  <a:pt x="251" y="473"/>
                                </a:lnTo>
                                <a:lnTo>
                                  <a:pt x="250" y="476"/>
                                </a:lnTo>
                                <a:lnTo>
                                  <a:pt x="248" y="479"/>
                                </a:lnTo>
                                <a:lnTo>
                                  <a:pt x="246" y="481"/>
                                </a:lnTo>
                                <a:lnTo>
                                  <a:pt x="245" y="485"/>
                                </a:lnTo>
                                <a:lnTo>
                                  <a:pt x="243" y="487"/>
                                </a:lnTo>
                                <a:lnTo>
                                  <a:pt x="241" y="490"/>
                                </a:lnTo>
                                <a:lnTo>
                                  <a:pt x="239" y="492"/>
                                </a:lnTo>
                                <a:lnTo>
                                  <a:pt x="238" y="496"/>
                                </a:lnTo>
                                <a:lnTo>
                                  <a:pt x="233" y="501"/>
                                </a:lnTo>
                                <a:lnTo>
                                  <a:pt x="228" y="507"/>
                                </a:lnTo>
                                <a:lnTo>
                                  <a:pt x="223" y="512"/>
                                </a:lnTo>
                                <a:lnTo>
                                  <a:pt x="217" y="517"/>
                                </a:lnTo>
                                <a:lnTo>
                                  <a:pt x="215" y="518"/>
                                </a:lnTo>
                                <a:lnTo>
                                  <a:pt x="211" y="521"/>
                                </a:lnTo>
                                <a:lnTo>
                                  <a:pt x="208" y="523"/>
                                </a:lnTo>
                                <a:lnTo>
                                  <a:pt x="206" y="525"/>
                                </a:lnTo>
                                <a:lnTo>
                                  <a:pt x="202" y="526"/>
                                </a:lnTo>
                                <a:lnTo>
                                  <a:pt x="200" y="528"/>
                                </a:lnTo>
                                <a:lnTo>
                                  <a:pt x="196" y="530"/>
                                </a:lnTo>
                                <a:lnTo>
                                  <a:pt x="194" y="532"/>
                                </a:lnTo>
                                <a:lnTo>
                                  <a:pt x="188" y="534"/>
                                </a:lnTo>
                                <a:lnTo>
                                  <a:pt x="183" y="536"/>
                                </a:lnTo>
                                <a:lnTo>
                                  <a:pt x="177" y="539"/>
                                </a:lnTo>
                                <a:lnTo>
                                  <a:pt x="172" y="541"/>
                                </a:lnTo>
                                <a:lnTo>
                                  <a:pt x="166" y="542"/>
                                </a:lnTo>
                                <a:lnTo>
                                  <a:pt x="161" y="544"/>
                                </a:lnTo>
                                <a:lnTo>
                                  <a:pt x="156" y="544"/>
                                </a:lnTo>
                                <a:lnTo>
                                  <a:pt x="150" y="545"/>
                                </a:lnTo>
                                <a:lnTo>
                                  <a:pt x="146" y="545"/>
                                </a:lnTo>
                                <a:lnTo>
                                  <a:pt x="141" y="545"/>
                                </a:lnTo>
                                <a:lnTo>
                                  <a:pt x="137" y="545"/>
                                </a:lnTo>
                                <a:lnTo>
                                  <a:pt x="132" y="546"/>
                                </a:lnTo>
                                <a:lnTo>
                                  <a:pt x="127" y="545"/>
                                </a:lnTo>
                                <a:lnTo>
                                  <a:pt x="123" y="545"/>
                                </a:lnTo>
                                <a:lnTo>
                                  <a:pt x="118" y="544"/>
                                </a:lnTo>
                                <a:lnTo>
                                  <a:pt x="115" y="544"/>
                                </a:lnTo>
                                <a:lnTo>
                                  <a:pt x="110" y="543"/>
                                </a:lnTo>
                                <a:lnTo>
                                  <a:pt x="107" y="542"/>
                                </a:lnTo>
                                <a:lnTo>
                                  <a:pt x="102" y="541"/>
                                </a:lnTo>
                                <a:lnTo>
                                  <a:pt x="100" y="540"/>
                                </a:lnTo>
                                <a:lnTo>
                                  <a:pt x="96" y="539"/>
                                </a:lnTo>
                                <a:lnTo>
                                  <a:pt x="92" y="536"/>
                                </a:lnTo>
                                <a:lnTo>
                                  <a:pt x="89" y="535"/>
                                </a:lnTo>
                                <a:lnTo>
                                  <a:pt x="86" y="534"/>
                                </a:lnTo>
                                <a:lnTo>
                                  <a:pt x="80" y="532"/>
                                </a:lnTo>
                                <a:lnTo>
                                  <a:pt x="77" y="530"/>
                                </a:lnTo>
                                <a:lnTo>
                                  <a:pt x="71" y="525"/>
                                </a:lnTo>
                                <a:lnTo>
                                  <a:pt x="66" y="521"/>
                                </a:lnTo>
                                <a:lnTo>
                                  <a:pt x="63" y="518"/>
                                </a:lnTo>
                                <a:lnTo>
                                  <a:pt x="60" y="515"/>
                                </a:lnTo>
                                <a:lnTo>
                                  <a:pt x="58" y="513"/>
                                </a:lnTo>
                                <a:lnTo>
                                  <a:pt x="55" y="509"/>
                                </a:lnTo>
                                <a:lnTo>
                                  <a:pt x="52" y="506"/>
                                </a:lnTo>
                                <a:lnTo>
                                  <a:pt x="49" y="503"/>
                                </a:lnTo>
                                <a:lnTo>
                                  <a:pt x="47" y="498"/>
                                </a:lnTo>
                                <a:lnTo>
                                  <a:pt x="43" y="495"/>
                                </a:lnTo>
                                <a:lnTo>
                                  <a:pt x="41" y="490"/>
                                </a:lnTo>
                                <a:lnTo>
                                  <a:pt x="38" y="486"/>
                                </a:lnTo>
                                <a:lnTo>
                                  <a:pt x="36" y="481"/>
                                </a:lnTo>
                                <a:lnTo>
                                  <a:pt x="34" y="478"/>
                                </a:lnTo>
                                <a:lnTo>
                                  <a:pt x="30" y="472"/>
                                </a:lnTo>
                                <a:lnTo>
                                  <a:pt x="29" y="468"/>
                                </a:lnTo>
                                <a:lnTo>
                                  <a:pt x="27" y="463"/>
                                </a:lnTo>
                                <a:lnTo>
                                  <a:pt x="25" y="458"/>
                                </a:lnTo>
                                <a:lnTo>
                                  <a:pt x="23" y="452"/>
                                </a:lnTo>
                                <a:lnTo>
                                  <a:pt x="21" y="448"/>
                                </a:lnTo>
                                <a:lnTo>
                                  <a:pt x="20" y="442"/>
                                </a:lnTo>
                                <a:lnTo>
                                  <a:pt x="20" y="436"/>
                                </a:lnTo>
                                <a:lnTo>
                                  <a:pt x="19" y="433"/>
                                </a:lnTo>
                                <a:lnTo>
                                  <a:pt x="19" y="431"/>
                                </a:lnTo>
                                <a:lnTo>
                                  <a:pt x="19" y="427"/>
                                </a:lnTo>
                                <a:lnTo>
                                  <a:pt x="19" y="425"/>
                                </a:lnTo>
                                <a:lnTo>
                                  <a:pt x="19" y="422"/>
                                </a:lnTo>
                                <a:lnTo>
                                  <a:pt x="19" y="418"/>
                                </a:lnTo>
                                <a:lnTo>
                                  <a:pt x="19" y="416"/>
                                </a:lnTo>
                                <a:lnTo>
                                  <a:pt x="19" y="413"/>
                                </a:lnTo>
                                <a:lnTo>
                                  <a:pt x="19" y="410"/>
                                </a:lnTo>
                                <a:lnTo>
                                  <a:pt x="19" y="407"/>
                                </a:lnTo>
                                <a:lnTo>
                                  <a:pt x="19" y="404"/>
                                </a:lnTo>
                                <a:lnTo>
                                  <a:pt x="20" y="400"/>
                                </a:lnTo>
                                <a:lnTo>
                                  <a:pt x="20" y="398"/>
                                </a:lnTo>
                                <a:lnTo>
                                  <a:pt x="21" y="395"/>
                                </a:lnTo>
                                <a:lnTo>
                                  <a:pt x="22" y="391"/>
                                </a:lnTo>
                                <a:lnTo>
                                  <a:pt x="23" y="389"/>
                                </a:lnTo>
                                <a:lnTo>
                                  <a:pt x="25" y="386"/>
                                </a:lnTo>
                                <a:lnTo>
                                  <a:pt x="25" y="382"/>
                                </a:lnTo>
                                <a:lnTo>
                                  <a:pt x="26" y="378"/>
                                </a:lnTo>
                                <a:lnTo>
                                  <a:pt x="27" y="376"/>
                                </a:lnTo>
                                <a:lnTo>
                                  <a:pt x="28" y="372"/>
                                </a:lnTo>
                                <a:lnTo>
                                  <a:pt x="30" y="369"/>
                                </a:lnTo>
                                <a:lnTo>
                                  <a:pt x="32" y="365"/>
                                </a:lnTo>
                                <a:lnTo>
                                  <a:pt x="33" y="362"/>
                                </a:lnTo>
                                <a:lnTo>
                                  <a:pt x="35" y="358"/>
                                </a:lnTo>
                                <a:lnTo>
                                  <a:pt x="36" y="354"/>
                                </a:lnTo>
                                <a:lnTo>
                                  <a:pt x="37" y="351"/>
                                </a:lnTo>
                                <a:lnTo>
                                  <a:pt x="40" y="348"/>
                                </a:lnTo>
                                <a:lnTo>
                                  <a:pt x="41" y="343"/>
                                </a:lnTo>
                                <a:lnTo>
                                  <a:pt x="43" y="340"/>
                                </a:lnTo>
                                <a:lnTo>
                                  <a:pt x="45" y="336"/>
                                </a:lnTo>
                                <a:lnTo>
                                  <a:pt x="47" y="333"/>
                                </a:lnTo>
                                <a:lnTo>
                                  <a:pt x="49" y="328"/>
                                </a:lnTo>
                                <a:lnTo>
                                  <a:pt x="51" y="325"/>
                                </a:lnTo>
                                <a:lnTo>
                                  <a:pt x="52" y="321"/>
                                </a:lnTo>
                                <a:lnTo>
                                  <a:pt x="55" y="317"/>
                                </a:lnTo>
                                <a:lnTo>
                                  <a:pt x="57" y="313"/>
                                </a:lnTo>
                                <a:lnTo>
                                  <a:pt x="59" y="309"/>
                                </a:lnTo>
                                <a:lnTo>
                                  <a:pt x="62" y="305"/>
                                </a:lnTo>
                                <a:lnTo>
                                  <a:pt x="64" y="301"/>
                                </a:lnTo>
                                <a:lnTo>
                                  <a:pt x="65" y="297"/>
                                </a:lnTo>
                                <a:lnTo>
                                  <a:pt x="68" y="294"/>
                                </a:lnTo>
                                <a:lnTo>
                                  <a:pt x="70" y="290"/>
                                </a:lnTo>
                                <a:lnTo>
                                  <a:pt x="73" y="287"/>
                                </a:lnTo>
                                <a:lnTo>
                                  <a:pt x="74" y="282"/>
                                </a:lnTo>
                                <a:lnTo>
                                  <a:pt x="78" y="279"/>
                                </a:lnTo>
                                <a:lnTo>
                                  <a:pt x="80" y="276"/>
                                </a:lnTo>
                                <a:lnTo>
                                  <a:pt x="82" y="272"/>
                                </a:lnTo>
                                <a:lnTo>
                                  <a:pt x="83" y="268"/>
                                </a:lnTo>
                                <a:lnTo>
                                  <a:pt x="86" y="264"/>
                                </a:lnTo>
                                <a:lnTo>
                                  <a:pt x="88" y="260"/>
                                </a:lnTo>
                                <a:lnTo>
                                  <a:pt x="90" y="256"/>
                                </a:lnTo>
                                <a:lnTo>
                                  <a:pt x="93" y="253"/>
                                </a:lnTo>
                                <a:lnTo>
                                  <a:pt x="95" y="250"/>
                                </a:lnTo>
                                <a:lnTo>
                                  <a:pt x="96" y="246"/>
                                </a:lnTo>
                                <a:lnTo>
                                  <a:pt x="100" y="243"/>
                                </a:lnTo>
                                <a:lnTo>
                                  <a:pt x="101" y="240"/>
                                </a:lnTo>
                                <a:lnTo>
                                  <a:pt x="103" y="236"/>
                                </a:lnTo>
                                <a:lnTo>
                                  <a:pt x="105" y="233"/>
                                </a:lnTo>
                                <a:lnTo>
                                  <a:pt x="108" y="231"/>
                                </a:lnTo>
                                <a:lnTo>
                                  <a:pt x="109" y="227"/>
                                </a:lnTo>
                                <a:lnTo>
                                  <a:pt x="111" y="224"/>
                                </a:lnTo>
                                <a:lnTo>
                                  <a:pt x="113" y="222"/>
                                </a:lnTo>
                                <a:lnTo>
                                  <a:pt x="116" y="219"/>
                                </a:lnTo>
                                <a:lnTo>
                                  <a:pt x="117" y="216"/>
                                </a:lnTo>
                                <a:lnTo>
                                  <a:pt x="118" y="213"/>
                                </a:lnTo>
                                <a:lnTo>
                                  <a:pt x="120" y="210"/>
                                </a:lnTo>
                                <a:lnTo>
                                  <a:pt x="122" y="208"/>
                                </a:lnTo>
                                <a:lnTo>
                                  <a:pt x="125" y="204"/>
                                </a:lnTo>
                                <a:lnTo>
                                  <a:pt x="128" y="199"/>
                                </a:lnTo>
                                <a:lnTo>
                                  <a:pt x="130" y="195"/>
                                </a:lnTo>
                                <a:lnTo>
                                  <a:pt x="133" y="191"/>
                                </a:lnTo>
                                <a:lnTo>
                                  <a:pt x="134" y="189"/>
                                </a:lnTo>
                                <a:lnTo>
                                  <a:pt x="137" y="187"/>
                                </a:lnTo>
                                <a:lnTo>
                                  <a:pt x="138" y="183"/>
                                </a:lnTo>
                                <a:lnTo>
                                  <a:pt x="139" y="181"/>
                                </a:lnTo>
                                <a:lnTo>
                                  <a:pt x="139" y="178"/>
                                </a:lnTo>
                                <a:lnTo>
                                  <a:pt x="141" y="174"/>
                                </a:lnTo>
                                <a:lnTo>
                                  <a:pt x="142" y="171"/>
                                </a:lnTo>
                                <a:lnTo>
                                  <a:pt x="143" y="168"/>
                                </a:lnTo>
                                <a:lnTo>
                                  <a:pt x="145" y="163"/>
                                </a:lnTo>
                                <a:lnTo>
                                  <a:pt x="146" y="160"/>
                                </a:lnTo>
                                <a:lnTo>
                                  <a:pt x="147" y="155"/>
                                </a:lnTo>
                                <a:lnTo>
                                  <a:pt x="148" y="152"/>
                                </a:lnTo>
                                <a:lnTo>
                                  <a:pt x="149" y="146"/>
                                </a:lnTo>
                                <a:lnTo>
                                  <a:pt x="150" y="143"/>
                                </a:lnTo>
                                <a:lnTo>
                                  <a:pt x="150" y="139"/>
                                </a:lnTo>
                                <a:lnTo>
                                  <a:pt x="153" y="134"/>
                                </a:lnTo>
                                <a:lnTo>
                                  <a:pt x="153" y="131"/>
                                </a:lnTo>
                                <a:lnTo>
                                  <a:pt x="155" y="126"/>
                                </a:lnTo>
                                <a:lnTo>
                                  <a:pt x="155" y="122"/>
                                </a:lnTo>
                                <a:lnTo>
                                  <a:pt x="156" y="117"/>
                                </a:lnTo>
                                <a:lnTo>
                                  <a:pt x="156" y="113"/>
                                </a:lnTo>
                                <a:lnTo>
                                  <a:pt x="157" y="109"/>
                                </a:lnTo>
                                <a:lnTo>
                                  <a:pt x="158" y="105"/>
                                </a:lnTo>
                                <a:lnTo>
                                  <a:pt x="160" y="101"/>
                                </a:lnTo>
                                <a:lnTo>
                                  <a:pt x="160" y="98"/>
                                </a:lnTo>
                                <a:lnTo>
                                  <a:pt x="161" y="96"/>
                                </a:lnTo>
                                <a:lnTo>
                                  <a:pt x="161" y="92"/>
                                </a:lnTo>
                                <a:lnTo>
                                  <a:pt x="162" y="90"/>
                                </a:lnTo>
                                <a:lnTo>
                                  <a:pt x="162" y="88"/>
                                </a:lnTo>
                                <a:lnTo>
                                  <a:pt x="162" y="87"/>
                                </a:lnTo>
                                <a:lnTo>
                                  <a:pt x="163" y="85"/>
                                </a:lnTo>
                                <a:lnTo>
                                  <a:pt x="163" y="83"/>
                                </a:lnTo>
                                <a:lnTo>
                                  <a:pt x="150" y="81"/>
                                </a:lnTo>
                                <a:lnTo>
                                  <a:pt x="150" y="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Freeform 21"/>
                        <wps:cNvSpPr>
                          <a:spLocks/>
                        </wps:cNvSpPr>
                        <wps:spPr bwMode="auto">
                          <a:xfrm>
                            <a:off x="70485" y="79375"/>
                            <a:ext cx="37465" cy="46990"/>
                          </a:xfrm>
                          <a:custGeom>
                            <a:avLst/>
                            <a:gdLst>
                              <a:gd name="T0" fmla="*/ 4 w 176"/>
                              <a:gd name="T1" fmla="*/ 8 h 222"/>
                              <a:gd name="T2" fmla="*/ 11 w 176"/>
                              <a:gd name="T3" fmla="*/ 24 h 222"/>
                              <a:gd name="T4" fmla="*/ 18 w 176"/>
                              <a:gd name="T5" fmla="*/ 40 h 222"/>
                              <a:gd name="T6" fmla="*/ 20 w 176"/>
                              <a:gd name="T7" fmla="*/ 54 h 222"/>
                              <a:gd name="T8" fmla="*/ 23 w 176"/>
                              <a:gd name="T9" fmla="*/ 74 h 222"/>
                              <a:gd name="T10" fmla="*/ 30 w 176"/>
                              <a:gd name="T11" fmla="*/ 78 h 222"/>
                              <a:gd name="T12" fmla="*/ 44 w 176"/>
                              <a:gd name="T13" fmla="*/ 70 h 222"/>
                              <a:gd name="T14" fmla="*/ 65 w 176"/>
                              <a:gd name="T15" fmla="*/ 59 h 222"/>
                              <a:gd name="T16" fmla="*/ 85 w 176"/>
                              <a:gd name="T17" fmla="*/ 51 h 222"/>
                              <a:gd name="T18" fmla="*/ 100 w 176"/>
                              <a:gd name="T19" fmla="*/ 51 h 222"/>
                              <a:gd name="T20" fmla="*/ 112 w 176"/>
                              <a:gd name="T21" fmla="*/ 64 h 222"/>
                              <a:gd name="T22" fmla="*/ 125 w 176"/>
                              <a:gd name="T23" fmla="*/ 83 h 222"/>
                              <a:gd name="T24" fmla="*/ 134 w 176"/>
                              <a:gd name="T25" fmla="*/ 101 h 222"/>
                              <a:gd name="T26" fmla="*/ 136 w 176"/>
                              <a:gd name="T27" fmla="*/ 107 h 222"/>
                              <a:gd name="T28" fmla="*/ 122 w 176"/>
                              <a:gd name="T29" fmla="*/ 113 h 222"/>
                              <a:gd name="T30" fmla="*/ 108 w 176"/>
                              <a:gd name="T31" fmla="*/ 118 h 222"/>
                              <a:gd name="T32" fmla="*/ 96 w 176"/>
                              <a:gd name="T33" fmla="*/ 123 h 222"/>
                              <a:gd name="T34" fmla="*/ 80 w 176"/>
                              <a:gd name="T35" fmla="*/ 131 h 222"/>
                              <a:gd name="T36" fmla="*/ 80 w 176"/>
                              <a:gd name="T37" fmla="*/ 134 h 222"/>
                              <a:gd name="T38" fmla="*/ 95 w 176"/>
                              <a:gd name="T39" fmla="*/ 131 h 222"/>
                              <a:gd name="T40" fmla="*/ 116 w 176"/>
                              <a:gd name="T41" fmla="*/ 126 h 222"/>
                              <a:gd name="T42" fmla="*/ 134 w 176"/>
                              <a:gd name="T43" fmla="*/ 122 h 222"/>
                              <a:gd name="T44" fmla="*/ 145 w 176"/>
                              <a:gd name="T45" fmla="*/ 126 h 222"/>
                              <a:gd name="T46" fmla="*/ 150 w 176"/>
                              <a:gd name="T47" fmla="*/ 139 h 222"/>
                              <a:gd name="T48" fmla="*/ 156 w 176"/>
                              <a:gd name="T49" fmla="*/ 158 h 222"/>
                              <a:gd name="T50" fmla="*/ 160 w 176"/>
                              <a:gd name="T51" fmla="*/ 177 h 222"/>
                              <a:gd name="T52" fmla="*/ 160 w 176"/>
                              <a:gd name="T53" fmla="*/ 191 h 222"/>
                              <a:gd name="T54" fmla="*/ 158 w 176"/>
                              <a:gd name="T55" fmla="*/ 204 h 222"/>
                              <a:gd name="T56" fmla="*/ 158 w 176"/>
                              <a:gd name="T57" fmla="*/ 214 h 222"/>
                              <a:gd name="T58" fmla="*/ 162 w 176"/>
                              <a:gd name="T59" fmla="*/ 218 h 222"/>
                              <a:gd name="T60" fmla="*/ 170 w 176"/>
                              <a:gd name="T61" fmla="*/ 219 h 222"/>
                              <a:gd name="T62" fmla="*/ 175 w 176"/>
                              <a:gd name="T63" fmla="*/ 209 h 222"/>
                              <a:gd name="T64" fmla="*/ 176 w 176"/>
                              <a:gd name="T65" fmla="*/ 196 h 222"/>
                              <a:gd name="T66" fmla="*/ 176 w 176"/>
                              <a:gd name="T67" fmla="*/ 183 h 222"/>
                              <a:gd name="T68" fmla="*/ 176 w 176"/>
                              <a:gd name="T69" fmla="*/ 170 h 222"/>
                              <a:gd name="T70" fmla="*/ 173 w 176"/>
                              <a:gd name="T71" fmla="*/ 156 h 222"/>
                              <a:gd name="T72" fmla="*/ 172 w 176"/>
                              <a:gd name="T73" fmla="*/ 144 h 222"/>
                              <a:gd name="T74" fmla="*/ 169 w 176"/>
                              <a:gd name="T75" fmla="*/ 127 h 222"/>
                              <a:gd name="T76" fmla="*/ 158 w 176"/>
                              <a:gd name="T77" fmla="*/ 114 h 222"/>
                              <a:gd name="T78" fmla="*/ 149 w 176"/>
                              <a:gd name="T79" fmla="*/ 110 h 222"/>
                              <a:gd name="T80" fmla="*/ 147 w 176"/>
                              <a:gd name="T81" fmla="*/ 101 h 222"/>
                              <a:gd name="T82" fmla="*/ 142 w 176"/>
                              <a:gd name="T83" fmla="*/ 85 h 222"/>
                              <a:gd name="T84" fmla="*/ 134 w 176"/>
                              <a:gd name="T85" fmla="*/ 65 h 222"/>
                              <a:gd name="T86" fmla="*/ 125 w 176"/>
                              <a:gd name="T87" fmla="*/ 51 h 222"/>
                              <a:gd name="T88" fmla="*/ 113 w 176"/>
                              <a:gd name="T89" fmla="*/ 40 h 222"/>
                              <a:gd name="T90" fmla="*/ 101 w 176"/>
                              <a:gd name="T91" fmla="*/ 37 h 222"/>
                              <a:gd name="T92" fmla="*/ 87 w 176"/>
                              <a:gd name="T93" fmla="*/ 39 h 222"/>
                              <a:gd name="T94" fmla="*/ 70 w 176"/>
                              <a:gd name="T95" fmla="*/ 42 h 222"/>
                              <a:gd name="T96" fmla="*/ 55 w 176"/>
                              <a:gd name="T97" fmla="*/ 49 h 222"/>
                              <a:gd name="T98" fmla="*/ 43 w 176"/>
                              <a:gd name="T99" fmla="*/ 53 h 222"/>
                              <a:gd name="T100" fmla="*/ 37 w 176"/>
                              <a:gd name="T101" fmla="*/ 56 h 222"/>
                              <a:gd name="T102" fmla="*/ 35 w 176"/>
                              <a:gd name="T103" fmla="*/ 44 h 222"/>
                              <a:gd name="T104" fmla="*/ 32 w 176"/>
                              <a:gd name="T105" fmla="*/ 33 h 222"/>
                              <a:gd name="T106" fmla="*/ 26 w 176"/>
                              <a:gd name="T107" fmla="*/ 19 h 222"/>
                              <a:gd name="T108" fmla="*/ 15 w 176"/>
                              <a:gd name="T109" fmla="*/ 7 h 222"/>
                              <a:gd name="T110" fmla="*/ 2 w 176"/>
                              <a:gd name="T111" fmla="*/ 0 h 2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76" h="222">
                                <a:moveTo>
                                  <a:pt x="0" y="0"/>
                                </a:moveTo>
                                <a:lnTo>
                                  <a:pt x="2" y="1"/>
                                </a:lnTo>
                                <a:lnTo>
                                  <a:pt x="4" y="6"/>
                                </a:lnTo>
                                <a:lnTo>
                                  <a:pt x="4" y="8"/>
                                </a:lnTo>
                                <a:lnTo>
                                  <a:pt x="6" y="12"/>
                                </a:lnTo>
                                <a:lnTo>
                                  <a:pt x="7" y="15"/>
                                </a:lnTo>
                                <a:lnTo>
                                  <a:pt x="10" y="19"/>
                                </a:lnTo>
                                <a:lnTo>
                                  <a:pt x="11" y="24"/>
                                </a:lnTo>
                                <a:lnTo>
                                  <a:pt x="13" y="28"/>
                                </a:lnTo>
                                <a:lnTo>
                                  <a:pt x="14" y="32"/>
                                </a:lnTo>
                                <a:lnTo>
                                  <a:pt x="17" y="36"/>
                                </a:lnTo>
                                <a:lnTo>
                                  <a:pt x="18" y="40"/>
                                </a:lnTo>
                                <a:lnTo>
                                  <a:pt x="19" y="44"/>
                                </a:lnTo>
                                <a:lnTo>
                                  <a:pt x="19" y="46"/>
                                </a:lnTo>
                                <a:lnTo>
                                  <a:pt x="20" y="50"/>
                                </a:lnTo>
                                <a:lnTo>
                                  <a:pt x="20" y="54"/>
                                </a:lnTo>
                                <a:lnTo>
                                  <a:pt x="21" y="60"/>
                                </a:lnTo>
                                <a:lnTo>
                                  <a:pt x="21" y="65"/>
                                </a:lnTo>
                                <a:lnTo>
                                  <a:pt x="23" y="70"/>
                                </a:lnTo>
                                <a:lnTo>
                                  <a:pt x="23" y="74"/>
                                </a:lnTo>
                                <a:lnTo>
                                  <a:pt x="26" y="78"/>
                                </a:lnTo>
                                <a:lnTo>
                                  <a:pt x="27" y="79"/>
                                </a:lnTo>
                                <a:lnTo>
                                  <a:pt x="29" y="79"/>
                                </a:lnTo>
                                <a:lnTo>
                                  <a:pt x="30" y="78"/>
                                </a:lnTo>
                                <a:lnTo>
                                  <a:pt x="34" y="77"/>
                                </a:lnTo>
                                <a:lnTo>
                                  <a:pt x="36" y="74"/>
                                </a:lnTo>
                                <a:lnTo>
                                  <a:pt x="41" y="73"/>
                                </a:lnTo>
                                <a:lnTo>
                                  <a:pt x="44" y="70"/>
                                </a:lnTo>
                                <a:lnTo>
                                  <a:pt x="50" y="68"/>
                                </a:lnTo>
                                <a:lnTo>
                                  <a:pt x="55" y="64"/>
                                </a:lnTo>
                                <a:lnTo>
                                  <a:pt x="60" y="62"/>
                                </a:lnTo>
                                <a:lnTo>
                                  <a:pt x="65" y="59"/>
                                </a:lnTo>
                                <a:lnTo>
                                  <a:pt x="70" y="56"/>
                                </a:lnTo>
                                <a:lnTo>
                                  <a:pt x="75" y="53"/>
                                </a:lnTo>
                                <a:lnTo>
                                  <a:pt x="80" y="52"/>
                                </a:lnTo>
                                <a:lnTo>
                                  <a:pt x="85" y="51"/>
                                </a:lnTo>
                                <a:lnTo>
                                  <a:pt x="89" y="50"/>
                                </a:lnTo>
                                <a:lnTo>
                                  <a:pt x="93" y="50"/>
                                </a:lnTo>
                                <a:lnTo>
                                  <a:pt x="97" y="50"/>
                                </a:lnTo>
                                <a:lnTo>
                                  <a:pt x="100" y="51"/>
                                </a:lnTo>
                                <a:lnTo>
                                  <a:pt x="102" y="53"/>
                                </a:lnTo>
                                <a:lnTo>
                                  <a:pt x="105" y="55"/>
                                </a:lnTo>
                                <a:lnTo>
                                  <a:pt x="109" y="60"/>
                                </a:lnTo>
                                <a:lnTo>
                                  <a:pt x="112" y="64"/>
                                </a:lnTo>
                                <a:lnTo>
                                  <a:pt x="116" y="69"/>
                                </a:lnTo>
                                <a:lnTo>
                                  <a:pt x="119" y="73"/>
                                </a:lnTo>
                                <a:lnTo>
                                  <a:pt x="123" y="79"/>
                                </a:lnTo>
                                <a:lnTo>
                                  <a:pt x="125" y="83"/>
                                </a:lnTo>
                                <a:lnTo>
                                  <a:pt x="128" y="89"/>
                                </a:lnTo>
                                <a:lnTo>
                                  <a:pt x="130" y="94"/>
                                </a:lnTo>
                                <a:lnTo>
                                  <a:pt x="133" y="98"/>
                                </a:lnTo>
                                <a:lnTo>
                                  <a:pt x="134" y="101"/>
                                </a:lnTo>
                                <a:lnTo>
                                  <a:pt x="135" y="105"/>
                                </a:lnTo>
                                <a:lnTo>
                                  <a:pt x="136" y="106"/>
                                </a:lnTo>
                                <a:lnTo>
                                  <a:pt x="138" y="107"/>
                                </a:lnTo>
                                <a:lnTo>
                                  <a:pt x="136" y="107"/>
                                </a:lnTo>
                                <a:lnTo>
                                  <a:pt x="134" y="108"/>
                                </a:lnTo>
                                <a:lnTo>
                                  <a:pt x="131" y="109"/>
                                </a:lnTo>
                                <a:lnTo>
                                  <a:pt x="127" y="110"/>
                                </a:lnTo>
                                <a:lnTo>
                                  <a:pt x="122" y="113"/>
                                </a:lnTo>
                                <a:lnTo>
                                  <a:pt x="117" y="115"/>
                                </a:lnTo>
                                <a:lnTo>
                                  <a:pt x="113" y="116"/>
                                </a:lnTo>
                                <a:lnTo>
                                  <a:pt x="111" y="117"/>
                                </a:lnTo>
                                <a:lnTo>
                                  <a:pt x="108" y="118"/>
                                </a:lnTo>
                                <a:lnTo>
                                  <a:pt x="105" y="121"/>
                                </a:lnTo>
                                <a:lnTo>
                                  <a:pt x="102" y="122"/>
                                </a:lnTo>
                                <a:lnTo>
                                  <a:pt x="98" y="122"/>
                                </a:lnTo>
                                <a:lnTo>
                                  <a:pt x="96" y="123"/>
                                </a:lnTo>
                                <a:lnTo>
                                  <a:pt x="94" y="125"/>
                                </a:lnTo>
                                <a:lnTo>
                                  <a:pt x="88" y="126"/>
                                </a:lnTo>
                                <a:lnTo>
                                  <a:pt x="85" y="130"/>
                                </a:lnTo>
                                <a:lnTo>
                                  <a:pt x="80" y="131"/>
                                </a:lnTo>
                                <a:lnTo>
                                  <a:pt x="79" y="132"/>
                                </a:lnTo>
                                <a:lnTo>
                                  <a:pt x="78" y="133"/>
                                </a:lnTo>
                                <a:lnTo>
                                  <a:pt x="79" y="134"/>
                                </a:lnTo>
                                <a:lnTo>
                                  <a:pt x="80" y="134"/>
                                </a:lnTo>
                                <a:lnTo>
                                  <a:pt x="83" y="134"/>
                                </a:lnTo>
                                <a:lnTo>
                                  <a:pt x="86" y="133"/>
                                </a:lnTo>
                                <a:lnTo>
                                  <a:pt x="92" y="132"/>
                                </a:lnTo>
                                <a:lnTo>
                                  <a:pt x="95" y="131"/>
                                </a:lnTo>
                                <a:lnTo>
                                  <a:pt x="101" y="130"/>
                                </a:lnTo>
                                <a:lnTo>
                                  <a:pt x="105" y="128"/>
                                </a:lnTo>
                                <a:lnTo>
                                  <a:pt x="111" y="127"/>
                                </a:lnTo>
                                <a:lnTo>
                                  <a:pt x="116" y="126"/>
                                </a:lnTo>
                                <a:lnTo>
                                  <a:pt x="122" y="124"/>
                                </a:lnTo>
                                <a:lnTo>
                                  <a:pt x="126" y="123"/>
                                </a:lnTo>
                                <a:lnTo>
                                  <a:pt x="131" y="123"/>
                                </a:lnTo>
                                <a:lnTo>
                                  <a:pt x="134" y="122"/>
                                </a:lnTo>
                                <a:lnTo>
                                  <a:pt x="139" y="123"/>
                                </a:lnTo>
                                <a:lnTo>
                                  <a:pt x="141" y="123"/>
                                </a:lnTo>
                                <a:lnTo>
                                  <a:pt x="143" y="125"/>
                                </a:lnTo>
                                <a:lnTo>
                                  <a:pt x="145" y="126"/>
                                </a:lnTo>
                                <a:lnTo>
                                  <a:pt x="146" y="128"/>
                                </a:lnTo>
                                <a:lnTo>
                                  <a:pt x="147" y="132"/>
                                </a:lnTo>
                                <a:lnTo>
                                  <a:pt x="149" y="135"/>
                                </a:lnTo>
                                <a:lnTo>
                                  <a:pt x="150" y="139"/>
                                </a:lnTo>
                                <a:lnTo>
                                  <a:pt x="151" y="144"/>
                                </a:lnTo>
                                <a:lnTo>
                                  <a:pt x="153" y="149"/>
                                </a:lnTo>
                                <a:lnTo>
                                  <a:pt x="155" y="153"/>
                                </a:lnTo>
                                <a:lnTo>
                                  <a:pt x="156" y="158"/>
                                </a:lnTo>
                                <a:lnTo>
                                  <a:pt x="156" y="163"/>
                                </a:lnTo>
                                <a:lnTo>
                                  <a:pt x="157" y="168"/>
                                </a:lnTo>
                                <a:lnTo>
                                  <a:pt x="158" y="172"/>
                                </a:lnTo>
                                <a:lnTo>
                                  <a:pt x="160" y="177"/>
                                </a:lnTo>
                                <a:lnTo>
                                  <a:pt x="160" y="181"/>
                                </a:lnTo>
                                <a:lnTo>
                                  <a:pt x="160" y="185"/>
                                </a:lnTo>
                                <a:lnTo>
                                  <a:pt x="161" y="188"/>
                                </a:lnTo>
                                <a:lnTo>
                                  <a:pt x="160" y="191"/>
                                </a:lnTo>
                                <a:lnTo>
                                  <a:pt x="160" y="194"/>
                                </a:lnTo>
                                <a:lnTo>
                                  <a:pt x="158" y="197"/>
                                </a:lnTo>
                                <a:lnTo>
                                  <a:pt x="158" y="199"/>
                                </a:lnTo>
                                <a:lnTo>
                                  <a:pt x="158" y="204"/>
                                </a:lnTo>
                                <a:lnTo>
                                  <a:pt x="158" y="208"/>
                                </a:lnTo>
                                <a:lnTo>
                                  <a:pt x="158" y="210"/>
                                </a:lnTo>
                                <a:lnTo>
                                  <a:pt x="158" y="213"/>
                                </a:lnTo>
                                <a:lnTo>
                                  <a:pt x="158" y="214"/>
                                </a:lnTo>
                                <a:lnTo>
                                  <a:pt x="158" y="215"/>
                                </a:lnTo>
                                <a:lnTo>
                                  <a:pt x="158" y="215"/>
                                </a:lnTo>
                                <a:lnTo>
                                  <a:pt x="160" y="217"/>
                                </a:lnTo>
                                <a:lnTo>
                                  <a:pt x="162" y="218"/>
                                </a:lnTo>
                                <a:lnTo>
                                  <a:pt x="164" y="221"/>
                                </a:lnTo>
                                <a:lnTo>
                                  <a:pt x="166" y="222"/>
                                </a:lnTo>
                                <a:lnTo>
                                  <a:pt x="169" y="222"/>
                                </a:lnTo>
                                <a:lnTo>
                                  <a:pt x="170" y="219"/>
                                </a:lnTo>
                                <a:lnTo>
                                  <a:pt x="171" y="218"/>
                                </a:lnTo>
                                <a:lnTo>
                                  <a:pt x="172" y="216"/>
                                </a:lnTo>
                                <a:lnTo>
                                  <a:pt x="173" y="214"/>
                                </a:lnTo>
                                <a:lnTo>
                                  <a:pt x="175" y="209"/>
                                </a:lnTo>
                                <a:lnTo>
                                  <a:pt x="175" y="205"/>
                                </a:lnTo>
                                <a:lnTo>
                                  <a:pt x="175" y="201"/>
                                </a:lnTo>
                                <a:lnTo>
                                  <a:pt x="176" y="199"/>
                                </a:lnTo>
                                <a:lnTo>
                                  <a:pt x="176" y="196"/>
                                </a:lnTo>
                                <a:lnTo>
                                  <a:pt x="176" y="194"/>
                                </a:lnTo>
                                <a:lnTo>
                                  <a:pt x="176" y="190"/>
                                </a:lnTo>
                                <a:lnTo>
                                  <a:pt x="176" y="187"/>
                                </a:lnTo>
                                <a:lnTo>
                                  <a:pt x="176" y="183"/>
                                </a:lnTo>
                                <a:lnTo>
                                  <a:pt x="176" y="180"/>
                                </a:lnTo>
                                <a:lnTo>
                                  <a:pt x="176" y="177"/>
                                </a:lnTo>
                                <a:lnTo>
                                  <a:pt x="176" y="173"/>
                                </a:lnTo>
                                <a:lnTo>
                                  <a:pt x="176" y="170"/>
                                </a:lnTo>
                                <a:lnTo>
                                  <a:pt x="176" y="168"/>
                                </a:lnTo>
                                <a:lnTo>
                                  <a:pt x="175" y="164"/>
                                </a:lnTo>
                                <a:lnTo>
                                  <a:pt x="175" y="160"/>
                                </a:lnTo>
                                <a:lnTo>
                                  <a:pt x="173" y="156"/>
                                </a:lnTo>
                                <a:lnTo>
                                  <a:pt x="173" y="154"/>
                                </a:lnTo>
                                <a:lnTo>
                                  <a:pt x="173" y="150"/>
                                </a:lnTo>
                                <a:lnTo>
                                  <a:pt x="172" y="148"/>
                                </a:lnTo>
                                <a:lnTo>
                                  <a:pt x="172" y="144"/>
                                </a:lnTo>
                                <a:lnTo>
                                  <a:pt x="172" y="142"/>
                                </a:lnTo>
                                <a:lnTo>
                                  <a:pt x="171" y="136"/>
                                </a:lnTo>
                                <a:lnTo>
                                  <a:pt x="170" y="132"/>
                                </a:lnTo>
                                <a:lnTo>
                                  <a:pt x="169" y="127"/>
                                </a:lnTo>
                                <a:lnTo>
                                  <a:pt x="168" y="125"/>
                                </a:lnTo>
                                <a:lnTo>
                                  <a:pt x="164" y="119"/>
                                </a:lnTo>
                                <a:lnTo>
                                  <a:pt x="162" y="116"/>
                                </a:lnTo>
                                <a:lnTo>
                                  <a:pt x="158" y="114"/>
                                </a:lnTo>
                                <a:lnTo>
                                  <a:pt x="156" y="113"/>
                                </a:lnTo>
                                <a:lnTo>
                                  <a:pt x="151" y="110"/>
                                </a:lnTo>
                                <a:lnTo>
                                  <a:pt x="150" y="112"/>
                                </a:lnTo>
                                <a:lnTo>
                                  <a:pt x="149" y="110"/>
                                </a:lnTo>
                                <a:lnTo>
                                  <a:pt x="149" y="109"/>
                                </a:lnTo>
                                <a:lnTo>
                                  <a:pt x="149" y="107"/>
                                </a:lnTo>
                                <a:lnTo>
                                  <a:pt x="148" y="105"/>
                                </a:lnTo>
                                <a:lnTo>
                                  <a:pt x="147" y="101"/>
                                </a:lnTo>
                                <a:lnTo>
                                  <a:pt x="146" y="98"/>
                                </a:lnTo>
                                <a:lnTo>
                                  <a:pt x="146" y="94"/>
                                </a:lnTo>
                                <a:lnTo>
                                  <a:pt x="145" y="89"/>
                                </a:lnTo>
                                <a:lnTo>
                                  <a:pt x="142" y="85"/>
                                </a:lnTo>
                                <a:lnTo>
                                  <a:pt x="140" y="80"/>
                                </a:lnTo>
                                <a:lnTo>
                                  <a:pt x="139" y="74"/>
                                </a:lnTo>
                                <a:lnTo>
                                  <a:pt x="138" y="70"/>
                                </a:lnTo>
                                <a:lnTo>
                                  <a:pt x="134" y="65"/>
                                </a:lnTo>
                                <a:lnTo>
                                  <a:pt x="133" y="61"/>
                                </a:lnTo>
                                <a:lnTo>
                                  <a:pt x="131" y="58"/>
                                </a:lnTo>
                                <a:lnTo>
                                  <a:pt x="128" y="54"/>
                                </a:lnTo>
                                <a:lnTo>
                                  <a:pt x="125" y="51"/>
                                </a:lnTo>
                                <a:lnTo>
                                  <a:pt x="124" y="47"/>
                                </a:lnTo>
                                <a:lnTo>
                                  <a:pt x="120" y="45"/>
                                </a:lnTo>
                                <a:lnTo>
                                  <a:pt x="119" y="43"/>
                                </a:lnTo>
                                <a:lnTo>
                                  <a:pt x="113" y="40"/>
                                </a:lnTo>
                                <a:lnTo>
                                  <a:pt x="109" y="39"/>
                                </a:lnTo>
                                <a:lnTo>
                                  <a:pt x="107" y="37"/>
                                </a:lnTo>
                                <a:lnTo>
                                  <a:pt x="103" y="37"/>
                                </a:lnTo>
                                <a:lnTo>
                                  <a:pt x="101" y="37"/>
                                </a:lnTo>
                                <a:lnTo>
                                  <a:pt x="97" y="37"/>
                                </a:lnTo>
                                <a:lnTo>
                                  <a:pt x="94" y="37"/>
                                </a:lnTo>
                                <a:lnTo>
                                  <a:pt x="92" y="39"/>
                                </a:lnTo>
                                <a:lnTo>
                                  <a:pt x="87" y="39"/>
                                </a:lnTo>
                                <a:lnTo>
                                  <a:pt x="83" y="40"/>
                                </a:lnTo>
                                <a:lnTo>
                                  <a:pt x="79" y="41"/>
                                </a:lnTo>
                                <a:lnTo>
                                  <a:pt x="74" y="41"/>
                                </a:lnTo>
                                <a:lnTo>
                                  <a:pt x="70" y="42"/>
                                </a:lnTo>
                                <a:lnTo>
                                  <a:pt x="66" y="44"/>
                                </a:lnTo>
                                <a:lnTo>
                                  <a:pt x="63" y="45"/>
                                </a:lnTo>
                                <a:lnTo>
                                  <a:pt x="58" y="46"/>
                                </a:lnTo>
                                <a:lnTo>
                                  <a:pt x="55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1"/>
                                </a:lnTo>
                                <a:lnTo>
                                  <a:pt x="47" y="52"/>
                                </a:lnTo>
                                <a:lnTo>
                                  <a:pt x="43" y="53"/>
                                </a:lnTo>
                                <a:lnTo>
                                  <a:pt x="42" y="55"/>
                                </a:lnTo>
                                <a:lnTo>
                                  <a:pt x="38" y="56"/>
                                </a:lnTo>
                                <a:lnTo>
                                  <a:pt x="38" y="58"/>
                                </a:lnTo>
                                <a:lnTo>
                                  <a:pt x="37" y="56"/>
                                </a:lnTo>
                                <a:lnTo>
                                  <a:pt x="37" y="54"/>
                                </a:lnTo>
                                <a:lnTo>
                                  <a:pt x="36" y="52"/>
                                </a:lnTo>
                                <a:lnTo>
                                  <a:pt x="36" y="47"/>
                                </a:lnTo>
                                <a:lnTo>
                                  <a:pt x="35" y="44"/>
                                </a:lnTo>
                                <a:lnTo>
                                  <a:pt x="34" y="42"/>
                                </a:lnTo>
                                <a:lnTo>
                                  <a:pt x="33" y="39"/>
                                </a:lnTo>
                                <a:lnTo>
                                  <a:pt x="33" y="36"/>
                                </a:lnTo>
                                <a:lnTo>
                                  <a:pt x="32" y="33"/>
                                </a:lnTo>
                                <a:lnTo>
                                  <a:pt x="30" y="30"/>
                                </a:lnTo>
                                <a:lnTo>
                                  <a:pt x="29" y="26"/>
                                </a:lnTo>
                                <a:lnTo>
                                  <a:pt x="28" y="24"/>
                                </a:lnTo>
                                <a:lnTo>
                                  <a:pt x="26" y="19"/>
                                </a:lnTo>
                                <a:lnTo>
                                  <a:pt x="23" y="17"/>
                                </a:lnTo>
                                <a:lnTo>
                                  <a:pt x="21" y="14"/>
                                </a:lnTo>
                                <a:lnTo>
                                  <a:pt x="20" y="12"/>
                                </a:lnTo>
                                <a:lnTo>
                                  <a:pt x="15" y="7"/>
                                </a:lnTo>
                                <a:lnTo>
                                  <a:pt x="11" y="5"/>
                                </a:lnTo>
                                <a:lnTo>
                                  <a:pt x="6" y="3"/>
                                </a:lnTo>
                                <a:lnTo>
                                  <a:pt x="4" y="0"/>
                                </a:lnTo>
                                <a:lnTo>
                                  <a:pt x="2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Freeform 22"/>
                        <wps:cNvSpPr>
                          <a:spLocks/>
                        </wps:cNvSpPr>
                        <wps:spPr bwMode="auto">
                          <a:xfrm>
                            <a:off x="89535" y="72390"/>
                            <a:ext cx="23495" cy="12700"/>
                          </a:xfrm>
                          <a:custGeom>
                            <a:avLst/>
                            <a:gdLst>
                              <a:gd name="T0" fmla="*/ 0 w 110"/>
                              <a:gd name="T1" fmla="*/ 52 h 60"/>
                              <a:gd name="T2" fmla="*/ 1 w 110"/>
                              <a:gd name="T3" fmla="*/ 52 h 60"/>
                              <a:gd name="T4" fmla="*/ 6 w 110"/>
                              <a:gd name="T5" fmla="*/ 52 h 60"/>
                              <a:gd name="T6" fmla="*/ 8 w 110"/>
                              <a:gd name="T7" fmla="*/ 51 h 60"/>
                              <a:gd name="T8" fmla="*/ 12 w 110"/>
                              <a:gd name="T9" fmla="*/ 50 h 60"/>
                              <a:gd name="T10" fmla="*/ 15 w 110"/>
                              <a:gd name="T11" fmla="*/ 49 h 60"/>
                              <a:gd name="T12" fmla="*/ 19 w 110"/>
                              <a:gd name="T13" fmla="*/ 49 h 60"/>
                              <a:gd name="T14" fmla="*/ 23 w 110"/>
                              <a:gd name="T15" fmla="*/ 47 h 60"/>
                              <a:gd name="T16" fmla="*/ 27 w 110"/>
                              <a:gd name="T17" fmla="*/ 47 h 60"/>
                              <a:gd name="T18" fmla="*/ 31 w 110"/>
                              <a:gd name="T19" fmla="*/ 45 h 60"/>
                              <a:gd name="T20" fmla="*/ 35 w 110"/>
                              <a:gd name="T21" fmla="*/ 43 h 60"/>
                              <a:gd name="T22" fmla="*/ 39 w 110"/>
                              <a:gd name="T23" fmla="*/ 42 h 60"/>
                              <a:gd name="T24" fmla="*/ 43 w 110"/>
                              <a:gd name="T25" fmla="*/ 40 h 60"/>
                              <a:gd name="T26" fmla="*/ 45 w 110"/>
                              <a:gd name="T27" fmla="*/ 38 h 60"/>
                              <a:gd name="T28" fmla="*/ 49 w 110"/>
                              <a:gd name="T29" fmla="*/ 36 h 60"/>
                              <a:gd name="T30" fmla="*/ 53 w 110"/>
                              <a:gd name="T31" fmla="*/ 30 h 60"/>
                              <a:gd name="T32" fmla="*/ 58 w 110"/>
                              <a:gd name="T33" fmla="*/ 25 h 60"/>
                              <a:gd name="T34" fmla="*/ 62 w 110"/>
                              <a:gd name="T35" fmla="*/ 20 h 60"/>
                              <a:gd name="T36" fmla="*/ 67 w 110"/>
                              <a:gd name="T37" fmla="*/ 16 h 60"/>
                              <a:gd name="T38" fmla="*/ 73 w 110"/>
                              <a:gd name="T39" fmla="*/ 12 h 60"/>
                              <a:gd name="T40" fmla="*/ 77 w 110"/>
                              <a:gd name="T41" fmla="*/ 9 h 60"/>
                              <a:gd name="T42" fmla="*/ 81 w 110"/>
                              <a:gd name="T43" fmla="*/ 5 h 60"/>
                              <a:gd name="T44" fmla="*/ 86 w 110"/>
                              <a:gd name="T45" fmla="*/ 3 h 60"/>
                              <a:gd name="T46" fmla="*/ 90 w 110"/>
                              <a:gd name="T47" fmla="*/ 2 h 60"/>
                              <a:gd name="T48" fmla="*/ 95 w 110"/>
                              <a:gd name="T49" fmla="*/ 1 h 60"/>
                              <a:gd name="T50" fmla="*/ 99 w 110"/>
                              <a:gd name="T51" fmla="*/ 0 h 60"/>
                              <a:gd name="T52" fmla="*/ 104 w 110"/>
                              <a:gd name="T53" fmla="*/ 0 h 60"/>
                              <a:gd name="T54" fmla="*/ 106 w 110"/>
                              <a:gd name="T55" fmla="*/ 0 h 60"/>
                              <a:gd name="T56" fmla="*/ 109 w 110"/>
                              <a:gd name="T57" fmla="*/ 1 h 60"/>
                              <a:gd name="T58" fmla="*/ 110 w 110"/>
                              <a:gd name="T59" fmla="*/ 2 h 60"/>
                              <a:gd name="T60" fmla="*/ 109 w 110"/>
                              <a:gd name="T61" fmla="*/ 3 h 60"/>
                              <a:gd name="T62" fmla="*/ 105 w 110"/>
                              <a:gd name="T63" fmla="*/ 5 h 60"/>
                              <a:gd name="T64" fmla="*/ 101 w 110"/>
                              <a:gd name="T65" fmla="*/ 7 h 60"/>
                              <a:gd name="T66" fmla="*/ 96 w 110"/>
                              <a:gd name="T67" fmla="*/ 10 h 60"/>
                              <a:gd name="T68" fmla="*/ 91 w 110"/>
                              <a:gd name="T69" fmla="*/ 14 h 60"/>
                              <a:gd name="T70" fmla="*/ 86 w 110"/>
                              <a:gd name="T71" fmla="*/ 16 h 60"/>
                              <a:gd name="T72" fmla="*/ 81 w 110"/>
                              <a:gd name="T73" fmla="*/ 20 h 60"/>
                              <a:gd name="T74" fmla="*/ 77 w 110"/>
                              <a:gd name="T75" fmla="*/ 24 h 60"/>
                              <a:gd name="T76" fmla="*/ 74 w 110"/>
                              <a:gd name="T77" fmla="*/ 29 h 60"/>
                              <a:gd name="T78" fmla="*/ 72 w 110"/>
                              <a:gd name="T79" fmla="*/ 32 h 60"/>
                              <a:gd name="T80" fmla="*/ 71 w 110"/>
                              <a:gd name="T81" fmla="*/ 36 h 60"/>
                              <a:gd name="T82" fmla="*/ 68 w 110"/>
                              <a:gd name="T83" fmla="*/ 38 h 60"/>
                              <a:gd name="T84" fmla="*/ 67 w 110"/>
                              <a:gd name="T85" fmla="*/ 41 h 60"/>
                              <a:gd name="T86" fmla="*/ 65 w 110"/>
                              <a:gd name="T87" fmla="*/ 43 h 60"/>
                              <a:gd name="T88" fmla="*/ 61 w 110"/>
                              <a:gd name="T89" fmla="*/ 47 h 60"/>
                              <a:gd name="T90" fmla="*/ 58 w 110"/>
                              <a:gd name="T91" fmla="*/ 47 h 60"/>
                              <a:gd name="T92" fmla="*/ 56 w 110"/>
                              <a:gd name="T93" fmla="*/ 49 h 60"/>
                              <a:gd name="T94" fmla="*/ 52 w 110"/>
                              <a:gd name="T95" fmla="*/ 50 h 60"/>
                              <a:gd name="T96" fmla="*/ 49 w 110"/>
                              <a:gd name="T97" fmla="*/ 52 h 60"/>
                              <a:gd name="T98" fmla="*/ 44 w 110"/>
                              <a:gd name="T99" fmla="*/ 52 h 60"/>
                              <a:gd name="T100" fmla="*/ 39 w 110"/>
                              <a:gd name="T101" fmla="*/ 54 h 60"/>
                              <a:gd name="T102" fmla="*/ 35 w 110"/>
                              <a:gd name="T103" fmla="*/ 55 h 60"/>
                              <a:gd name="T104" fmla="*/ 33 w 110"/>
                              <a:gd name="T105" fmla="*/ 56 h 60"/>
                              <a:gd name="T106" fmla="*/ 29 w 110"/>
                              <a:gd name="T107" fmla="*/ 57 h 60"/>
                              <a:gd name="T108" fmla="*/ 26 w 110"/>
                              <a:gd name="T109" fmla="*/ 58 h 60"/>
                              <a:gd name="T110" fmla="*/ 22 w 110"/>
                              <a:gd name="T111" fmla="*/ 58 h 60"/>
                              <a:gd name="T112" fmla="*/ 20 w 110"/>
                              <a:gd name="T113" fmla="*/ 59 h 60"/>
                              <a:gd name="T114" fmla="*/ 15 w 110"/>
                              <a:gd name="T115" fmla="*/ 59 h 60"/>
                              <a:gd name="T116" fmla="*/ 12 w 110"/>
                              <a:gd name="T117" fmla="*/ 60 h 60"/>
                              <a:gd name="T118" fmla="*/ 9 w 110"/>
                              <a:gd name="T119" fmla="*/ 60 h 60"/>
                              <a:gd name="T120" fmla="*/ 9 w 110"/>
                              <a:gd name="T121" fmla="*/ 60 h 60"/>
                              <a:gd name="T122" fmla="*/ 0 w 110"/>
                              <a:gd name="T123" fmla="*/ 52 h 60"/>
                              <a:gd name="T124" fmla="*/ 0 w 110"/>
                              <a:gd name="T125" fmla="*/ 5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10" h="60">
                                <a:moveTo>
                                  <a:pt x="0" y="52"/>
                                </a:moveTo>
                                <a:lnTo>
                                  <a:pt x="1" y="52"/>
                                </a:lnTo>
                                <a:lnTo>
                                  <a:pt x="6" y="52"/>
                                </a:lnTo>
                                <a:lnTo>
                                  <a:pt x="8" y="51"/>
                                </a:lnTo>
                                <a:lnTo>
                                  <a:pt x="12" y="50"/>
                                </a:lnTo>
                                <a:lnTo>
                                  <a:pt x="15" y="49"/>
                                </a:lnTo>
                                <a:lnTo>
                                  <a:pt x="19" y="49"/>
                                </a:lnTo>
                                <a:lnTo>
                                  <a:pt x="23" y="47"/>
                                </a:lnTo>
                                <a:lnTo>
                                  <a:pt x="27" y="47"/>
                                </a:lnTo>
                                <a:lnTo>
                                  <a:pt x="31" y="45"/>
                                </a:lnTo>
                                <a:lnTo>
                                  <a:pt x="35" y="43"/>
                                </a:lnTo>
                                <a:lnTo>
                                  <a:pt x="39" y="42"/>
                                </a:lnTo>
                                <a:lnTo>
                                  <a:pt x="43" y="40"/>
                                </a:lnTo>
                                <a:lnTo>
                                  <a:pt x="45" y="38"/>
                                </a:lnTo>
                                <a:lnTo>
                                  <a:pt x="49" y="36"/>
                                </a:lnTo>
                                <a:lnTo>
                                  <a:pt x="53" y="30"/>
                                </a:lnTo>
                                <a:lnTo>
                                  <a:pt x="58" y="25"/>
                                </a:lnTo>
                                <a:lnTo>
                                  <a:pt x="62" y="20"/>
                                </a:lnTo>
                                <a:lnTo>
                                  <a:pt x="67" y="16"/>
                                </a:lnTo>
                                <a:lnTo>
                                  <a:pt x="73" y="12"/>
                                </a:lnTo>
                                <a:lnTo>
                                  <a:pt x="77" y="9"/>
                                </a:lnTo>
                                <a:lnTo>
                                  <a:pt x="81" y="5"/>
                                </a:lnTo>
                                <a:lnTo>
                                  <a:pt x="86" y="3"/>
                                </a:lnTo>
                                <a:lnTo>
                                  <a:pt x="90" y="2"/>
                                </a:lnTo>
                                <a:lnTo>
                                  <a:pt x="95" y="1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6" y="0"/>
                                </a:lnTo>
                                <a:lnTo>
                                  <a:pt x="109" y="1"/>
                                </a:lnTo>
                                <a:lnTo>
                                  <a:pt x="110" y="2"/>
                                </a:lnTo>
                                <a:lnTo>
                                  <a:pt x="109" y="3"/>
                                </a:lnTo>
                                <a:lnTo>
                                  <a:pt x="105" y="5"/>
                                </a:lnTo>
                                <a:lnTo>
                                  <a:pt x="101" y="7"/>
                                </a:lnTo>
                                <a:lnTo>
                                  <a:pt x="96" y="10"/>
                                </a:lnTo>
                                <a:lnTo>
                                  <a:pt x="91" y="14"/>
                                </a:lnTo>
                                <a:lnTo>
                                  <a:pt x="86" y="16"/>
                                </a:lnTo>
                                <a:lnTo>
                                  <a:pt x="81" y="20"/>
                                </a:lnTo>
                                <a:lnTo>
                                  <a:pt x="77" y="24"/>
                                </a:lnTo>
                                <a:lnTo>
                                  <a:pt x="74" y="29"/>
                                </a:lnTo>
                                <a:lnTo>
                                  <a:pt x="72" y="32"/>
                                </a:lnTo>
                                <a:lnTo>
                                  <a:pt x="71" y="36"/>
                                </a:lnTo>
                                <a:lnTo>
                                  <a:pt x="68" y="38"/>
                                </a:lnTo>
                                <a:lnTo>
                                  <a:pt x="67" y="41"/>
                                </a:lnTo>
                                <a:lnTo>
                                  <a:pt x="65" y="43"/>
                                </a:lnTo>
                                <a:lnTo>
                                  <a:pt x="61" y="47"/>
                                </a:lnTo>
                                <a:lnTo>
                                  <a:pt x="58" y="47"/>
                                </a:lnTo>
                                <a:lnTo>
                                  <a:pt x="56" y="49"/>
                                </a:lnTo>
                                <a:lnTo>
                                  <a:pt x="52" y="50"/>
                                </a:lnTo>
                                <a:lnTo>
                                  <a:pt x="49" y="52"/>
                                </a:lnTo>
                                <a:lnTo>
                                  <a:pt x="44" y="52"/>
                                </a:lnTo>
                                <a:lnTo>
                                  <a:pt x="39" y="54"/>
                                </a:lnTo>
                                <a:lnTo>
                                  <a:pt x="35" y="55"/>
                                </a:lnTo>
                                <a:lnTo>
                                  <a:pt x="33" y="56"/>
                                </a:lnTo>
                                <a:lnTo>
                                  <a:pt x="29" y="57"/>
                                </a:lnTo>
                                <a:lnTo>
                                  <a:pt x="26" y="58"/>
                                </a:lnTo>
                                <a:lnTo>
                                  <a:pt x="22" y="58"/>
                                </a:lnTo>
                                <a:lnTo>
                                  <a:pt x="20" y="59"/>
                                </a:lnTo>
                                <a:lnTo>
                                  <a:pt x="15" y="59"/>
                                </a:lnTo>
                                <a:lnTo>
                                  <a:pt x="12" y="60"/>
                                </a:lnTo>
                                <a:lnTo>
                                  <a:pt x="9" y="60"/>
                                </a:lnTo>
                                <a:lnTo>
                                  <a:pt x="9" y="60"/>
                                </a:lnTo>
                                <a:lnTo>
                                  <a:pt x="0" y="52"/>
                                </a:lnTo>
                                <a:lnTo>
                                  <a:pt x="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Freeform 23"/>
                        <wps:cNvSpPr>
                          <a:spLocks/>
                        </wps:cNvSpPr>
                        <wps:spPr bwMode="auto">
                          <a:xfrm>
                            <a:off x="124460" y="92710"/>
                            <a:ext cx="6350" cy="12700"/>
                          </a:xfrm>
                          <a:custGeom>
                            <a:avLst/>
                            <a:gdLst>
                              <a:gd name="T0" fmla="*/ 22 w 30"/>
                              <a:gd name="T1" fmla="*/ 6 h 60"/>
                              <a:gd name="T2" fmla="*/ 20 w 30"/>
                              <a:gd name="T3" fmla="*/ 2 h 60"/>
                              <a:gd name="T4" fmla="*/ 16 w 30"/>
                              <a:gd name="T5" fmla="*/ 0 h 60"/>
                              <a:gd name="T6" fmla="*/ 14 w 30"/>
                              <a:gd name="T7" fmla="*/ 0 h 60"/>
                              <a:gd name="T8" fmla="*/ 12 w 30"/>
                              <a:gd name="T9" fmla="*/ 0 h 60"/>
                              <a:gd name="T10" fmla="*/ 8 w 30"/>
                              <a:gd name="T11" fmla="*/ 0 h 60"/>
                              <a:gd name="T12" fmla="*/ 6 w 30"/>
                              <a:gd name="T13" fmla="*/ 2 h 60"/>
                              <a:gd name="T14" fmla="*/ 5 w 30"/>
                              <a:gd name="T15" fmla="*/ 6 h 60"/>
                              <a:gd name="T16" fmla="*/ 4 w 30"/>
                              <a:gd name="T17" fmla="*/ 10 h 60"/>
                              <a:gd name="T18" fmla="*/ 3 w 30"/>
                              <a:gd name="T19" fmla="*/ 11 h 60"/>
                              <a:gd name="T20" fmla="*/ 1 w 30"/>
                              <a:gd name="T21" fmla="*/ 16 h 60"/>
                              <a:gd name="T22" fmla="*/ 0 w 30"/>
                              <a:gd name="T23" fmla="*/ 18 h 60"/>
                              <a:gd name="T24" fmla="*/ 0 w 30"/>
                              <a:gd name="T25" fmla="*/ 23 h 60"/>
                              <a:gd name="T26" fmla="*/ 0 w 30"/>
                              <a:gd name="T27" fmla="*/ 26 h 60"/>
                              <a:gd name="T28" fmla="*/ 0 w 30"/>
                              <a:gd name="T29" fmla="*/ 30 h 60"/>
                              <a:gd name="T30" fmla="*/ 0 w 30"/>
                              <a:gd name="T31" fmla="*/ 34 h 60"/>
                              <a:gd name="T32" fmla="*/ 0 w 30"/>
                              <a:gd name="T33" fmla="*/ 38 h 60"/>
                              <a:gd name="T34" fmla="*/ 0 w 30"/>
                              <a:gd name="T35" fmla="*/ 42 h 60"/>
                              <a:gd name="T36" fmla="*/ 1 w 30"/>
                              <a:gd name="T37" fmla="*/ 45 h 60"/>
                              <a:gd name="T38" fmla="*/ 1 w 30"/>
                              <a:gd name="T39" fmla="*/ 48 h 60"/>
                              <a:gd name="T40" fmla="*/ 3 w 30"/>
                              <a:gd name="T41" fmla="*/ 52 h 60"/>
                              <a:gd name="T42" fmla="*/ 5 w 30"/>
                              <a:gd name="T43" fmla="*/ 55 h 60"/>
                              <a:gd name="T44" fmla="*/ 8 w 30"/>
                              <a:gd name="T45" fmla="*/ 59 h 60"/>
                              <a:gd name="T46" fmla="*/ 11 w 30"/>
                              <a:gd name="T47" fmla="*/ 59 h 60"/>
                              <a:gd name="T48" fmla="*/ 14 w 30"/>
                              <a:gd name="T49" fmla="*/ 59 h 60"/>
                              <a:gd name="T50" fmla="*/ 16 w 30"/>
                              <a:gd name="T51" fmla="*/ 59 h 60"/>
                              <a:gd name="T52" fmla="*/ 21 w 30"/>
                              <a:gd name="T53" fmla="*/ 60 h 60"/>
                              <a:gd name="T54" fmla="*/ 23 w 30"/>
                              <a:gd name="T55" fmla="*/ 59 h 60"/>
                              <a:gd name="T56" fmla="*/ 27 w 30"/>
                              <a:gd name="T57" fmla="*/ 57 h 60"/>
                              <a:gd name="T58" fmla="*/ 28 w 30"/>
                              <a:gd name="T59" fmla="*/ 55 h 60"/>
                              <a:gd name="T60" fmla="*/ 30 w 30"/>
                              <a:gd name="T61" fmla="*/ 53 h 60"/>
                              <a:gd name="T62" fmla="*/ 30 w 30"/>
                              <a:gd name="T63" fmla="*/ 50 h 60"/>
                              <a:gd name="T64" fmla="*/ 30 w 30"/>
                              <a:gd name="T65" fmla="*/ 48 h 60"/>
                              <a:gd name="T66" fmla="*/ 30 w 30"/>
                              <a:gd name="T67" fmla="*/ 45 h 60"/>
                              <a:gd name="T68" fmla="*/ 30 w 30"/>
                              <a:gd name="T69" fmla="*/ 42 h 60"/>
                              <a:gd name="T70" fmla="*/ 29 w 30"/>
                              <a:gd name="T71" fmla="*/ 38 h 60"/>
                              <a:gd name="T72" fmla="*/ 29 w 30"/>
                              <a:gd name="T73" fmla="*/ 34 h 60"/>
                              <a:gd name="T74" fmla="*/ 28 w 30"/>
                              <a:gd name="T75" fmla="*/ 30 h 60"/>
                              <a:gd name="T76" fmla="*/ 28 w 30"/>
                              <a:gd name="T77" fmla="*/ 27 h 60"/>
                              <a:gd name="T78" fmla="*/ 27 w 30"/>
                              <a:gd name="T79" fmla="*/ 23 h 60"/>
                              <a:gd name="T80" fmla="*/ 27 w 30"/>
                              <a:gd name="T81" fmla="*/ 19 h 60"/>
                              <a:gd name="T82" fmla="*/ 26 w 30"/>
                              <a:gd name="T83" fmla="*/ 16 h 60"/>
                              <a:gd name="T84" fmla="*/ 26 w 30"/>
                              <a:gd name="T85" fmla="*/ 12 h 60"/>
                              <a:gd name="T86" fmla="*/ 24 w 30"/>
                              <a:gd name="T87" fmla="*/ 10 h 60"/>
                              <a:gd name="T88" fmla="*/ 23 w 30"/>
                              <a:gd name="T89" fmla="*/ 8 h 60"/>
                              <a:gd name="T90" fmla="*/ 23 w 30"/>
                              <a:gd name="T91" fmla="*/ 6 h 60"/>
                              <a:gd name="T92" fmla="*/ 22 w 30"/>
                              <a:gd name="T93" fmla="*/ 6 h 60"/>
                              <a:gd name="T94" fmla="*/ 22 w 30"/>
                              <a:gd name="T95" fmla="*/ 6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0" h="60">
                                <a:moveTo>
                                  <a:pt x="22" y="6"/>
                                </a:moveTo>
                                <a:lnTo>
                                  <a:pt x="20" y="2"/>
                                </a:lnTo>
                                <a:lnTo>
                                  <a:pt x="16" y="0"/>
                                </a:lnTo>
                                <a:lnTo>
                                  <a:pt x="14" y="0"/>
                                </a:lnTo>
                                <a:lnTo>
                                  <a:pt x="12" y="0"/>
                                </a:lnTo>
                                <a:lnTo>
                                  <a:pt x="8" y="0"/>
                                </a:lnTo>
                                <a:lnTo>
                                  <a:pt x="6" y="2"/>
                                </a:lnTo>
                                <a:lnTo>
                                  <a:pt x="5" y="6"/>
                                </a:lnTo>
                                <a:lnTo>
                                  <a:pt x="4" y="10"/>
                                </a:lnTo>
                                <a:lnTo>
                                  <a:pt x="3" y="11"/>
                                </a:lnTo>
                                <a:lnTo>
                                  <a:pt x="1" y="16"/>
                                </a:lnTo>
                                <a:lnTo>
                                  <a:pt x="0" y="18"/>
                                </a:lnTo>
                                <a:lnTo>
                                  <a:pt x="0" y="23"/>
                                </a:lnTo>
                                <a:lnTo>
                                  <a:pt x="0" y="26"/>
                                </a:lnTo>
                                <a:lnTo>
                                  <a:pt x="0" y="30"/>
                                </a:lnTo>
                                <a:lnTo>
                                  <a:pt x="0" y="34"/>
                                </a:lnTo>
                                <a:lnTo>
                                  <a:pt x="0" y="38"/>
                                </a:lnTo>
                                <a:lnTo>
                                  <a:pt x="0" y="42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3" y="52"/>
                                </a:lnTo>
                                <a:lnTo>
                                  <a:pt x="5" y="55"/>
                                </a:lnTo>
                                <a:lnTo>
                                  <a:pt x="8" y="59"/>
                                </a:lnTo>
                                <a:lnTo>
                                  <a:pt x="11" y="59"/>
                                </a:lnTo>
                                <a:lnTo>
                                  <a:pt x="14" y="59"/>
                                </a:lnTo>
                                <a:lnTo>
                                  <a:pt x="16" y="59"/>
                                </a:lnTo>
                                <a:lnTo>
                                  <a:pt x="21" y="60"/>
                                </a:lnTo>
                                <a:lnTo>
                                  <a:pt x="23" y="59"/>
                                </a:lnTo>
                                <a:lnTo>
                                  <a:pt x="27" y="57"/>
                                </a:lnTo>
                                <a:lnTo>
                                  <a:pt x="28" y="55"/>
                                </a:lnTo>
                                <a:lnTo>
                                  <a:pt x="30" y="53"/>
                                </a:lnTo>
                                <a:lnTo>
                                  <a:pt x="30" y="50"/>
                                </a:lnTo>
                                <a:lnTo>
                                  <a:pt x="30" y="48"/>
                                </a:lnTo>
                                <a:lnTo>
                                  <a:pt x="30" y="45"/>
                                </a:lnTo>
                                <a:lnTo>
                                  <a:pt x="30" y="42"/>
                                </a:lnTo>
                                <a:lnTo>
                                  <a:pt x="29" y="38"/>
                                </a:lnTo>
                                <a:lnTo>
                                  <a:pt x="29" y="34"/>
                                </a:lnTo>
                                <a:lnTo>
                                  <a:pt x="28" y="30"/>
                                </a:lnTo>
                                <a:lnTo>
                                  <a:pt x="28" y="27"/>
                                </a:lnTo>
                                <a:lnTo>
                                  <a:pt x="27" y="23"/>
                                </a:lnTo>
                                <a:lnTo>
                                  <a:pt x="27" y="19"/>
                                </a:lnTo>
                                <a:lnTo>
                                  <a:pt x="26" y="16"/>
                                </a:lnTo>
                                <a:lnTo>
                                  <a:pt x="26" y="12"/>
                                </a:lnTo>
                                <a:lnTo>
                                  <a:pt x="24" y="10"/>
                                </a:lnTo>
                                <a:lnTo>
                                  <a:pt x="23" y="8"/>
                                </a:lnTo>
                                <a:lnTo>
                                  <a:pt x="23" y="6"/>
                                </a:lnTo>
                                <a:lnTo>
                                  <a:pt x="22" y="6"/>
                                </a:lnTo>
                                <a:lnTo>
                                  <a:pt x="22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Freeform 24"/>
                        <wps:cNvSpPr>
                          <a:spLocks/>
                        </wps:cNvSpPr>
                        <wps:spPr bwMode="auto">
                          <a:xfrm>
                            <a:off x="175895" y="84455"/>
                            <a:ext cx="6985" cy="13335"/>
                          </a:xfrm>
                          <a:custGeom>
                            <a:avLst/>
                            <a:gdLst>
                              <a:gd name="T0" fmla="*/ 18 w 34"/>
                              <a:gd name="T1" fmla="*/ 2 h 62"/>
                              <a:gd name="T2" fmla="*/ 12 w 34"/>
                              <a:gd name="T3" fmla="*/ 0 h 62"/>
                              <a:gd name="T4" fmla="*/ 7 w 34"/>
                              <a:gd name="T5" fmla="*/ 2 h 62"/>
                              <a:gd name="T6" fmla="*/ 5 w 34"/>
                              <a:gd name="T7" fmla="*/ 3 h 62"/>
                              <a:gd name="T8" fmla="*/ 3 w 34"/>
                              <a:gd name="T9" fmla="*/ 7 h 62"/>
                              <a:gd name="T10" fmla="*/ 1 w 34"/>
                              <a:gd name="T11" fmla="*/ 9 h 62"/>
                              <a:gd name="T12" fmla="*/ 1 w 34"/>
                              <a:gd name="T13" fmla="*/ 12 h 62"/>
                              <a:gd name="T14" fmla="*/ 1 w 34"/>
                              <a:gd name="T15" fmla="*/ 15 h 62"/>
                              <a:gd name="T16" fmla="*/ 1 w 34"/>
                              <a:gd name="T17" fmla="*/ 17 h 62"/>
                              <a:gd name="T18" fmla="*/ 1 w 34"/>
                              <a:gd name="T19" fmla="*/ 19 h 62"/>
                              <a:gd name="T20" fmla="*/ 1 w 34"/>
                              <a:gd name="T21" fmla="*/ 22 h 62"/>
                              <a:gd name="T22" fmla="*/ 0 w 34"/>
                              <a:gd name="T23" fmla="*/ 26 h 62"/>
                              <a:gd name="T24" fmla="*/ 0 w 34"/>
                              <a:gd name="T25" fmla="*/ 29 h 62"/>
                              <a:gd name="T26" fmla="*/ 0 w 34"/>
                              <a:gd name="T27" fmla="*/ 34 h 62"/>
                              <a:gd name="T28" fmla="*/ 1 w 34"/>
                              <a:gd name="T29" fmla="*/ 38 h 62"/>
                              <a:gd name="T30" fmla="*/ 1 w 34"/>
                              <a:gd name="T31" fmla="*/ 41 h 62"/>
                              <a:gd name="T32" fmla="*/ 1 w 34"/>
                              <a:gd name="T33" fmla="*/ 45 h 62"/>
                              <a:gd name="T34" fmla="*/ 1 w 34"/>
                              <a:gd name="T35" fmla="*/ 48 h 62"/>
                              <a:gd name="T36" fmla="*/ 4 w 34"/>
                              <a:gd name="T37" fmla="*/ 52 h 62"/>
                              <a:gd name="T38" fmla="*/ 4 w 34"/>
                              <a:gd name="T39" fmla="*/ 54 h 62"/>
                              <a:gd name="T40" fmla="*/ 5 w 34"/>
                              <a:gd name="T41" fmla="*/ 56 h 62"/>
                              <a:gd name="T42" fmla="*/ 6 w 34"/>
                              <a:gd name="T43" fmla="*/ 58 h 62"/>
                              <a:gd name="T44" fmla="*/ 8 w 34"/>
                              <a:gd name="T45" fmla="*/ 59 h 62"/>
                              <a:gd name="T46" fmla="*/ 12 w 34"/>
                              <a:gd name="T47" fmla="*/ 61 h 62"/>
                              <a:gd name="T48" fmla="*/ 15 w 34"/>
                              <a:gd name="T49" fmla="*/ 62 h 62"/>
                              <a:gd name="T50" fmla="*/ 20 w 34"/>
                              <a:gd name="T51" fmla="*/ 62 h 62"/>
                              <a:gd name="T52" fmla="*/ 25 w 34"/>
                              <a:gd name="T53" fmla="*/ 61 h 62"/>
                              <a:gd name="T54" fmla="*/ 28 w 34"/>
                              <a:gd name="T55" fmla="*/ 59 h 62"/>
                              <a:gd name="T56" fmla="*/ 31 w 34"/>
                              <a:gd name="T57" fmla="*/ 58 h 62"/>
                              <a:gd name="T58" fmla="*/ 33 w 34"/>
                              <a:gd name="T59" fmla="*/ 55 h 62"/>
                              <a:gd name="T60" fmla="*/ 34 w 34"/>
                              <a:gd name="T61" fmla="*/ 53 h 62"/>
                              <a:gd name="T62" fmla="*/ 34 w 34"/>
                              <a:gd name="T63" fmla="*/ 49 h 62"/>
                              <a:gd name="T64" fmla="*/ 33 w 34"/>
                              <a:gd name="T65" fmla="*/ 47 h 62"/>
                              <a:gd name="T66" fmla="*/ 33 w 34"/>
                              <a:gd name="T67" fmla="*/ 44 h 62"/>
                              <a:gd name="T68" fmla="*/ 33 w 34"/>
                              <a:gd name="T69" fmla="*/ 40 h 62"/>
                              <a:gd name="T70" fmla="*/ 30 w 34"/>
                              <a:gd name="T71" fmla="*/ 37 h 62"/>
                              <a:gd name="T72" fmla="*/ 29 w 34"/>
                              <a:gd name="T73" fmla="*/ 32 h 62"/>
                              <a:gd name="T74" fmla="*/ 28 w 34"/>
                              <a:gd name="T75" fmla="*/ 28 h 62"/>
                              <a:gd name="T76" fmla="*/ 27 w 34"/>
                              <a:gd name="T77" fmla="*/ 25 h 62"/>
                              <a:gd name="T78" fmla="*/ 26 w 34"/>
                              <a:gd name="T79" fmla="*/ 21 h 62"/>
                              <a:gd name="T80" fmla="*/ 25 w 34"/>
                              <a:gd name="T81" fmla="*/ 17 h 62"/>
                              <a:gd name="T82" fmla="*/ 22 w 34"/>
                              <a:gd name="T83" fmla="*/ 13 h 62"/>
                              <a:gd name="T84" fmla="*/ 21 w 34"/>
                              <a:gd name="T85" fmla="*/ 11 h 62"/>
                              <a:gd name="T86" fmla="*/ 20 w 34"/>
                              <a:gd name="T87" fmla="*/ 8 h 62"/>
                              <a:gd name="T88" fmla="*/ 19 w 34"/>
                              <a:gd name="T89" fmla="*/ 6 h 62"/>
                              <a:gd name="T90" fmla="*/ 18 w 34"/>
                              <a:gd name="T91" fmla="*/ 3 h 62"/>
                              <a:gd name="T92" fmla="*/ 18 w 34"/>
                              <a:gd name="T93" fmla="*/ 2 h 62"/>
                              <a:gd name="T94" fmla="*/ 18 w 34"/>
                              <a:gd name="T95" fmla="*/ 2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4" h="62">
                                <a:moveTo>
                                  <a:pt x="18" y="2"/>
                                </a:moveTo>
                                <a:lnTo>
                                  <a:pt x="12" y="0"/>
                                </a:lnTo>
                                <a:lnTo>
                                  <a:pt x="7" y="2"/>
                                </a:lnTo>
                                <a:lnTo>
                                  <a:pt x="5" y="3"/>
                                </a:lnTo>
                                <a:lnTo>
                                  <a:pt x="3" y="7"/>
                                </a:lnTo>
                                <a:lnTo>
                                  <a:pt x="1" y="9"/>
                                </a:lnTo>
                                <a:lnTo>
                                  <a:pt x="1" y="12"/>
                                </a:lnTo>
                                <a:lnTo>
                                  <a:pt x="1" y="15"/>
                                </a:lnTo>
                                <a:lnTo>
                                  <a:pt x="1" y="17"/>
                                </a:lnTo>
                                <a:lnTo>
                                  <a:pt x="1" y="19"/>
                                </a:lnTo>
                                <a:lnTo>
                                  <a:pt x="1" y="22"/>
                                </a:lnTo>
                                <a:lnTo>
                                  <a:pt x="0" y="26"/>
                                </a:lnTo>
                                <a:lnTo>
                                  <a:pt x="0" y="29"/>
                                </a:lnTo>
                                <a:lnTo>
                                  <a:pt x="0" y="34"/>
                                </a:lnTo>
                                <a:lnTo>
                                  <a:pt x="1" y="38"/>
                                </a:lnTo>
                                <a:lnTo>
                                  <a:pt x="1" y="41"/>
                                </a:lnTo>
                                <a:lnTo>
                                  <a:pt x="1" y="45"/>
                                </a:lnTo>
                                <a:lnTo>
                                  <a:pt x="1" y="48"/>
                                </a:lnTo>
                                <a:lnTo>
                                  <a:pt x="4" y="52"/>
                                </a:lnTo>
                                <a:lnTo>
                                  <a:pt x="4" y="54"/>
                                </a:lnTo>
                                <a:lnTo>
                                  <a:pt x="5" y="56"/>
                                </a:lnTo>
                                <a:lnTo>
                                  <a:pt x="6" y="58"/>
                                </a:lnTo>
                                <a:lnTo>
                                  <a:pt x="8" y="59"/>
                                </a:lnTo>
                                <a:lnTo>
                                  <a:pt x="12" y="61"/>
                                </a:lnTo>
                                <a:lnTo>
                                  <a:pt x="15" y="62"/>
                                </a:lnTo>
                                <a:lnTo>
                                  <a:pt x="20" y="62"/>
                                </a:lnTo>
                                <a:lnTo>
                                  <a:pt x="25" y="61"/>
                                </a:lnTo>
                                <a:lnTo>
                                  <a:pt x="28" y="59"/>
                                </a:lnTo>
                                <a:lnTo>
                                  <a:pt x="31" y="58"/>
                                </a:lnTo>
                                <a:lnTo>
                                  <a:pt x="33" y="55"/>
                                </a:lnTo>
                                <a:lnTo>
                                  <a:pt x="34" y="53"/>
                                </a:lnTo>
                                <a:lnTo>
                                  <a:pt x="34" y="49"/>
                                </a:lnTo>
                                <a:lnTo>
                                  <a:pt x="33" y="47"/>
                                </a:lnTo>
                                <a:lnTo>
                                  <a:pt x="33" y="44"/>
                                </a:lnTo>
                                <a:lnTo>
                                  <a:pt x="33" y="40"/>
                                </a:lnTo>
                                <a:lnTo>
                                  <a:pt x="30" y="37"/>
                                </a:lnTo>
                                <a:lnTo>
                                  <a:pt x="29" y="32"/>
                                </a:lnTo>
                                <a:lnTo>
                                  <a:pt x="28" y="28"/>
                                </a:lnTo>
                                <a:lnTo>
                                  <a:pt x="27" y="25"/>
                                </a:lnTo>
                                <a:lnTo>
                                  <a:pt x="26" y="21"/>
                                </a:lnTo>
                                <a:lnTo>
                                  <a:pt x="25" y="17"/>
                                </a:lnTo>
                                <a:lnTo>
                                  <a:pt x="22" y="13"/>
                                </a:lnTo>
                                <a:lnTo>
                                  <a:pt x="21" y="11"/>
                                </a:lnTo>
                                <a:lnTo>
                                  <a:pt x="20" y="8"/>
                                </a:lnTo>
                                <a:lnTo>
                                  <a:pt x="19" y="6"/>
                                </a:lnTo>
                                <a:lnTo>
                                  <a:pt x="18" y="3"/>
                                </a:lnTo>
                                <a:lnTo>
                                  <a:pt x="18" y="2"/>
                                </a:lnTo>
                                <a:lnTo>
                                  <a:pt x="18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Freeform 25"/>
                        <wps:cNvSpPr>
                          <a:spLocks/>
                        </wps:cNvSpPr>
                        <wps:spPr bwMode="auto">
                          <a:xfrm>
                            <a:off x="147955" y="105410"/>
                            <a:ext cx="17780" cy="10795"/>
                          </a:xfrm>
                          <a:custGeom>
                            <a:avLst/>
                            <a:gdLst>
                              <a:gd name="T0" fmla="*/ 72 w 84"/>
                              <a:gd name="T1" fmla="*/ 2 h 49"/>
                              <a:gd name="T2" fmla="*/ 69 w 84"/>
                              <a:gd name="T3" fmla="*/ 2 h 49"/>
                              <a:gd name="T4" fmla="*/ 65 w 84"/>
                              <a:gd name="T5" fmla="*/ 6 h 49"/>
                              <a:gd name="T6" fmla="*/ 61 w 84"/>
                              <a:gd name="T7" fmla="*/ 9 h 49"/>
                              <a:gd name="T8" fmla="*/ 57 w 84"/>
                              <a:gd name="T9" fmla="*/ 13 h 49"/>
                              <a:gd name="T10" fmla="*/ 53 w 84"/>
                              <a:gd name="T11" fmla="*/ 17 h 49"/>
                              <a:gd name="T12" fmla="*/ 48 w 84"/>
                              <a:gd name="T13" fmla="*/ 20 h 49"/>
                              <a:gd name="T14" fmla="*/ 43 w 84"/>
                              <a:gd name="T15" fmla="*/ 24 h 49"/>
                              <a:gd name="T16" fmla="*/ 39 w 84"/>
                              <a:gd name="T17" fmla="*/ 26 h 49"/>
                              <a:gd name="T18" fmla="*/ 35 w 84"/>
                              <a:gd name="T19" fmla="*/ 26 h 49"/>
                              <a:gd name="T20" fmla="*/ 33 w 84"/>
                              <a:gd name="T21" fmla="*/ 27 h 49"/>
                              <a:gd name="T22" fmla="*/ 30 w 84"/>
                              <a:gd name="T23" fmla="*/ 26 h 49"/>
                              <a:gd name="T24" fmla="*/ 27 w 84"/>
                              <a:gd name="T25" fmla="*/ 26 h 49"/>
                              <a:gd name="T26" fmla="*/ 24 w 84"/>
                              <a:gd name="T27" fmla="*/ 25 h 49"/>
                              <a:gd name="T28" fmla="*/ 20 w 84"/>
                              <a:gd name="T29" fmla="*/ 25 h 49"/>
                              <a:gd name="T30" fmla="*/ 17 w 84"/>
                              <a:gd name="T31" fmla="*/ 24 h 49"/>
                              <a:gd name="T32" fmla="*/ 15 w 84"/>
                              <a:gd name="T33" fmla="*/ 22 h 49"/>
                              <a:gd name="T34" fmla="*/ 11 w 84"/>
                              <a:gd name="T35" fmla="*/ 21 h 49"/>
                              <a:gd name="T36" fmla="*/ 8 w 84"/>
                              <a:gd name="T37" fmla="*/ 20 h 49"/>
                              <a:gd name="T38" fmla="*/ 5 w 84"/>
                              <a:gd name="T39" fmla="*/ 20 h 49"/>
                              <a:gd name="T40" fmla="*/ 3 w 84"/>
                              <a:gd name="T41" fmla="*/ 20 h 49"/>
                              <a:gd name="T42" fmla="*/ 0 w 84"/>
                              <a:gd name="T43" fmla="*/ 20 h 49"/>
                              <a:gd name="T44" fmla="*/ 0 w 84"/>
                              <a:gd name="T45" fmla="*/ 21 h 49"/>
                              <a:gd name="T46" fmla="*/ 0 w 84"/>
                              <a:gd name="T47" fmla="*/ 24 h 49"/>
                              <a:gd name="T48" fmla="*/ 3 w 84"/>
                              <a:gd name="T49" fmla="*/ 27 h 49"/>
                              <a:gd name="T50" fmla="*/ 4 w 84"/>
                              <a:gd name="T51" fmla="*/ 29 h 49"/>
                              <a:gd name="T52" fmla="*/ 7 w 84"/>
                              <a:gd name="T53" fmla="*/ 31 h 49"/>
                              <a:gd name="T54" fmla="*/ 10 w 84"/>
                              <a:gd name="T55" fmla="*/ 34 h 49"/>
                              <a:gd name="T56" fmla="*/ 12 w 84"/>
                              <a:gd name="T57" fmla="*/ 36 h 49"/>
                              <a:gd name="T58" fmla="*/ 16 w 84"/>
                              <a:gd name="T59" fmla="*/ 38 h 49"/>
                              <a:gd name="T60" fmla="*/ 18 w 84"/>
                              <a:gd name="T61" fmla="*/ 40 h 49"/>
                              <a:gd name="T62" fmla="*/ 22 w 84"/>
                              <a:gd name="T63" fmla="*/ 41 h 49"/>
                              <a:gd name="T64" fmla="*/ 25 w 84"/>
                              <a:gd name="T65" fmla="*/ 44 h 49"/>
                              <a:gd name="T66" fmla="*/ 27 w 84"/>
                              <a:gd name="T67" fmla="*/ 46 h 49"/>
                              <a:gd name="T68" fmla="*/ 31 w 84"/>
                              <a:gd name="T69" fmla="*/ 47 h 49"/>
                              <a:gd name="T70" fmla="*/ 33 w 84"/>
                              <a:gd name="T71" fmla="*/ 48 h 49"/>
                              <a:gd name="T72" fmla="*/ 37 w 84"/>
                              <a:gd name="T73" fmla="*/ 49 h 49"/>
                              <a:gd name="T74" fmla="*/ 41 w 84"/>
                              <a:gd name="T75" fmla="*/ 49 h 49"/>
                              <a:gd name="T76" fmla="*/ 47 w 84"/>
                              <a:gd name="T77" fmla="*/ 49 h 49"/>
                              <a:gd name="T78" fmla="*/ 53 w 84"/>
                              <a:gd name="T79" fmla="*/ 47 h 49"/>
                              <a:gd name="T80" fmla="*/ 58 w 84"/>
                              <a:gd name="T81" fmla="*/ 46 h 49"/>
                              <a:gd name="T82" fmla="*/ 63 w 84"/>
                              <a:gd name="T83" fmla="*/ 45 h 49"/>
                              <a:gd name="T84" fmla="*/ 68 w 84"/>
                              <a:gd name="T85" fmla="*/ 41 h 49"/>
                              <a:gd name="T86" fmla="*/ 72 w 84"/>
                              <a:gd name="T87" fmla="*/ 38 h 49"/>
                              <a:gd name="T88" fmla="*/ 76 w 84"/>
                              <a:gd name="T89" fmla="*/ 35 h 49"/>
                              <a:gd name="T90" fmla="*/ 77 w 84"/>
                              <a:gd name="T91" fmla="*/ 31 h 49"/>
                              <a:gd name="T92" fmla="*/ 78 w 84"/>
                              <a:gd name="T93" fmla="*/ 29 h 49"/>
                              <a:gd name="T94" fmla="*/ 79 w 84"/>
                              <a:gd name="T95" fmla="*/ 26 h 49"/>
                              <a:gd name="T96" fmla="*/ 80 w 84"/>
                              <a:gd name="T97" fmla="*/ 24 h 49"/>
                              <a:gd name="T98" fmla="*/ 82 w 84"/>
                              <a:gd name="T99" fmla="*/ 20 h 49"/>
                              <a:gd name="T100" fmla="*/ 82 w 84"/>
                              <a:gd name="T101" fmla="*/ 17 h 49"/>
                              <a:gd name="T102" fmla="*/ 83 w 84"/>
                              <a:gd name="T103" fmla="*/ 13 h 49"/>
                              <a:gd name="T104" fmla="*/ 84 w 84"/>
                              <a:gd name="T105" fmla="*/ 11 h 49"/>
                              <a:gd name="T106" fmla="*/ 83 w 84"/>
                              <a:gd name="T107" fmla="*/ 8 h 49"/>
                              <a:gd name="T108" fmla="*/ 83 w 84"/>
                              <a:gd name="T109" fmla="*/ 6 h 49"/>
                              <a:gd name="T110" fmla="*/ 82 w 84"/>
                              <a:gd name="T111" fmla="*/ 3 h 49"/>
                              <a:gd name="T112" fmla="*/ 82 w 84"/>
                              <a:gd name="T113" fmla="*/ 2 h 49"/>
                              <a:gd name="T114" fmla="*/ 79 w 84"/>
                              <a:gd name="T115" fmla="*/ 0 h 49"/>
                              <a:gd name="T116" fmla="*/ 78 w 84"/>
                              <a:gd name="T117" fmla="*/ 0 h 49"/>
                              <a:gd name="T118" fmla="*/ 76 w 84"/>
                              <a:gd name="T119" fmla="*/ 0 h 49"/>
                              <a:gd name="T120" fmla="*/ 72 w 84"/>
                              <a:gd name="T121" fmla="*/ 2 h 49"/>
                              <a:gd name="T122" fmla="*/ 72 w 84"/>
                              <a:gd name="T123" fmla="*/ 2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84" h="49">
                                <a:moveTo>
                                  <a:pt x="72" y="2"/>
                                </a:moveTo>
                                <a:lnTo>
                                  <a:pt x="69" y="2"/>
                                </a:lnTo>
                                <a:lnTo>
                                  <a:pt x="65" y="6"/>
                                </a:lnTo>
                                <a:lnTo>
                                  <a:pt x="61" y="9"/>
                                </a:lnTo>
                                <a:lnTo>
                                  <a:pt x="57" y="13"/>
                                </a:lnTo>
                                <a:lnTo>
                                  <a:pt x="53" y="17"/>
                                </a:lnTo>
                                <a:lnTo>
                                  <a:pt x="48" y="20"/>
                                </a:lnTo>
                                <a:lnTo>
                                  <a:pt x="43" y="24"/>
                                </a:lnTo>
                                <a:lnTo>
                                  <a:pt x="39" y="26"/>
                                </a:lnTo>
                                <a:lnTo>
                                  <a:pt x="35" y="26"/>
                                </a:lnTo>
                                <a:lnTo>
                                  <a:pt x="33" y="27"/>
                                </a:lnTo>
                                <a:lnTo>
                                  <a:pt x="30" y="26"/>
                                </a:lnTo>
                                <a:lnTo>
                                  <a:pt x="27" y="26"/>
                                </a:lnTo>
                                <a:lnTo>
                                  <a:pt x="24" y="25"/>
                                </a:lnTo>
                                <a:lnTo>
                                  <a:pt x="20" y="25"/>
                                </a:lnTo>
                                <a:lnTo>
                                  <a:pt x="17" y="24"/>
                                </a:lnTo>
                                <a:lnTo>
                                  <a:pt x="15" y="22"/>
                                </a:lnTo>
                                <a:lnTo>
                                  <a:pt x="11" y="21"/>
                                </a:lnTo>
                                <a:lnTo>
                                  <a:pt x="8" y="20"/>
                                </a:lnTo>
                                <a:lnTo>
                                  <a:pt x="5" y="20"/>
                                </a:lnTo>
                                <a:lnTo>
                                  <a:pt x="3" y="20"/>
                                </a:lnTo>
                                <a:lnTo>
                                  <a:pt x="0" y="20"/>
                                </a:lnTo>
                                <a:lnTo>
                                  <a:pt x="0" y="21"/>
                                </a:lnTo>
                                <a:lnTo>
                                  <a:pt x="0" y="24"/>
                                </a:lnTo>
                                <a:lnTo>
                                  <a:pt x="3" y="27"/>
                                </a:lnTo>
                                <a:lnTo>
                                  <a:pt x="4" y="29"/>
                                </a:lnTo>
                                <a:lnTo>
                                  <a:pt x="7" y="31"/>
                                </a:lnTo>
                                <a:lnTo>
                                  <a:pt x="10" y="34"/>
                                </a:lnTo>
                                <a:lnTo>
                                  <a:pt x="12" y="36"/>
                                </a:lnTo>
                                <a:lnTo>
                                  <a:pt x="16" y="38"/>
                                </a:lnTo>
                                <a:lnTo>
                                  <a:pt x="18" y="40"/>
                                </a:lnTo>
                                <a:lnTo>
                                  <a:pt x="22" y="41"/>
                                </a:lnTo>
                                <a:lnTo>
                                  <a:pt x="25" y="44"/>
                                </a:lnTo>
                                <a:lnTo>
                                  <a:pt x="27" y="46"/>
                                </a:lnTo>
                                <a:lnTo>
                                  <a:pt x="31" y="47"/>
                                </a:lnTo>
                                <a:lnTo>
                                  <a:pt x="33" y="48"/>
                                </a:lnTo>
                                <a:lnTo>
                                  <a:pt x="37" y="49"/>
                                </a:lnTo>
                                <a:lnTo>
                                  <a:pt x="41" y="49"/>
                                </a:lnTo>
                                <a:lnTo>
                                  <a:pt x="47" y="49"/>
                                </a:lnTo>
                                <a:lnTo>
                                  <a:pt x="53" y="47"/>
                                </a:lnTo>
                                <a:lnTo>
                                  <a:pt x="58" y="46"/>
                                </a:lnTo>
                                <a:lnTo>
                                  <a:pt x="63" y="45"/>
                                </a:lnTo>
                                <a:lnTo>
                                  <a:pt x="68" y="41"/>
                                </a:lnTo>
                                <a:lnTo>
                                  <a:pt x="72" y="38"/>
                                </a:lnTo>
                                <a:lnTo>
                                  <a:pt x="76" y="35"/>
                                </a:lnTo>
                                <a:lnTo>
                                  <a:pt x="77" y="31"/>
                                </a:lnTo>
                                <a:lnTo>
                                  <a:pt x="78" y="29"/>
                                </a:lnTo>
                                <a:lnTo>
                                  <a:pt x="79" y="26"/>
                                </a:lnTo>
                                <a:lnTo>
                                  <a:pt x="80" y="24"/>
                                </a:lnTo>
                                <a:lnTo>
                                  <a:pt x="82" y="20"/>
                                </a:lnTo>
                                <a:lnTo>
                                  <a:pt x="82" y="17"/>
                                </a:lnTo>
                                <a:lnTo>
                                  <a:pt x="83" y="13"/>
                                </a:lnTo>
                                <a:lnTo>
                                  <a:pt x="84" y="11"/>
                                </a:lnTo>
                                <a:lnTo>
                                  <a:pt x="83" y="8"/>
                                </a:lnTo>
                                <a:lnTo>
                                  <a:pt x="83" y="6"/>
                                </a:lnTo>
                                <a:lnTo>
                                  <a:pt x="82" y="3"/>
                                </a:lnTo>
                                <a:lnTo>
                                  <a:pt x="82" y="2"/>
                                </a:lnTo>
                                <a:lnTo>
                                  <a:pt x="79" y="0"/>
                                </a:lnTo>
                                <a:lnTo>
                                  <a:pt x="78" y="0"/>
                                </a:lnTo>
                                <a:lnTo>
                                  <a:pt x="76" y="0"/>
                                </a:lnTo>
                                <a:lnTo>
                                  <a:pt x="72" y="2"/>
                                </a:lnTo>
                                <a:lnTo>
                                  <a:pt x="72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Freeform 26"/>
                        <wps:cNvSpPr>
                          <a:spLocks/>
                        </wps:cNvSpPr>
                        <wps:spPr bwMode="auto">
                          <a:xfrm>
                            <a:off x="156210" y="123190"/>
                            <a:ext cx="108585" cy="22860"/>
                          </a:xfrm>
                          <a:custGeom>
                            <a:avLst/>
                            <a:gdLst>
                              <a:gd name="T0" fmla="*/ 3 w 512"/>
                              <a:gd name="T1" fmla="*/ 26 h 107"/>
                              <a:gd name="T2" fmla="*/ 13 w 512"/>
                              <a:gd name="T3" fmla="*/ 18 h 107"/>
                              <a:gd name="T4" fmla="*/ 27 w 512"/>
                              <a:gd name="T5" fmla="*/ 10 h 107"/>
                              <a:gd name="T6" fmla="*/ 38 w 512"/>
                              <a:gd name="T7" fmla="*/ 2 h 107"/>
                              <a:gd name="T8" fmla="*/ 47 w 512"/>
                              <a:gd name="T9" fmla="*/ 0 h 107"/>
                              <a:gd name="T10" fmla="*/ 50 w 512"/>
                              <a:gd name="T11" fmla="*/ 3 h 107"/>
                              <a:gd name="T12" fmla="*/ 43 w 512"/>
                              <a:gd name="T13" fmla="*/ 17 h 107"/>
                              <a:gd name="T14" fmla="*/ 36 w 512"/>
                              <a:gd name="T15" fmla="*/ 28 h 107"/>
                              <a:gd name="T16" fmla="*/ 456 w 512"/>
                              <a:gd name="T17" fmla="*/ 91 h 107"/>
                              <a:gd name="T18" fmla="*/ 465 w 512"/>
                              <a:gd name="T19" fmla="*/ 71 h 107"/>
                              <a:gd name="T20" fmla="*/ 479 w 512"/>
                              <a:gd name="T21" fmla="*/ 76 h 107"/>
                              <a:gd name="T22" fmla="*/ 495 w 512"/>
                              <a:gd name="T23" fmla="*/ 82 h 107"/>
                              <a:gd name="T24" fmla="*/ 507 w 512"/>
                              <a:gd name="T25" fmla="*/ 89 h 107"/>
                              <a:gd name="T26" fmla="*/ 512 w 512"/>
                              <a:gd name="T27" fmla="*/ 94 h 107"/>
                              <a:gd name="T28" fmla="*/ 504 w 512"/>
                              <a:gd name="T29" fmla="*/ 98 h 107"/>
                              <a:gd name="T30" fmla="*/ 495 w 512"/>
                              <a:gd name="T31" fmla="*/ 99 h 107"/>
                              <a:gd name="T32" fmla="*/ 484 w 512"/>
                              <a:gd name="T33" fmla="*/ 100 h 107"/>
                              <a:gd name="T34" fmla="*/ 472 w 512"/>
                              <a:gd name="T35" fmla="*/ 102 h 107"/>
                              <a:gd name="T36" fmla="*/ 460 w 512"/>
                              <a:gd name="T37" fmla="*/ 103 h 107"/>
                              <a:gd name="T38" fmla="*/ 446 w 512"/>
                              <a:gd name="T39" fmla="*/ 103 h 107"/>
                              <a:gd name="T40" fmla="*/ 436 w 512"/>
                              <a:gd name="T41" fmla="*/ 105 h 107"/>
                              <a:gd name="T42" fmla="*/ 427 w 512"/>
                              <a:gd name="T43" fmla="*/ 106 h 107"/>
                              <a:gd name="T44" fmla="*/ 420 w 512"/>
                              <a:gd name="T45" fmla="*/ 107 h 107"/>
                              <a:gd name="T46" fmla="*/ 415 w 512"/>
                              <a:gd name="T47" fmla="*/ 107 h 107"/>
                              <a:gd name="T48" fmla="*/ 406 w 512"/>
                              <a:gd name="T49" fmla="*/ 105 h 107"/>
                              <a:gd name="T50" fmla="*/ 394 w 512"/>
                              <a:gd name="T51" fmla="*/ 103 h 107"/>
                              <a:gd name="T52" fmla="*/ 379 w 512"/>
                              <a:gd name="T53" fmla="*/ 101 h 107"/>
                              <a:gd name="T54" fmla="*/ 361 w 512"/>
                              <a:gd name="T55" fmla="*/ 98 h 107"/>
                              <a:gd name="T56" fmla="*/ 339 w 512"/>
                              <a:gd name="T57" fmla="*/ 94 h 107"/>
                              <a:gd name="T58" fmla="*/ 316 w 512"/>
                              <a:gd name="T59" fmla="*/ 90 h 107"/>
                              <a:gd name="T60" fmla="*/ 291 w 512"/>
                              <a:gd name="T61" fmla="*/ 87 h 107"/>
                              <a:gd name="T62" fmla="*/ 263 w 512"/>
                              <a:gd name="T63" fmla="*/ 82 h 107"/>
                              <a:gd name="T64" fmla="*/ 235 w 512"/>
                              <a:gd name="T65" fmla="*/ 78 h 107"/>
                              <a:gd name="T66" fmla="*/ 208 w 512"/>
                              <a:gd name="T67" fmla="*/ 73 h 107"/>
                              <a:gd name="T68" fmla="*/ 180 w 512"/>
                              <a:gd name="T69" fmla="*/ 69 h 107"/>
                              <a:gd name="T70" fmla="*/ 152 w 512"/>
                              <a:gd name="T71" fmla="*/ 64 h 107"/>
                              <a:gd name="T72" fmla="*/ 126 w 512"/>
                              <a:gd name="T73" fmla="*/ 60 h 107"/>
                              <a:gd name="T74" fmla="*/ 102 w 512"/>
                              <a:gd name="T75" fmla="*/ 55 h 107"/>
                              <a:gd name="T76" fmla="*/ 78 w 512"/>
                              <a:gd name="T77" fmla="*/ 52 h 107"/>
                              <a:gd name="T78" fmla="*/ 58 w 512"/>
                              <a:gd name="T79" fmla="*/ 48 h 107"/>
                              <a:gd name="T80" fmla="*/ 42 w 512"/>
                              <a:gd name="T81" fmla="*/ 45 h 107"/>
                              <a:gd name="T82" fmla="*/ 27 w 512"/>
                              <a:gd name="T83" fmla="*/ 42 h 107"/>
                              <a:gd name="T84" fmla="*/ 18 w 512"/>
                              <a:gd name="T85" fmla="*/ 41 h 107"/>
                              <a:gd name="T86" fmla="*/ 9 w 512"/>
                              <a:gd name="T87" fmla="*/ 36 h 107"/>
                              <a:gd name="T88" fmla="*/ 2 w 512"/>
                              <a:gd name="T89" fmla="*/ 32 h 107"/>
                              <a:gd name="T90" fmla="*/ 0 w 512"/>
                              <a:gd name="T91" fmla="*/ 28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12" h="107">
                                <a:moveTo>
                                  <a:pt x="0" y="28"/>
                                </a:moveTo>
                                <a:lnTo>
                                  <a:pt x="1" y="27"/>
                                </a:lnTo>
                                <a:lnTo>
                                  <a:pt x="3" y="26"/>
                                </a:lnTo>
                                <a:lnTo>
                                  <a:pt x="6" y="23"/>
                                </a:lnTo>
                                <a:lnTo>
                                  <a:pt x="9" y="21"/>
                                </a:lnTo>
                                <a:lnTo>
                                  <a:pt x="13" y="18"/>
                                </a:lnTo>
                                <a:lnTo>
                                  <a:pt x="17" y="16"/>
                                </a:lnTo>
                                <a:lnTo>
                                  <a:pt x="22" y="12"/>
                                </a:lnTo>
                                <a:lnTo>
                                  <a:pt x="27" y="10"/>
                                </a:lnTo>
                                <a:lnTo>
                                  <a:pt x="31" y="7"/>
                                </a:lnTo>
                                <a:lnTo>
                                  <a:pt x="35" y="6"/>
                                </a:lnTo>
                                <a:lnTo>
                                  <a:pt x="38" y="2"/>
                                </a:lnTo>
                                <a:lnTo>
                                  <a:pt x="43" y="1"/>
                                </a:lnTo>
                                <a:lnTo>
                                  <a:pt x="45" y="0"/>
                                </a:lnTo>
                                <a:lnTo>
                                  <a:pt x="47" y="0"/>
                                </a:lnTo>
                                <a:lnTo>
                                  <a:pt x="48" y="0"/>
                                </a:lnTo>
                                <a:lnTo>
                                  <a:pt x="51" y="1"/>
                                </a:lnTo>
                                <a:lnTo>
                                  <a:pt x="50" y="3"/>
                                </a:lnTo>
                                <a:lnTo>
                                  <a:pt x="48" y="8"/>
                                </a:lnTo>
                                <a:lnTo>
                                  <a:pt x="46" y="11"/>
                                </a:lnTo>
                                <a:lnTo>
                                  <a:pt x="43" y="17"/>
                                </a:lnTo>
                                <a:lnTo>
                                  <a:pt x="40" y="21"/>
                                </a:lnTo>
                                <a:lnTo>
                                  <a:pt x="37" y="26"/>
                                </a:lnTo>
                                <a:lnTo>
                                  <a:pt x="36" y="28"/>
                                </a:lnTo>
                                <a:lnTo>
                                  <a:pt x="35" y="30"/>
                                </a:lnTo>
                                <a:lnTo>
                                  <a:pt x="417" y="92"/>
                                </a:lnTo>
                                <a:lnTo>
                                  <a:pt x="456" y="91"/>
                                </a:lnTo>
                                <a:lnTo>
                                  <a:pt x="460" y="70"/>
                                </a:lnTo>
                                <a:lnTo>
                                  <a:pt x="462" y="70"/>
                                </a:lnTo>
                                <a:lnTo>
                                  <a:pt x="465" y="71"/>
                                </a:lnTo>
                                <a:lnTo>
                                  <a:pt x="469" y="72"/>
                                </a:lnTo>
                                <a:lnTo>
                                  <a:pt x="474" y="74"/>
                                </a:lnTo>
                                <a:lnTo>
                                  <a:pt x="479" y="76"/>
                                </a:lnTo>
                                <a:lnTo>
                                  <a:pt x="484" y="78"/>
                                </a:lnTo>
                                <a:lnTo>
                                  <a:pt x="490" y="81"/>
                                </a:lnTo>
                                <a:lnTo>
                                  <a:pt x="495" y="82"/>
                                </a:lnTo>
                                <a:lnTo>
                                  <a:pt x="499" y="84"/>
                                </a:lnTo>
                                <a:lnTo>
                                  <a:pt x="503" y="87"/>
                                </a:lnTo>
                                <a:lnTo>
                                  <a:pt x="507" y="89"/>
                                </a:lnTo>
                                <a:lnTo>
                                  <a:pt x="510" y="91"/>
                                </a:lnTo>
                                <a:lnTo>
                                  <a:pt x="512" y="93"/>
                                </a:lnTo>
                                <a:lnTo>
                                  <a:pt x="512" y="94"/>
                                </a:lnTo>
                                <a:lnTo>
                                  <a:pt x="511" y="96"/>
                                </a:lnTo>
                                <a:lnTo>
                                  <a:pt x="507" y="97"/>
                                </a:lnTo>
                                <a:lnTo>
                                  <a:pt x="504" y="98"/>
                                </a:lnTo>
                                <a:lnTo>
                                  <a:pt x="501" y="98"/>
                                </a:lnTo>
                                <a:lnTo>
                                  <a:pt x="498" y="99"/>
                                </a:lnTo>
                                <a:lnTo>
                                  <a:pt x="495" y="99"/>
                                </a:lnTo>
                                <a:lnTo>
                                  <a:pt x="491" y="100"/>
                                </a:lnTo>
                                <a:lnTo>
                                  <a:pt x="488" y="100"/>
                                </a:lnTo>
                                <a:lnTo>
                                  <a:pt x="484" y="100"/>
                                </a:lnTo>
                                <a:lnTo>
                                  <a:pt x="480" y="101"/>
                                </a:lnTo>
                                <a:lnTo>
                                  <a:pt x="476" y="101"/>
                                </a:lnTo>
                                <a:lnTo>
                                  <a:pt x="472" y="102"/>
                                </a:lnTo>
                                <a:lnTo>
                                  <a:pt x="467" y="102"/>
                                </a:lnTo>
                                <a:lnTo>
                                  <a:pt x="464" y="103"/>
                                </a:lnTo>
                                <a:lnTo>
                                  <a:pt x="460" y="103"/>
                                </a:lnTo>
                                <a:lnTo>
                                  <a:pt x="456" y="103"/>
                                </a:lnTo>
                                <a:lnTo>
                                  <a:pt x="451" y="103"/>
                                </a:lnTo>
                                <a:lnTo>
                                  <a:pt x="446" y="103"/>
                                </a:lnTo>
                                <a:lnTo>
                                  <a:pt x="443" y="105"/>
                                </a:lnTo>
                                <a:lnTo>
                                  <a:pt x="439" y="105"/>
                                </a:lnTo>
                                <a:lnTo>
                                  <a:pt x="436" y="105"/>
                                </a:lnTo>
                                <a:lnTo>
                                  <a:pt x="432" y="106"/>
                                </a:lnTo>
                                <a:lnTo>
                                  <a:pt x="430" y="106"/>
                                </a:lnTo>
                                <a:lnTo>
                                  <a:pt x="427" y="106"/>
                                </a:lnTo>
                                <a:lnTo>
                                  <a:pt x="424" y="106"/>
                                </a:lnTo>
                                <a:lnTo>
                                  <a:pt x="421" y="106"/>
                                </a:lnTo>
                                <a:lnTo>
                                  <a:pt x="420" y="107"/>
                                </a:lnTo>
                                <a:lnTo>
                                  <a:pt x="417" y="107"/>
                                </a:lnTo>
                                <a:lnTo>
                                  <a:pt x="416" y="107"/>
                                </a:lnTo>
                                <a:lnTo>
                                  <a:pt x="415" y="107"/>
                                </a:lnTo>
                                <a:lnTo>
                                  <a:pt x="412" y="106"/>
                                </a:lnTo>
                                <a:lnTo>
                                  <a:pt x="408" y="106"/>
                                </a:lnTo>
                                <a:lnTo>
                                  <a:pt x="406" y="105"/>
                                </a:lnTo>
                                <a:lnTo>
                                  <a:pt x="402" y="105"/>
                                </a:lnTo>
                                <a:lnTo>
                                  <a:pt x="399" y="103"/>
                                </a:lnTo>
                                <a:lnTo>
                                  <a:pt x="394" y="103"/>
                                </a:lnTo>
                                <a:lnTo>
                                  <a:pt x="390" y="102"/>
                                </a:lnTo>
                                <a:lnTo>
                                  <a:pt x="385" y="101"/>
                                </a:lnTo>
                                <a:lnTo>
                                  <a:pt x="379" y="101"/>
                                </a:lnTo>
                                <a:lnTo>
                                  <a:pt x="374" y="99"/>
                                </a:lnTo>
                                <a:lnTo>
                                  <a:pt x="367" y="99"/>
                                </a:lnTo>
                                <a:lnTo>
                                  <a:pt x="361" y="98"/>
                                </a:lnTo>
                                <a:lnTo>
                                  <a:pt x="354" y="97"/>
                                </a:lnTo>
                                <a:lnTo>
                                  <a:pt x="347" y="96"/>
                                </a:lnTo>
                                <a:lnTo>
                                  <a:pt x="339" y="94"/>
                                </a:lnTo>
                                <a:lnTo>
                                  <a:pt x="331" y="93"/>
                                </a:lnTo>
                                <a:lnTo>
                                  <a:pt x="324" y="92"/>
                                </a:lnTo>
                                <a:lnTo>
                                  <a:pt x="316" y="90"/>
                                </a:lnTo>
                                <a:lnTo>
                                  <a:pt x="307" y="89"/>
                                </a:lnTo>
                                <a:lnTo>
                                  <a:pt x="299" y="88"/>
                                </a:lnTo>
                                <a:lnTo>
                                  <a:pt x="291" y="87"/>
                                </a:lnTo>
                                <a:lnTo>
                                  <a:pt x="281" y="85"/>
                                </a:lnTo>
                                <a:lnTo>
                                  <a:pt x="272" y="83"/>
                                </a:lnTo>
                                <a:lnTo>
                                  <a:pt x="263" y="82"/>
                                </a:lnTo>
                                <a:lnTo>
                                  <a:pt x="255" y="81"/>
                                </a:lnTo>
                                <a:lnTo>
                                  <a:pt x="245" y="79"/>
                                </a:lnTo>
                                <a:lnTo>
                                  <a:pt x="235" y="78"/>
                                </a:lnTo>
                                <a:lnTo>
                                  <a:pt x="226" y="76"/>
                                </a:lnTo>
                                <a:lnTo>
                                  <a:pt x="217" y="75"/>
                                </a:lnTo>
                                <a:lnTo>
                                  <a:pt x="208" y="73"/>
                                </a:lnTo>
                                <a:lnTo>
                                  <a:pt x="198" y="72"/>
                                </a:lnTo>
                                <a:lnTo>
                                  <a:pt x="189" y="71"/>
                                </a:lnTo>
                                <a:lnTo>
                                  <a:pt x="180" y="69"/>
                                </a:lnTo>
                                <a:lnTo>
                                  <a:pt x="171" y="67"/>
                                </a:lnTo>
                                <a:lnTo>
                                  <a:pt x="161" y="66"/>
                                </a:lnTo>
                                <a:lnTo>
                                  <a:pt x="152" y="64"/>
                                </a:lnTo>
                                <a:lnTo>
                                  <a:pt x="143" y="63"/>
                                </a:lnTo>
                                <a:lnTo>
                                  <a:pt x="134" y="61"/>
                                </a:lnTo>
                                <a:lnTo>
                                  <a:pt x="126" y="60"/>
                                </a:lnTo>
                                <a:lnTo>
                                  <a:pt x="118" y="58"/>
                                </a:lnTo>
                                <a:lnTo>
                                  <a:pt x="110" y="56"/>
                                </a:lnTo>
                                <a:lnTo>
                                  <a:pt x="102" y="55"/>
                                </a:lnTo>
                                <a:lnTo>
                                  <a:pt x="93" y="54"/>
                                </a:lnTo>
                                <a:lnTo>
                                  <a:pt x="85" y="53"/>
                                </a:lnTo>
                                <a:lnTo>
                                  <a:pt x="78" y="52"/>
                                </a:lnTo>
                                <a:lnTo>
                                  <a:pt x="70" y="51"/>
                                </a:lnTo>
                                <a:lnTo>
                                  <a:pt x="65" y="50"/>
                                </a:lnTo>
                                <a:lnTo>
                                  <a:pt x="58" y="48"/>
                                </a:lnTo>
                                <a:lnTo>
                                  <a:pt x="52" y="47"/>
                                </a:lnTo>
                                <a:lnTo>
                                  <a:pt x="46" y="45"/>
                                </a:lnTo>
                                <a:lnTo>
                                  <a:pt x="42" y="45"/>
                                </a:lnTo>
                                <a:lnTo>
                                  <a:pt x="36" y="44"/>
                                </a:lnTo>
                                <a:lnTo>
                                  <a:pt x="31" y="44"/>
                                </a:lnTo>
                                <a:lnTo>
                                  <a:pt x="27" y="42"/>
                                </a:lnTo>
                                <a:lnTo>
                                  <a:pt x="24" y="42"/>
                                </a:lnTo>
                                <a:lnTo>
                                  <a:pt x="20" y="41"/>
                                </a:lnTo>
                                <a:lnTo>
                                  <a:pt x="18" y="41"/>
                                </a:lnTo>
                                <a:lnTo>
                                  <a:pt x="14" y="38"/>
                                </a:lnTo>
                                <a:lnTo>
                                  <a:pt x="13" y="38"/>
                                </a:lnTo>
                                <a:lnTo>
                                  <a:pt x="9" y="36"/>
                                </a:lnTo>
                                <a:lnTo>
                                  <a:pt x="6" y="34"/>
                                </a:lnTo>
                                <a:lnTo>
                                  <a:pt x="5" y="33"/>
                                </a:lnTo>
                                <a:lnTo>
                                  <a:pt x="2" y="32"/>
                                </a:lnTo>
                                <a:lnTo>
                                  <a:pt x="0" y="29"/>
                                </a:lnTo>
                                <a:lnTo>
                                  <a:pt x="0" y="28"/>
                                </a:lnTo>
                                <a:lnTo>
                                  <a:pt x="0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Freeform 27"/>
                        <wps:cNvSpPr>
                          <a:spLocks/>
                        </wps:cNvSpPr>
                        <wps:spPr bwMode="auto">
                          <a:xfrm>
                            <a:off x="167005" y="99060"/>
                            <a:ext cx="109855" cy="67945"/>
                          </a:xfrm>
                          <a:custGeom>
                            <a:avLst/>
                            <a:gdLst>
                              <a:gd name="T0" fmla="*/ 10 w 520"/>
                              <a:gd name="T1" fmla="*/ 108 h 323"/>
                              <a:gd name="T2" fmla="*/ 38 w 520"/>
                              <a:gd name="T3" fmla="*/ 112 h 323"/>
                              <a:gd name="T4" fmla="*/ 76 w 520"/>
                              <a:gd name="T5" fmla="*/ 116 h 323"/>
                              <a:gd name="T6" fmla="*/ 120 w 520"/>
                              <a:gd name="T7" fmla="*/ 122 h 323"/>
                              <a:gd name="T8" fmla="*/ 161 w 520"/>
                              <a:gd name="T9" fmla="*/ 126 h 323"/>
                              <a:gd name="T10" fmla="*/ 196 w 520"/>
                              <a:gd name="T11" fmla="*/ 131 h 323"/>
                              <a:gd name="T12" fmla="*/ 220 w 520"/>
                              <a:gd name="T13" fmla="*/ 131 h 323"/>
                              <a:gd name="T14" fmla="*/ 231 w 520"/>
                              <a:gd name="T15" fmla="*/ 96 h 323"/>
                              <a:gd name="T16" fmla="*/ 248 w 520"/>
                              <a:gd name="T17" fmla="*/ 61 h 323"/>
                              <a:gd name="T18" fmla="*/ 272 w 520"/>
                              <a:gd name="T19" fmla="*/ 32 h 323"/>
                              <a:gd name="T20" fmla="*/ 302 w 520"/>
                              <a:gd name="T21" fmla="*/ 23 h 323"/>
                              <a:gd name="T22" fmla="*/ 323 w 520"/>
                              <a:gd name="T23" fmla="*/ 40 h 323"/>
                              <a:gd name="T24" fmla="*/ 328 w 520"/>
                              <a:gd name="T25" fmla="*/ 66 h 323"/>
                              <a:gd name="T26" fmla="*/ 332 w 520"/>
                              <a:gd name="T27" fmla="*/ 90 h 323"/>
                              <a:gd name="T28" fmla="*/ 371 w 520"/>
                              <a:gd name="T29" fmla="*/ 99 h 323"/>
                              <a:gd name="T30" fmla="*/ 396 w 520"/>
                              <a:gd name="T31" fmla="*/ 102 h 323"/>
                              <a:gd name="T32" fmla="*/ 436 w 520"/>
                              <a:gd name="T33" fmla="*/ 109 h 323"/>
                              <a:gd name="T34" fmla="*/ 442 w 520"/>
                              <a:gd name="T35" fmla="*/ 91 h 323"/>
                              <a:gd name="T36" fmla="*/ 451 w 520"/>
                              <a:gd name="T37" fmla="*/ 59 h 323"/>
                              <a:gd name="T38" fmla="*/ 462 w 520"/>
                              <a:gd name="T39" fmla="*/ 27 h 323"/>
                              <a:gd name="T40" fmla="*/ 489 w 520"/>
                              <a:gd name="T41" fmla="*/ 4 h 323"/>
                              <a:gd name="T42" fmla="*/ 519 w 520"/>
                              <a:gd name="T43" fmla="*/ 22 h 323"/>
                              <a:gd name="T44" fmla="*/ 516 w 520"/>
                              <a:gd name="T45" fmla="*/ 56 h 323"/>
                              <a:gd name="T46" fmla="*/ 510 w 520"/>
                              <a:gd name="T47" fmla="*/ 84 h 323"/>
                              <a:gd name="T48" fmla="*/ 506 w 520"/>
                              <a:gd name="T49" fmla="*/ 116 h 323"/>
                              <a:gd name="T50" fmla="*/ 502 w 520"/>
                              <a:gd name="T51" fmla="*/ 154 h 323"/>
                              <a:gd name="T52" fmla="*/ 498 w 520"/>
                              <a:gd name="T53" fmla="*/ 194 h 323"/>
                              <a:gd name="T54" fmla="*/ 492 w 520"/>
                              <a:gd name="T55" fmla="*/ 227 h 323"/>
                              <a:gd name="T56" fmla="*/ 486 w 520"/>
                              <a:gd name="T57" fmla="*/ 258 h 323"/>
                              <a:gd name="T58" fmla="*/ 468 w 520"/>
                              <a:gd name="T59" fmla="*/ 298 h 323"/>
                              <a:gd name="T60" fmla="*/ 449 w 520"/>
                              <a:gd name="T61" fmla="*/ 323 h 323"/>
                              <a:gd name="T62" fmla="*/ 439 w 520"/>
                              <a:gd name="T63" fmla="*/ 302 h 323"/>
                              <a:gd name="T64" fmla="*/ 468 w 520"/>
                              <a:gd name="T65" fmla="*/ 272 h 323"/>
                              <a:gd name="T66" fmla="*/ 478 w 520"/>
                              <a:gd name="T67" fmla="*/ 241 h 323"/>
                              <a:gd name="T68" fmla="*/ 483 w 520"/>
                              <a:gd name="T69" fmla="*/ 209 h 323"/>
                              <a:gd name="T70" fmla="*/ 489 w 520"/>
                              <a:gd name="T71" fmla="*/ 170 h 323"/>
                              <a:gd name="T72" fmla="*/ 494 w 520"/>
                              <a:gd name="T73" fmla="*/ 127 h 323"/>
                              <a:gd name="T74" fmla="*/ 500 w 520"/>
                              <a:gd name="T75" fmla="*/ 87 h 323"/>
                              <a:gd name="T76" fmla="*/ 505 w 520"/>
                              <a:gd name="T77" fmla="*/ 52 h 323"/>
                              <a:gd name="T78" fmla="*/ 508 w 520"/>
                              <a:gd name="T79" fmla="*/ 26 h 323"/>
                              <a:gd name="T80" fmla="*/ 479 w 520"/>
                              <a:gd name="T81" fmla="*/ 26 h 323"/>
                              <a:gd name="T82" fmla="*/ 468 w 520"/>
                              <a:gd name="T83" fmla="*/ 48 h 323"/>
                              <a:gd name="T84" fmla="*/ 460 w 520"/>
                              <a:gd name="T85" fmla="*/ 82 h 323"/>
                              <a:gd name="T86" fmla="*/ 451 w 520"/>
                              <a:gd name="T87" fmla="*/ 121 h 323"/>
                              <a:gd name="T88" fmla="*/ 441 w 520"/>
                              <a:gd name="T89" fmla="*/ 156 h 323"/>
                              <a:gd name="T90" fmla="*/ 434 w 520"/>
                              <a:gd name="T91" fmla="*/ 139 h 323"/>
                              <a:gd name="T92" fmla="*/ 434 w 520"/>
                              <a:gd name="T93" fmla="*/ 116 h 323"/>
                              <a:gd name="T94" fmla="*/ 391 w 520"/>
                              <a:gd name="T95" fmla="*/ 120 h 323"/>
                              <a:gd name="T96" fmla="*/ 367 w 520"/>
                              <a:gd name="T97" fmla="*/ 116 h 323"/>
                              <a:gd name="T98" fmla="*/ 321 w 520"/>
                              <a:gd name="T99" fmla="*/ 117 h 323"/>
                              <a:gd name="T100" fmla="*/ 297 w 520"/>
                              <a:gd name="T101" fmla="*/ 153 h 323"/>
                              <a:gd name="T102" fmla="*/ 278 w 520"/>
                              <a:gd name="T103" fmla="*/ 157 h 323"/>
                              <a:gd name="T104" fmla="*/ 305 w 520"/>
                              <a:gd name="T105" fmla="*/ 122 h 323"/>
                              <a:gd name="T106" fmla="*/ 317 w 520"/>
                              <a:gd name="T107" fmla="*/ 85 h 323"/>
                              <a:gd name="T108" fmla="*/ 314 w 520"/>
                              <a:gd name="T109" fmla="*/ 50 h 323"/>
                              <a:gd name="T110" fmla="*/ 288 w 520"/>
                              <a:gd name="T111" fmla="*/ 43 h 323"/>
                              <a:gd name="T112" fmla="*/ 258 w 520"/>
                              <a:gd name="T113" fmla="*/ 62 h 323"/>
                              <a:gd name="T114" fmla="*/ 244 w 520"/>
                              <a:gd name="T115" fmla="*/ 91 h 323"/>
                              <a:gd name="T116" fmla="*/ 234 w 520"/>
                              <a:gd name="T117" fmla="*/ 120 h 323"/>
                              <a:gd name="T118" fmla="*/ 241 w 520"/>
                              <a:gd name="T119" fmla="*/ 154 h 323"/>
                              <a:gd name="T120" fmla="*/ 258 w 520"/>
                              <a:gd name="T121" fmla="*/ 165 h 323"/>
                              <a:gd name="T122" fmla="*/ 231 w 520"/>
                              <a:gd name="T123" fmla="*/ 165 h 323"/>
                              <a:gd name="T124" fmla="*/ 55 w 520"/>
                              <a:gd name="T125" fmla="*/ 127 h 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20" h="323">
                                <a:moveTo>
                                  <a:pt x="31" y="153"/>
                                </a:moveTo>
                                <a:lnTo>
                                  <a:pt x="43" y="125"/>
                                </a:lnTo>
                                <a:lnTo>
                                  <a:pt x="0" y="118"/>
                                </a:lnTo>
                                <a:lnTo>
                                  <a:pt x="0" y="116"/>
                                </a:lnTo>
                                <a:lnTo>
                                  <a:pt x="1" y="114"/>
                                </a:lnTo>
                                <a:lnTo>
                                  <a:pt x="3" y="111"/>
                                </a:lnTo>
                                <a:lnTo>
                                  <a:pt x="8" y="108"/>
                                </a:lnTo>
                                <a:lnTo>
                                  <a:pt x="8" y="108"/>
                                </a:lnTo>
                                <a:lnTo>
                                  <a:pt x="10" y="108"/>
                                </a:lnTo>
                                <a:lnTo>
                                  <a:pt x="13" y="108"/>
                                </a:lnTo>
                                <a:lnTo>
                                  <a:pt x="18" y="109"/>
                                </a:lnTo>
                                <a:lnTo>
                                  <a:pt x="19" y="109"/>
                                </a:lnTo>
                                <a:lnTo>
                                  <a:pt x="22" y="109"/>
                                </a:lnTo>
                                <a:lnTo>
                                  <a:pt x="25" y="111"/>
                                </a:lnTo>
                                <a:lnTo>
                                  <a:pt x="28" y="111"/>
                                </a:lnTo>
                                <a:lnTo>
                                  <a:pt x="31" y="111"/>
                                </a:lnTo>
                                <a:lnTo>
                                  <a:pt x="34" y="111"/>
                                </a:lnTo>
                                <a:lnTo>
                                  <a:pt x="38" y="112"/>
                                </a:lnTo>
                                <a:lnTo>
                                  <a:pt x="42" y="112"/>
                                </a:lnTo>
                                <a:lnTo>
                                  <a:pt x="46" y="112"/>
                                </a:lnTo>
                                <a:lnTo>
                                  <a:pt x="49" y="113"/>
                                </a:lnTo>
                                <a:lnTo>
                                  <a:pt x="53" y="113"/>
                                </a:lnTo>
                                <a:lnTo>
                                  <a:pt x="57" y="114"/>
                                </a:lnTo>
                                <a:lnTo>
                                  <a:pt x="62" y="114"/>
                                </a:lnTo>
                                <a:lnTo>
                                  <a:pt x="67" y="115"/>
                                </a:lnTo>
                                <a:lnTo>
                                  <a:pt x="71" y="115"/>
                                </a:lnTo>
                                <a:lnTo>
                                  <a:pt x="76" y="116"/>
                                </a:lnTo>
                                <a:lnTo>
                                  <a:pt x="80" y="116"/>
                                </a:lnTo>
                                <a:lnTo>
                                  <a:pt x="85" y="117"/>
                                </a:lnTo>
                                <a:lnTo>
                                  <a:pt x="90" y="117"/>
                                </a:lnTo>
                                <a:lnTo>
                                  <a:pt x="95" y="118"/>
                                </a:lnTo>
                                <a:lnTo>
                                  <a:pt x="100" y="118"/>
                                </a:lnTo>
                                <a:lnTo>
                                  <a:pt x="105" y="120"/>
                                </a:lnTo>
                                <a:lnTo>
                                  <a:pt x="109" y="121"/>
                                </a:lnTo>
                                <a:lnTo>
                                  <a:pt x="115" y="122"/>
                                </a:lnTo>
                                <a:lnTo>
                                  <a:pt x="120" y="122"/>
                                </a:lnTo>
                                <a:lnTo>
                                  <a:pt x="124" y="122"/>
                                </a:lnTo>
                                <a:lnTo>
                                  <a:pt x="129" y="122"/>
                                </a:lnTo>
                                <a:lnTo>
                                  <a:pt x="133" y="123"/>
                                </a:lnTo>
                                <a:lnTo>
                                  <a:pt x="138" y="123"/>
                                </a:lnTo>
                                <a:lnTo>
                                  <a:pt x="143" y="124"/>
                                </a:lnTo>
                                <a:lnTo>
                                  <a:pt x="147" y="124"/>
                                </a:lnTo>
                                <a:lnTo>
                                  <a:pt x="153" y="125"/>
                                </a:lnTo>
                                <a:lnTo>
                                  <a:pt x="156" y="125"/>
                                </a:lnTo>
                                <a:lnTo>
                                  <a:pt x="161" y="126"/>
                                </a:lnTo>
                                <a:lnTo>
                                  <a:pt x="166" y="126"/>
                                </a:lnTo>
                                <a:lnTo>
                                  <a:pt x="170" y="127"/>
                                </a:lnTo>
                                <a:lnTo>
                                  <a:pt x="174" y="127"/>
                                </a:lnTo>
                                <a:lnTo>
                                  <a:pt x="177" y="129"/>
                                </a:lnTo>
                                <a:lnTo>
                                  <a:pt x="182" y="129"/>
                                </a:lnTo>
                                <a:lnTo>
                                  <a:pt x="186" y="130"/>
                                </a:lnTo>
                                <a:lnTo>
                                  <a:pt x="189" y="130"/>
                                </a:lnTo>
                                <a:lnTo>
                                  <a:pt x="192" y="131"/>
                                </a:lnTo>
                                <a:lnTo>
                                  <a:pt x="196" y="131"/>
                                </a:lnTo>
                                <a:lnTo>
                                  <a:pt x="199" y="131"/>
                                </a:lnTo>
                                <a:lnTo>
                                  <a:pt x="205" y="132"/>
                                </a:lnTo>
                                <a:lnTo>
                                  <a:pt x="209" y="132"/>
                                </a:lnTo>
                                <a:lnTo>
                                  <a:pt x="213" y="133"/>
                                </a:lnTo>
                                <a:lnTo>
                                  <a:pt x="216" y="133"/>
                                </a:lnTo>
                                <a:lnTo>
                                  <a:pt x="218" y="133"/>
                                </a:lnTo>
                                <a:lnTo>
                                  <a:pt x="219" y="134"/>
                                </a:lnTo>
                                <a:lnTo>
                                  <a:pt x="219" y="133"/>
                                </a:lnTo>
                                <a:lnTo>
                                  <a:pt x="220" y="131"/>
                                </a:lnTo>
                                <a:lnTo>
                                  <a:pt x="221" y="126"/>
                                </a:lnTo>
                                <a:lnTo>
                                  <a:pt x="222" y="122"/>
                                </a:lnTo>
                                <a:lnTo>
                                  <a:pt x="223" y="117"/>
                                </a:lnTo>
                                <a:lnTo>
                                  <a:pt x="224" y="115"/>
                                </a:lnTo>
                                <a:lnTo>
                                  <a:pt x="226" y="111"/>
                                </a:lnTo>
                                <a:lnTo>
                                  <a:pt x="227" y="108"/>
                                </a:lnTo>
                                <a:lnTo>
                                  <a:pt x="228" y="104"/>
                                </a:lnTo>
                                <a:lnTo>
                                  <a:pt x="230" y="100"/>
                                </a:lnTo>
                                <a:lnTo>
                                  <a:pt x="231" y="96"/>
                                </a:lnTo>
                                <a:lnTo>
                                  <a:pt x="233" y="93"/>
                                </a:lnTo>
                                <a:lnTo>
                                  <a:pt x="235" y="88"/>
                                </a:lnTo>
                                <a:lnTo>
                                  <a:pt x="236" y="84"/>
                                </a:lnTo>
                                <a:lnTo>
                                  <a:pt x="238" y="80"/>
                                </a:lnTo>
                                <a:lnTo>
                                  <a:pt x="239" y="77"/>
                                </a:lnTo>
                                <a:lnTo>
                                  <a:pt x="242" y="72"/>
                                </a:lnTo>
                                <a:lnTo>
                                  <a:pt x="243" y="68"/>
                                </a:lnTo>
                                <a:lnTo>
                                  <a:pt x="245" y="64"/>
                                </a:lnTo>
                                <a:lnTo>
                                  <a:pt x="248" y="61"/>
                                </a:lnTo>
                                <a:lnTo>
                                  <a:pt x="249" y="57"/>
                                </a:lnTo>
                                <a:lnTo>
                                  <a:pt x="251" y="54"/>
                                </a:lnTo>
                                <a:lnTo>
                                  <a:pt x="252" y="51"/>
                                </a:lnTo>
                                <a:lnTo>
                                  <a:pt x="254" y="49"/>
                                </a:lnTo>
                                <a:lnTo>
                                  <a:pt x="258" y="43"/>
                                </a:lnTo>
                                <a:lnTo>
                                  <a:pt x="263" y="40"/>
                                </a:lnTo>
                                <a:lnTo>
                                  <a:pt x="266" y="38"/>
                                </a:lnTo>
                                <a:lnTo>
                                  <a:pt x="269" y="34"/>
                                </a:lnTo>
                                <a:lnTo>
                                  <a:pt x="272" y="32"/>
                                </a:lnTo>
                                <a:lnTo>
                                  <a:pt x="275" y="30"/>
                                </a:lnTo>
                                <a:lnTo>
                                  <a:pt x="279" y="29"/>
                                </a:lnTo>
                                <a:lnTo>
                                  <a:pt x="282" y="26"/>
                                </a:lnTo>
                                <a:lnTo>
                                  <a:pt x="286" y="25"/>
                                </a:lnTo>
                                <a:lnTo>
                                  <a:pt x="289" y="24"/>
                                </a:lnTo>
                                <a:lnTo>
                                  <a:pt x="293" y="24"/>
                                </a:lnTo>
                                <a:lnTo>
                                  <a:pt x="295" y="23"/>
                                </a:lnTo>
                                <a:lnTo>
                                  <a:pt x="298" y="23"/>
                                </a:lnTo>
                                <a:lnTo>
                                  <a:pt x="302" y="23"/>
                                </a:lnTo>
                                <a:lnTo>
                                  <a:pt x="304" y="23"/>
                                </a:lnTo>
                                <a:lnTo>
                                  <a:pt x="308" y="23"/>
                                </a:lnTo>
                                <a:lnTo>
                                  <a:pt x="310" y="24"/>
                                </a:lnTo>
                                <a:lnTo>
                                  <a:pt x="313" y="25"/>
                                </a:lnTo>
                                <a:lnTo>
                                  <a:pt x="316" y="26"/>
                                </a:lnTo>
                                <a:lnTo>
                                  <a:pt x="318" y="29"/>
                                </a:lnTo>
                                <a:lnTo>
                                  <a:pt x="320" y="32"/>
                                </a:lnTo>
                                <a:lnTo>
                                  <a:pt x="323" y="38"/>
                                </a:lnTo>
                                <a:lnTo>
                                  <a:pt x="323" y="40"/>
                                </a:lnTo>
                                <a:lnTo>
                                  <a:pt x="324" y="42"/>
                                </a:lnTo>
                                <a:lnTo>
                                  <a:pt x="325" y="45"/>
                                </a:lnTo>
                                <a:lnTo>
                                  <a:pt x="325" y="48"/>
                                </a:lnTo>
                                <a:lnTo>
                                  <a:pt x="326" y="51"/>
                                </a:lnTo>
                                <a:lnTo>
                                  <a:pt x="326" y="53"/>
                                </a:lnTo>
                                <a:lnTo>
                                  <a:pt x="327" y="57"/>
                                </a:lnTo>
                                <a:lnTo>
                                  <a:pt x="328" y="60"/>
                                </a:lnTo>
                                <a:lnTo>
                                  <a:pt x="328" y="62"/>
                                </a:lnTo>
                                <a:lnTo>
                                  <a:pt x="328" y="66"/>
                                </a:lnTo>
                                <a:lnTo>
                                  <a:pt x="328" y="69"/>
                                </a:lnTo>
                                <a:lnTo>
                                  <a:pt x="329" y="72"/>
                                </a:lnTo>
                                <a:lnTo>
                                  <a:pt x="329" y="77"/>
                                </a:lnTo>
                                <a:lnTo>
                                  <a:pt x="331" y="82"/>
                                </a:lnTo>
                                <a:lnTo>
                                  <a:pt x="331" y="86"/>
                                </a:lnTo>
                                <a:lnTo>
                                  <a:pt x="331" y="89"/>
                                </a:lnTo>
                                <a:lnTo>
                                  <a:pt x="331" y="91"/>
                                </a:lnTo>
                                <a:lnTo>
                                  <a:pt x="331" y="93"/>
                                </a:lnTo>
                                <a:lnTo>
                                  <a:pt x="332" y="90"/>
                                </a:lnTo>
                                <a:lnTo>
                                  <a:pt x="336" y="89"/>
                                </a:lnTo>
                                <a:lnTo>
                                  <a:pt x="340" y="88"/>
                                </a:lnTo>
                                <a:lnTo>
                                  <a:pt x="343" y="87"/>
                                </a:lnTo>
                                <a:lnTo>
                                  <a:pt x="348" y="87"/>
                                </a:lnTo>
                                <a:lnTo>
                                  <a:pt x="352" y="88"/>
                                </a:lnTo>
                                <a:lnTo>
                                  <a:pt x="358" y="89"/>
                                </a:lnTo>
                                <a:lnTo>
                                  <a:pt x="363" y="91"/>
                                </a:lnTo>
                                <a:lnTo>
                                  <a:pt x="367" y="95"/>
                                </a:lnTo>
                                <a:lnTo>
                                  <a:pt x="371" y="99"/>
                                </a:lnTo>
                                <a:lnTo>
                                  <a:pt x="374" y="102"/>
                                </a:lnTo>
                                <a:lnTo>
                                  <a:pt x="378" y="105"/>
                                </a:lnTo>
                                <a:lnTo>
                                  <a:pt x="379" y="106"/>
                                </a:lnTo>
                                <a:lnTo>
                                  <a:pt x="380" y="107"/>
                                </a:lnTo>
                                <a:lnTo>
                                  <a:pt x="380" y="106"/>
                                </a:lnTo>
                                <a:lnTo>
                                  <a:pt x="384" y="106"/>
                                </a:lnTo>
                                <a:lnTo>
                                  <a:pt x="387" y="105"/>
                                </a:lnTo>
                                <a:lnTo>
                                  <a:pt x="392" y="103"/>
                                </a:lnTo>
                                <a:lnTo>
                                  <a:pt x="396" y="102"/>
                                </a:lnTo>
                                <a:lnTo>
                                  <a:pt x="402" y="99"/>
                                </a:lnTo>
                                <a:lnTo>
                                  <a:pt x="406" y="99"/>
                                </a:lnTo>
                                <a:lnTo>
                                  <a:pt x="410" y="99"/>
                                </a:lnTo>
                                <a:lnTo>
                                  <a:pt x="414" y="99"/>
                                </a:lnTo>
                                <a:lnTo>
                                  <a:pt x="418" y="100"/>
                                </a:lnTo>
                                <a:lnTo>
                                  <a:pt x="423" y="103"/>
                                </a:lnTo>
                                <a:lnTo>
                                  <a:pt x="429" y="105"/>
                                </a:lnTo>
                                <a:lnTo>
                                  <a:pt x="432" y="107"/>
                                </a:lnTo>
                                <a:lnTo>
                                  <a:pt x="436" y="109"/>
                                </a:lnTo>
                                <a:lnTo>
                                  <a:pt x="439" y="111"/>
                                </a:lnTo>
                                <a:lnTo>
                                  <a:pt x="440" y="112"/>
                                </a:lnTo>
                                <a:lnTo>
                                  <a:pt x="440" y="111"/>
                                </a:lnTo>
                                <a:lnTo>
                                  <a:pt x="440" y="108"/>
                                </a:lnTo>
                                <a:lnTo>
                                  <a:pt x="440" y="105"/>
                                </a:lnTo>
                                <a:lnTo>
                                  <a:pt x="441" y="100"/>
                                </a:lnTo>
                                <a:lnTo>
                                  <a:pt x="441" y="97"/>
                                </a:lnTo>
                                <a:lnTo>
                                  <a:pt x="442" y="95"/>
                                </a:lnTo>
                                <a:lnTo>
                                  <a:pt x="442" y="91"/>
                                </a:lnTo>
                                <a:lnTo>
                                  <a:pt x="444" y="88"/>
                                </a:lnTo>
                                <a:lnTo>
                                  <a:pt x="444" y="85"/>
                                </a:lnTo>
                                <a:lnTo>
                                  <a:pt x="445" y="81"/>
                                </a:lnTo>
                                <a:lnTo>
                                  <a:pt x="445" y="78"/>
                                </a:lnTo>
                                <a:lnTo>
                                  <a:pt x="447" y="75"/>
                                </a:lnTo>
                                <a:lnTo>
                                  <a:pt x="447" y="70"/>
                                </a:lnTo>
                                <a:lnTo>
                                  <a:pt x="448" y="67"/>
                                </a:lnTo>
                                <a:lnTo>
                                  <a:pt x="449" y="62"/>
                                </a:lnTo>
                                <a:lnTo>
                                  <a:pt x="451" y="59"/>
                                </a:lnTo>
                                <a:lnTo>
                                  <a:pt x="452" y="56"/>
                                </a:lnTo>
                                <a:lnTo>
                                  <a:pt x="453" y="52"/>
                                </a:lnTo>
                                <a:lnTo>
                                  <a:pt x="454" y="48"/>
                                </a:lnTo>
                                <a:lnTo>
                                  <a:pt x="455" y="45"/>
                                </a:lnTo>
                                <a:lnTo>
                                  <a:pt x="456" y="41"/>
                                </a:lnTo>
                                <a:lnTo>
                                  <a:pt x="457" y="38"/>
                                </a:lnTo>
                                <a:lnTo>
                                  <a:pt x="459" y="34"/>
                                </a:lnTo>
                                <a:lnTo>
                                  <a:pt x="460" y="32"/>
                                </a:lnTo>
                                <a:lnTo>
                                  <a:pt x="462" y="27"/>
                                </a:lnTo>
                                <a:lnTo>
                                  <a:pt x="465" y="24"/>
                                </a:lnTo>
                                <a:lnTo>
                                  <a:pt x="468" y="21"/>
                                </a:lnTo>
                                <a:lnTo>
                                  <a:pt x="471" y="17"/>
                                </a:lnTo>
                                <a:lnTo>
                                  <a:pt x="474" y="14"/>
                                </a:lnTo>
                                <a:lnTo>
                                  <a:pt x="477" y="12"/>
                                </a:lnTo>
                                <a:lnTo>
                                  <a:pt x="479" y="8"/>
                                </a:lnTo>
                                <a:lnTo>
                                  <a:pt x="483" y="7"/>
                                </a:lnTo>
                                <a:lnTo>
                                  <a:pt x="485" y="5"/>
                                </a:lnTo>
                                <a:lnTo>
                                  <a:pt x="489" y="4"/>
                                </a:lnTo>
                                <a:lnTo>
                                  <a:pt x="493" y="2"/>
                                </a:lnTo>
                                <a:lnTo>
                                  <a:pt x="499" y="0"/>
                                </a:lnTo>
                                <a:lnTo>
                                  <a:pt x="505" y="2"/>
                                </a:lnTo>
                                <a:lnTo>
                                  <a:pt x="509" y="5"/>
                                </a:lnTo>
                                <a:lnTo>
                                  <a:pt x="513" y="8"/>
                                </a:lnTo>
                                <a:lnTo>
                                  <a:pt x="516" y="13"/>
                                </a:lnTo>
                                <a:lnTo>
                                  <a:pt x="517" y="16"/>
                                </a:lnTo>
                                <a:lnTo>
                                  <a:pt x="519" y="18"/>
                                </a:lnTo>
                                <a:lnTo>
                                  <a:pt x="519" y="22"/>
                                </a:lnTo>
                                <a:lnTo>
                                  <a:pt x="520" y="25"/>
                                </a:lnTo>
                                <a:lnTo>
                                  <a:pt x="520" y="29"/>
                                </a:lnTo>
                                <a:lnTo>
                                  <a:pt x="520" y="31"/>
                                </a:lnTo>
                                <a:lnTo>
                                  <a:pt x="520" y="34"/>
                                </a:lnTo>
                                <a:lnTo>
                                  <a:pt x="520" y="39"/>
                                </a:lnTo>
                                <a:lnTo>
                                  <a:pt x="519" y="42"/>
                                </a:lnTo>
                                <a:lnTo>
                                  <a:pt x="519" y="47"/>
                                </a:lnTo>
                                <a:lnTo>
                                  <a:pt x="517" y="51"/>
                                </a:lnTo>
                                <a:lnTo>
                                  <a:pt x="516" y="56"/>
                                </a:lnTo>
                                <a:lnTo>
                                  <a:pt x="515" y="58"/>
                                </a:lnTo>
                                <a:lnTo>
                                  <a:pt x="514" y="61"/>
                                </a:lnTo>
                                <a:lnTo>
                                  <a:pt x="513" y="64"/>
                                </a:lnTo>
                                <a:lnTo>
                                  <a:pt x="513" y="70"/>
                                </a:lnTo>
                                <a:lnTo>
                                  <a:pt x="512" y="72"/>
                                </a:lnTo>
                                <a:lnTo>
                                  <a:pt x="512" y="75"/>
                                </a:lnTo>
                                <a:lnTo>
                                  <a:pt x="510" y="78"/>
                                </a:lnTo>
                                <a:lnTo>
                                  <a:pt x="510" y="81"/>
                                </a:lnTo>
                                <a:lnTo>
                                  <a:pt x="510" y="84"/>
                                </a:lnTo>
                                <a:lnTo>
                                  <a:pt x="510" y="87"/>
                                </a:lnTo>
                                <a:lnTo>
                                  <a:pt x="509" y="90"/>
                                </a:lnTo>
                                <a:lnTo>
                                  <a:pt x="509" y="95"/>
                                </a:lnTo>
                                <a:lnTo>
                                  <a:pt x="508" y="97"/>
                                </a:lnTo>
                                <a:lnTo>
                                  <a:pt x="508" y="100"/>
                                </a:lnTo>
                                <a:lnTo>
                                  <a:pt x="507" y="105"/>
                                </a:lnTo>
                                <a:lnTo>
                                  <a:pt x="507" y="109"/>
                                </a:lnTo>
                                <a:lnTo>
                                  <a:pt x="507" y="113"/>
                                </a:lnTo>
                                <a:lnTo>
                                  <a:pt x="506" y="116"/>
                                </a:lnTo>
                                <a:lnTo>
                                  <a:pt x="506" y="121"/>
                                </a:lnTo>
                                <a:lnTo>
                                  <a:pt x="506" y="125"/>
                                </a:lnTo>
                                <a:lnTo>
                                  <a:pt x="505" y="129"/>
                                </a:lnTo>
                                <a:lnTo>
                                  <a:pt x="505" y="133"/>
                                </a:lnTo>
                                <a:lnTo>
                                  <a:pt x="504" y="138"/>
                                </a:lnTo>
                                <a:lnTo>
                                  <a:pt x="504" y="142"/>
                                </a:lnTo>
                                <a:lnTo>
                                  <a:pt x="504" y="145"/>
                                </a:lnTo>
                                <a:lnTo>
                                  <a:pt x="502" y="150"/>
                                </a:lnTo>
                                <a:lnTo>
                                  <a:pt x="502" y="154"/>
                                </a:lnTo>
                                <a:lnTo>
                                  <a:pt x="502" y="159"/>
                                </a:lnTo>
                                <a:lnTo>
                                  <a:pt x="501" y="163"/>
                                </a:lnTo>
                                <a:lnTo>
                                  <a:pt x="500" y="168"/>
                                </a:lnTo>
                                <a:lnTo>
                                  <a:pt x="500" y="171"/>
                                </a:lnTo>
                                <a:lnTo>
                                  <a:pt x="500" y="176"/>
                                </a:lnTo>
                                <a:lnTo>
                                  <a:pt x="499" y="180"/>
                                </a:lnTo>
                                <a:lnTo>
                                  <a:pt x="499" y="185"/>
                                </a:lnTo>
                                <a:lnTo>
                                  <a:pt x="498" y="189"/>
                                </a:lnTo>
                                <a:lnTo>
                                  <a:pt x="498" y="194"/>
                                </a:lnTo>
                                <a:lnTo>
                                  <a:pt x="497" y="197"/>
                                </a:lnTo>
                                <a:lnTo>
                                  <a:pt x="495" y="202"/>
                                </a:lnTo>
                                <a:lnTo>
                                  <a:pt x="495" y="205"/>
                                </a:lnTo>
                                <a:lnTo>
                                  <a:pt x="494" y="209"/>
                                </a:lnTo>
                                <a:lnTo>
                                  <a:pt x="494" y="213"/>
                                </a:lnTo>
                                <a:lnTo>
                                  <a:pt x="494" y="217"/>
                                </a:lnTo>
                                <a:lnTo>
                                  <a:pt x="493" y="221"/>
                                </a:lnTo>
                                <a:lnTo>
                                  <a:pt x="493" y="224"/>
                                </a:lnTo>
                                <a:lnTo>
                                  <a:pt x="492" y="227"/>
                                </a:lnTo>
                                <a:lnTo>
                                  <a:pt x="492" y="231"/>
                                </a:lnTo>
                                <a:lnTo>
                                  <a:pt x="491" y="234"/>
                                </a:lnTo>
                                <a:lnTo>
                                  <a:pt x="491" y="238"/>
                                </a:lnTo>
                                <a:lnTo>
                                  <a:pt x="490" y="240"/>
                                </a:lnTo>
                                <a:lnTo>
                                  <a:pt x="490" y="243"/>
                                </a:lnTo>
                                <a:lnTo>
                                  <a:pt x="489" y="245"/>
                                </a:lnTo>
                                <a:lnTo>
                                  <a:pt x="489" y="249"/>
                                </a:lnTo>
                                <a:lnTo>
                                  <a:pt x="487" y="253"/>
                                </a:lnTo>
                                <a:lnTo>
                                  <a:pt x="486" y="258"/>
                                </a:lnTo>
                                <a:lnTo>
                                  <a:pt x="485" y="261"/>
                                </a:lnTo>
                                <a:lnTo>
                                  <a:pt x="485" y="263"/>
                                </a:lnTo>
                                <a:lnTo>
                                  <a:pt x="483" y="268"/>
                                </a:lnTo>
                                <a:lnTo>
                                  <a:pt x="480" y="272"/>
                                </a:lnTo>
                                <a:lnTo>
                                  <a:pt x="478" y="278"/>
                                </a:lnTo>
                                <a:lnTo>
                                  <a:pt x="476" y="284"/>
                                </a:lnTo>
                                <a:lnTo>
                                  <a:pt x="472" y="288"/>
                                </a:lnTo>
                                <a:lnTo>
                                  <a:pt x="470" y="294"/>
                                </a:lnTo>
                                <a:lnTo>
                                  <a:pt x="468" y="298"/>
                                </a:lnTo>
                                <a:lnTo>
                                  <a:pt x="465" y="304"/>
                                </a:lnTo>
                                <a:lnTo>
                                  <a:pt x="462" y="307"/>
                                </a:lnTo>
                                <a:lnTo>
                                  <a:pt x="460" y="311"/>
                                </a:lnTo>
                                <a:lnTo>
                                  <a:pt x="457" y="314"/>
                                </a:lnTo>
                                <a:lnTo>
                                  <a:pt x="455" y="317"/>
                                </a:lnTo>
                                <a:lnTo>
                                  <a:pt x="453" y="321"/>
                                </a:lnTo>
                                <a:lnTo>
                                  <a:pt x="452" y="322"/>
                                </a:lnTo>
                                <a:lnTo>
                                  <a:pt x="451" y="323"/>
                                </a:lnTo>
                                <a:lnTo>
                                  <a:pt x="449" y="323"/>
                                </a:lnTo>
                                <a:lnTo>
                                  <a:pt x="446" y="322"/>
                                </a:lnTo>
                                <a:lnTo>
                                  <a:pt x="445" y="318"/>
                                </a:lnTo>
                                <a:lnTo>
                                  <a:pt x="442" y="315"/>
                                </a:lnTo>
                                <a:lnTo>
                                  <a:pt x="440" y="312"/>
                                </a:lnTo>
                                <a:lnTo>
                                  <a:pt x="439" y="308"/>
                                </a:lnTo>
                                <a:lnTo>
                                  <a:pt x="438" y="306"/>
                                </a:lnTo>
                                <a:lnTo>
                                  <a:pt x="438" y="304"/>
                                </a:lnTo>
                                <a:lnTo>
                                  <a:pt x="438" y="304"/>
                                </a:lnTo>
                                <a:lnTo>
                                  <a:pt x="439" y="302"/>
                                </a:lnTo>
                                <a:lnTo>
                                  <a:pt x="442" y="298"/>
                                </a:lnTo>
                                <a:lnTo>
                                  <a:pt x="445" y="295"/>
                                </a:lnTo>
                                <a:lnTo>
                                  <a:pt x="448" y="293"/>
                                </a:lnTo>
                                <a:lnTo>
                                  <a:pt x="452" y="289"/>
                                </a:lnTo>
                                <a:lnTo>
                                  <a:pt x="456" y="287"/>
                                </a:lnTo>
                                <a:lnTo>
                                  <a:pt x="459" y="282"/>
                                </a:lnTo>
                                <a:lnTo>
                                  <a:pt x="462" y="279"/>
                                </a:lnTo>
                                <a:lnTo>
                                  <a:pt x="465" y="276"/>
                                </a:lnTo>
                                <a:lnTo>
                                  <a:pt x="468" y="272"/>
                                </a:lnTo>
                                <a:lnTo>
                                  <a:pt x="470" y="268"/>
                                </a:lnTo>
                                <a:lnTo>
                                  <a:pt x="472" y="265"/>
                                </a:lnTo>
                                <a:lnTo>
                                  <a:pt x="474" y="261"/>
                                </a:lnTo>
                                <a:lnTo>
                                  <a:pt x="476" y="258"/>
                                </a:lnTo>
                                <a:lnTo>
                                  <a:pt x="476" y="256"/>
                                </a:lnTo>
                                <a:lnTo>
                                  <a:pt x="476" y="252"/>
                                </a:lnTo>
                                <a:lnTo>
                                  <a:pt x="477" y="249"/>
                                </a:lnTo>
                                <a:lnTo>
                                  <a:pt x="478" y="244"/>
                                </a:lnTo>
                                <a:lnTo>
                                  <a:pt x="478" y="241"/>
                                </a:lnTo>
                                <a:lnTo>
                                  <a:pt x="478" y="239"/>
                                </a:lnTo>
                                <a:lnTo>
                                  <a:pt x="478" y="235"/>
                                </a:lnTo>
                                <a:lnTo>
                                  <a:pt x="479" y="232"/>
                                </a:lnTo>
                                <a:lnTo>
                                  <a:pt x="479" y="229"/>
                                </a:lnTo>
                                <a:lnTo>
                                  <a:pt x="479" y="225"/>
                                </a:lnTo>
                                <a:lnTo>
                                  <a:pt x="480" y="222"/>
                                </a:lnTo>
                                <a:lnTo>
                                  <a:pt x="482" y="218"/>
                                </a:lnTo>
                                <a:lnTo>
                                  <a:pt x="482" y="214"/>
                                </a:lnTo>
                                <a:lnTo>
                                  <a:pt x="483" y="209"/>
                                </a:lnTo>
                                <a:lnTo>
                                  <a:pt x="483" y="206"/>
                                </a:lnTo>
                                <a:lnTo>
                                  <a:pt x="484" y="202"/>
                                </a:lnTo>
                                <a:lnTo>
                                  <a:pt x="484" y="197"/>
                                </a:lnTo>
                                <a:lnTo>
                                  <a:pt x="485" y="193"/>
                                </a:lnTo>
                                <a:lnTo>
                                  <a:pt x="485" y="188"/>
                                </a:lnTo>
                                <a:lnTo>
                                  <a:pt x="486" y="184"/>
                                </a:lnTo>
                                <a:lnTo>
                                  <a:pt x="486" y="179"/>
                                </a:lnTo>
                                <a:lnTo>
                                  <a:pt x="487" y="175"/>
                                </a:lnTo>
                                <a:lnTo>
                                  <a:pt x="489" y="170"/>
                                </a:lnTo>
                                <a:lnTo>
                                  <a:pt x="489" y="166"/>
                                </a:lnTo>
                                <a:lnTo>
                                  <a:pt x="490" y="160"/>
                                </a:lnTo>
                                <a:lnTo>
                                  <a:pt x="491" y="156"/>
                                </a:lnTo>
                                <a:lnTo>
                                  <a:pt x="491" y="151"/>
                                </a:lnTo>
                                <a:lnTo>
                                  <a:pt x="492" y="147"/>
                                </a:lnTo>
                                <a:lnTo>
                                  <a:pt x="492" y="142"/>
                                </a:lnTo>
                                <a:lnTo>
                                  <a:pt x="493" y="138"/>
                                </a:lnTo>
                                <a:lnTo>
                                  <a:pt x="493" y="132"/>
                                </a:lnTo>
                                <a:lnTo>
                                  <a:pt x="494" y="127"/>
                                </a:lnTo>
                                <a:lnTo>
                                  <a:pt x="494" y="123"/>
                                </a:lnTo>
                                <a:lnTo>
                                  <a:pt x="495" y="118"/>
                                </a:lnTo>
                                <a:lnTo>
                                  <a:pt x="495" y="114"/>
                                </a:lnTo>
                                <a:lnTo>
                                  <a:pt x="497" y="109"/>
                                </a:lnTo>
                                <a:lnTo>
                                  <a:pt x="497" y="105"/>
                                </a:lnTo>
                                <a:lnTo>
                                  <a:pt x="498" y="99"/>
                                </a:lnTo>
                                <a:lnTo>
                                  <a:pt x="498" y="96"/>
                                </a:lnTo>
                                <a:lnTo>
                                  <a:pt x="499" y="91"/>
                                </a:lnTo>
                                <a:lnTo>
                                  <a:pt x="500" y="87"/>
                                </a:lnTo>
                                <a:lnTo>
                                  <a:pt x="500" y="84"/>
                                </a:lnTo>
                                <a:lnTo>
                                  <a:pt x="500" y="79"/>
                                </a:lnTo>
                                <a:lnTo>
                                  <a:pt x="501" y="77"/>
                                </a:lnTo>
                                <a:lnTo>
                                  <a:pt x="501" y="72"/>
                                </a:lnTo>
                                <a:lnTo>
                                  <a:pt x="502" y="69"/>
                                </a:lnTo>
                                <a:lnTo>
                                  <a:pt x="502" y="66"/>
                                </a:lnTo>
                                <a:lnTo>
                                  <a:pt x="504" y="62"/>
                                </a:lnTo>
                                <a:lnTo>
                                  <a:pt x="504" y="57"/>
                                </a:lnTo>
                                <a:lnTo>
                                  <a:pt x="505" y="52"/>
                                </a:lnTo>
                                <a:lnTo>
                                  <a:pt x="506" y="48"/>
                                </a:lnTo>
                                <a:lnTo>
                                  <a:pt x="506" y="45"/>
                                </a:lnTo>
                                <a:lnTo>
                                  <a:pt x="506" y="43"/>
                                </a:lnTo>
                                <a:lnTo>
                                  <a:pt x="506" y="42"/>
                                </a:lnTo>
                                <a:lnTo>
                                  <a:pt x="506" y="39"/>
                                </a:lnTo>
                                <a:lnTo>
                                  <a:pt x="507" y="35"/>
                                </a:lnTo>
                                <a:lnTo>
                                  <a:pt x="507" y="32"/>
                                </a:lnTo>
                                <a:lnTo>
                                  <a:pt x="508" y="30"/>
                                </a:lnTo>
                                <a:lnTo>
                                  <a:pt x="508" y="26"/>
                                </a:lnTo>
                                <a:lnTo>
                                  <a:pt x="507" y="23"/>
                                </a:lnTo>
                                <a:lnTo>
                                  <a:pt x="506" y="21"/>
                                </a:lnTo>
                                <a:lnTo>
                                  <a:pt x="501" y="20"/>
                                </a:lnTo>
                                <a:lnTo>
                                  <a:pt x="497" y="18"/>
                                </a:lnTo>
                                <a:lnTo>
                                  <a:pt x="493" y="18"/>
                                </a:lnTo>
                                <a:lnTo>
                                  <a:pt x="489" y="18"/>
                                </a:lnTo>
                                <a:lnTo>
                                  <a:pt x="486" y="21"/>
                                </a:lnTo>
                                <a:lnTo>
                                  <a:pt x="483" y="23"/>
                                </a:lnTo>
                                <a:lnTo>
                                  <a:pt x="479" y="26"/>
                                </a:lnTo>
                                <a:lnTo>
                                  <a:pt x="478" y="27"/>
                                </a:lnTo>
                                <a:lnTo>
                                  <a:pt x="477" y="30"/>
                                </a:lnTo>
                                <a:lnTo>
                                  <a:pt x="475" y="33"/>
                                </a:lnTo>
                                <a:lnTo>
                                  <a:pt x="474" y="35"/>
                                </a:lnTo>
                                <a:lnTo>
                                  <a:pt x="472" y="36"/>
                                </a:lnTo>
                                <a:lnTo>
                                  <a:pt x="471" y="40"/>
                                </a:lnTo>
                                <a:lnTo>
                                  <a:pt x="470" y="42"/>
                                </a:lnTo>
                                <a:lnTo>
                                  <a:pt x="469" y="45"/>
                                </a:lnTo>
                                <a:lnTo>
                                  <a:pt x="468" y="48"/>
                                </a:lnTo>
                                <a:lnTo>
                                  <a:pt x="467" y="52"/>
                                </a:lnTo>
                                <a:lnTo>
                                  <a:pt x="465" y="57"/>
                                </a:lnTo>
                                <a:lnTo>
                                  <a:pt x="465" y="62"/>
                                </a:lnTo>
                                <a:lnTo>
                                  <a:pt x="463" y="67"/>
                                </a:lnTo>
                                <a:lnTo>
                                  <a:pt x="462" y="71"/>
                                </a:lnTo>
                                <a:lnTo>
                                  <a:pt x="462" y="73"/>
                                </a:lnTo>
                                <a:lnTo>
                                  <a:pt x="461" y="77"/>
                                </a:lnTo>
                                <a:lnTo>
                                  <a:pt x="460" y="79"/>
                                </a:lnTo>
                                <a:lnTo>
                                  <a:pt x="460" y="82"/>
                                </a:lnTo>
                                <a:lnTo>
                                  <a:pt x="459" y="88"/>
                                </a:lnTo>
                                <a:lnTo>
                                  <a:pt x="457" y="94"/>
                                </a:lnTo>
                                <a:lnTo>
                                  <a:pt x="456" y="96"/>
                                </a:lnTo>
                                <a:lnTo>
                                  <a:pt x="456" y="99"/>
                                </a:lnTo>
                                <a:lnTo>
                                  <a:pt x="455" y="102"/>
                                </a:lnTo>
                                <a:lnTo>
                                  <a:pt x="455" y="105"/>
                                </a:lnTo>
                                <a:lnTo>
                                  <a:pt x="454" y="111"/>
                                </a:lnTo>
                                <a:lnTo>
                                  <a:pt x="453" y="115"/>
                                </a:lnTo>
                                <a:lnTo>
                                  <a:pt x="451" y="121"/>
                                </a:lnTo>
                                <a:lnTo>
                                  <a:pt x="451" y="126"/>
                                </a:lnTo>
                                <a:lnTo>
                                  <a:pt x="448" y="131"/>
                                </a:lnTo>
                                <a:lnTo>
                                  <a:pt x="447" y="135"/>
                                </a:lnTo>
                                <a:lnTo>
                                  <a:pt x="446" y="140"/>
                                </a:lnTo>
                                <a:lnTo>
                                  <a:pt x="446" y="144"/>
                                </a:lnTo>
                                <a:lnTo>
                                  <a:pt x="445" y="148"/>
                                </a:lnTo>
                                <a:lnTo>
                                  <a:pt x="444" y="150"/>
                                </a:lnTo>
                                <a:lnTo>
                                  <a:pt x="442" y="153"/>
                                </a:lnTo>
                                <a:lnTo>
                                  <a:pt x="441" y="156"/>
                                </a:lnTo>
                                <a:lnTo>
                                  <a:pt x="440" y="158"/>
                                </a:lnTo>
                                <a:lnTo>
                                  <a:pt x="439" y="159"/>
                                </a:lnTo>
                                <a:lnTo>
                                  <a:pt x="437" y="157"/>
                                </a:lnTo>
                                <a:lnTo>
                                  <a:pt x="436" y="154"/>
                                </a:lnTo>
                                <a:lnTo>
                                  <a:pt x="436" y="152"/>
                                </a:lnTo>
                                <a:lnTo>
                                  <a:pt x="436" y="149"/>
                                </a:lnTo>
                                <a:lnTo>
                                  <a:pt x="434" y="145"/>
                                </a:lnTo>
                                <a:lnTo>
                                  <a:pt x="434" y="143"/>
                                </a:lnTo>
                                <a:lnTo>
                                  <a:pt x="434" y="139"/>
                                </a:lnTo>
                                <a:lnTo>
                                  <a:pt x="436" y="136"/>
                                </a:lnTo>
                                <a:lnTo>
                                  <a:pt x="436" y="132"/>
                                </a:lnTo>
                                <a:lnTo>
                                  <a:pt x="436" y="129"/>
                                </a:lnTo>
                                <a:lnTo>
                                  <a:pt x="436" y="126"/>
                                </a:lnTo>
                                <a:lnTo>
                                  <a:pt x="436" y="124"/>
                                </a:lnTo>
                                <a:lnTo>
                                  <a:pt x="437" y="120"/>
                                </a:lnTo>
                                <a:lnTo>
                                  <a:pt x="438" y="118"/>
                                </a:lnTo>
                                <a:lnTo>
                                  <a:pt x="437" y="117"/>
                                </a:lnTo>
                                <a:lnTo>
                                  <a:pt x="434" y="116"/>
                                </a:lnTo>
                                <a:lnTo>
                                  <a:pt x="431" y="114"/>
                                </a:lnTo>
                                <a:lnTo>
                                  <a:pt x="426" y="112"/>
                                </a:lnTo>
                                <a:lnTo>
                                  <a:pt x="422" y="109"/>
                                </a:lnTo>
                                <a:lnTo>
                                  <a:pt x="416" y="108"/>
                                </a:lnTo>
                                <a:lnTo>
                                  <a:pt x="410" y="107"/>
                                </a:lnTo>
                                <a:lnTo>
                                  <a:pt x="406" y="108"/>
                                </a:lnTo>
                                <a:lnTo>
                                  <a:pt x="401" y="111"/>
                                </a:lnTo>
                                <a:lnTo>
                                  <a:pt x="395" y="115"/>
                                </a:lnTo>
                                <a:lnTo>
                                  <a:pt x="391" y="120"/>
                                </a:lnTo>
                                <a:lnTo>
                                  <a:pt x="387" y="124"/>
                                </a:lnTo>
                                <a:lnTo>
                                  <a:pt x="382" y="129"/>
                                </a:lnTo>
                                <a:lnTo>
                                  <a:pt x="380" y="132"/>
                                </a:lnTo>
                                <a:lnTo>
                                  <a:pt x="377" y="132"/>
                                </a:lnTo>
                                <a:lnTo>
                                  <a:pt x="376" y="132"/>
                                </a:lnTo>
                                <a:lnTo>
                                  <a:pt x="373" y="129"/>
                                </a:lnTo>
                                <a:lnTo>
                                  <a:pt x="371" y="125"/>
                                </a:lnTo>
                                <a:lnTo>
                                  <a:pt x="369" y="121"/>
                                </a:lnTo>
                                <a:lnTo>
                                  <a:pt x="367" y="116"/>
                                </a:lnTo>
                                <a:lnTo>
                                  <a:pt x="365" y="112"/>
                                </a:lnTo>
                                <a:lnTo>
                                  <a:pt x="364" y="108"/>
                                </a:lnTo>
                                <a:lnTo>
                                  <a:pt x="363" y="106"/>
                                </a:lnTo>
                                <a:lnTo>
                                  <a:pt x="363" y="105"/>
                                </a:lnTo>
                                <a:lnTo>
                                  <a:pt x="327" y="108"/>
                                </a:lnTo>
                                <a:lnTo>
                                  <a:pt x="326" y="108"/>
                                </a:lnTo>
                                <a:lnTo>
                                  <a:pt x="325" y="111"/>
                                </a:lnTo>
                                <a:lnTo>
                                  <a:pt x="324" y="114"/>
                                </a:lnTo>
                                <a:lnTo>
                                  <a:pt x="321" y="117"/>
                                </a:lnTo>
                                <a:lnTo>
                                  <a:pt x="318" y="122"/>
                                </a:lnTo>
                                <a:lnTo>
                                  <a:pt x="316" y="126"/>
                                </a:lnTo>
                                <a:lnTo>
                                  <a:pt x="313" y="130"/>
                                </a:lnTo>
                                <a:lnTo>
                                  <a:pt x="312" y="132"/>
                                </a:lnTo>
                                <a:lnTo>
                                  <a:pt x="310" y="135"/>
                                </a:lnTo>
                                <a:lnTo>
                                  <a:pt x="309" y="138"/>
                                </a:lnTo>
                                <a:lnTo>
                                  <a:pt x="304" y="143"/>
                                </a:lnTo>
                                <a:lnTo>
                                  <a:pt x="301" y="149"/>
                                </a:lnTo>
                                <a:lnTo>
                                  <a:pt x="297" y="153"/>
                                </a:lnTo>
                                <a:lnTo>
                                  <a:pt x="294" y="158"/>
                                </a:lnTo>
                                <a:lnTo>
                                  <a:pt x="290" y="161"/>
                                </a:lnTo>
                                <a:lnTo>
                                  <a:pt x="287" y="165"/>
                                </a:lnTo>
                                <a:lnTo>
                                  <a:pt x="283" y="166"/>
                                </a:lnTo>
                                <a:lnTo>
                                  <a:pt x="281" y="166"/>
                                </a:lnTo>
                                <a:lnTo>
                                  <a:pt x="278" y="165"/>
                                </a:lnTo>
                                <a:lnTo>
                                  <a:pt x="276" y="162"/>
                                </a:lnTo>
                                <a:lnTo>
                                  <a:pt x="276" y="159"/>
                                </a:lnTo>
                                <a:lnTo>
                                  <a:pt x="278" y="157"/>
                                </a:lnTo>
                                <a:lnTo>
                                  <a:pt x="280" y="153"/>
                                </a:lnTo>
                                <a:lnTo>
                                  <a:pt x="283" y="149"/>
                                </a:lnTo>
                                <a:lnTo>
                                  <a:pt x="288" y="144"/>
                                </a:lnTo>
                                <a:lnTo>
                                  <a:pt x="293" y="141"/>
                                </a:lnTo>
                                <a:lnTo>
                                  <a:pt x="295" y="138"/>
                                </a:lnTo>
                                <a:lnTo>
                                  <a:pt x="297" y="134"/>
                                </a:lnTo>
                                <a:lnTo>
                                  <a:pt x="301" y="130"/>
                                </a:lnTo>
                                <a:lnTo>
                                  <a:pt x="303" y="126"/>
                                </a:lnTo>
                                <a:lnTo>
                                  <a:pt x="305" y="122"/>
                                </a:lnTo>
                                <a:lnTo>
                                  <a:pt x="308" y="116"/>
                                </a:lnTo>
                                <a:lnTo>
                                  <a:pt x="309" y="112"/>
                                </a:lnTo>
                                <a:lnTo>
                                  <a:pt x="311" y="106"/>
                                </a:lnTo>
                                <a:lnTo>
                                  <a:pt x="312" y="104"/>
                                </a:lnTo>
                                <a:lnTo>
                                  <a:pt x="312" y="100"/>
                                </a:lnTo>
                                <a:lnTo>
                                  <a:pt x="313" y="98"/>
                                </a:lnTo>
                                <a:lnTo>
                                  <a:pt x="314" y="95"/>
                                </a:lnTo>
                                <a:lnTo>
                                  <a:pt x="314" y="89"/>
                                </a:lnTo>
                                <a:lnTo>
                                  <a:pt x="317" y="85"/>
                                </a:lnTo>
                                <a:lnTo>
                                  <a:pt x="317" y="80"/>
                                </a:lnTo>
                                <a:lnTo>
                                  <a:pt x="318" y="76"/>
                                </a:lnTo>
                                <a:lnTo>
                                  <a:pt x="318" y="71"/>
                                </a:lnTo>
                                <a:lnTo>
                                  <a:pt x="318" y="68"/>
                                </a:lnTo>
                                <a:lnTo>
                                  <a:pt x="318" y="63"/>
                                </a:lnTo>
                                <a:lnTo>
                                  <a:pt x="317" y="60"/>
                                </a:lnTo>
                                <a:lnTo>
                                  <a:pt x="317" y="57"/>
                                </a:lnTo>
                                <a:lnTo>
                                  <a:pt x="317" y="54"/>
                                </a:lnTo>
                                <a:lnTo>
                                  <a:pt x="314" y="50"/>
                                </a:lnTo>
                                <a:lnTo>
                                  <a:pt x="314" y="47"/>
                                </a:lnTo>
                                <a:lnTo>
                                  <a:pt x="312" y="43"/>
                                </a:lnTo>
                                <a:lnTo>
                                  <a:pt x="309" y="42"/>
                                </a:lnTo>
                                <a:lnTo>
                                  <a:pt x="304" y="41"/>
                                </a:lnTo>
                                <a:lnTo>
                                  <a:pt x="299" y="41"/>
                                </a:lnTo>
                                <a:lnTo>
                                  <a:pt x="297" y="41"/>
                                </a:lnTo>
                                <a:lnTo>
                                  <a:pt x="294" y="41"/>
                                </a:lnTo>
                                <a:lnTo>
                                  <a:pt x="290" y="42"/>
                                </a:lnTo>
                                <a:lnTo>
                                  <a:pt x="288" y="43"/>
                                </a:lnTo>
                                <a:lnTo>
                                  <a:pt x="284" y="43"/>
                                </a:lnTo>
                                <a:lnTo>
                                  <a:pt x="281" y="44"/>
                                </a:lnTo>
                                <a:lnTo>
                                  <a:pt x="279" y="47"/>
                                </a:lnTo>
                                <a:lnTo>
                                  <a:pt x="276" y="48"/>
                                </a:lnTo>
                                <a:lnTo>
                                  <a:pt x="271" y="50"/>
                                </a:lnTo>
                                <a:lnTo>
                                  <a:pt x="266" y="53"/>
                                </a:lnTo>
                                <a:lnTo>
                                  <a:pt x="261" y="57"/>
                                </a:lnTo>
                                <a:lnTo>
                                  <a:pt x="259" y="60"/>
                                </a:lnTo>
                                <a:lnTo>
                                  <a:pt x="258" y="62"/>
                                </a:lnTo>
                                <a:lnTo>
                                  <a:pt x="256" y="66"/>
                                </a:lnTo>
                                <a:lnTo>
                                  <a:pt x="254" y="69"/>
                                </a:lnTo>
                                <a:lnTo>
                                  <a:pt x="252" y="73"/>
                                </a:lnTo>
                                <a:lnTo>
                                  <a:pt x="250" y="77"/>
                                </a:lnTo>
                                <a:lnTo>
                                  <a:pt x="249" y="79"/>
                                </a:lnTo>
                                <a:lnTo>
                                  <a:pt x="249" y="82"/>
                                </a:lnTo>
                                <a:lnTo>
                                  <a:pt x="248" y="85"/>
                                </a:lnTo>
                                <a:lnTo>
                                  <a:pt x="245" y="88"/>
                                </a:lnTo>
                                <a:lnTo>
                                  <a:pt x="244" y="91"/>
                                </a:lnTo>
                                <a:lnTo>
                                  <a:pt x="244" y="95"/>
                                </a:lnTo>
                                <a:lnTo>
                                  <a:pt x="243" y="98"/>
                                </a:lnTo>
                                <a:lnTo>
                                  <a:pt x="241" y="100"/>
                                </a:lnTo>
                                <a:lnTo>
                                  <a:pt x="239" y="104"/>
                                </a:lnTo>
                                <a:lnTo>
                                  <a:pt x="238" y="107"/>
                                </a:lnTo>
                                <a:lnTo>
                                  <a:pt x="237" y="111"/>
                                </a:lnTo>
                                <a:lnTo>
                                  <a:pt x="236" y="114"/>
                                </a:lnTo>
                                <a:lnTo>
                                  <a:pt x="235" y="116"/>
                                </a:lnTo>
                                <a:lnTo>
                                  <a:pt x="234" y="120"/>
                                </a:lnTo>
                                <a:lnTo>
                                  <a:pt x="234" y="123"/>
                                </a:lnTo>
                                <a:lnTo>
                                  <a:pt x="233" y="127"/>
                                </a:lnTo>
                                <a:lnTo>
                                  <a:pt x="231" y="133"/>
                                </a:lnTo>
                                <a:lnTo>
                                  <a:pt x="230" y="138"/>
                                </a:lnTo>
                                <a:lnTo>
                                  <a:pt x="231" y="141"/>
                                </a:lnTo>
                                <a:lnTo>
                                  <a:pt x="231" y="145"/>
                                </a:lnTo>
                                <a:lnTo>
                                  <a:pt x="234" y="149"/>
                                </a:lnTo>
                                <a:lnTo>
                                  <a:pt x="237" y="152"/>
                                </a:lnTo>
                                <a:lnTo>
                                  <a:pt x="241" y="154"/>
                                </a:lnTo>
                                <a:lnTo>
                                  <a:pt x="244" y="156"/>
                                </a:lnTo>
                                <a:lnTo>
                                  <a:pt x="248" y="158"/>
                                </a:lnTo>
                                <a:lnTo>
                                  <a:pt x="249" y="158"/>
                                </a:lnTo>
                                <a:lnTo>
                                  <a:pt x="250" y="159"/>
                                </a:lnTo>
                                <a:lnTo>
                                  <a:pt x="251" y="159"/>
                                </a:lnTo>
                                <a:lnTo>
                                  <a:pt x="252" y="159"/>
                                </a:lnTo>
                                <a:lnTo>
                                  <a:pt x="254" y="161"/>
                                </a:lnTo>
                                <a:lnTo>
                                  <a:pt x="257" y="163"/>
                                </a:lnTo>
                                <a:lnTo>
                                  <a:pt x="258" y="165"/>
                                </a:lnTo>
                                <a:lnTo>
                                  <a:pt x="258" y="166"/>
                                </a:lnTo>
                                <a:lnTo>
                                  <a:pt x="256" y="168"/>
                                </a:lnTo>
                                <a:lnTo>
                                  <a:pt x="252" y="169"/>
                                </a:lnTo>
                                <a:lnTo>
                                  <a:pt x="249" y="169"/>
                                </a:lnTo>
                                <a:lnTo>
                                  <a:pt x="246" y="169"/>
                                </a:lnTo>
                                <a:lnTo>
                                  <a:pt x="244" y="168"/>
                                </a:lnTo>
                                <a:lnTo>
                                  <a:pt x="241" y="168"/>
                                </a:lnTo>
                                <a:lnTo>
                                  <a:pt x="236" y="166"/>
                                </a:lnTo>
                                <a:lnTo>
                                  <a:pt x="231" y="165"/>
                                </a:lnTo>
                                <a:lnTo>
                                  <a:pt x="227" y="160"/>
                                </a:lnTo>
                                <a:lnTo>
                                  <a:pt x="223" y="157"/>
                                </a:lnTo>
                                <a:lnTo>
                                  <a:pt x="220" y="152"/>
                                </a:lnTo>
                                <a:lnTo>
                                  <a:pt x="218" y="148"/>
                                </a:lnTo>
                                <a:lnTo>
                                  <a:pt x="78" y="131"/>
                                </a:lnTo>
                                <a:lnTo>
                                  <a:pt x="68" y="160"/>
                                </a:lnTo>
                                <a:lnTo>
                                  <a:pt x="58" y="160"/>
                                </a:lnTo>
                                <a:lnTo>
                                  <a:pt x="68" y="131"/>
                                </a:lnTo>
                                <a:lnTo>
                                  <a:pt x="55" y="127"/>
                                </a:lnTo>
                                <a:lnTo>
                                  <a:pt x="40" y="157"/>
                                </a:lnTo>
                                <a:lnTo>
                                  <a:pt x="31" y="153"/>
                                </a:lnTo>
                                <a:lnTo>
                                  <a:pt x="31" y="1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28"/>
                        <wps:cNvSpPr>
                          <a:spLocks/>
                        </wps:cNvSpPr>
                        <wps:spPr bwMode="auto">
                          <a:xfrm>
                            <a:off x="135890" y="26670"/>
                            <a:ext cx="67945" cy="34290"/>
                          </a:xfrm>
                          <a:custGeom>
                            <a:avLst/>
                            <a:gdLst>
                              <a:gd name="T0" fmla="*/ 18 w 319"/>
                              <a:gd name="T1" fmla="*/ 121 h 161"/>
                              <a:gd name="T2" fmla="*/ 42 w 319"/>
                              <a:gd name="T3" fmla="*/ 128 h 161"/>
                              <a:gd name="T4" fmla="*/ 65 w 319"/>
                              <a:gd name="T5" fmla="*/ 123 h 161"/>
                              <a:gd name="T6" fmla="*/ 86 w 319"/>
                              <a:gd name="T7" fmla="*/ 117 h 161"/>
                              <a:gd name="T8" fmla="*/ 71 w 319"/>
                              <a:gd name="T9" fmla="*/ 112 h 161"/>
                              <a:gd name="T10" fmla="*/ 39 w 319"/>
                              <a:gd name="T11" fmla="*/ 96 h 161"/>
                              <a:gd name="T12" fmla="*/ 45 w 319"/>
                              <a:gd name="T13" fmla="*/ 86 h 161"/>
                              <a:gd name="T14" fmla="*/ 66 w 319"/>
                              <a:gd name="T15" fmla="*/ 92 h 161"/>
                              <a:gd name="T16" fmla="*/ 90 w 319"/>
                              <a:gd name="T17" fmla="*/ 98 h 161"/>
                              <a:gd name="T18" fmla="*/ 123 w 319"/>
                              <a:gd name="T19" fmla="*/ 102 h 161"/>
                              <a:gd name="T20" fmla="*/ 158 w 319"/>
                              <a:gd name="T21" fmla="*/ 107 h 161"/>
                              <a:gd name="T22" fmla="*/ 190 w 319"/>
                              <a:gd name="T23" fmla="*/ 104 h 161"/>
                              <a:gd name="T24" fmla="*/ 216 w 319"/>
                              <a:gd name="T25" fmla="*/ 101 h 161"/>
                              <a:gd name="T26" fmla="*/ 244 w 319"/>
                              <a:gd name="T27" fmla="*/ 92 h 161"/>
                              <a:gd name="T28" fmla="*/ 303 w 319"/>
                              <a:gd name="T29" fmla="*/ 111 h 161"/>
                              <a:gd name="T30" fmla="*/ 278 w 319"/>
                              <a:gd name="T31" fmla="*/ 90 h 161"/>
                              <a:gd name="T32" fmla="*/ 256 w 319"/>
                              <a:gd name="T33" fmla="*/ 70 h 161"/>
                              <a:gd name="T34" fmla="*/ 236 w 319"/>
                              <a:gd name="T35" fmla="*/ 54 h 161"/>
                              <a:gd name="T36" fmla="*/ 209 w 319"/>
                              <a:gd name="T37" fmla="*/ 44 h 161"/>
                              <a:gd name="T38" fmla="*/ 179 w 319"/>
                              <a:gd name="T39" fmla="*/ 39 h 161"/>
                              <a:gd name="T40" fmla="*/ 176 w 319"/>
                              <a:gd name="T41" fmla="*/ 37 h 161"/>
                              <a:gd name="T42" fmla="*/ 201 w 319"/>
                              <a:gd name="T43" fmla="*/ 35 h 161"/>
                              <a:gd name="T44" fmla="*/ 223 w 319"/>
                              <a:gd name="T45" fmla="*/ 37 h 161"/>
                              <a:gd name="T46" fmla="*/ 258 w 319"/>
                              <a:gd name="T47" fmla="*/ 49 h 161"/>
                              <a:gd name="T48" fmla="*/ 276 w 319"/>
                              <a:gd name="T49" fmla="*/ 41 h 161"/>
                              <a:gd name="T50" fmla="*/ 254 w 319"/>
                              <a:gd name="T51" fmla="*/ 31 h 161"/>
                              <a:gd name="T52" fmla="*/ 226 w 319"/>
                              <a:gd name="T53" fmla="*/ 19 h 161"/>
                              <a:gd name="T54" fmla="*/ 198 w 319"/>
                              <a:gd name="T55" fmla="*/ 10 h 161"/>
                              <a:gd name="T56" fmla="*/ 173 w 319"/>
                              <a:gd name="T57" fmla="*/ 10 h 161"/>
                              <a:gd name="T58" fmla="*/ 168 w 319"/>
                              <a:gd name="T59" fmla="*/ 3 h 161"/>
                              <a:gd name="T60" fmla="*/ 190 w 319"/>
                              <a:gd name="T61" fmla="*/ 1 h 161"/>
                              <a:gd name="T62" fmla="*/ 212 w 319"/>
                              <a:gd name="T63" fmla="*/ 4 h 161"/>
                              <a:gd name="T64" fmla="*/ 233 w 319"/>
                              <a:gd name="T65" fmla="*/ 10 h 161"/>
                              <a:gd name="T66" fmla="*/ 254 w 319"/>
                              <a:gd name="T67" fmla="*/ 14 h 161"/>
                              <a:gd name="T68" fmla="*/ 281 w 319"/>
                              <a:gd name="T69" fmla="*/ 29 h 161"/>
                              <a:gd name="T70" fmla="*/ 289 w 319"/>
                              <a:gd name="T71" fmla="*/ 58 h 161"/>
                              <a:gd name="T72" fmla="*/ 300 w 319"/>
                              <a:gd name="T73" fmla="*/ 92 h 161"/>
                              <a:gd name="T74" fmla="*/ 318 w 319"/>
                              <a:gd name="T75" fmla="*/ 113 h 161"/>
                              <a:gd name="T76" fmla="*/ 299 w 319"/>
                              <a:gd name="T77" fmla="*/ 123 h 161"/>
                              <a:gd name="T78" fmla="*/ 296 w 319"/>
                              <a:gd name="T79" fmla="*/ 158 h 161"/>
                              <a:gd name="T80" fmla="*/ 267 w 319"/>
                              <a:gd name="T81" fmla="*/ 155 h 161"/>
                              <a:gd name="T82" fmla="*/ 240 w 319"/>
                              <a:gd name="T83" fmla="*/ 127 h 161"/>
                              <a:gd name="T84" fmla="*/ 243 w 319"/>
                              <a:gd name="T85" fmla="*/ 116 h 161"/>
                              <a:gd name="T86" fmla="*/ 220 w 319"/>
                              <a:gd name="T87" fmla="*/ 126 h 161"/>
                              <a:gd name="T88" fmla="*/ 185 w 319"/>
                              <a:gd name="T89" fmla="*/ 139 h 161"/>
                              <a:gd name="T90" fmla="*/ 153 w 319"/>
                              <a:gd name="T91" fmla="*/ 150 h 161"/>
                              <a:gd name="T92" fmla="*/ 130 w 319"/>
                              <a:gd name="T93" fmla="*/ 157 h 161"/>
                              <a:gd name="T94" fmla="*/ 107 w 319"/>
                              <a:gd name="T95" fmla="*/ 157 h 161"/>
                              <a:gd name="T96" fmla="*/ 74 w 319"/>
                              <a:gd name="T97" fmla="*/ 154 h 161"/>
                              <a:gd name="T98" fmla="*/ 69 w 319"/>
                              <a:gd name="T99" fmla="*/ 152 h 161"/>
                              <a:gd name="T100" fmla="*/ 96 w 319"/>
                              <a:gd name="T101" fmla="*/ 150 h 161"/>
                              <a:gd name="T102" fmla="*/ 118 w 319"/>
                              <a:gd name="T103" fmla="*/ 146 h 161"/>
                              <a:gd name="T104" fmla="*/ 109 w 319"/>
                              <a:gd name="T105" fmla="*/ 127 h 161"/>
                              <a:gd name="T106" fmla="*/ 82 w 319"/>
                              <a:gd name="T107" fmla="*/ 135 h 161"/>
                              <a:gd name="T108" fmla="*/ 54 w 319"/>
                              <a:gd name="T109" fmla="*/ 140 h 161"/>
                              <a:gd name="T110" fmla="*/ 27 w 319"/>
                              <a:gd name="T111" fmla="*/ 136 h 161"/>
                              <a:gd name="T112" fmla="*/ 6 w 319"/>
                              <a:gd name="T113" fmla="*/ 119 h 1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319" h="161">
                                <a:moveTo>
                                  <a:pt x="0" y="113"/>
                                </a:moveTo>
                                <a:lnTo>
                                  <a:pt x="2" y="114"/>
                                </a:lnTo>
                                <a:lnTo>
                                  <a:pt x="6" y="116"/>
                                </a:lnTo>
                                <a:lnTo>
                                  <a:pt x="7" y="117"/>
                                </a:lnTo>
                                <a:lnTo>
                                  <a:pt x="11" y="118"/>
                                </a:lnTo>
                                <a:lnTo>
                                  <a:pt x="14" y="120"/>
                                </a:lnTo>
                                <a:lnTo>
                                  <a:pt x="18" y="121"/>
                                </a:lnTo>
                                <a:lnTo>
                                  <a:pt x="21" y="122"/>
                                </a:lnTo>
                                <a:lnTo>
                                  <a:pt x="25" y="123"/>
                                </a:lnTo>
                                <a:lnTo>
                                  <a:pt x="28" y="125"/>
                                </a:lnTo>
                                <a:lnTo>
                                  <a:pt x="32" y="127"/>
                                </a:lnTo>
                                <a:lnTo>
                                  <a:pt x="35" y="127"/>
                                </a:lnTo>
                                <a:lnTo>
                                  <a:pt x="39" y="128"/>
                                </a:lnTo>
                                <a:lnTo>
                                  <a:pt x="42" y="128"/>
                                </a:lnTo>
                                <a:lnTo>
                                  <a:pt x="45" y="128"/>
                                </a:lnTo>
                                <a:lnTo>
                                  <a:pt x="48" y="127"/>
                                </a:lnTo>
                                <a:lnTo>
                                  <a:pt x="51" y="127"/>
                                </a:lnTo>
                                <a:lnTo>
                                  <a:pt x="55" y="126"/>
                                </a:lnTo>
                                <a:lnTo>
                                  <a:pt x="58" y="126"/>
                                </a:lnTo>
                                <a:lnTo>
                                  <a:pt x="60" y="125"/>
                                </a:lnTo>
                                <a:lnTo>
                                  <a:pt x="65" y="123"/>
                                </a:lnTo>
                                <a:lnTo>
                                  <a:pt x="67" y="122"/>
                                </a:lnTo>
                                <a:lnTo>
                                  <a:pt x="72" y="122"/>
                                </a:lnTo>
                                <a:lnTo>
                                  <a:pt x="74" y="120"/>
                                </a:lnTo>
                                <a:lnTo>
                                  <a:pt x="78" y="120"/>
                                </a:lnTo>
                                <a:lnTo>
                                  <a:pt x="80" y="119"/>
                                </a:lnTo>
                                <a:lnTo>
                                  <a:pt x="82" y="118"/>
                                </a:lnTo>
                                <a:lnTo>
                                  <a:pt x="86" y="117"/>
                                </a:lnTo>
                                <a:lnTo>
                                  <a:pt x="87" y="117"/>
                                </a:lnTo>
                                <a:lnTo>
                                  <a:pt x="86" y="117"/>
                                </a:lnTo>
                                <a:lnTo>
                                  <a:pt x="85" y="117"/>
                                </a:lnTo>
                                <a:lnTo>
                                  <a:pt x="82" y="116"/>
                                </a:lnTo>
                                <a:lnTo>
                                  <a:pt x="79" y="116"/>
                                </a:lnTo>
                                <a:lnTo>
                                  <a:pt x="74" y="113"/>
                                </a:lnTo>
                                <a:lnTo>
                                  <a:pt x="71" y="112"/>
                                </a:lnTo>
                                <a:lnTo>
                                  <a:pt x="66" y="111"/>
                                </a:lnTo>
                                <a:lnTo>
                                  <a:pt x="62" y="110"/>
                                </a:lnTo>
                                <a:lnTo>
                                  <a:pt x="56" y="107"/>
                                </a:lnTo>
                                <a:lnTo>
                                  <a:pt x="51" y="105"/>
                                </a:lnTo>
                                <a:lnTo>
                                  <a:pt x="47" y="102"/>
                                </a:lnTo>
                                <a:lnTo>
                                  <a:pt x="43" y="101"/>
                                </a:lnTo>
                                <a:lnTo>
                                  <a:pt x="39" y="96"/>
                                </a:lnTo>
                                <a:lnTo>
                                  <a:pt x="35" y="94"/>
                                </a:lnTo>
                                <a:lnTo>
                                  <a:pt x="33" y="90"/>
                                </a:lnTo>
                                <a:lnTo>
                                  <a:pt x="32" y="87"/>
                                </a:lnTo>
                                <a:lnTo>
                                  <a:pt x="33" y="86"/>
                                </a:lnTo>
                                <a:lnTo>
                                  <a:pt x="36" y="85"/>
                                </a:lnTo>
                                <a:lnTo>
                                  <a:pt x="41" y="84"/>
                                </a:lnTo>
                                <a:lnTo>
                                  <a:pt x="45" y="86"/>
                                </a:lnTo>
                                <a:lnTo>
                                  <a:pt x="47" y="86"/>
                                </a:lnTo>
                                <a:lnTo>
                                  <a:pt x="49" y="87"/>
                                </a:lnTo>
                                <a:lnTo>
                                  <a:pt x="52" y="90"/>
                                </a:lnTo>
                                <a:lnTo>
                                  <a:pt x="57" y="91"/>
                                </a:lnTo>
                                <a:lnTo>
                                  <a:pt x="59" y="91"/>
                                </a:lnTo>
                                <a:lnTo>
                                  <a:pt x="63" y="92"/>
                                </a:lnTo>
                                <a:lnTo>
                                  <a:pt x="66" y="92"/>
                                </a:lnTo>
                                <a:lnTo>
                                  <a:pt x="69" y="93"/>
                                </a:lnTo>
                                <a:lnTo>
                                  <a:pt x="72" y="94"/>
                                </a:lnTo>
                                <a:lnTo>
                                  <a:pt x="75" y="95"/>
                                </a:lnTo>
                                <a:lnTo>
                                  <a:pt x="79" y="95"/>
                                </a:lnTo>
                                <a:lnTo>
                                  <a:pt x="83" y="96"/>
                                </a:lnTo>
                                <a:lnTo>
                                  <a:pt x="87" y="98"/>
                                </a:lnTo>
                                <a:lnTo>
                                  <a:pt x="90" y="98"/>
                                </a:lnTo>
                                <a:lnTo>
                                  <a:pt x="95" y="99"/>
                                </a:lnTo>
                                <a:lnTo>
                                  <a:pt x="100" y="100"/>
                                </a:lnTo>
                                <a:lnTo>
                                  <a:pt x="104" y="100"/>
                                </a:lnTo>
                                <a:lnTo>
                                  <a:pt x="109" y="101"/>
                                </a:lnTo>
                                <a:lnTo>
                                  <a:pt x="113" y="101"/>
                                </a:lnTo>
                                <a:lnTo>
                                  <a:pt x="118" y="102"/>
                                </a:lnTo>
                                <a:lnTo>
                                  <a:pt x="123" y="102"/>
                                </a:lnTo>
                                <a:lnTo>
                                  <a:pt x="127" y="103"/>
                                </a:lnTo>
                                <a:lnTo>
                                  <a:pt x="132" y="103"/>
                                </a:lnTo>
                                <a:lnTo>
                                  <a:pt x="138" y="104"/>
                                </a:lnTo>
                                <a:lnTo>
                                  <a:pt x="142" y="104"/>
                                </a:lnTo>
                                <a:lnTo>
                                  <a:pt x="148" y="105"/>
                                </a:lnTo>
                                <a:lnTo>
                                  <a:pt x="153" y="105"/>
                                </a:lnTo>
                                <a:lnTo>
                                  <a:pt x="158" y="107"/>
                                </a:lnTo>
                                <a:lnTo>
                                  <a:pt x="163" y="107"/>
                                </a:lnTo>
                                <a:lnTo>
                                  <a:pt x="168" y="107"/>
                                </a:lnTo>
                                <a:lnTo>
                                  <a:pt x="172" y="107"/>
                                </a:lnTo>
                                <a:lnTo>
                                  <a:pt x="177" y="107"/>
                                </a:lnTo>
                                <a:lnTo>
                                  <a:pt x="180" y="105"/>
                                </a:lnTo>
                                <a:lnTo>
                                  <a:pt x="186" y="105"/>
                                </a:lnTo>
                                <a:lnTo>
                                  <a:pt x="190" y="104"/>
                                </a:lnTo>
                                <a:lnTo>
                                  <a:pt x="194" y="104"/>
                                </a:lnTo>
                                <a:lnTo>
                                  <a:pt x="198" y="103"/>
                                </a:lnTo>
                                <a:lnTo>
                                  <a:pt x="202" y="103"/>
                                </a:lnTo>
                                <a:lnTo>
                                  <a:pt x="206" y="102"/>
                                </a:lnTo>
                                <a:lnTo>
                                  <a:pt x="209" y="102"/>
                                </a:lnTo>
                                <a:lnTo>
                                  <a:pt x="213" y="101"/>
                                </a:lnTo>
                                <a:lnTo>
                                  <a:pt x="216" y="101"/>
                                </a:lnTo>
                                <a:lnTo>
                                  <a:pt x="220" y="100"/>
                                </a:lnTo>
                                <a:lnTo>
                                  <a:pt x="223" y="100"/>
                                </a:lnTo>
                                <a:lnTo>
                                  <a:pt x="229" y="98"/>
                                </a:lnTo>
                                <a:lnTo>
                                  <a:pt x="233" y="95"/>
                                </a:lnTo>
                                <a:lnTo>
                                  <a:pt x="238" y="94"/>
                                </a:lnTo>
                                <a:lnTo>
                                  <a:pt x="241" y="93"/>
                                </a:lnTo>
                                <a:lnTo>
                                  <a:pt x="244" y="92"/>
                                </a:lnTo>
                                <a:lnTo>
                                  <a:pt x="246" y="91"/>
                                </a:lnTo>
                                <a:lnTo>
                                  <a:pt x="247" y="91"/>
                                </a:lnTo>
                                <a:lnTo>
                                  <a:pt x="248" y="91"/>
                                </a:lnTo>
                                <a:lnTo>
                                  <a:pt x="267" y="95"/>
                                </a:lnTo>
                                <a:lnTo>
                                  <a:pt x="263" y="108"/>
                                </a:lnTo>
                                <a:lnTo>
                                  <a:pt x="304" y="112"/>
                                </a:lnTo>
                                <a:lnTo>
                                  <a:pt x="303" y="111"/>
                                </a:lnTo>
                                <a:lnTo>
                                  <a:pt x="300" y="110"/>
                                </a:lnTo>
                                <a:lnTo>
                                  <a:pt x="298" y="107"/>
                                </a:lnTo>
                                <a:lnTo>
                                  <a:pt x="295" y="104"/>
                                </a:lnTo>
                                <a:lnTo>
                                  <a:pt x="290" y="100"/>
                                </a:lnTo>
                                <a:lnTo>
                                  <a:pt x="284" y="95"/>
                                </a:lnTo>
                                <a:lnTo>
                                  <a:pt x="282" y="92"/>
                                </a:lnTo>
                                <a:lnTo>
                                  <a:pt x="278" y="90"/>
                                </a:lnTo>
                                <a:lnTo>
                                  <a:pt x="276" y="87"/>
                                </a:lnTo>
                                <a:lnTo>
                                  <a:pt x="273" y="85"/>
                                </a:lnTo>
                                <a:lnTo>
                                  <a:pt x="269" y="82"/>
                                </a:lnTo>
                                <a:lnTo>
                                  <a:pt x="267" y="79"/>
                                </a:lnTo>
                                <a:lnTo>
                                  <a:pt x="263" y="75"/>
                                </a:lnTo>
                                <a:lnTo>
                                  <a:pt x="260" y="73"/>
                                </a:lnTo>
                                <a:lnTo>
                                  <a:pt x="256" y="70"/>
                                </a:lnTo>
                                <a:lnTo>
                                  <a:pt x="253" y="67"/>
                                </a:lnTo>
                                <a:lnTo>
                                  <a:pt x="251" y="65"/>
                                </a:lnTo>
                                <a:lnTo>
                                  <a:pt x="247" y="63"/>
                                </a:lnTo>
                                <a:lnTo>
                                  <a:pt x="244" y="61"/>
                                </a:lnTo>
                                <a:lnTo>
                                  <a:pt x="241" y="58"/>
                                </a:lnTo>
                                <a:lnTo>
                                  <a:pt x="238" y="56"/>
                                </a:lnTo>
                                <a:lnTo>
                                  <a:pt x="236" y="54"/>
                                </a:lnTo>
                                <a:lnTo>
                                  <a:pt x="232" y="53"/>
                                </a:lnTo>
                                <a:lnTo>
                                  <a:pt x="230" y="50"/>
                                </a:lnTo>
                                <a:lnTo>
                                  <a:pt x="226" y="49"/>
                                </a:lnTo>
                                <a:lnTo>
                                  <a:pt x="224" y="48"/>
                                </a:lnTo>
                                <a:lnTo>
                                  <a:pt x="220" y="47"/>
                                </a:lnTo>
                                <a:lnTo>
                                  <a:pt x="214" y="45"/>
                                </a:lnTo>
                                <a:lnTo>
                                  <a:pt x="209" y="44"/>
                                </a:lnTo>
                                <a:lnTo>
                                  <a:pt x="205" y="43"/>
                                </a:lnTo>
                                <a:lnTo>
                                  <a:pt x="200" y="41"/>
                                </a:lnTo>
                                <a:lnTo>
                                  <a:pt x="195" y="40"/>
                                </a:lnTo>
                                <a:lnTo>
                                  <a:pt x="191" y="40"/>
                                </a:lnTo>
                                <a:lnTo>
                                  <a:pt x="186" y="40"/>
                                </a:lnTo>
                                <a:lnTo>
                                  <a:pt x="182" y="39"/>
                                </a:lnTo>
                                <a:lnTo>
                                  <a:pt x="179" y="39"/>
                                </a:lnTo>
                                <a:lnTo>
                                  <a:pt x="176" y="39"/>
                                </a:lnTo>
                                <a:lnTo>
                                  <a:pt x="173" y="39"/>
                                </a:lnTo>
                                <a:lnTo>
                                  <a:pt x="170" y="39"/>
                                </a:lnTo>
                                <a:lnTo>
                                  <a:pt x="169" y="39"/>
                                </a:lnTo>
                                <a:lnTo>
                                  <a:pt x="170" y="38"/>
                                </a:lnTo>
                                <a:lnTo>
                                  <a:pt x="173" y="38"/>
                                </a:lnTo>
                                <a:lnTo>
                                  <a:pt x="176" y="37"/>
                                </a:lnTo>
                                <a:lnTo>
                                  <a:pt x="179" y="37"/>
                                </a:lnTo>
                                <a:lnTo>
                                  <a:pt x="183" y="37"/>
                                </a:lnTo>
                                <a:lnTo>
                                  <a:pt x="186" y="37"/>
                                </a:lnTo>
                                <a:lnTo>
                                  <a:pt x="190" y="36"/>
                                </a:lnTo>
                                <a:lnTo>
                                  <a:pt x="194" y="36"/>
                                </a:lnTo>
                                <a:lnTo>
                                  <a:pt x="198" y="35"/>
                                </a:lnTo>
                                <a:lnTo>
                                  <a:pt x="201" y="35"/>
                                </a:lnTo>
                                <a:lnTo>
                                  <a:pt x="205" y="35"/>
                                </a:lnTo>
                                <a:lnTo>
                                  <a:pt x="208" y="35"/>
                                </a:lnTo>
                                <a:lnTo>
                                  <a:pt x="210" y="35"/>
                                </a:lnTo>
                                <a:lnTo>
                                  <a:pt x="214" y="36"/>
                                </a:lnTo>
                                <a:lnTo>
                                  <a:pt x="216" y="36"/>
                                </a:lnTo>
                                <a:lnTo>
                                  <a:pt x="220" y="37"/>
                                </a:lnTo>
                                <a:lnTo>
                                  <a:pt x="223" y="37"/>
                                </a:lnTo>
                                <a:lnTo>
                                  <a:pt x="228" y="39"/>
                                </a:lnTo>
                                <a:lnTo>
                                  <a:pt x="232" y="40"/>
                                </a:lnTo>
                                <a:lnTo>
                                  <a:pt x="238" y="41"/>
                                </a:lnTo>
                                <a:lnTo>
                                  <a:pt x="243" y="44"/>
                                </a:lnTo>
                                <a:lnTo>
                                  <a:pt x="248" y="46"/>
                                </a:lnTo>
                                <a:lnTo>
                                  <a:pt x="253" y="47"/>
                                </a:lnTo>
                                <a:lnTo>
                                  <a:pt x="258" y="49"/>
                                </a:lnTo>
                                <a:lnTo>
                                  <a:pt x="262" y="50"/>
                                </a:lnTo>
                                <a:lnTo>
                                  <a:pt x="266" y="53"/>
                                </a:lnTo>
                                <a:lnTo>
                                  <a:pt x="269" y="53"/>
                                </a:lnTo>
                                <a:lnTo>
                                  <a:pt x="271" y="54"/>
                                </a:lnTo>
                                <a:lnTo>
                                  <a:pt x="273" y="55"/>
                                </a:lnTo>
                                <a:lnTo>
                                  <a:pt x="274" y="55"/>
                                </a:lnTo>
                                <a:lnTo>
                                  <a:pt x="276" y="41"/>
                                </a:lnTo>
                                <a:lnTo>
                                  <a:pt x="275" y="41"/>
                                </a:lnTo>
                                <a:lnTo>
                                  <a:pt x="274" y="40"/>
                                </a:lnTo>
                                <a:lnTo>
                                  <a:pt x="270" y="39"/>
                                </a:lnTo>
                                <a:lnTo>
                                  <a:pt x="268" y="37"/>
                                </a:lnTo>
                                <a:lnTo>
                                  <a:pt x="263" y="36"/>
                                </a:lnTo>
                                <a:lnTo>
                                  <a:pt x="259" y="34"/>
                                </a:lnTo>
                                <a:lnTo>
                                  <a:pt x="254" y="31"/>
                                </a:lnTo>
                                <a:lnTo>
                                  <a:pt x="248" y="29"/>
                                </a:lnTo>
                                <a:lnTo>
                                  <a:pt x="246" y="27"/>
                                </a:lnTo>
                                <a:lnTo>
                                  <a:pt x="243" y="26"/>
                                </a:lnTo>
                                <a:lnTo>
                                  <a:pt x="240" y="25"/>
                                </a:lnTo>
                                <a:lnTo>
                                  <a:pt x="237" y="23"/>
                                </a:lnTo>
                                <a:lnTo>
                                  <a:pt x="231" y="20"/>
                                </a:lnTo>
                                <a:lnTo>
                                  <a:pt x="226" y="19"/>
                                </a:lnTo>
                                <a:lnTo>
                                  <a:pt x="221" y="16"/>
                                </a:lnTo>
                                <a:lnTo>
                                  <a:pt x="216" y="14"/>
                                </a:lnTo>
                                <a:lnTo>
                                  <a:pt x="213" y="13"/>
                                </a:lnTo>
                                <a:lnTo>
                                  <a:pt x="209" y="12"/>
                                </a:lnTo>
                                <a:lnTo>
                                  <a:pt x="206" y="11"/>
                                </a:lnTo>
                                <a:lnTo>
                                  <a:pt x="202" y="10"/>
                                </a:lnTo>
                                <a:lnTo>
                                  <a:pt x="198" y="10"/>
                                </a:lnTo>
                                <a:lnTo>
                                  <a:pt x="194" y="10"/>
                                </a:lnTo>
                                <a:lnTo>
                                  <a:pt x="191" y="10"/>
                                </a:lnTo>
                                <a:lnTo>
                                  <a:pt x="187" y="10"/>
                                </a:lnTo>
                                <a:lnTo>
                                  <a:pt x="183" y="10"/>
                                </a:lnTo>
                                <a:lnTo>
                                  <a:pt x="180" y="10"/>
                                </a:lnTo>
                                <a:lnTo>
                                  <a:pt x="176" y="10"/>
                                </a:lnTo>
                                <a:lnTo>
                                  <a:pt x="173" y="10"/>
                                </a:lnTo>
                                <a:lnTo>
                                  <a:pt x="170" y="10"/>
                                </a:lnTo>
                                <a:lnTo>
                                  <a:pt x="169" y="10"/>
                                </a:lnTo>
                                <a:lnTo>
                                  <a:pt x="164" y="11"/>
                                </a:lnTo>
                                <a:lnTo>
                                  <a:pt x="164" y="11"/>
                                </a:lnTo>
                                <a:lnTo>
                                  <a:pt x="164" y="10"/>
                                </a:lnTo>
                                <a:lnTo>
                                  <a:pt x="165" y="7"/>
                                </a:lnTo>
                                <a:lnTo>
                                  <a:pt x="168" y="3"/>
                                </a:lnTo>
                                <a:lnTo>
                                  <a:pt x="172" y="0"/>
                                </a:lnTo>
                                <a:lnTo>
                                  <a:pt x="175" y="0"/>
                                </a:lnTo>
                                <a:lnTo>
                                  <a:pt x="177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1"/>
                                </a:lnTo>
                                <a:lnTo>
                                  <a:pt x="187" y="1"/>
                                </a:lnTo>
                                <a:lnTo>
                                  <a:pt x="190" y="1"/>
                                </a:lnTo>
                                <a:lnTo>
                                  <a:pt x="192" y="1"/>
                                </a:lnTo>
                                <a:lnTo>
                                  <a:pt x="195" y="2"/>
                                </a:lnTo>
                                <a:lnTo>
                                  <a:pt x="198" y="2"/>
                                </a:lnTo>
                                <a:lnTo>
                                  <a:pt x="201" y="3"/>
                                </a:lnTo>
                                <a:lnTo>
                                  <a:pt x="205" y="3"/>
                                </a:lnTo>
                                <a:lnTo>
                                  <a:pt x="208" y="4"/>
                                </a:lnTo>
                                <a:lnTo>
                                  <a:pt x="212" y="4"/>
                                </a:lnTo>
                                <a:lnTo>
                                  <a:pt x="214" y="4"/>
                                </a:lnTo>
                                <a:lnTo>
                                  <a:pt x="217" y="5"/>
                                </a:lnTo>
                                <a:lnTo>
                                  <a:pt x="221" y="7"/>
                                </a:lnTo>
                                <a:lnTo>
                                  <a:pt x="224" y="7"/>
                                </a:lnTo>
                                <a:lnTo>
                                  <a:pt x="226" y="8"/>
                                </a:lnTo>
                                <a:lnTo>
                                  <a:pt x="230" y="9"/>
                                </a:lnTo>
                                <a:lnTo>
                                  <a:pt x="233" y="10"/>
                                </a:lnTo>
                                <a:lnTo>
                                  <a:pt x="237" y="10"/>
                                </a:lnTo>
                                <a:lnTo>
                                  <a:pt x="240" y="11"/>
                                </a:lnTo>
                                <a:lnTo>
                                  <a:pt x="243" y="11"/>
                                </a:lnTo>
                                <a:lnTo>
                                  <a:pt x="246" y="12"/>
                                </a:lnTo>
                                <a:lnTo>
                                  <a:pt x="248" y="13"/>
                                </a:lnTo>
                                <a:lnTo>
                                  <a:pt x="252" y="14"/>
                                </a:lnTo>
                                <a:lnTo>
                                  <a:pt x="254" y="14"/>
                                </a:lnTo>
                                <a:lnTo>
                                  <a:pt x="258" y="16"/>
                                </a:lnTo>
                                <a:lnTo>
                                  <a:pt x="262" y="18"/>
                                </a:lnTo>
                                <a:lnTo>
                                  <a:pt x="267" y="19"/>
                                </a:lnTo>
                                <a:lnTo>
                                  <a:pt x="270" y="21"/>
                                </a:lnTo>
                                <a:lnTo>
                                  <a:pt x="275" y="25"/>
                                </a:lnTo>
                                <a:lnTo>
                                  <a:pt x="278" y="26"/>
                                </a:lnTo>
                                <a:lnTo>
                                  <a:pt x="281" y="29"/>
                                </a:lnTo>
                                <a:lnTo>
                                  <a:pt x="284" y="31"/>
                                </a:lnTo>
                                <a:lnTo>
                                  <a:pt x="286" y="35"/>
                                </a:lnTo>
                                <a:lnTo>
                                  <a:pt x="290" y="38"/>
                                </a:lnTo>
                                <a:lnTo>
                                  <a:pt x="293" y="43"/>
                                </a:lnTo>
                                <a:lnTo>
                                  <a:pt x="295" y="45"/>
                                </a:lnTo>
                                <a:lnTo>
                                  <a:pt x="296" y="47"/>
                                </a:lnTo>
                                <a:lnTo>
                                  <a:pt x="289" y="58"/>
                                </a:lnTo>
                                <a:lnTo>
                                  <a:pt x="313" y="83"/>
                                </a:lnTo>
                                <a:lnTo>
                                  <a:pt x="286" y="80"/>
                                </a:lnTo>
                                <a:lnTo>
                                  <a:pt x="288" y="81"/>
                                </a:lnTo>
                                <a:lnTo>
                                  <a:pt x="292" y="84"/>
                                </a:lnTo>
                                <a:lnTo>
                                  <a:pt x="295" y="85"/>
                                </a:lnTo>
                                <a:lnTo>
                                  <a:pt x="297" y="89"/>
                                </a:lnTo>
                                <a:lnTo>
                                  <a:pt x="300" y="92"/>
                                </a:lnTo>
                                <a:lnTo>
                                  <a:pt x="304" y="95"/>
                                </a:lnTo>
                                <a:lnTo>
                                  <a:pt x="306" y="98"/>
                                </a:lnTo>
                                <a:lnTo>
                                  <a:pt x="308" y="101"/>
                                </a:lnTo>
                                <a:lnTo>
                                  <a:pt x="312" y="104"/>
                                </a:lnTo>
                                <a:lnTo>
                                  <a:pt x="314" y="108"/>
                                </a:lnTo>
                                <a:lnTo>
                                  <a:pt x="315" y="110"/>
                                </a:lnTo>
                                <a:lnTo>
                                  <a:pt x="318" y="113"/>
                                </a:lnTo>
                                <a:lnTo>
                                  <a:pt x="318" y="116"/>
                                </a:lnTo>
                                <a:lnTo>
                                  <a:pt x="319" y="118"/>
                                </a:lnTo>
                                <a:lnTo>
                                  <a:pt x="316" y="121"/>
                                </a:lnTo>
                                <a:lnTo>
                                  <a:pt x="313" y="122"/>
                                </a:lnTo>
                                <a:lnTo>
                                  <a:pt x="308" y="123"/>
                                </a:lnTo>
                                <a:lnTo>
                                  <a:pt x="304" y="123"/>
                                </a:lnTo>
                                <a:lnTo>
                                  <a:pt x="299" y="123"/>
                                </a:lnTo>
                                <a:lnTo>
                                  <a:pt x="296" y="123"/>
                                </a:lnTo>
                                <a:lnTo>
                                  <a:pt x="292" y="122"/>
                                </a:lnTo>
                                <a:lnTo>
                                  <a:pt x="291" y="122"/>
                                </a:lnTo>
                                <a:lnTo>
                                  <a:pt x="291" y="146"/>
                                </a:lnTo>
                                <a:lnTo>
                                  <a:pt x="298" y="158"/>
                                </a:lnTo>
                                <a:lnTo>
                                  <a:pt x="297" y="158"/>
                                </a:lnTo>
                                <a:lnTo>
                                  <a:pt x="296" y="158"/>
                                </a:lnTo>
                                <a:lnTo>
                                  <a:pt x="293" y="159"/>
                                </a:lnTo>
                                <a:lnTo>
                                  <a:pt x="290" y="161"/>
                                </a:lnTo>
                                <a:lnTo>
                                  <a:pt x="285" y="161"/>
                                </a:lnTo>
                                <a:lnTo>
                                  <a:pt x="282" y="161"/>
                                </a:lnTo>
                                <a:lnTo>
                                  <a:pt x="277" y="159"/>
                                </a:lnTo>
                                <a:lnTo>
                                  <a:pt x="273" y="158"/>
                                </a:lnTo>
                                <a:lnTo>
                                  <a:pt x="267" y="155"/>
                                </a:lnTo>
                                <a:lnTo>
                                  <a:pt x="261" y="150"/>
                                </a:lnTo>
                                <a:lnTo>
                                  <a:pt x="255" y="145"/>
                                </a:lnTo>
                                <a:lnTo>
                                  <a:pt x="251" y="140"/>
                                </a:lnTo>
                                <a:lnTo>
                                  <a:pt x="246" y="135"/>
                                </a:lnTo>
                                <a:lnTo>
                                  <a:pt x="243" y="130"/>
                                </a:lnTo>
                                <a:lnTo>
                                  <a:pt x="241" y="128"/>
                                </a:lnTo>
                                <a:lnTo>
                                  <a:pt x="240" y="127"/>
                                </a:lnTo>
                                <a:lnTo>
                                  <a:pt x="250" y="127"/>
                                </a:lnTo>
                                <a:lnTo>
                                  <a:pt x="273" y="148"/>
                                </a:lnTo>
                                <a:lnTo>
                                  <a:pt x="271" y="121"/>
                                </a:lnTo>
                                <a:lnTo>
                                  <a:pt x="250" y="113"/>
                                </a:lnTo>
                                <a:lnTo>
                                  <a:pt x="248" y="113"/>
                                </a:lnTo>
                                <a:lnTo>
                                  <a:pt x="246" y="116"/>
                                </a:lnTo>
                                <a:lnTo>
                                  <a:pt x="243" y="116"/>
                                </a:lnTo>
                                <a:lnTo>
                                  <a:pt x="241" y="117"/>
                                </a:lnTo>
                                <a:lnTo>
                                  <a:pt x="238" y="118"/>
                                </a:lnTo>
                                <a:lnTo>
                                  <a:pt x="235" y="120"/>
                                </a:lnTo>
                                <a:lnTo>
                                  <a:pt x="230" y="121"/>
                                </a:lnTo>
                                <a:lnTo>
                                  <a:pt x="226" y="122"/>
                                </a:lnTo>
                                <a:lnTo>
                                  <a:pt x="223" y="123"/>
                                </a:lnTo>
                                <a:lnTo>
                                  <a:pt x="220" y="126"/>
                                </a:lnTo>
                                <a:lnTo>
                                  <a:pt x="214" y="128"/>
                                </a:lnTo>
                                <a:lnTo>
                                  <a:pt x="209" y="129"/>
                                </a:lnTo>
                                <a:lnTo>
                                  <a:pt x="205" y="131"/>
                                </a:lnTo>
                                <a:lnTo>
                                  <a:pt x="201" y="134"/>
                                </a:lnTo>
                                <a:lnTo>
                                  <a:pt x="195" y="135"/>
                                </a:lnTo>
                                <a:lnTo>
                                  <a:pt x="191" y="137"/>
                                </a:lnTo>
                                <a:lnTo>
                                  <a:pt x="185" y="139"/>
                                </a:lnTo>
                                <a:lnTo>
                                  <a:pt x="180" y="140"/>
                                </a:lnTo>
                                <a:lnTo>
                                  <a:pt x="176" y="143"/>
                                </a:lnTo>
                                <a:lnTo>
                                  <a:pt x="171" y="145"/>
                                </a:lnTo>
                                <a:lnTo>
                                  <a:pt x="167" y="146"/>
                                </a:lnTo>
                                <a:lnTo>
                                  <a:pt x="162" y="148"/>
                                </a:lnTo>
                                <a:lnTo>
                                  <a:pt x="157" y="149"/>
                                </a:lnTo>
                                <a:lnTo>
                                  <a:pt x="153" y="150"/>
                                </a:lnTo>
                                <a:lnTo>
                                  <a:pt x="149" y="152"/>
                                </a:lnTo>
                                <a:lnTo>
                                  <a:pt x="146" y="154"/>
                                </a:lnTo>
                                <a:lnTo>
                                  <a:pt x="142" y="154"/>
                                </a:lnTo>
                                <a:lnTo>
                                  <a:pt x="139" y="155"/>
                                </a:lnTo>
                                <a:lnTo>
                                  <a:pt x="137" y="156"/>
                                </a:lnTo>
                                <a:lnTo>
                                  <a:pt x="134" y="157"/>
                                </a:lnTo>
                                <a:lnTo>
                                  <a:pt x="130" y="157"/>
                                </a:lnTo>
                                <a:lnTo>
                                  <a:pt x="124" y="157"/>
                                </a:lnTo>
                                <a:lnTo>
                                  <a:pt x="122" y="157"/>
                                </a:lnTo>
                                <a:lnTo>
                                  <a:pt x="118" y="157"/>
                                </a:lnTo>
                                <a:lnTo>
                                  <a:pt x="115" y="157"/>
                                </a:lnTo>
                                <a:lnTo>
                                  <a:pt x="112" y="157"/>
                                </a:lnTo>
                                <a:lnTo>
                                  <a:pt x="109" y="157"/>
                                </a:lnTo>
                                <a:lnTo>
                                  <a:pt x="107" y="157"/>
                                </a:lnTo>
                                <a:lnTo>
                                  <a:pt x="103" y="156"/>
                                </a:lnTo>
                                <a:lnTo>
                                  <a:pt x="100" y="156"/>
                                </a:lnTo>
                                <a:lnTo>
                                  <a:pt x="94" y="156"/>
                                </a:lnTo>
                                <a:lnTo>
                                  <a:pt x="89" y="156"/>
                                </a:lnTo>
                                <a:lnTo>
                                  <a:pt x="83" y="155"/>
                                </a:lnTo>
                                <a:lnTo>
                                  <a:pt x="79" y="155"/>
                                </a:lnTo>
                                <a:lnTo>
                                  <a:pt x="74" y="154"/>
                                </a:lnTo>
                                <a:lnTo>
                                  <a:pt x="71" y="154"/>
                                </a:lnTo>
                                <a:lnTo>
                                  <a:pt x="66" y="153"/>
                                </a:lnTo>
                                <a:lnTo>
                                  <a:pt x="65" y="153"/>
                                </a:lnTo>
                                <a:lnTo>
                                  <a:pt x="63" y="153"/>
                                </a:lnTo>
                                <a:lnTo>
                                  <a:pt x="64" y="152"/>
                                </a:lnTo>
                                <a:lnTo>
                                  <a:pt x="66" y="152"/>
                                </a:lnTo>
                                <a:lnTo>
                                  <a:pt x="69" y="152"/>
                                </a:lnTo>
                                <a:lnTo>
                                  <a:pt x="73" y="152"/>
                                </a:lnTo>
                                <a:lnTo>
                                  <a:pt x="78" y="152"/>
                                </a:lnTo>
                                <a:lnTo>
                                  <a:pt x="82" y="150"/>
                                </a:lnTo>
                                <a:lnTo>
                                  <a:pt x="86" y="150"/>
                                </a:lnTo>
                                <a:lnTo>
                                  <a:pt x="89" y="150"/>
                                </a:lnTo>
                                <a:lnTo>
                                  <a:pt x="93" y="150"/>
                                </a:lnTo>
                                <a:lnTo>
                                  <a:pt x="96" y="150"/>
                                </a:lnTo>
                                <a:lnTo>
                                  <a:pt x="100" y="149"/>
                                </a:lnTo>
                                <a:lnTo>
                                  <a:pt x="102" y="149"/>
                                </a:lnTo>
                                <a:lnTo>
                                  <a:pt x="105" y="148"/>
                                </a:lnTo>
                                <a:lnTo>
                                  <a:pt x="109" y="148"/>
                                </a:lnTo>
                                <a:lnTo>
                                  <a:pt x="112" y="147"/>
                                </a:lnTo>
                                <a:lnTo>
                                  <a:pt x="115" y="147"/>
                                </a:lnTo>
                                <a:lnTo>
                                  <a:pt x="118" y="146"/>
                                </a:lnTo>
                                <a:lnTo>
                                  <a:pt x="122" y="146"/>
                                </a:lnTo>
                                <a:lnTo>
                                  <a:pt x="126" y="145"/>
                                </a:lnTo>
                                <a:lnTo>
                                  <a:pt x="131" y="144"/>
                                </a:lnTo>
                                <a:lnTo>
                                  <a:pt x="135" y="143"/>
                                </a:lnTo>
                                <a:lnTo>
                                  <a:pt x="139" y="141"/>
                                </a:lnTo>
                                <a:lnTo>
                                  <a:pt x="109" y="127"/>
                                </a:lnTo>
                                <a:lnTo>
                                  <a:pt x="109" y="127"/>
                                </a:lnTo>
                                <a:lnTo>
                                  <a:pt x="107" y="128"/>
                                </a:lnTo>
                                <a:lnTo>
                                  <a:pt x="104" y="128"/>
                                </a:lnTo>
                                <a:lnTo>
                                  <a:pt x="101" y="129"/>
                                </a:lnTo>
                                <a:lnTo>
                                  <a:pt x="96" y="130"/>
                                </a:lnTo>
                                <a:lnTo>
                                  <a:pt x="93" y="132"/>
                                </a:lnTo>
                                <a:lnTo>
                                  <a:pt x="87" y="134"/>
                                </a:lnTo>
                                <a:lnTo>
                                  <a:pt x="82" y="135"/>
                                </a:lnTo>
                                <a:lnTo>
                                  <a:pt x="79" y="136"/>
                                </a:lnTo>
                                <a:lnTo>
                                  <a:pt x="75" y="136"/>
                                </a:lnTo>
                                <a:lnTo>
                                  <a:pt x="72" y="137"/>
                                </a:lnTo>
                                <a:lnTo>
                                  <a:pt x="70" y="138"/>
                                </a:lnTo>
                                <a:lnTo>
                                  <a:pt x="64" y="139"/>
                                </a:lnTo>
                                <a:lnTo>
                                  <a:pt x="59" y="140"/>
                                </a:lnTo>
                                <a:lnTo>
                                  <a:pt x="54" y="140"/>
                                </a:lnTo>
                                <a:lnTo>
                                  <a:pt x="49" y="141"/>
                                </a:lnTo>
                                <a:lnTo>
                                  <a:pt x="44" y="141"/>
                                </a:lnTo>
                                <a:lnTo>
                                  <a:pt x="41" y="141"/>
                                </a:lnTo>
                                <a:lnTo>
                                  <a:pt x="37" y="140"/>
                                </a:lnTo>
                                <a:lnTo>
                                  <a:pt x="33" y="139"/>
                                </a:lnTo>
                                <a:lnTo>
                                  <a:pt x="29" y="137"/>
                                </a:lnTo>
                                <a:lnTo>
                                  <a:pt x="27" y="136"/>
                                </a:lnTo>
                                <a:lnTo>
                                  <a:pt x="22" y="134"/>
                                </a:lnTo>
                                <a:lnTo>
                                  <a:pt x="20" y="131"/>
                                </a:lnTo>
                                <a:lnTo>
                                  <a:pt x="17" y="128"/>
                                </a:lnTo>
                                <a:lnTo>
                                  <a:pt x="14" y="127"/>
                                </a:lnTo>
                                <a:lnTo>
                                  <a:pt x="11" y="123"/>
                                </a:lnTo>
                                <a:lnTo>
                                  <a:pt x="9" y="121"/>
                                </a:lnTo>
                                <a:lnTo>
                                  <a:pt x="6" y="119"/>
                                </a:lnTo>
                                <a:lnTo>
                                  <a:pt x="4" y="117"/>
                                </a:lnTo>
                                <a:lnTo>
                                  <a:pt x="2" y="114"/>
                                </a:lnTo>
                                <a:lnTo>
                                  <a:pt x="0" y="113"/>
                                </a:lnTo>
                                <a:lnTo>
                                  <a:pt x="0" y="1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Freeform 29"/>
                        <wps:cNvSpPr>
                          <a:spLocks/>
                        </wps:cNvSpPr>
                        <wps:spPr bwMode="auto">
                          <a:xfrm>
                            <a:off x="83185" y="38100"/>
                            <a:ext cx="19685" cy="3810"/>
                          </a:xfrm>
                          <a:custGeom>
                            <a:avLst/>
                            <a:gdLst>
                              <a:gd name="T0" fmla="*/ 92 w 92"/>
                              <a:gd name="T1" fmla="*/ 17 h 20"/>
                              <a:gd name="T2" fmla="*/ 91 w 92"/>
                              <a:gd name="T3" fmla="*/ 15 h 20"/>
                              <a:gd name="T4" fmla="*/ 89 w 92"/>
                              <a:gd name="T5" fmla="*/ 15 h 20"/>
                              <a:gd name="T6" fmla="*/ 86 w 92"/>
                              <a:gd name="T7" fmla="*/ 13 h 20"/>
                              <a:gd name="T8" fmla="*/ 81 w 92"/>
                              <a:gd name="T9" fmla="*/ 12 h 20"/>
                              <a:gd name="T10" fmla="*/ 75 w 92"/>
                              <a:gd name="T11" fmla="*/ 11 h 20"/>
                              <a:gd name="T12" fmla="*/ 71 w 92"/>
                              <a:gd name="T13" fmla="*/ 10 h 20"/>
                              <a:gd name="T14" fmla="*/ 67 w 92"/>
                              <a:gd name="T15" fmla="*/ 9 h 20"/>
                              <a:gd name="T16" fmla="*/ 65 w 92"/>
                              <a:gd name="T17" fmla="*/ 8 h 20"/>
                              <a:gd name="T18" fmla="*/ 61 w 92"/>
                              <a:gd name="T19" fmla="*/ 8 h 20"/>
                              <a:gd name="T20" fmla="*/ 59 w 92"/>
                              <a:gd name="T21" fmla="*/ 6 h 20"/>
                              <a:gd name="T22" fmla="*/ 54 w 92"/>
                              <a:gd name="T23" fmla="*/ 5 h 20"/>
                              <a:gd name="T24" fmla="*/ 52 w 92"/>
                              <a:gd name="T25" fmla="*/ 5 h 20"/>
                              <a:gd name="T26" fmla="*/ 48 w 92"/>
                              <a:gd name="T27" fmla="*/ 4 h 20"/>
                              <a:gd name="T28" fmla="*/ 45 w 92"/>
                              <a:gd name="T29" fmla="*/ 4 h 20"/>
                              <a:gd name="T30" fmla="*/ 42 w 92"/>
                              <a:gd name="T31" fmla="*/ 3 h 20"/>
                              <a:gd name="T32" fmla="*/ 38 w 92"/>
                              <a:gd name="T33" fmla="*/ 3 h 20"/>
                              <a:gd name="T34" fmla="*/ 36 w 92"/>
                              <a:gd name="T35" fmla="*/ 2 h 20"/>
                              <a:gd name="T36" fmla="*/ 34 w 92"/>
                              <a:gd name="T37" fmla="*/ 2 h 20"/>
                              <a:gd name="T38" fmla="*/ 30 w 92"/>
                              <a:gd name="T39" fmla="*/ 1 h 20"/>
                              <a:gd name="T40" fmla="*/ 27 w 92"/>
                              <a:gd name="T41" fmla="*/ 1 h 20"/>
                              <a:gd name="T42" fmla="*/ 24 w 92"/>
                              <a:gd name="T43" fmla="*/ 0 h 20"/>
                              <a:gd name="T44" fmla="*/ 23 w 92"/>
                              <a:gd name="T45" fmla="*/ 0 h 20"/>
                              <a:gd name="T46" fmla="*/ 19 w 92"/>
                              <a:gd name="T47" fmla="*/ 0 h 20"/>
                              <a:gd name="T48" fmla="*/ 16 w 92"/>
                              <a:gd name="T49" fmla="*/ 0 h 20"/>
                              <a:gd name="T50" fmla="*/ 11 w 92"/>
                              <a:gd name="T51" fmla="*/ 1 h 20"/>
                              <a:gd name="T52" fmla="*/ 7 w 92"/>
                              <a:gd name="T53" fmla="*/ 3 h 20"/>
                              <a:gd name="T54" fmla="*/ 5 w 92"/>
                              <a:gd name="T55" fmla="*/ 5 h 20"/>
                              <a:gd name="T56" fmla="*/ 3 w 92"/>
                              <a:gd name="T57" fmla="*/ 8 h 20"/>
                              <a:gd name="T58" fmla="*/ 0 w 92"/>
                              <a:gd name="T59" fmla="*/ 13 h 20"/>
                              <a:gd name="T60" fmla="*/ 3 w 92"/>
                              <a:gd name="T61" fmla="*/ 17 h 20"/>
                              <a:gd name="T62" fmla="*/ 4 w 92"/>
                              <a:gd name="T63" fmla="*/ 17 h 20"/>
                              <a:gd name="T64" fmla="*/ 7 w 92"/>
                              <a:gd name="T65" fmla="*/ 18 h 20"/>
                              <a:gd name="T66" fmla="*/ 11 w 92"/>
                              <a:gd name="T67" fmla="*/ 18 h 20"/>
                              <a:gd name="T68" fmla="*/ 16 w 92"/>
                              <a:gd name="T69" fmla="*/ 18 h 20"/>
                              <a:gd name="T70" fmla="*/ 19 w 92"/>
                              <a:gd name="T71" fmla="*/ 18 h 20"/>
                              <a:gd name="T72" fmla="*/ 22 w 92"/>
                              <a:gd name="T73" fmla="*/ 18 h 20"/>
                              <a:gd name="T74" fmla="*/ 26 w 92"/>
                              <a:gd name="T75" fmla="*/ 18 h 20"/>
                              <a:gd name="T76" fmla="*/ 28 w 92"/>
                              <a:gd name="T77" fmla="*/ 18 h 20"/>
                              <a:gd name="T78" fmla="*/ 31 w 92"/>
                              <a:gd name="T79" fmla="*/ 18 h 20"/>
                              <a:gd name="T80" fmla="*/ 35 w 92"/>
                              <a:gd name="T81" fmla="*/ 18 h 20"/>
                              <a:gd name="T82" fmla="*/ 38 w 92"/>
                              <a:gd name="T83" fmla="*/ 18 h 20"/>
                              <a:gd name="T84" fmla="*/ 43 w 92"/>
                              <a:gd name="T85" fmla="*/ 19 h 20"/>
                              <a:gd name="T86" fmla="*/ 45 w 92"/>
                              <a:gd name="T87" fmla="*/ 19 h 20"/>
                              <a:gd name="T88" fmla="*/ 49 w 92"/>
                              <a:gd name="T89" fmla="*/ 19 h 20"/>
                              <a:gd name="T90" fmla="*/ 52 w 92"/>
                              <a:gd name="T91" fmla="*/ 19 h 20"/>
                              <a:gd name="T92" fmla="*/ 56 w 92"/>
                              <a:gd name="T93" fmla="*/ 19 h 20"/>
                              <a:gd name="T94" fmla="*/ 59 w 92"/>
                              <a:gd name="T95" fmla="*/ 19 h 20"/>
                              <a:gd name="T96" fmla="*/ 61 w 92"/>
                              <a:gd name="T97" fmla="*/ 19 h 20"/>
                              <a:gd name="T98" fmla="*/ 65 w 92"/>
                              <a:gd name="T99" fmla="*/ 19 h 20"/>
                              <a:gd name="T100" fmla="*/ 68 w 92"/>
                              <a:gd name="T101" fmla="*/ 19 h 20"/>
                              <a:gd name="T102" fmla="*/ 73 w 92"/>
                              <a:gd name="T103" fmla="*/ 19 h 20"/>
                              <a:gd name="T104" fmla="*/ 76 w 92"/>
                              <a:gd name="T105" fmla="*/ 19 h 20"/>
                              <a:gd name="T106" fmla="*/ 80 w 92"/>
                              <a:gd name="T107" fmla="*/ 20 h 20"/>
                              <a:gd name="T108" fmla="*/ 82 w 92"/>
                              <a:gd name="T109" fmla="*/ 20 h 20"/>
                              <a:gd name="T110" fmla="*/ 86 w 92"/>
                              <a:gd name="T111" fmla="*/ 20 h 20"/>
                              <a:gd name="T112" fmla="*/ 89 w 92"/>
                              <a:gd name="T113" fmla="*/ 19 h 20"/>
                              <a:gd name="T114" fmla="*/ 91 w 92"/>
                              <a:gd name="T115" fmla="*/ 18 h 20"/>
                              <a:gd name="T116" fmla="*/ 92 w 92"/>
                              <a:gd name="T117" fmla="*/ 17 h 20"/>
                              <a:gd name="T118" fmla="*/ 92 w 92"/>
                              <a:gd name="T119" fmla="*/ 17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2" h="20">
                                <a:moveTo>
                                  <a:pt x="92" y="17"/>
                                </a:moveTo>
                                <a:lnTo>
                                  <a:pt x="91" y="15"/>
                                </a:lnTo>
                                <a:lnTo>
                                  <a:pt x="89" y="15"/>
                                </a:lnTo>
                                <a:lnTo>
                                  <a:pt x="86" y="13"/>
                                </a:lnTo>
                                <a:lnTo>
                                  <a:pt x="81" y="12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7" y="9"/>
                                </a:lnTo>
                                <a:lnTo>
                                  <a:pt x="65" y="8"/>
                                </a:lnTo>
                                <a:lnTo>
                                  <a:pt x="61" y="8"/>
                                </a:lnTo>
                                <a:lnTo>
                                  <a:pt x="59" y="6"/>
                                </a:lnTo>
                                <a:lnTo>
                                  <a:pt x="54" y="5"/>
                                </a:lnTo>
                                <a:lnTo>
                                  <a:pt x="52" y="5"/>
                                </a:lnTo>
                                <a:lnTo>
                                  <a:pt x="48" y="4"/>
                                </a:lnTo>
                                <a:lnTo>
                                  <a:pt x="45" y="4"/>
                                </a:lnTo>
                                <a:lnTo>
                                  <a:pt x="42" y="3"/>
                                </a:lnTo>
                                <a:lnTo>
                                  <a:pt x="38" y="3"/>
                                </a:lnTo>
                                <a:lnTo>
                                  <a:pt x="36" y="2"/>
                                </a:lnTo>
                                <a:lnTo>
                                  <a:pt x="34" y="2"/>
                                </a:lnTo>
                                <a:lnTo>
                                  <a:pt x="30" y="1"/>
                                </a:lnTo>
                                <a:lnTo>
                                  <a:pt x="27" y="1"/>
                                </a:lnTo>
                                <a:lnTo>
                                  <a:pt x="24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1"/>
                                </a:lnTo>
                                <a:lnTo>
                                  <a:pt x="7" y="3"/>
                                </a:lnTo>
                                <a:lnTo>
                                  <a:pt x="5" y="5"/>
                                </a:lnTo>
                                <a:lnTo>
                                  <a:pt x="3" y="8"/>
                                </a:lnTo>
                                <a:lnTo>
                                  <a:pt x="0" y="13"/>
                                </a:lnTo>
                                <a:lnTo>
                                  <a:pt x="3" y="17"/>
                                </a:lnTo>
                                <a:lnTo>
                                  <a:pt x="4" y="17"/>
                                </a:lnTo>
                                <a:lnTo>
                                  <a:pt x="7" y="18"/>
                                </a:lnTo>
                                <a:lnTo>
                                  <a:pt x="11" y="18"/>
                                </a:lnTo>
                                <a:lnTo>
                                  <a:pt x="16" y="18"/>
                                </a:lnTo>
                                <a:lnTo>
                                  <a:pt x="19" y="18"/>
                                </a:lnTo>
                                <a:lnTo>
                                  <a:pt x="22" y="18"/>
                                </a:lnTo>
                                <a:lnTo>
                                  <a:pt x="26" y="18"/>
                                </a:lnTo>
                                <a:lnTo>
                                  <a:pt x="28" y="18"/>
                                </a:lnTo>
                                <a:lnTo>
                                  <a:pt x="31" y="18"/>
                                </a:lnTo>
                                <a:lnTo>
                                  <a:pt x="35" y="18"/>
                                </a:lnTo>
                                <a:lnTo>
                                  <a:pt x="38" y="18"/>
                                </a:lnTo>
                                <a:lnTo>
                                  <a:pt x="43" y="19"/>
                                </a:lnTo>
                                <a:lnTo>
                                  <a:pt x="45" y="19"/>
                                </a:lnTo>
                                <a:lnTo>
                                  <a:pt x="49" y="19"/>
                                </a:lnTo>
                                <a:lnTo>
                                  <a:pt x="52" y="19"/>
                                </a:lnTo>
                                <a:lnTo>
                                  <a:pt x="56" y="19"/>
                                </a:lnTo>
                                <a:lnTo>
                                  <a:pt x="59" y="19"/>
                                </a:lnTo>
                                <a:lnTo>
                                  <a:pt x="61" y="19"/>
                                </a:lnTo>
                                <a:lnTo>
                                  <a:pt x="65" y="19"/>
                                </a:lnTo>
                                <a:lnTo>
                                  <a:pt x="68" y="19"/>
                                </a:lnTo>
                                <a:lnTo>
                                  <a:pt x="73" y="19"/>
                                </a:lnTo>
                                <a:lnTo>
                                  <a:pt x="76" y="19"/>
                                </a:lnTo>
                                <a:lnTo>
                                  <a:pt x="80" y="20"/>
                                </a:lnTo>
                                <a:lnTo>
                                  <a:pt x="82" y="20"/>
                                </a:lnTo>
                                <a:lnTo>
                                  <a:pt x="86" y="20"/>
                                </a:lnTo>
                                <a:lnTo>
                                  <a:pt x="89" y="19"/>
                                </a:lnTo>
                                <a:lnTo>
                                  <a:pt x="91" y="18"/>
                                </a:lnTo>
                                <a:lnTo>
                                  <a:pt x="92" y="17"/>
                                </a:lnTo>
                                <a:lnTo>
                                  <a:pt x="92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Freeform 30"/>
                        <wps:cNvSpPr>
                          <a:spLocks/>
                        </wps:cNvSpPr>
                        <wps:spPr bwMode="auto">
                          <a:xfrm>
                            <a:off x="90170" y="26670"/>
                            <a:ext cx="26035" cy="13335"/>
                          </a:xfrm>
                          <a:custGeom>
                            <a:avLst/>
                            <a:gdLst>
                              <a:gd name="T0" fmla="*/ 0 w 123"/>
                              <a:gd name="T1" fmla="*/ 38 h 64"/>
                              <a:gd name="T2" fmla="*/ 1 w 123"/>
                              <a:gd name="T3" fmla="*/ 34 h 64"/>
                              <a:gd name="T4" fmla="*/ 4 w 123"/>
                              <a:gd name="T5" fmla="*/ 30 h 64"/>
                              <a:gd name="T6" fmla="*/ 9 w 123"/>
                              <a:gd name="T7" fmla="*/ 29 h 64"/>
                              <a:gd name="T8" fmla="*/ 16 w 123"/>
                              <a:gd name="T9" fmla="*/ 29 h 64"/>
                              <a:gd name="T10" fmla="*/ 23 w 123"/>
                              <a:gd name="T11" fmla="*/ 30 h 64"/>
                              <a:gd name="T12" fmla="*/ 31 w 123"/>
                              <a:gd name="T13" fmla="*/ 32 h 64"/>
                              <a:gd name="T14" fmla="*/ 39 w 123"/>
                              <a:gd name="T15" fmla="*/ 36 h 64"/>
                              <a:gd name="T16" fmla="*/ 47 w 123"/>
                              <a:gd name="T17" fmla="*/ 38 h 64"/>
                              <a:gd name="T18" fmla="*/ 54 w 123"/>
                              <a:gd name="T19" fmla="*/ 41 h 64"/>
                              <a:gd name="T20" fmla="*/ 62 w 123"/>
                              <a:gd name="T21" fmla="*/ 44 h 64"/>
                              <a:gd name="T22" fmla="*/ 63 w 123"/>
                              <a:gd name="T23" fmla="*/ 41 h 64"/>
                              <a:gd name="T24" fmla="*/ 60 w 123"/>
                              <a:gd name="T25" fmla="*/ 38 h 64"/>
                              <a:gd name="T26" fmla="*/ 56 w 123"/>
                              <a:gd name="T27" fmla="*/ 31 h 64"/>
                              <a:gd name="T28" fmla="*/ 52 w 123"/>
                              <a:gd name="T29" fmla="*/ 26 h 64"/>
                              <a:gd name="T30" fmla="*/ 47 w 123"/>
                              <a:gd name="T31" fmla="*/ 18 h 64"/>
                              <a:gd name="T32" fmla="*/ 42 w 123"/>
                              <a:gd name="T33" fmla="*/ 10 h 64"/>
                              <a:gd name="T34" fmla="*/ 40 w 123"/>
                              <a:gd name="T35" fmla="*/ 4 h 64"/>
                              <a:gd name="T36" fmla="*/ 40 w 123"/>
                              <a:gd name="T37" fmla="*/ 1 h 64"/>
                              <a:gd name="T38" fmla="*/ 45 w 123"/>
                              <a:gd name="T39" fmla="*/ 0 h 64"/>
                              <a:gd name="T40" fmla="*/ 53 w 123"/>
                              <a:gd name="T41" fmla="*/ 3 h 64"/>
                              <a:gd name="T42" fmla="*/ 60 w 123"/>
                              <a:gd name="T43" fmla="*/ 7 h 64"/>
                              <a:gd name="T44" fmla="*/ 67 w 123"/>
                              <a:gd name="T45" fmla="*/ 10 h 64"/>
                              <a:gd name="T46" fmla="*/ 75 w 123"/>
                              <a:gd name="T47" fmla="*/ 14 h 64"/>
                              <a:gd name="T48" fmla="*/ 82 w 123"/>
                              <a:gd name="T49" fmla="*/ 19 h 64"/>
                              <a:gd name="T50" fmla="*/ 87 w 123"/>
                              <a:gd name="T51" fmla="*/ 22 h 64"/>
                              <a:gd name="T52" fmla="*/ 95 w 123"/>
                              <a:gd name="T53" fmla="*/ 28 h 64"/>
                              <a:gd name="T54" fmla="*/ 106 w 123"/>
                              <a:gd name="T55" fmla="*/ 35 h 64"/>
                              <a:gd name="T56" fmla="*/ 115 w 123"/>
                              <a:gd name="T57" fmla="*/ 41 h 64"/>
                              <a:gd name="T58" fmla="*/ 122 w 123"/>
                              <a:gd name="T59" fmla="*/ 46 h 64"/>
                              <a:gd name="T60" fmla="*/ 122 w 123"/>
                              <a:gd name="T61" fmla="*/ 47 h 64"/>
                              <a:gd name="T62" fmla="*/ 117 w 123"/>
                              <a:gd name="T63" fmla="*/ 49 h 64"/>
                              <a:gd name="T64" fmla="*/ 110 w 123"/>
                              <a:gd name="T65" fmla="*/ 47 h 64"/>
                              <a:gd name="T66" fmla="*/ 105 w 123"/>
                              <a:gd name="T67" fmla="*/ 46 h 64"/>
                              <a:gd name="T68" fmla="*/ 98 w 123"/>
                              <a:gd name="T69" fmla="*/ 43 h 64"/>
                              <a:gd name="T70" fmla="*/ 91 w 123"/>
                              <a:gd name="T71" fmla="*/ 39 h 64"/>
                              <a:gd name="T72" fmla="*/ 85 w 123"/>
                              <a:gd name="T73" fmla="*/ 36 h 64"/>
                              <a:gd name="T74" fmla="*/ 78 w 123"/>
                              <a:gd name="T75" fmla="*/ 32 h 64"/>
                              <a:gd name="T76" fmla="*/ 71 w 123"/>
                              <a:gd name="T77" fmla="*/ 29 h 64"/>
                              <a:gd name="T78" fmla="*/ 71 w 123"/>
                              <a:gd name="T79" fmla="*/ 30 h 64"/>
                              <a:gd name="T80" fmla="*/ 78 w 123"/>
                              <a:gd name="T81" fmla="*/ 37 h 64"/>
                              <a:gd name="T82" fmla="*/ 84 w 123"/>
                              <a:gd name="T83" fmla="*/ 43 h 64"/>
                              <a:gd name="T84" fmla="*/ 90 w 123"/>
                              <a:gd name="T85" fmla="*/ 49 h 64"/>
                              <a:gd name="T86" fmla="*/ 93 w 123"/>
                              <a:gd name="T87" fmla="*/ 55 h 64"/>
                              <a:gd name="T88" fmla="*/ 97 w 123"/>
                              <a:gd name="T89" fmla="*/ 63 h 64"/>
                              <a:gd name="T90" fmla="*/ 91 w 123"/>
                              <a:gd name="T91" fmla="*/ 64 h 64"/>
                              <a:gd name="T92" fmla="*/ 82 w 123"/>
                              <a:gd name="T93" fmla="*/ 62 h 64"/>
                              <a:gd name="T94" fmla="*/ 73 w 123"/>
                              <a:gd name="T95" fmla="*/ 59 h 64"/>
                              <a:gd name="T96" fmla="*/ 68 w 123"/>
                              <a:gd name="T97" fmla="*/ 58 h 64"/>
                              <a:gd name="T98" fmla="*/ 61 w 123"/>
                              <a:gd name="T99" fmla="*/ 56 h 64"/>
                              <a:gd name="T100" fmla="*/ 54 w 123"/>
                              <a:gd name="T101" fmla="*/ 54 h 64"/>
                              <a:gd name="T102" fmla="*/ 47 w 123"/>
                              <a:gd name="T103" fmla="*/ 53 h 64"/>
                              <a:gd name="T104" fmla="*/ 41 w 123"/>
                              <a:gd name="T105" fmla="*/ 50 h 64"/>
                              <a:gd name="T106" fmla="*/ 35 w 123"/>
                              <a:gd name="T107" fmla="*/ 48 h 64"/>
                              <a:gd name="T108" fmla="*/ 29 w 123"/>
                              <a:gd name="T109" fmla="*/ 47 h 64"/>
                              <a:gd name="T110" fmla="*/ 22 w 123"/>
                              <a:gd name="T111" fmla="*/ 45 h 64"/>
                              <a:gd name="T112" fmla="*/ 15 w 123"/>
                              <a:gd name="T113" fmla="*/ 44 h 64"/>
                              <a:gd name="T114" fmla="*/ 9 w 123"/>
                              <a:gd name="T115" fmla="*/ 44 h 64"/>
                              <a:gd name="T116" fmla="*/ 2 w 123"/>
                              <a:gd name="T117" fmla="*/ 41 h 64"/>
                              <a:gd name="T118" fmla="*/ 1 w 123"/>
                              <a:gd name="T119" fmla="*/ 41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3" h="64">
                                <a:moveTo>
                                  <a:pt x="1" y="41"/>
                                </a:moveTo>
                                <a:lnTo>
                                  <a:pt x="0" y="38"/>
                                </a:lnTo>
                                <a:lnTo>
                                  <a:pt x="0" y="36"/>
                                </a:lnTo>
                                <a:lnTo>
                                  <a:pt x="1" y="34"/>
                                </a:lnTo>
                                <a:lnTo>
                                  <a:pt x="2" y="31"/>
                                </a:lnTo>
                                <a:lnTo>
                                  <a:pt x="4" y="30"/>
                                </a:lnTo>
                                <a:lnTo>
                                  <a:pt x="7" y="29"/>
                                </a:lnTo>
                                <a:lnTo>
                                  <a:pt x="9" y="29"/>
                                </a:lnTo>
                                <a:lnTo>
                                  <a:pt x="14" y="29"/>
                                </a:lnTo>
                                <a:lnTo>
                                  <a:pt x="16" y="29"/>
                                </a:lnTo>
                                <a:lnTo>
                                  <a:pt x="19" y="29"/>
                                </a:lnTo>
                                <a:lnTo>
                                  <a:pt x="23" y="30"/>
                                </a:lnTo>
                                <a:lnTo>
                                  <a:pt x="26" y="31"/>
                                </a:lnTo>
                                <a:lnTo>
                                  <a:pt x="31" y="32"/>
                                </a:lnTo>
                                <a:lnTo>
                                  <a:pt x="34" y="35"/>
                                </a:lnTo>
                                <a:lnTo>
                                  <a:pt x="39" y="36"/>
                                </a:lnTo>
                                <a:lnTo>
                                  <a:pt x="43" y="37"/>
                                </a:lnTo>
                                <a:lnTo>
                                  <a:pt x="47" y="38"/>
                                </a:lnTo>
                                <a:lnTo>
                                  <a:pt x="50" y="40"/>
                                </a:lnTo>
                                <a:lnTo>
                                  <a:pt x="54" y="41"/>
                                </a:lnTo>
                                <a:lnTo>
                                  <a:pt x="57" y="43"/>
                                </a:lnTo>
                                <a:lnTo>
                                  <a:pt x="62" y="44"/>
                                </a:lnTo>
                                <a:lnTo>
                                  <a:pt x="63" y="44"/>
                                </a:lnTo>
                                <a:lnTo>
                                  <a:pt x="63" y="41"/>
                                </a:lnTo>
                                <a:lnTo>
                                  <a:pt x="62" y="40"/>
                                </a:lnTo>
                                <a:lnTo>
                                  <a:pt x="60" y="38"/>
                                </a:lnTo>
                                <a:lnTo>
                                  <a:pt x="58" y="36"/>
                                </a:lnTo>
                                <a:lnTo>
                                  <a:pt x="56" y="31"/>
                                </a:lnTo>
                                <a:lnTo>
                                  <a:pt x="54" y="29"/>
                                </a:lnTo>
                                <a:lnTo>
                                  <a:pt x="52" y="26"/>
                                </a:lnTo>
                                <a:lnTo>
                                  <a:pt x="49" y="21"/>
                                </a:lnTo>
                                <a:lnTo>
                                  <a:pt x="47" y="18"/>
                                </a:lnTo>
                                <a:lnTo>
                                  <a:pt x="45" y="14"/>
                                </a:lnTo>
                                <a:lnTo>
                                  <a:pt x="42" y="10"/>
                                </a:lnTo>
                                <a:lnTo>
                                  <a:pt x="41" y="8"/>
                                </a:lnTo>
                                <a:lnTo>
                                  <a:pt x="40" y="4"/>
                                </a:lnTo>
                                <a:lnTo>
                                  <a:pt x="40" y="2"/>
                                </a:lnTo>
                                <a:lnTo>
                                  <a:pt x="40" y="1"/>
                                </a:lnTo>
                                <a:lnTo>
                                  <a:pt x="41" y="0"/>
                                </a:lnTo>
                                <a:lnTo>
                                  <a:pt x="45" y="0"/>
                                </a:lnTo>
                                <a:lnTo>
                                  <a:pt x="49" y="2"/>
                                </a:lnTo>
                                <a:lnTo>
                                  <a:pt x="53" y="3"/>
                                </a:lnTo>
                                <a:lnTo>
                                  <a:pt x="56" y="4"/>
                                </a:lnTo>
                                <a:lnTo>
                                  <a:pt x="60" y="7"/>
                                </a:lnTo>
                                <a:lnTo>
                                  <a:pt x="63" y="9"/>
                                </a:lnTo>
                                <a:lnTo>
                                  <a:pt x="67" y="10"/>
                                </a:lnTo>
                                <a:lnTo>
                                  <a:pt x="71" y="12"/>
                                </a:lnTo>
                                <a:lnTo>
                                  <a:pt x="75" y="14"/>
                                </a:lnTo>
                                <a:lnTo>
                                  <a:pt x="78" y="17"/>
                                </a:lnTo>
                                <a:lnTo>
                                  <a:pt x="82" y="19"/>
                                </a:lnTo>
                                <a:lnTo>
                                  <a:pt x="85" y="20"/>
                                </a:lnTo>
                                <a:lnTo>
                                  <a:pt x="87" y="22"/>
                                </a:lnTo>
                                <a:lnTo>
                                  <a:pt x="91" y="25"/>
                                </a:lnTo>
                                <a:lnTo>
                                  <a:pt x="95" y="28"/>
                                </a:lnTo>
                                <a:lnTo>
                                  <a:pt x="100" y="31"/>
                                </a:lnTo>
                                <a:lnTo>
                                  <a:pt x="106" y="35"/>
                                </a:lnTo>
                                <a:lnTo>
                                  <a:pt x="110" y="38"/>
                                </a:lnTo>
                                <a:lnTo>
                                  <a:pt x="115" y="41"/>
                                </a:lnTo>
                                <a:lnTo>
                                  <a:pt x="118" y="44"/>
                                </a:lnTo>
                                <a:lnTo>
                                  <a:pt x="122" y="46"/>
                                </a:lnTo>
                                <a:lnTo>
                                  <a:pt x="123" y="47"/>
                                </a:lnTo>
                                <a:lnTo>
                                  <a:pt x="122" y="47"/>
                                </a:lnTo>
                                <a:lnTo>
                                  <a:pt x="120" y="48"/>
                                </a:lnTo>
                                <a:lnTo>
                                  <a:pt x="117" y="49"/>
                                </a:lnTo>
                                <a:lnTo>
                                  <a:pt x="113" y="48"/>
                                </a:lnTo>
                                <a:lnTo>
                                  <a:pt x="110" y="47"/>
                                </a:lnTo>
                                <a:lnTo>
                                  <a:pt x="107" y="47"/>
                                </a:lnTo>
                                <a:lnTo>
                                  <a:pt x="105" y="46"/>
                                </a:lnTo>
                                <a:lnTo>
                                  <a:pt x="102" y="45"/>
                                </a:lnTo>
                                <a:lnTo>
                                  <a:pt x="98" y="43"/>
                                </a:lnTo>
                                <a:lnTo>
                                  <a:pt x="95" y="41"/>
                                </a:lnTo>
                                <a:lnTo>
                                  <a:pt x="91" y="39"/>
                                </a:lnTo>
                                <a:lnTo>
                                  <a:pt x="88" y="38"/>
                                </a:lnTo>
                                <a:lnTo>
                                  <a:pt x="85" y="36"/>
                                </a:lnTo>
                                <a:lnTo>
                                  <a:pt x="80" y="34"/>
                                </a:lnTo>
                                <a:lnTo>
                                  <a:pt x="78" y="32"/>
                                </a:lnTo>
                                <a:lnTo>
                                  <a:pt x="76" y="31"/>
                                </a:lnTo>
                                <a:lnTo>
                                  <a:pt x="71" y="29"/>
                                </a:lnTo>
                                <a:lnTo>
                                  <a:pt x="70" y="29"/>
                                </a:lnTo>
                                <a:lnTo>
                                  <a:pt x="71" y="30"/>
                                </a:lnTo>
                                <a:lnTo>
                                  <a:pt x="76" y="34"/>
                                </a:lnTo>
                                <a:lnTo>
                                  <a:pt x="78" y="37"/>
                                </a:lnTo>
                                <a:lnTo>
                                  <a:pt x="80" y="39"/>
                                </a:lnTo>
                                <a:lnTo>
                                  <a:pt x="84" y="43"/>
                                </a:lnTo>
                                <a:lnTo>
                                  <a:pt x="86" y="47"/>
                                </a:lnTo>
                                <a:lnTo>
                                  <a:pt x="90" y="49"/>
                                </a:lnTo>
                                <a:lnTo>
                                  <a:pt x="92" y="53"/>
                                </a:lnTo>
                                <a:lnTo>
                                  <a:pt x="93" y="55"/>
                                </a:lnTo>
                                <a:lnTo>
                                  <a:pt x="95" y="58"/>
                                </a:lnTo>
                                <a:lnTo>
                                  <a:pt x="97" y="63"/>
                                </a:lnTo>
                                <a:lnTo>
                                  <a:pt x="94" y="64"/>
                                </a:lnTo>
                                <a:lnTo>
                                  <a:pt x="91" y="64"/>
                                </a:lnTo>
                                <a:lnTo>
                                  <a:pt x="87" y="63"/>
                                </a:lnTo>
                                <a:lnTo>
                                  <a:pt x="82" y="62"/>
                                </a:lnTo>
                                <a:lnTo>
                                  <a:pt x="77" y="61"/>
                                </a:lnTo>
                                <a:lnTo>
                                  <a:pt x="73" y="59"/>
                                </a:lnTo>
                                <a:lnTo>
                                  <a:pt x="70" y="58"/>
                                </a:lnTo>
                                <a:lnTo>
                                  <a:pt x="68" y="58"/>
                                </a:lnTo>
                                <a:lnTo>
                                  <a:pt x="64" y="57"/>
                                </a:lnTo>
                                <a:lnTo>
                                  <a:pt x="61" y="56"/>
                                </a:lnTo>
                                <a:lnTo>
                                  <a:pt x="57" y="55"/>
                                </a:lnTo>
                                <a:lnTo>
                                  <a:pt x="54" y="54"/>
                                </a:lnTo>
                                <a:lnTo>
                                  <a:pt x="52" y="54"/>
                                </a:lnTo>
                                <a:lnTo>
                                  <a:pt x="47" y="53"/>
                                </a:lnTo>
                                <a:lnTo>
                                  <a:pt x="45" y="52"/>
                                </a:lnTo>
                                <a:lnTo>
                                  <a:pt x="41" y="50"/>
                                </a:lnTo>
                                <a:lnTo>
                                  <a:pt x="38" y="49"/>
                                </a:lnTo>
                                <a:lnTo>
                                  <a:pt x="35" y="48"/>
                                </a:lnTo>
                                <a:lnTo>
                                  <a:pt x="32" y="48"/>
                                </a:lnTo>
                                <a:lnTo>
                                  <a:pt x="29" y="47"/>
                                </a:lnTo>
                                <a:lnTo>
                                  <a:pt x="26" y="47"/>
                                </a:lnTo>
                                <a:lnTo>
                                  <a:pt x="22" y="45"/>
                                </a:lnTo>
                                <a:lnTo>
                                  <a:pt x="18" y="45"/>
                                </a:lnTo>
                                <a:lnTo>
                                  <a:pt x="15" y="44"/>
                                </a:lnTo>
                                <a:lnTo>
                                  <a:pt x="14" y="45"/>
                                </a:lnTo>
                                <a:lnTo>
                                  <a:pt x="9" y="44"/>
                                </a:lnTo>
                                <a:lnTo>
                                  <a:pt x="4" y="43"/>
                                </a:lnTo>
                                <a:lnTo>
                                  <a:pt x="2" y="41"/>
                                </a:lnTo>
                                <a:lnTo>
                                  <a:pt x="1" y="41"/>
                                </a:lnTo>
                                <a:lnTo>
                                  <a:pt x="1" y="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Freeform 31"/>
                        <wps:cNvSpPr>
                          <a:spLocks/>
                        </wps:cNvSpPr>
                        <wps:spPr bwMode="auto">
                          <a:xfrm>
                            <a:off x="113030" y="13335"/>
                            <a:ext cx="40640" cy="19050"/>
                          </a:xfrm>
                          <a:custGeom>
                            <a:avLst/>
                            <a:gdLst>
                              <a:gd name="T0" fmla="*/ 1 w 191"/>
                              <a:gd name="T1" fmla="*/ 42 h 89"/>
                              <a:gd name="T2" fmla="*/ 8 w 191"/>
                              <a:gd name="T3" fmla="*/ 52 h 89"/>
                              <a:gd name="T4" fmla="*/ 22 w 191"/>
                              <a:gd name="T5" fmla="*/ 66 h 89"/>
                              <a:gd name="T6" fmla="*/ 29 w 191"/>
                              <a:gd name="T7" fmla="*/ 73 h 89"/>
                              <a:gd name="T8" fmla="*/ 38 w 191"/>
                              <a:gd name="T9" fmla="*/ 80 h 89"/>
                              <a:gd name="T10" fmla="*/ 47 w 191"/>
                              <a:gd name="T11" fmla="*/ 84 h 89"/>
                              <a:gd name="T12" fmla="*/ 58 w 191"/>
                              <a:gd name="T13" fmla="*/ 88 h 89"/>
                              <a:gd name="T14" fmla="*/ 68 w 191"/>
                              <a:gd name="T15" fmla="*/ 89 h 89"/>
                              <a:gd name="T16" fmla="*/ 73 w 191"/>
                              <a:gd name="T17" fmla="*/ 87 h 89"/>
                              <a:gd name="T18" fmla="*/ 74 w 191"/>
                              <a:gd name="T19" fmla="*/ 74 h 89"/>
                              <a:gd name="T20" fmla="*/ 77 w 191"/>
                              <a:gd name="T21" fmla="*/ 62 h 89"/>
                              <a:gd name="T22" fmla="*/ 82 w 191"/>
                              <a:gd name="T23" fmla="*/ 52 h 89"/>
                              <a:gd name="T24" fmla="*/ 86 w 191"/>
                              <a:gd name="T25" fmla="*/ 53 h 89"/>
                              <a:gd name="T26" fmla="*/ 91 w 191"/>
                              <a:gd name="T27" fmla="*/ 63 h 89"/>
                              <a:gd name="T28" fmla="*/ 96 w 191"/>
                              <a:gd name="T29" fmla="*/ 73 h 89"/>
                              <a:gd name="T30" fmla="*/ 108 w 191"/>
                              <a:gd name="T31" fmla="*/ 78 h 89"/>
                              <a:gd name="T32" fmla="*/ 116 w 191"/>
                              <a:gd name="T33" fmla="*/ 70 h 89"/>
                              <a:gd name="T34" fmla="*/ 128 w 191"/>
                              <a:gd name="T35" fmla="*/ 58 h 89"/>
                              <a:gd name="T36" fmla="*/ 137 w 191"/>
                              <a:gd name="T37" fmla="*/ 51 h 89"/>
                              <a:gd name="T38" fmla="*/ 148 w 191"/>
                              <a:gd name="T39" fmla="*/ 43 h 89"/>
                              <a:gd name="T40" fmla="*/ 159 w 191"/>
                              <a:gd name="T41" fmla="*/ 34 h 89"/>
                              <a:gd name="T42" fmla="*/ 168 w 191"/>
                              <a:gd name="T43" fmla="*/ 25 h 89"/>
                              <a:gd name="T44" fmla="*/ 178 w 191"/>
                              <a:gd name="T45" fmla="*/ 18 h 89"/>
                              <a:gd name="T46" fmla="*/ 188 w 191"/>
                              <a:gd name="T47" fmla="*/ 9 h 89"/>
                              <a:gd name="T48" fmla="*/ 191 w 191"/>
                              <a:gd name="T49" fmla="*/ 2 h 89"/>
                              <a:gd name="T50" fmla="*/ 184 w 191"/>
                              <a:gd name="T51" fmla="*/ 0 h 89"/>
                              <a:gd name="T52" fmla="*/ 176 w 191"/>
                              <a:gd name="T53" fmla="*/ 3 h 89"/>
                              <a:gd name="T54" fmla="*/ 167 w 191"/>
                              <a:gd name="T55" fmla="*/ 9 h 89"/>
                              <a:gd name="T56" fmla="*/ 158 w 191"/>
                              <a:gd name="T57" fmla="*/ 15 h 89"/>
                              <a:gd name="T58" fmla="*/ 148 w 191"/>
                              <a:gd name="T59" fmla="*/ 21 h 89"/>
                              <a:gd name="T60" fmla="*/ 136 w 191"/>
                              <a:gd name="T61" fmla="*/ 28 h 89"/>
                              <a:gd name="T62" fmla="*/ 126 w 191"/>
                              <a:gd name="T63" fmla="*/ 35 h 89"/>
                              <a:gd name="T64" fmla="*/ 118 w 191"/>
                              <a:gd name="T65" fmla="*/ 41 h 89"/>
                              <a:gd name="T66" fmla="*/ 106 w 191"/>
                              <a:gd name="T67" fmla="*/ 48 h 89"/>
                              <a:gd name="T68" fmla="*/ 105 w 191"/>
                              <a:gd name="T69" fmla="*/ 46 h 89"/>
                              <a:gd name="T70" fmla="*/ 104 w 191"/>
                              <a:gd name="T71" fmla="*/ 34 h 89"/>
                              <a:gd name="T72" fmla="*/ 100 w 191"/>
                              <a:gd name="T73" fmla="*/ 23 h 89"/>
                              <a:gd name="T74" fmla="*/ 92 w 191"/>
                              <a:gd name="T75" fmla="*/ 16 h 89"/>
                              <a:gd name="T76" fmla="*/ 79 w 191"/>
                              <a:gd name="T77" fmla="*/ 18 h 89"/>
                              <a:gd name="T78" fmla="*/ 70 w 191"/>
                              <a:gd name="T79" fmla="*/ 28 h 89"/>
                              <a:gd name="T80" fmla="*/ 63 w 191"/>
                              <a:gd name="T81" fmla="*/ 38 h 89"/>
                              <a:gd name="T82" fmla="*/ 58 w 191"/>
                              <a:gd name="T83" fmla="*/ 47 h 89"/>
                              <a:gd name="T84" fmla="*/ 53 w 191"/>
                              <a:gd name="T85" fmla="*/ 60 h 89"/>
                              <a:gd name="T86" fmla="*/ 53 w 191"/>
                              <a:gd name="T87" fmla="*/ 66 h 89"/>
                              <a:gd name="T88" fmla="*/ 50 w 191"/>
                              <a:gd name="T89" fmla="*/ 73 h 89"/>
                              <a:gd name="T90" fmla="*/ 37 w 191"/>
                              <a:gd name="T91" fmla="*/ 64 h 89"/>
                              <a:gd name="T92" fmla="*/ 25 w 191"/>
                              <a:gd name="T93" fmla="*/ 55 h 89"/>
                              <a:gd name="T94" fmla="*/ 17 w 191"/>
                              <a:gd name="T95" fmla="*/ 44 h 89"/>
                              <a:gd name="T96" fmla="*/ 9 w 191"/>
                              <a:gd name="T97" fmla="*/ 34 h 89"/>
                              <a:gd name="T98" fmla="*/ 2 w 191"/>
                              <a:gd name="T99" fmla="*/ 36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91" h="89">
                                <a:moveTo>
                                  <a:pt x="1" y="38"/>
                                </a:moveTo>
                                <a:lnTo>
                                  <a:pt x="0" y="39"/>
                                </a:lnTo>
                                <a:lnTo>
                                  <a:pt x="1" y="42"/>
                                </a:lnTo>
                                <a:lnTo>
                                  <a:pt x="3" y="44"/>
                                </a:lnTo>
                                <a:lnTo>
                                  <a:pt x="6" y="48"/>
                                </a:lnTo>
                                <a:lnTo>
                                  <a:pt x="8" y="52"/>
                                </a:lnTo>
                                <a:lnTo>
                                  <a:pt x="11" y="56"/>
                                </a:lnTo>
                                <a:lnTo>
                                  <a:pt x="16" y="62"/>
                                </a:lnTo>
                                <a:lnTo>
                                  <a:pt x="22" y="66"/>
                                </a:lnTo>
                                <a:lnTo>
                                  <a:pt x="23" y="69"/>
                                </a:lnTo>
                                <a:lnTo>
                                  <a:pt x="26" y="71"/>
                                </a:lnTo>
                                <a:lnTo>
                                  <a:pt x="29" y="73"/>
                                </a:lnTo>
                                <a:lnTo>
                                  <a:pt x="32" y="75"/>
                                </a:lnTo>
                                <a:lnTo>
                                  <a:pt x="35" y="78"/>
                                </a:lnTo>
                                <a:lnTo>
                                  <a:pt x="38" y="80"/>
                                </a:lnTo>
                                <a:lnTo>
                                  <a:pt x="40" y="81"/>
                                </a:lnTo>
                                <a:lnTo>
                                  <a:pt x="44" y="83"/>
                                </a:lnTo>
                                <a:lnTo>
                                  <a:pt x="47" y="84"/>
                                </a:lnTo>
                                <a:lnTo>
                                  <a:pt x="51" y="85"/>
                                </a:lnTo>
                                <a:lnTo>
                                  <a:pt x="54" y="87"/>
                                </a:lnTo>
                                <a:lnTo>
                                  <a:pt x="58" y="88"/>
                                </a:lnTo>
                                <a:lnTo>
                                  <a:pt x="61" y="88"/>
                                </a:lnTo>
                                <a:lnTo>
                                  <a:pt x="64" y="89"/>
                                </a:lnTo>
                                <a:lnTo>
                                  <a:pt x="68" y="89"/>
                                </a:lnTo>
                                <a:lnTo>
                                  <a:pt x="71" y="89"/>
                                </a:lnTo>
                                <a:lnTo>
                                  <a:pt x="71" y="88"/>
                                </a:lnTo>
                                <a:lnTo>
                                  <a:pt x="73" y="87"/>
                                </a:lnTo>
                                <a:lnTo>
                                  <a:pt x="74" y="82"/>
                                </a:lnTo>
                                <a:lnTo>
                                  <a:pt x="74" y="78"/>
                                </a:lnTo>
                                <a:lnTo>
                                  <a:pt x="74" y="74"/>
                                </a:lnTo>
                                <a:lnTo>
                                  <a:pt x="75" y="71"/>
                                </a:lnTo>
                                <a:lnTo>
                                  <a:pt x="76" y="66"/>
                                </a:lnTo>
                                <a:lnTo>
                                  <a:pt x="77" y="62"/>
                                </a:lnTo>
                                <a:lnTo>
                                  <a:pt x="78" y="57"/>
                                </a:lnTo>
                                <a:lnTo>
                                  <a:pt x="79" y="55"/>
                                </a:lnTo>
                                <a:lnTo>
                                  <a:pt x="82" y="52"/>
                                </a:lnTo>
                                <a:lnTo>
                                  <a:pt x="83" y="52"/>
                                </a:lnTo>
                                <a:lnTo>
                                  <a:pt x="84" y="51"/>
                                </a:lnTo>
                                <a:lnTo>
                                  <a:pt x="86" y="53"/>
                                </a:lnTo>
                                <a:lnTo>
                                  <a:pt x="88" y="55"/>
                                </a:lnTo>
                                <a:lnTo>
                                  <a:pt x="89" y="60"/>
                                </a:lnTo>
                                <a:lnTo>
                                  <a:pt x="91" y="63"/>
                                </a:lnTo>
                                <a:lnTo>
                                  <a:pt x="92" y="67"/>
                                </a:lnTo>
                                <a:lnTo>
                                  <a:pt x="93" y="71"/>
                                </a:lnTo>
                                <a:lnTo>
                                  <a:pt x="96" y="73"/>
                                </a:lnTo>
                                <a:lnTo>
                                  <a:pt x="99" y="76"/>
                                </a:lnTo>
                                <a:lnTo>
                                  <a:pt x="104" y="79"/>
                                </a:lnTo>
                                <a:lnTo>
                                  <a:pt x="108" y="78"/>
                                </a:lnTo>
                                <a:lnTo>
                                  <a:pt x="113" y="74"/>
                                </a:lnTo>
                                <a:lnTo>
                                  <a:pt x="114" y="72"/>
                                </a:lnTo>
                                <a:lnTo>
                                  <a:pt x="116" y="70"/>
                                </a:lnTo>
                                <a:lnTo>
                                  <a:pt x="120" y="65"/>
                                </a:lnTo>
                                <a:lnTo>
                                  <a:pt x="126" y="61"/>
                                </a:lnTo>
                                <a:lnTo>
                                  <a:pt x="128" y="58"/>
                                </a:lnTo>
                                <a:lnTo>
                                  <a:pt x="131" y="56"/>
                                </a:lnTo>
                                <a:lnTo>
                                  <a:pt x="134" y="54"/>
                                </a:lnTo>
                                <a:lnTo>
                                  <a:pt x="137" y="51"/>
                                </a:lnTo>
                                <a:lnTo>
                                  <a:pt x="141" y="48"/>
                                </a:lnTo>
                                <a:lnTo>
                                  <a:pt x="144" y="45"/>
                                </a:lnTo>
                                <a:lnTo>
                                  <a:pt x="148" y="43"/>
                                </a:lnTo>
                                <a:lnTo>
                                  <a:pt x="152" y="39"/>
                                </a:lnTo>
                                <a:lnTo>
                                  <a:pt x="154" y="37"/>
                                </a:lnTo>
                                <a:lnTo>
                                  <a:pt x="159" y="34"/>
                                </a:lnTo>
                                <a:lnTo>
                                  <a:pt x="161" y="30"/>
                                </a:lnTo>
                                <a:lnTo>
                                  <a:pt x="165" y="28"/>
                                </a:lnTo>
                                <a:lnTo>
                                  <a:pt x="168" y="25"/>
                                </a:lnTo>
                                <a:lnTo>
                                  <a:pt x="171" y="23"/>
                                </a:lnTo>
                                <a:lnTo>
                                  <a:pt x="174" y="20"/>
                                </a:lnTo>
                                <a:lnTo>
                                  <a:pt x="178" y="18"/>
                                </a:lnTo>
                                <a:lnTo>
                                  <a:pt x="182" y="14"/>
                                </a:lnTo>
                                <a:lnTo>
                                  <a:pt x="186" y="11"/>
                                </a:lnTo>
                                <a:lnTo>
                                  <a:pt x="188" y="9"/>
                                </a:lnTo>
                                <a:lnTo>
                                  <a:pt x="189" y="8"/>
                                </a:lnTo>
                                <a:lnTo>
                                  <a:pt x="190" y="6"/>
                                </a:lnTo>
                                <a:lnTo>
                                  <a:pt x="191" y="2"/>
                                </a:lnTo>
                                <a:lnTo>
                                  <a:pt x="190" y="0"/>
                                </a:lnTo>
                                <a:lnTo>
                                  <a:pt x="187" y="0"/>
                                </a:lnTo>
                                <a:lnTo>
                                  <a:pt x="184" y="0"/>
                                </a:lnTo>
                                <a:lnTo>
                                  <a:pt x="181" y="1"/>
                                </a:lnTo>
                                <a:lnTo>
                                  <a:pt x="179" y="2"/>
                                </a:lnTo>
                                <a:lnTo>
                                  <a:pt x="176" y="3"/>
                                </a:lnTo>
                                <a:lnTo>
                                  <a:pt x="174" y="6"/>
                                </a:lnTo>
                                <a:lnTo>
                                  <a:pt x="171" y="7"/>
                                </a:lnTo>
                                <a:lnTo>
                                  <a:pt x="167" y="9"/>
                                </a:lnTo>
                                <a:lnTo>
                                  <a:pt x="164" y="10"/>
                                </a:lnTo>
                                <a:lnTo>
                                  <a:pt x="161" y="12"/>
                                </a:lnTo>
                                <a:lnTo>
                                  <a:pt x="158" y="15"/>
                                </a:lnTo>
                                <a:lnTo>
                                  <a:pt x="154" y="17"/>
                                </a:lnTo>
                                <a:lnTo>
                                  <a:pt x="151" y="19"/>
                                </a:lnTo>
                                <a:lnTo>
                                  <a:pt x="148" y="21"/>
                                </a:lnTo>
                                <a:lnTo>
                                  <a:pt x="144" y="24"/>
                                </a:lnTo>
                                <a:lnTo>
                                  <a:pt x="139" y="26"/>
                                </a:lnTo>
                                <a:lnTo>
                                  <a:pt x="136" y="28"/>
                                </a:lnTo>
                                <a:lnTo>
                                  <a:pt x="133" y="30"/>
                                </a:lnTo>
                                <a:lnTo>
                                  <a:pt x="129" y="33"/>
                                </a:lnTo>
                                <a:lnTo>
                                  <a:pt x="126" y="35"/>
                                </a:lnTo>
                                <a:lnTo>
                                  <a:pt x="122" y="37"/>
                                </a:lnTo>
                                <a:lnTo>
                                  <a:pt x="120" y="38"/>
                                </a:lnTo>
                                <a:lnTo>
                                  <a:pt x="118" y="41"/>
                                </a:lnTo>
                                <a:lnTo>
                                  <a:pt x="112" y="44"/>
                                </a:lnTo>
                                <a:lnTo>
                                  <a:pt x="108" y="46"/>
                                </a:lnTo>
                                <a:lnTo>
                                  <a:pt x="106" y="48"/>
                                </a:lnTo>
                                <a:lnTo>
                                  <a:pt x="106" y="49"/>
                                </a:lnTo>
                                <a:lnTo>
                                  <a:pt x="105" y="48"/>
                                </a:lnTo>
                                <a:lnTo>
                                  <a:pt x="105" y="46"/>
                                </a:lnTo>
                                <a:lnTo>
                                  <a:pt x="105" y="43"/>
                                </a:lnTo>
                                <a:lnTo>
                                  <a:pt x="105" y="38"/>
                                </a:lnTo>
                                <a:lnTo>
                                  <a:pt x="104" y="34"/>
                                </a:lnTo>
                                <a:lnTo>
                                  <a:pt x="104" y="30"/>
                                </a:lnTo>
                                <a:lnTo>
                                  <a:pt x="101" y="26"/>
                                </a:lnTo>
                                <a:lnTo>
                                  <a:pt x="100" y="23"/>
                                </a:lnTo>
                                <a:lnTo>
                                  <a:pt x="98" y="19"/>
                                </a:lnTo>
                                <a:lnTo>
                                  <a:pt x="94" y="17"/>
                                </a:lnTo>
                                <a:lnTo>
                                  <a:pt x="92" y="16"/>
                                </a:lnTo>
                                <a:lnTo>
                                  <a:pt x="90" y="16"/>
                                </a:lnTo>
                                <a:lnTo>
                                  <a:pt x="84" y="16"/>
                                </a:lnTo>
                                <a:lnTo>
                                  <a:pt x="79" y="18"/>
                                </a:lnTo>
                                <a:lnTo>
                                  <a:pt x="76" y="21"/>
                                </a:lnTo>
                                <a:lnTo>
                                  <a:pt x="73" y="26"/>
                                </a:lnTo>
                                <a:lnTo>
                                  <a:pt x="70" y="28"/>
                                </a:lnTo>
                                <a:lnTo>
                                  <a:pt x="68" y="32"/>
                                </a:lnTo>
                                <a:lnTo>
                                  <a:pt x="66" y="35"/>
                                </a:lnTo>
                                <a:lnTo>
                                  <a:pt x="63" y="38"/>
                                </a:lnTo>
                                <a:lnTo>
                                  <a:pt x="61" y="42"/>
                                </a:lnTo>
                                <a:lnTo>
                                  <a:pt x="59" y="44"/>
                                </a:lnTo>
                                <a:lnTo>
                                  <a:pt x="58" y="47"/>
                                </a:lnTo>
                                <a:lnTo>
                                  <a:pt x="55" y="51"/>
                                </a:lnTo>
                                <a:lnTo>
                                  <a:pt x="53" y="55"/>
                                </a:lnTo>
                                <a:lnTo>
                                  <a:pt x="53" y="60"/>
                                </a:lnTo>
                                <a:lnTo>
                                  <a:pt x="53" y="61"/>
                                </a:lnTo>
                                <a:lnTo>
                                  <a:pt x="53" y="64"/>
                                </a:lnTo>
                                <a:lnTo>
                                  <a:pt x="53" y="66"/>
                                </a:lnTo>
                                <a:lnTo>
                                  <a:pt x="53" y="69"/>
                                </a:lnTo>
                                <a:lnTo>
                                  <a:pt x="53" y="72"/>
                                </a:lnTo>
                                <a:lnTo>
                                  <a:pt x="50" y="73"/>
                                </a:lnTo>
                                <a:lnTo>
                                  <a:pt x="46" y="72"/>
                                </a:lnTo>
                                <a:lnTo>
                                  <a:pt x="43" y="69"/>
                                </a:lnTo>
                                <a:lnTo>
                                  <a:pt x="37" y="64"/>
                                </a:lnTo>
                                <a:lnTo>
                                  <a:pt x="32" y="61"/>
                                </a:lnTo>
                                <a:lnTo>
                                  <a:pt x="29" y="57"/>
                                </a:lnTo>
                                <a:lnTo>
                                  <a:pt x="25" y="55"/>
                                </a:lnTo>
                                <a:lnTo>
                                  <a:pt x="23" y="52"/>
                                </a:lnTo>
                                <a:lnTo>
                                  <a:pt x="21" y="49"/>
                                </a:lnTo>
                                <a:lnTo>
                                  <a:pt x="17" y="44"/>
                                </a:lnTo>
                                <a:lnTo>
                                  <a:pt x="14" y="39"/>
                                </a:lnTo>
                                <a:lnTo>
                                  <a:pt x="11" y="35"/>
                                </a:lnTo>
                                <a:lnTo>
                                  <a:pt x="9" y="34"/>
                                </a:lnTo>
                                <a:lnTo>
                                  <a:pt x="7" y="34"/>
                                </a:lnTo>
                                <a:lnTo>
                                  <a:pt x="6" y="34"/>
                                </a:lnTo>
                                <a:lnTo>
                                  <a:pt x="2" y="36"/>
                                </a:lnTo>
                                <a:lnTo>
                                  <a:pt x="1" y="38"/>
                                </a:lnTo>
                                <a:lnTo>
                                  <a:pt x="1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Freeform 32"/>
                        <wps:cNvSpPr>
                          <a:spLocks/>
                        </wps:cNvSpPr>
                        <wps:spPr bwMode="auto">
                          <a:xfrm>
                            <a:off x="155575" y="9525"/>
                            <a:ext cx="37465" cy="17145"/>
                          </a:xfrm>
                          <a:custGeom>
                            <a:avLst/>
                            <a:gdLst>
                              <a:gd name="T0" fmla="*/ 8 w 177"/>
                              <a:gd name="T1" fmla="*/ 28 h 81"/>
                              <a:gd name="T2" fmla="*/ 21 w 177"/>
                              <a:gd name="T3" fmla="*/ 23 h 81"/>
                              <a:gd name="T4" fmla="*/ 39 w 177"/>
                              <a:gd name="T5" fmla="*/ 17 h 81"/>
                              <a:gd name="T6" fmla="*/ 56 w 177"/>
                              <a:gd name="T7" fmla="*/ 14 h 81"/>
                              <a:gd name="T8" fmla="*/ 72 w 177"/>
                              <a:gd name="T9" fmla="*/ 15 h 81"/>
                              <a:gd name="T10" fmla="*/ 80 w 177"/>
                              <a:gd name="T11" fmla="*/ 18 h 81"/>
                              <a:gd name="T12" fmla="*/ 70 w 177"/>
                              <a:gd name="T13" fmla="*/ 20 h 81"/>
                              <a:gd name="T14" fmla="*/ 50 w 177"/>
                              <a:gd name="T15" fmla="*/ 26 h 81"/>
                              <a:gd name="T16" fmla="*/ 32 w 177"/>
                              <a:gd name="T17" fmla="*/ 32 h 81"/>
                              <a:gd name="T18" fmla="*/ 20 w 177"/>
                              <a:gd name="T19" fmla="*/ 36 h 81"/>
                              <a:gd name="T20" fmla="*/ 32 w 177"/>
                              <a:gd name="T21" fmla="*/ 46 h 81"/>
                              <a:gd name="T22" fmla="*/ 43 w 177"/>
                              <a:gd name="T23" fmla="*/ 46 h 81"/>
                              <a:gd name="T24" fmla="*/ 60 w 177"/>
                              <a:gd name="T25" fmla="*/ 46 h 81"/>
                              <a:gd name="T26" fmla="*/ 71 w 177"/>
                              <a:gd name="T27" fmla="*/ 47 h 81"/>
                              <a:gd name="T28" fmla="*/ 83 w 177"/>
                              <a:gd name="T29" fmla="*/ 47 h 81"/>
                              <a:gd name="T30" fmla="*/ 95 w 177"/>
                              <a:gd name="T31" fmla="*/ 48 h 81"/>
                              <a:gd name="T32" fmla="*/ 110 w 177"/>
                              <a:gd name="T33" fmla="*/ 51 h 81"/>
                              <a:gd name="T34" fmla="*/ 124 w 177"/>
                              <a:gd name="T35" fmla="*/ 55 h 81"/>
                              <a:gd name="T36" fmla="*/ 138 w 177"/>
                              <a:gd name="T37" fmla="*/ 61 h 81"/>
                              <a:gd name="T38" fmla="*/ 147 w 177"/>
                              <a:gd name="T39" fmla="*/ 67 h 81"/>
                              <a:gd name="T40" fmla="*/ 134 w 177"/>
                              <a:gd name="T41" fmla="*/ 70 h 81"/>
                              <a:gd name="T42" fmla="*/ 118 w 177"/>
                              <a:gd name="T43" fmla="*/ 69 h 81"/>
                              <a:gd name="T44" fmla="*/ 103 w 177"/>
                              <a:gd name="T45" fmla="*/ 64 h 81"/>
                              <a:gd name="T46" fmla="*/ 108 w 177"/>
                              <a:gd name="T47" fmla="*/ 75 h 81"/>
                              <a:gd name="T48" fmla="*/ 122 w 177"/>
                              <a:gd name="T49" fmla="*/ 80 h 81"/>
                              <a:gd name="T50" fmla="*/ 139 w 177"/>
                              <a:gd name="T51" fmla="*/ 81 h 81"/>
                              <a:gd name="T52" fmla="*/ 161 w 177"/>
                              <a:gd name="T53" fmla="*/ 79 h 81"/>
                              <a:gd name="T54" fmla="*/ 175 w 177"/>
                              <a:gd name="T55" fmla="*/ 74 h 81"/>
                              <a:gd name="T56" fmla="*/ 171 w 177"/>
                              <a:gd name="T57" fmla="*/ 67 h 81"/>
                              <a:gd name="T58" fmla="*/ 158 w 177"/>
                              <a:gd name="T59" fmla="*/ 61 h 81"/>
                              <a:gd name="T60" fmla="*/ 143 w 177"/>
                              <a:gd name="T61" fmla="*/ 55 h 81"/>
                              <a:gd name="T62" fmla="*/ 125 w 177"/>
                              <a:gd name="T63" fmla="*/ 51 h 81"/>
                              <a:gd name="T64" fmla="*/ 108 w 177"/>
                              <a:gd name="T65" fmla="*/ 45 h 81"/>
                              <a:gd name="T66" fmla="*/ 93 w 177"/>
                              <a:gd name="T67" fmla="*/ 41 h 81"/>
                              <a:gd name="T68" fmla="*/ 81 w 177"/>
                              <a:gd name="T69" fmla="*/ 37 h 81"/>
                              <a:gd name="T70" fmla="*/ 78 w 177"/>
                              <a:gd name="T71" fmla="*/ 35 h 81"/>
                              <a:gd name="T72" fmla="*/ 93 w 177"/>
                              <a:gd name="T73" fmla="*/ 28 h 81"/>
                              <a:gd name="T74" fmla="*/ 108 w 177"/>
                              <a:gd name="T75" fmla="*/ 20 h 81"/>
                              <a:gd name="T76" fmla="*/ 115 w 177"/>
                              <a:gd name="T77" fmla="*/ 8 h 81"/>
                              <a:gd name="T78" fmla="*/ 106 w 177"/>
                              <a:gd name="T79" fmla="*/ 1 h 81"/>
                              <a:gd name="T80" fmla="*/ 94 w 177"/>
                              <a:gd name="T81" fmla="*/ 0 h 81"/>
                              <a:gd name="T82" fmla="*/ 76 w 177"/>
                              <a:gd name="T83" fmla="*/ 0 h 81"/>
                              <a:gd name="T84" fmla="*/ 64 w 177"/>
                              <a:gd name="T85" fmla="*/ 1 h 81"/>
                              <a:gd name="T86" fmla="*/ 50 w 177"/>
                              <a:gd name="T87" fmla="*/ 1 h 81"/>
                              <a:gd name="T88" fmla="*/ 33 w 177"/>
                              <a:gd name="T89" fmla="*/ 3 h 81"/>
                              <a:gd name="T90" fmla="*/ 17 w 177"/>
                              <a:gd name="T91" fmla="*/ 12 h 81"/>
                              <a:gd name="T92" fmla="*/ 1 w 177"/>
                              <a:gd name="T93" fmla="*/ 24 h 81"/>
                              <a:gd name="T94" fmla="*/ 3 w 177"/>
                              <a:gd name="T95" fmla="*/ 29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177" h="81">
                                <a:moveTo>
                                  <a:pt x="5" y="30"/>
                                </a:moveTo>
                                <a:lnTo>
                                  <a:pt x="5" y="29"/>
                                </a:lnTo>
                                <a:lnTo>
                                  <a:pt x="6" y="29"/>
                                </a:lnTo>
                                <a:lnTo>
                                  <a:pt x="8" y="28"/>
                                </a:lnTo>
                                <a:lnTo>
                                  <a:pt x="11" y="27"/>
                                </a:lnTo>
                                <a:lnTo>
                                  <a:pt x="13" y="26"/>
                                </a:lnTo>
                                <a:lnTo>
                                  <a:pt x="18" y="25"/>
                                </a:lnTo>
                                <a:lnTo>
                                  <a:pt x="21" y="23"/>
                                </a:lnTo>
                                <a:lnTo>
                                  <a:pt x="26" y="21"/>
                                </a:lnTo>
                                <a:lnTo>
                                  <a:pt x="31" y="20"/>
                                </a:lnTo>
                                <a:lnTo>
                                  <a:pt x="35" y="19"/>
                                </a:lnTo>
                                <a:lnTo>
                                  <a:pt x="39" y="17"/>
                                </a:lnTo>
                                <a:lnTo>
                                  <a:pt x="45" y="16"/>
                                </a:lnTo>
                                <a:lnTo>
                                  <a:pt x="48" y="15"/>
                                </a:lnTo>
                                <a:lnTo>
                                  <a:pt x="53" y="14"/>
                                </a:lnTo>
                                <a:lnTo>
                                  <a:pt x="56" y="14"/>
                                </a:lnTo>
                                <a:lnTo>
                                  <a:pt x="60" y="14"/>
                                </a:lnTo>
                                <a:lnTo>
                                  <a:pt x="64" y="14"/>
                                </a:lnTo>
                                <a:lnTo>
                                  <a:pt x="69" y="14"/>
                                </a:lnTo>
                                <a:lnTo>
                                  <a:pt x="72" y="15"/>
                                </a:lnTo>
                                <a:lnTo>
                                  <a:pt x="77" y="16"/>
                                </a:lnTo>
                                <a:lnTo>
                                  <a:pt x="78" y="16"/>
                                </a:lnTo>
                                <a:lnTo>
                                  <a:pt x="80" y="17"/>
                                </a:lnTo>
                                <a:lnTo>
                                  <a:pt x="80" y="18"/>
                                </a:lnTo>
                                <a:lnTo>
                                  <a:pt x="78" y="19"/>
                                </a:lnTo>
                                <a:lnTo>
                                  <a:pt x="76" y="19"/>
                                </a:lnTo>
                                <a:lnTo>
                                  <a:pt x="73" y="19"/>
                                </a:lnTo>
                                <a:lnTo>
                                  <a:pt x="70" y="20"/>
                                </a:lnTo>
                                <a:lnTo>
                                  <a:pt x="65" y="23"/>
                                </a:lnTo>
                                <a:lnTo>
                                  <a:pt x="61" y="24"/>
                                </a:lnTo>
                                <a:lnTo>
                                  <a:pt x="56" y="25"/>
                                </a:lnTo>
                                <a:lnTo>
                                  <a:pt x="50" y="26"/>
                                </a:lnTo>
                                <a:lnTo>
                                  <a:pt x="46" y="27"/>
                                </a:lnTo>
                                <a:lnTo>
                                  <a:pt x="41" y="28"/>
                                </a:lnTo>
                                <a:lnTo>
                                  <a:pt x="36" y="30"/>
                                </a:lnTo>
                                <a:lnTo>
                                  <a:pt x="32" y="32"/>
                                </a:lnTo>
                                <a:lnTo>
                                  <a:pt x="28" y="33"/>
                                </a:lnTo>
                                <a:lnTo>
                                  <a:pt x="24" y="34"/>
                                </a:lnTo>
                                <a:lnTo>
                                  <a:pt x="23" y="35"/>
                                </a:lnTo>
                                <a:lnTo>
                                  <a:pt x="20" y="36"/>
                                </a:lnTo>
                                <a:lnTo>
                                  <a:pt x="21" y="37"/>
                                </a:lnTo>
                                <a:lnTo>
                                  <a:pt x="23" y="41"/>
                                </a:lnTo>
                                <a:lnTo>
                                  <a:pt x="27" y="45"/>
                                </a:lnTo>
                                <a:lnTo>
                                  <a:pt x="32" y="46"/>
                                </a:lnTo>
                                <a:lnTo>
                                  <a:pt x="36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3" y="46"/>
                                </a:lnTo>
                                <a:lnTo>
                                  <a:pt x="47" y="46"/>
                                </a:lnTo>
                                <a:lnTo>
                                  <a:pt x="51" y="46"/>
                                </a:lnTo>
                                <a:lnTo>
                                  <a:pt x="56" y="46"/>
                                </a:lnTo>
                                <a:lnTo>
                                  <a:pt x="60" y="46"/>
                                </a:lnTo>
                                <a:lnTo>
                                  <a:pt x="62" y="46"/>
                                </a:lnTo>
                                <a:lnTo>
                                  <a:pt x="65" y="46"/>
                                </a:lnTo>
                                <a:lnTo>
                                  <a:pt x="68" y="47"/>
                                </a:lnTo>
                                <a:lnTo>
                                  <a:pt x="71" y="47"/>
                                </a:lnTo>
                                <a:lnTo>
                                  <a:pt x="73" y="47"/>
                                </a:lnTo>
                                <a:lnTo>
                                  <a:pt x="77" y="47"/>
                                </a:lnTo>
                                <a:lnTo>
                                  <a:pt x="79" y="47"/>
                                </a:lnTo>
                                <a:lnTo>
                                  <a:pt x="83" y="47"/>
                                </a:lnTo>
                                <a:lnTo>
                                  <a:pt x="85" y="48"/>
                                </a:lnTo>
                                <a:lnTo>
                                  <a:pt x="88" y="48"/>
                                </a:lnTo>
                                <a:lnTo>
                                  <a:pt x="91" y="48"/>
                                </a:lnTo>
                                <a:lnTo>
                                  <a:pt x="95" y="48"/>
                                </a:lnTo>
                                <a:lnTo>
                                  <a:pt x="100" y="50"/>
                                </a:lnTo>
                                <a:lnTo>
                                  <a:pt x="105" y="50"/>
                                </a:lnTo>
                                <a:lnTo>
                                  <a:pt x="108" y="51"/>
                                </a:lnTo>
                                <a:lnTo>
                                  <a:pt x="110" y="51"/>
                                </a:lnTo>
                                <a:lnTo>
                                  <a:pt x="114" y="52"/>
                                </a:lnTo>
                                <a:lnTo>
                                  <a:pt x="117" y="52"/>
                                </a:lnTo>
                                <a:lnTo>
                                  <a:pt x="122" y="54"/>
                                </a:lnTo>
                                <a:lnTo>
                                  <a:pt x="124" y="55"/>
                                </a:lnTo>
                                <a:lnTo>
                                  <a:pt x="128" y="56"/>
                                </a:lnTo>
                                <a:lnTo>
                                  <a:pt x="132" y="59"/>
                                </a:lnTo>
                                <a:lnTo>
                                  <a:pt x="136" y="60"/>
                                </a:lnTo>
                                <a:lnTo>
                                  <a:pt x="138" y="61"/>
                                </a:lnTo>
                                <a:lnTo>
                                  <a:pt x="140" y="62"/>
                                </a:lnTo>
                                <a:lnTo>
                                  <a:pt x="143" y="64"/>
                                </a:lnTo>
                                <a:lnTo>
                                  <a:pt x="145" y="65"/>
                                </a:lnTo>
                                <a:lnTo>
                                  <a:pt x="147" y="67"/>
                                </a:lnTo>
                                <a:lnTo>
                                  <a:pt x="146" y="70"/>
                                </a:lnTo>
                                <a:lnTo>
                                  <a:pt x="143" y="70"/>
                                </a:lnTo>
                                <a:lnTo>
                                  <a:pt x="139" y="70"/>
                                </a:lnTo>
                                <a:lnTo>
                                  <a:pt x="134" y="70"/>
                                </a:lnTo>
                                <a:lnTo>
                                  <a:pt x="131" y="70"/>
                                </a:lnTo>
                                <a:lnTo>
                                  <a:pt x="126" y="70"/>
                                </a:lnTo>
                                <a:lnTo>
                                  <a:pt x="122" y="69"/>
                                </a:lnTo>
                                <a:lnTo>
                                  <a:pt x="118" y="69"/>
                                </a:lnTo>
                                <a:lnTo>
                                  <a:pt x="117" y="69"/>
                                </a:lnTo>
                                <a:lnTo>
                                  <a:pt x="113" y="66"/>
                                </a:lnTo>
                                <a:lnTo>
                                  <a:pt x="108" y="65"/>
                                </a:lnTo>
                                <a:lnTo>
                                  <a:pt x="103" y="64"/>
                                </a:lnTo>
                                <a:lnTo>
                                  <a:pt x="101" y="66"/>
                                </a:lnTo>
                                <a:lnTo>
                                  <a:pt x="101" y="69"/>
                                </a:lnTo>
                                <a:lnTo>
                                  <a:pt x="106" y="73"/>
                                </a:lnTo>
                                <a:lnTo>
                                  <a:pt x="108" y="75"/>
                                </a:lnTo>
                                <a:lnTo>
                                  <a:pt x="111" y="78"/>
                                </a:lnTo>
                                <a:lnTo>
                                  <a:pt x="116" y="79"/>
                                </a:lnTo>
                                <a:lnTo>
                                  <a:pt x="121" y="80"/>
                                </a:lnTo>
                                <a:lnTo>
                                  <a:pt x="122" y="80"/>
                                </a:lnTo>
                                <a:lnTo>
                                  <a:pt x="126" y="81"/>
                                </a:lnTo>
                                <a:lnTo>
                                  <a:pt x="130" y="81"/>
                                </a:lnTo>
                                <a:lnTo>
                                  <a:pt x="134" y="81"/>
                                </a:lnTo>
                                <a:lnTo>
                                  <a:pt x="139" y="81"/>
                                </a:lnTo>
                                <a:lnTo>
                                  <a:pt x="145" y="81"/>
                                </a:lnTo>
                                <a:lnTo>
                                  <a:pt x="151" y="80"/>
                                </a:lnTo>
                                <a:lnTo>
                                  <a:pt x="156" y="80"/>
                                </a:lnTo>
                                <a:lnTo>
                                  <a:pt x="161" y="79"/>
                                </a:lnTo>
                                <a:lnTo>
                                  <a:pt x="166" y="79"/>
                                </a:lnTo>
                                <a:lnTo>
                                  <a:pt x="169" y="76"/>
                                </a:lnTo>
                                <a:lnTo>
                                  <a:pt x="173" y="75"/>
                                </a:lnTo>
                                <a:lnTo>
                                  <a:pt x="175" y="74"/>
                                </a:lnTo>
                                <a:lnTo>
                                  <a:pt x="177" y="73"/>
                                </a:lnTo>
                                <a:lnTo>
                                  <a:pt x="177" y="71"/>
                                </a:lnTo>
                                <a:lnTo>
                                  <a:pt x="176" y="70"/>
                                </a:lnTo>
                                <a:lnTo>
                                  <a:pt x="171" y="67"/>
                                </a:lnTo>
                                <a:lnTo>
                                  <a:pt x="167" y="65"/>
                                </a:lnTo>
                                <a:lnTo>
                                  <a:pt x="164" y="63"/>
                                </a:lnTo>
                                <a:lnTo>
                                  <a:pt x="161" y="62"/>
                                </a:lnTo>
                                <a:lnTo>
                                  <a:pt x="158" y="61"/>
                                </a:lnTo>
                                <a:lnTo>
                                  <a:pt x="154" y="60"/>
                                </a:lnTo>
                                <a:lnTo>
                                  <a:pt x="151" y="59"/>
                                </a:lnTo>
                                <a:lnTo>
                                  <a:pt x="146" y="56"/>
                                </a:lnTo>
                                <a:lnTo>
                                  <a:pt x="143" y="55"/>
                                </a:lnTo>
                                <a:lnTo>
                                  <a:pt x="138" y="54"/>
                                </a:lnTo>
                                <a:lnTo>
                                  <a:pt x="133" y="53"/>
                                </a:lnTo>
                                <a:lnTo>
                                  <a:pt x="130" y="52"/>
                                </a:lnTo>
                                <a:lnTo>
                                  <a:pt x="125" y="51"/>
                                </a:lnTo>
                                <a:lnTo>
                                  <a:pt x="122" y="50"/>
                                </a:lnTo>
                                <a:lnTo>
                                  <a:pt x="116" y="47"/>
                                </a:lnTo>
                                <a:lnTo>
                                  <a:pt x="113" y="46"/>
                                </a:lnTo>
                                <a:lnTo>
                                  <a:pt x="108" y="45"/>
                                </a:lnTo>
                                <a:lnTo>
                                  <a:pt x="105" y="44"/>
                                </a:lnTo>
                                <a:lnTo>
                                  <a:pt x="100" y="42"/>
                                </a:lnTo>
                                <a:lnTo>
                                  <a:pt x="96" y="42"/>
                                </a:lnTo>
                                <a:lnTo>
                                  <a:pt x="93" y="41"/>
                                </a:lnTo>
                                <a:lnTo>
                                  <a:pt x="90" y="41"/>
                                </a:lnTo>
                                <a:lnTo>
                                  <a:pt x="87" y="38"/>
                                </a:lnTo>
                                <a:lnTo>
                                  <a:pt x="84" y="38"/>
                                </a:lnTo>
                                <a:lnTo>
                                  <a:pt x="81" y="37"/>
                                </a:lnTo>
                                <a:lnTo>
                                  <a:pt x="80" y="37"/>
                                </a:lnTo>
                                <a:lnTo>
                                  <a:pt x="77" y="36"/>
                                </a:lnTo>
                                <a:lnTo>
                                  <a:pt x="77" y="36"/>
                                </a:lnTo>
                                <a:lnTo>
                                  <a:pt x="78" y="35"/>
                                </a:lnTo>
                                <a:lnTo>
                                  <a:pt x="83" y="34"/>
                                </a:lnTo>
                                <a:lnTo>
                                  <a:pt x="86" y="32"/>
                                </a:lnTo>
                                <a:lnTo>
                                  <a:pt x="90" y="30"/>
                                </a:lnTo>
                                <a:lnTo>
                                  <a:pt x="93" y="28"/>
                                </a:lnTo>
                                <a:lnTo>
                                  <a:pt x="98" y="27"/>
                                </a:lnTo>
                                <a:lnTo>
                                  <a:pt x="101" y="25"/>
                                </a:lnTo>
                                <a:lnTo>
                                  <a:pt x="105" y="23"/>
                                </a:lnTo>
                                <a:lnTo>
                                  <a:pt x="108" y="20"/>
                                </a:lnTo>
                                <a:lnTo>
                                  <a:pt x="111" y="19"/>
                                </a:lnTo>
                                <a:lnTo>
                                  <a:pt x="116" y="15"/>
                                </a:lnTo>
                                <a:lnTo>
                                  <a:pt x="117" y="14"/>
                                </a:lnTo>
                                <a:lnTo>
                                  <a:pt x="115" y="8"/>
                                </a:lnTo>
                                <a:lnTo>
                                  <a:pt x="111" y="6"/>
                                </a:lnTo>
                                <a:lnTo>
                                  <a:pt x="110" y="3"/>
                                </a:lnTo>
                                <a:lnTo>
                                  <a:pt x="108" y="2"/>
                                </a:lnTo>
                                <a:lnTo>
                                  <a:pt x="106" y="1"/>
                                </a:lnTo>
                                <a:lnTo>
                                  <a:pt x="103" y="1"/>
                                </a:lnTo>
                                <a:lnTo>
                                  <a:pt x="100" y="0"/>
                                </a:lnTo>
                                <a:lnTo>
                                  <a:pt x="98" y="0"/>
                                </a:lnTo>
                                <a:lnTo>
                                  <a:pt x="94" y="0"/>
                                </a:lnTo>
                                <a:lnTo>
                                  <a:pt x="90" y="0"/>
                                </a:lnTo>
                                <a:lnTo>
                                  <a:pt x="84" y="0"/>
                                </a:lnTo>
                                <a:lnTo>
                                  <a:pt x="79" y="0"/>
                                </a:lnTo>
                                <a:lnTo>
                                  <a:pt x="76" y="0"/>
                                </a:lnTo>
                                <a:lnTo>
                                  <a:pt x="73" y="0"/>
                                </a:lnTo>
                                <a:lnTo>
                                  <a:pt x="70" y="0"/>
                                </a:lnTo>
                                <a:lnTo>
                                  <a:pt x="68" y="1"/>
                                </a:lnTo>
                                <a:lnTo>
                                  <a:pt x="64" y="1"/>
                                </a:lnTo>
                                <a:lnTo>
                                  <a:pt x="61" y="1"/>
                                </a:lnTo>
                                <a:lnTo>
                                  <a:pt x="58" y="1"/>
                                </a:lnTo>
                                <a:lnTo>
                                  <a:pt x="56" y="1"/>
                                </a:lnTo>
                                <a:lnTo>
                                  <a:pt x="50" y="1"/>
                                </a:lnTo>
                                <a:lnTo>
                                  <a:pt x="45" y="2"/>
                                </a:lnTo>
                                <a:lnTo>
                                  <a:pt x="40" y="2"/>
                                </a:lnTo>
                                <a:lnTo>
                                  <a:pt x="36" y="3"/>
                                </a:lnTo>
                                <a:lnTo>
                                  <a:pt x="33" y="3"/>
                                </a:lnTo>
                                <a:lnTo>
                                  <a:pt x="31" y="6"/>
                                </a:lnTo>
                                <a:lnTo>
                                  <a:pt x="26" y="7"/>
                                </a:lnTo>
                                <a:lnTo>
                                  <a:pt x="21" y="9"/>
                                </a:lnTo>
                                <a:lnTo>
                                  <a:pt x="17" y="12"/>
                                </a:lnTo>
                                <a:lnTo>
                                  <a:pt x="12" y="16"/>
                                </a:lnTo>
                                <a:lnTo>
                                  <a:pt x="8" y="19"/>
                                </a:lnTo>
                                <a:lnTo>
                                  <a:pt x="3" y="21"/>
                                </a:lnTo>
                                <a:lnTo>
                                  <a:pt x="1" y="24"/>
                                </a:lnTo>
                                <a:lnTo>
                                  <a:pt x="0" y="25"/>
                                </a:lnTo>
                                <a:lnTo>
                                  <a:pt x="0" y="27"/>
                                </a:lnTo>
                                <a:lnTo>
                                  <a:pt x="2" y="29"/>
                                </a:lnTo>
                                <a:lnTo>
                                  <a:pt x="3" y="29"/>
                                </a:lnTo>
                                <a:lnTo>
                                  <a:pt x="5" y="30"/>
                                </a:lnTo>
                                <a:lnTo>
                                  <a:pt x="5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33"/>
                        <wps:cNvSpPr>
                          <a:spLocks/>
                        </wps:cNvSpPr>
                        <wps:spPr bwMode="auto">
                          <a:xfrm>
                            <a:off x="193040" y="59055"/>
                            <a:ext cx="18415" cy="67945"/>
                          </a:xfrm>
                          <a:custGeom>
                            <a:avLst/>
                            <a:gdLst>
                              <a:gd name="T0" fmla="*/ 0 w 87"/>
                              <a:gd name="T1" fmla="*/ 5 h 321"/>
                              <a:gd name="T2" fmla="*/ 4 w 87"/>
                              <a:gd name="T3" fmla="*/ 15 h 321"/>
                              <a:gd name="T4" fmla="*/ 7 w 87"/>
                              <a:gd name="T5" fmla="*/ 24 h 321"/>
                              <a:gd name="T6" fmla="*/ 12 w 87"/>
                              <a:gd name="T7" fmla="*/ 35 h 321"/>
                              <a:gd name="T8" fmla="*/ 16 w 87"/>
                              <a:gd name="T9" fmla="*/ 47 h 321"/>
                              <a:gd name="T10" fmla="*/ 21 w 87"/>
                              <a:gd name="T11" fmla="*/ 58 h 321"/>
                              <a:gd name="T12" fmla="*/ 27 w 87"/>
                              <a:gd name="T13" fmla="*/ 70 h 321"/>
                              <a:gd name="T14" fmla="*/ 31 w 87"/>
                              <a:gd name="T15" fmla="*/ 81 h 321"/>
                              <a:gd name="T16" fmla="*/ 37 w 87"/>
                              <a:gd name="T17" fmla="*/ 90 h 321"/>
                              <a:gd name="T18" fmla="*/ 42 w 87"/>
                              <a:gd name="T19" fmla="*/ 99 h 321"/>
                              <a:gd name="T20" fmla="*/ 45 w 87"/>
                              <a:gd name="T21" fmla="*/ 106 h 321"/>
                              <a:gd name="T22" fmla="*/ 50 w 87"/>
                              <a:gd name="T23" fmla="*/ 115 h 321"/>
                              <a:gd name="T24" fmla="*/ 53 w 87"/>
                              <a:gd name="T25" fmla="*/ 126 h 321"/>
                              <a:gd name="T26" fmla="*/ 57 w 87"/>
                              <a:gd name="T27" fmla="*/ 137 h 321"/>
                              <a:gd name="T28" fmla="*/ 60 w 87"/>
                              <a:gd name="T29" fmla="*/ 149 h 321"/>
                              <a:gd name="T30" fmla="*/ 62 w 87"/>
                              <a:gd name="T31" fmla="*/ 160 h 321"/>
                              <a:gd name="T32" fmla="*/ 65 w 87"/>
                              <a:gd name="T33" fmla="*/ 174 h 321"/>
                              <a:gd name="T34" fmla="*/ 66 w 87"/>
                              <a:gd name="T35" fmla="*/ 186 h 321"/>
                              <a:gd name="T36" fmla="*/ 66 w 87"/>
                              <a:gd name="T37" fmla="*/ 201 h 321"/>
                              <a:gd name="T38" fmla="*/ 65 w 87"/>
                              <a:gd name="T39" fmla="*/ 214 h 321"/>
                              <a:gd name="T40" fmla="*/ 64 w 87"/>
                              <a:gd name="T41" fmla="*/ 227 h 321"/>
                              <a:gd name="T42" fmla="*/ 59 w 87"/>
                              <a:gd name="T43" fmla="*/ 240 h 321"/>
                              <a:gd name="T44" fmla="*/ 53 w 87"/>
                              <a:gd name="T45" fmla="*/ 254 h 321"/>
                              <a:gd name="T46" fmla="*/ 47 w 87"/>
                              <a:gd name="T47" fmla="*/ 265 h 321"/>
                              <a:gd name="T48" fmla="*/ 39 w 87"/>
                              <a:gd name="T49" fmla="*/ 277 h 321"/>
                              <a:gd name="T50" fmla="*/ 31 w 87"/>
                              <a:gd name="T51" fmla="*/ 287 h 321"/>
                              <a:gd name="T52" fmla="*/ 26 w 87"/>
                              <a:gd name="T53" fmla="*/ 299 h 321"/>
                              <a:gd name="T54" fmla="*/ 14 w 87"/>
                              <a:gd name="T55" fmla="*/ 312 h 321"/>
                              <a:gd name="T56" fmla="*/ 9 w 87"/>
                              <a:gd name="T57" fmla="*/ 318 h 321"/>
                              <a:gd name="T58" fmla="*/ 35 w 87"/>
                              <a:gd name="T59" fmla="*/ 319 h 321"/>
                              <a:gd name="T60" fmla="*/ 44 w 87"/>
                              <a:gd name="T61" fmla="*/ 310 h 321"/>
                              <a:gd name="T62" fmla="*/ 53 w 87"/>
                              <a:gd name="T63" fmla="*/ 299 h 321"/>
                              <a:gd name="T64" fmla="*/ 59 w 87"/>
                              <a:gd name="T65" fmla="*/ 290 h 321"/>
                              <a:gd name="T66" fmla="*/ 67 w 87"/>
                              <a:gd name="T67" fmla="*/ 278 h 321"/>
                              <a:gd name="T68" fmla="*/ 73 w 87"/>
                              <a:gd name="T69" fmla="*/ 266 h 321"/>
                              <a:gd name="T70" fmla="*/ 79 w 87"/>
                              <a:gd name="T71" fmla="*/ 251 h 321"/>
                              <a:gd name="T72" fmla="*/ 82 w 87"/>
                              <a:gd name="T73" fmla="*/ 239 h 321"/>
                              <a:gd name="T74" fmla="*/ 84 w 87"/>
                              <a:gd name="T75" fmla="*/ 230 h 321"/>
                              <a:gd name="T76" fmla="*/ 87 w 87"/>
                              <a:gd name="T77" fmla="*/ 217 h 321"/>
                              <a:gd name="T78" fmla="*/ 87 w 87"/>
                              <a:gd name="T79" fmla="*/ 208 h 321"/>
                              <a:gd name="T80" fmla="*/ 87 w 87"/>
                              <a:gd name="T81" fmla="*/ 199 h 321"/>
                              <a:gd name="T82" fmla="*/ 87 w 87"/>
                              <a:gd name="T83" fmla="*/ 191 h 321"/>
                              <a:gd name="T84" fmla="*/ 85 w 87"/>
                              <a:gd name="T85" fmla="*/ 179 h 321"/>
                              <a:gd name="T86" fmla="*/ 83 w 87"/>
                              <a:gd name="T87" fmla="*/ 164 h 321"/>
                              <a:gd name="T88" fmla="*/ 80 w 87"/>
                              <a:gd name="T89" fmla="*/ 150 h 321"/>
                              <a:gd name="T90" fmla="*/ 75 w 87"/>
                              <a:gd name="T91" fmla="*/ 138 h 321"/>
                              <a:gd name="T92" fmla="*/ 71 w 87"/>
                              <a:gd name="T93" fmla="*/ 126 h 321"/>
                              <a:gd name="T94" fmla="*/ 66 w 87"/>
                              <a:gd name="T95" fmla="*/ 115 h 321"/>
                              <a:gd name="T96" fmla="*/ 61 w 87"/>
                              <a:gd name="T97" fmla="*/ 106 h 321"/>
                              <a:gd name="T98" fmla="*/ 58 w 87"/>
                              <a:gd name="T99" fmla="*/ 99 h 321"/>
                              <a:gd name="T100" fmla="*/ 51 w 87"/>
                              <a:gd name="T101" fmla="*/ 88 h 321"/>
                              <a:gd name="T102" fmla="*/ 46 w 87"/>
                              <a:gd name="T103" fmla="*/ 77 h 321"/>
                              <a:gd name="T104" fmla="*/ 42 w 87"/>
                              <a:gd name="T105" fmla="*/ 67 h 321"/>
                              <a:gd name="T106" fmla="*/ 37 w 87"/>
                              <a:gd name="T107" fmla="*/ 56 h 321"/>
                              <a:gd name="T108" fmla="*/ 31 w 87"/>
                              <a:gd name="T109" fmla="*/ 43 h 321"/>
                              <a:gd name="T110" fmla="*/ 27 w 87"/>
                              <a:gd name="T111" fmla="*/ 32 h 321"/>
                              <a:gd name="T112" fmla="*/ 22 w 87"/>
                              <a:gd name="T113" fmla="*/ 21 h 321"/>
                              <a:gd name="T114" fmla="*/ 19 w 87"/>
                              <a:gd name="T115" fmla="*/ 12 h 321"/>
                              <a:gd name="T116" fmla="*/ 15 w 87"/>
                              <a:gd name="T117" fmla="*/ 4 h 321"/>
                              <a:gd name="T118" fmla="*/ 14 w 87"/>
                              <a:gd name="T119" fmla="*/ 0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7" h="321">
                                <a:moveTo>
                                  <a:pt x="0" y="2"/>
                                </a:moveTo>
                                <a:lnTo>
                                  <a:pt x="0" y="3"/>
                                </a:lnTo>
                                <a:lnTo>
                                  <a:pt x="0" y="5"/>
                                </a:lnTo>
                                <a:lnTo>
                                  <a:pt x="1" y="8"/>
                                </a:lnTo>
                                <a:lnTo>
                                  <a:pt x="4" y="13"/>
                                </a:lnTo>
                                <a:lnTo>
                                  <a:pt x="4" y="15"/>
                                </a:lnTo>
                                <a:lnTo>
                                  <a:pt x="5" y="19"/>
                                </a:lnTo>
                                <a:lnTo>
                                  <a:pt x="6" y="21"/>
                                </a:lnTo>
                                <a:lnTo>
                                  <a:pt x="7" y="24"/>
                                </a:lnTo>
                                <a:lnTo>
                                  <a:pt x="9" y="28"/>
                                </a:lnTo>
                                <a:lnTo>
                                  <a:pt x="11" y="31"/>
                                </a:lnTo>
                                <a:lnTo>
                                  <a:pt x="12" y="35"/>
                                </a:lnTo>
                                <a:lnTo>
                                  <a:pt x="14" y="39"/>
                                </a:lnTo>
                                <a:lnTo>
                                  <a:pt x="15" y="42"/>
                                </a:lnTo>
                                <a:lnTo>
                                  <a:pt x="16" y="47"/>
                                </a:lnTo>
                                <a:lnTo>
                                  <a:pt x="19" y="50"/>
                                </a:lnTo>
                                <a:lnTo>
                                  <a:pt x="20" y="55"/>
                                </a:lnTo>
                                <a:lnTo>
                                  <a:pt x="21" y="58"/>
                                </a:lnTo>
                                <a:lnTo>
                                  <a:pt x="23" y="61"/>
                                </a:lnTo>
                                <a:lnTo>
                                  <a:pt x="24" y="66"/>
                                </a:lnTo>
                                <a:lnTo>
                                  <a:pt x="27" y="70"/>
                                </a:lnTo>
                                <a:lnTo>
                                  <a:pt x="28" y="74"/>
                                </a:lnTo>
                                <a:lnTo>
                                  <a:pt x="30" y="77"/>
                                </a:lnTo>
                                <a:lnTo>
                                  <a:pt x="31" y="81"/>
                                </a:lnTo>
                                <a:lnTo>
                                  <a:pt x="34" y="84"/>
                                </a:lnTo>
                                <a:lnTo>
                                  <a:pt x="35" y="87"/>
                                </a:lnTo>
                                <a:lnTo>
                                  <a:pt x="37" y="90"/>
                                </a:lnTo>
                                <a:lnTo>
                                  <a:pt x="38" y="93"/>
                                </a:lnTo>
                                <a:lnTo>
                                  <a:pt x="41" y="96"/>
                                </a:lnTo>
                                <a:lnTo>
                                  <a:pt x="42" y="99"/>
                                </a:lnTo>
                                <a:lnTo>
                                  <a:pt x="43" y="101"/>
                                </a:lnTo>
                                <a:lnTo>
                                  <a:pt x="44" y="104"/>
                                </a:lnTo>
                                <a:lnTo>
                                  <a:pt x="45" y="106"/>
                                </a:lnTo>
                                <a:lnTo>
                                  <a:pt x="46" y="110"/>
                                </a:lnTo>
                                <a:lnTo>
                                  <a:pt x="49" y="112"/>
                                </a:lnTo>
                                <a:lnTo>
                                  <a:pt x="50" y="115"/>
                                </a:lnTo>
                                <a:lnTo>
                                  <a:pt x="51" y="120"/>
                                </a:lnTo>
                                <a:lnTo>
                                  <a:pt x="52" y="122"/>
                                </a:lnTo>
                                <a:lnTo>
                                  <a:pt x="53" y="126"/>
                                </a:lnTo>
                                <a:lnTo>
                                  <a:pt x="54" y="129"/>
                                </a:lnTo>
                                <a:lnTo>
                                  <a:pt x="56" y="133"/>
                                </a:lnTo>
                                <a:lnTo>
                                  <a:pt x="57" y="137"/>
                                </a:lnTo>
                                <a:lnTo>
                                  <a:pt x="58" y="141"/>
                                </a:lnTo>
                                <a:lnTo>
                                  <a:pt x="59" y="145"/>
                                </a:lnTo>
                                <a:lnTo>
                                  <a:pt x="60" y="149"/>
                                </a:lnTo>
                                <a:lnTo>
                                  <a:pt x="61" y="152"/>
                                </a:lnTo>
                                <a:lnTo>
                                  <a:pt x="62" y="157"/>
                                </a:lnTo>
                                <a:lnTo>
                                  <a:pt x="62" y="160"/>
                                </a:lnTo>
                                <a:lnTo>
                                  <a:pt x="64" y="165"/>
                                </a:lnTo>
                                <a:lnTo>
                                  <a:pt x="64" y="169"/>
                                </a:lnTo>
                                <a:lnTo>
                                  <a:pt x="65" y="174"/>
                                </a:lnTo>
                                <a:lnTo>
                                  <a:pt x="65" y="178"/>
                                </a:lnTo>
                                <a:lnTo>
                                  <a:pt x="66" y="183"/>
                                </a:lnTo>
                                <a:lnTo>
                                  <a:pt x="66" y="186"/>
                                </a:lnTo>
                                <a:lnTo>
                                  <a:pt x="66" y="191"/>
                                </a:lnTo>
                                <a:lnTo>
                                  <a:pt x="66" y="196"/>
                                </a:lnTo>
                                <a:lnTo>
                                  <a:pt x="66" y="201"/>
                                </a:lnTo>
                                <a:lnTo>
                                  <a:pt x="66" y="205"/>
                                </a:lnTo>
                                <a:lnTo>
                                  <a:pt x="66" y="210"/>
                                </a:lnTo>
                                <a:lnTo>
                                  <a:pt x="65" y="214"/>
                                </a:lnTo>
                                <a:lnTo>
                                  <a:pt x="65" y="219"/>
                                </a:lnTo>
                                <a:lnTo>
                                  <a:pt x="65" y="222"/>
                                </a:lnTo>
                                <a:lnTo>
                                  <a:pt x="64" y="227"/>
                                </a:lnTo>
                                <a:lnTo>
                                  <a:pt x="62" y="231"/>
                                </a:lnTo>
                                <a:lnTo>
                                  <a:pt x="61" y="236"/>
                                </a:lnTo>
                                <a:lnTo>
                                  <a:pt x="59" y="240"/>
                                </a:lnTo>
                                <a:lnTo>
                                  <a:pt x="58" y="245"/>
                                </a:lnTo>
                                <a:lnTo>
                                  <a:pt x="56" y="249"/>
                                </a:lnTo>
                                <a:lnTo>
                                  <a:pt x="53" y="254"/>
                                </a:lnTo>
                                <a:lnTo>
                                  <a:pt x="51" y="257"/>
                                </a:lnTo>
                                <a:lnTo>
                                  <a:pt x="49" y="261"/>
                                </a:lnTo>
                                <a:lnTo>
                                  <a:pt x="47" y="265"/>
                                </a:lnTo>
                                <a:lnTo>
                                  <a:pt x="45" y="269"/>
                                </a:lnTo>
                                <a:lnTo>
                                  <a:pt x="43" y="273"/>
                                </a:lnTo>
                                <a:lnTo>
                                  <a:pt x="39" y="277"/>
                                </a:lnTo>
                                <a:lnTo>
                                  <a:pt x="37" y="281"/>
                                </a:lnTo>
                                <a:lnTo>
                                  <a:pt x="35" y="285"/>
                                </a:lnTo>
                                <a:lnTo>
                                  <a:pt x="31" y="287"/>
                                </a:lnTo>
                                <a:lnTo>
                                  <a:pt x="30" y="292"/>
                                </a:lnTo>
                                <a:lnTo>
                                  <a:pt x="27" y="294"/>
                                </a:lnTo>
                                <a:lnTo>
                                  <a:pt x="26" y="299"/>
                                </a:lnTo>
                                <a:lnTo>
                                  <a:pt x="21" y="303"/>
                                </a:lnTo>
                                <a:lnTo>
                                  <a:pt x="17" y="309"/>
                                </a:lnTo>
                                <a:lnTo>
                                  <a:pt x="14" y="312"/>
                                </a:lnTo>
                                <a:lnTo>
                                  <a:pt x="12" y="314"/>
                                </a:lnTo>
                                <a:lnTo>
                                  <a:pt x="9" y="317"/>
                                </a:lnTo>
                                <a:lnTo>
                                  <a:pt x="9" y="318"/>
                                </a:lnTo>
                                <a:lnTo>
                                  <a:pt x="34" y="321"/>
                                </a:lnTo>
                                <a:lnTo>
                                  <a:pt x="34" y="320"/>
                                </a:lnTo>
                                <a:lnTo>
                                  <a:pt x="35" y="319"/>
                                </a:lnTo>
                                <a:lnTo>
                                  <a:pt x="37" y="317"/>
                                </a:lnTo>
                                <a:lnTo>
                                  <a:pt x="41" y="314"/>
                                </a:lnTo>
                                <a:lnTo>
                                  <a:pt x="44" y="310"/>
                                </a:lnTo>
                                <a:lnTo>
                                  <a:pt x="49" y="305"/>
                                </a:lnTo>
                                <a:lnTo>
                                  <a:pt x="50" y="302"/>
                                </a:lnTo>
                                <a:lnTo>
                                  <a:pt x="53" y="299"/>
                                </a:lnTo>
                                <a:lnTo>
                                  <a:pt x="54" y="296"/>
                                </a:lnTo>
                                <a:lnTo>
                                  <a:pt x="58" y="293"/>
                                </a:lnTo>
                                <a:lnTo>
                                  <a:pt x="59" y="290"/>
                                </a:lnTo>
                                <a:lnTo>
                                  <a:pt x="62" y="286"/>
                                </a:lnTo>
                                <a:lnTo>
                                  <a:pt x="65" y="283"/>
                                </a:lnTo>
                                <a:lnTo>
                                  <a:pt x="67" y="278"/>
                                </a:lnTo>
                                <a:lnTo>
                                  <a:pt x="69" y="274"/>
                                </a:lnTo>
                                <a:lnTo>
                                  <a:pt x="71" y="270"/>
                                </a:lnTo>
                                <a:lnTo>
                                  <a:pt x="73" y="266"/>
                                </a:lnTo>
                                <a:lnTo>
                                  <a:pt x="75" y="261"/>
                                </a:lnTo>
                                <a:lnTo>
                                  <a:pt x="77" y="256"/>
                                </a:lnTo>
                                <a:lnTo>
                                  <a:pt x="79" y="251"/>
                                </a:lnTo>
                                <a:lnTo>
                                  <a:pt x="81" y="247"/>
                                </a:lnTo>
                                <a:lnTo>
                                  <a:pt x="82" y="241"/>
                                </a:lnTo>
                                <a:lnTo>
                                  <a:pt x="82" y="239"/>
                                </a:lnTo>
                                <a:lnTo>
                                  <a:pt x="83" y="236"/>
                                </a:lnTo>
                                <a:lnTo>
                                  <a:pt x="83" y="233"/>
                                </a:lnTo>
                                <a:lnTo>
                                  <a:pt x="84" y="230"/>
                                </a:lnTo>
                                <a:lnTo>
                                  <a:pt x="85" y="224"/>
                                </a:lnTo>
                                <a:lnTo>
                                  <a:pt x="87" y="220"/>
                                </a:lnTo>
                                <a:lnTo>
                                  <a:pt x="87" y="217"/>
                                </a:lnTo>
                                <a:lnTo>
                                  <a:pt x="87" y="213"/>
                                </a:lnTo>
                                <a:lnTo>
                                  <a:pt x="87" y="211"/>
                                </a:lnTo>
                                <a:lnTo>
                                  <a:pt x="87" y="208"/>
                                </a:lnTo>
                                <a:lnTo>
                                  <a:pt x="87" y="204"/>
                                </a:lnTo>
                                <a:lnTo>
                                  <a:pt x="87" y="202"/>
                                </a:lnTo>
                                <a:lnTo>
                                  <a:pt x="87" y="199"/>
                                </a:lnTo>
                                <a:lnTo>
                                  <a:pt x="87" y="196"/>
                                </a:lnTo>
                                <a:lnTo>
                                  <a:pt x="87" y="193"/>
                                </a:lnTo>
                                <a:lnTo>
                                  <a:pt x="87" y="191"/>
                                </a:lnTo>
                                <a:lnTo>
                                  <a:pt x="87" y="187"/>
                                </a:lnTo>
                                <a:lnTo>
                                  <a:pt x="87" y="185"/>
                                </a:lnTo>
                                <a:lnTo>
                                  <a:pt x="85" y="179"/>
                                </a:lnTo>
                                <a:lnTo>
                                  <a:pt x="85" y="175"/>
                                </a:lnTo>
                                <a:lnTo>
                                  <a:pt x="84" y="169"/>
                                </a:lnTo>
                                <a:lnTo>
                                  <a:pt x="83" y="164"/>
                                </a:lnTo>
                                <a:lnTo>
                                  <a:pt x="82" y="159"/>
                                </a:lnTo>
                                <a:lnTo>
                                  <a:pt x="81" y="155"/>
                                </a:lnTo>
                                <a:lnTo>
                                  <a:pt x="80" y="150"/>
                                </a:lnTo>
                                <a:lnTo>
                                  <a:pt x="79" y="146"/>
                                </a:lnTo>
                                <a:lnTo>
                                  <a:pt x="76" y="141"/>
                                </a:lnTo>
                                <a:lnTo>
                                  <a:pt x="75" y="138"/>
                                </a:lnTo>
                                <a:lnTo>
                                  <a:pt x="74" y="133"/>
                                </a:lnTo>
                                <a:lnTo>
                                  <a:pt x="73" y="129"/>
                                </a:lnTo>
                                <a:lnTo>
                                  <a:pt x="71" y="126"/>
                                </a:lnTo>
                                <a:lnTo>
                                  <a:pt x="69" y="122"/>
                                </a:lnTo>
                                <a:lnTo>
                                  <a:pt x="68" y="119"/>
                                </a:lnTo>
                                <a:lnTo>
                                  <a:pt x="66" y="115"/>
                                </a:lnTo>
                                <a:lnTo>
                                  <a:pt x="65" y="112"/>
                                </a:lnTo>
                                <a:lnTo>
                                  <a:pt x="64" y="110"/>
                                </a:lnTo>
                                <a:lnTo>
                                  <a:pt x="61" y="106"/>
                                </a:lnTo>
                                <a:lnTo>
                                  <a:pt x="60" y="103"/>
                                </a:lnTo>
                                <a:lnTo>
                                  <a:pt x="59" y="101"/>
                                </a:lnTo>
                                <a:lnTo>
                                  <a:pt x="58" y="99"/>
                                </a:lnTo>
                                <a:lnTo>
                                  <a:pt x="56" y="94"/>
                                </a:lnTo>
                                <a:lnTo>
                                  <a:pt x="53" y="92"/>
                                </a:lnTo>
                                <a:lnTo>
                                  <a:pt x="51" y="88"/>
                                </a:lnTo>
                                <a:lnTo>
                                  <a:pt x="49" y="84"/>
                                </a:lnTo>
                                <a:lnTo>
                                  <a:pt x="47" y="81"/>
                                </a:lnTo>
                                <a:lnTo>
                                  <a:pt x="46" y="77"/>
                                </a:lnTo>
                                <a:lnTo>
                                  <a:pt x="44" y="74"/>
                                </a:lnTo>
                                <a:lnTo>
                                  <a:pt x="43" y="72"/>
                                </a:lnTo>
                                <a:lnTo>
                                  <a:pt x="42" y="67"/>
                                </a:lnTo>
                                <a:lnTo>
                                  <a:pt x="39" y="64"/>
                                </a:lnTo>
                                <a:lnTo>
                                  <a:pt x="38" y="59"/>
                                </a:lnTo>
                                <a:lnTo>
                                  <a:pt x="37" y="56"/>
                                </a:lnTo>
                                <a:lnTo>
                                  <a:pt x="35" y="51"/>
                                </a:lnTo>
                                <a:lnTo>
                                  <a:pt x="34" y="48"/>
                                </a:lnTo>
                                <a:lnTo>
                                  <a:pt x="31" y="43"/>
                                </a:lnTo>
                                <a:lnTo>
                                  <a:pt x="30" y="40"/>
                                </a:lnTo>
                                <a:lnTo>
                                  <a:pt x="28" y="36"/>
                                </a:lnTo>
                                <a:lnTo>
                                  <a:pt x="27" y="32"/>
                                </a:lnTo>
                                <a:lnTo>
                                  <a:pt x="26" y="28"/>
                                </a:lnTo>
                                <a:lnTo>
                                  <a:pt x="23" y="24"/>
                                </a:lnTo>
                                <a:lnTo>
                                  <a:pt x="22" y="21"/>
                                </a:lnTo>
                                <a:lnTo>
                                  <a:pt x="21" y="18"/>
                                </a:lnTo>
                                <a:lnTo>
                                  <a:pt x="20" y="14"/>
                                </a:lnTo>
                                <a:lnTo>
                                  <a:pt x="19" y="12"/>
                                </a:lnTo>
                                <a:lnTo>
                                  <a:pt x="17" y="9"/>
                                </a:lnTo>
                                <a:lnTo>
                                  <a:pt x="16" y="6"/>
                                </a:lnTo>
                                <a:lnTo>
                                  <a:pt x="15" y="4"/>
                                </a:lnTo>
                                <a:lnTo>
                                  <a:pt x="15" y="2"/>
                                </a:lnTo>
                                <a:lnTo>
                                  <a:pt x="14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2"/>
                                </a:lnTo>
                                <a:lnTo>
                                  <a:pt x="0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Freeform 34"/>
                        <wps:cNvSpPr>
                          <a:spLocks/>
                        </wps:cNvSpPr>
                        <wps:spPr bwMode="auto">
                          <a:xfrm>
                            <a:off x="198755" y="66675"/>
                            <a:ext cx="11430" cy="22860"/>
                          </a:xfrm>
                          <a:custGeom>
                            <a:avLst/>
                            <a:gdLst>
                              <a:gd name="T0" fmla="*/ 7 w 55"/>
                              <a:gd name="T1" fmla="*/ 14 h 107"/>
                              <a:gd name="T2" fmla="*/ 11 w 55"/>
                              <a:gd name="T3" fmla="*/ 13 h 107"/>
                              <a:gd name="T4" fmla="*/ 18 w 55"/>
                              <a:gd name="T5" fmla="*/ 12 h 107"/>
                              <a:gd name="T6" fmla="*/ 29 w 55"/>
                              <a:gd name="T7" fmla="*/ 15 h 107"/>
                              <a:gd name="T8" fmla="*/ 35 w 55"/>
                              <a:gd name="T9" fmla="*/ 23 h 107"/>
                              <a:gd name="T10" fmla="*/ 38 w 55"/>
                              <a:gd name="T11" fmla="*/ 30 h 107"/>
                              <a:gd name="T12" fmla="*/ 40 w 55"/>
                              <a:gd name="T13" fmla="*/ 41 h 107"/>
                              <a:gd name="T14" fmla="*/ 40 w 55"/>
                              <a:gd name="T15" fmla="*/ 49 h 107"/>
                              <a:gd name="T16" fmla="*/ 40 w 55"/>
                              <a:gd name="T17" fmla="*/ 55 h 107"/>
                              <a:gd name="T18" fmla="*/ 40 w 55"/>
                              <a:gd name="T19" fmla="*/ 63 h 107"/>
                              <a:gd name="T20" fmla="*/ 39 w 55"/>
                              <a:gd name="T21" fmla="*/ 74 h 107"/>
                              <a:gd name="T22" fmla="*/ 39 w 55"/>
                              <a:gd name="T23" fmla="*/ 81 h 107"/>
                              <a:gd name="T24" fmla="*/ 38 w 55"/>
                              <a:gd name="T25" fmla="*/ 85 h 107"/>
                              <a:gd name="T26" fmla="*/ 49 w 55"/>
                              <a:gd name="T27" fmla="*/ 107 h 107"/>
                              <a:gd name="T28" fmla="*/ 49 w 55"/>
                              <a:gd name="T29" fmla="*/ 104 h 107"/>
                              <a:gd name="T30" fmla="*/ 50 w 55"/>
                              <a:gd name="T31" fmla="*/ 95 h 107"/>
                              <a:gd name="T32" fmla="*/ 52 w 55"/>
                              <a:gd name="T33" fmla="*/ 88 h 107"/>
                              <a:gd name="T34" fmla="*/ 53 w 55"/>
                              <a:gd name="T35" fmla="*/ 82 h 107"/>
                              <a:gd name="T36" fmla="*/ 54 w 55"/>
                              <a:gd name="T37" fmla="*/ 74 h 107"/>
                              <a:gd name="T38" fmla="*/ 54 w 55"/>
                              <a:gd name="T39" fmla="*/ 67 h 107"/>
                              <a:gd name="T40" fmla="*/ 54 w 55"/>
                              <a:gd name="T41" fmla="*/ 58 h 107"/>
                              <a:gd name="T42" fmla="*/ 55 w 55"/>
                              <a:gd name="T43" fmla="*/ 50 h 107"/>
                              <a:gd name="T44" fmla="*/ 54 w 55"/>
                              <a:gd name="T45" fmla="*/ 41 h 107"/>
                              <a:gd name="T46" fmla="*/ 54 w 55"/>
                              <a:gd name="T47" fmla="*/ 34 h 107"/>
                              <a:gd name="T48" fmla="*/ 53 w 55"/>
                              <a:gd name="T49" fmla="*/ 27 h 107"/>
                              <a:gd name="T50" fmla="*/ 52 w 55"/>
                              <a:gd name="T51" fmla="*/ 21 h 107"/>
                              <a:gd name="T52" fmla="*/ 46 w 55"/>
                              <a:gd name="T53" fmla="*/ 12 h 107"/>
                              <a:gd name="T54" fmla="*/ 38 w 55"/>
                              <a:gd name="T55" fmla="*/ 5 h 107"/>
                              <a:gd name="T56" fmla="*/ 31 w 55"/>
                              <a:gd name="T57" fmla="*/ 2 h 107"/>
                              <a:gd name="T58" fmla="*/ 23 w 55"/>
                              <a:gd name="T59" fmla="*/ 0 h 107"/>
                              <a:gd name="T60" fmla="*/ 16 w 55"/>
                              <a:gd name="T61" fmla="*/ 0 h 107"/>
                              <a:gd name="T62" fmla="*/ 9 w 55"/>
                              <a:gd name="T63" fmla="*/ 0 h 107"/>
                              <a:gd name="T64" fmla="*/ 4 w 55"/>
                              <a:gd name="T65" fmla="*/ 1 h 107"/>
                              <a:gd name="T66" fmla="*/ 0 w 55"/>
                              <a:gd name="T67" fmla="*/ 2 h 107"/>
                              <a:gd name="T68" fmla="*/ 7 w 55"/>
                              <a:gd name="T69" fmla="*/ 15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5" h="107">
                                <a:moveTo>
                                  <a:pt x="7" y="15"/>
                                </a:moveTo>
                                <a:lnTo>
                                  <a:pt x="7" y="14"/>
                                </a:lnTo>
                                <a:lnTo>
                                  <a:pt x="9" y="14"/>
                                </a:lnTo>
                                <a:lnTo>
                                  <a:pt x="11" y="13"/>
                                </a:lnTo>
                                <a:lnTo>
                                  <a:pt x="15" y="13"/>
                                </a:lnTo>
                                <a:lnTo>
                                  <a:pt x="18" y="12"/>
                                </a:lnTo>
                                <a:lnTo>
                                  <a:pt x="23" y="14"/>
                                </a:lnTo>
                                <a:lnTo>
                                  <a:pt x="29" y="15"/>
                                </a:lnTo>
                                <a:lnTo>
                                  <a:pt x="33" y="20"/>
                                </a:lnTo>
                                <a:lnTo>
                                  <a:pt x="35" y="23"/>
                                </a:lnTo>
                                <a:lnTo>
                                  <a:pt x="38" y="27"/>
                                </a:lnTo>
                                <a:lnTo>
                                  <a:pt x="38" y="30"/>
                                </a:lnTo>
                                <a:lnTo>
                                  <a:pt x="40" y="36"/>
                                </a:lnTo>
                                <a:lnTo>
                                  <a:pt x="40" y="41"/>
                                </a:lnTo>
                                <a:lnTo>
                                  <a:pt x="40" y="47"/>
                                </a:lnTo>
                                <a:lnTo>
                                  <a:pt x="40" y="49"/>
                                </a:lnTo>
                                <a:lnTo>
                                  <a:pt x="40" y="52"/>
                                </a:lnTo>
                                <a:lnTo>
                                  <a:pt x="40" y="55"/>
                                </a:lnTo>
                                <a:lnTo>
                                  <a:pt x="41" y="58"/>
                                </a:lnTo>
                                <a:lnTo>
                                  <a:pt x="40" y="63"/>
                                </a:lnTo>
                                <a:lnTo>
                                  <a:pt x="40" y="69"/>
                                </a:lnTo>
                                <a:lnTo>
                                  <a:pt x="39" y="74"/>
                                </a:lnTo>
                                <a:lnTo>
                                  <a:pt x="39" y="78"/>
                                </a:lnTo>
                                <a:lnTo>
                                  <a:pt x="39" y="81"/>
                                </a:lnTo>
                                <a:lnTo>
                                  <a:pt x="38" y="84"/>
                                </a:lnTo>
                                <a:lnTo>
                                  <a:pt x="38" y="85"/>
                                </a:lnTo>
                                <a:lnTo>
                                  <a:pt x="38" y="86"/>
                                </a:lnTo>
                                <a:lnTo>
                                  <a:pt x="49" y="107"/>
                                </a:lnTo>
                                <a:lnTo>
                                  <a:pt x="49" y="106"/>
                                </a:lnTo>
                                <a:lnTo>
                                  <a:pt x="49" y="104"/>
                                </a:lnTo>
                                <a:lnTo>
                                  <a:pt x="49" y="100"/>
                                </a:lnTo>
                                <a:lnTo>
                                  <a:pt x="50" y="95"/>
                                </a:lnTo>
                                <a:lnTo>
                                  <a:pt x="50" y="92"/>
                                </a:lnTo>
                                <a:lnTo>
                                  <a:pt x="52" y="88"/>
                                </a:lnTo>
                                <a:lnTo>
                                  <a:pt x="52" y="85"/>
                                </a:lnTo>
                                <a:lnTo>
                                  <a:pt x="53" y="82"/>
                                </a:lnTo>
                                <a:lnTo>
                                  <a:pt x="53" y="78"/>
                                </a:lnTo>
                                <a:lnTo>
                                  <a:pt x="54" y="74"/>
                                </a:lnTo>
                                <a:lnTo>
                                  <a:pt x="54" y="70"/>
                                </a:lnTo>
                                <a:lnTo>
                                  <a:pt x="54" y="67"/>
                                </a:lnTo>
                                <a:lnTo>
                                  <a:pt x="54" y="63"/>
                                </a:lnTo>
                                <a:lnTo>
                                  <a:pt x="54" y="58"/>
                                </a:lnTo>
                                <a:lnTo>
                                  <a:pt x="54" y="54"/>
                                </a:lnTo>
                                <a:lnTo>
                                  <a:pt x="55" y="50"/>
                                </a:lnTo>
                                <a:lnTo>
                                  <a:pt x="54" y="46"/>
                                </a:lnTo>
                                <a:lnTo>
                                  <a:pt x="54" y="41"/>
                                </a:lnTo>
                                <a:lnTo>
                                  <a:pt x="54" y="38"/>
                                </a:lnTo>
                                <a:lnTo>
                                  <a:pt x="54" y="34"/>
                                </a:lnTo>
                                <a:lnTo>
                                  <a:pt x="54" y="30"/>
                                </a:lnTo>
                                <a:lnTo>
                                  <a:pt x="53" y="27"/>
                                </a:lnTo>
                                <a:lnTo>
                                  <a:pt x="52" y="24"/>
                                </a:lnTo>
                                <a:lnTo>
                                  <a:pt x="52" y="21"/>
                                </a:lnTo>
                                <a:lnTo>
                                  <a:pt x="48" y="15"/>
                                </a:lnTo>
                                <a:lnTo>
                                  <a:pt x="46" y="12"/>
                                </a:lnTo>
                                <a:lnTo>
                                  <a:pt x="42" y="9"/>
                                </a:lnTo>
                                <a:lnTo>
                                  <a:pt x="38" y="5"/>
                                </a:lnTo>
                                <a:lnTo>
                                  <a:pt x="34" y="3"/>
                                </a:lnTo>
                                <a:lnTo>
                                  <a:pt x="31" y="2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6" y="0"/>
                                </a:lnTo>
                                <a:lnTo>
                                  <a:pt x="11" y="0"/>
                                </a:lnTo>
                                <a:lnTo>
                                  <a:pt x="9" y="0"/>
                                </a:lnTo>
                                <a:lnTo>
                                  <a:pt x="5" y="0"/>
                                </a:lnTo>
                                <a:lnTo>
                                  <a:pt x="4" y="1"/>
                                </a:lnTo>
                                <a:lnTo>
                                  <a:pt x="1" y="1"/>
                                </a:lnTo>
                                <a:lnTo>
                                  <a:pt x="0" y="2"/>
                                </a:lnTo>
                                <a:lnTo>
                                  <a:pt x="7" y="15"/>
                                </a:lnTo>
                                <a:lnTo>
                                  <a:pt x="7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Freeform 35"/>
                        <wps:cNvSpPr>
                          <a:spLocks/>
                        </wps:cNvSpPr>
                        <wps:spPr bwMode="auto">
                          <a:xfrm>
                            <a:off x="92710" y="140335"/>
                            <a:ext cx="198120" cy="159385"/>
                          </a:xfrm>
                          <a:custGeom>
                            <a:avLst/>
                            <a:gdLst>
                              <a:gd name="T0" fmla="*/ 44 w 936"/>
                              <a:gd name="T1" fmla="*/ 339 h 752"/>
                              <a:gd name="T2" fmla="*/ 55 w 936"/>
                              <a:gd name="T3" fmla="*/ 263 h 752"/>
                              <a:gd name="T4" fmla="*/ 73 w 936"/>
                              <a:gd name="T5" fmla="*/ 239 h 752"/>
                              <a:gd name="T6" fmla="*/ 72 w 936"/>
                              <a:gd name="T7" fmla="*/ 310 h 752"/>
                              <a:gd name="T8" fmla="*/ 48 w 936"/>
                              <a:gd name="T9" fmla="*/ 389 h 752"/>
                              <a:gd name="T10" fmla="*/ 122 w 936"/>
                              <a:gd name="T11" fmla="*/ 393 h 752"/>
                              <a:gd name="T12" fmla="*/ 257 w 936"/>
                              <a:gd name="T13" fmla="*/ 408 h 752"/>
                              <a:gd name="T14" fmla="*/ 378 w 936"/>
                              <a:gd name="T15" fmla="*/ 437 h 752"/>
                              <a:gd name="T16" fmla="*/ 436 w 936"/>
                              <a:gd name="T17" fmla="*/ 445 h 752"/>
                              <a:gd name="T18" fmla="*/ 504 w 936"/>
                              <a:gd name="T19" fmla="*/ 424 h 752"/>
                              <a:gd name="T20" fmla="*/ 580 w 936"/>
                              <a:gd name="T21" fmla="*/ 405 h 752"/>
                              <a:gd name="T22" fmla="*/ 617 w 936"/>
                              <a:gd name="T23" fmla="*/ 369 h 752"/>
                              <a:gd name="T24" fmla="*/ 612 w 936"/>
                              <a:gd name="T25" fmla="*/ 303 h 752"/>
                              <a:gd name="T26" fmla="*/ 595 w 936"/>
                              <a:gd name="T27" fmla="*/ 217 h 752"/>
                              <a:gd name="T28" fmla="*/ 599 w 936"/>
                              <a:gd name="T29" fmla="*/ 170 h 752"/>
                              <a:gd name="T30" fmla="*/ 618 w 936"/>
                              <a:gd name="T31" fmla="*/ 232 h 752"/>
                              <a:gd name="T32" fmla="*/ 631 w 936"/>
                              <a:gd name="T33" fmla="*/ 316 h 752"/>
                              <a:gd name="T34" fmla="*/ 638 w 936"/>
                              <a:gd name="T35" fmla="*/ 379 h 752"/>
                              <a:gd name="T36" fmla="*/ 709 w 936"/>
                              <a:gd name="T37" fmla="*/ 366 h 752"/>
                              <a:gd name="T38" fmla="*/ 694 w 936"/>
                              <a:gd name="T39" fmla="*/ 289 h 752"/>
                              <a:gd name="T40" fmla="*/ 690 w 936"/>
                              <a:gd name="T41" fmla="*/ 225 h 752"/>
                              <a:gd name="T42" fmla="*/ 675 w 936"/>
                              <a:gd name="T43" fmla="*/ 163 h 752"/>
                              <a:gd name="T44" fmla="*/ 632 w 936"/>
                              <a:gd name="T45" fmla="*/ 106 h 752"/>
                              <a:gd name="T46" fmla="*/ 570 w 936"/>
                              <a:gd name="T47" fmla="*/ 87 h 752"/>
                              <a:gd name="T48" fmla="*/ 569 w 936"/>
                              <a:gd name="T49" fmla="*/ 23 h 752"/>
                              <a:gd name="T50" fmla="*/ 580 w 936"/>
                              <a:gd name="T51" fmla="*/ 27 h 752"/>
                              <a:gd name="T52" fmla="*/ 592 w 936"/>
                              <a:gd name="T53" fmla="*/ 82 h 752"/>
                              <a:gd name="T54" fmla="*/ 660 w 936"/>
                              <a:gd name="T55" fmla="*/ 112 h 752"/>
                              <a:gd name="T56" fmla="*/ 724 w 936"/>
                              <a:gd name="T57" fmla="*/ 120 h 752"/>
                              <a:gd name="T58" fmla="*/ 732 w 936"/>
                              <a:gd name="T59" fmla="*/ 136 h 752"/>
                              <a:gd name="T60" fmla="*/ 693 w 936"/>
                              <a:gd name="T61" fmla="*/ 162 h 752"/>
                              <a:gd name="T62" fmla="*/ 705 w 936"/>
                              <a:gd name="T63" fmla="*/ 228 h 752"/>
                              <a:gd name="T64" fmla="*/ 715 w 936"/>
                              <a:gd name="T65" fmla="*/ 318 h 752"/>
                              <a:gd name="T66" fmla="*/ 736 w 936"/>
                              <a:gd name="T67" fmla="*/ 375 h 752"/>
                              <a:gd name="T68" fmla="*/ 793 w 936"/>
                              <a:gd name="T69" fmla="*/ 420 h 752"/>
                              <a:gd name="T70" fmla="*/ 873 w 936"/>
                              <a:gd name="T71" fmla="*/ 410 h 752"/>
                              <a:gd name="T72" fmla="*/ 916 w 936"/>
                              <a:gd name="T73" fmla="*/ 357 h 752"/>
                              <a:gd name="T74" fmla="*/ 901 w 936"/>
                              <a:gd name="T75" fmla="*/ 275 h 752"/>
                              <a:gd name="T76" fmla="*/ 840 w 936"/>
                              <a:gd name="T77" fmla="*/ 184 h 752"/>
                              <a:gd name="T78" fmla="*/ 795 w 936"/>
                              <a:gd name="T79" fmla="*/ 118 h 752"/>
                              <a:gd name="T80" fmla="*/ 844 w 936"/>
                              <a:gd name="T81" fmla="*/ 156 h 752"/>
                              <a:gd name="T82" fmla="*/ 880 w 936"/>
                              <a:gd name="T83" fmla="*/ 215 h 752"/>
                              <a:gd name="T84" fmla="*/ 917 w 936"/>
                              <a:gd name="T85" fmla="*/ 279 h 752"/>
                              <a:gd name="T86" fmla="*/ 935 w 936"/>
                              <a:gd name="T87" fmla="*/ 350 h 752"/>
                              <a:gd name="T88" fmla="*/ 911 w 936"/>
                              <a:gd name="T89" fmla="*/ 406 h 752"/>
                              <a:gd name="T90" fmla="*/ 840 w 936"/>
                              <a:gd name="T91" fmla="*/ 435 h 752"/>
                              <a:gd name="T92" fmla="*/ 767 w 936"/>
                              <a:gd name="T93" fmla="*/ 424 h 752"/>
                              <a:gd name="T94" fmla="*/ 705 w 936"/>
                              <a:gd name="T95" fmla="*/ 414 h 752"/>
                              <a:gd name="T96" fmla="*/ 627 w 936"/>
                              <a:gd name="T97" fmla="*/ 412 h 752"/>
                              <a:gd name="T98" fmla="*/ 556 w 936"/>
                              <a:gd name="T99" fmla="*/ 423 h 752"/>
                              <a:gd name="T100" fmla="*/ 489 w 936"/>
                              <a:gd name="T101" fmla="*/ 444 h 752"/>
                              <a:gd name="T102" fmla="*/ 430 w 936"/>
                              <a:gd name="T103" fmla="*/ 465 h 752"/>
                              <a:gd name="T104" fmla="*/ 457 w 936"/>
                              <a:gd name="T105" fmla="*/ 532 h 752"/>
                              <a:gd name="T106" fmla="*/ 504 w 936"/>
                              <a:gd name="T107" fmla="*/ 648 h 752"/>
                              <a:gd name="T108" fmla="*/ 539 w 936"/>
                              <a:gd name="T109" fmla="*/ 739 h 752"/>
                              <a:gd name="T110" fmla="*/ 522 w 936"/>
                              <a:gd name="T111" fmla="*/ 715 h 752"/>
                              <a:gd name="T112" fmla="*/ 479 w 936"/>
                              <a:gd name="T113" fmla="*/ 612 h 752"/>
                              <a:gd name="T114" fmla="*/ 434 w 936"/>
                              <a:gd name="T115" fmla="*/ 509 h 752"/>
                              <a:gd name="T116" fmla="*/ 394 w 936"/>
                              <a:gd name="T117" fmla="*/ 463 h 752"/>
                              <a:gd name="T118" fmla="*/ 314 w 936"/>
                              <a:gd name="T119" fmla="*/ 437 h 752"/>
                              <a:gd name="T120" fmla="*/ 174 w 936"/>
                              <a:gd name="T121" fmla="*/ 414 h 752"/>
                              <a:gd name="T122" fmla="*/ 5 w 936"/>
                              <a:gd name="T123" fmla="*/ 391 h 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936" h="752">
                                <a:moveTo>
                                  <a:pt x="5" y="391"/>
                                </a:moveTo>
                                <a:lnTo>
                                  <a:pt x="7" y="392"/>
                                </a:lnTo>
                                <a:lnTo>
                                  <a:pt x="10" y="392"/>
                                </a:lnTo>
                                <a:lnTo>
                                  <a:pt x="14" y="392"/>
                                </a:lnTo>
                                <a:lnTo>
                                  <a:pt x="15" y="390"/>
                                </a:lnTo>
                                <a:lnTo>
                                  <a:pt x="17" y="389"/>
                                </a:lnTo>
                                <a:lnTo>
                                  <a:pt x="21" y="386"/>
                                </a:lnTo>
                                <a:lnTo>
                                  <a:pt x="24" y="382"/>
                                </a:lnTo>
                                <a:lnTo>
                                  <a:pt x="27" y="378"/>
                                </a:lnTo>
                                <a:lnTo>
                                  <a:pt x="30" y="373"/>
                                </a:lnTo>
                                <a:lnTo>
                                  <a:pt x="31" y="370"/>
                                </a:lnTo>
                                <a:lnTo>
                                  <a:pt x="33" y="366"/>
                                </a:lnTo>
                                <a:lnTo>
                                  <a:pt x="36" y="362"/>
                                </a:lnTo>
                                <a:lnTo>
                                  <a:pt x="38" y="359"/>
                                </a:lnTo>
                                <a:lnTo>
                                  <a:pt x="39" y="354"/>
                                </a:lnTo>
                                <a:lnTo>
                                  <a:pt x="42" y="350"/>
                                </a:lnTo>
                                <a:lnTo>
                                  <a:pt x="43" y="344"/>
                                </a:lnTo>
                                <a:lnTo>
                                  <a:pt x="44" y="339"/>
                                </a:lnTo>
                                <a:lnTo>
                                  <a:pt x="45" y="334"/>
                                </a:lnTo>
                                <a:lnTo>
                                  <a:pt x="47" y="328"/>
                                </a:lnTo>
                                <a:lnTo>
                                  <a:pt x="47" y="323"/>
                                </a:lnTo>
                                <a:lnTo>
                                  <a:pt x="50" y="318"/>
                                </a:lnTo>
                                <a:lnTo>
                                  <a:pt x="50" y="315"/>
                                </a:lnTo>
                                <a:lnTo>
                                  <a:pt x="50" y="311"/>
                                </a:lnTo>
                                <a:lnTo>
                                  <a:pt x="51" y="309"/>
                                </a:lnTo>
                                <a:lnTo>
                                  <a:pt x="51" y="307"/>
                                </a:lnTo>
                                <a:lnTo>
                                  <a:pt x="51" y="303"/>
                                </a:lnTo>
                                <a:lnTo>
                                  <a:pt x="52" y="300"/>
                                </a:lnTo>
                                <a:lnTo>
                                  <a:pt x="52" y="298"/>
                                </a:lnTo>
                                <a:lnTo>
                                  <a:pt x="53" y="296"/>
                                </a:lnTo>
                                <a:lnTo>
                                  <a:pt x="53" y="290"/>
                                </a:lnTo>
                                <a:lnTo>
                                  <a:pt x="53" y="284"/>
                                </a:lnTo>
                                <a:lnTo>
                                  <a:pt x="54" y="279"/>
                                </a:lnTo>
                                <a:lnTo>
                                  <a:pt x="55" y="274"/>
                                </a:lnTo>
                                <a:lnTo>
                                  <a:pt x="55" y="269"/>
                                </a:lnTo>
                                <a:lnTo>
                                  <a:pt x="55" y="263"/>
                                </a:lnTo>
                                <a:lnTo>
                                  <a:pt x="55" y="259"/>
                                </a:lnTo>
                                <a:lnTo>
                                  <a:pt x="57" y="255"/>
                                </a:lnTo>
                                <a:lnTo>
                                  <a:pt x="57" y="251"/>
                                </a:lnTo>
                                <a:lnTo>
                                  <a:pt x="57" y="246"/>
                                </a:lnTo>
                                <a:lnTo>
                                  <a:pt x="58" y="242"/>
                                </a:lnTo>
                                <a:lnTo>
                                  <a:pt x="58" y="239"/>
                                </a:lnTo>
                                <a:lnTo>
                                  <a:pt x="58" y="236"/>
                                </a:lnTo>
                                <a:lnTo>
                                  <a:pt x="59" y="233"/>
                                </a:lnTo>
                                <a:lnTo>
                                  <a:pt x="59" y="230"/>
                                </a:lnTo>
                                <a:lnTo>
                                  <a:pt x="59" y="229"/>
                                </a:lnTo>
                                <a:lnTo>
                                  <a:pt x="61" y="226"/>
                                </a:lnTo>
                                <a:lnTo>
                                  <a:pt x="62" y="226"/>
                                </a:lnTo>
                                <a:lnTo>
                                  <a:pt x="67" y="225"/>
                                </a:lnTo>
                                <a:lnTo>
                                  <a:pt x="69" y="226"/>
                                </a:lnTo>
                                <a:lnTo>
                                  <a:pt x="70" y="228"/>
                                </a:lnTo>
                                <a:lnTo>
                                  <a:pt x="72" y="233"/>
                                </a:lnTo>
                                <a:lnTo>
                                  <a:pt x="72" y="235"/>
                                </a:lnTo>
                                <a:lnTo>
                                  <a:pt x="73" y="239"/>
                                </a:lnTo>
                                <a:lnTo>
                                  <a:pt x="73" y="242"/>
                                </a:lnTo>
                                <a:lnTo>
                                  <a:pt x="73" y="244"/>
                                </a:lnTo>
                                <a:lnTo>
                                  <a:pt x="74" y="247"/>
                                </a:lnTo>
                                <a:lnTo>
                                  <a:pt x="74" y="250"/>
                                </a:lnTo>
                                <a:lnTo>
                                  <a:pt x="74" y="253"/>
                                </a:lnTo>
                                <a:lnTo>
                                  <a:pt x="74" y="255"/>
                                </a:lnTo>
                                <a:lnTo>
                                  <a:pt x="74" y="259"/>
                                </a:lnTo>
                                <a:lnTo>
                                  <a:pt x="75" y="263"/>
                                </a:lnTo>
                                <a:lnTo>
                                  <a:pt x="75" y="266"/>
                                </a:lnTo>
                                <a:lnTo>
                                  <a:pt x="75" y="271"/>
                                </a:lnTo>
                                <a:lnTo>
                                  <a:pt x="75" y="275"/>
                                </a:lnTo>
                                <a:lnTo>
                                  <a:pt x="75" y="281"/>
                                </a:lnTo>
                                <a:lnTo>
                                  <a:pt x="74" y="285"/>
                                </a:lnTo>
                                <a:lnTo>
                                  <a:pt x="74" y="290"/>
                                </a:lnTo>
                                <a:lnTo>
                                  <a:pt x="73" y="294"/>
                                </a:lnTo>
                                <a:lnTo>
                                  <a:pt x="73" y="300"/>
                                </a:lnTo>
                                <a:lnTo>
                                  <a:pt x="73" y="305"/>
                                </a:lnTo>
                                <a:lnTo>
                                  <a:pt x="72" y="310"/>
                                </a:lnTo>
                                <a:lnTo>
                                  <a:pt x="72" y="315"/>
                                </a:lnTo>
                                <a:lnTo>
                                  <a:pt x="72" y="320"/>
                                </a:lnTo>
                                <a:lnTo>
                                  <a:pt x="70" y="325"/>
                                </a:lnTo>
                                <a:lnTo>
                                  <a:pt x="69" y="330"/>
                                </a:lnTo>
                                <a:lnTo>
                                  <a:pt x="68" y="335"/>
                                </a:lnTo>
                                <a:lnTo>
                                  <a:pt x="67" y="341"/>
                                </a:lnTo>
                                <a:lnTo>
                                  <a:pt x="66" y="345"/>
                                </a:lnTo>
                                <a:lnTo>
                                  <a:pt x="65" y="350"/>
                                </a:lnTo>
                                <a:lnTo>
                                  <a:pt x="63" y="355"/>
                                </a:lnTo>
                                <a:lnTo>
                                  <a:pt x="62" y="360"/>
                                </a:lnTo>
                                <a:lnTo>
                                  <a:pt x="61" y="364"/>
                                </a:lnTo>
                                <a:lnTo>
                                  <a:pt x="59" y="368"/>
                                </a:lnTo>
                                <a:lnTo>
                                  <a:pt x="58" y="372"/>
                                </a:lnTo>
                                <a:lnTo>
                                  <a:pt x="57" y="375"/>
                                </a:lnTo>
                                <a:lnTo>
                                  <a:pt x="54" y="379"/>
                                </a:lnTo>
                                <a:lnTo>
                                  <a:pt x="53" y="382"/>
                                </a:lnTo>
                                <a:lnTo>
                                  <a:pt x="51" y="386"/>
                                </a:lnTo>
                                <a:lnTo>
                                  <a:pt x="48" y="389"/>
                                </a:lnTo>
                                <a:lnTo>
                                  <a:pt x="50" y="389"/>
                                </a:lnTo>
                                <a:lnTo>
                                  <a:pt x="52" y="389"/>
                                </a:lnTo>
                                <a:lnTo>
                                  <a:pt x="53" y="389"/>
                                </a:lnTo>
                                <a:lnTo>
                                  <a:pt x="57" y="389"/>
                                </a:lnTo>
                                <a:lnTo>
                                  <a:pt x="59" y="389"/>
                                </a:lnTo>
                                <a:lnTo>
                                  <a:pt x="62" y="389"/>
                                </a:lnTo>
                                <a:lnTo>
                                  <a:pt x="65" y="389"/>
                                </a:lnTo>
                                <a:lnTo>
                                  <a:pt x="69" y="389"/>
                                </a:lnTo>
                                <a:lnTo>
                                  <a:pt x="73" y="389"/>
                                </a:lnTo>
                                <a:lnTo>
                                  <a:pt x="77" y="389"/>
                                </a:lnTo>
                                <a:lnTo>
                                  <a:pt x="82" y="389"/>
                                </a:lnTo>
                                <a:lnTo>
                                  <a:pt x="87" y="390"/>
                                </a:lnTo>
                                <a:lnTo>
                                  <a:pt x="92" y="390"/>
                                </a:lnTo>
                                <a:lnTo>
                                  <a:pt x="98" y="391"/>
                                </a:lnTo>
                                <a:lnTo>
                                  <a:pt x="103" y="391"/>
                                </a:lnTo>
                                <a:lnTo>
                                  <a:pt x="110" y="392"/>
                                </a:lnTo>
                                <a:lnTo>
                                  <a:pt x="115" y="392"/>
                                </a:lnTo>
                                <a:lnTo>
                                  <a:pt x="122" y="393"/>
                                </a:lnTo>
                                <a:lnTo>
                                  <a:pt x="128" y="393"/>
                                </a:lnTo>
                                <a:lnTo>
                                  <a:pt x="135" y="393"/>
                                </a:lnTo>
                                <a:lnTo>
                                  <a:pt x="142" y="394"/>
                                </a:lnTo>
                                <a:lnTo>
                                  <a:pt x="150" y="396"/>
                                </a:lnTo>
                                <a:lnTo>
                                  <a:pt x="157" y="396"/>
                                </a:lnTo>
                                <a:lnTo>
                                  <a:pt x="164" y="397"/>
                                </a:lnTo>
                                <a:lnTo>
                                  <a:pt x="172" y="397"/>
                                </a:lnTo>
                                <a:lnTo>
                                  <a:pt x="179" y="398"/>
                                </a:lnTo>
                                <a:lnTo>
                                  <a:pt x="187" y="399"/>
                                </a:lnTo>
                                <a:lnTo>
                                  <a:pt x="195" y="400"/>
                                </a:lnTo>
                                <a:lnTo>
                                  <a:pt x="202" y="400"/>
                                </a:lnTo>
                                <a:lnTo>
                                  <a:pt x="211" y="402"/>
                                </a:lnTo>
                                <a:lnTo>
                                  <a:pt x="218" y="402"/>
                                </a:lnTo>
                                <a:lnTo>
                                  <a:pt x="226" y="403"/>
                                </a:lnTo>
                                <a:lnTo>
                                  <a:pt x="234" y="405"/>
                                </a:lnTo>
                                <a:lnTo>
                                  <a:pt x="242" y="406"/>
                                </a:lnTo>
                                <a:lnTo>
                                  <a:pt x="250" y="407"/>
                                </a:lnTo>
                                <a:lnTo>
                                  <a:pt x="257" y="408"/>
                                </a:lnTo>
                                <a:lnTo>
                                  <a:pt x="265" y="409"/>
                                </a:lnTo>
                                <a:lnTo>
                                  <a:pt x="273" y="410"/>
                                </a:lnTo>
                                <a:lnTo>
                                  <a:pt x="280" y="411"/>
                                </a:lnTo>
                                <a:lnTo>
                                  <a:pt x="288" y="414"/>
                                </a:lnTo>
                                <a:lnTo>
                                  <a:pt x="295" y="415"/>
                                </a:lnTo>
                                <a:lnTo>
                                  <a:pt x="303" y="416"/>
                                </a:lnTo>
                                <a:lnTo>
                                  <a:pt x="310" y="417"/>
                                </a:lnTo>
                                <a:lnTo>
                                  <a:pt x="317" y="419"/>
                                </a:lnTo>
                                <a:lnTo>
                                  <a:pt x="324" y="420"/>
                                </a:lnTo>
                                <a:lnTo>
                                  <a:pt x="331" y="423"/>
                                </a:lnTo>
                                <a:lnTo>
                                  <a:pt x="337" y="424"/>
                                </a:lnTo>
                                <a:lnTo>
                                  <a:pt x="344" y="426"/>
                                </a:lnTo>
                                <a:lnTo>
                                  <a:pt x="349" y="427"/>
                                </a:lnTo>
                                <a:lnTo>
                                  <a:pt x="356" y="429"/>
                                </a:lnTo>
                                <a:lnTo>
                                  <a:pt x="361" y="430"/>
                                </a:lnTo>
                                <a:lnTo>
                                  <a:pt x="367" y="433"/>
                                </a:lnTo>
                                <a:lnTo>
                                  <a:pt x="373" y="435"/>
                                </a:lnTo>
                                <a:lnTo>
                                  <a:pt x="378" y="437"/>
                                </a:lnTo>
                                <a:lnTo>
                                  <a:pt x="382" y="438"/>
                                </a:lnTo>
                                <a:lnTo>
                                  <a:pt x="386" y="442"/>
                                </a:lnTo>
                                <a:lnTo>
                                  <a:pt x="391" y="443"/>
                                </a:lnTo>
                                <a:lnTo>
                                  <a:pt x="394" y="446"/>
                                </a:lnTo>
                                <a:lnTo>
                                  <a:pt x="398" y="447"/>
                                </a:lnTo>
                                <a:lnTo>
                                  <a:pt x="401" y="451"/>
                                </a:lnTo>
                                <a:lnTo>
                                  <a:pt x="404" y="453"/>
                                </a:lnTo>
                                <a:lnTo>
                                  <a:pt x="407" y="455"/>
                                </a:lnTo>
                                <a:lnTo>
                                  <a:pt x="407" y="455"/>
                                </a:lnTo>
                                <a:lnTo>
                                  <a:pt x="408" y="454"/>
                                </a:lnTo>
                                <a:lnTo>
                                  <a:pt x="409" y="453"/>
                                </a:lnTo>
                                <a:lnTo>
                                  <a:pt x="413" y="453"/>
                                </a:lnTo>
                                <a:lnTo>
                                  <a:pt x="415" y="452"/>
                                </a:lnTo>
                                <a:lnTo>
                                  <a:pt x="420" y="450"/>
                                </a:lnTo>
                                <a:lnTo>
                                  <a:pt x="424" y="448"/>
                                </a:lnTo>
                                <a:lnTo>
                                  <a:pt x="430" y="447"/>
                                </a:lnTo>
                                <a:lnTo>
                                  <a:pt x="432" y="445"/>
                                </a:lnTo>
                                <a:lnTo>
                                  <a:pt x="436" y="445"/>
                                </a:lnTo>
                                <a:lnTo>
                                  <a:pt x="438" y="443"/>
                                </a:lnTo>
                                <a:lnTo>
                                  <a:pt x="442" y="443"/>
                                </a:lnTo>
                                <a:lnTo>
                                  <a:pt x="445" y="442"/>
                                </a:lnTo>
                                <a:lnTo>
                                  <a:pt x="447" y="441"/>
                                </a:lnTo>
                                <a:lnTo>
                                  <a:pt x="452" y="439"/>
                                </a:lnTo>
                                <a:lnTo>
                                  <a:pt x="456" y="438"/>
                                </a:lnTo>
                                <a:lnTo>
                                  <a:pt x="459" y="437"/>
                                </a:lnTo>
                                <a:lnTo>
                                  <a:pt x="464" y="436"/>
                                </a:lnTo>
                                <a:lnTo>
                                  <a:pt x="467" y="435"/>
                                </a:lnTo>
                                <a:lnTo>
                                  <a:pt x="471" y="434"/>
                                </a:lnTo>
                                <a:lnTo>
                                  <a:pt x="475" y="432"/>
                                </a:lnTo>
                                <a:lnTo>
                                  <a:pt x="479" y="432"/>
                                </a:lnTo>
                                <a:lnTo>
                                  <a:pt x="483" y="430"/>
                                </a:lnTo>
                                <a:lnTo>
                                  <a:pt x="488" y="429"/>
                                </a:lnTo>
                                <a:lnTo>
                                  <a:pt x="491" y="427"/>
                                </a:lnTo>
                                <a:lnTo>
                                  <a:pt x="496" y="426"/>
                                </a:lnTo>
                                <a:lnTo>
                                  <a:pt x="499" y="425"/>
                                </a:lnTo>
                                <a:lnTo>
                                  <a:pt x="504" y="424"/>
                                </a:lnTo>
                                <a:lnTo>
                                  <a:pt x="509" y="421"/>
                                </a:lnTo>
                                <a:lnTo>
                                  <a:pt x="512" y="420"/>
                                </a:lnTo>
                                <a:lnTo>
                                  <a:pt x="517" y="419"/>
                                </a:lnTo>
                                <a:lnTo>
                                  <a:pt x="521" y="418"/>
                                </a:lnTo>
                                <a:lnTo>
                                  <a:pt x="526" y="417"/>
                                </a:lnTo>
                                <a:lnTo>
                                  <a:pt x="529" y="416"/>
                                </a:lnTo>
                                <a:lnTo>
                                  <a:pt x="534" y="415"/>
                                </a:lnTo>
                                <a:lnTo>
                                  <a:pt x="539" y="414"/>
                                </a:lnTo>
                                <a:lnTo>
                                  <a:pt x="543" y="412"/>
                                </a:lnTo>
                                <a:lnTo>
                                  <a:pt x="547" y="411"/>
                                </a:lnTo>
                                <a:lnTo>
                                  <a:pt x="551" y="410"/>
                                </a:lnTo>
                                <a:lnTo>
                                  <a:pt x="556" y="410"/>
                                </a:lnTo>
                                <a:lnTo>
                                  <a:pt x="559" y="408"/>
                                </a:lnTo>
                                <a:lnTo>
                                  <a:pt x="564" y="407"/>
                                </a:lnTo>
                                <a:lnTo>
                                  <a:pt x="567" y="406"/>
                                </a:lnTo>
                                <a:lnTo>
                                  <a:pt x="572" y="406"/>
                                </a:lnTo>
                                <a:lnTo>
                                  <a:pt x="575" y="405"/>
                                </a:lnTo>
                                <a:lnTo>
                                  <a:pt x="580" y="405"/>
                                </a:lnTo>
                                <a:lnTo>
                                  <a:pt x="584" y="403"/>
                                </a:lnTo>
                                <a:lnTo>
                                  <a:pt x="588" y="402"/>
                                </a:lnTo>
                                <a:lnTo>
                                  <a:pt x="590" y="401"/>
                                </a:lnTo>
                                <a:lnTo>
                                  <a:pt x="595" y="401"/>
                                </a:lnTo>
                                <a:lnTo>
                                  <a:pt x="599" y="400"/>
                                </a:lnTo>
                                <a:lnTo>
                                  <a:pt x="602" y="400"/>
                                </a:lnTo>
                                <a:lnTo>
                                  <a:pt x="605" y="400"/>
                                </a:lnTo>
                                <a:lnTo>
                                  <a:pt x="608" y="399"/>
                                </a:lnTo>
                                <a:lnTo>
                                  <a:pt x="611" y="399"/>
                                </a:lnTo>
                                <a:lnTo>
                                  <a:pt x="615" y="399"/>
                                </a:lnTo>
                                <a:lnTo>
                                  <a:pt x="615" y="398"/>
                                </a:lnTo>
                                <a:lnTo>
                                  <a:pt x="616" y="393"/>
                                </a:lnTo>
                                <a:lnTo>
                                  <a:pt x="616" y="390"/>
                                </a:lnTo>
                                <a:lnTo>
                                  <a:pt x="616" y="387"/>
                                </a:lnTo>
                                <a:lnTo>
                                  <a:pt x="617" y="382"/>
                                </a:lnTo>
                                <a:lnTo>
                                  <a:pt x="617" y="379"/>
                                </a:lnTo>
                                <a:lnTo>
                                  <a:pt x="617" y="373"/>
                                </a:lnTo>
                                <a:lnTo>
                                  <a:pt x="617" y="369"/>
                                </a:lnTo>
                                <a:lnTo>
                                  <a:pt x="617" y="363"/>
                                </a:lnTo>
                                <a:lnTo>
                                  <a:pt x="617" y="359"/>
                                </a:lnTo>
                                <a:lnTo>
                                  <a:pt x="617" y="355"/>
                                </a:lnTo>
                                <a:lnTo>
                                  <a:pt x="617" y="352"/>
                                </a:lnTo>
                                <a:lnTo>
                                  <a:pt x="617" y="350"/>
                                </a:lnTo>
                                <a:lnTo>
                                  <a:pt x="617" y="346"/>
                                </a:lnTo>
                                <a:lnTo>
                                  <a:pt x="617" y="344"/>
                                </a:lnTo>
                                <a:lnTo>
                                  <a:pt x="617" y="341"/>
                                </a:lnTo>
                                <a:lnTo>
                                  <a:pt x="617" y="338"/>
                                </a:lnTo>
                                <a:lnTo>
                                  <a:pt x="617" y="335"/>
                                </a:lnTo>
                                <a:lnTo>
                                  <a:pt x="617" y="332"/>
                                </a:lnTo>
                                <a:lnTo>
                                  <a:pt x="616" y="328"/>
                                </a:lnTo>
                                <a:lnTo>
                                  <a:pt x="616" y="325"/>
                                </a:lnTo>
                                <a:lnTo>
                                  <a:pt x="615" y="321"/>
                                </a:lnTo>
                                <a:lnTo>
                                  <a:pt x="614" y="317"/>
                                </a:lnTo>
                                <a:lnTo>
                                  <a:pt x="614" y="312"/>
                                </a:lnTo>
                                <a:lnTo>
                                  <a:pt x="612" y="308"/>
                                </a:lnTo>
                                <a:lnTo>
                                  <a:pt x="612" y="303"/>
                                </a:lnTo>
                                <a:lnTo>
                                  <a:pt x="611" y="299"/>
                                </a:lnTo>
                                <a:lnTo>
                                  <a:pt x="610" y="294"/>
                                </a:lnTo>
                                <a:lnTo>
                                  <a:pt x="609" y="289"/>
                                </a:lnTo>
                                <a:lnTo>
                                  <a:pt x="608" y="284"/>
                                </a:lnTo>
                                <a:lnTo>
                                  <a:pt x="607" y="279"/>
                                </a:lnTo>
                                <a:lnTo>
                                  <a:pt x="605" y="274"/>
                                </a:lnTo>
                                <a:lnTo>
                                  <a:pt x="605" y="269"/>
                                </a:lnTo>
                                <a:lnTo>
                                  <a:pt x="604" y="264"/>
                                </a:lnTo>
                                <a:lnTo>
                                  <a:pt x="603" y="259"/>
                                </a:lnTo>
                                <a:lnTo>
                                  <a:pt x="602" y="254"/>
                                </a:lnTo>
                                <a:lnTo>
                                  <a:pt x="601" y="248"/>
                                </a:lnTo>
                                <a:lnTo>
                                  <a:pt x="600" y="244"/>
                                </a:lnTo>
                                <a:lnTo>
                                  <a:pt x="600" y="238"/>
                                </a:lnTo>
                                <a:lnTo>
                                  <a:pt x="599" y="234"/>
                                </a:lnTo>
                                <a:lnTo>
                                  <a:pt x="597" y="229"/>
                                </a:lnTo>
                                <a:lnTo>
                                  <a:pt x="597" y="226"/>
                                </a:lnTo>
                                <a:lnTo>
                                  <a:pt x="596" y="220"/>
                                </a:lnTo>
                                <a:lnTo>
                                  <a:pt x="595" y="217"/>
                                </a:lnTo>
                                <a:lnTo>
                                  <a:pt x="595" y="214"/>
                                </a:lnTo>
                                <a:lnTo>
                                  <a:pt x="595" y="210"/>
                                </a:lnTo>
                                <a:lnTo>
                                  <a:pt x="594" y="208"/>
                                </a:lnTo>
                                <a:lnTo>
                                  <a:pt x="594" y="205"/>
                                </a:lnTo>
                                <a:lnTo>
                                  <a:pt x="594" y="202"/>
                                </a:lnTo>
                                <a:lnTo>
                                  <a:pt x="594" y="201"/>
                                </a:lnTo>
                                <a:lnTo>
                                  <a:pt x="593" y="197"/>
                                </a:lnTo>
                                <a:lnTo>
                                  <a:pt x="593" y="193"/>
                                </a:lnTo>
                                <a:lnTo>
                                  <a:pt x="593" y="190"/>
                                </a:lnTo>
                                <a:lnTo>
                                  <a:pt x="593" y="187"/>
                                </a:lnTo>
                                <a:lnTo>
                                  <a:pt x="592" y="183"/>
                                </a:lnTo>
                                <a:lnTo>
                                  <a:pt x="592" y="180"/>
                                </a:lnTo>
                                <a:lnTo>
                                  <a:pt x="593" y="178"/>
                                </a:lnTo>
                                <a:lnTo>
                                  <a:pt x="593" y="175"/>
                                </a:lnTo>
                                <a:lnTo>
                                  <a:pt x="593" y="171"/>
                                </a:lnTo>
                                <a:lnTo>
                                  <a:pt x="595" y="168"/>
                                </a:lnTo>
                                <a:lnTo>
                                  <a:pt x="596" y="168"/>
                                </a:lnTo>
                                <a:lnTo>
                                  <a:pt x="599" y="170"/>
                                </a:lnTo>
                                <a:lnTo>
                                  <a:pt x="601" y="172"/>
                                </a:lnTo>
                                <a:lnTo>
                                  <a:pt x="603" y="178"/>
                                </a:lnTo>
                                <a:lnTo>
                                  <a:pt x="604" y="180"/>
                                </a:lnTo>
                                <a:lnTo>
                                  <a:pt x="605" y="183"/>
                                </a:lnTo>
                                <a:lnTo>
                                  <a:pt x="605" y="185"/>
                                </a:lnTo>
                                <a:lnTo>
                                  <a:pt x="607" y="189"/>
                                </a:lnTo>
                                <a:lnTo>
                                  <a:pt x="608" y="192"/>
                                </a:lnTo>
                                <a:lnTo>
                                  <a:pt x="609" y="197"/>
                                </a:lnTo>
                                <a:lnTo>
                                  <a:pt x="610" y="201"/>
                                </a:lnTo>
                                <a:lnTo>
                                  <a:pt x="611" y="206"/>
                                </a:lnTo>
                                <a:lnTo>
                                  <a:pt x="612" y="210"/>
                                </a:lnTo>
                                <a:lnTo>
                                  <a:pt x="614" y="216"/>
                                </a:lnTo>
                                <a:lnTo>
                                  <a:pt x="614" y="218"/>
                                </a:lnTo>
                                <a:lnTo>
                                  <a:pt x="615" y="220"/>
                                </a:lnTo>
                                <a:lnTo>
                                  <a:pt x="616" y="224"/>
                                </a:lnTo>
                                <a:lnTo>
                                  <a:pt x="617" y="226"/>
                                </a:lnTo>
                                <a:lnTo>
                                  <a:pt x="617" y="229"/>
                                </a:lnTo>
                                <a:lnTo>
                                  <a:pt x="618" y="232"/>
                                </a:lnTo>
                                <a:lnTo>
                                  <a:pt x="618" y="235"/>
                                </a:lnTo>
                                <a:lnTo>
                                  <a:pt x="619" y="239"/>
                                </a:lnTo>
                                <a:lnTo>
                                  <a:pt x="620" y="243"/>
                                </a:lnTo>
                                <a:lnTo>
                                  <a:pt x="622" y="247"/>
                                </a:lnTo>
                                <a:lnTo>
                                  <a:pt x="622" y="252"/>
                                </a:lnTo>
                                <a:lnTo>
                                  <a:pt x="623" y="257"/>
                                </a:lnTo>
                                <a:lnTo>
                                  <a:pt x="623" y="262"/>
                                </a:lnTo>
                                <a:lnTo>
                                  <a:pt x="624" y="266"/>
                                </a:lnTo>
                                <a:lnTo>
                                  <a:pt x="625" y="271"/>
                                </a:lnTo>
                                <a:lnTo>
                                  <a:pt x="626" y="275"/>
                                </a:lnTo>
                                <a:lnTo>
                                  <a:pt x="626" y="281"/>
                                </a:lnTo>
                                <a:lnTo>
                                  <a:pt x="627" y="285"/>
                                </a:lnTo>
                                <a:lnTo>
                                  <a:pt x="627" y="291"/>
                                </a:lnTo>
                                <a:lnTo>
                                  <a:pt x="629" y="297"/>
                                </a:lnTo>
                                <a:lnTo>
                                  <a:pt x="629" y="301"/>
                                </a:lnTo>
                                <a:lnTo>
                                  <a:pt x="630" y="307"/>
                                </a:lnTo>
                                <a:lnTo>
                                  <a:pt x="630" y="311"/>
                                </a:lnTo>
                                <a:lnTo>
                                  <a:pt x="631" y="316"/>
                                </a:lnTo>
                                <a:lnTo>
                                  <a:pt x="632" y="320"/>
                                </a:lnTo>
                                <a:lnTo>
                                  <a:pt x="632" y="325"/>
                                </a:lnTo>
                                <a:lnTo>
                                  <a:pt x="632" y="329"/>
                                </a:lnTo>
                                <a:lnTo>
                                  <a:pt x="633" y="334"/>
                                </a:lnTo>
                                <a:lnTo>
                                  <a:pt x="633" y="337"/>
                                </a:lnTo>
                                <a:lnTo>
                                  <a:pt x="634" y="342"/>
                                </a:lnTo>
                                <a:lnTo>
                                  <a:pt x="634" y="345"/>
                                </a:lnTo>
                                <a:lnTo>
                                  <a:pt x="635" y="348"/>
                                </a:lnTo>
                                <a:lnTo>
                                  <a:pt x="635" y="351"/>
                                </a:lnTo>
                                <a:lnTo>
                                  <a:pt x="637" y="354"/>
                                </a:lnTo>
                                <a:lnTo>
                                  <a:pt x="637" y="356"/>
                                </a:lnTo>
                                <a:lnTo>
                                  <a:pt x="638" y="359"/>
                                </a:lnTo>
                                <a:lnTo>
                                  <a:pt x="638" y="362"/>
                                </a:lnTo>
                                <a:lnTo>
                                  <a:pt x="638" y="365"/>
                                </a:lnTo>
                                <a:lnTo>
                                  <a:pt x="638" y="369"/>
                                </a:lnTo>
                                <a:lnTo>
                                  <a:pt x="638" y="372"/>
                                </a:lnTo>
                                <a:lnTo>
                                  <a:pt x="638" y="375"/>
                                </a:lnTo>
                                <a:lnTo>
                                  <a:pt x="638" y="379"/>
                                </a:lnTo>
                                <a:lnTo>
                                  <a:pt x="638" y="382"/>
                                </a:lnTo>
                                <a:lnTo>
                                  <a:pt x="638" y="386"/>
                                </a:lnTo>
                                <a:lnTo>
                                  <a:pt x="638" y="390"/>
                                </a:lnTo>
                                <a:lnTo>
                                  <a:pt x="638" y="394"/>
                                </a:lnTo>
                                <a:lnTo>
                                  <a:pt x="638" y="397"/>
                                </a:lnTo>
                                <a:lnTo>
                                  <a:pt x="638" y="399"/>
                                </a:lnTo>
                                <a:lnTo>
                                  <a:pt x="737" y="402"/>
                                </a:lnTo>
                                <a:lnTo>
                                  <a:pt x="735" y="401"/>
                                </a:lnTo>
                                <a:lnTo>
                                  <a:pt x="731" y="397"/>
                                </a:lnTo>
                                <a:lnTo>
                                  <a:pt x="728" y="393"/>
                                </a:lnTo>
                                <a:lnTo>
                                  <a:pt x="724" y="391"/>
                                </a:lnTo>
                                <a:lnTo>
                                  <a:pt x="721" y="387"/>
                                </a:lnTo>
                                <a:lnTo>
                                  <a:pt x="718" y="382"/>
                                </a:lnTo>
                                <a:lnTo>
                                  <a:pt x="716" y="379"/>
                                </a:lnTo>
                                <a:lnTo>
                                  <a:pt x="715" y="377"/>
                                </a:lnTo>
                                <a:lnTo>
                                  <a:pt x="713" y="373"/>
                                </a:lnTo>
                                <a:lnTo>
                                  <a:pt x="710" y="371"/>
                                </a:lnTo>
                                <a:lnTo>
                                  <a:pt x="709" y="366"/>
                                </a:lnTo>
                                <a:lnTo>
                                  <a:pt x="708" y="364"/>
                                </a:lnTo>
                                <a:lnTo>
                                  <a:pt x="706" y="361"/>
                                </a:lnTo>
                                <a:lnTo>
                                  <a:pt x="705" y="356"/>
                                </a:lnTo>
                                <a:lnTo>
                                  <a:pt x="703" y="353"/>
                                </a:lnTo>
                                <a:lnTo>
                                  <a:pt x="701" y="348"/>
                                </a:lnTo>
                                <a:lnTo>
                                  <a:pt x="700" y="345"/>
                                </a:lnTo>
                                <a:lnTo>
                                  <a:pt x="700" y="341"/>
                                </a:lnTo>
                                <a:lnTo>
                                  <a:pt x="698" y="336"/>
                                </a:lnTo>
                                <a:lnTo>
                                  <a:pt x="698" y="332"/>
                                </a:lnTo>
                                <a:lnTo>
                                  <a:pt x="698" y="327"/>
                                </a:lnTo>
                                <a:lnTo>
                                  <a:pt x="698" y="323"/>
                                </a:lnTo>
                                <a:lnTo>
                                  <a:pt x="697" y="317"/>
                                </a:lnTo>
                                <a:lnTo>
                                  <a:pt x="695" y="312"/>
                                </a:lnTo>
                                <a:lnTo>
                                  <a:pt x="695" y="307"/>
                                </a:lnTo>
                                <a:lnTo>
                                  <a:pt x="695" y="302"/>
                                </a:lnTo>
                                <a:lnTo>
                                  <a:pt x="694" y="298"/>
                                </a:lnTo>
                                <a:lnTo>
                                  <a:pt x="694" y="293"/>
                                </a:lnTo>
                                <a:lnTo>
                                  <a:pt x="694" y="289"/>
                                </a:lnTo>
                                <a:lnTo>
                                  <a:pt x="694" y="285"/>
                                </a:lnTo>
                                <a:lnTo>
                                  <a:pt x="693" y="281"/>
                                </a:lnTo>
                                <a:lnTo>
                                  <a:pt x="693" y="275"/>
                                </a:lnTo>
                                <a:lnTo>
                                  <a:pt x="693" y="272"/>
                                </a:lnTo>
                                <a:lnTo>
                                  <a:pt x="693" y="269"/>
                                </a:lnTo>
                                <a:lnTo>
                                  <a:pt x="693" y="264"/>
                                </a:lnTo>
                                <a:lnTo>
                                  <a:pt x="693" y="261"/>
                                </a:lnTo>
                                <a:lnTo>
                                  <a:pt x="693" y="257"/>
                                </a:lnTo>
                                <a:lnTo>
                                  <a:pt x="693" y="254"/>
                                </a:lnTo>
                                <a:lnTo>
                                  <a:pt x="692" y="251"/>
                                </a:lnTo>
                                <a:lnTo>
                                  <a:pt x="692" y="247"/>
                                </a:lnTo>
                                <a:lnTo>
                                  <a:pt x="692" y="244"/>
                                </a:lnTo>
                                <a:lnTo>
                                  <a:pt x="692" y="241"/>
                                </a:lnTo>
                                <a:lnTo>
                                  <a:pt x="691" y="237"/>
                                </a:lnTo>
                                <a:lnTo>
                                  <a:pt x="691" y="235"/>
                                </a:lnTo>
                                <a:lnTo>
                                  <a:pt x="691" y="232"/>
                                </a:lnTo>
                                <a:lnTo>
                                  <a:pt x="691" y="229"/>
                                </a:lnTo>
                                <a:lnTo>
                                  <a:pt x="690" y="225"/>
                                </a:lnTo>
                                <a:lnTo>
                                  <a:pt x="688" y="220"/>
                                </a:lnTo>
                                <a:lnTo>
                                  <a:pt x="688" y="216"/>
                                </a:lnTo>
                                <a:lnTo>
                                  <a:pt x="687" y="214"/>
                                </a:lnTo>
                                <a:lnTo>
                                  <a:pt x="686" y="209"/>
                                </a:lnTo>
                                <a:lnTo>
                                  <a:pt x="685" y="205"/>
                                </a:lnTo>
                                <a:lnTo>
                                  <a:pt x="683" y="200"/>
                                </a:lnTo>
                                <a:lnTo>
                                  <a:pt x="682" y="194"/>
                                </a:lnTo>
                                <a:lnTo>
                                  <a:pt x="682" y="192"/>
                                </a:lnTo>
                                <a:lnTo>
                                  <a:pt x="680" y="189"/>
                                </a:lnTo>
                                <a:lnTo>
                                  <a:pt x="679" y="185"/>
                                </a:lnTo>
                                <a:lnTo>
                                  <a:pt x="679" y="183"/>
                                </a:lnTo>
                                <a:lnTo>
                                  <a:pt x="678" y="180"/>
                                </a:lnTo>
                                <a:lnTo>
                                  <a:pt x="678" y="178"/>
                                </a:lnTo>
                                <a:lnTo>
                                  <a:pt x="677" y="174"/>
                                </a:lnTo>
                                <a:lnTo>
                                  <a:pt x="677" y="172"/>
                                </a:lnTo>
                                <a:lnTo>
                                  <a:pt x="676" y="169"/>
                                </a:lnTo>
                                <a:lnTo>
                                  <a:pt x="676" y="166"/>
                                </a:lnTo>
                                <a:lnTo>
                                  <a:pt x="675" y="163"/>
                                </a:lnTo>
                                <a:lnTo>
                                  <a:pt x="675" y="161"/>
                                </a:lnTo>
                                <a:lnTo>
                                  <a:pt x="674" y="155"/>
                                </a:lnTo>
                                <a:lnTo>
                                  <a:pt x="672" y="151"/>
                                </a:lnTo>
                                <a:lnTo>
                                  <a:pt x="671" y="147"/>
                                </a:lnTo>
                                <a:lnTo>
                                  <a:pt x="671" y="145"/>
                                </a:lnTo>
                                <a:lnTo>
                                  <a:pt x="671" y="143"/>
                                </a:lnTo>
                                <a:lnTo>
                                  <a:pt x="669" y="141"/>
                                </a:lnTo>
                                <a:lnTo>
                                  <a:pt x="665" y="137"/>
                                </a:lnTo>
                                <a:lnTo>
                                  <a:pt x="662" y="135"/>
                                </a:lnTo>
                                <a:lnTo>
                                  <a:pt x="659" y="132"/>
                                </a:lnTo>
                                <a:lnTo>
                                  <a:pt x="655" y="128"/>
                                </a:lnTo>
                                <a:lnTo>
                                  <a:pt x="652" y="125"/>
                                </a:lnTo>
                                <a:lnTo>
                                  <a:pt x="648" y="120"/>
                                </a:lnTo>
                                <a:lnTo>
                                  <a:pt x="645" y="118"/>
                                </a:lnTo>
                                <a:lnTo>
                                  <a:pt x="641" y="114"/>
                                </a:lnTo>
                                <a:lnTo>
                                  <a:pt x="638" y="111"/>
                                </a:lnTo>
                                <a:lnTo>
                                  <a:pt x="634" y="108"/>
                                </a:lnTo>
                                <a:lnTo>
                                  <a:pt x="632" y="106"/>
                                </a:lnTo>
                                <a:lnTo>
                                  <a:pt x="630" y="103"/>
                                </a:lnTo>
                                <a:lnTo>
                                  <a:pt x="629" y="102"/>
                                </a:lnTo>
                                <a:lnTo>
                                  <a:pt x="626" y="101"/>
                                </a:lnTo>
                                <a:lnTo>
                                  <a:pt x="623" y="100"/>
                                </a:lnTo>
                                <a:lnTo>
                                  <a:pt x="619" y="99"/>
                                </a:lnTo>
                                <a:lnTo>
                                  <a:pt x="616" y="99"/>
                                </a:lnTo>
                                <a:lnTo>
                                  <a:pt x="611" y="98"/>
                                </a:lnTo>
                                <a:lnTo>
                                  <a:pt x="607" y="98"/>
                                </a:lnTo>
                                <a:lnTo>
                                  <a:pt x="602" y="98"/>
                                </a:lnTo>
                                <a:lnTo>
                                  <a:pt x="597" y="98"/>
                                </a:lnTo>
                                <a:lnTo>
                                  <a:pt x="592" y="97"/>
                                </a:lnTo>
                                <a:lnTo>
                                  <a:pt x="587" y="97"/>
                                </a:lnTo>
                                <a:lnTo>
                                  <a:pt x="582" y="96"/>
                                </a:lnTo>
                                <a:lnTo>
                                  <a:pt x="579" y="96"/>
                                </a:lnTo>
                                <a:lnTo>
                                  <a:pt x="575" y="93"/>
                                </a:lnTo>
                                <a:lnTo>
                                  <a:pt x="573" y="91"/>
                                </a:lnTo>
                                <a:lnTo>
                                  <a:pt x="571" y="89"/>
                                </a:lnTo>
                                <a:lnTo>
                                  <a:pt x="570" y="87"/>
                                </a:lnTo>
                                <a:lnTo>
                                  <a:pt x="567" y="82"/>
                                </a:lnTo>
                                <a:lnTo>
                                  <a:pt x="567" y="78"/>
                                </a:lnTo>
                                <a:lnTo>
                                  <a:pt x="567" y="74"/>
                                </a:lnTo>
                                <a:lnTo>
                                  <a:pt x="567" y="71"/>
                                </a:lnTo>
                                <a:lnTo>
                                  <a:pt x="567" y="69"/>
                                </a:lnTo>
                                <a:lnTo>
                                  <a:pt x="567" y="65"/>
                                </a:lnTo>
                                <a:lnTo>
                                  <a:pt x="567" y="62"/>
                                </a:lnTo>
                                <a:lnTo>
                                  <a:pt x="567" y="59"/>
                                </a:lnTo>
                                <a:lnTo>
                                  <a:pt x="567" y="54"/>
                                </a:lnTo>
                                <a:lnTo>
                                  <a:pt x="567" y="51"/>
                                </a:lnTo>
                                <a:lnTo>
                                  <a:pt x="567" y="47"/>
                                </a:lnTo>
                                <a:lnTo>
                                  <a:pt x="567" y="44"/>
                                </a:lnTo>
                                <a:lnTo>
                                  <a:pt x="567" y="39"/>
                                </a:lnTo>
                                <a:lnTo>
                                  <a:pt x="569" y="37"/>
                                </a:lnTo>
                                <a:lnTo>
                                  <a:pt x="569" y="33"/>
                                </a:lnTo>
                                <a:lnTo>
                                  <a:pt x="569" y="29"/>
                                </a:lnTo>
                                <a:lnTo>
                                  <a:pt x="569" y="26"/>
                                </a:lnTo>
                                <a:lnTo>
                                  <a:pt x="569" y="23"/>
                                </a:lnTo>
                                <a:lnTo>
                                  <a:pt x="569" y="19"/>
                                </a:lnTo>
                                <a:lnTo>
                                  <a:pt x="570" y="16"/>
                                </a:lnTo>
                                <a:lnTo>
                                  <a:pt x="570" y="14"/>
                                </a:lnTo>
                                <a:lnTo>
                                  <a:pt x="570" y="11"/>
                                </a:lnTo>
                                <a:lnTo>
                                  <a:pt x="571" y="6"/>
                                </a:lnTo>
                                <a:lnTo>
                                  <a:pt x="571" y="3"/>
                                </a:lnTo>
                                <a:lnTo>
                                  <a:pt x="571" y="1"/>
                                </a:lnTo>
                                <a:lnTo>
                                  <a:pt x="572" y="0"/>
                                </a:lnTo>
                                <a:lnTo>
                                  <a:pt x="584" y="0"/>
                                </a:lnTo>
                                <a:lnTo>
                                  <a:pt x="584" y="1"/>
                                </a:lnTo>
                                <a:lnTo>
                                  <a:pt x="584" y="3"/>
                                </a:lnTo>
                                <a:lnTo>
                                  <a:pt x="582" y="7"/>
                                </a:lnTo>
                                <a:lnTo>
                                  <a:pt x="582" y="12"/>
                                </a:lnTo>
                                <a:lnTo>
                                  <a:pt x="582" y="15"/>
                                </a:lnTo>
                                <a:lnTo>
                                  <a:pt x="581" y="18"/>
                                </a:lnTo>
                                <a:lnTo>
                                  <a:pt x="581" y="21"/>
                                </a:lnTo>
                                <a:lnTo>
                                  <a:pt x="581" y="25"/>
                                </a:lnTo>
                                <a:lnTo>
                                  <a:pt x="580" y="27"/>
                                </a:lnTo>
                                <a:lnTo>
                                  <a:pt x="580" y="32"/>
                                </a:lnTo>
                                <a:lnTo>
                                  <a:pt x="580" y="35"/>
                                </a:lnTo>
                                <a:lnTo>
                                  <a:pt x="580" y="38"/>
                                </a:lnTo>
                                <a:lnTo>
                                  <a:pt x="579" y="42"/>
                                </a:lnTo>
                                <a:lnTo>
                                  <a:pt x="579" y="46"/>
                                </a:lnTo>
                                <a:lnTo>
                                  <a:pt x="578" y="48"/>
                                </a:lnTo>
                                <a:lnTo>
                                  <a:pt x="578" y="53"/>
                                </a:lnTo>
                                <a:lnTo>
                                  <a:pt x="578" y="56"/>
                                </a:lnTo>
                                <a:lnTo>
                                  <a:pt x="578" y="60"/>
                                </a:lnTo>
                                <a:lnTo>
                                  <a:pt x="578" y="62"/>
                                </a:lnTo>
                                <a:lnTo>
                                  <a:pt x="578" y="65"/>
                                </a:lnTo>
                                <a:lnTo>
                                  <a:pt x="578" y="71"/>
                                </a:lnTo>
                                <a:lnTo>
                                  <a:pt x="579" y="75"/>
                                </a:lnTo>
                                <a:lnTo>
                                  <a:pt x="579" y="78"/>
                                </a:lnTo>
                                <a:lnTo>
                                  <a:pt x="581" y="80"/>
                                </a:lnTo>
                                <a:lnTo>
                                  <a:pt x="584" y="81"/>
                                </a:lnTo>
                                <a:lnTo>
                                  <a:pt x="589" y="82"/>
                                </a:lnTo>
                                <a:lnTo>
                                  <a:pt x="592" y="82"/>
                                </a:lnTo>
                                <a:lnTo>
                                  <a:pt x="595" y="82"/>
                                </a:lnTo>
                                <a:lnTo>
                                  <a:pt x="597" y="82"/>
                                </a:lnTo>
                                <a:lnTo>
                                  <a:pt x="601" y="83"/>
                                </a:lnTo>
                                <a:lnTo>
                                  <a:pt x="604" y="83"/>
                                </a:lnTo>
                                <a:lnTo>
                                  <a:pt x="608" y="83"/>
                                </a:lnTo>
                                <a:lnTo>
                                  <a:pt x="611" y="83"/>
                                </a:lnTo>
                                <a:lnTo>
                                  <a:pt x="615" y="84"/>
                                </a:lnTo>
                                <a:lnTo>
                                  <a:pt x="618" y="84"/>
                                </a:lnTo>
                                <a:lnTo>
                                  <a:pt x="622" y="85"/>
                                </a:lnTo>
                                <a:lnTo>
                                  <a:pt x="625" y="85"/>
                                </a:lnTo>
                                <a:lnTo>
                                  <a:pt x="629" y="87"/>
                                </a:lnTo>
                                <a:lnTo>
                                  <a:pt x="633" y="88"/>
                                </a:lnTo>
                                <a:lnTo>
                                  <a:pt x="638" y="91"/>
                                </a:lnTo>
                                <a:lnTo>
                                  <a:pt x="642" y="93"/>
                                </a:lnTo>
                                <a:lnTo>
                                  <a:pt x="647" y="98"/>
                                </a:lnTo>
                                <a:lnTo>
                                  <a:pt x="652" y="102"/>
                                </a:lnTo>
                                <a:lnTo>
                                  <a:pt x="655" y="107"/>
                                </a:lnTo>
                                <a:lnTo>
                                  <a:pt x="660" y="112"/>
                                </a:lnTo>
                                <a:lnTo>
                                  <a:pt x="664" y="118"/>
                                </a:lnTo>
                                <a:lnTo>
                                  <a:pt x="668" y="123"/>
                                </a:lnTo>
                                <a:lnTo>
                                  <a:pt x="672" y="126"/>
                                </a:lnTo>
                                <a:lnTo>
                                  <a:pt x="676" y="126"/>
                                </a:lnTo>
                                <a:lnTo>
                                  <a:pt x="678" y="127"/>
                                </a:lnTo>
                                <a:lnTo>
                                  <a:pt x="682" y="128"/>
                                </a:lnTo>
                                <a:lnTo>
                                  <a:pt x="685" y="128"/>
                                </a:lnTo>
                                <a:lnTo>
                                  <a:pt x="687" y="128"/>
                                </a:lnTo>
                                <a:lnTo>
                                  <a:pt x="691" y="128"/>
                                </a:lnTo>
                                <a:lnTo>
                                  <a:pt x="694" y="128"/>
                                </a:lnTo>
                                <a:lnTo>
                                  <a:pt x="698" y="128"/>
                                </a:lnTo>
                                <a:lnTo>
                                  <a:pt x="701" y="127"/>
                                </a:lnTo>
                                <a:lnTo>
                                  <a:pt x="706" y="127"/>
                                </a:lnTo>
                                <a:lnTo>
                                  <a:pt x="709" y="126"/>
                                </a:lnTo>
                                <a:lnTo>
                                  <a:pt x="714" y="125"/>
                                </a:lnTo>
                                <a:lnTo>
                                  <a:pt x="717" y="124"/>
                                </a:lnTo>
                                <a:lnTo>
                                  <a:pt x="721" y="123"/>
                                </a:lnTo>
                                <a:lnTo>
                                  <a:pt x="724" y="120"/>
                                </a:lnTo>
                                <a:lnTo>
                                  <a:pt x="728" y="119"/>
                                </a:lnTo>
                                <a:lnTo>
                                  <a:pt x="731" y="117"/>
                                </a:lnTo>
                                <a:lnTo>
                                  <a:pt x="733" y="116"/>
                                </a:lnTo>
                                <a:lnTo>
                                  <a:pt x="737" y="114"/>
                                </a:lnTo>
                                <a:lnTo>
                                  <a:pt x="739" y="112"/>
                                </a:lnTo>
                                <a:lnTo>
                                  <a:pt x="744" y="110"/>
                                </a:lnTo>
                                <a:lnTo>
                                  <a:pt x="747" y="109"/>
                                </a:lnTo>
                                <a:lnTo>
                                  <a:pt x="751" y="109"/>
                                </a:lnTo>
                                <a:lnTo>
                                  <a:pt x="753" y="112"/>
                                </a:lnTo>
                                <a:lnTo>
                                  <a:pt x="753" y="115"/>
                                </a:lnTo>
                                <a:lnTo>
                                  <a:pt x="753" y="118"/>
                                </a:lnTo>
                                <a:lnTo>
                                  <a:pt x="752" y="121"/>
                                </a:lnTo>
                                <a:lnTo>
                                  <a:pt x="751" y="125"/>
                                </a:lnTo>
                                <a:lnTo>
                                  <a:pt x="748" y="127"/>
                                </a:lnTo>
                                <a:lnTo>
                                  <a:pt x="745" y="129"/>
                                </a:lnTo>
                                <a:lnTo>
                                  <a:pt x="742" y="132"/>
                                </a:lnTo>
                                <a:lnTo>
                                  <a:pt x="737" y="135"/>
                                </a:lnTo>
                                <a:lnTo>
                                  <a:pt x="732" y="136"/>
                                </a:lnTo>
                                <a:lnTo>
                                  <a:pt x="730" y="137"/>
                                </a:lnTo>
                                <a:lnTo>
                                  <a:pt x="725" y="138"/>
                                </a:lnTo>
                                <a:lnTo>
                                  <a:pt x="723" y="141"/>
                                </a:lnTo>
                                <a:lnTo>
                                  <a:pt x="718" y="141"/>
                                </a:lnTo>
                                <a:lnTo>
                                  <a:pt x="715" y="142"/>
                                </a:lnTo>
                                <a:lnTo>
                                  <a:pt x="712" y="143"/>
                                </a:lnTo>
                                <a:lnTo>
                                  <a:pt x="708" y="144"/>
                                </a:lnTo>
                                <a:lnTo>
                                  <a:pt x="705" y="145"/>
                                </a:lnTo>
                                <a:lnTo>
                                  <a:pt x="701" y="145"/>
                                </a:lnTo>
                                <a:lnTo>
                                  <a:pt x="699" y="146"/>
                                </a:lnTo>
                                <a:lnTo>
                                  <a:pt x="697" y="146"/>
                                </a:lnTo>
                                <a:lnTo>
                                  <a:pt x="693" y="146"/>
                                </a:lnTo>
                                <a:lnTo>
                                  <a:pt x="693" y="147"/>
                                </a:lnTo>
                                <a:lnTo>
                                  <a:pt x="693" y="148"/>
                                </a:lnTo>
                                <a:lnTo>
                                  <a:pt x="693" y="151"/>
                                </a:lnTo>
                                <a:lnTo>
                                  <a:pt x="693" y="154"/>
                                </a:lnTo>
                                <a:lnTo>
                                  <a:pt x="693" y="157"/>
                                </a:lnTo>
                                <a:lnTo>
                                  <a:pt x="693" y="162"/>
                                </a:lnTo>
                                <a:lnTo>
                                  <a:pt x="693" y="166"/>
                                </a:lnTo>
                                <a:lnTo>
                                  <a:pt x="694" y="171"/>
                                </a:lnTo>
                                <a:lnTo>
                                  <a:pt x="694" y="175"/>
                                </a:lnTo>
                                <a:lnTo>
                                  <a:pt x="695" y="181"/>
                                </a:lnTo>
                                <a:lnTo>
                                  <a:pt x="697" y="185"/>
                                </a:lnTo>
                                <a:lnTo>
                                  <a:pt x="698" y="190"/>
                                </a:lnTo>
                                <a:lnTo>
                                  <a:pt x="698" y="194"/>
                                </a:lnTo>
                                <a:lnTo>
                                  <a:pt x="699" y="199"/>
                                </a:lnTo>
                                <a:lnTo>
                                  <a:pt x="700" y="202"/>
                                </a:lnTo>
                                <a:lnTo>
                                  <a:pt x="701" y="206"/>
                                </a:lnTo>
                                <a:lnTo>
                                  <a:pt x="701" y="207"/>
                                </a:lnTo>
                                <a:lnTo>
                                  <a:pt x="702" y="209"/>
                                </a:lnTo>
                                <a:lnTo>
                                  <a:pt x="702" y="210"/>
                                </a:lnTo>
                                <a:lnTo>
                                  <a:pt x="703" y="214"/>
                                </a:lnTo>
                                <a:lnTo>
                                  <a:pt x="703" y="216"/>
                                </a:lnTo>
                                <a:lnTo>
                                  <a:pt x="703" y="220"/>
                                </a:lnTo>
                                <a:lnTo>
                                  <a:pt x="703" y="224"/>
                                </a:lnTo>
                                <a:lnTo>
                                  <a:pt x="705" y="228"/>
                                </a:lnTo>
                                <a:lnTo>
                                  <a:pt x="705" y="232"/>
                                </a:lnTo>
                                <a:lnTo>
                                  <a:pt x="706" y="236"/>
                                </a:lnTo>
                                <a:lnTo>
                                  <a:pt x="706" y="241"/>
                                </a:lnTo>
                                <a:lnTo>
                                  <a:pt x="707" y="246"/>
                                </a:lnTo>
                                <a:lnTo>
                                  <a:pt x="707" y="251"/>
                                </a:lnTo>
                                <a:lnTo>
                                  <a:pt x="707" y="256"/>
                                </a:lnTo>
                                <a:lnTo>
                                  <a:pt x="708" y="261"/>
                                </a:lnTo>
                                <a:lnTo>
                                  <a:pt x="709" y="266"/>
                                </a:lnTo>
                                <a:lnTo>
                                  <a:pt x="709" y="272"/>
                                </a:lnTo>
                                <a:lnTo>
                                  <a:pt x="709" y="278"/>
                                </a:lnTo>
                                <a:lnTo>
                                  <a:pt x="709" y="282"/>
                                </a:lnTo>
                                <a:lnTo>
                                  <a:pt x="710" y="288"/>
                                </a:lnTo>
                                <a:lnTo>
                                  <a:pt x="710" y="293"/>
                                </a:lnTo>
                                <a:lnTo>
                                  <a:pt x="712" y="298"/>
                                </a:lnTo>
                                <a:lnTo>
                                  <a:pt x="712" y="303"/>
                                </a:lnTo>
                                <a:lnTo>
                                  <a:pt x="713" y="308"/>
                                </a:lnTo>
                                <a:lnTo>
                                  <a:pt x="714" y="312"/>
                                </a:lnTo>
                                <a:lnTo>
                                  <a:pt x="715" y="318"/>
                                </a:lnTo>
                                <a:lnTo>
                                  <a:pt x="715" y="321"/>
                                </a:lnTo>
                                <a:lnTo>
                                  <a:pt x="716" y="326"/>
                                </a:lnTo>
                                <a:lnTo>
                                  <a:pt x="716" y="329"/>
                                </a:lnTo>
                                <a:lnTo>
                                  <a:pt x="717" y="334"/>
                                </a:lnTo>
                                <a:lnTo>
                                  <a:pt x="718" y="337"/>
                                </a:lnTo>
                                <a:lnTo>
                                  <a:pt x="720" y="339"/>
                                </a:lnTo>
                                <a:lnTo>
                                  <a:pt x="720" y="342"/>
                                </a:lnTo>
                                <a:lnTo>
                                  <a:pt x="721" y="345"/>
                                </a:lnTo>
                                <a:lnTo>
                                  <a:pt x="722" y="347"/>
                                </a:lnTo>
                                <a:lnTo>
                                  <a:pt x="723" y="351"/>
                                </a:lnTo>
                                <a:lnTo>
                                  <a:pt x="724" y="354"/>
                                </a:lnTo>
                                <a:lnTo>
                                  <a:pt x="725" y="356"/>
                                </a:lnTo>
                                <a:lnTo>
                                  <a:pt x="728" y="360"/>
                                </a:lnTo>
                                <a:lnTo>
                                  <a:pt x="729" y="363"/>
                                </a:lnTo>
                                <a:lnTo>
                                  <a:pt x="730" y="366"/>
                                </a:lnTo>
                                <a:lnTo>
                                  <a:pt x="731" y="369"/>
                                </a:lnTo>
                                <a:lnTo>
                                  <a:pt x="733" y="372"/>
                                </a:lnTo>
                                <a:lnTo>
                                  <a:pt x="736" y="375"/>
                                </a:lnTo>
                                <a:lnTo>
                                  <a:pt x="737" y="378"/>
                                </a:lnTo>
                                <a:lnTo>
                                  <a:pt x="739" y="381"/>
                                </a:lnTo>
                                <a:lnTo>
                                  <a:pt x="742" y="384"/>
                                </a:lnTo>
                                <a:lnTo>
                                  <a:pt x="744" y="388"/>
                                </a:lnTo>
                                <a:lnTo>
                                  <a:pt x="747" y="392"/>
                                </a:lnTo>
                                <a:lnTo>
                                  <a:pt x="753" y="398"/>
                                </a:lnTo>
                                <a:lnTo>
                                  <a:pt x="755" y="400"/>
                                </a:lnTo>
                                <a:lnTo>
                                  <a:pt x="759" y="403"/>
                                </a:lnTo>
                                <a:lnTo>
                                  <a:pt x="761" y="406"/>
                                </a:lnTo>
                                <a:lnTo>
                                  <a:pt x="765" y="408"/>
                                </a:lnTo>
                                <a:lnTo>
                                  <a:pt x="768" y="410"/>
                                </a:lnTo>
                                <a:lnTo>
                                  <a:pt x="770" y="411"/>
                                </a:lnTo>
                                <a:lnTo>
                                  <a:pt x="774" y="414"/>
                                </a:lnTo>
                                <a:lnTo>
                                  <a:pt x="777" y="415"/>
                                </a:lnTo>
                                <a:lnTo>
                                  <a:pt x="781" y="416"/>
                                </a:lnTo>
                                <a:lnTo>
                                  <a:pt x="785" y="418"/>
                                </a:lnTo>
                                <a:lnTo>
                                  <a:pt x="789" y="419"/>
                                </a:lnTo>
                                <a:lnTo>
                                  <a:pt x="793" y="420"/>
                                </a:lnTo>
                                <a:lnTo>
                                  <a:pt x="797" y="420"/>
                                </a:lnTo>
                                <a:lnTo>
                                  <a:pt x="802" y="420"/>
                                </a:lnTo>
                                <a:lnTo>
                                  <a:pt x="805" y="420"/>
                                </a:lnTo>
                                <a:lnTo>
                                  <a:pt x="810" y="421"/>
                                </a:lnTo>
                                <a:lnTo>
                                  <a:pt x="814" y="420"/>
                                </a:lnTo>
                                <a:lnTo>
                                  <a:pt x="819" y="420"/>
                                </a:lnTo>
                                <a:lnTo>
                                  <a:pt x="823" y="420"/>
                                </a:lnTo>
                                <a:lnTo>
                                  <a:pt x="828" y="420"/>
                                </a:lnTo>
                                <a:lnTo>
                                  <a:pt x="833" y="420"/>
                                </a:lnTo>
                                <a:lnTo>
                                  <a:pt x="837" y="419"/>
                                </a:lnTo>
                                <a:lnTo>
                                  <a:pt x="842" y="418"/>
                                </a:lnTo>
                                <a:lnTo>
                                  <a:pt x="846" y="418"/>
                                </a:lnTo>
                                <a:lnTo>
                                  <a:pt x="851" y="417"/>
                                </a:lnTo>
                                <a:lnTo>
                                  <a:pt x="856" y="416"/>
                                </a:lnTo>
                                <a:lnTo>
                                  <a:pt x="860" y="415"/>
                                </a:lnTo>
                                <a:lnTo>
                                  <a:pt x="865" y="414"/>
                                </a:lnTo>
                                <a:lnTo>
                                  <a:pt x="868" y="411"/>
                                </a:lnTo>
                                <a:lnTo>
                                  <a:pt x="873" y="410"/>
                                </a:lnTo>
                                <a:lnTo>
                                  <a:pt x="876" y="408"/>
                                </a:lnTo>
                                <a:lnTo>
                                  <a:pt x="880" y="406"/>
                                </a:lnTo>
                                <a:lnTo>
                                  <a:pt x="885" y="403"/>
                                </a:lnTo>
                                <a:lnTo>
                                  <a:pt x="888" y="401"/>
                                </a:lnTo>
                                <a:lnTo>
                                  <a:pt x="890" y="399"/>
                                </a:lnTo>
                                <a:lnTo>
                                  <a:pt x="895" y="398"/>
                                </a:lnTo>
                                <a:lnTo>
                                  <a:pt x="897" y="394"/>
                                </a:lnTo>
                                <a:lnTo>
                                  <a:pt x="901" y="392"/>
                                </a:lnTo>
                                <a:lnTo>
                                  <a:pt x="903" y="389"/>
                                </a:lnTo>
                                <a:lnTo>
                                  <a:pt x="905" y="387"/>
                                </a:lnTo>
                                <a:lnTo>
                                  <a:pt x="908" y="382"/>
                                </a:lnTo>
                                <a:lnTo>
                                  <a:pt x="910" y="380"/>
                                </a:lnTo>
                                <a:lnTo>
                                  <a:pt x="911" y="377"/>
                                </a:lnTo>
                                <a:lnTo>
                                  <a:pt x="912" y="373"/>
                                </a:lnTo>
                                <a:lnTo>
                                  <a:pt x="913" y="369"/>
                                </a:lnTo>
                                <a:lnTo>
                                  <a:pt x="913" y="365"/>
                                </a:lnTo>
                                <a:lnTo>
                                  <a:pt x="915" y="361"/>
                                </a:lnTo>
                                <a:lnTo>
                                  <a:pt x="916" y="357"/>
                                </a:lnTo>
                                <a:lnTo>
                                  <a:pt x="916" y="353"/>
                                </a:lnTo>
                                <a:lnTo>
                                  <a:pt x="917" y="350"/>
                                </a:lnTo>
                                <a:lnTo>
                                  <a:pt x="917" y="345"/>
                                </a:lnTo>
                                <a:lnTo>
                                  <a:pt x="917" y="342"/>
                                </a:lnTo>
                                <a:lnTo>
                                  <a:pt x="917" y="337"/>
                                </a:lnTo>
                                <a:lnTo>
                                  <a:pt x="916" y="333"/>
                                </a:lnTo>
                                <a:lnTo>
                                  <a:pt x="916" y="328"/>
                                </a:lnTo>
                                <a:lnTo>
                                  <a:pt x="915" y="324"/>
                                </a:lnTo>
                                <a:lnTo>
                                  <a:pt x="913" y="319"/>
                                </a:lnTo>
                                <a:lnTo>
                                  <a:pt x="913" y="315"/>
                                </a:lnTo>
                                <a:lnTo>
                                  <a:pt x="912" y="310"/>
                                </a:lnTo>
                                <a:lnTo>
                                  <a:pt x="911" y="306"/>
                                </a:lnTo>
                                <a:lnTo>
                                  <a:pt x="910" y="300"/>
                                </a:lnTo>
                                <a:lnTo>
                                  <a:pt x="909" y="296"/>
                                </a:lnTo>
                                <a:lnTo>
                                  <a:pt x="906" y="290"/>
                                </a:lnTo>
                                <a:lnTo>
                                  <a:pt x="905" y="285"/>
                                </a:lnTo>
                                <a:lnTo>
                                  <a:pt x="903" y="281"/>
                                </a:lnTo>
                                <a:lnTo>
                                  <a:pt x="901" y="275"/>
                                </a:lnTo>
                                <a:lnTo>
                                  <a:pt x="898" y="270"/>
                                </a:lnTo>
                                <a:lnTo>
                                  <a:pt x="896" y="265"/>
                                </a:lnTo>
                                <a:lnTo>
                                  <a:pt x="894" y="260"/>
                                </a:lnTo>
                                <a:lnTo>
                                  <a:pt x="890" y="255"/>
                                </a:lnTo>
                                <a:lnTo>
                                  <a:pt x="888" y="250"/>
                                </a:lnTo>
                                <a:lnTo>
                                  <a:pt x="885" y="245"/>
                                </a:lnTo>
                                <a:lnTo>
                                  <a:pt x="881" y="241"/>
                                </a:lnTo>
                                <a:lnTo>
                                  <a:pt x="878" y="235"/>
                                </a:lnTo>
                                <a:lnTo>
                                  <a:pt x="873" y="230"/>
                                </a:lnTo>
                                <a:lnTo>
                                  <a:pt x="870" y="226"/>
                                </a:lnTo>
                                <a:lnTo>
                                  <a:pt x="865" y="220"/>
                                </a:lnTo>
                                <a:lnTo>
                                  <a:pt x="861" y="215"/>
                                </a:lnTo>
                                <a:lnTo>
                                  <a:pt x="857" y="210"/>
                                </a:lnTo>
                                <a:lnTo>
                                  <a:pt x="853" y="205"/>
                                </a:lnTo>
                                <a:lnTo>
                                  <a:pt x="850" y="199"/>
                                </a:lnTo>
                                <a:lnTo>
                                  <a:pt x="845" y="194"/>
                                </a:lnTo>
                                <a:lnTo>
                                  <a:pt x="842" y="189"/>
                                </a:lnTo>
                                <a:lnTo>
                                  <a:pt x="840" y="184"/>
                                </a:lnTo>
                                <a:lnTo>
                                  <a:pt x="835" y="180"/>
                                </a:lnTo>
                                <a:lnTo>
                                  <a:pt x="831" y="175"/>
                                </a:lnTo>
                                <a:lnTo>
                                  <a:pt x="829" y="171"/>
                                </a:lnTo>
                                <a:lnTo>
                                  <a:pt x="826" y="166"/>
                                </a:lnTo>
                                <a:lnTo>
                                  <a:pt x="823" y="162"/>
                                </a:lnTo>
                                <a:lnTo>
                                  <a:pt x="820" y="157"/>
                                </a:lnTo>
                                <a:lnTo>
                                  <a:pt x="818" y="153"/>
                                </a:lnTo>
                                <a:lnTo>
                                  <a:pt x="815" y="150"/>
                                </a:lnTo>
                                <a:lnTo>
                                  <a:pt x="812" y="146"/>
                                </a:lnTo>
                                <a:lnTo>
                                  <a:pt x="810" y="142"/>
                                </a:lnTo>
                                <a:lnTo>
                                  <a:pt x="807" y="138"/>
                                </a:lnTo>
                                <a:lnTo>
                                  <a:pt x="806" y="135"/>
                                </a:lnTo>
                                <a:lnTo>
                                  <a:pt x="804" y="133"/>
                                </a:lnTo>
                                <a:lnTo>
                                  <a:pt x="802" y="129"/>
                                </a:lnTo>
                                <a:lnTo>
                                  <a:pt x="800" y="127"/>
                                </a:lnTo>
                                <a:lnTo>
                                  <a:pt x="799" y="125"/>
                                </a:lnTo>
                                <a:lnTo>
                                  <a:pt x="796" y="120"/>
                                </a:lnTo>
                                <a:lnTo>
                                  <a:pt x="795" y="118"/>
                                </a:lnTo>
                                <a:lnTo>
                                  <a:pt x="793" y="116"/>
                                </a:lnTo>
                                <a:lnTo>
                                  <a:pt x="814" y="103"/>
                                </a:lnTo>
                                <a:lnTo>
                                  <a:pt x="815" y="105"/>
                                </a:lnTo>
                                <a:lnTo>
                                  <a:pt x="815" y="106"/>
                                </a:lnTo>
                                <a:lnTo>
                                  <a:pt x="818" y="109"/>
                                </a:lnTo>
                                <a:lnTo>
                                  <a:pt x="819" y="112"/>
                                </a:lnTo>
                                <a:lnTo>
                                  <a:pt x="821" y="117"/>
                                </a:lnTo>
                                <a:lnTo>
                                  <a:pt x="822" y="119"/>
                                </a:lnTo>
                                <a:lnTo>
                                  <a:pt x="823" y="123"/>
                                </a:lnTo>
                                <a:lnTo>
                                  <a:pt x="826" y="125"/>
                                </a:lnTo>
                                <a:lnTo>
                                  <a:pt x="828" y="128"/>
                                </a:lnTo>
                                <a:lnTo>
                                  <a:pt x="829" y="132"/>
                                </a:lnTo>
                                <a:lnTo>
                                  <a:pt x="831" y="136"/>
                                </a:lnTo>
                                <a:lnTo>
                                  <a:pt x="834" y="139"/>
                                </a:lnTo>
                                <a:lnTo>
                                  <a:pt x="837" y="144"/>
                                </a:lnTo>
                                <a:lnTo>
                                  <a:pt x="840" y="148"/>
                                </a:lnTo>
                                <a:lnTo>
                                  <a:pt x="842" y="153"/>
                                </a:lnTo>
                                <a:lnTo>
                                  <a:pt x="844" y="156"/>
                                </a:lnTo>
                                <a:lnTo>
                                  <a:pt x="845" y="159"/>
                                </a:lnTo>
                                <a:lnTo>
                                  <a:pt x="846" y="162"/>
                                </a:lnTo>
                                <a:lnTo>
                                  <a:pt x="849" y="164"/>
                                </a:lnTo>
                                <a:lnTo>
                                  <a:pt x="851" y="168"/>
                                </a:lnTo>
                                <a:lnTo>
                                  <a:pt x="852" y="170"/>
                                </a:lnTo>
                                <a:lnTo>
                                  <a:pt x="853" y="172"/>
                                </a:lnTo>
                                <a:lnTo>
                                  <a:pt x="856" y="175"/>
                                </a:lnTo>
                                <a:lnTo>
                                  <a:pt x="857" y="179"/>
                                </a:lnTo>
                                <a:lnTo>
                                  <a:pt x="859" y="182"/>
                                </a:lnTo>
                                <a:lnTo>
                                  <a:pt x="861" y="185"/>
                                </a:lnTo>
                                <a:lnTo>
                                  <a:pt x="864" y="189"/>
                                </a:lnTo>
                                <a:lnTo>
                                  <a:pt x="866" y="192"/>
                                </a:lnTo>
                                <a:lnTo>
                                  <a:pt x="868" y="196"/>
                                </a:lnTo>
                                <a:lnTo>
                                  <a:pt x="871" y="199"/>
                                </a:lnTo>
                                <a:lnTo>
                                  <a:pt x="873" y="203"/>
                                </a:lnTo>
                                <a:lnTo>
                                  <a:pt x="875" y="207"/>
                                </a:lnTo>
                                <a:lnTo>
                                  <a:pt x="878" y="210"/>
                                </a:lnTo>
                                <a:lnTo>
                                  <a:pt x="880" y="215"/>
                                </a:lnTo>
                                <a:lnTo>
                                  <a:pt x="883" y="219"/>
                                </a:lnTo>
                                <a:lnTo>
                                  <a:pt x="886" y="223"/>
                                </a:lnTo>
                                <a:lnTo>
                                  <a:pt x="888" y="226"/>
                                </a:lnTo>
                                <a:lnTo>
                                  <a:pt x="890" y="230"/>
                                </a:lnTo>
                                <a:lnTo>
                                  <a:pt x="893" y="234"/>
                                </a:lnTo>
                                <a:lnTo>
                                  <a:pt x="895" y="237"/>
                                </a:lnTo>
                                <a:lnTo>
                                  <a:pt x="897" y="242"/>
                                </a:lnTo>
                                <a:lnTo>
                                  <a:pt x="900" y="244"/>
                                </a:lnTo>
                                <a:lnTo>
                                  <a:pt x="902" y="248"/>
                                </a:lnTo>
                                <a:lnTo>
                                  <a:pt x="903" y="252"/>
                                </a:lnTo>
                                <a:lnTo>
                                  <a:pt x="905" y="254"/>
                                </a:lnTo>
                                <a:lnTo>
                                  <a:pt x="906" y="257"/>
                                </a:lnTo>
                                <a:lnTo>
                                  <a:pt x="909" y="261"/>
                                </a:lnTo>
                                <a:lnTo>
                                  <a:pt x="910" y="264"/>
                                </a:lnTo>
                                <a:lnTo>
                                  <a:pt x="911" y="268"/>
                                </a:lnTo>
                                <a:lnTo>
                                  <a:pt x="913" y="270"/>
                                </a:lnTo>
                                <a:lnTo>
                                  <a:pt x="916" y="273"/>
                                </a:lnTo>
                                <a:lnTo>
                                  <a:pt x="917" y="279"/>
                                </a:lnTo>
                                <a:lnTo>
                                  <a:pt x="920" y="284"/>
                                </a:lnTo>
                                <a:lnTo>
                                  <a:pt x="923" y="289"/>
                                </a:lnTo>
                                <a:lnTo>
                                  <a:pt x="925" y="294"/>
                                </a:lnTo>
                                <a:lnTo>
                                  <a:pt x="926" y="299"/>
                                </a:lnTo>
                                <a:lnTo>
                                  <a:pt x="928" y="303"/>
                                </a:lnTo>
                                <a:lnTo>
                                  <a:pt x="930" y="308"/>
                                </a:lnTo>
                                <a:lnTo>
                                  <a:pt x="931" y="312"/>
                                </a:lnTo>
                                <a:lnTo>
                                  <a:pt x="932" y="317"/>
                                </a:lnTo>
                                <a:lnTo>
                                  <a:pt x="933" y="320"/>
                                </a:lnTo>
                                <a:lnTo>
                                  <a:pt x="933" y="324"/>
                                </a:lnTo>
                                <a:lnTo>
                                  <a:pt x="934" y="328"/>
                                </a:lnTo>
                                <a:lnTo>
                                  <a:pt x="934" y="332"/>
                                </a:lnTo>
                                <a:lnTo>
                                  <a:pt x="934" y="335"/>
                                </a:lnTo>
                                <a:lnTo>
                                  <a:pt x="935" y="338"/>
                                </a:lnTo>
                                <a:lnTo>
                                  <a:pt x="935" y="342"/>
                                </a:lnTo>
                                <a:lnTo>
                                  <a:pt x="935" y="344"/>
                                </a:lnTo>
                                <a:lnTo>
                                  <a:pt x="935" y="347"/>
                                </a:lnTo>
                                <a:lnTo>
                                  <a:pt x="935" y="350"/>
                                </a:lnTo>
                                <a:lnTo>
                                  <a:pt x="935" y="353"/>
                                </a:lnTo>
                                <a:lnTo>
                                  <a:pt x="935" y="355"/>
                                </a:lnTo>
                                <a:lnTo>
                                  <a:pt x="935" y="359"/>
                                </a:lnTo>
                                <a:lnTo>
                                  <a:pt x="935" y="361"/>
                                </a:lnTo>
                                <a:lnTo>
                                  <a:pt x="936" y="364"/>
                                </a:lnTo>
                                <a:lnTo>
                                  <a:pt x="935" y="369"/>
                                </a:lnTo>
                                <a:lnTo>
                                  <a:pt x="934" y="374"/>
                                </a:lnTo>
                                <a:lnTo>
                                  <a:pt x="933" y="378"/>
                                </a:lnTo>
                                <a:lnTo>
                                  <a:pt x="932" y="381"/>
                                </a:lnTo>
                                <a:lnTo>
                                  <a:pt x="930" y="383"/>
                                </a:lnTo>
                                <a:lnTo>
                                  <a:pt x="928" y="387"/>
                                </a:lnTo>
                                <a:lnTo>
                                  <a:pt x="927" y="389"/>
                                </a:lnTo>
                                <a:lnTo>
                                  <a:pt x="925" y="392"/>
                                </a:lnTo>
                                <a:lnTo>
                                  <a:pt x="923" y="394"/>
                                </a:lnTo>
                                <a:lnTo>
                                  <a:pt x="920" y="398"/>
                                </a:lnTo>
                                <a:lnTo>
                                  <a:pt x="917" y="400"/>
                                </a:lnTo>
                                <a:lnTo>
                                  <a:pt x="915" y="403"/>
                                </a:lnTo>
                                <a:lnTo>
                                  <a:pt x="911" y="406"/>
                                </a:lnTo>
                                <a:lnTo>
                                  <a:pt x="909" y="409"/>
                                </a:lnTo>
                                <a:lnTo>
                                  <a:pt x="905" y="411"/>
                                </a:lnTo>
                                <a:lnTo>
                                  <a:pt x="902" y="414"/>
                                </a:lnTo>
                                <a:lnTo>
                                  <a:pt x="898" y="416"/>
                                </a:lnTo>
                                <a:lnTo>
                                  <a:pt x="895" y="419"/>
                                </a:lnTo>
                                <a:lnTo>
                                  <a:pt x="890" y="420"/>
                                </a:lnTo>
                                <a:lnTo>
                                  <a:pt x="887" y="423"/>
                                </a:lnTo>
                                <a:lnTo>
                                  <a:pt x="883" y="425"/>
                                </a:lnTo>
                                <a:lnTo>
                                  <a:pt x="880" y="427"/>
                                </a:lnTo>
                                <a:lnTo>
                                  <a:pt x="875" y="428"/>
                                </a:lnTo>
                                <a:lnTo>
                                  <a:pt x="871" y="430"/>
                                </a:lnTo>
                                <a:lnTo>
                                  <a:pt x="867" y="432"/>
                                </a:lnTo>
                                <a:lnTo>
                                  <a:pt x="863" y="433"/>
                                </a:lnTo>
                                <a:lnTo>
                                  <a:pt x="858" y="433"/>
                                </a:lnTo>
                                <a:lnTo>
                                  <a:pt x="853" y="434"/>
                                </a:lnTo>
                                <a:lnTo>
                                  <a:pt x="849" y="435"/>
                                </a:lnTo>
                                <a:lnTo>
                                  <a:pt x="845" y="436"/>
                                </a:lnTo>
                                <a:lnTo>
                                  <a:pt x="840" y="435"/>
                                </a:lnTo>
                                <a:lnTo>
                                  <a:pt x="835" y="435"/>
                                </a:lnTo>
                                <a:lnTo>
                                  <a:pt x="830" y="435"/>
                                </a:lnTo>
                                <a:lnTo>
                                  <a:pt x="826" y="435"/>
                                </a:lnTo>
                                <a:lnTo>
                                  <a:pt x="821" y="435"/>
                                </a:lnTo>
                                <a:lnTo>
                                  <a:pt x="816" y="434"/>
                                </a:lnTo>
                                <a:lnTo>
                                  <a:pt x="813" y="434"/>
                                </a:lnTo>
                                <a:lnTo>
                                  <a:pt x="808" y="434"/>
                                </a:lnTo>
                                <a:lnTo>
                                  <a:pt x="804" y="433"/>
                                </a:lnTo>
                                <a:lnTo>
                                  <a:pt x="799" y="432"/>
                                </a:lnTo>
                                <a:lnTo>
                                  <a:pt x="796" y="432"/>
                                </a:lnTo>
                                <a:lnTo>
                                  <a:pt x="791" y="430"/>
                                </a:lnTo>
                                <a:lnTo>
                                  <a:pt x="788" y="429"/>
                                </a:lnTo>
                                <a:lnTo>
                                  <a:pt x="784" y="428"/>
                                </a:lnTo>
                                <a:lnTo>
                                  <a:pt x="781" y="427"/>
                                </a:lnTo>
                                <a:lnTo>
                                  <a:pt x="777" y="427"/>
                                </a:lnTo>
                                <a:lnTo>
                                  <a:pt x="774" y="426"/>
                                </a:lnTo>
                                <a:lnTo>
                                  <a:pt x="770" y="425"/>
                                </a:lnTo>
                                <a:lnTo>
                                  <a:pt x="767" y="424"/>
                                </a:lnTo>
                                <a:lnTo>
                                  <a:pt x="765" y="423"/>
                                </a:lnTo>
                                <a:lnTo>
                                  <a:pt x="759" y="420"/>
                                </a:lnTo>
                                <a:lnTo>
                                  <a:pt x="754" y="419"/>
                                </a:lnTo>
                                <a:lnTo>
                                  <a:pt x="751" y="417"/>
                                </a:lnTo>
                                <a:lnTo>
                                  <a:pt x="748" y="416"/>
                                </a:lnTo>
                                <a:lnTo>
                                  <a:pt x="747" y="416"/>
                                </a:lnTo>
                                <a:lnTo>
                                  <a:pt x="745" y="415"/>
                                </a:lnTo>
                                <a:lnTo>
                                  <a:pt x="742" y="415"/>
                                </a:lnTo>
                                <a:lnTo>
                                  <a:pt x="739" y="415"/>
                                </a:lnTo>
                                <a:lnTo>
                                  <a:pt x="737" y="415"/>
                                </a:lnTo>
                                <a:lnTo>
                                  <a:pt x="735" y="415"/>
                                </a:lnTo>
                                <a:lnTo>
                                  <a:pt x="731" y="415"/>
                                </a:lnTo>
                                <a:lnTo>
                                  <a:pt x="727" y="415"/>
                                </a:lnTo>
                                <a:lnTo>
                                  <a:pt x="723" y="415"/>
                                </a:lnTo>
                                <a:lnTo>
                                  <a:pt x="718" y="415"/>
                                </a:lnTo>
                                <a:lnTo>
                                  <a:pt x="715" y="415"/>
                                </a:lnTo>
                                <a:lnTo>
                                  <a:pt x="709" y="414"/>
                                </a:lnTo>
                                <a:lnTo>
                                  <a:pt x="705" y="414"/>
                                </a:lnTo>
                                <a:lnTo>
                                  <a:pt x="699" y="414"/>
                                </a:lnTo>
                                <a:lnTo>
                                  <a:pt x="694" y="414"/>
                                </a:lnTo>
                                <a:lnTo>
                                  <a:pt x="691" y="414"/>
                                </a:lnTo>
                                <a:lnTo>
                                  <a:pt x="688" y="414"/>
                                </a:lnTo>
                                <a:lnTo>
                                  <a:pt x="685" y="414"/>
                                </a:lnTo>
                                <a:lnTo>
                                  <a:pt x="683" y="414"/>
                                </a:lnTo>
                                <a:lnTo>
                                  <a:pt x="677" y="412"/>
                                </a:lnTo>
                                <a:lnTo>
                                  <a:pt x="671" y="412"/>
                                </a:lnTo>
                                <a:lnTo>
                                  <a:pt x="669" y="412"/>
                                </a:lnTo>
                                <a:lnTo>
                                  <a:pt x="665" y="412"/>
                                </a:lnTo>
                                <a:lnTo>
                                  <a:pt x="663" y="412"/>
                                </a:lnTo>
                                <a:lnTo>
                                  <a:pt x="660" y="412"/>
                                </a:lnTo>
                                <a:lnTo>
                                  <a:pt x="654" y="412"/>
                                </a:lnTo>
                                <a:lnTo>
                                  <a:pt x="649" y="412"/>
                                </a:lnTo>
                                <a:lnTo>
                                  <a:pt x="644" y="412"/>
                                </a:lnTo>
                                <a:lnTo>
                                  <a:pt x="638" y="412"/>
                                </a:lnTo>
                                <a:lnTo>
                                  <a:pt x="632" y="412"/>
                                </a:lnTo>
                                <a:lnTo>
                                  <a:pt x="627" y="412"/>
                                </a:lnTo>
                                <a:lnTo>
                                  <a:pt x="623" y="412"/>
                                </a:lnTo>
                                <a:lnTo>
                                  <a:pt x="618" y="412"/>
                                </a:lnTo>
                                <a:lnTo>
                                  <a:pt x="614" y="412"/>
                                </a:lnTo>
                                <a:lnTo>
                                  <a:pt x="610" y="412"/>
                                </a:lnTo>
                                <a:lnTo>
                                  <a:pt x="605" y="412"/>
                                </a:lnTo>
                                <a:lnTo>
                                  <a:pt x="601" y="412"/>
                                </a:lnTo>
                                <a:lnTo>
                                  <a:pt x="595" y="414"/>
                                </a:lnTo>
                                <a:lnTo>
                                  <a:pt x="589" y="415"/>
                                </a:lnTo>
                                <a:lnTo>
                                  <a:pt x="586" y="415"/>
                                </a:lnTo>
                                <a:lnTo>
                                  <a:pt x="584" y="416"/>
                                </a:lnTo>
                                <a:lnTo>
                                  <a:pt x="580" y="416"/>
                                </a:lnTo>
                                <a:lnTo>
                                  <a:pt x="577" y="417"/>
                                </a:lnTo>
                                <a:lnTo>
                                  <a:pt x="573" y="418"/>
                                </a:lnTo>
                                <a:lnTo>
                                  <a:pt x="570" y="419"/>
                                </a:lnTo>
                                <a:lnTo>
                                  <a:pt x="566" y="420"/>
                                </a:lnTo>
                                <a:lnTo>
                                  <a:pt x="563" y="421"/>
                                </a:lnTo>
                                <a:lnTo>
                                  <a:pt x="559" y="421"/>
                                </a:lnTo>
                                <a:lnTo>
                                  <a:pt x="556" y="423"/>
                                </a:lnTo>
                                <a:lnTo>
                                  <a:pt x="551" y="424"/>
                                </a:lnTo>
                                <a:lnTo>
                                  <a:pt x="549" y="425"/>
                                </a:lnTo>
                                <a:lnTo>
                                  <a:pt x="544" y="426"/>
                                </a:lnTo>
                                <a:lnTo>
                                  <a:pt x="541" y="427"/>
                                </a:lnTo>
                                <a:lnTo>
                                  <a:pt x="537" y="428"/>
                                </a:lnTo>
                                <a:lnTo>
                                  <a:pt x="534" y="429"/>
                                </a:lnTo>
                                <a:lnTo>
                                  <a:pt x="529" y="430"/>
                                </a:lnTo>
                                <a:lnTo>
                                  <a:pt x="526" y="432"/>
                                </a:lnTo>
                                <a:lnTo>
                                  <a:pt x="522" y="433"/>
                                </a:lnTo>
                                <a:lnTo>
                                  <a:pt x="518" y="434"/>
                                </a:lnTo>
                                <a:lnTo>
                                  <a:pt x="514" y="435"/>
                                </a:lnTo>
                                <a:lnTo>
                                  <a:pt x="511" y="436"/>
                                </a:lnTo>
                                <a:lnTo>
                                  <a:pt x="506" y="437"/>
                                </a:lnTo>
                                <a:lnTo>
                                  <a:pt x="504" y="439"/>
                                </a:lnTo>
                                <a:lnTo>
                                  <a:pt x="499" y="441"/>
                                </a:lnTo>
                                <a:lnTo>
                                  <a:pt x="496" y="442"/>
                                </a:lnTo>
                                <a:lnTo>
                                  <a:pt x="492" y="442"/>
                                </a:lnTo>
                                <a:lnTo>
                                  <a:pt x="489" y="444"/>
                                </a:lnTo>
                                <a:lnTo>
                                  <a:pt x="484" y="445"/>
                                </a:lnTo>
                                <a:lnTo>
                                  <a:pt x="482" y="446"/>
                                </a:lnTo>
                                <a:lnTo>
                                  <a:pt x="479" y="447"/>
                                </a:lnTo>
                                <a:lnTo>
                                  <a:pt x="475" y="448"/>
                                </a:lnTo>
                                <a:lnTo>
                                  <a:pt x="472" y="450"/>
                                </a:lnTo>
                                <a:lnTo>
                                  <a:pt x="469" y="451"/>
                                </a:lnTo>
                                <a:lnTo>
                                  <a:pt x="466" y="452"/>
                                </a:lnTo>
                                <a:lnTo>
                                  <a:pt x="464" y="453"/>
                                </a:lnTo>
                                <a:lnTo>
                                  <a:pt x="460" y="453"/>
                                </a:lnTo>
                                <a:lnTo>
                                  <a:pt x="457" y="455"/>
                                </a:lnTo>
                                <a:lnTo>
                                  <a:pt x="454" y="455"/>
                                </a:lnTo>
                                <a:lnTo>
                                  <a:pt x="452" y="457"/>
                                </a:lnTo>
                                <a:lnTo>
                                  <a:pt x="447" y="459"/>
                                </a:lnTo>
                                <a:lnTo>
                                  <a:pt x="443" y="460"/>
                                </a:lnTo>
                                <a:lnTo>
                                  <a:pt x="439" y="462"/>
                                </a:lnTo>
                                <a:lnTo>
                                  <a:pt x="436" y="463"/>
                                </a:lnTo>
                                <a:lnTo>
                                  <a:pt x="431" y="464"/>
                                </a:lnTo>
                                <a:lnTo>
                                  <a:pt x="430" y="465"/>
                                </a:lnTo>
                                <a:lnTo>
                                  <a:pt x="430" y="466"/>
                                </a:lnTo>
                                <a:lnTo>
                                  <a:pt x="431" y="469"/>
                                </a:lnTo>
                                <a:lnTo>
                                  <a:pt x="431" y="470"/>
                                </a:lnTo>
                                <a:lnTo>
                                  <a:pt x="432" y="472"/>
                                </a:lnTo>
                                <a:lnTo>
                                  <a:pt x="434" y="474"/>
                                </a:lnTo>
                                <a:lnTo>
                                  <a:pt x="436" y="478"/>
                                </a:lnTo>
                                <a:lnTo>
                                  <a:pt x="436" y="480"/>
                                </a:lnTo>
                                <a:lnTo>
                                  <a:pt x="437" y="484"/>
                                </a:lnTo>
                                <a:lnTo>
                                  <a:pt x="439" y="487"/>
                                </a:lnTo>
                                <a:lnTo>
                                  <a:pt x="442" y="491"/>
                                </a:lnTo>
                                <a:lnTo>
                                  <a:pt x="443" y="496"/>
                                </a:lnTo>
                                <a:lnTo>
                                  <a:pt x="444" y="500"/>
                                </a:lnTo>
                                <a:lnTo>
                                  <a:pt x="446" y="505"/>
                                </a:lnTo>
                                <a:lnTo>
                                  <a:pt x="449" y="510"/>
                                </a:lnTo>
                                <a:lnTo>
                                  <a:pt x="450" y="515"/>
                                </a:lnTo>
                                <a:lnTo>
                                  <a:pt x="452" y="520"/>
                                </a:lnTo>
                                <a:lnTo>
                                  <a:pt x="454" y="526"/>
                                </a:lnTo>
                                <a:lnTo>
                                  <a:pt x="457" y="532"/>
                                </a:lnTo>
                                <a:lnTo>
                                  <a:pt x="459" y="537"/>
                                </a:lnTo>
                                <a:lnTo>
                                  <a:pt x="461" y="544"/>
                                </a:lnTo>
                                <a:lnTo>
                                  <a:pt x="464" y="550"/>
                                </a:lnTo>
                                <a:lnTo>
                                  <a:pt x="467" y="556"/>
                                </a:lnTo>
                                <a:lnTo>
                                  <a:pt x="469" y="562"/>
                                </a:lnTo>
                                <a:lnTo>
                                  <a:pt x="472" y="569"/>
                                </a:lnTo>
                                <a:lnTo>
                                  <a:pt x="475" y="575"/>
                                </a:lnTo>
                                <a:lnTo>
                                  <a:pt x="477" y="582"/>
                                </a:lnTo>
                                <a:lnTo>
                                  <a:pt x="480" y="588"/>
                                </a:lnTo>
                                <a:lnTo>
                                  <a:pt x="483" y="596"/>
                                </a:lnTo>
                                <a:lnTo>
                                  <a:pt x="486" y="602"/>
                                </a:lnTo>
                                <a:lnTo>
                                  <a:pt x="489" y="609"/>
                                </a:lnTo>
                                <a:lnTo>
                                  <a:pt x="490" y="615"/>
                                </a:lnTo>
                                <a:lnTo>
                                  <a:pt x="494" y="623"/>
                                </a:lnTo>
                                <a:lnTo>
                                  <a:pt x="496" y="628"/>
                                </a:lnTo>
                                <a:lnTo>
                                  <a:pt x="498" y="636"/>
                                </a:lnTo>
                                <a:lnTo>
                                  <a:pt x="502" y="642"/>
                                </a:lnTo>
                                <a:lnTo>
                                  <a:pt x="504" y="648"/>
                                </a:lnTo>
                                <a:lnTo>
                                  <a:pt x="506" y="655"/>
                                </a:lnTo>
                                <a:lnTo>
                                  <a:pt x="509" y="662"/>
                                </a:lnTo>
                                <a:lnTo>
                                  <a:pt x="511" y="668"/>
                                </a:lnTo>
                                <a:lnTo>
                                  <a:pt x="513" y="673"/>
                                </a:lnTo>
                                <a:lnTo>
                                  <a:pt x="516" y="680"/>
                                </a:lnTo>
                                <a:lnTo>
                                  <a:pt x="518" y="686"/>
                                </a:lnTo>
                                <a:lnTo>
                                  <a:pt x="520" y="691"/>
                                </a:lnTo>
                                <a:lnTo>
                                  <a:pt x="522" y="697"/>
                                </a:lnTo>
                                <a:lnTo>
                                  <a:pt x="525" y="702"/>
                                </a:lnTo>
                                <a:lnTo>
                                  <a:pt x="527" y="708"/>
                                </a:lnTo>
                                <a:lnTo>
                                  <a:pt x="528" y="712"/>
                                </a:lnTo>
                                <a:lnTo>
                                  <a:pt x="531" y="717"/>
                                </a:lnTo>
                                <a:lnTo>
                                  <a:pt x="532" y="721"/>
                                </a:lnTo>
                                <a:lnTo>
                                  <a:pt x="534" y="726"/>
                                </a:lnTo>
                                <a:lnTo>
                                  <a:pt x="534" y="729"/>
                                </a:lnTo>
                                <a:lnTo>
                                  <a:pt x="536" y="733"/>
                                </a:lnTo>
                                <a:lnTo>
                                  <a:pt x="537" y="736"/>
                                </a:lnTo>
                                <a:lnTo>
                                  <a:pt x="539" y="739"/>
                                </a:lnTo>
                                <a:lnTo>
                                  <a:pt x="540" y="742"/>
                                </a:lnTo>
                                <a:lnTo>
                                  <a:pt x="540" y="744"/>
                                </a:lnTo>
                                <a:lnTo>
                                  <a:pt x="540" y="746"/>
                                </a:lnTo>
                                <a:lnTo>
                                  <a:pt x="541" y="748"/>
                                </a:lnTo>
                                <a:lnTo>
                                  <a:pt x="542" y="751"/>
                                </a:lnTo>
                                <a:lnTo>
                                  <a:pt x="542" y="752"/>
                                </a:lnTo>
                                <a:lnTo>
                                  <a:pt x="540" y="750"/>
                                </a:lnTo>
                                <a:lnTo>
                                  <a:pt x="539" y="747"/>
                                </a:lnTo>
                                <a:lnTo>
                                  <a:pt x="537" y="745"/>
                                </a:lnTo>
                                <a:lnTo>
                                  <a:pt x="536" y="743"/>
                                </a:lnTo>
                                <a:lnTo>
                                  <a:pt x="534" y="741"/>
                                </a:lnTo>
                                <a:lnTo>
                                  <a:pt x="534" y="738"/>
                                </a:lnTo>
                                <a:lnTo>
                                  <a:pt x="532" y="734"/>
                                </a:lnTo>
                                <a:lnTo>
                                  <a:pt x="529" y="732"/>
                                </a:lnTo>
                                <a:lnTo>
                                  <a:pt x="528" y="727"/>
                                </a:lnTo>
                                <a:lnTo>
                                  <a:pt x="527" y="724"/>
                                </a:lnTo>
                                <a:lnTo>
                                  <a:pt x="525" y="719"/>
                                </a:lnTo>
                                <a:lnTo>
                                  <a:pt x="522" y="715"/>
                                </a:lnTo>
                                <a:lnTo>
                                  <a:pt x="520" y="710"/>
                                </a:lnTo>
                                <a:lnTo>
                                  <a:pt x="519" y="706"/>
                                </a:lnTo>
                                <a:lnTo>
                                  <a:pt x="517" y="701"/>
                                </a:lnTo>
                                <a:lnTo>
                                  <a:pt x="514" y="696"/>
                                </a:lnTo>
                                <a:lnTo>
                                  <a:pt x="512" y="690"/>
                                </a:lnTo>
                                <a:lnTo>
                                  <a:pt x="510" y="686"/>
                                </a:lnTo>
                                <a:lnTo>
                                  <a:pt x="506" y="680"/>
                                </a:lnTo>
                                <a:lnTo>
                                  <a:pt x="504" y="674"/>
                                </a:lnTo>
                                <a:lnTo>
                                  <a:pt x="502" y="669"/>
                                </a:lnTo>
                                <a:lnTo>
                                  <a:pt x="499" y="663"/>
                                </a:lnTo>
                                <a:lnTo>
                                  <a:pt x="496" y="656"/>
                                </a:lnTo>
                                <a:lnTo>
                                  <a:pt x="494" y="650"/>
                                </a:lnTo>
                                <a:lnTo>
                                  <a:pt x="491" y="644"/>
                                </a:lnTo>
                                <a:lnTo>
                                  <a:pt x="489" y="637"/>
                                </a:lnTo>
                                <a:lnTo>
                                  <a:pt x="486" y="630"/>
                                </a:lnTo>
                                <a:lnTo>
                                  <a:pt x="483" y="625"/>
                                </a:lnTo>
                                <a:lnTo>
                                  <a:pt x="481" y="619"/>
                                </a:lnTo>
                                <a:lnTo>
                                  <a:pt x="479" y="612"/>
                                </a:lnTo>
                                <a:lnTo>
                                  <a:pt x="475" y="606"/>
                                </a:lnTo>
                                <a:lnTo>
                                  <a:pt x="473" y="599"/>
                                </a:lnTo>
                                <a:lnTo>
                                  <a:pt x="471" y="593"/>
                                </a:lnTo>
                                <a:lnTo>
                                  <a:pt x="468" y="587"/>
                                </a:lnTo>
                                <a:lnTo>
                                  <a:pt x="465" y="581"/>
                                </a:lnTo>
                                <a:lnTo>
                                  <a:pt x="462" y="574"/>
                                </a:lnTo>
                                <a:lnTo>
                                  <a:pt x="459" y="569"/>
                                </a:lnTo>
                                <a:lnTo>
                                  <a:pt x="458" y="562"/>
                                </a:lnTo>
                                <a:lnTo>
                                  <a:pt x="454" y="556"/>
                                </a:lnTo>
                                <a:lnTo>
                                  <a:pt x="452" y="550"/>
                                </a:lnTo>
                                <a:lnTo>
                                  <a:pt x="450" y="545"/>
                                </a:lnTo>
                                <a:lnTo>
                                  <a:pt x="447" y="539"/>
                                </a:lnTo>
                                <a:lnTo>
                                  <a:pt x="445" y="534"/>
                                </a:lnTo>
                                <a:lnTo>
                                  <a:pt x="443" y="528"/>
                                </a:lnTo>
                                <a:lnTo>
                                  <a:pt x="441" y="524"/>
                                </a:lnTo>
                                <a:lnTo>
                                  <a:pt x="438" y="518"/>
                                </a:lnTo>
                                <a:lnTo>
                                  <a:pt x="436" y="514"/>
                                </a:lnTo>
                                <a:lnTo>
                                  <a:pt x="434" y="509"/>
                                </a:lnTo>
                                <a:lnTo>
                                  <a:pt x="431" y="505"/>
                                </a:lnTo>
                                <a:lnTo>
                                  <a:pt x="430" y="500"/>
                                </a:lnTo>
                                <a:lnTo>
                                  <a:pt x="428" y="496"/>
                                </a:lnTo>
                                <a:lnTo>
                                  <a:pt x="427" y="492"/>
                                </a:lnTo>
                                <a:lnTo>
                                  <a:pt x="426" y="490"/>
                                </a:lnTo>
                                <a:lnTo>
                                  <a:pt x="423" y="487"/>
                                </a:lnTo>
                                <a:lnTo>
                                  <a:pt x="422" y="483"/>
                                </a:lnTo>
                                <a:lnTo>
                                  <a:pt x="420" y="481"/>
                                </a:lnTo>
                                <a:lnTo>
                                  <a:pt x="419" y="479"/>
                                </a:lnTo>
                                <a:lnTo>
                                  <a:pt x="419" y="477"/>
                                </a:lnTo>
                                <a:lnTo>
                                  <a:pt x="416" y="474"/>
                                </a:lnTo>
                                <a:lnTo>
                                  <a:pt x="415" y="473"/>
                                </a:lnTo>
                                <a:lnTo>
                                  <a:pt x="413" y="472"/>
                                </a:lnTo>
                                <a:lnTo>
                                  <a:pt x="411" y="471"/>
                                </a:lnTo>
                                <a:lnTo>
                                  <a:pt x="407" y="469"/>
                                </a:lnTo>
                                <a:lnTo>
                                  <a:pt x="404" y="468"/>
                                </a:lnTo>
                                <a:lnTo>
                                  <a:pt x="399" y="464"/>
                                </a:lnTo>
                                <a:lnTo>
                                  <a:pt x="394" y="463"/>
                                </a:lnTo>
                                <a:lnTo>
                                  <a:pt x="391" y="461"/>
                                </a:lnTo>
                                <a:lnTo>
                                  <a:pt x="388" y="460"/>
                                </a:lnTo>
                                <a:lnTo>
                                  <a:pt x="385" y="459"/>
                                </a:lnTo>
                                <a:lnTo>
                                  <a:pt x="382" y="459"/>
                                </a:lnTo>
                                <a:lnTo>
                                  <a:pt x="377" y="456"/>
                                </a:lnTo>
                                <a:lnTo>
                                  <a:pt x="374" y="455"/>
                                </a:lnTo>
                                <a:lnTo>
                                  <a:pt x="370" y="453"/>
                                </a:lnTo>
                                <a:lnTo>
                                  <a:pt x="366" y="452"/>
                                </a:lnTo>
                                <a:lnTo>
                                  <a:pt x="361" y="451"/>
                                </a:lnTo>
                                <a:lnTo>
                                  <a:pt x="356" y="448"/>
                                </a:lnTo>
                                <a:lnTo>
                                  <a:pt x="352" y="447"/>
                                </a:lnTo>
                                <a:lnTo>
                                  <a:pt x="347" y="446"/>
                                </a:lnTo>
                                <a:lnTo>
                                  <a:pt x="343" y="444"/>
                                </a:lnTo>
                                <a:lnTo>
                                  <a:pt x="337" y="443"/>
                                </a:lnTo>
                                <a:lnTo>
                                  <a:pt x="331" y="442"/>
                                </a:lnTo>
                                <a:lnTo>
                                  <a:pt x="326" y="439"/>
                                </a:lnTo>
                                <a:lnTo>
                                  <a:pt x="319" y="438"/>
                                </a:lnTo>
                                <a:lnTo>
                                  <a:pt x="314" y="437"/>
                                </a:lnTo>
                                <a:lnTo>
                                  <a:pt x="308" y="435"/>
                                </a:lnTo>
                                <a:lnTo>
                                  <a:pt x="302" y="434"/>
                                </a:lnTo>
                                <a:lnTo>
                                  <a:pt x="295" y="432"/>
                                </a:lnTo>
                                <a:lnTo>
                                  <a:pt x="288" y="430"/>
                                </a:lnTo>
                                <a:lnTo>
                                  <a:pt x="281" y="429"/>
                                </a:lnTo>
                                <a:lnTo>
                                  <a:pt x="275" y="427"/>
                                </a:lnTo>
                                <a:lnTo>
                                  <a:pt x="266" y="426"/>
                                </a:lnTo>
                                <a:lnTo>
                                  <a:pt x="260" y="425"/>
                                </a:lnTo>
                                <a:lnTo>
                                  <a:pt x="251" y="423"/>
                                </a:lnTo>
                                <a:lnTo>
                                  <a:pt x="245" y="421"/>
                                </a:lnTo>
                                <a:lnTo>
                                  <a:pt x="235" y="420"/>
                                </a:lnTo>
                                <a:lnTo>
                                  <a:pt x="227" y="419"/>
                                </a:lnTo>
                                <a:lnTo>
                                  <a:pt x="219" y="418"/>
                                </a:lnTo>
                                <a:lnTo>
                                  <a:pt x="211" y="417"/>
                                </a:lnTo>
                                <a:lnTo>
                                  <a:pt x="202" y="416"/>
                                </a:lnTo>
                                <a:lnTo>
                                  <a:pt x="193" y="415"/>
                                </a:lnTo>
                                <a:lnTo>
                                  <a:pt x="183" y="415"/>
                                </a:lnTo>
                                <a:lnTo>
                                  <a:pt x="174" y="414"/>
                                </a:lnTo>
                                <a:lnTo>
                                  <a:pt x="165" y="412"/>
                                </a:lnTo>
                                <a:lnTo>
                                  <a:pt x="156" y="411"/>
                                </a:lnTo>
                                <a:lnTo>
                                  <a:pt x="145" y="410"/>
                                </a:lnTo>
                                <a:lnTo>
                                  <a:pt x="136" y="410"/>
                                </a:lnTo>
                                <a:lnTo>
                                  <a:pt x="125" y="410"/>
                                </a:lnTo>
                                <a:lnTo>
                                  <a:pt x="114" y="410"/>
                                </a:lnTo>
                                <a:lnTo>
                                  <a:pt x="104" y="410"/>
                                </a:lnTo>
                                <a:lnTo>
                                  <a:pt x="93" y="410"/>
                                </a:lnTo>
                                <a:lnTo>
                                  <a:pt x="82" y="409"/>
                                </a:lnTo>
                                <a:lnTo>
                                  <a:pt x="70" y="409"/>
                                </a:lnTo>
                                <a:lnTo>
                                  <a:pt x="59" y="409"/>
                                </a:lnTo>
                                <a:lnTo>
                                  <a:pt x="48" y="410"/>
                                </a:lnTo>
                                <a:lnTo>
                                  <a:pt x="37" y="410"/>
                                </a:lnTo>
                                <a:lnTo>
                                  <a:pt x="24" y="410"/>
                                </a:lnTo>
                                <a:lnTo>
                                  <a:pt x="13" y="411"/>
                                </a:lnTo>
                                <a:lnTo>
                                  <a:pt x="0" y="412"/>
                                </a:lnTo>
                                <a:lnTo>
                                  <a:pt x="5" y="391"/>
                                </a:lnTo>
                                <a:lnTo>
                                  <a:pt x="5" y="3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Freeform 36"/>
                        <wps:cNvSpPr>
                          <a:spLocks/>
                        </wps:cNvSpPr>
                        <wps:spPr bwMode="auto">
                          <a:xfrm>
                            <a:off x="226060" y="201295"/>
                            <a:ext cx="23495" cy="26035"/>
                          </a:xfrm>
                          <a:custGeom>
                            <a:avLst/>
                            <a:gdLst>
                              <a:gd name="T0" fmla="*/ 67 w 111"/>
                              <a:gd name="T1" fmla="*/ 0 h 123"/>
                              <a:gd name="T2" fmla="*/ 0 w 111"/>
                              <a:gd name="T3" fmla="*/ 62 h 123"/>
                              <a:gd name="T4" fmla="*/ 111 w 111"/>
                              <a:gd name="T5" fmla="*/ 123 h 123"/>
                              <a:gd name="T6" fmla="*/ 108 w 111"/>
                              <a:gd name="T7" fmla="*/ 108 h 123"/>
                              <a:gd name="T8" fmla="*/ 36 w 111"/>
                              <a:gd name="T9" fmla="*/ 57 h 123"/>
                              <a:gd name="T10" fmla="*/ 71 w 111"/>
                              <a:gd name="T11" fmla="*/ 32 h 123"/>
                              <a:gd name="T12" fmla="*/ 67 w 111"/>
                              <a:gd name="T13" fmla="*/ 0 h 123"/>
                              <a:gd name="T14" fmla="*/ 67 w 111"/>
                              <a:gd name="T15" fmla="*/ 0 h 1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11" h="123">
                                <a:moveTo>
                                  <a:pt x="67" y="0"/>
                                </a:moveTo>
                                <a:lnTo>
                                  <a:pt x="0" y="62"/>
                                </a:lnTo>
                                <a:lnTo>
                                  <a:pt x="111" y="123"/>
                                </a:lnTo>
                                <a:lnTo>
                                  <a:pt x="108" y="108"/>
                                </a:lnTo>
                                <a:lnTo>
                                  <a:pt x="36" y="57"/>
                                </a:lnTo>
                                <a:lnTo>
                                  <a:pt x="71" y="32"/>
                                </a:lnTo>
                                <a:lnTo>
                                  <a:pt x="67" y="0"/>
                                </a:lnTo>
                                <a:lnTo>
                                  <a:pt x="6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37"/>
                        <wps:cNvSpPr>
                          <a:spLocks/>
                        </wps:cNvSpPr>
                        <wps:spPr bwMode="auto">
                          <a:xfrm>
                            <a:off x="224790" y="141605"/>
                            <a:ext cx="22860" cy="18415"/>
                          </a:xfrm>
                          <a:custGeom>
                            <a:avLst/>
                            <a:gdLst>
                              <a:gd name="T0" fmla="*/ 1 w 108"/>
                              <a:gd name="T1" fmla="*/ 1 h 85"/>
                              <a:gd name="T2" fmla="*/ 7 w 108"/>
                              <a:gd name="T3" fmla="*/ 6 h 85"/>
                              <a:gd name="T4" fmla="*/ 12 w 108"/>
                              <a:gd name="T5" fmla="*/ 14 h 85"/>
                              <a:gd name="T6" fmla="*/ 13 w 108"/>
                              <a:gd name="T7" fmla="*/ 24 h 85"/>
                              <a:gd name="T8" fmla="*/ 10 w 108"/>
                              <a:gd name="T9" fmla="*/ 35 h 85"/>
                              <a:gd name="T10" fmla="*/ 7 w 108"/>
                              <a:gd name="T11" fmla="*/ 42 h 85"/>
                              <a:gd name="T12" fmla="*/ 7 w 108"/>
                              <a:gd name="T13" fmla="*/ 48 h 85"/>
                              <a:gd name="T14" fmla="*/ 13 w 108"/>
                              <a:gd name="T15" fmla="*/ 50 h 85"/>
                              <a:gd name="T16" fmla="*/ 21 w 108"/>
                              <a:gd name="T17" fmla="*/ 48 h 85"/>
                              <a:gd name="T18" fmla="*/ 28 w 108"/>
                              <a:gd name="T19" fmla="*/ 48 h 85"/>
                              <a:gd name="T20" fmla="*/ 35 w 108"/>
                              <a:gd name="T21" fmla="*/ 46 h 85"/>
                              <a:gd name="T22" fmla="*/ 42 w 108"/>
                              <a:gd name="T23" fmla="*/ 45 h 85"/>
                              <a:gd name="T24" fmla="*/ 50 w 108"/>
                              <a:gd name="T25" fmla="*/ 45 h 85"/>
                              <a:gd name="T26" fmla="*/ 57 w 108"/>
                              <a:gd name="T27" fmla="*/ 46 h 85"/>
                              <a:gd name="T28" fmla="*/ 62 w 108"/>
                              <a:gd name="T29" fmla="*/ 48 h 85"/>
                              <a:gd name="T30" fmla="*/ 69 w 108"/>
                              <a:gd name="T31" fmla="*/ 54 h 85"/>
                              <a:gd name="T32" fmla="*/ 78 w 108"/>
                              <a:gd name="T33" fmla="*/ 59 h 85"/>
                              <a:gd name="T34" fmla="*/ 87 w 108"/>
                              <a:gd name="T35" fmla="*/ 68 h 85"/>
                              <a:gd name="T36" fmla="*/ 93 w 108"/>
                              <a:gd name="T37" fmla="*/ 75 h 85"/>
                              <a:gd name="T38" fmla="*/ 100 w 108"/>
                              <a:gd name="T39" fmla="*/ 81 h 85"/>
                              <a:gd name="T40" fmla="*/ 106 w 108"/>
                              <a:gd name="T41" fmla="*/ 85 h 85"/>
                              <a:gd name="T42" fmla="*/ 107 w 108"/>
                              <a:gd name="T43" fmla="*/ 79 h 85"/>
                              <a:gd name="T44" fmla="*/ 105 w 108"/>
                              <a:gd name="T45" fmla="*/ 74 h 85"/>
                              <a:gd name="T46" fmla="*/ 102 w 108"/>
                              <a:gd name="T47" fmla="*/ 67 h 85"/>
                              <a:gd name="T48" fmla="*/ 97 w 108"/>
                              <a:gd name="T49" fmla="*/ 60 h 85"/>
                              <a:gd name="T50" fmla="*/ 91 w 108"/>
                              <a:gd name="T51" fmla="*/ 54 h 85"/>
                              <a:gd name="T52" fmla="*/ 87 w 108"/>
                              <a:gd name="T53" fmla="*/ 47 h 85"/>
                              <a:gd name="T54" fmla="*/ 78 w 108"/>
                              <a:gd name="T55" fmla="*/ 40 h 85"/>
                              <a:gd name="T56" fmla="*/ 70 w 108"/>
                              <a:gd name="T57" fmla="*/ 36 h 85"/>
                              <a:gd name="T58" fmla="*/ 63 w 108"/>
                              <a:gd name="T59" fmla="*/ 33 h 85"/>
                              <a:gd name="T60" fmla="*/ 55 w 108"/>
                              <a:gd name="T61" fmla="*/ 33 h 85"/>
                              <a:gd name="T62" fmla="*/ 47 w 108"/>
                              <a:gd name="T63" fmla="*/ 33 h 85"/>
                              <a:gd name="T64" fmla="*/ 38 w 108"/>
                              <a:gd name="T65" fmla="*/ 35 h 85"/>
                              <a:gd name="T66" fmla="*/ 31 w 108"/>
                              <a:gd name="T67" fmla="*/ 36 h 85"/>
                              <a:gd name="T68" fmla="*/ 25 w 108"/>
                              <a:gd name="T69" fmla="*/ 36 h 85"/>
                              <a:gd name="T70" fmla="*/ 22 w 108"/>
                              <a:gd name="T71" fmla="*/ 37 h 85"/>
                              <a:gd name="T72" fmla="*/ 22 w 108"/>
                              <a:gd name="T73" fmla="*/ 36 h 85"/>
                              <a:gd name="T74" fmla="*/ 24 w 108"/>
                              <a:gd name="T75" fmla="*/ 29 h 85"/>
                              <a:gd name="T76" fmla="*/ 29 w 108"/>
                              <a:gd name="T77" fmla="*/ 20 h 85"/>
                              <a:gd name="T78" fmla="*/ 30 w 108"/>
                              <a:gd name="T79" fmla="*/ 10 h 85"/>
                              <a:gd name="T80" fmla="*/ 0 w 108"/>
                              <a:gd name="T81" fmla="*/ 0 h 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08" h="85">
                                <a:moveTo>
                                  <a:pt x="0" y="0"/>
                                </a:moveTo>
                                <a:lnTo>
                                  <a:pt x="1" y="1"/>
                                </a:lnTo>
                                <a:lnTo>
                                  <a:pt x="5" y="4"/>
                                </a:lnTo>
                                <a:lnTo>
                                  <a:pt x="7" y="6"/>
                                </a:lnTo>
                                <a:lnTo>
                                  <a:pt x="9" y="10"/>
                                </a:lnTo>
                                <a:lnTo>
                                  <a:pt x="12" y="14"/>
                                </a:lnTo>
                                <a:lnTo>
                                  <a:pt x="13" y="19"/>
                                </a:lnTo>
                                <a:lnTo>
                                  <a:pt x="13" y="24"/>
                                </a:lnTo>
                                <a:lnTo>
                                  <a:pt x="13" y="30"/>
                                </a:lnTo>
                                <a:lnTo>
                                  <a:pt x="10" y="35"/>
                                </a:lnTo>
                                <a:lnTo>
                                  <a:pt x="9" y="39"/>
                                </a:lnTo>
                                <a:lnTo>
                                  <a:pt x="7" y="42"/>
                                </a:lnTo>
                                <a:lnTo>
                                  <a:pt x="6" y="46"/>
                                </a:lnTo>
                                <a:lnTo>
                                  <a:pt x="7" y="48"/>
                                </a:lnTo>
                                <a:lnTo>
                                  <a:pt x="8" y="50"/>
                                </a:lnTo>
                                <a:lnTo>
                                  <a:pt x="13" y="50"/>
                                </a:lnTo>
                                <a:lnTo>
                                  <a:pt x="17" y="49"/>
                                </a:lnTo>
                                <a:lnTo>
                                  <a:pt x="21" y="48"/>
                                </a:lnTo>
                                <a:lnTo>
                                  <a:pt x="23" y="48"/>
                                </a:lnTo>
                                <a:lnTo>
                                  <a:pt x="28" y="48"/>
                                </a:lnTo>
                                <a:lnTo>
                                  <a:pt x="31" y="47"/>
                                </a:lnTo>
                                <a:lnTo>
                                  <a:pt x="35" y="46"/>
                                </a:lnTo>
                                <a:lnTo>
                                  <a:pt x="38" y="46"/>
                                </a:lnTo>
                                <a:lnTo>
                                  <a:pt x="42" y="45"/>
                                </a:lnTo>
                                <a:lnTo>
                                  <a:pt x="46" y="45"/>
                                </a:lnTo>
                                <a:lnTo>
                                  <a:pt x="50" y="45"/>
                                </a:lnTo>
                                <a:lnTo>
                                  <a:pt x="53" y="46"/>
                                </a:lnTo>
                                <a:lnTo>
                                  <a:pt x="57" y="46"/>
                                </a:lnTo>
                                <a:lnTo>
                                  <a:pt x="60" y="48"/>
                                </a:lnTo>
                                <a:lnTo>
                                  <a:pt x="62" y="48"/>
                                </a:lnTo>
                                <a:lnTo>
                                  <a:pt x="66" y="50"/>
                                </a:lnTo>
                                <a:lnTo>
                                  <a:pt x="69" y="54"/>
                                </a:lnTo>
                                <a:lnTo>
                                  <a:pt x="74" y="57"/>
                                </a:lnTo>
                                <a:lnTo>
                                  <a:pt x="78" y="59"/>
                                </a:lnTo>
                                <a:lnTo>
                                  <a:pt x="82" y="64"/>
                                </a:lnTo>
                                <a:lnTo>
                                  <a:pt x="87" y="68"/>
                                </a:lnTo>
                                <a:lnTo>
                                  <a:pt x="90" y="72"/>
                                </a:lnTo>
                                <a:lnTo>
                                  <a:pt x="93" y="75"/>
                                </a:lnTo>
                                <a:lnTo>
                                  <a:pt x="97" y="78"/>
                                </a:lnTo>
                                <a:lnTo>
                                  <a:pt x="100" y="81"/>
                                </a:lnTo>
                                <a:lnTo>
                                  <a:pt x="103" y="84"/>
                                </a:lnTo>
                                <a:lnTo>
                                  <a:pt x="106" y="85"/>
                                </a:lnTo>
                                <a:lnTo>
                                  <a:pt x="108" y="83"/>
                                </a:lnTo>
                                <a:lnTo>
                                  <a:pt x="107" y="79"/>
                                </a:lnTo>
                                <a:lnTo>
                                  <a:pt x="106" y="77"/>
                                </a:lnTo>
                                <a:lnTo>
                                  <a:pt x="105" y="74"/>
                                </a:lnTo>
                                <a:lnTo>
                                  <a:pt x="104" y="70"/>
                                </a:lnTo>
                                <a:lnTo>
                                  <a:pt x="102" y="67"/>
                                </a:lnTo>
                                <a:lnTo>
                                  <a:pt x="99" y="64"/>
                                </a:lnTo>
                                <a:lnTo>
                                  <a:pt x="97" y="60"/>
                                </a:lnTo>
                                <a:lnTo>
                                  <a:pt x="95" y="57"/>
                                </a:lnTo>
                                <a:lnTo>
                                  <a:pt x="91" y="54"/>
                                </a:lnTo>
                                <a:lnTo>
                                  <a:pt x="89" y="50"/>
                                </a:lnTo>
                                <a:lnTo>
                                  <a:pt x="87" y="47"/>
                                </a:lnTo>
                                <a:lnTo>
                                  <a:pt x="84" y="45"/>
                                </a:lnTo>
                                <a:lnTo>
                                  <a:pt x="78" y="40"/>
                                </a:lnTo>
                                <a:lnTo>
                                  <a:pt x="73" y="37"/>
                                </a:lnTo>
                                <a:lnTo>
                                  <a:pt x="70" y="36"/>
                                </a:lnTo>
                                <a:lnTo>
                                  <a:pt x="68" y="35"/>
                                </a:lnTo>
                                <a:lnTo>
                                  <a:pt x="63" y="33"/>
                                </a:lnTo>
                                <a:lnTo>
                                  <a:pt x="60" y="33"/>
                                </a:lnTo>
                                <a:lnTo>
                                  <a:pt x="55" y="33"/>
                                </a:lnTo>
                                <a:lnTo>
                                  <a:pt x="51" y="33"/>
                                </a:lnTo>
                                <a:lnTo>
                                  <a:pt x="47" y="33"/>
                                </a:lnTo>
                                <a:lnTo>
                                  <a:pt x="43" y="35"/>
                                </a:lnTo>
                                <a:lnTo>
                                  <a:pt x="38" y="35"/>
                                </a:lnTo>
                                <a:lnTo>
                                  <a:pt x="35" y="35"/>
                                </a:lnTo>
                                <a:lnTo>
                                  <a:pt x="31" y="36"/>
                                </a:lnTo>
                                <a:lnTo>
                                  <a:pt x="29" y="36"/>
                                </a:lnTo>
                                <a:lnTo>
                                  <a:pt x="25" y="36"/>
                                </a:lnTo>
                                <a:lnTo>
                                  <a:pt x="23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7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4" y="29"/>
                                </a:lnTo>
                                <a:lnTo>
                                  <a:pt x="27" y="26"/>
                                </a:lnTo>
                                <a:lnTo>
                                  <a:pt x="29" y="20"/>
                                </a:lnTo>
                                <a:lnTo>
                                  <a:pt x="30" y="15"/>
                                </a:lnTo>
                                <a:lnTo>
                                  <a:pt x="30" y="10"/>
                                </a:lnTo>
                                <a:lnTo>
                                  <a:pt x="30" y="5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38"/>
                        <wps:cNvSpPr>
                          <a:spLocks/>
                        </wps:cNvSpPr>
                        <wps:spPr bwMode="auto">
                          <a:xfrm>
                            <a:off x="69215" y="227330"/>
                            <a:ext cx="254635" cy="84455"/>
                          </a:xfrm>
                          <a:custGeom>
                            <a:avLst/>
                            <a:gdLst>
                              <a:gd name="T0" fmla="*/ 95 w 1205"/>
                              <a:gd name="T1" fmla="*/ 358 h 398"/>
                              <a:gd name="T2" fmla="*/ 131 w 1205"/>
                              <a:gd name="T3" fmla="*/ 349 h 398"/>
                              <a:gd name="T4" fmla="*/ 177 w 1205"/>
                              <a:gd name="T5" fmla="*/ 339 h 398"/>
                              <a:gd name="T6" fmla="*/ 233 w 1205"/>
                              <a:gd name="T7" fmla="*/ 332 h 398"/>
                              <a:gd name="T8" fmla="*/ 296 w 1205"/>
                              <a:gd name="T9" fmla="*/ 328 h 398"/>
                              <a:gd name="T10" fmla="*/ 364 w 1205"/>
                              <a:gd name="T11" fmla="*/ 333 h 398"/>
                              <a:gd name="T12" fmla="*/ 426 w 1205"/>
                              <a:gd name="T13" fmla="*/ 340 h 398"/>
                              <a:gd name="T14" fmla="*/ 480 w 1205"/>
                              <a:gd name="T15" fmla="*/ 349 h 398"/>
                              <a:gd name="T16" fmla="*/ 525 w 1205"/>
                              <a:gd name="T17" fmla="*/ 358 h 398"/>
                              <a:gd name="T18" fmla="*/ 560 w 1205"/>
                              <a:gd name="T19" fmla="*/ 366 h 398"/>
                              <a:gd name="T20" fmla="*/ 592 w 1205"/>
                              <a:gd name="T21" fmla="*/ 377 h 398"/>
                              <a:gd name="T22" fmla="*/ 620 w 1205"/>
                              <a:gd name="T23" fmla="*/ 398 h 398"/>
                              <a:gd name="T24" fmla="*/ 667 w 1205"/>
                              <a:gd name="T25" fmla="*/ 394 h 398"/>
                              <a:gd name="T26" fmla="*/ 692 w 1205"/>
                              <a:gd name="T27" fmla="*/ 361 h 398"/>
                              <a:gd name="T28" fmla="*/ 716 w 1205"/>
                              <a:gd name="T29" fmla="*/ 339 h 398"/>
                              <a:gd name="T30" fmla="*/ 752 w 1205"/>
                              <a:gd name="T31" fmla="*/ 317 h 398"/>
                              <a:gd name="T32" fmla="*/ 791 w 1205"/>
                              <a:gd name="T33" fmla="*/ 296 h 398"/>
                              <a:gd name="T34" fmla="*/ 841 w 1205"/>
                              <a:gd name="T35" fmla="*/ 277 h 398"/>
                              <a:gd name="T36" fmla="*/ 900 w 1205"/>
                              <a:gd name="T37" fmla="*/ 262 h 398"/>
                              <a:gd name="T38" fmla="*/ 964 w 1205"/>
                              <a:gd name="T39" fmla="*/ 252 h 398"/>
                              <a:gd name="T40" fmla="*/ 1029 w 1205"/>
                              <a:gd name="T41" fmla="*/ 248 h 398"/>
                              <a:gd name="T42" fmla="*/ 1089 w 1205"/>
                              <a:gd name="T43" fmla="*/ 246 h 398"/>
                              <a:gd name="T44" fmla="*/ 1140 w 1205"/>
                              <a:gd name="T45" fmla="*/ 248 h 398"/>
                              <a:gd name="T46" fmla="*/ 1179 w 1205"/>
                              <a:gd name="T47" fmla="*/ 250 h 398"/>
                              <a:gd name="T48" fmla="*/ 1205 w 1205"/>
                              <a:gd name="T49" fmla="*/ 252 h 398"/>
                              <a:gd name="T50" fmla="*/ 1192 w 1205"/>
                              <a:gd name="T51" fmla="*/ 223 h 398"/>
                              <a:gd name="T52" fmla="*/ 1172 w 1205"/>
                              <a:gd name="T53" fmla="*/ 182 h 398"/>
                              <a:gd name="T54" fmla="*/ 1147 w 1205"/>
                              <a:gd name="T55" fmla="*/ 133 h 398"/>
                              <a:gd name="T56" fmla="*/ 1115 w 1205"/>
                              <a:gd name="T57" fmla="*/ 80 h 398"/>
                              <a:gd name="T58" fmla="*/ 1082 w 1205"/>
                              <a:gd name="T59" fmla="*/ 34 h 398"/>
                              <a:gd name="T60" fmla="*/ 989 w 1205"/>
                              <a:gd name="T61" fmla="*/ 12 h 398"/>
                              <a:gd name="T62" fmla="*/ 1072 w 1205"/>
                              <a:gd name="T63" fmla="*/ 40 h 398"/>
                              <a:gd name="T64" fmla="*/ 1095 w 1205"/>
                              <a:gd name="T65" fmla="*/ 73 h 398"/>
                              <a:gd name="T66" fmla="*/ 1122 w 1205"/>
                              <a:gd name="T67" fmla="*/ 117 h 398"/>
                              <a:gd name="T68" fmla="*/ 1149 w 1205"/>
                              <a:gd name="T69" fmla="*/ 163 h 398"/>
                              <a:gd name="T70" fmla="*/ 1171 w 1205"/>
                              <a:gd name="T71" fmla="*/ 208 h 398"/>
                              <a:gd name="T72" fmla="*/ 1181 w 1205"/>
                              <a:gd name="T73" fmla="*/ 240 h 398"/>
                              <a:gd name="T74" fmla="*/ 1148 w 1205"/>
                              <a:gd name="T75" fmla="*/ 236 h 398"/>
                              <a:gd name="T76" fmla="*/ 1105 w 1205"/>
                              <a:gd name="T77" fmla="*/ 234 h 398"/>
                              <a:gd name="T78" fmla="*/ 1053 w 1205"/>
                              <a:gd name="T79" fmla="*/ 233 h 398"/>
                              <a:gd name="T80" fmla="*/ 996 w 1205"/>
                              <a:gd name="T81" fmla="*/ 234 h 398"/>
                              <a:gd name="T82" fmla="*/ 939 w 1205"/>
                              <a:gd name="T83" fmla="*/ 239 h 398"/>
                              <a:gd name="T84" fmla="*/ 886 w 1205"/>
                              <a:gd name="T85" fmla="*/ 250 h 398"/>
                              <a:gd name="T86" fmla="*/ 835 w 1205"/>
                              <a:gd name="T87" fmla="*/ 267 h 398"/>
                              <a:gd name="T88" fmla="*/ 787 w 1205"/>
                              <a:gd name="T89" fmla="*/ 288 h 398"/>
                              <a:gd name="T90" fmla="*/ 743 w 1205"/>
                              <a:gd name="T91" fmla="*/ 310 h 398"/>
                              <a:gd name="T92" fmla="*/ 708 w 1205"/>
                              <a:gd name="T93" fmla="*/ 330 h 398"/>
                              <a:gd name="T94" fmla="*/ 677 w 1205"/>
                              <a:gd name="T95" fmla="*/ 350 h 398"/>
                              <a:gd name="T96" fmla="*/ 631 w 1205"/>
                              <a:gd name="T97" fmla="*/ 359 h 398"/>
                              <a:gd name="T98" fmla="*/ 650 w 1205"/>
                              <a:gd name="T99" fmla="*/ 346 h 398"/>
                              <a:gd name="T100" fmla="*/ 617 w 1205"/>
                              <a:gd name="T101" fmla="*/ 348 h 398"/>
                              <a:gd name="T102" fmla="*/ 595 w 1205"/>
                              <a:gd name="T103" fmla="*/ 357 h 398"/>
                              <a:gd name="T104" fmla="*/ 557 w 1205"/>
                              <a:gd name="T105" fmla="*/ 346 h 398"/>
                              <a:gd name="T106" fmla="*/ 515 w 1205"/>
                              <a:gd name="T107" fmla="*/ 337 h 398"/>
                              <a:gd name="T108" fmla="*/ 464 w 1205"/>
                              <a:gd name="T109" fmla="*/ 327 h 398"/>
                              <a:gd name="T110" fmla="*/ 407 w 1205"/>
                              <a:gd name="T111" fmla="*/ 319 h 398"/>
                              <a:gd name="T112" fmla="*/ 350 w 1205"/>
                              <a:gd name="T113" fmla="*/ 316 h 398"/>
                              <a:gd name="T114" fmla="*/ 294 w 1205"/>
                              <a:gd name="T115" fmla="*/ 316 h 398"/>
                              <a:gd name="T116" fmla="*/ 238 w 1205"/>
                              <a:gd name="T117" fmla="*/ 321 h 398"/>
                              <a:gd name="T118" fmla="*/ 186 w 1205"/>
                              <a:gd name="T119" fmla="*/ 328 h 398"/>
                              <a:gd name="T120" fmla="*/ 140 w 1205"/>
                              <a:gd name="T121" fmla="*/ 336 h 398"/>
                              <a:gd name="T122" fmla="*/ 105 w 1205"/>
                              <a:gd name="T123" fmla="*/ 343 h 398"/>
                              <a:gd name="T124" fmla="*/ 0 w 1205"/>
                              <a:gd name="T125" fmla="*/ 85 h 3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205" h="398">
                                <a:moveTo>
                                  <a:pt x="0" y="85"/>
                                </a:moveTo>
                                <a:lnTo>
                                  <a:pt x="70" y="367"/>
                                </a:lnTo>
                                <a:lnTo>
                                  <a:pt x="71" y="366"/>
                                </a:lnTo>
                                <a:lnTo>
                                  <a:pt x="75" y="364"/>
                                </a:lnTo>
                                <a:lnTo>
                                  <a:pt x="78" y="363"/>
                                </a:lnTo>
                                <a:lnTo>
                                  <a:pt x="81" y="362"/>
                                </a:lnTo>
                                <a:lnTo>
                                  <a:pt x="86" y="360"/>
                                </a:lnTo>
                                <a:lnTo>
                                  <a:pt x="90" y="360"/>
                                </a:lnTo>
                                <a:lnTo>
                                  <a:pt x="93" y="359"/>
                                </a:lnTo>
                                <a:lnTo>
                                  <a:pt x="95" y="358"/>
                                </a:lnTo>
                                <a:lnTo>
                                  <a:pt x="98" y="357"/>
                                </a:lnTo>
                                <a:lnTo>
                                  <a:pt x="102" y="355"/>
                                </a:lnTo>
                                <a:lnTo>
                                  <a:pt x="105" y="354"/>
                                </a:lnTo>
                                <a:lnTo>
                                  <a:pt x="108" y="354"/>
                                </a:lnTo>
                                <a:lnTo>
                                  <a:pt x="111" y="353"/>
                                </a:lnTo>
                                <a:lnTo>
                                  <a:pt x="115" y="352"/>
                                </a:lnTo>
                                <a:lnTo>
                                  <a:pt x="118" y="351"/>
                                </a:lnTo>
                                <a:lnTo>
                                  <a:pt x="123" y="350"/>
                                </a:lnTo>
                                <a:lnTo>
                                  <a:pt x="126" y="349"/>
                                </a:lnTo>
                                <a:lnTo>
                                  <a:pt x="131" y="349"/>
                                </a:lnTo>
                                <a:lnTo>
                                  <a:pt x="134" y="348"/>
                                </a:lnTo>
                                <a:lnTo>
                                  <a:pt x="139" y="346"/>
                                </a:lnTo>
                                <a:lnTo>
                                  <a:pt x="143" y="345"/>
                                </a:lnTo>
                                <a:lnTo>
                                  <a:pt x="148" y="344"/>
                                </a:lnTo>
                                <a:lnTo>
                                  <a:pt x="153" y="343"/>
                                </a:lnTo>
                                <a:lnTo>
                                  <a:pt x="157" y="342"/>
                                </a:lnTo>
                                <a:lnTo>
                                  <a:pt x="162" y="341"/>
                                </a:lnTo>
                                <a:lnTo>
                                  <a:pt x="168" y="340"/>
                                </a:lnTo>
                                <a:lnTo>
                                  <a:pt x="172" y="339"/>
                                </a:lnTo>
                                <a:lnTo>
                                  <a:pt x="177" y="339"/>
                                </a:lnTo>
                                <a:lnTo>
                                  <a:pt x="183" y="337"/>
                                </a:lnTo>
                                <a:lnTo>
                                  <a:pt x="188" y="337"/>
                                </a:lnTo>
                                <a:lnTo>
                                  <a:pt x="193" y="335"/>
                                </a:lnTo>
                                <a:lnTo>
                                  <a:pt x="199" y="335"/>
                                </a:lnTo>
                                <a:lnTo>
                                  <a:pt x="203" y="334"/>
                                </a:lnTo>
                                <a:lnTo>
                                  <a:pt x="210" y="333"/>
                                </a:lnTo>
                                <a:lnTo>
                                  <a:pt x="215" y="333"/>
                                </a:lnTo>
                                <a:lnTo>
                                  <a:pt x="221" y="333"/>
                                </a:lnTo>
                                <a:lnTo>
                                  <a:pt x="228" y="332"/>
                                </a:lnTo>
                                <a:lnTo>
                                  <a:pt x="233" y="332"/>
                                </a:lnTo>
                                <a:lnTo>
                                  <a:pt x="239" y="331"/>
                                </a:lnTo>
                                <a:lnTo>
                                  <a:pt x="246" y="330"/>
                                </a:lnTo>
                                <a:lnTo>
                                  <a:pt x="252" y="330"/>
                                </a:lnTo>
                                <a:lnTo>
                                  <a:pt x="258" y="330"/>
                                </a:lnTo>
                                <a:lnTo>
                                  <a:pt x="264" y="328"/>
                                </a:lnTo>
                                <a:lnTo>
                                  <a:pt x="270" y="328"/>
                                </a:lnTo>
                                <a:lnTo>
                                  <a:pt x="277" y="328"/>
                                </a:lnTo>
                                <a:lnTo>
                                  <a:pt x="284" y="328"/>
                                </a:lnTo>
                                <a:lnTo>
                                  <a:pt x="290" y="328"/>
                                </a:lnTo>
                                <a:lnTo>
                                  <a:pt x="296" y="328"/>
                                </a:lnTo>
                                <a:lnTo>
                                  <a:pt x="302" y="328"/>
                                </a:lnTo>
                                <a:lnTo>
                                  <a:pt x="309" y="328"/>
                                </a:lnTo>
                                <a:lnTo>
                                  <a:pt x="316" y="328"/>
                                </a:lnTo>
                                <a:lnTo>
                                  <a:pt x="323" y="330"/>
                                </a:lnTo>
                                <a:lnTo>
                                  <a:pt x="330" y="330"/>
                                </a:lnTo>
                                <a:lnTo>
                                  <a:pt x="337" y="331"/>
                                </a:lnTo>
                                <a:lnTo>
                                  <a:pt x="344" y="331"/>
                                </a:lnTo>
                                <a:lnTo>
                                  <a:pt x="350" y="332"/>
                                </a:lnTo>
                                <a:lnTo>
                                  <a:pt x="357" y="332"/>
                                </a:lnTo>
                                <a:lnTo>
                                  <a:pt x="364" y="333"/>
                                </a:lnTo>
                                <a:lnTo>
                                  <a:pt x="369" y="333"/>
                                </a:lnTo>
                                <a:lnTo>
                                  <a:pt x="376" y="333"/>
                                </a:lnTo>
                                <a:lnTo>
                                  <a:pt x="383" y="334"/>
                                </a:lnTo>
                                <a:lnTo>
                                  <a:pt x="389" y="335"/>
                                </a:lnTo>
                                <a:lnTo>
                                  <a:pt x="395" y="335"/>
                                </a:lnTo>
                                <a:lnTo>
                                  <a:pt x="402" y="336"/>
                                </a:lnTo>
                                <a:lnTo>
                                  <a:pt x="407" y="337"/>
                                </a:lnTo>
                                <a:lnTo>
                                  <a:pt x="414" y="339"/>
                                </a:lnTo>
                                <a:lnTo>
                                  <a:pt x="420" y="339"/>
                                </a:lnTo>
                                <a:lnTo>
                                  <a:pt x="426" y="340"/>
                                </a:lnTo>
                                <a:lnTo>
                                  <a:pt x="432" y="340"/>
                                </a:lnTo>
                                <a:lnTo>
                                  <a:pt x="437" y="341"/>
                                </a:lnTo>
                                <a:lnTo>
                                  <a:pt x="443" y="342"/>
                                </a:lnTo>
                                <a:lnTo>
                                  <a:pt x="448" y="343"/>
                                </a:lnTo>
                                <a:lnTo>
                                  <a:pt x="454" y="343"/>
                                </a:lnTo>
                                <a:lnTo>
                                  <a:pt x="459" y="344"/>
                                </a:lnTo>
                                <a:lnTo>
                                  <a:pt x="464" y="344"/>
                                </a:lnTo>
                                <a:lnTo>
                                  <a:pt x="470" y="346"/>
                                </a:lnTo>
                                <a:lnTo>
                                  <a:pt x="474" y="346"/>
                                </a:lnTo>
                                <a:lnTo>
                                  <a:pt x="480" y="349"/>
                                </a:lnTo>
                                <a:lnTo>
                                  <a:pt x="485" y="349"/>
                                </a:lnTo>
                                <a:lnTo>
                                  <a:pt x="489" y="350"/>
                                </a:lnTo>
                                <a:lnTo>
                                  <a:pt x="494" y="351"/>
                                </a:lnTo>
                                <a:lnTo>
                                  <a:pt x="499" y="352"/>
                                </a:lnTo>
                                <a:lnTo>
                                  <a:pt x="503" y="352"/>
                                </a:lnTo>
                                <a:lnTo>
                                  <a:pt x="508" y="354"/>
                                </a:lnTo>
                                <a:lnTo>
                                  <a:pt x="512" y="354"/>
                                </a:lnTo>
                                <a:lnTo>
                                  <a:pt x="517" y="355"/>
                                </a:lnTo>
                                <a:lnTo>
                                  <a:pt x="520" y="357"/>
                                </a:lnTo>
                                <a:lnTo>
                                  <a:pt x="525" y="358"/>
                                </a:lnTo>
                                <a:lnTo>
                                  <a:pt x="529" y="358"/>
                                </a:lnTo>
                                <a:lnTo>
                                  <a:pt x="533" y="359"/>
                                </a:lnTo>
                                <a:lnTo>
                                  <a:pt x="537" y="360"/>
                                </a:lnTo>
                                <a:lnTo>
                                  <a:pt x="540" y="360"/>
                                </a:lnTo>
                                <a:lnTo>
                                  <a:pt x="543" y="361"/>
                                </a:lnTo>
                                <a:lnTo>
                                  <a:pt x="547" y="362"/>
                                </a:lnTo>
                                <a:lnTo>
                                  <a:pt x="550" y="363"/>
                                </a:lnTo>
                                <a:lnTo>
                                  <a:pt x="553" y="364"/>
                                </a:lnTo>
                                <a:lnTo>
                                  <a:pt x="556" y="364"/>
                                </a:lnTo>
                                <a:lnTo>
                                  <a:pt x="560" y="366"/>
                                </a:lnTo>
                                <a:lnTo>
                                  <a:pt x="564" y="367"/>
                                </a:lnTo>
                                <a:lnTo>
                                  <a:pt x="570" y="369"/>
                                </a:lnTo>
                                <a:lnTo>
                                  <a:pt x="575" y="370"/>
                                </a:lnTo>
                                <a:lnTo>
                                  <a:pt x="578" y="370"/>
                                </a:lnTo>
                                <a:lnTo>
                                  <a:pt x="582" y="371"/>
                                </a:lnTo>
                                <a:lnTo>
                                  <a:pt x="585" y="373"/>
                                </a:lnTo>
                                <a:lnTo>
                                  <a:pt x="587" y="373"/>
                                </a:lnTo>
                                <a:lnTo>
                                  <a:pt x="590" y="375"/>
                                </a:lnTo>
                                <a:lnTo>
                                  <a:pt x="591" y="376"/>
                                </a:lnTo>
                                <a:lnTo>
                                  <a:pt x="592" y="377"/>
                                </a:lnTo>
                                <a:lnTo>
                                  <a:pt x="594" y="377"/>
                                </a:lnTo>
                                <a:lnTo>
                                  <a:pt x="595" y="380"/>
                                </a:lnTo>
                                <a:lnTo>
                                  <a:pt x="598" y="384"/>
                                </a:lnTo>
                                <a:lnTo>
                                  <a:pt x="600" y="388"/>
                                </a:lnTo>
                                <a:lnTo>
                                  <a:pt x="602" y="391"/>
                                </a:lnTo>
                                <a:lnTo>
                                  <a:pt x="606" y="395"/>
                                </a:lnTo>
                                <a:lnTo>
                                  <a:pt x="608" y="397"/>
                                </a:lnTo>
                                <a:lnTo>
                                  <a:pt x="614" y="398"/>
                                </a:lnTo>
                                <a:lnTo>
                                  <a:pt x="616" y="398"/>
                                </a:lnTo>
                                <a:lnTo>
                                  <a:pt x="620" y="398"/>
                                </a:lnTo>
                                <a:lnTo>
                                  <a:pt x="623" y="398"/>
                                </a:lnTo>
                                <a:lnTo>
                                  <a:pt x="629" y="398"/>
                                </a:lnTo>
                                <a:lnTo>
                                  <a:pt x="633" y="398"/>
                                </a:lnTo>
                                <a:lnTo>
                                  <a:pt x="638" y="398"/>
                                </a:lnTo>
                                <a:lnTo>
                                  <a:pt x="643" y="397"/>
                                </a:lnTo>
                                <a:lnTo>
                                  <a:pt x="648" y="397"/>
                                </a:lnTo>
                                <a:lnTo>
                                  <a:pt x="653" y="396"/>
                                </a:lnTo>
                                <a:lnTo>
                                  <a:pt x="658" y="396"/>
                                </a:lnTo>
                                <a:lnTo>
                                  <a:pt x="662" y="395"/>
                                </a:lnTo>
                                <a:lnTo>
                                  <a:pt x="667" y="394"/>
                                </a:lnTo>
                                <a:lnTo>
                                  <a:pt x="670" y="393"/>
                                </a:lnTo>
                                <a:lnTo>
                                  <a:pt x="673" y="393"/>
                                </a:lnTo>
                                <a:lnTo>
                                  <a:pt x="675" y="390"/>
                                </a:lnTo>
                                <a:lnTo>
                                  <a:pt x="677" y="389"/>
                                </a:lnTo>
                                <a:lnTo>
                                  <a:pt x="678" y="385"/>
                                </a:lnTo>
                                <a:lnTo>
                                  <a:pt x="682" y="380"/>
                                </a:lnTo>
                                <a:lnTo>
                                  <a:pt x="684" y="375"/>
                                </a:lnTo>
                                <a:lnTo>
                                  <a:pt x="688" y="370"/>
                                </a:lnTo>
                                <a:lnTo>
                                  <a:pt x="689" y="364"/>
                                </a:lnTo>
                                <a:lnTo>
                                  <a:pt x="692" y="361"/>
                                </a:lnTo>
                                <a:lnTo>
                                  <a:pt x="693" y="358"/>
                                </a:lnTo>
                                <a:lnTo>
                                  <a:pt x="695" y="358"/>
                                </a:lnTo>
                                <a:lnTo>
                                  <a:pt x="695" y="357"/>
                                </a:lnTo>
                                <a:lnTo>
                                  <a:pt x="697" y="354"/>
                                </a:lnTo>
                                <a:lnTo>
                                  <a:pt x="699" y="352"/>
                                </a:lnTo>
                                <a:lnTo>
                                  <a:pt x="701" y="350"/>
                                </a:lnTo>
                                <a:lnTo>
                                  <a:pt x="705" y="348"/>
                                </a:lnTo>
                                <a:lnTo>
                                  <a:pt x="708" y="345"/>
                                </a:lnTo>
                                <a:lnTo>
                                  <a:pt x="712" y="342"/>
                                </a:lnTo>
                                <a:lnTo>
                                  <a:pt x="716" y="339"/>
                                </a:lnTo>
                                <a:lnTo>
                                  <a:pt x="721" y="335"/>
                                </a:lnTo>
                                <a:lnTo>
                                  <a:pt x="727" y="332"/>
                                </a:lnTo>
                                <a:lnTo>
                                  <a:pt x="729" y="330"/>
                                </a:lnTo>
                                <a:lnTo>
                                  <a:pt x="733" y="327"/>
                                </a:lnTo>
                                <a:lnTo>
                                  <a:pt x="735" y="326"/>
                                </a:lnTo>
                                <a:lnTo>
                                  <a:pt x="738" y="324"/>
                                </a:lnTo>
                                <a:lnTo>
                                  <a:pt x="742" y="322"/>
                                </a:lnTo>
                                <a:lnTo>
                                  <a:pt x="744" y="321"/>
                                </a:lnTo>
                                <a:lnTo>
                                  <a:pt x="749" y="318"/>
                                </a:lnTo>
                                <a:lnTo>
                                  <a:pt x="752" y="317"/>
                                </a:lnTo>
                                <a:lnTo>
                                  <a:pt x="755" y="315"/>
                                </a:lnTo>
                                <a:lnTo>
                                  <a:pt x="759" y="313"/>
                                </a:lnTo>
                                <a:lnTo>
                                  <a:pt x="763" y="310"/>
                                </a:lnTo>
                                <a:lnTo>
                                  <a:pt x="766" y="308"/>
                                </a:lnTo>
                                <a:lnTo>
                                  <a:pt x="771" y="306"/>
                                </a:lnTo>
                                <a:lnTo>
                                  <a:pt x="774" y="305"/>
                                </a:lnTo>
                                <a:lnTo>
                                  <a:pt x="779" y="301"/>
                                </a:lnTo>
                                <a:lnTo>
                                  <a:pt x="783" y="300"/>
                                </a:lnTo>
                                <a:lnTo>
                                  <a:pt x="787" y="298"/>
                                </a:lnTo>
                                <a:lnTo>
                                  <a:pt x="791" y="296"/>
                                </a:lnTo>
                                <a:lnTo>
                                  <a:pt x="796" y="294"/>
                                </a:lnTo>
                                <a:lnTo>
                                  <a:pt x="801" y="293"/>
                                </a:lnTo>
                                <a:lnTo>
                                  <a:pt x="805" y="290"/>
                                </a:lnTo>
                                <a:lnTo>
                                  <a:pt x="810" y="288"/>
                                </a:lnTo>
                                <a:lnTo>
                                  <a:pt x="816" y="286"/>
                                </a:lnTo>
                                <a:lnTo>
                                  <a:pt x="820" y="285"/>
                                </a:lnTo>
                                <a:lnTo>
                                  <a:pt x="826" y="282"/>
                                </a:lnTo>
                                <a:lnTo>
                                  <a:pt x="831" y="280"/>
                                </a:lnTo>
                                <a:lnTo>
                                  <a:pt x="835" y="279"/>
                                </a:lnTo>
                                <a:lnTo>
                                  <a:pt x="841" y="277"/>
                                </a:lnTo>
                                <a:lnTo>
                                  <a:pt x="847" y="276"/>
                                </a:lnTo>
                                <a:lnTo>
                                  <a:pt x="853" y="273"/>
                                </a:lnTo>
                                <a:lnTo>
                                  <a:pt x="857" y="272"/>
                                </a:lnTo>
                                <a:lnTo>
                                  <a:pt x="864" y="271"/>
                                </a:lnTo>
                                <a:lnTo>
                                  <a:pt x="870" y="269"/>
                                </a:lnTo>
                                <a:lnTo>
                                  <a:pt x="876" y="268"/>
                                </a:lnTo>
                                <a:lnTo>
                                  <a:pt x="881" y="266"/>
                                </a:lnTo>
                                <a:lnTo>
                                  <a:pt x="887" y="264"/>
                                </a:lnTo>
                                <a:lnTo>
                                  <a:pt x="894" y="263"/>
                                </a:lnTo>
                                <a:lnTo>
                                  <a:pt x="900" y="262"/>
                                </a:lnTo>
                                <a:lnTo>
                                  <a:pt x="907" y="261"/>
                                </a:lnTo>
                                <a:lnTo>
                                  <a:pt x="913" y="260"/>
                                </a:lnTo>
                                <a:lnTo>
                                  <a:pt x="919" y="259"/>
                                </a:lnTo>
                                <a:lnTo>
                                  <a:pt x="925" y="258"/>
                                </a:lnTo>
                                <a:lnTo>
                                  <a:pt x="932" y="257"/>
                                </a:lnTo>
                                <a:lnTo>
                                  <a:pt x="939" y="255"/>
                                </a:lnTo>
                                <a:lnTo>
                                  <a:pt x="945" y="254"/>
                                </a:lnTo>
                                <a:lnTo>
                                  <a:pt x="952" y="254"/>
                                </a:lnTo>
                                <a:lnTo>
                                  <a:pt x="957" y="253"/>
                                </a:lnTo>
                                <a:lnTo>
                                  <a:pt x="964" y="252"/>
                                </a:lnTo>
                                <a:lnTo>
                                  <a:pt x="971" y="252"/>
                                </a:lnTo>
                                <a:lnTo>
                                  <a:pt x="978" y="251"/>
                                </a:lnTo>
                                <a:lnTo>
                                  <a:pt x="984" y="250"/>
                                </a:lnTo>
                                <a:lnTo>
                                  <a:pt x="991" y="250"/>
                                </a:lnTo>
                                <a:lnTo>
                                  <a:pt x="997" y="250"/>
                                </a:lnTo>
                                <a:lnTo>
                                  <a:pt x="1004" y="249"/>
                                </a:lnTo>
                                <a:lnTo>
                                  <a:pt x="1011" y="249"/>
                                </a:lnTo>
                                <a:lnTo>
                                  <a:pt x="1017" y="249"/>
                                </a:lnTo>
                                <a:lnTo>
                                  <a:pt x="1022" y="248"/>
                                </a:lnTo>
                                <a:lnTo>
                                  <a:pt x="1029" y="248"/>
                                </a:lnTo>
                                <a:lnTo>
                                  <a:pt x="1035" y="248"/>
                                </a:lnTo>
                                <a:lnTo>
                                  <a:pt x="1042" y="248"/>
                                </a:lnTo>
                                <a:lnTo>
                                  <a:pt x="1047" y="246"/>
                                </a:lnTo>
                                <a:lnTo>
                                  <a:pt x="1053" y="246"/>
                                </a:lnTo>
                                <a:lnTo>
                                  <a:pt x="1060" y="246"/>
                                </a:lnTo>
                                <a:lnTo>
                                  <a:pt x="1066" y="246"/>
                                </a:lnTo>
                                <a:lnTo>
                                  <a:pt x="1070" y="246"/>
                                </a:lnTo>
                                <a:lnTo>
                                  <a:pt x="1077" y="246"/>
                                </a:lnTo>
                                <a:lnTo>
                                  <a:pt x="1082" y="246"/>
                                </a:lnTo>
                                <a:lnTo>
                                  <a:pt x="1089" y="246"/>
                                </a:lnTo>
                                <a:lnTo>
                                  <a:pt x="1094" y="246"/>
                                </a:lnTo>
                                <a:lnTo>
                                  <a:pt x="1099" y="246"/>
                                </a:lnTo>
                                <a:lnTo>
                                  <a:pt x="1105" y="246"/>
                                </a:lnTo>
                                <a:lnTo>
                                  <a:pt x="1111" y="248"/>
                                </a:lnTo>
                                <a:lnTo>
                                  <a:pt x="1115" y="248"/>
                                </a:lnTo>
                                <a:lnTo>
                                  <a:pt x="1120" y="248"/>
                                </a:lnTo>
                                <a:lnTo>
                                  <a:pt x="1125" y="248"/>
                                </a:lnTo>
                                <a:lnTo>
                                  <a:pt x="1130" y="248"/>
                                </a:lnTo>
                                <a:lnTo>
                                  <a:pt x="1135" y="248"/>
                                </a:lnTo>
                                <a:lnTo>
                                  <a:pt x="1140" y="248"/>
                                </a:lnTo>
                                <a:lnTo>
                                  <a:pt x="1143" y="248"/>
                                </a:lnTo>
                                <a:lnTo>
                                  <a:pt x="1148" y="248"/>
                                </a:lnTo>
                                <a:lnTo>
                                  <a:pt x="1152" y="248"/>
                                </a:lnTo>
                                <a:lnTo>
                                  <a:pt x="1156" y="248"/>
                                </a:lnTo>
                                <a:lnTo>
                                  <a:pt x="1160" y="249"/>
                                </a:lnTo>
                                <a:lnTo>
                                  <a:pt x="1164" y="249"/>
                                </a:lnTo>
                                <a:lnTo>
                                  <a:pt x="1169" y="249"/>
                                </a:lnTo>
                                <a:lnTo>
                                  <a:pt x="1172" y="249"/>
                                </a:lnTo>
                                <a:lnTo>
                                  <a:pt x="1175" y="250"/>
                                </a:lnTo>
                                <a:lnTo>
                                  <a:pt x="1179" y="250"/>
                                </a:lnTo>
                                <a:lnTo>
                                  <a:pt x="1181" y="250"/>
                                </a:lnTo>
                                <a:lnTo>
                                  <a:pt x="1185" y="250"/>
                                </a:lnTo>
                                <a:lnTo>
                                  <a:pt x="1187" y="250"/>
                                </a:lnTo>
                                <a:lnTo>
                                  <a:pt x="1189" y="251"/>
                                </a:lnTo>
                                <a:lnTo>
                                  <a:pt x="1194" y="251"/>
                                </a:lnTo>
                                <a:lnTo>
                                  <a:pt x="1197" y="252"/>
                                </a:lnTo>
                                <a:lnTo>
                                  <a:pt x="1201" y="252"/>
                                </a:lnTo>
                                <a:lnTo>
                                  <a:pt x="1203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5" y="252"/>
                                </a:lnTo>
                                <a:lnTo>
                                  <a:pt x="1204" y="252"/>
                                </a:lnTo>
                                <a:lnTo>
                                  <a:pt x="1204" y="250"/>
                                </a:lnTo>
                                <a:lnTo>
                                  <a:pt x="1203" y="248"/>
                                </a:lnTo>
                                <a:lnTo>
                                  <a:pt x="1202" y="244"/>
                                </a:lnTo>
                                <a:lnTo>
                                  <a:pt x="1198" y="240"/>
                                </a:lnTo>
                                <a:lnTo>
                                  <a:pt x="1196" y="235"/>
                                </a:lnTo>
                                <a:lnTo>
                                  <a:pt x="1195" y="232"/>
                                </a:lnTo>
                                <a:lnTo>
                                  <a:pt x="1194" y="228"/>
                                </a:lnTo>
                                <a:lnTo>
                                  <a:pt x="1193" y="225"/>
                                </a:lnTo>
                                <a:lnTo>
                                  <a:pt x="1192" y="223"/>
                                </a:lnTo>
                                <a:lnTo>
                                  <a:pt x="1189" y="218"/>
                                </a:lnTo>
                                <a:lnTo>
                                  <a:pt x="1188" y="215"/>
                                </a:lnTo>
                                <a:lnTo>
                                  <a:pt x="1186" y="210"/>
                                </a:lnTo>
                                <a:lnTo>
                                  <a:pt x="1185" y="207"/>
                                </a:lnTo>
                                <a:lnTo>
                                  <a:pt x="1182" y="204"/>
                                </a:lnTo>
                                <a:lnTo>
                                  <a:pt x="1180" y="199"/>
                                </a:lnTo>
                                <a:lnTo>
                                  <a:pt x="1178" y="195"/>
                                </a:lnTo>
                                <a:lnTo>
                                  <a:pt x="1177" y="191"/>
                                </a:lnTo>
                                <a:lnTo>
                                  <a:pt x="1174" y="187"/>
                                </a:lnTo>
                                <a:lnTo>
                                  <a:pt x="1172" y="182"/>
                                </a:lnTo>
                                <a:lnTo>
                                  <a:pt x="1170" y="177"/>
                                </a:lnTo>
                                <a:lnTo>
                                  <a:pt x="1167" y="172"/>
                                </a:lnTo>
                                <a:lnTo>
                                  <a:pt x="1164" y="168"/>
                                </a:lnTo>
                                <a:lnTo>
                                  <a:pt x="1163" y="163"/>
                                </a:lnTo>
                                <a:lnTo>
                                  <a:pt x="1159" y="158"/>
                                </a:lnTo>
                                <a:lnTo>
                                  <a:pt x="1158" y="153"/>
                                </a:lnTo>
                                <a:lnTo>
                                  <a:pt x="1155" y="148"/>
                                </a:lnTo>
                                <a:lnTo>
                                  <a:pt x="1152" y="143"/>
                                </a:lnTo>
                                <a:lnTo>
                                  <a:pt x="1149" y="137"/>
                                </a:lnTo>
                                <a:lnTo>
                                  <a:pt x="1147" y="133"/>
                                </a:lnTo>
                                <a:lnTo>
                                  <a:pt x="1143" y="127"/>
                                </a:lnTo>
                                <a:lnTo>
                                  <a:pt x="1141" y="122"/>
                                </a:lnTo>
                                <a:lnTo>
                                  <a:pt x="1137" y="117"/>
                                </a:lnTo>
                                <a:lnTo>
                                  <a:pt x="1135" y="112"/>
                                </a:lnTo>
                                <a:lnTo>
                                  <a:pt x="1132" y="106"/>
                                </a:lnTo>
                                <a:lnTo>
                                  <a:pt x="1128" y="100"/>
                                </a:lnTo>
                                <a:lnTo>
                                  <a:pt x="1126" y="96"/>
                                </a:lnTo>
                                <a:lnTo>
                                  <a:pt x="1122" y="90"/>
                                </a:lnTo>
                                <a:lnTo>
                                  <a:pt x="1119" y="86"/>
                                </a:lnTo>
                                <a:lnTo>
                                  <a:pt x="1115" y="80"/>
                                </a:lnTo>
                                <a:lnTo>
                                  <a:pt x="1113" y="76"/>
                                </a:lnTo>
                                <a:lnTo>
                                  <a:pt x="1110" y="71"/>
                                </a:lnTo>
                                <a:lnTo>
                                  <a:pt x="1106" y="66"/>
                                </a:lnTo>
                                <a:lnTo>
                                  <a:pt x="1103" y="61"/>
                                </a:lnTo>
                                <a:lnTo>
                                  <a:pt x="1099" y="57"/>
                                </a:lnTo>
                                <a:lnTo>
                                  <a:pt x="1096" y="52"/>
                                </a:lnTo>
                                <a:lnTo>
                                  <a:pt x="1092" y="48"/>
                                </a:lnTo>
                                <a:lnTo>
                                  <a:pt x="1089" y="42"/>
                                </a:lnTo>
                                <a:lnTo>
                                  <a:pt x="1085" y="37"/>
                                </a:lnTo>
                                <a:lnTo>
                                  <a:pt x="1082" y="34"/>
                                </a:lnTo>
                                <a:lnTo>
                                  <a:pt x="1079" y="30"/>
                                </a:lnTo>
                                <a:lnTo>
                                  <a:pt x="1075" y="25"/>
                                </a:lnTo>
                                <a:lnTo>
                                  <a:pt x="1072" y="21"/>
                                </a:lnTo>
                                <a:lnTo>
                                  <a:pt x="1069" y="18"/>
                                </a:lnTo>
                                <a:lnTo>
                                  <a:pt x="1066" y="14"/>
                                </a:lnTo>
                                <a:lnTo>
                                  <a:pt x="1061" y="10"/>
                                </a:lnTo>
                                <a:lnTo>
                                  <a:pt x="1059" y="8"/>
                                </a:lnTo>
                                <a:lnTo>
                                  <a:pt x="1056" y="5"/>
                                </a:lnTo>
                                <a:lnTo>
                                  <a:pt x="1008" y="0"/>
                                </a:lnTo>
                                <a:lnTo>
                                  <a:pt x="989" y="12"/>
                                </a:lnTo>
                                <a:lnTo>
                                  <a:pt x="1056" y="16"/>
                                </a:lnTo>
                                <a:lnTo>
                                  <a:pt x="1057" y="17"/>
                                </a:lnTo>
                                <a:lnTo>
                                  <a:pt x="1058" y="19"/>
                                </a:lnTo>
                                <a:lnTo>
                                  <a:pt x="1060" y="22"/>
                                </a:lnTo>
                                <a:lnTo>
                                  <a:pt x="1061" y="25"/>
                                </a:lnTo>
                                <a:lnTo>
                                  <a:pt x="1065" y="30"/>
                                </a:lnTo>
                                <a:lnTo>
                                  <a:pt x="1066" y="31"/>
                                </a:lnTo>
                                <a:lnTo>
                                  <a:pt x="1068" y="34"/>
                                </a:lnTo>
                                <a:lnTo>
                                  <a:pt x="1070" y="36"/>
                                </a:lnTo>
                                <a:lnTo>
                                  <a:pt x="1072" y="40"/>
                                </a:lnTo>
                                <a:lnTo>
                                  <a:pt x="1074" y="42"/>
                                </a:lnTo>
                                <a:lnTo>
                                  <a:pt x="1076" y="45"/>
                                </a:lnTo>
                                <a:lnTo>
                                  <a:pt x="1077" y="49"/>
                                </a:lnTo>
                                <a:lnTo>
                                  <a:pt x="1080" y="52"/>
                                </a:lnTo>
                                <a:lnTo>
                                  <a:pt x="1082" y="55"/>
                                </a:lnTo>
                                <a:lnTo>
                                  <a:pt x="1084" y="59"/>
                                </a:lnTo>
                                <a:lnTo>
                                  <a:pt x="1087" y="62"/>
                                </a:lnTo>
                                <a:lnTo>
                                  <a:pt x="1090" y="67"/>
                                </a:lnTo>
                                <a:lnTo>
                                  <a:pt x="1092" y="70"/>
                                </a:lnTo>
                                <a:lnTo>
                                  <a:pt x="1095" y="73"/>
                                </a:lnTo>
                                <a:lnTo>
                                  <a:pt x="1097" y="78"/>
                                </a:lnTo>
                                <a:lnTo>
                                  <a:pt x="1100" y="82"/>
                                </a:lnTo>
                                <a:lnTo>
                                  <a:pt x="1103" y="86"/>
                                </a:lnTo>
                                <a:lnTo>
                                  <a:pt x="1105" y="90"/>
                                </a:lnTo>
                                <a:lnTo>
                                  <a:pt x="1109" y="95"/>
                                </a:lnTo>
                                <a:lnTo>
                                  <a:pt x="1111" y="99"/>
                                </a:lnTo>
                                <a:lnTo>
                                  <a:pt x="1114" y="104"/>
                                </a:lnTo>
                                <a:lnTo>
                                  <a:pt x="1117" y="108"/>
                                </a:lnTo>
                                <a:lnTo>
                                  <a:pt x="1119" y="113"/>
                                </a:lnTo>
                                <a:lnTo>
                                  <a:pt x="1122" y="117"/>
                                </a:lnTo>
                                <a:lnTo>
                                  <a:pt x="1125" y="122"/>
                                </a:lnTo>
                                <a:lnTo>
                                  <a:pt x="1127" y="126"/>
                                </a:lnTo>
                                <a:lnTo>
                                  <a:pt x="1130" y="131"/>
                                </a:lnTo>
                                <a:lnTo>
                                  <a:pt x="1133" y="135"/>
                                </a:lnTo>
                                <a:lnTo>
                                  <a:pt x="1135" y="140"/>
                                </a:lnTo>
                                <a:lnTo>
                                  <a:pt x="1139" y="144"/>
                                </a:lnTo>
                                <a:lnTo>
                                  <a:pt x="1141" y="150"/>
                                </a:lnTo>
                                <a:lnTo>
                                  <a:pt x="1143" y="154"/>
                                </a:lnTo>
                                <a:lnTo>
                                  <a:pt x="1145" y="159"/>
                                </a:lnTo>
                                <a:lnTo>
                                  <a:pt x="1149" y="163"/>
                                </a:lnTo>
                                <a:lnTo>
                                  <a:pt x="1151" y="168"/>
                                </a:lnTo>
                                <a:lnTo>
                                  <a:pt x="1154" y="172"/>
                                </a:lnTo>
                                <a:lnTo>
                                  <a:pt x="1156" y="177"/>
                                </a:lnTo>
                                <a:lnTo>
                                  <a:pt x="1158" y="181"/>
                                </a:lnTo>
                                <a:lnTo>
                                  <a:pt x="1160" y="186"/>
                                </a:lnTo>
                                <a:lnTo>
                                  <a:pt x="1163" y="190"/>
                                </a:lnTo>
                                <a:lnTo>
                                  <a:pt x="1164" y="195"/>
                                </a:lnTo>
                                <a:lnTo>
                                  <a:pt x="1166" y="199"/>
                                </a:lnTo>
                                <a:lnTo>
                                  <a:pt x="1169" y="204"/>
                                </a:lnTo>
                                <a:lnTo>
                                  <a:pt x="1171" y="208"/>
                                </a:lnTo>
                                <a:lnTo>
                                  <a:pt x="1172" y="213"/>
                                </a:lnTo>
                                <a:lnTo>
                                  <a:pt x="1174" y="216"/>
                                </a:lnTo>
                                <a:lnTo>
                                  <a:pt x="1175" y="221"/>
                                </a:lnTo>
                                <a:lnTo>
                                  <a:pt x="1178" y="225"/>
                                </a:lnTo>
                                <a:lnTo>
                                  <a:pt x="1179" y="228"/>
                                </a:lnTo>
                                <a:lnTo>
                                  <a:pt x="1180" y="233"/>
                                </a:lnTo>
                                <a:lnTo>
                                  <a:pt x="1181" y="236"/>
                                </a:lnTo>
                                <a:lnTo>
                                  <a:pt x="1182" y="241"/>
                                </a:lnTo>
                                <a:lnTo>
                                  <a:pt x="1181" y="240"/>
                                </a:lnTo>
                                <a:lnTo>
                                  <a:pt x="1181" y="240"/>
                                </a:lnTo>
                                <a:lnTo>
                                  <a:pt x="1178" y="240"/>
                                </a:lnTo>
                                <a:lnTo>
                                  <a:pt x="1175" y="240"/>
                                </a:lnTo>
                                <a:lnTo>
                                  <a:pt x="1171" y="239"/>
                                </a:lnTo>
                                <a:lnTo>
                                  <a:pt x="1166" y="239"/>
                                </a:lnTo>
                                <a:lnTo>
                                  <a:pt x="1163" y="237"/>
                                </a:lnTo>
                                <a:lnTo>
                                  <a:pt x="1160" y="237"/>
                                </a:lnTo>
                                <a:lnTo>
                                  <a:pt x="1157" y="237"/>
                                </a:lnTo>
                                <a:lnTo>
                                  <a:pt x="1155" y="237"/>
                                </a:lnTo>
                                <a:lnTo>
                                  <a:pt x="1151" y="237"/>
                                </a:lnTo>
                                <a:lnTo>
                                  <a:pt x="1148" y="236"/>
                                </a:lnTo>
                                <a:lnTo>
                                  <a:pt x="1143" y="236"/>
                                </a:lnTo>
                                <a:lnTo>
                                  <a:pt x="1140" y="236"/>
                                </a:lnTo>
                                <a:lnTo>
                                  <a:pt x="1136" y="235"/>
                                </a:lnTo>
                                <a:lnTo>
                                  <a:pt x="1132" y="235"/>
                                </a:lnTo>
                                <a:lnTo>
                                  <a:pt x="1127" y="235"/>
                                </a:lnTo>
                                <a:lnTo>
                                  <a:pt x="1124" y="235"/>
                                </a:lnTo>
                                <a:lnTo>
                                  <a:pt x="1119" y="235"/>
                                </a:lnTo>
                                <a:lnTo>
                                  <a:pt x="1114" y="235"/>
                                </a:lnTo>
                                <a:lnTo>
                                  <a:pt x="1110" y="234"/>
                                </a:lnTo>
                                <a:lnTo>
                                  <a:pt x="1105" y="234"/>
                                </a:lnTo>
                                <a:lnTo>
                                  <a:pt x="1100" y="234"/>
                                </a:lnTo>
                                <a:lnTo>
                                  <a:pt x="1096" y="234"/>
                                </a:lnTo>
                                <a:lnTo>
                                  <a:pt x="1090" y="234"/>
                                </a:lnTo>
                                <a:lnTo>
                                  <a:pt x="1085" y="234"/>
                                </a:lnTo>
                                <a:lnTo>
                                  <a:pt x="1080" y="233"/>
                                </a:lnTo>
                                <a:lnTo>
                                  <a:pt x="1075" y="233"/>
                                </a:lnTo>
                                <a:lnTo>
                                  <a:pt x="1069" y="233"/>
                                </a:lnTo>
                                <a:lnTo>
                                  <a:pt x="1064" y="233"/>
                                </a:lnTo>
                                <a:lnTo>
                                  <a:pt x="1058" y="233"/>
                                </a:lnTo>
                                <a:lnTo>
                                  <a:pt x="1053" y="233"/>
                                </a:lnTo>
                                <a:lnTo>
                                  <a:pt x="1047" y="233"/>
                                </a:lnTo>
                                <a:lnTo>
                                  <a:pt x="1042" y="233"/>
                                </a:lnTo>
                                <a:lnTo>
                                  <a:pt x="1036" y="233"/>
                                </a:lnTo>
                                <a:lnTo>
                                  <a:pt x="1030" y="233"/>
                                </a:lnTo>
                                <a:lnTo>
                                  <a:pt x="1024" y="233"/>
                                </a:lnTo>
                                <a:lnTo>
                                  <a:pt x="1019" y="233"/>
                                </a:lnTo>
                                <a:lnTo>
                                  <a:pt x="1013" y="233"/>
                                </a:lnTo>
                                <a:lnTo>
                                  <a:pt x="1007" y="233"/>
                                </a:lnTo>
                                <a:lnTo>
                                  <a:pt x="1001" y="234"/>
                                </a:lnTo>
                                <a:lnTo>
                                  <a:pt x="996" y="234"/>
                                </a:lnTo>
                                <a:lnTo>
                                  <a:pt x="990" y="234"/>
                                </a:lnTo>
                                <a:lnTo>
                                  <a:pt x="984" y="234"/>
                                </a:lnTo>
                                <a:lnTo>
                                  <a:pt x="978" y="235"/>
                                </a:lnTo>
                                <a:lnTo>
                                  <a:pt x="972" y="235"/>
                                </a:lnTo>
                                <a:lnTo>
                                  <a:pt x="967" y="235"/>
                                </a:lnTo>
                                <a:lnTo>
                                  <a:pt x="961" y="236"/>
                                </a:lnTo>
                                <a:lnTo>
                                  <a:pt x="955" y="236"/>
                                </a:lnTo>
                                <a:lnTo>
                                  <a:pt x="951" y="237"/>
                                </a:lnTo>
                                <a:lnTo>
                                  <a:pt x="944" y="237"/>
                                </a:lnTo>
                                <a:lnTo>
                                  <a:pt x="939" y="239"/>
                                </a:lnTo>
                                <a:lnTo>
                                  <a:pt x="933" y="240"/>
                                </a:lnTo>
                                <a:lnTo>
                                  <a:pt x="927" y="241"/>
                                </a:lnTo>
                                <a:lnTo>
                                  <a:pt x="923" y="241"/>
                                </a:lnTo>
                                <a:lnTo>
                                  <a:pt x="917" y="242"/>
                                </a:lnTo>
                                <a:lnTo>
                                  <a:pt x="913" y="243"/>
                                </a:lnTo>
                                <a:lnTo>
                                  <a:pt x="907" y="245"/>
                                </a:lnTo>
                                <a:lnTo>
                                  <a:pt x="902" y="246"/>
                                </a:lnTo>
                                <a:lnTo>
                                  <a:pt x="898" y="248"/>
                                </a:lnTo>
                                <a:lnTo>
                                  <a:pt x="892" y="248"/>
                                </a:lnTo>
                                <a:lnTo>
                                  <a:pt x="886" y="250"/>
                                </a:lnTo>
                                <a:lnTo>
                                  <a:pt x="881" y="251"/>
                                </a:lnTo>
                                <a:lnTo>
                                  <a:pt x="876" y="252"/>
                                </a:lnTo>
                                <a:lnTo>
                                  <a:pt x="871" y="254"/>
                                </a:lnTo>
                                <a:lnTo>
                                  <a:pt x="866" y="257"/>
                                </a:lnTo>
                                <a:lnTo>
                                  <a:pt x="861" y="258"/>
                                </a:lnTo>
                                <a:lnTo>
                                  <a:pt x="855" y="259"/>
                                </a:lnTo>
                                <a:lnTo>
                                  <a:pt x="850" y="261"/>
                                </a:lnTo>
                                <a:lnTo>
                                  <a:pt x="846" y="263"/>
                                </a:lnTo>
                                <a:lnTo>
                                  <a:pt x="840" y="264"/>
                                </a:lnTo>
                                <a:lnTo>
                                  <a:pt x="835" y="267"/>
                                </a:lnTo>
                                <a:lnTo>
                                  <a:pt x="831" y="269"/>
                                </a:lnTo>
                                <a:lnTo>
                                  <a:pt x="826" y="271"/>
                                </a:lnTo>
                                <a:lnTo>
                                  <a:pt x="820" y="273"/>
                                </a:lnTo>
                                <a:lnTo>
                                  <a:pt x="814" y="275"/>
                                </a:lnTo>
                                <a:lnTo>
                                  <a:pt x="810" y="277"/>
                                </a:lnTo>
                                <a:lnTo>
                                  <a:pt x="805" y="279"/>
                                </a:lnTo>
                                <a:lnTo>
                                  <a:pt x="801" y="281"/>
                                </a:lnTo>
                                <a:lnTo>
                                  <a:pt x="796" y="284"/>
                                </a:lnTo>
                                <a:lnTo>
                                  <a:pt x="791" y="286"/>
                                </a:lnTo>
                                <a:lnTo>
                                  <a:pt x="787" y="288"/>
                                </a:lnTo>
                                <a:lnTo>
                                  <a:pt x="781" y="290"/>
                                </a:lnTo>
                                <a:lnTo>
                                  <a:pt x="776" y="293"/>
                                </a:lnTo>
                                <a:lnTo>
                                  <a:pt x="772" y="295"/>
                                </a:lnTo>
                                <a:lnTo>
                                  <a:pt x="768" y="297"/>
                                </a:lnTo>
                                <a:lnTo>
                                  <a:pt x="764" y="299"/>
                                </a:lnTo>
                                <a:lnTo>
                                  <a:pt x="759" y="301"/>
                                </a:lnTo>
                                <a:lnTo>
                                  <a:pt x="755" y="304"/>
                                </a:lnTo>
                                <a:lnTo>
                                  <a:pt x="751" y="306"/>
                                </a:lnTo>
                                <a:lnTo>
                                  <a:pt x="746" y="308"/>
                                </a:lnTo>
                                <a:lnTo>
                                  <a:pt x="743" y="310"/>
                                </a:lnTo>
                                <a:lnTo>
                                  <a:pt x="738" y="312"/>
                                </a:lnTo>
                                <a:lnTo>
                                  <a:pt x="735" y="314"/>
                                </a:lnTo>
                                <a:lnTo>
                                  <a:pt x="731" y="316"/>
                                </a:lnTo>
                                <a:lnTo>
                                  <a:pt x="728" y="318"/>
                                </a:lnTo>
                                <a:lnTo>
                                  <a:pt x="725" y="321"/>
                                </a:lnTo>
                                <a:lnTo>
                                  <a:pt x="721" y="322"/>
                                </a:lnTo>
                                <a:lnTo>
                                  <a:pt x="718" y="324"/>
                                </a:lnTo>
                                <a:lnTo>
                                  <a:pt x="714" y="326"/>
                                </a:lnTo>
                                <a:lnTo>
                                  <a:pt x="711" y="327"/>
                                </a:lnTo>
                                <a:lnTo>
                                  <a:pt x="708" y="330"/>
                                </a:lnTo>
                                <a:lnTo>
                                  <a:pt x="705" y="331"/>
                                </a:lnTo>
                                <a:lnTo>
                                  <a:pt x="703" y="333"/>
                                </a:lnTo>
                                <a:lnTo>
                                  <a:pt x="700" y="334"/>
                                </a:lnTo>
                                <a:lnTo>
                                  <a:pt x="698" y="336"/>
                                </a:lnTo>
                                <a:lnTo>
                                  <a:pt x="692" y="339"/>
                                </a:lnTo>
                                <a:lnTo>
                                  <a:pt x="689" y="342"/>
                                </a:lnTo>
                                <a:lnTo>
                                  <a:pt x="685" y="343"/>
                                </a:lnTo>
                                <a:lnTo>
                                  <a:pt x="683" y="346"/>
                                </a:lnTo>
                                <a:lnTo>
                                  <a:pt x="678" y="349"/>
                                </a:lnTo>
                                <a:lnTo>
                                  <a:pt x="677" y="350"/>
                                </a:lnTo>
                                <a:lnTo>
                                  <a:pt x="668" y="385"/>
                                </a:lnTo>
                                <a:lnTo>
                                  <a:pt x="617" y="389"/>
                                </a:lnTo>
                                <a:lnTo>
                                  <a:pt x="606" y="368"/>
                                </a:lnTo>
                                <a:lnTo>
                                  <a:pt x="607" y="367"/>
                                </a:lnTo>
                                <a:lnTo>
                                  <a:pt x="609" y="367"/>
                                </a:lnTo>
                                <a:lnTo>
                                  <a:pt x="613" y="364"/>
                                </a:lnTo>
                                <a:lnTo>
                                  <a:pt x="617" y="363"/>
                                </a:lnTo>
                                <a:lnTo>
                                  <a:pt x="622" y="361"/>
                                </a:lnTo>
                                <a:lnTo>
                                  <a:pt x="628" y="360"/>
                                </a:lnTo>
                                <a:lnTo>
                                  <a:pt x="631" y="359"/>
                                </a:lnTo>
                                <a:lnTo>
                                  <a:pt x="636" y="359"/>
                                </a:lnTo>
                                <a:lnTo>
                                  <a:pt x="638" y="358"/>
                                </a:lnTo>
                                <a:lnTo>
                                  <a:pt x="640" y="359"/>
                                </a:lnTo>
                                <a:lnTo>
                                  <a:pt x="644" y="360"/>
                                </a:lnTo>
                                <a:lnTo>
                                  <a:pt x="647" y="361"/>
                                </a:lnTo>
                                <a:lnTo>
                                  <a:pt x="652" y="362"/>
                                </a:lnTo>
                                <a:lnTo>
                                  <a:pt x="653" y="360"/>
                                </a:lnTo>
                                <a:lnTo>
                                  <a:pt x="652" y="354"/>
                                </a:lnTo>
                                <a:lnTo>
                                  <a:pt x="651" y="350"/>
                                </a:lnTo>
                                <a:lnTo>
                                  <a:pt x="650" y="346"/>
                                </a:lnTo>
                                <a:lnTo>
                                  <a:pt x="645" y="345"/>
                                </a:lnTo>
                                <a:lnTo>
                                  <a:pt x="644" y="344"/>
                                </a:lnTo>
                                <a:lnTo>
                                  <a:pt x="642" y="344"/>
                                </a:lnTo>
                                <a:lnTo>
                                  <a:pt x="638" y="344"/>
                                </a:lnTo>
                                <a:lnTo>
                                  <a:pt x="636" y="345"/>
                                </a:lnTo>
                                <a:lnTo>
                                  <a:pt x="632" y="345"/>
                                </a:lnTo>
                                <a:lnTo>
                                  <a:pt x="629" y="345"/>
                                </a:lnTo>
                                <a:lnTo>
                                  <a:pt x="624" y="346"/>
                                </a:lnTo>
                                <a:lnTo>
                                  <a:pt x="622" y="348"/>
                                </a:lnTo>
                                <a:lnTo>
                                  <a:pt x="617" y="348"/>
                                </a:lnTo>
                                <a:lnTo>
                                  <a:pt x="614" y="349"/>
                                </a:lnTo>
                                <a:lnTo>
                                  <a:pt x="610" y="350"/>
                                </a:lnTo>
                                <a:lnTo>
                                  <a:pt x="608" y="352"/>
                                </a:lnTo>
                                <a:lnTo>
                                  <a:pt x="605" y="353"/>
                                </a:lnTo>
                                <a:lnTo>
                                  <a:pt x="602" y="354"/>
                                </a:lnTo>
                                <a:lnTo>
                                  <a:pt x="600" y="357"/>
                                </a:lnTo>
                                <a:lnTo>
                                  <a:pt x="599" y="359"/>
                                </a:lnTo>
                                <a:lnTo>
                                  <a:pt x="598" y="358"/>
                                </a:lnTo>
                                <a:lnTo>
                                  <a:pt x="597" y="358"/>
                                </a:lnTo>
                                <a:lnTo>
                                  <a:pt x="595" y="357"/>
                                </a:lnTo>
                                <a:lnTo>
                                  <a:pt x="592" y="357"/>
                                </a:lnTo>
                                <a:lnTo>
                                  <a:pt x="588" y="354"/>
                                </a:lnTo>
                                <a:lnTo>
                                  <a:pt x="585" y="354"/>
                                </a:lnTo>
                                <a:lnTo>
                                  <a:pt x="579" y="352"/>
                                </a:lnTo>
                                <a:lnTo>
                                  <a:pt x="575" y="351"/>
                                </a:lnTo>
                                <a:lnTo>
                                  <a:pt x="570" y="350"/>
                                </a:lnTo>
                                <a:lnTo>
                                  <a:pt x="568" y="349"/>
                                </a:lnTo>
                                <a:lnTo>
                                  <a:pt x="564" y="349"/>
                                </a:lnTo>
                                <a:lnTo>
                                  <a:pt x="561" y="348"/>
                                </a:lnTo>
                                <a:lnTo>
                                  <a:pt x="557" y="346"/>
                                </a:lnTo>
                                <a:lnTo>
                                  <a:pt x="553" y="346"/>
                                </a:lnTo>
                                <a:lnTo>
                                  <a:pt x="549" y="345"/>
                                </a:lnTo>
                                <a:lnTo>
                                  <a:pt x="546" y="344"/>
                                </a:lnTo>
                                <a:lnTo>
                                  <a:pt x="541" y="343"/>
                                </a:lnTo>
                                <a:lnTo>
                                  <a:pt x="538" y="343"/>
                                </a:lnTo>
                                <a:lnTo>
                                  <a:pt x="533" y="341"/>
                                </a:lnTo>
                                <a:lnTo>
                                  <a:pt x="530" y="341"/>
                                </a:lnTo>
                                <a:lnTo>
                                  <a:pt x="525" y="340"/>
                                </a:lnTo>
                                <a:lnTo>
                                  <a:pt x="519" y="339"/>
                                </a:lnTo>
                                <a:lnTo>
                                  <a:pt x="515" y="337"/>
                                </a:lnTo>
                                <a:lnTo>
                                  <a:pt x="511" y="337"/>
                                </a:lnTo>
                                <a:lnTo>
                                  <a:pt x="505" y="335"/>
                                </a:lnTo>
                                <a:lnTo>
                                  <a:pt x="501" y="334"/>
                                </a:lnTo>
                                <a:lnTo>
                                  <a:pt x="495" y="333"/>
                                </a:lnTo>
                                <a:lnTo>
                                  <a:pt x="490" y="333"/>
                                </a:lnTo>
                                <a:lnTo>
                                  <a:pt x="486" y="332"/>
                                </a:lnTo>
                                <a:lnTo>
                                  <a:pt x="480" y="331"/>
                                </a:lnTo>
                                <a:lnTo>
                                  <a:pt x="475" y="330"/>
                                </a:lnTo>
                                <a:lnTo>
                                  <a:pt x="470" y="328"/>
                                </a:lnTo>
                                <a:lnTo>
                                  <a:pt x="464" y="327"/>
                                </a:lnTo>
                                <a:lnTo>
                                  <a:pt x="458" y="327"/>
                                </a:lnTo>
                                <a:lnTo>
                                  <a:pt x="452" y="326"/>
                                </a:lnTo>
                                <a:lnTo>
                                  <a:pt x="448" y="325"/>
                                </a:lnTo>
                                <a:lnTo>
                                  <a:pt x="442" y="324"/>
                                </a:lnTo>
                                <a:lnTo>
                                  <a:pt x="436" y="324"/>
                                </a:lnTo>
                                <a:lnTo>
                                  <a:pt x="430" y="323"/>
                                </a:lnTo>
                                <a:lnTo>
                                  <a:pt x="426" y="322"/>
                                </a:lnTo>
                                <a:lnTo>
                                  <a:pt x="419" y="322"/>
                                </a:lnTo>
                                <a:lnTo>
                                  <a:pt x="413" y="321"/>
                                </a:lnTo>
                                <a:lnTo>
                                  <a:pt x="407" y="319"/>
                                </a:lnTo>
                                <a:lnTo>
                                  <a:pt x="403" y="319"/>
                                </a:lnTo>
                                <a:lnTo>
                                  <a:pt x="396" y="318"/>
                                </a:lnTo>
                                <a:lnTo>
                                  <a:pt x="390" y="317"/>
                                </a:lnTo>
                                <a:lnTo>
                                  <a:pt x="384" y="317"/>
                                </a:lnTo>
                                <a:lnTo>
                                  <a:pt x="380" y="317"/>
                                </a:lnTo>
                                <a:lnTo>
                                  <a:pt x="373" y="317"/>
                                </a:lnTo>
                                <a:lnTo>
                                  <a:pt x="367" y="316"/>
                                </a:lnTo>
                                <a:lnTo>
                                  <a:pt x="361" y="316"/>
                                </a:lnTo>
                                <a:lnTo>
                                  <a:pt x="356" y="316"/>
                                </a:lnTo>
                                <a:lnTo>
                                  <a:pt x="350" y="316"/>
                                </a:lnTo>
                                <a:lnTo>
                                  <a:pt x="345" y="316"/>
                                </a:lnTo>
                                <a:lnTo>
                                  <a:pt x="339" y="316"/>
                                </a:lnTo>
                                <a:lnTo>
                                  <a:pt x="334" y="316"/>
                                </a:lnTo>
                                <a:lnTo>
                                  <a:pt x="328" y="316"/>
                                </a:lnTo>
                                <a:lnTo>
                                  <a:pt x="323" y="316"/>
                                </a:lnTo>
                                <a:lnTo>
                                  <a:pt x="316" y="316"/>
                                </a:lnTo>
                                <a:lnTo>
                                  <a:pt x="312" y="316"/>
                                </a:lnTo>
                                <a:lnTo>
                                  <a:pt x="306" y="316"/>
                                </a:lnTo>
                                <a:lnTo>
                                  <a:pt x="300" y="316"/>
                                </a:lnTo>
                                <a:lnTo>
                                  <a:pt x="294" y="316"/>
                                </a:lnTo>
                                <a:lnTo>
                                  <a:pt x="289" y="317"/>
                                </a:lnTo>
                                <a:lnTo>
                                  <a:pt x="283" y="317"/>
                                </a:lnTo>
                                <a:lnTo>
                                  <a:pt x="277" y="317"/>
                                </a:lnTo>
                                <a:lnTo>
                                  <a:pt x="271" y="317"/>
                                </a:lnTo>
                                <a:lnTo>
                                  <a:pt x="266" y="318"/>
                                </a:lnTo>
                                <a:lnTo>
                                  <a:pt x="260" y="318"/>
                                </a:lnTo>
                                <a:lnTo>
                                  <a:pt x="255" y="319"/>
                                </a:lnTo>
                                <a:lnTo>
                                  <a:pt x="249" y="319"/>
                                </a:lnTo>
                                <a:lnTo>
                                  <a:pt x="244" y="321"/>
                                </a:lnTo>
                                <a:lnTo>
                                  <a:pt x="238" y="321"/>
                                </a:lnTo>
                                <a:lnTo>
                                  <a:pt x="233" y="322"/>
                                </a:lnTo>
                                <a:lnTo>
                                  <a:pt x="228" y="322"/>
                                </a:lnTo>
                                <a:lnTo>
                                  <a:pt x="222" y="323"/>
                                </a:lnTo>
                                <a:lnTo>
                                  <a:pt x="216" y="324"/>
                                </a:lnTo>
                                <a:lnTo>
                                  <a:pt x="211" y="325"/>
                                </a:lnTo>
                                <a:lnTo>
                                  <a:pt x="206" y="325"/>
                                </a:lnTo>
                                <a:lnTo>
                                  <a:pt x="201" y="326"/>
                                </a:lnTo>
                                <a:lnTo>
                                  <a:pt x="196" y="327"/>
                                </a:lnTo>
                                <a:lnTo>
                                  <a:pt x="191" y="327"/>
                                </a:lnTo>
                                <a:lnTo>
                                  <a:pt x="186" y="328"/>
                                </a:lnTo>
                                <a:lnTo>
                                  <a:pt x="180" y="330"/>
                                </a:lnTo>
                                <a:lnTo>
                                  <a:pt x="176" y="330"/>
                                </a:lnTo>
                                <a:lnTo>
                                  <a:pt x="171" y="331"/>
                                </a:lnTo>
                                <a:lnTo>
                                  <a:pt x="166" y="332"/>
                                </a:lnTo>
                                <a:lnTo>
                                  <a:pt x="163" y="333"/>
                                </a:lnTo>
                                <a:lnTo>
                                  <a:pt x="158" y="333"/>
                                </a:lnTo>
                                <a:lnTo>
                                  <a:pt x="154" y="334"/>
                                </a:lnTo>
                                <a:lnTo>
                                  <a:pt x="148" y="335"/>
                                </a:lnTo>
                                <a:lnTo>
                                  <a:pt x="144" y="336"/>
                                </a:lnTo>
                                <a:lnTo>
                                  <a:pt x="140" y="336"/>
                                </a:lnTo>
                                <a:lnTo>
                                  <a:pt x="136" y="337"/>
                                </a:lnTo>
                                <a:lnTo>
                                  <a:pt x="132" y="339"/>
                                </a:lnTo>
                                <a:lnTo>
                                  <a:pt x="128" y="339"/>
                                </a:lnTo>
                                <a:lnTo>
                                  <a:pt x="125" y="340"/>
                                </a:lnTo>
                                <a:lnTo>
                                  <a:pt x="121" y="340"/>
                                </a:lnTo>
                                <a:lnTo>
                                  <a:pt x="118" y="341"/>
                                </a:lnTo>
                                <a:lnTo>
                                  <a:pt x="115" y="342"/>
                                </a:lnTo>
                                <a:lnTo>
                                  <a:pt x="111" y="342"/>
                                </a:lnTo>
                                <a:lnTo>
                                  <a:pt x="108" y="343"/>
                                </a:lnTo>
                                <a:lnTo>
                                  <a:pt x="105" y="343"/>
                                </a:lnTo>
                                <a:lnTo>
                                  <a:pt x="103" y="344"/>
                                </a:lnTo>
                                <a:lnTo>
                                  <a:pt x="97" y="345"/>
                                </a:lnTo>
                                <a:lnTo>
                                  <a:pt x="93" y="346"/>
                                </a:lnTo>
                                <a:lnTo>
                                  <a:pt x="88" y="348"/>
                                </a:lnTo>
                                <a:lnTo>
                                  <a:pt x="86" y="349"/>
                                </a:lnTo>
                                <a:lnTo>
                                  <a:pt x="81" y="350"/>
                                </a:lnTo>
                                <a:lnTo>
                                  <a:pt x="80" y="351"/>
                                </a:lnTo>
                                <a:lnTo>
                                  <a:pt x="12" y="76"/>
                                </a:lnTo>
                                <a:lnTo>
                                  <a:pt x="0" y="85"/>
                                </a:lnTo>
                                <a:lnTo>
                                  <a:pt x="0" y="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39"/>
                        <wps:cNvSpPr>
                          <a:spLocks/>
                        </wps:cNvSpPr>
                        <wps:spPr bwMode="auto">
                          <a:xfrm>
                            <a:off x="86995" y="300355"/>
                            <a:ext cx="112395" cy="24130"/>
                          </a:xfrm>
                          <a:custGeom>
                            <a:avLst/>
                            <a:gdLst>
                              <a:gd name="T0" fmla="*/ 19 w 531"/>
                              <a:gd name="T1" fmla="*/ 32 h 114"/>
                              <a:gd name="T2" fmla="*/ 46 w 531"/>
                              <a:gd name="T3" fmla="*/ 26 h 114"/>
                              <a:gd name="T4" fmla="*/ 72 w 531"/>
                              <a:gd name="T5" fmla="*/ 21 h 114"/>
                              <a:gd name="T6" fmla="*/ 102 w 531"/>
                              <a:gd name="T7" fmla="*/ 15 h 114"/>
                              <a:gd name="T8" fmla="*/ 136 w 531"/>
                              <a:gd name="T9" fmla="*/ 10 h 114"/>
                              <a:gd name="T10" fmla="*/ 172 w 531"/>
                              <a:gd name="T11" fmla="*/ 6 h 114"/>
                              <a:gd name="T12" fmla="*/ 208 w 531"/>
                              <a:gd name="T13" fmla="*/ 2 h 114"/>
                              <a:gd name="T14" fmla="*/ 245 w 531"/>
                              <a:gd name="T15" fmla="*/ 0 h 114"/>
                              <a:gd name="T16" fmla="*/ 282 w 531"/>
                              <a:gd name="T17" fmla="*/ 0 h 114"/>
                              <a:gd name="T18" fmla="*/ 319 w 531"/>
                              <a:gd name="T19" fmla="*/ 2 h 114"/>
                              <a:gd name="T20" fmla="*/ 356 w 531"/>
                              <a:gd name="T21" fmla="*/ 7 h 114"/>
                              <a:gd name="T22" fmla="*/ 388 w 531"/>
                              <a:gd name="T23" fmla="*/ 12 h 114"/>
                              <a:gd name="T24" fmla="*/ 417 w 531"/>
                              <a:gd name="T25" fmla="*/ 18 h 114"/>
                              <a:gd name="T26" fmla="*/ 440 w 531"/>
                              <a:gd name="T27" fmla="*/ 24 h 114"/>
                              <a:gd name="T28" fmla="*/ 467 w 531"/>
                              <a:gd name="T29" fmla="*/ 32 h 114"/>
                              <a:gd name="T30" fmla="*/ 530 w 531"/>
                              <a:gd name="T31" fmla="*/ 61 h 114"/>
                              <a:gd name="T32" fmla="*/ 506 w 531"/>
                              <a:gd name="T33" fmla="*/ 69 h 114"/>
                              <a:gd name="T34" fmla="*/ 482 w 531"/>
                              <a:gd name="T35" fmla="*/ 69 h 114"/>
                              <a:gd name="T36" fmla="*/ 460 w 531"/>
                              <a:gd name="T37" fmla="*/ 69 h 114"/>
                              <a:gd name="T38" fmla="*/ 436 w 531"/>
                              <a:gd name="T39" fmla="*/ 69 h 114"/>
                              <a:gd name="T40" fmla="*/ 414 w 531"/>
                              <a:gd name="T41" fmla="*/ 67 h 114"/>
                              <a:gd name="T42" fmla="*/ 392 w 531"/>
                              <a:gd name="T43" fmla="*/ 69 h 114"/>
                              <a:gd name="T44" fmla="*/ 362 w 531"/>
                              <a:gd name="T45" fmla="*/ 71 h 114"/>
                              <a:gd name="T46" fmla="*/ 323 w 531"/>
                              <a:gd name="T47" fmla="*/ 74 h 114"/>
                              <a:gd name="T48" fmla="*/ 281 w 531"/>
                              <a:gd name="T49" fmla="*/ 80 h 114"/>
                              <a:gd name="T50" fmla="*/ 234 w 531"/>
                              <a:gd name="T51" fmla="*/ 84 h 114"/>
                              <a:gd name="T52" fmla="*/ 189 w 531"/>
                              <a:gd name="T53" fmla="*/ 91 h 114"/>
                              <a:gd name="T54" fmla="*/ 144 w 531"/>
                              <a:gd name="T55" fmla="*/ 99 h 114"/>
                              <a:gd name="T56" fmla="*/ 103 w 531"/>
                              <a:gd name="T57" fmla="*/ 108 h 114"/>
                              <a:gd name="T58" fmla="*/ 72 w 531"/>
                              <a:gd name="T59" fmla="*/ 99 h 114"/>
                              <a:gd name="T60" fmla="*/ 90 w 531"/>
                              <a:gd name="T61" fmla="*/ 94 h 114"/>
                              <a:gd name="T62" fmla="*/ 123 w 531"/>
                              <a:gd name="T63" fmla="*/ 89 h 114"/>
                              <a:gd name="T64" fmla="*/ 166 w 531"/>
                              <a:gd name="T65" fmla="*/ 81 h 114"/>
                              <a:gd name="T66" fmla="*/ 218 w 531"/>
                              <a:gd name="T67" fmla="*/ 73 h 114"/>
                              <a:gd name="T68" fmla="*/ 271 w 531"/>
                              <a:gd name="T69" fmla="*/ 64 h 114"/>
                              <a:gd name="T70" fmla="*/ 327 w 531"/>
                              <a:gd name="T71" fmla="*/ 58 h 114"/>
                              <a:gd name="T72" fmla="*/ 379 w 531"/>
                              <a:gd name="T73" fmla="*/ 55 h 114"/>
                              <a:gd name="T74" fmla="*/ 428 w 531"/>
                              <a:gd name="T75" fmla="*/ 56 h 114"/>
                              <a:gd name="T76" fmla="*/ 444 w 531"/>
                              <a:gd name="T77" fmla="*/ 55 h 114"/>
                              <a:gd name="T78" fmla="*/ 422 w 531"/>
                              <a:gd name="T79" fmla="*/ 50 h 114"/>
                              <a:gd name="T80" fmla="*/ 394 w 531"/>
                              <a:gd name="T81" fmla="*/ 44 h 114"/>
                              <a:gd name="T82" fmla="*/ 357 w 531"/>
                              <a:gd name="T83" fmla="*/ 42 h 114"/>
                              <a:gd name="T84" fmla="*/ 306 w 531"/>
                              <a:gd name="T85" fmla="*/ 42 h 114"/>
                              <a:gd name="T86" fmla="*/ 244 w 531"/>
                              <a:gd name="T87" fmla="*/ 46 h 114"/>
                              <a:gd name="T88" fmla="*/ 166 w 531"/>
                              <a:gd name="T89" fmla="*/ 56 h 114"/>
                              <a:gd name="T90" fmla="*/ 72 w 531"/>
                              <a:gd name="T91" fmla="*/ 75 h 114"/>
                              <a:gd name="T92" fmla="*/ 41 w 531"/>
                              <a:gd name="T93" fmla="*/ 66 h 114"/>
                              <a:gd name="T94" fmla="*/ 67 w 531"/>
                              <a:gd name="T95" fmla="*/ 61 h 114"/>
                              <a:gd name="T96" fmla="*/ 103 w 531"/>
                              <a:gd name="T97" fmla="*/ 54 h 114"/>
                              <a:gd name="T98" fmla="*/ 150 w 531"/>
                              <a:gd name="T99" fmla="*/ 45 h 114"/>
                              <a:gd name="T100" fmla="*/ 204 w 531"/>
                              <a:gd name="T101" fmla="*/ 38 h 114"/>
                              <a:gd name="T102" fmla="*/ 260 w 531"/>
                              <a:gd name="T103" fmla="*/ 33 h 114"/>
                              <a:gd name="T104" fmla="*/ 318 w 531"/>
                              <a:gd name="T105" fmla="*/ 29 h 114"/>
                              <a:gd name="T106" fmla="*/ 373 w 531"/>
                              <a:gd name="T107" fmla="*/ 30 h 114"/>
                              <a:gd name="T108" fmla="*/ 426 w 531"/>
                              <a:gd name="T109" fmla="*/ 36 h 114"/>
                              <a:gd name="T110" fmla="*/ 407 w 531"/>
                              <a:gd name="T111" fmla="*/ 29 h 114"/>
                              <a:gd name="T112" fmla="*/ 383 w 531"/>
                              <a:gd name="T113" fmla="*/ 24 h 114"/>
                              <a:gd name="T114" fmla="*/ 347 w 531"/>
                              <a:gd name="T115" fmla="*/ 18 h 114"/>
                              <a:gd name="T116" fmla="*/ 303 w 531"/>
                              <a:gd name="T117" fmla="*/ 14 h 114"/>
                              <a:gd name="T118" fmla="*/ 249 w 531"/>
                              <a:gd name="T119" fmla="*/ 11 h 114"/>
                              <a:gd name="T120" fmla="*/ 188 w 531"/>
                              <a:gd name="T121" fmla="*/ 15 h 114"/>
                              <a:gd name="T122" fmla="*/ 115 w 531"/>
                              <a:gd name="T123" fmla="*/ 24 h 114"/>
                              <a:gd name="T124" fmla="*/ 35 w 531"/>
                              <a:gd name="T125" fmla="*/ 41 h 1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531" h="114">
                                <a:moveTo>
                                  <a:pt x="0" y="36"/>
                                </a:moveTo>
                                <a:lnTo>
                                  <a:pt x="1" y="36"/>
                                </a:lnTo>
                                <a:lnTo>
                                  <a:pt x="5" y="35"/>
                                </a:lnTo>
                                <a:lnTo>
                                  <a:pt x="8" y="34"/>
                                </a:lnTo>
                                <a:lnTo>
                                  <a:pt x="11" y="34"/>
                                </a:lnTo>
                                <a:lnTo>
                                  <a:pt x="15" y="33"/>
                                </a:lnTo>
                                <a:lnTo>
                                  <a:pt x="19" y="32"/>
                                </a:lnTo>
                                <a:lnTo>
                                  <a:pt x="24" y="30"/>
                                </a:lnTo>
                                <a:lnTo>
                                  <a:pt x="30" y="29"/>
                                </a:lnTo>
                                <a:lnTo>
                                  <a:pt x="32" y="28"/>
                                </a:lnTo>
                                <a:lnTo>
                                  <a:pt x="35" y="27"/>
                                </a:lnTo>
                                <a:lnTo>
                                  <a:pt x="39" y="27"/>
                                </a:lnTo>
                                <a:lnTo>
                                  <a:pt x="42" y="27"/>
                                </a:lnTo>
                                <a:lnTo>
                                  <a:pt x="46" y="26"/>
                                </a:lnTo>
                                <a:lnTo>
                                  <a:pt x="48" y="25"/>
                                </a:lnTo>
                                <a:lnTo>
                                  <a:pt x="52" y="24"/>
                                </a:lnTo>
                                <a:lnTo>
                                  <a:pt x="56" y="24"/>
                                </a:lnTo>
                                <a:lnTo>
                                  <a:pt x="60" y="23"/>
                                </a:lnTo>
                                <a:lnTo>
                                  <a:pt x="64" y="21"/>
                                </a:lnTo>
                                <a:lnTo>
                                  <a:pt x="68" y="21"/>
                                </a:lnTo>
                                <a:lnTo>
                                  <a:pt x="72" y="21"/>
                                </a:lnTo>
                                <a:lnTo>
                                  <a:pt x="76" y="20"/>
                                </a:lnTo>
                                <a:lnTo>
                                  <a:pt x="80" y="19"/>
                                </a:lnTo>
                                <a:lnTo>
                                  <a:pt x="84" y="18"/>
                                </a:lnTo>
                                <a:lnTo>
                                  <a:pt x="88" y="17"/>
                                </a:lnTo>
                                <a:lnTo>
                                  <a:pt x="93" y="17"/>
                                </a:lnTo>
                                <a:lnTo>
                                  <a:pt x="98" y="16"/>
                                </a:lnTo>
                                <a:lnTo>
                                  <a:pt x="102" y="15"/>
                                </a:lnTo>
                                <a:lnTo>
                                  <a:pt x="107" y="15"/>
                                </a:lnTo>
                                <a:lnTo>
                                  <a:pt x="112" y="14"/>
                                </a:lnTo>
                                <a:lnTo>
                                  <a:pt x="116" y="12"/>
                                </a:lnTo>
                                <a:lnTo>
                                  <a:pt x="121" y="11"/>
                                </a:lnTo>
                                <a:lnTo>
                                  <a:pt x="125" y="11"/>
                                </a:lnTo>
                                <a:lnTo>
                                  <a:pt x="130" y="10"/>
                                </a:lnTo>
                                <a:lnTo>
                                  <a:pt x="136" y="10"/>
                                </a:lnTo>
                                <a:lnTo>
                                  <a:pt x="140" y="9"/>
                                </a:lnTo>
                                <a:lnTo>
                                  <a:pt x="146" y="9"/>
                                </a:lnTo>
                                <a:lnTo>
                                  <a:pt x="151" y="8"/>
                                </a:lnTo>
                                <a:lnTo>
                                  <a:pt x="155" y="7"/>
                                </a:lnTo>
                                <a:lnTo>
                                  <a:pt x="161" y="6"/>
                                </a:lnTo>
                                <a:lnTo>
                                  <a:pt x="166" y="6"/>
                                </a:lnTo>
                                <a:lnTo>
                                  <a:pt x="172" y="6"/>
                                </a:lnTo>
                                <a:lnTo>
                                  <a:pt x="176" y="5"/>
                                </a:lnTo>
                                <a:lnTo>
                                  <a:pt x="182" y="5"/>
                                </a:lnTo>
                                <a:lnTo>
                                  <a:pt x="188" y="5"/>
                                </a:lnTo>
                                <a:lnTo>
                                  <a:pt x="192" y="3"/>
                                </a:lnTo>
                                <a:lnTo>
                                  <a:pt x="198" y="2"/>
                                </a:lnTo>
                                <a:lnTo>
                                  <a:pt x="203" y="2"/>
                                </a:lnTo>
                                <a:lnTo>
                                  <a:pt x="208" y="2"/>
                                </a:lnTo>
                                <a:lnTo>
                                  <a:pt x="213" y="1"/>
                                </a:lnTo>
                                <a:lnTo>
                                  <a:pt x="219" y="1"/>
                                </a:lnTo>
                                <a:lnTo>
                                  <a:pt x="225" y="1"/>
                                </a:lnTo>
                                <a:lnTo>
                                  <a:pt x="230" y="1"/>
                                </a:lnTo>
                                <a:lnTo>
                                  <a:pt x="235" y="0"/>
                                </a:lnTo>
                                <a:lnTo>
                                  <a:pt x="241" y="0"/>
                                </a:lnTo>
                                <a:lnTo>
                                  <a:pt x="245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2" y="0"/>
                                </a:lnTo>
                                <a:lnTo>
                                  <a:pt x="278" y="0"/>
                                </a:lnTo>
                                <a:lnTo>
                                  <a:pt x="282" y="0"/>
                                </a:lnTo>
                                <a:lnTo>
                                  <a:pt x="288" y="0"/>
                                </a:lnTo>
                                <a:lnTo>
                                  <a:pt x="294" y="0"/>
                                </a:lnTo>
                                <a:lnTo>
                                  <a:pt x="298" y="0"/>
                                </a:lnTo>
                                <a:lnTo>
                                  <a:pt x="304" y="1"/>
                                </a:lnTo>
                                <a:lnTo>
                                  <a:pt x="309" y="1"/>
                                </a:lnTo>
                                <a:lnTo>
                                  <a:pt x="314" y="2"/>
                                </a:lnTo>
                                <a:lnTo>
                                  <a:pt x="319" y="2"/>
                                </a:lnTo>
                                <a:lnTo>
                                  <a:pt x="325" y="3"/>
                                </a:lnTo>
                                <a:lnTo>
                                  <a:pt x="331" y="3"/>
                                </a:lnTo>
                                <a:lnTo>
                                  <a:pt x="335" y="5"/>
                                </a:lnTo>
                                <a:lnTo>
                                  <a:pt x="340" y="5"/>
                                </a:lnTo>
                                <a:lnTo>
                                  <a:pt x="346" y="6"/>
                                </a:lnTo>
                                <a:lnTo>
                                  <a:pt x="350" y="6"/>
                                </a:lnTo>
                                <a:lnTo>
                                  <a:pt x="356" y="7"/>
                                </a:lnTo>
                                <a:lnTo>
                                  <a:pt x="361" y="8"/>
                                </a:lnTo>
                                <a:lnTo>
                                  <a:pt x="365" y="9"/>
                                </a:lnTo>
                                <a:lnTo>
                                  <a:pt x="370" y="9"/>
                                </a:lnTo>
                                <a:lnTo>
                                  <a:pt x="374" y="10"/>
                                </a:lnTo>
                                <a:lnTo>
                                  <a:pt x="379" y="11"/>
                                </a:lnTo>
                                <a:lnTo>
                                  <a:pt x="384" y="11"/>
                                </a:lnTo>
                                <a:lnTo>
                                  <a:pt x="388" y="12"/>
                                </a:lnTo>
                                <a:lnTo>
                                  <a:pt x="393" y="14"/>
                                </a:lnTo>
                                <a:lnTo>
                                  <a:pt x="396" y="15"/>
                                </a:lnTo>
                                <a:lnTo>
                                  <a:pt x="401" y="16"/>
                                </a:lnTo>
                                <a:lnTo>
                                  <a:pt x="406" y="16"/>
                                </a:lnTo>
                                <a:lnTo>
                                  <a:pt x="409" y="17"/>
                                </a:lnTo>
                                <a:lnTo>
                                  <a:pt x="413" y="17"/>
                                </a:lnTo>
                                <a:lnTo>
                                  <a:pt x="417" y="18"/>
                                </a:lnTo>
                                <a:lnTo>
                                  <a:pt x="421" y="19"/>
                                </a:lnTo>
                                <a:lnTo>
                                  <a:pt x="424" y="20"/>
                                </a:lnTo>
                                <a:lnTo>
                                  <a:pt x="428" y="21"/>
                                </a:lnTo>
                                <a:lnTo>
                                  <a:pt x="431" y="21"/>
                                </a:lnTo>
                                <a:lnTo>
                                  <a:pt x="434" y="23"/>
                                </a:lnTo>
                                <a:lnTo>
                                  <a:pt x="438" y="24"/>
                                </a:lnTo>
                                <a:lnTo>
                                  <a:pt x="440" y="24"/>
                                </a:lnTo>
                                <a:lnTo>
                                  <a:pt x="444" y="25"/>
                                </a:lnTo>
                                <a:lnTo>
                                  <a:pt x="447" y="26"/>
                                </a:lnTo>
                                <a:lnTo>
                                  <a:pt x="451" y="27"/>
                                </a:lnTo>
                                <a:lnTo>
                                  <a:pt x="454" y="27"/>
                                </a:lnTo>
                                <a:lnTo>
                                  <a:pt x="459" y="29"/>
                                </a:lnTo>
                                <a:lnTo>
                                  <a:pt x="462" y="30"/>
                                </a:lnTo>
                                <a:lnTo>
                                  <a:pt x="467" y="32"/>
                                </a:lnTo>
                                <a:lnTo>
                                  <a:pt x="469" y="32"/>
                                </a:lnTo>
                                <a:lnTo>
                                  <a:pt x="471" y="33"/>
                                </a:lnTo>
                                <a:lnTo>
                                  <a:pt x="472" y="33"/>
                                </a:lnTo>
                                <a:lnTo>
                                  <a:pt x="472" y="34"/>
                                </a:lnTo>
                                <a:lnTo>
                                  <a:pt x="522" y="46"/>
                                </a:lnTo>
                                <a:lnTo>
                                  <a:pt x="531" y="60"/>
                                </a:lnTo>
                                <a:lnTo>
                                  <a:pt x="530" y="61"/>
                                </a:lnTo>
                                <a:lnTo>
                                  <a:pt x="527" y="64"/>
                                </a:lnTo>
                                <a:lnTo>
                                  <a:pt x="524" y="65"/>
                                </a:lnTo>
                                <a:lnTo>
                                  <a:pt x="521" y="66"/>
                                </a:lnTo>
                                <a:lnTo>
                                  <a:pt x="517" y="67"/>
                                </a:lnTo>
                                <a:lnTo>
                                  <a:pt x="513" y="69"/>
                                </a:lnTo>
                                <a:lnTo>
                                  <a:pt x="509" y="69"/>
                                </a:lnTo>
                                <a:lnTo>
                                  <a:pt x="506" y="69"/>
                                </a:lnTo>
                                <a:lnTo>
                                  <a:pt x="501" y="69"/>
                                </a:lnTo>
                                <a:lnTo>
                                  <a:pt x="497" y="69"/>
                                </a:lnTo>
                                <a:lnTo>
                                  <a:pt x="494" y="69"/>
                                </a:lnTo>
                                <a:lnTo>
                                  <a:pt x="491" y="69"/>
                                </a:lnTo>
                                <a:lnTo>
                                  <a:pt x="487" y="69"/>
                                </a:lnTo>
                                <a:lnTo>
                                  <a:pt x="485" y="69"/>
                                </a:lnTo>
                                <a:lnTo>
                                  <a:pt x="482" y="69"/>
                                </a:lnTo>
                                <a:lnTo>
                                  <a:pt x="478" y="69"/>
                                </a:lnTo>
                                <a:lnTo>
                                  <a:pt x="476" y="69"/>
                                </a:lnTo>
                                <a:lnTo>
                                  <a:pt x="472" y="69"/>
                                </a:lnTo>
                                <a:lnTo>
                                  <a:pt x="469" y="69"/>
                                </a:lnTo>
                                <a:lnTo>
                                  <a:pt x="466" y="69"/>
                                </a:lnTo>
                                <a:lnTo>
                                  <a:pt x="462" y="69"/>
                                </a:lnTo>
                                <a:lnTo>
                                  <a:pt x="460" y="69"/>
                                </a:lnTo>
                                <a:lnTo>
                                  <a:pt x="455" y="69"/>
                                </a:lnTo>
                                <a:lnTo>
                                  <a:pt x="452" y="69"/>
                                </a:lnTo>
                                <a:lnTo>
                                  <a:pt x="449" y="69"/>
                                </a:lnTo>
                                <a:lnTo>
                                  <a:pt x="446" y="69"/>
                                </a:lnTo>
                                <a:lnTo>
                                  <a:pt x="443" y="69"/>
                                </a:lnTo>
                                <a:lnTo>
                                  <a:pt x="439" y="69"/>
                                </a:lnTo>
                                <a:lnTo>
                                  <a:pt x="436" y="69"/>
                                </a:lnTo>
                                <a:lnTo>
                                  <a:pt x="433" y="69"/>
                                </a:lnTo>
                                <a:lnTo>
                                  <a:pt x="430" y="69"/>
                                </a:lnTo>
                                <a:lnTo>
                                  <a:pt x="426" y="69"/>
                                </a:lnTo>
                                <a:lnTo>
                                  <a:pt x="424" y="69"/>
                                </a:lnTo>
                                <a:lnTo>
                                  <a:pt x="422" y="69"/>
                                </a:lnTo>
                                <a:lnTo>
                                  <a:pt x="418" y="67"/>
                                </a:lnTo>
                                <a:lnTo>
                                  <a:pt x="414" y="67"/>
                                </a:lnTo>
                                <a:lnTo>
                                  <a:pt x="411" y="67"/>
                                </a:lnTo>
                                <a:lnTo>
                                  <a:pt x="409" y="67"/>
                                </a:lnTo>
                                <a:lnTo>
                                  <a:pt x="406" y="67"/>
                                </a:lnTo>
                                <a:lnTo>
                                  <a:pt x="403" y="69"/>
                                </a:lnTo>
                                <a:lnTo>
                                  <a:pt x="400" y="69"/>
                                </a:lnTo>
                                <a:lnTo>
                                  <a:pt x="395" y="69"/>
                                </a:lnTo>
                                <a:lnTo>
                                  <a:pt x="392" y="69"/>
                                </a:lnTo>
                                <a:lnTo>
                                  <a:pt x="388" y="70"/>
                                </a:lnTo>
                                <a:lnTo>
                                  <a:pt x="384" y="70"/>
                                </a:lnTo>
                                <a:lnTo>
                                  <a:pt x="380" y="70"/>
                                </a:lnTo>
                                <a:lnTo>
                                  <a:pt x="376" y="71"/>
                                </a:lnTo>
                                <a:lnTo>
                                  <a:pt x="371" y="71"/>
                                </a:lnTo>
                                <a:lnTo>
                                  <a:pt x="366" y="71"/>
                                </a:lnTo>
                                <a:lnTo>
                                  <a:pt x="362" y="71"/>
                                </a:lnTo>
                                <a:lnTo>
                                  <a:pt x="356" y="71"/>
                                </a:lnTo>
                                <a:lnTo>
                                  <a:pt x="351" y="72"/>
                                </a:lnTo>
                                <a:lnTo>
                                  <a:pt x="346" y="72"/>
                                </a:lnTo>
                                <a:lnTo>
                                  <a:pt x="340" y="72"/>
                                </a:lnTo>
                                <a:lnTo>
                                  <a:pt x="334" y="73"/>
                                </a:lnTo>
                                <a:lnTo>
                                  <a:pt x="329" y="74"/>
                                </a:lnTo>
                                <a:lnTo>
                                  <a:pt x="323" y="74"/>
                                </a:lnTo>
                                <a:lnTo>
                                  <a:pt x="317" y="75"/>
                                </a:lnTo>
                                <a:lnTo>
                                  <a:pt x="311" y="75"/>
                                </a:lnTo>
                                <a:lnTo>
                                  <a:pt x="305" y="76"/>
                                </a:lnTo>
                                <a:lnTo>
                                  <a:pt x="298" y="76"/>
                                </a:lnTo>
                                <a:lnTo>
                                  <a:pt x="293" y="78"/>
                                </a:lnTo>
                                <a:lnTo>
                                  <a:pt x="286" y="79"/>
                                </a:lnTo>
                                <a:lnTo>
                                  <a:pt x="281" y="80"/>
                                </a:lnTo>
                                <a:lnTo>
                                  <a:pt x="274" y="80"/>
                                </a:lnTo>
                                <a:lnTo>
                                  <a:pt x="267" y="81"/>
                                </a:lnTo>
                                <a:lnTo>
                                  <a:pt x="260" y="81"/>
                                </a:lnTo>
                                <a:lnTo>
                                  <a:pt x="253" y="82"/>
                                </a:lnTo>
                                <a:lnTo>
                                  <a:pt x="248" y="82"/>
                                </a:lnTo>
                                <a:lnTo>
                                  <a:pt x="241" y="83"/>
                                </a:lnTo>
                                <a:lnTo>
                                  <a:pt x="234" y="84"/>
                                </a:lnTo>
                                <a:lnTo>
                                  <a:pt x="228" y="85"/>
                                </a:lnTo>
                                <a:lnTo>
                                  <a:pt x="221" y="87"/>
                                </a:lnTo>
                                <a:lnTo>
                                  <a:pt x="214" y="87"/>
                                </a:lnTo>
                                <a:lnTo>
                                  <a:pt x="208" y="88"/>
                                </a:lnTo>
                                <a:lnTo>
                                  <a:pt x="201" y="89"/>
                                </a:lnTo>
                                <a:lnTo>
                                  <a:pt x="195" y="90"/>
                                </a:lnTo>
                                <a:lnTo>
                                  <a:pt x="189" y="91"/>
                                </a:lnTo>
                                <a:lnTo>
                                  <a:pt x="182" y="92"/>
                                </a:lnTo>
                                <a:lnTo>
                                  <a:pt x="176" y="93"/>
                                </a:lnTo>
                                <a:lnTo>
                                  <a:pt x="169" y="94"/>
                                </a:lnTo>
                                <a:lnTo>
                                  <a:pt x="162" y="96"/>
                                </a:lnTo>
                                <a:lnTo>
                                  <a:pt x="157" y="97"/>
                                </a:lnTo>
                                <a:lnTo>
                                  <a:pt x="150" y="98"/>
                                </a:lnTo>
                                <a:lnTo>
                                  <a:pt x="144" y="99"/>
                                </a:lnTo>
                                <a:lnTo>
                                  <a:pt x="138" y="100"/>
                                </a:lnTo>
                                <a:lnTo>
                                  <a:pt x="132" y="101"/>
                                </a:lnTo>
                                <a:lnTo>
                                  <a:pt x="127" y="103"/>
                                </a:lnTo>
                                <a:lnTo>
                                  <a:pt x="120" y="103"/>
                                </a:lnTo>
                                <a:lnTo>
                                  <a:pt x="115" y="105"/>
                                </a:lnTo>
                                <a:lnTo>
                                  <a:pt x="109" y="106"/>
                                </a:lnTo>
                                <a:lnTo>
                                  <a:pt x="103" y="108"/>
                                </a:lnTo>
                                <a:lnTo>
                                  <a:pt x="98" y="109"/>
                                </a:lnTo>
                                <a:lnTo>
                                  <a:pt x="93" y="110"/>
                                </a:lnTo>
                                <a:lnTo>
                                  <a:pt x="88" y="112"/>
                                </a:lnTo>
                                <a:lnTo>
                                  <a:pt x="84" y="114"/>
                                </a:lnTo>
                                <a:lnTo>
                                  <a:pt x="70" y="100"/>
                                </a:lnTo>
                                <a:lnTo>
                                  <a:pt x="70" y="100"/>
                                </a:lnTo>
                                <a:lnTo>
                                  <a:pt x="72" y="99"/>
                                </a:lnTo>
                                <a:lnTo>
                                  <a:pt x="73" y="99"/>
                                </a:lnTo>
                                <a:lnTo>
                                  <a:pt x="76" y="98"/>
                                </a:lnTo>
                                <a:lnTo>
                                  <a:pt x="78" y="98"/>
                                </a:lnTo>
                                <a:lnTo>
                                  <a:pt x="82" y="98"/>
                                </a:lnTo>
                                <a:lnTo>
                                  <a:pt x="84" y="97"/>
                                </a:lnTo>
                                <a:lnTo>
                                  <a:pt x="87" y="96"/>
                                </a:lnTo>
                                <a:lnTo>
                                  <a:pt x="90" y="94"/>
                                </a:lnTo>
                                <a:lnTo>
                                  <a:pt x="94" y="94"/>
                                </a:lnTo>
                                <a:lnTo>
                                  <a:pt x="99" y="93"/>
                                </a:lnTo>
                                <a:lnTo>
                                  <a:pt x="103" y="92"/>
                                </a:lnTo>
                                <a:lnTo>
                                  <a:pt x="108" y="92"/>
                                </a:lnTo>
                                <a:lnTo>
                                  <a:pt x="113" y="91"/>
                                </a:lnTo>
                                <a:lnTo>
                                  <a:pt x="117" y="90"/>
                                </a:lnTo>
                                <a:lnTo>
                                  <a:pt x="123" y="89"/>
                                </a:lnTo>
                                <a:lnTo>
                                  <a:pt x="128" y="88"/>
                                </a:lnTo>
                                <a:lnTo>
                                  <a:pt x="135" y="87"/>
                                </a:lnTo>
                                <a:lnTo>
                                  <a:pt x="140" y="85"/>
                                </a:lnTo>
                                <a:lnTo>
                                  <a:pt x="146" y="84"/>
                                </a:lnTo>
                                <a:lnTo>
                                  <a:pt x="153" y="83"/>
                                </a:lnTo>
                                <a:lnTo>
                                  <a:pt x="160" y="82"/>
                                </a:lnTo>
                                <a:lnTo>
                                  <a:pt x="166" y="81"/>
                                </a:lnTo>
                                <a:lnTo>
                                  <a:pt x="173" y="80"/>
                                </a:lnTo>
                                <a:lnTo>
                                  <a:pt x="180" y="79"/>
                                </a:lnTo>
                                <a:lnTo>
                                  <a:pt x="188" y="78"/>
                                </a:lnTo>
                                <a:lnTo>
                                  <a:pt x="195" y="76"/>
                                </a:lnTo>
                                <a:lnTo>
                                  <a:pt x="201" y="75"/>
                                </a:lnTo>
                                <a:lnTo>
                                  <a:pt x="210" y="74"/>
                                </a:lnTo>
                                <a:lnTo>
                                  <a:pt x="218" y="73"/>
                                </a:lnTo>
                                <a:lnTo>
                                  <a:pt x="225" y="71"/>
                                </a:lnTo>
                                <a:lnTo>
                                  <a:pt x="231" y="70"/>
                                </a:lnTo>
                                <a:lnTo>
                                  <a:pt x="240" y="69"/>
                                </a:lnTo>
                                <a:lnTo>
                                  <a:pt x="248" y="67"/>
                                </a:lnTo>
                                <a:lnTo>
                                  <a:pt x="256" y="66"/>
                                </a:lnTo>
                                <a:lnTo>
                                  <a:pt x="264" y="65"/>
                                </a:lnTo>
                                <a:lnTo>
                                  <a:pt x="271" y="64"/>
                                </a:lnTo>
                                <a:lnTo>
                                  <a:pt x="280" y="64"/>
                                </a:lnTo>
                                <a:lnTo>
                                  <a:pt x="287" y="62"/>
                                </a:lnTo>
                                <a:lnTo>
                                  <a:pt x="295" y="62"/>
                                </a:lnTo>
                                <a:lnTo>
                                  <a:pt x="303" y="61"/>
                                </a:lnTo>
                                <a:lnTo>
                                  <a:pt x="311" y="61"/>
                                </a:lnTo>
                                <a:lnTo>
                                  <a:pt x="319" y="60"/>
                                </a:lnTo>
                                <a:lnTo>
                                  <a:pt x="327" y="58"/>
                                </a:lnTo>
                                <a:lnTo>
                                  <a:pt x="335" y="57"/>
                                </a:lnTo>
                                <a:lnTo>
                                  <a:pt x="342" y="57"/>
                                </a:lnTo>
                                <a:lnTo>
                                  <a:pt x="350" y="56"/>
                                </a:lnTo>
                                <a:lnTo>
                                  <a:pt x="357" y="56"/>
                                </a:lnTo>
                                <a:lnTo>
                                  <a:pt x="364" y="55"/>
                                </a:lnTo>
                                <a:lnTo>
                                  <a:pt x="372" y="55"/>
                                </a:lnTo>
                                <a:lnTo>
                                  <a:pt x="379" y="55"/>
                                </a:lnTo>
                                <a:lnTo>
                                  <a:pt x="387" y="55"/>
                                </a:lnTo>
                                <a:lnTo>
                                  <a:pt x="394" y="55"/>
                                </a:lnTo>
                                <a:lnTo>
                                  <a:pt x="401" y="55"/>
                                </a:lnTo>
                                <a:lnTo>
                                  <a:pt x="408" y="55"/>
                                </a:lnTo>
                                <a:lnTo>
                                  <a:pt x="415" y="55"/>
                                </a:lnTo>
                                <a:lnTo>
                                  <a:pt x="421" y="55"/>
                                </a:lnTo>
                                <a:lnTo>
                                  <a:pt x="428" y="56"/>
                                </a:lnTo>
                                <a:lnTo>
                                  <a:pt x="433" y="56"/>
                                </a:lnTo>
                                <a:lnTo>
                                  <a:pt x="439" y="57"/>
                                </a:lnTo>
                                <a:lnTo>
                                  <a:pt x="445" y="58"/>
                                </a:lnTo>
                                <a:lnTo>
                                  <a:pt x="451" y="60"/>
                                </a:lnTo>
                                <a:lnTo>
                                  <a:pt x="449" y="58"/>
                                </a:lnTo>
                                <a:lnTo>
                                  <a:pt x="446" y="57"/>
                                </a:lnTo>
                                <a:lnTo>
                                  <a:pt x="444" y="55"/>
                                </a:lnTo>
                                <a:lnTo>
                                  <a:pt x="440" y="55"/>
                                </a:lnTo>
                                <a:lnTo>
                                  <a:pt x="437" y="54"/>
                                </a:lnTo>
                                <a:lnTo>
                                  <a:pt x="433" y="53"/>
                                </a:lnTo>
                                <a:lnTo>
                                  <a:pt x="430" y="52"/>
                                </a:lnTo>
                                <a:lnTo>
                                  <a:pt x="428" y="51"/>
                                </a:lnTo>
                                <a:lnTo>
                                  <a:pt x="424" y="50"/>
                                </a:lnTo>
                                <a:lnTo>
                                  <a:pt x="422" y="50"/>
                                </a:lnTo>
                                <a:lnTo>
                                  <a:pt x="418" y="48"/>
                                </a:lnTo>
                                <a:lnTo>
                                  <a:pt x="415" y="48"/>
                                </a:lnTo>
                                <a:lnTo>
                                  <a:pt x="411" y="47"/>
                                </a:lnTo>
                                <a:lnTo>
                                  <a:pt x="408" y="46"/>
                                </a:lnTo>
                                <a:lnTo>
                                  <a:pt x="403" y="45"/>
                                </a:lnTo>
                                <a:lnTo>
                                  <a:pt x="399" y="45"/>
                                </a:lnTo>
                                <a:lnTo>
                                  <a:pt x="394" y="44"/>
                                </a:lnTo>
                                <a:lnTo>
                                  <a:pt x="389" y="44"/>
                                </a:lnTo>
                                <a:lnTo>
                                  <a:pt x="385" y="43"/>
                                </a:lnTo>
                                <a:lnTo>
                                  <a:pt x="379" y="43"/>
                                </a:lnTo>
                                <a:lnTo>
                                  <a:pt x="374" y="43"/>
                                </a:lnTo>
                                <a:lnTo>
                                  <a:pt x="369" y="43"/>
                                </a:lnTo>
                                <a:lnTo>
                                  <a:pt x="363" y="42"/>
                                </a:lnTo>
                                <a:lnTo>
                                  <a:pt x="357" y="42"/>
                                </a:lnTo>
                                <a:lnTo>
                                  <a:pt x="350" y="41"/>
                                </a:lnTo>
                                <a:lnTo>
                                  <a:pt x="343" y="41"/>
                                </a:lnTo>
                                <a:lnTo>
                                  <a:pt x="336" y="41"/>
                                </a:lnTo>
                                <a:lnTo>
                                  <a:pt x="329" y="41"/>
                                </a:lnTo>
                                <a:lnTo>
                                  <a:pt x="323" y="41"/>
                                </a:lnTo>
                                <a:lnTo>
                                  <a:pt x="314" y="42"/>
                                </a:lnTo>
                                <a:lnTo>
                                  <a:pt x="306" y="42"/>
                                </a:lnTo>
                                <a:lnTo>
                                  <a:pt x="298" y="42"/>
                                </a:lnTo>
                                <a:lnTo>
                                  <a:pt x="290" y="42"/>
                                </a:lnTo>
                                <a:lnTo>
                                  <a:pt x="281" y="43"/>
                                </a:lnTo>
                                <a:lnTo>
                                  <a:pt x="272" y="43"/>
                                </a:lnTo>
                                <a:lnTo>
                                  <a:pt x="263" y="44"/>
                                </a:lnTo>
                                <a:lnTo>
                                  <a:pt x="253" y="45"/>
                                </a:lnTo>
                                <a:lnTo>
                                  <a:pt x="244" y="46"/>
                                </a:lnTo>
                                <a:lnTo>
                                  <a:pt x="233" y="47"/>
                                </a:lnTo>
                                <a:lnTo>
                                  <a:pt x="222" y="48"/>
                                </a:lnTo>
                                <a:lnTo>
                                  <a:pt x="212" y="50"/>
                                </a:lnTo>
                                <a:lnTo>
                                  <a:pt x="200" y="52"/>
                                </a:lnTo>
                                <a:lnTo>
                                  <a:pt x="189" y="53"/>
                                </a:lnTo>
                                <a:lnTo>
                                  <a:pt x="177" y="55"/>
                                </a:lnTo>
                                <a:lnTo>
                                  <a:pt x="166" y="56"/>
                                </a:lnTo>
                                <a:lnTo>
                                  <a:pt x="153" y="60"/>
                                </a:lnTo>
                                <a:lnTo>
                                  <a:pt x="140" y="61"/>
                                </a:lnTo>
                                <a:lnTo>
                                  <a:pt x="128" y="64"/>
                                </a:lnTo>
                                <a:lnTo>
                                  <a:pt x="114" y="66"/>
                                </a:lnTo>
                                <a:lnTo>
                                  <a:pt x="100" y="70"/>
                                </a:lnTo>
                                <a:lnTo>
                                  <a:pt x="86" y="72"/>
                                </a:lnTo>
                                <a:lnTo>
                                  <a:pt x="72" y="75"/>
                                </a:lnTo>
                                <a:lnTo>
                                  <a:pt x="57" y="79"/>
                                </a:lnTo>
                                <a:lnTo>
                                  <a:pt x="42" y="82"/>
                                </a:lnTo>
                                <a:lnTo>
                                  <a:pt x="31" y="70"/>
                                </a:lnTo>
                                <a:lnTo>
                                  <a:pt x="32" y="69"/>
                                </a:lnTo>
                                <a:lnTo>
                                  <a:pt x="34" y="69"/>
                                </a:lnTo>
                                <a:lnTo>
                                  <a:pt x="37" y="67"/>
                                </a:lnTo>
                                <a:lnTo>
                                  <a:pt x="41" y="66"/>
                                </a:lnTo>
                                <a:lnTo>
                                  <a:pt x="45" y="65"/>
                                </a:lnTo>
                                <a:lnTo>
                                  <a:pt x="47" y="65"/>
                                </a:lnTo>
                                <a:lnTo>
                                  <a:pt x="50" y="64"/>
                                </a:lnTo>
                                <a:lnTo>
                                  <a:pt x="54" y="63"/>
                                </a:lnTo>
                                <a:lnTo>
                                  <a:pt x="57" y="62"/>
                                </a:lnTo>
                                <a:lnTo>
                                  <a:pt x="62" y="62"/>
                                </a:lnTo>
                                <a:lnTo>
                                  <a:pt x="67" y="61"/>
                                </a:lnTo>
                                <a:lnTo>
                                  <a:pt x="72" y="61"/>
                                </a:lnTo>
                                <a:lnTo>
                                  <a:pt x="77" y="58"/>
                                </a:lnTo>
                                <a:lnTo>
                                  <a:pt x="82" y="57"/>
                                </a:lnTo>
                                <a:lnTo>
                                  <a:pt x="86" y="56"/>
                                </a:lnTo>
                                <a:lnTo>
                                  <a:pt x="92" y="55"/>
                                </a:lnTo>
                                <a:lnTo>
                                  <a:pt x="98" y="55"/>
                                </a:lnTo>
                                <a:lnTo>
                                  <a:pt x="103" y="54"/>
                                </a:lnTo>
                                <a:lnTo>
                                  <a:pt x="110" y="53"/>
                                </a:lnTo>
                                <a:lnTo>
                                  <a:pt x="117" y="52"/>
                                </a:lnTo>
                                <a:lnTo>
                                  <a:pt x="123" y="50"/>
                                </a:lnTo>
                                <a:lnTo>
                                  <a:pt x="129" y="50"/>
                                </a:lnTo>
                                <a:lnTo>
                                  <a:pt x="136" y="48"/>
                                </a:lnTo>
                                <a:lnTo>
                                  <a:pt x="144" y="47"/>
                                </a:lnTo>
                                <a:lnTo>
                                  <a:pt x="150" y="45"/>
                                </a:lnTo>
                                <a:lnTo>
                                  <a:pt x="158" y="44"/>
                                </a:lnTo>
                                <a:lnTo>
                                  <a:pt x="166" y="43"/>
                                </a:lnTo>
                                <a:lnTo>
                                  <a:pt x="173" y="43"/>
                                </a:lnTo>
                                <a:lnTo>
                                  <a:pt x="181" y="42"/>
                                </a:lnTo>
                                <a:lnTo>
                                  <a:pt x="188" y="41"/>
                                </a:lnTo>
                                <a:lnTo>
                                  <a:pt x="196" y="39"/>
                                </a:lnTo>
                                <a:lnTo>
                                  <a:pt x="204" y="38"/>
                                </a:lnTo>
                                <a:lnTo>
                                  <a:pt x="211" y="37"/>
                                </a:lnTo>
                                <a:lnTo>
                                  <a:pt x="220" y="36"/>
                                </a:lnTo>
                                <a:lnTo>
                                  <a:pt x="227" y="35"/>
                                </a:lnTo>
                                <a:lnTo>
                                  <a:pt x="236" y="35"/>
                                </a:lnTo>
                                <a:lnTo>
                                  <a:pt x="243" y="34"/>
                                </a:lnTo>
                                <a:lnTo>
                                  <a:pt x="252" y="34"/>
                                </a:lnTo>
                                <a:lnTo>
                                  <a:pt x="260" y="33"/>
                                </a:lnTo>
                                <a:lnTo>
                                  <a:pt x="268" y="32"/>
                                </a:lnTo>
                                <a:lnTo>
                                  <a:pt x="276" y="32"/>
                                </a:lnTo>
                                <a:lnTo>
                                  <a:pt x="286" y="30"/>
                                </a:lnTo>
                                <a:lnTo>
                                  <a:pt x="293" y="30"/>
                                </a:lnTo>
                                <a:lnTo>
                                  <a:pt x="302" y="30"/>
                                </a:lnTo>
                                <a:lnTo>
                                  <a:pt x="310" y="29"/>
                                </a:lnTo>
                                <a:lnTo>
                                  <a:pt x="318" y="29"/>
                                </a:lnTo>
                                <a:lnTo>
                                  <a:pt x="326" y="29"/>
                                </a:lnTo>
                                <a:lnTo>
                                  <a:pt x="334" y="29"/>
                                </a:lnTo>
                                <a:lnTo>
                                  <a:pt x="342" y="29"/>
                                </a:lnTo>
                                <a:lnTo>
                                  <a:pt x="350" y="29"/>
                                </a:lnTo>
                                <a:lnTo>
                                  <a:pt x="358" y="29"/>
                                </a:lnTo>
                                <a:lnTo>
                                  <a:pt x="366" y="30"/>
                                </a:lnTo>
                                <a:lnTo>
                                  <a:pt x="373" y="30"/>
                                </a:lnTo>
                                <a:lnTo>
                                  <a:pt x="381" y="30"/>
                                </a:lnTo>
                                <a:lnTo>
                                  <a:pt x="389" y="30"/>
                                </a:lnTo>
                                <a:lnTo>
                                  <a:pt x="398" y="32"/>
                                </a:lnTo>
                                <a:lnTo>
                                  <a:pt x="404" y="33"/>
                                </a:lnTo>
                                <a:lnTo>
                                  <a:pt x="411" y="34"/>
                                </a:lnTo>
                                <a:lnTo>
                                  <a:pt x="419" y="35"/>
                                </a:lnTo>
                                <a:lnTo>
                                  <a:pt x="426" y="36"/>
                                </a:lnTo>
                                <a:lnTo>
                                  <a:pt x="425" y="36"/>
                                </a:lnTo>
                                <a:lnTo>
                                  <a:pt x="424" y="35"/>
                                </a:lnTo>
                                <a:lnTo>
                                  <a:pt x="422" y="34"/>
                                </a:lnTo>
                                <a:lnTo>
                                  <a:pt x="419" y="34"/>
                                </a:lnTo>
                                <a:lnTo>
                                  <a:pt x="415" y="32"/>
                                </a:lnTo>
                                <a:lnTo>
                                  <a:pt x="410" y="30"/>
                                </a:lnTo>
                                <a:lnTo>
                                  <a:pt x="407" y="29"/>
                                </a:lnTo>
                                <a:lnTo>
                                  <a:pt x="404" y="28"/>
                                </a:lnTo>
                                <a:lnTo>
                                  <a:pt x="401" y="28"/>
                                </a:lnTo>
                                <a:lnTo>
                                  <a:pt x="399" y="27"/>
                                </a:lnTo>
                                <a:lnTo>
                                  <a:pt x="394" y="26"/>
                                </a:lnTo>
                                <a:lnTo>
                                  <a:pt x="391" y="26"/>
                                </a:lnTo>
                                <a:lnTo>
                                  <a:pt x="386" y="24"/>
                                </a:lnTo>
                                <a:lnTo>
                                  <a:pt x="383" y="24"/>
                                </a:lnTo>
                                <a:lnTo>
                                  <a:pt x="378" y="23"/>
                                </a:lnTo>
                                <a:lnTo>
                                  <a:pt x="373" y="21"/>
                                </a:lnTo>
                                <a:lnTo>
                                  <a:pt x="369" y="21"/>
                                </a:lnTo>
                                <a:lnTo>
                                  <a:pt x="364" y="20"/>
                                </a:lnTo>
                                <a:lnTo>
                                  <a:pt x="358" y="19"/>
                                </a:lnTo>
                                <a:lnTo>
                                  <a:pt x="353" y="19"/>
                                </a:lnTo>
                                <a:lnTo>
                                  <a:pt x="347" y="18"/>
                                </a:lnTo>
                                <a:lnTo>
                                  <a:pt x="342" y="17"/>
                                </a:lnTo>
                                <a:lnTo>
                                  <a:pt x="335" y="17"/>
                                </a:lnTo>
                                <a:lnTo>
                                  <a:pt x="331" y="16"/>
                                </a:lnTo>
                                <a:lnTo>
                                  <a:pt x="324" y="15"/>
                                </a:lnTo>
                                <a:lnTo>
                                  <a:pt x="318" y="15"/>
                                </a:lnTo>
                                <a:lnTo>
                                  <a:pt x="310" y="14"/>
                                </a:lnTo>
                                <a:lnTo>
                                  <a:pt x="303" y="14"/>
                                </a:lnTo>
                                <a:lnTo>
                                  <a:pt x="296" y="12"/>
                                </a:lnTo>
                                <a:lnTo>
                                  <a:pt x="289" y="12"/>
                                </a:lnTo>
                                <a:lnTo>
                                  <a:pt x="281" y="12"/>
                                </a:lnTo>
                                <a:lnTo>
                                  <a:pt x="274" y="11"/>
                                </a:lnTo>
                                <a:lnTo>
                                  <a:pt x="266" y="11"/>
                                </a:lnTo>
                                <a:lnTo>
                                  <a:pt x="258" y="11"/>
                                </a:lnTo>
                                <a:lnTo>
                                  <a:pt x="249" y="11"/>
                                </a:lnTo>
                                <a:lnTo>
                                  <a:pt x="241" y="11"/>
                                </a:lnTo>
                                <a:lnTo>
                                  <a:pt x="233" y="11"/>
                                </a:lnTo>
                                <a:lnTo>
                                  <a:pt x="225" y="12"/>
                                </a:lnTo>
                                <a:lnTo>
                                  <a:pt x="215" y="12"/>
                                </a:lnTo>
                                <a:lnTo>
                                  <a:pt x="205" y="14"/>
                                </a:lnTo>
                                <a:lnTo>
                                  <a:pt x="196" y="14"/>
                                </a:lnTo>
                                <a:lnTo>
                                  <a:pt x="188" y="15"/>
                                </a:lnTo>
                                <a:lnTo>
                                  <a:pt x="177" y="16"/>
                                </a:lnTo>
                                <a:lnTo>
                                  <a:pt x="167" y="17"/>
                                </a:lnTo>
                                <a:lnTo>
                                  <a:pt x="157" y="17"/>
                                </a:lnTo>
                                <a:lnTo>
                                  <a:pt x="147" y="19"/>
                                </a:lnTo>
                                <a:lnTo>
                                  <a:pt x="137" y="20"/>
                                </a:lnTo>
                                <a:lnTo>
                                  <a:pt x="127" y="21"/>
                                </a:lnTo>
                                <a:lnTo>
                                  <a:pt x="115" y="24"/>
                                </a:lnTo>
                                <a:lnTo>
                                  <a:pt x="105" y="26"/>
                                </a:lnTo>
                                <a:lnTo>
                                  <a:pt x="93" y="27"/>
                                </a:lnTo>
                                <a:lnTo>
                                  <a:pt x="83" y="29"/>
                                </a:lnTo>
                                <a:lnTo>
                                  <a:pt x="71" y="32"/>
                                </a:lnTo>
                                <a:lnTo>
                                  <a:pt x="60" y="35"/>
                                </a:lnTo>
                                <a:lnTo>
                                  <a:pt x="47" y="38"/>
                                </a:lnTo>
                                <a:lnTo>
                                  <a:pt x="35" y="41"/>
                                </a:lnTo>
                                <a:lnTo>
                                  <a:pt x="24" y="44"/>
                                </a:lnTo>
                                <a:lnTo>
                                  <a:pt x="12" y="47"/>
                                </a:lnTo>
                                <a:lnTo>
                                  <a:pt x="0" y="36"/>
                                </a:lnTo>
                                <a:lnTo>
                                  <a:pt x="0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Freeform 40"/>
                        <wps:cNvSpPr>
                          <a:spLocks/>
                        </wps:cNvSpPr>
                        <wps:spPr bwMode="auto">
                          <a:xfrm>
                            <a:off x="215265" y="283210"/>
                            <a:ext cx="106045" cy="27940"/>
                          </a:xfrm>
                          <a:custGeom>
                            <a:avLst/>
                            <a:gdLst>
                              <a:gd name="T0" fmla="*/ 43 w 501"/>
                              <a:gd name="T1" fmla="*/ 72 h 132"/>
                              <a:gd name="T2" fmla="*/ 86 w 501"/>
                              <a:gd name="T3" fmla="*/ 55 h 132"/>
                              <a:gd name="T4" fmla="*/ 141 w 501"/>
                              <a:gd name="T5" fmla="*/ 37 h 132"/>
                              <a:gd name="T6" fmla="*/ 207 w 501"/>
                              <a:gd name="T7" fmla="*/ 22 h 132"/>
                              <a:gd name="T8" fmla="*/ 279 w 501"/>
                              <a:gd name="T9" fmla="*/ 8 h 132"/>
                              <a:gd name="T10" fmla="*/ 347 w 501"/>
                              <a:gd name="T11" fmla="*/ 0 h 132"/>
                              <a:gd name="T12" fmla="*/ 403 w 501"/>
                              <a:gd name="T13" fmla="*/ 0 h 132"/>
                              <a:gd name="T14" fmla="*/ 448 w 501"/>
                              <a:gd name="T15" fmla="*/ 3 h 132"/>
                              <a:gd name="T16" fmla="*/ 487 w 501"/>
                              <a:gd name="T17" fmla="*/ 8 h 132"/>
                              <a:gd name="T18" fmla="*/ 488 w 501"/>
                              <a:gd name="T19" fmla="*/ 19 h 132"/>
                              <a:gd name="T20" fmla="*/ 448 w 501"/>
                              <a:gd name="T21" fmla="*/ 16 h 132"/>
                              <a:gd name="T22" fmla="*/ 407 w 501"/>
                              <a:gd name="T23" fmla="*/ 15 h 132"/>
                              <a:gd name="T24" fmla="*/ 354 w 501"/>
                              <a:gd name="T25" fmla="*/ 16 h 132"/>
                              <a:gd name="T26" fmla="*/ 293 w 501"/>
                              <a:gd name="T27" fmla="*/ 22 h 132"/>
                              <a:gd name="T28" fmla="*/ 227 w 501"/>
                              <a:gd name="T29" fmla="*/ 32 h 132"/>
                              <a:gd name="T30" fmla="*/ 166 w 501"/>
                              <a:gd name="T31" fmla="*/ 46 h 132"/>
                              <a:gd name="T32" fmla="*/ 114 w 501"/>
                              <a:gd name="T33" fmla="*/ 62 h 132"/>
                              <a:gd name="T34" fmla="*/ 73 w 501"/>
                              <a:gd name="T35" fmla="*/ 76 h 132"/>
                              <a:gd name="T36" fmla="*/ 57 w 501"/>
                              <a:gd name="T37" fmla="*/ 85 h 132"/>
                              <a:gd name="T38" fmla="*/ 96 w 501"/>
                              <a:gd name="T39" fmla="*/ 76 h 132"/>
                              <a:gd name="T40" fmla="*/ 149 w 501"/>
                              <a:gd name="T41" fmla="*/ 63 h 132"/>
                              <a:gd name="T42" fmla="*/ 209 w 501"/>
                              <a:gd name="T43" fmla="*/ 52 h 132"/>
                              <a:gd name="T44" fmla="*/ 267 w 501"/>
                              <a:gd name="T45" fmla="*/ 44 h 132"/>
                              <a:gd name="T46" fmla="*/ 319 w 501"/>
                              <a:gd name="T47" fmla="*/ 43 h 132"/>
                              <a:gd name="T48" fmla="*/ 364 w 501"/>
                              <a:gd name="T49" fmla="*/ 45 h 132"/>
                              <a:gd name="T50" fmla="*/ 405 w 501"/>
                              <a:gd name="T51" fmla="*/ 47 h 132"/>
                              <a:gd name="T52" fmla="*/ 451 w 501"/>
                              <a:gd name="T53" fmla="*/ 51 h 132"/>
                              <a:gd name="T54" fmla="*/ 473 w 501"/>
                              <a:gd name="T55" fmla="*/ 65 h 132"/>
                              <a:gd name="T56" fmla="*/ 433 w 501"/>
                              <a:gd name="T57" fmla="*/ 62 h 132"/>
                              <a:gd name="T58" fmla="*/ 396 w 501"/>
                              <a:gd name="T59" fmla="*/ 59 h 132"/>
                              <a:gd name="T60" fmla="*/ 355 w 501"/>
                              <a:gd name="T61" fmla="*/ 59 h 132"/>
                              <a:gd name="T62" fmla="*/ 312 w 501"/>
                              <a:gd name="T63" fmla="*/ 58 h 132"/>
                              <a:gd name="T64" fmla="*/ 267 w 501"/>
                              <a:gd name="T65" fmla="*/ 60 h 132"/>
                              <a:gd name="T66" fmla="*/ 211 w 501"/>
                              <a:gd name="T67" fmla="*/ 69 h 132"/>
                              <a:gd name="T68" fmla="*/ 151 w 501"/>
                              <a:gd name="T69" fmla="*/ 81 h 132"/>
                              <a:gd name="T70" fmla="*/ 96 w 501"/>
                              <a:gd name="T71" fmla="*/ 94 h 132"/>
                              <a:gd name="T72" fmla="*/ 52 w 501"/>
                              <a:gd name="T73" fmla="*/ 105 h 132"/>
                              <a:gd name="T74" fmla="*/ 38 w 501"/>
                              <a:gd name="T75" fmla="*/ 110 h 132"/>
                              <a:gd name="T76" fmla="*/ 74 w 501"/>
                              <a:gd name="T77" fmla="*/ 104 h 132"/>
                              <a:gd name="T78" fmla="*/ 128 w 501"/>
                              <a:gd name="T79" fmla="*/ 97 h 132"/>
                              <a:gd name="T80" fmla="*/ 191 w 501"/>
                              <a:gd name="T81" fmla="*/ 88 h 132"/>
                              <a:gd name="T82" fmla="*/ 250 w 501"/>
                              <a:gd name="T83" fmla="*/ 80 h 132"/>
                              <a:gd name="T84" fmla="*/ 299 w 501"/>
                              <a:gd name="T85" fmla="*/ 77 h 132"/>
                              <a:gd name="T86" fmla="*/ 336 w 501"/>
                              <a:gd name="T87" fmla="*/ 74 h 132"/>
                              <a:gd name="T88" fmla="*/ 375 w 501"/>
                              <a:gd name="T89" fmla="*/ 74 h 132"/>
                              <a:gd name="T90" fmla="*/ 412 w 501"/>
                              <a:gd name="T91" fmla="*/ 76 h 132"/>
                              <a:gd name="T92" fmla="*/ 456 w 501"/>
                              <a:gd name="T93" fmla="*/ 76 h 132"/>
                              <a:gd name="T94" fmla="*/ 468 w 501"/>
                              <a:gd name="T95" fmla="*/ 90 h 132"/>
                              <a:gd name="T96" fmla="*/ 423 w 501"/>
                              <a:gd name="T97" fmla="*/ 88 h 132"/>
                              <a:gd name="T98" fmla="*/ 389 w 501"/>
                              <a:gd name="T99" fmla="*/ 88 h 132"/>
                              <a:gd name="T100" fmla="*/ 351 w 501"/>
                              <a:gd name="T101" fmla="*/ 88 h 132"/>
                              <a:gd name="T102" fmla="*/ 313 w 501"/>
                              <a:gd name="T103" fmla="*/ 89 h 132"/>
                              <a:gd name="T104" fmla="*/ 274 w 501"/>
                              <a:gd name="T105" fmla="*/ 91 h 132"/>
                              <a:gd name="T106" fmla="*/ 219 w 501"/>
                              <a:gd name="T107" fmla="*/ 98 h 132"/>
                              <a:gd name="T108" fmla="*/ 152 w 501"/>
                              <a:gd name="T109" fmla="*/ 107 h 132"/>
                              <a:gd name="T110" fmla="*/ 87 w 501"/>
                              <a:gd name="T111" fmla="*/ 117 h 132"/>
                              <a:gd name="T112" fmla="*/ 33 w 501"/>
                              <a:gd name="T113" fmla="*/ 125 h 132"/>
                              <a:gd name="T114" fmla="*/ 3 w 501"/>
                              <a:gd name="T115" fmla="*/ 132 h 132"/>
                              <a:gd name="T116" fmla="*/ 8 w 501"/>
                              <a:gd name="T117" fmla="*/ 115 h 132"/>
                              <a:gd name="T118" fmla="*/ 23 w 501"/>
                              <a:gd name="T119" fmla="*/ 101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501" h="132">
                                <a:moveTo>
                                  <a:pt x="11" y="87"/>
                                </a:moveTo>
                                <a:lnTo>
                                  <a:pt x="12" y="86"/>
                                </a:lnTo>
                                <a:lnTo>
                                  <a:pt x="16" y="83"/>
                                </a:lnTo>
                                <a:lnTo>
                                  <a:pt x="19" y="82"/>
                                </a:lnTo>
                                <a:lnTo>
                                  <a:pt x="22" y="80"/>
                                </a:lnTo>
                                <a:lnTo>
                                  <a:pt x="27" y="79"/>
                                </a:lnTo>
                                <a:lnTo>
                                  <a:pt x="33" y="77"/>
                                </a:lnTo>
                                <a:lnTo>
                                  <a:pt x="35" y="76"/>
                                </a:lnTo>
                                <a:lnTo>
                                  <a:pt x="37" y="74"/>
                                </a:lnTo>
                                <a:lnTo>
                                  <a:pt x="41" y="73"/>
                                </a:lnTo>
                                <a:lnTo>
                                  <a:pt x="43" y="72"/>
                                </a:lnTo>
                                <a:lnTo>
                                  <a:pt x="46" y="70"/>
                                </a:lnTo>
                                <a:lnTo>
                                  <a:pt x="50" y="69"/>
                                </a:lnTo>
                                <a:lnTo>
                                  <a:pt x="53" y="68"/>
                                </a:lnTo>
                                <a:lnTo>
                                  <a:pt x="57" y="67"/>
                                </a:lnTo>
                                <a:lnTo>
                                  <a:pt x="60" y="64"/>
                                </a:lnTo>
                                <a:lnTo>
                                  <a:pt x="65" y="63"/>
                                </a:lnTo>
                                <a:lnTo>
                                  <a:pt x="68" y="62"/>
                                </a:lnTo>
                                <a:lnTo>
                                  <a:pt x="73" y="60"/>
                                </a:lnTo>
                                <a:lnTo>
                                  <a:pt x="76" y="59"/>
                                </a:lnTo>
                                <a:lnTo>
                                  <a:pt x="81" y="58"/>
                                </a:lnTo>
                                <a:lnTo>
                                  <a:pt x="86" y="55"/>
                                </a:lnTo>
                                <a:lnTo>
                                  <a:pt x="90" y="54"/>
                                </a:lnTo>
                                <a:lnTo>
                                  <a:pt x="95" y="53"/>
                                </a:lnTo>
                                <a:lnTo>
                                  <a:pt x="99" y="51"/>
                                </a:lnTo>
                                <a:lnTo>
                                  <a:pt x="104" y="49"/>
                                </a:lnTo>
                                <a:lnTo>
                                  <a:pt x="110" y="47"/>
                                </a:lnTo>
                                <a:lnTo>
                                  <a:pt x="114" y="46"/>
                                </a:lnTo>
                                <a:lnTo>
                                  <a:pt x="119" y="44"/>
                                </a:lnTo>
                                <a:lnTo>
                                  <a:pt x="125" y="43"/>
                                </a:lnTo>
                                <a:lnTo>
                                  <a:pt x="131" y="42"/>
                                </a:lnTo>
                                <a:lnTo>
                                  <a:pt x="135" y="40"/>
                                </a:lnTo>
                                <a:lnTo>
                                  <a:pt x="141" y="37"/>
                                </a:lnTo>
                                <a:lnTo>
                                  <a:pt x="146" y="36"/>
                                </a:lnTo>
                                <a:lnTo>
                                  <a:pt x="152" y="35"/>
                                </a:lnTo>
                                <a:lnTo>
                                  <a:pt x="158" y="33"/>
                                </a:lnTo>
                                <a:lnTo>
                                  <a:pt x="164" y="32"/>
                                </a:lnTo>
                                <a:lnTo>
                                  <a:pt x="170" y="31"/>
                                </a:lnTo>
                                <a:lnTo>
                                  <a:pt x="177" y="28"/>
                                </a:lnTo>
                                <a:lnTo>
                                  <a:pt x="182" y="27"/>
                                </a:lnTo>
                                <a:lnTo>
                                  <a:pt x="187" y="26"/>
                                </a:lnTo>
                                <a:lnTo>
                                  <a:pt x="194" y="24"/>
                                </a:lnTo>
                                <a:lnTo>
                                  <a:pt x="200" y="23"/>
                                </a:lnTo>
                                <a:lnTo>
                                  <a:pt x="207" y="22"/>
                                </a:lnTo>
                                <a:lnTo>
                                  <a:pt x="212" y="19"/>
                                </a:lnTo>
                                <a:lnTo>
                                  <a:pt x="219" y="18"/>
                                </a:lnTo>
                                <a:lnTo>
                                  <a:pt x="226" y="17"/>
                                </a:lnTo>
                                <a:lnTo>
                                  <a:pt x="232" y="16"/>
                                </a:lnTo>
                                <a:lnTo>
                                  <a:pt x="238" y="14"/>
                                </a:lnTo>
                                <a:lnTo>
                                  <a:pt x="245" y="13"/>
                                </a:lnTo>
                                <a:lnTo>
                                  <a:pt x="252" y="12"/>
                                </a:lnTo>
                                <a:lnTo>
                                  <a:pt x="259" y="10"/>
                                </a:lnTo>
                                <a:lnTo>
                                  <a:pt x="265" y="10"/>
                                </a:lnTo>
                                <a:lnTo>
                                  <a:pt x="272" y="9"/>
                                </a:lnTo>
                                <a:lnTo>
                                  <a:pt x="279" y="8"/>
                                </a:lnTo>
                                <a:lnTo>
                                  <a:pt x="286" y="7"/>
                                </a:lnTo>
                                <a:lnTo>
                                  <a:pt x="292" y="6"/>
                                </a:lnTo>
                                <a:lnTo>
                                  <a:pt x="299" y="6"/>
                                </a:lnTo>
                                <a:lnTo>
                                  <a:pt x="306" y="5"/>
                                </a:lnTo>
                                <a:lnTo>
                                  <a:pt x="312" y="4"/>
                                </a:lnTo>
                                <a:lnTo>
                                  <a:pt x="317" y="4"/>
                                </a:lnTo>
                                <a:lnTo>
                                  <a:pt x="324" y="3"/>
                                </a:lnTo>
                                <a:lnTo>
                                  <a:pt x="330" y="3"/>
                                </a:lnTo>
                                <a:lnTo>
                                  <a:pt x="336" y="1"/>
                                </a:lnTo>
                                <a:lnTo>
                                  <a:pt x="342" y="1"/>
                                </a:lnTo>
                                <a:lnTo>
                                  <a:pt x="347" y="0"/>
                                </a:lnTo>
                                <a:lnTo>
                                  <a:pt x="353" y="0"/>
                                </a:lnTo>
                                <a:lnTo>
                                  <a:pt x="358" y="0"/>
                                </a:lnTo>
                                <a:lnTo>
                                  <a:pt x="364" y="0"/>
                                </a:lnTo>
                                <a:lnTo>
                                  <a:pt x="368" y="0"/>
                                </a:lnTo>
                                <a:lnTo>
                                  <a:pt x="374" y="0"/>
                                </a:lnTo>
                                <a:lnTo>
                                  <a:pt x="378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5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7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1" y="0"/>
                                </a:lnTo>
                                <a:lnTo>
                                  <a:pt x="425" y="0"/>
                                </a:lnTo>
                                <a:lnTo>
                                  <a:pt x="429" y="1"/>
                                </a:lnTo>
                                <a:lnTo>
                                  <a:pt x="433" y="1"/>
                                </a:lnTo>
                                <a:lnTo>
                                  <a:pt x="436" y="1"/>
                                </a:lnTo>
                                <a:lnTo>
                                  <a:pt x="440" y="3"/>
                                </a:lnTo>
                                <a:lnTo>
                                  <a:pt x="444" y="3"/>
                                </a:lnTo>
                                <a:lnTo>
                                  <a:pt x="448" y="3"/>
                                </a:lnTo>
                                <a:lnTo>
                                  <a:pt x="450" y="3"/>
                                </a:lnTo>
                                <a:lnTo>
                                  <a:pt x="453" y="4"/>
                                </a:lnTo>
                                <a:lnTo>
                                  <a:pt x="457" y="4"/>
                                </a:lnTo>
                                <a:lnTo>
                                  <a:pt x="460" y="4"/>
                                </a:lnTo>
                                <a:lnTo>
                                  <a:pt x="463" y="5"/>
                                </a:lnTo>
                                <a:lnTo>
                                  <a:pt x="466" y="5"/>
                                </a:lnTo>
                                <a:lnTo>
                                  <a:pt x="468" y="6"/>
                                </a:lnTo>
                                <a:lnTo>
                                  <a:pt x="473" y="6"/>
                                </a:lnTo>
                                <a:lnTo>
                                  <a:pt x="478" y="6"/>
                                </a:lnTo>
                                <a:lnTo>
                                  <a:pt x="482" y="7"/>
                                </a:lnTo>
                                <a:lnTo>
                                  <a:pt x="487" y="8"/>
                                </a:lnTo>
                                <a:lnTo>
                                  <a:pt x="489" y="8"/>
                                </a:lnTo>
                                <a:lnTo>
                                  <a:pt x="493" y="9"/>
                                </a:lnTo>
                                <a:lnTo>
                                  <a:pt x="495" y="9"/>
                                </a:lnTo>
                                <a:lnTo>
                                  <a:pt x="497" y="10"/>
                                </a:lnTo>
                                <a:lnTo>
                                  <a:pt x="500" y="10"/>
                                </a:lnTo>
                                <a:lnTo>
                                  <a:pt x="501" y="12"/>
                                </a:lnTo>
                                <a:lnTo>
                                  <a:pt x="497" y="21"/>
                                </a:lnTo>
                                <a:lnTo>
                                  <a:pt x="496" y="21"/>
                                </a:lnTo>
                                <a:lnTo>
                                  <a:pt x="494" y="19"/>
                                </a:lnTo>
                                <a:lnTo>
                                  <a:pt x="490" y="19"/>
                                </a:lnTo>
                                <a:lnTo>
                                  <a:pt x="488" y="19"/>
                                </a:lnTo>
                                <a:lnTo>
                                  <a:pt x="485" y="18"/>
                                </a:lnTo>
                                <a:lnTo>
                                  <a:pt x="482" y="18"/>
                                </a:lnTo>
                                <a:lnTo>
                                  <a:pt x="478" y="17"/>
                                </a:lnTo>
                                <a:lnTo>
                                  <a:pt x="473" y="17"/>
                                </a:lnTo>
                                <a:lnTo>
                                  <a:pt x="467" y="16"/>
                                </a:lnTo>
                                <a:lnTo>
                                  <a:pt x="463" y="16"/>
                                </a:lnTo>
                                <a:lnTo>
                                  <a:pt x="460" y="16"/>
                                </a:lnTo>
                                <a:lnTo>
                                  <a:pt x="457" y="16"/>
                                </a:lnTo>
                                <a:lnTo>
                                  <a:pt x="455" y="16"/>
                                </a:lnTo>
                                <a:lnTo>
                                  <a:pt x="451" y="16"/>
                                </a:lnTo>
                                <a:lnTo>
                                  <a:pt x="448" y="16"/>
                                </a:lnTo>
                                <a:lnTo>
                                  <a:pt x="445" y="16"/>
                                </a:lnTo>
                                <a:lnTo>
                                  <a:pt x="442" y="16"/>
                                </a:lnTo>
                                <a:lnTo>
                                  <a:pt x="438" y="16"/>
                                </a:lnTo>
                                <a:lnTo>
                                  <a:pt x="434" y="15"/>
                                </a:lnTo>
                                <a:lnTo>
                                  <a:pt x="430" y="15"/>
                                </a:lnTo>
                                <a:lnTo>
                                  <a:pt x="427" y="15"/>
                                </a:lnTo>
                                <a:lnTo>
                                  <a:pt x="423" y="15"/>
                                </a:lnTo>
                                <a:lnTo>
                                  <a:pt x="419" y="15"/>
                                </a:lnTo>
                                <a:lnTo>
                                  <a:pt x="415" y="15"/>
                                </a:lnTo>
                                <a:lnTo>
                                  <a:pt x="411" y="15"/>
                                </a:lnTo>
                                <a:lnTo>
                                  <a:pt x="407" y="15"/>
                                </a:lnTo>
                                <a:lnTo>
                                  <a:pt x="403" y="15"/>
                                </a:lnTo>
                                <a:lnTo>
                                  <a:pt x="398" y="15"/>
                                </a:lnTo>
                                <a:lnTo>
                                  <a:pt x="393" y="15"/>
                                </a:lnTo>
                                <a:lnTo>
                                  <a:pt x="389" y="15"/>
                                </a:lnTo>
                                <a:lnTo>
                                  <a:pt x="384" y="15"/>
                                </a:lnTo>
                                <a:lnTo>
                                  <a:pt x="380" y="15"/>
                                </a:lnTo>
                                <a:lnTo>
                                  <a:pt x="375" y="15"/>
                                </a:lnTo>
                                <a:lnTo>
                                  <a:pt x="370" y="16"/>
                                </a:lnTo>
                                <a:lnTo>
                                  <a:pt x="365" y="16"/>
                                </a:lnTo>
                                <a:lnTo>
                                  <a:pt x="360" y="16"/>
                                </a:lnTo>
                                <a:lnTo>
                                  <a:pt x="354" y="16"/>
                                </a:lnTo>
                                <a:lnTo>
                                  <a:pt x="350" y="16"/>
                                </a:lnTo>
                                <a:lnTo>
                                  <a:pt x="344" y="16"/>
                                </a:lnTo>
                                <a:lnTo>
                                  <a:pt x="339" y="16"/>
                                </a:lnTo>
                                <a:lnTo>
                                  <a:pt x="334" y="17"/>
                                </a:lnTo>
                                <a:lnTo>
                                  <a:pt x="329" y="18"/>
                                </a:lnTo>
                                <a:lnTo>
                                  <a:pt x="322" y="18"/>
                                </a:lnTo>
                                <a:lnTo>
                                  <a:pt x="317" y="19"/>
                                </a:lnTo>
                                <a:lnTo>
                                  <a:pt x="310" y="19"/>
                                </a:lnTo>
                                <a:lnTo>
                                  <a:pt x="306" y="21"/>
                                </a:lnTo>
                                <a:lnTo>
                                  <a:pt x="299" y="21"/>
                                </a:lnTo>
                                <a:lnTo>
                                  <a:pt x="293" y="22"/>
                                </a:lnTo>
                                <a:lnTo>
                                  <a:pt x="287" y="22"/>
                                </a:lnTo>
                                <a:lnTo>
                                  <a:pt x="282" y="24"/>
                                </a:lnTo>
                                <a:lnTo>
                                  <a:pt x="276" y="24"/>
                                </a:lnTo>
                                <a:lnTo>
                                  <a:pt x="270" y="25"/>
                                </a:lnTo>
                                <a:lnTo>
                                  <a:pt x="263" y="26"/>
                                </a:lnTo>
                                <a:lnTo>
                                  <a:pt x="257" y="27"/>
                                </a:lnTo>
                                <a:lnTo>
                                  <a:pt x="250" y="27"/>
                                </a:lnTo>
                                <a:lnTo>
                                  <a:pt x="245" y="28"/>
                                </a:lnTo>
                                <a:lnTo>
                                  <a:pt x="239" y="30"/>
                                </a:lnTo>
                                <a:lnTo>
                                  <a:pt x="233" y="32"/>
                                </a:lnTo>
                                <a:lnTo>
                                  <a:pt x="227" y="32"/>
                                </a:lnTo>
                                <a:lnTo>
                                  <a:pt x="222" y="33"/>
                                </a:lnTo>
                                <a:lnTo>
                                  <a:pt x="216" y="34"/>
                                </a:lnTo>
                                <a:lnTo>
                                  <a:pt x="210" y="36"/>
                                </a:lnTo>
                                <a:lnTo>
                                  <a:pt x="204" y="37"/>
                                </a:lnTo>
                                <a:lnTo>
                                  <a:pt x="200" y="38"/>
                                </a:lnTo>
                                <a:lnTo>
                                  <a:pt x="194" y="40"/>
                                </a:lnTo>
                                <a:lnTo>
                                  <a:pt x="188" y="42"/>
                                </a:lnTo>
                                <a:lnTo>
                                  <a:pt x="182" y="43"/>
                                </a:lnTo>
                                <a:lnTo>
                                  <a:pt x="178" y="44"/>
                                </a:lnTo>
                                <a:lnTo>
                                  <a:pt x="172" y="45"/>
                                </a:lnTo>
                                <a:lnTo>
                                  <a:pt x="166" y="46"/>
                                </a:lnTo>
                                <a:lnTo>
                                  <a:pt x="161" y="47"/>
                                </a:lnTo>
                                <a:lnTo>
                                  <a:pt x="156" y="49"/>
                                </a:lnTo>
                                <a:lnTo>
                                  <a:pt x="151" y="51"/>
                                </a:lnTo>
                                <a:lnTo>
                                  <a:pt x="147" y="52"/>
                                </a:lnTo>
                                <a:lnTo>
                                  <a:pt x="141" y="53"/>
                                </a:lnTo>
                                <a:lnTo>
                                  <a:pt x="136" y="54"/>
                                </a:lnTo>
                                <a:lnTo>
                                  <a:pt x="132" y="56"/>
                                </a:lnTo>
                                <a:lnTo>
                                  <a:pt x="128" y="58"/>
                                </a:lnTo>
                                <a:lnTo>
                                  <a:pt x="122" y="59"/>
                                </a:lnTo>
                                <a:lnTo>
                                  <a:pt x="118" y="61"/>
                                </a:lnTo>
                                <a:lnTo>
                                  <a:pt x="114" y="62"/>
                                </a:lnTo>
                                <a:lnTo>
                                  <a:pt x="111" y="64"/>
                                </a:lnTo>
                                <a:lnTo>
                                  <a:pt x="106" y="64"/>
                                </a:lnTo>
                                <a:lnTo>
                                  <a:pt x="102" y="65"/>
                                </a:lnTo>
                                <a:lnTo>
                                  <a:pt x="97" y="68"/>
                                </a:lnTo>
                                <a:lnTo>
                                  <a:pt x="95" y="69"/>
                                </a:lnTo>
                                <a:lnTo>
                                  <a:pt x="90" y="70"/>
                                </a:lnTo>
                                <a:lnTo>
                                  <a:pt x="87" y="71"/>
                                </a:lnTo>
                                <a:lnTo>
                                  <a:pt x="83" y="72"/>
                                </a:lnTo>
                                <a:lnTo>
                                  <a:pt x="80" y="74"/>
                                </a:lnTo>
                                <a:lnTo>
                                  <a:pt x="76" y="76"/>
                                </a:lnTo>
                                <a:lnTo>
                                  <a:pt x="73" y="76"/>
                                </a:lnTo>
                                <a:lnTo>
                                  <a:pt x="69" y="77"/>
                                </a:lnTo>
                                <a:lnTo>
                                  <a:pt x="67" y="78"/>
                                </a:lnTo>
                                <a:lnTo>
                                  <a:pt x="63" y="80"/>
                                </a:lnTo>
                                <a:lnTo>
                                  <a:pt x="57" y="82"/>
                                </a:lnTo>
                                <a:lnTo>
                                  <a:pt x="52" y="83"/>
                                </a:lnTo>
                                <a:lnTo>
                                  <a:pt x="49" y="86"/>
                                </a:lnTo>
                                <a:lnTo>
                                  <a:pt x="45" y="87"/>
                                </a:lnTo>
                                <a:lnTo>
                                  <a:pt x="45" y="88"/>
                                </a:lnTo>
                                <a:lnTo>
                                  <a:pt x="49" y="87"/>
                                </a:lnTo>
                                <a:lnTo>
                                  <a:pt x="53" y="86"/>
                                </a:lnTo>
                                <a:lnTo>
                                  <a:pt x="57" y="85"/>
                                </a:lnTo>
                                <a:lnTo>
                                  <a:pt x="59" y="85"/>
                                </a:lnTo>
                                <a:lnTo>
                                  <a:pt x="63" y="83"/>
                                </a:lnTo>
                                <a:lnTo>
                                  <a:pt x="66" y="83"/>
                                </a:lnTo>
                                <a:lnTo>
                                  <a:pt x="68" y="81"/>
                                </a:lnTo>
                                <a:lnTo>
                                  <a:pt x="72" y="81"/>
                                </a:lnTo>
                                <a:lnTo>
                                  <a:pt x="75" y="80"/>
                                </a:lnTo>
                                <a:lnTo>
                                  <a:pt x="79" y="79"/>
                                </a:lnTo>
                                <a:lnTo>
                                  <a:pt x="83" y="78"/>
                                </a:lnTo>
                                <a:lnTo>
                                  <a:pt x="87" y="77"/>
                                </a:lnTo>
                                <a:lnTo>
                                  <a:pt x="91" y="76"/>
                                </a:lnTo>
                                <a:lnTo>
                                  <a:pt x="96" y="76"/>
                                </a:lnTo>
                                <a:lnTo>
                                  <a:pt x="101" y="73"/>
                                </a:lnTo>
                                <a:lnTo>
                                  <a:pt x="104" y="72"/>
                                </a:lnTo>
                                <a:lnTo>
                                  <a:pt x="109" y="71"/>
                                </a:lnTo>
                                <a:lnTo>
                                  <a:pt x="114" y="70"/>
                                </a:lnTo>
                                <a:lnTo>
                                  <a:pt x="119" y="70"/>
                                </a:lnTo>
                                <a:lnTo>
                                  <a:pt x="124" y="69"/>
                                </a:lnTo>
                                <a:lnTo>
                                  <a:pt x="128" y="68"/>
                                </a:lnTo>
                                <a:lnTo>
                                  <a:pt x="134" y="67"/>
                                </a:lnTo>
                                <a:lnTo>
                                  <a:pt x="139" y="64"/>
                                </a:lnTo>
                                <a:lnTo>
                                  <a:pt x="143" y="64"/>
                                </a:lnTo>
                                <a:lnTo>
                                  <a:pt x="149" y="63"/>
                                </a:lnTo>
                                <a:lnTo>
                                  <a:pt x="154" y="62"/>
                                </a:lnTo>
                                <a:lnTo>
                                  <a:pt x="159" y="60"/>
                                </a:lnTo>
                                <a:lnTo>
                                  <a:pt x="165" y="59"/>
                                </a:lnTo>
                                <a:lnTo>
                                  <a:pt x="170" y="59"/>
                                </a:lnTo>
                                <a:lnTo>
                                  <a:pt x="176" y="58"/>
                                </a:lnTo>
                                <a:lnTo>
                                  <a:pt x="181" y="55"/>
                                </a:lnTo>
                                <a:lnTo>
                                  <a:pt x="187" y="55"/>
                                </a:lnTo>
                                <a:lnTo>
                                  <a:pt x="192" y="54"/>
                                </a:lnTo>
                                <a:lnTo>
                                  <a:pt x="197" y="53"/>
                                </a:lnTo>
                                <a:lnTo>
                                  <a:pt x="203" y="52"/>
                                </a:lnTo>
                                <a:lnTo>
                                  <a:pt x="209" y="52"/>
                                </a:lnTo>
                                <a:lnTo>
                                  <a:pt x="215" y="51"/>
                                </a:lnTo>
                                <a:lnTo>
                                  <a:pt x="221" y="50"/>
                                </a:lnTo>
                                <a:lnTo>
                                  <a:pt x="225" y="49"/>
                                </a:lnTo>
                                <a:lnTo>
                                  <a:pt x="231" y="49"/>
                                </a:lnTo>
                                <a:lnTo>
                                  <a:pt x="235" y="47"/>
                                </a:lnTo>
                                <a:lnTo>
                                  <a:pt x="241" y="47"/>
                                </a:lnTo>
                                <a:lnTo>
                                  <a:pt x="246" y="46"/>
                                </a:lnTo>
                                <a:lnTo>
                                  <a:pt x="252" y="45"/>
                                </a:lnTo>
                                <a:lnTo>
                                  <a:pt x="256" y="45"/>
                                </a:lnTo>
                                <a:lnTo>
                                  <a:pt x="262" y="45"/>
                                </a:lnTo>
                                <a:lnTo>
                                  <a:pt x="267" y="44"/>
                                </a:lnTo>
                                <a:lnTo>
                                  <a:pt x="272" y="43"/>
                                </a:lnTo>
                                <a:lnTo>
                                  <a:pt x="277" y="43"/>
                                </a:lnTo>
                                <a:lnTo>
                                  <a:pt x="283" y="43"/>
                                </a:lnTo>
                                <a:lnTo>
                                  <a:pt x="287" y="43"/>
                                </a:lnTo>
                                <a:lnTo>
                                  <a:pt x="292" y="43"/>
                                </a:lnTo>
                                <a:lnTo>
                                  <a:pt x="297" y="43"/>
                                </a:lnTo>
                                <a:lnTo>
                                  <a:pt x="301" y="43"/>
                                </a:lnTo>
                                <a:lnTo>
                                  <a:pt x="306" y="43"/>
                                </a:lnTo>
                                <a:lnTo>
                                  <a:pt x="309" y="43"/>
                                </a:lnTo>
                                <a:lnTo>
                                  <a:pt x="314" y="43"/>
                                </a:lnTo>
                                <a:lnTo>
                                  <a:pt x="319" y="43"/>
                                </a:lnTo>
                                <a:lnTo>
                                  <a:pt x="323" y="43"/>
                                </a:lnTo>
                                <a:lnTo>
                                  <a:pt x="327" y="44"/>
                                </a:lnTo>
                                <a:lnTo>
                                  <a:pt x="331" y="44"/>
                                </a:lnTo>
                                <a:lnTo>
                                  <a:pt x="336" y="44"/>
                                </a:lnTo>
                                <a:lnTo>
                                  <a:pt x="339" y="44"/>
                                </a:lnTo>
                                <a:lnTo>
                                  <a:pt x="344" y="44"/>
                                </a:lnTo>
                                <a:lnTo>
                                  <a:pt x="347" y="44"/>
                                </a:lnTo>
                                <a:lnTo>
                                  <a:pt x="352" y="45"/>
                                </a:lnTo>
                                <a:lnTo>
                                  <a:pt x="355" y="45"/>
                                </a:lnTo>
                                <a:lnTo>
                                  <a:pt x="360" y="45"/>
                                </a:lnTo>
                                <a:lnTo>
                                  <a:pt x="364" y="45"/>
                                </a:lnTo>
                                <a:lnTo>
                                  <a:pt x="368" y="46"/>
                                </a:lnTo>
                                <a:lnTo>
                                  <a:pt x="373" y="46"/>
                                </a:lnTo>
                                <a:lnTo>
                                  <a:pt x="376" y="46"/>
                                </a:lnTo>
                                <a:lnTo>
                                  <a:pt x="380" y="46"/>
                                </a:lnTo>
                                <a:lnTo>
                                  <a:pt x="384" y="46"/>
                                </a:lnTo>
                                <a:lnTo>
                                  <a:pt x="387" y="46"/>
                                </a:lnTo>
                                <a:lnTo>
                                  <a:pt x="391" y="47"/>
                                </a:lnTo>
                                <a:lnTo>
                                  <a:pt x="395" y="47"/>
                                </a:lnTo>
                                <a:lnTo>
                                  <a:pt x="398" y="47"/>
                                </a:lnTo>
                                <a:lnTo>
                                  <a:pt x="402" y="47"/>
                                </a:lnTo>
                                <a:lnTo>
                                  <a:pt x="405" y="47"/>
                                </a:lnTo>
                                <a:lnTo>
                                  <a:pt x="408" y="49"/>
                                </a:lnTo>
                                <a:lnTo>
                                  <a:pt x="412" y="49"/>
                                </a:lnTo>
                                <a:lnTo>
                                  <a:pt x="415" y="49"/>
                                </a:lnTo>
                                <a:lnTo>
                                  <a:pt x="418" y="49"/>
                                </a:lnTo>
                                <a:lnTo>
                                  <a:pt x="421" y="49"/>
                                </a:lnTo>
                                <a:lnTo>
                                  <a:pt x="425" y="50"/>
                                </a:lnTo>
                                <a:lnTo>
                                  <a:pt x="430" y="50"/>
                                </a:lnTo>
                                <a:lnTo>
                                  <a:pt x="436" y="50"/>
                                </a:lnTo>
                                <a:lnTo>
                                  <a:pt x="441" y="51"/>
                                </a:lnTo>
                                <a:lnTo>
                                  <a:pt x="447" y="51"/>
                                </a:lnTo>
                                <a:lnTo>
                                  <a:pt x="451" y="51"/>
                                </a:lnTo>
                                <a:lnTo>
                                  <a:pt x="456" y="52"/>
                                </a:lnTo>
                                <a:lnTo>
                                  <a:pt x="459" y="52"/>
                                </a:lnTo>
                                <a:lnTo>
                                  <a:pt x="464" y="53"/>
                                </a:lnTo>
                                <a:lnTo>
                                  <a:pt x="466" y="53"/>
                                </a:lnTo>
                                <a:lnTo>
                                  <a:pt x="470" y="53"/>
                                </a:lnTo>
                                <a:lnTo>
                                  <a:pt x="472" y="53"/>
                                </a:lnTo>
                                <a:lnTo>
                                  <a:pt x="474" y="54"/>
                                </a:lnTo>
                                <a:lnTo>
                                  <a:pt x="477" y="54"/>
                                </a:lnTo>
                                <a:lnTo>
                                  <a:pt x="478" y="54"/>
                                </a:lnTo>
                                <a:lnTo>
                                  <a:pt x="475" y="65"/>
                                </a:lnTo>
                                <a:lnTo>
                                  <a:pt x="473" y="65"/>
                                </a:lnTo>
                                <a:lnTo>
                                  <a:pt x="471" y="64"/>
                                </a:lnTo>
                                <a:lnTo>
                                  <a:pt x="467" y="64"/>
                                </a:lnTo>
                                <a:lnTo>
                                  <a:pt x="465" y="64"/>
                                </a:lnTo>
                                <a:lnTo>
                                  <a:pt x="462" y="64"/>
                                </a:lnTo>
                                <a:lnTo>
                                  <a:pt x="458" y="64"/>
                                </a:lnTo>
                                <a:lnTo>
                                  <a:pt x="453" y="63"/>
                                </a:lnTo>
                                <a:lnTo>
                                  <a:pt x="449" y="63"/>
                                </a:lnTo>
                                <a:lnTo>
                                  <a:pt x="443" y="62"/>
                                </a:lnTo>
                                <a:lnTo>
                                  <a:pt x="438" y="62"/>
                                </a:lnTo>
                                <a:lnTo>
                                  <a:pt x="435" y="62"/>
                                </a:lnTo>
                                <a:lnTo>
                                  <a:pt x="433" y="62"/>
                                </a:lnTo>
                                <a:lnTo>
                                  <a:pt x="429" y="61"/>
                                </a:lnTo>
                                <a:lnTo>
                                  <a:pt x="427" y="61"/>
                                </a:lnTo>
                                <a:lnTo>
                                  <a:pt x="423" y="61"/>
                                </a:lnTo>
                                <a:lnTo>
                                  <a:pt x="420" y="61"/>
                                </a:lnTo>
                                <a:lnTo>
                                  <a:pt x="418" y="61"/>
                                </a:lnTo>
                                <a:lnTo>
                                  <a:pt x="414" y="61"/>
                                </a:lnTo>
                                <a:lnTo>
                                  <a:pt x="411" y="60"/>
                                </a:lnTo>
                                <a:lnTo>
                                  <a:pt x="407" y="60"/>
                                </a:lnTo>
                                <a:lnTo>
                                  <a:pt x="404" y="60"/>
                                </a:lnTo>
                                <a:lnTo>
                                  <a:pt x="400" y="60"/>
                                </a:lnTo>
                                <a:lnTo>
                                  <a:pt x="396" y="59"/>
                                </a:lnTo>
                                <a:lnTo>
                                  <a:pt x="393" y="59"/>
                                </a:lnTo>
                                <a:lnTo>
                                  <a:pt x="389" y="59"/>
                                </a:lnTo>
                                <a:lnTo>
                                  <a:pt x="385" y="59"/>
                                </a:lnTo>
                                <a:lnTo>
                                  <a:pt x="382" y="59"/>
                                </a:lnTo>
                                <a:lnTo>
                                  <a:pt x="378" y="59"/>
                                </a:lnTo>
                                <a:lnTo>
                                  <a:pt x="374" y="59"/>
                                </a:lnTo>
                                <a:lnTo>
                                  <a:pt x="370" y="59"/>
                                </a:lnTo>
                                <a:lnTo>
                                  <a:pt x="367" y="59"/>
                                </a:lnTo>
                                <a:lnTo>
                                  <a:pt x="362" y="59"/>
                                </a:lnTo>
                                <a:lnTo>
                                  <a:pt x="359" y="59"/>
                                </a:lnTo>
                                <a:lnTo>
                                  <a:pt x="355" y="59"/>
                                </a:lnTo>
                                <a:lnTo>
                                  <a:pt x="352" y="58"/>
                                </a:lnTo>
                                <a:lnTo>
                                  <a:pt x="347" y="58"/>
                                </a:lnTo>
                                <a:lnTo>
                                  <a:pt x="343" y="58"/>
                                </a:lnTo>
                                <a:lnTo>
                                  <a:pt x="339" y="58"/>
                                </a:lnTo>
                                <a:lnTo>
                                  <a:pt x="336" y="58"/>
                                </a:lnTo>
                                <a:lnTo>
                                  <a:pt x="331" y="58"/>
                                </a:lnTo>
                                <a:lnTo>
                                  <a:pt x="328" y="58"/>
                                </a:lnTo>
                                <a:lnTo>
                                  <a:pt x="324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2" y="58"/>
                                </a:lnTo>
                                <a:lnTo>
                                  <a:pt x="308" y="59"/>
                                </a:lnTo>
                                <a:lnTo>
                                  <a:pt x="304" y="59"/>
                                </a:lnTo>
                                <a:lnTo>
                                  <a:pt x="300" y="59"/>
                                </a:lnTo>
                                <a:lnTo>
                                  <a:pt x="297" y="59"/>
                                </a:lnTo>
                                <a:lnTo>
                                  <a:pt x="293" y="59"/>
                                </a:lnTo>
                                <a:lnTo>
                                  <a:pt x="289" y="59"/>
                                </a:lnTo>
                                <a:lnTo>
                                  <a:pt x="285" y="59"/>
                                </a:lnTo>
                                <a:lnTo>
                                  <a:pt x="280" y="59"/>
                                </a:lnTo>
                                <a:lnTo>
                                  <a:pt x="276" y="60"/>
                                </a:lnTo>
                                <a:lnTo>
                                  <a:pt x="271" y="60"/>
                                </a:lnTo>
                                <a:lnTo>
                                  <a:pt x="267" y="60"/>
                                </a:lnTo>
                                <a:lnTo>
                                  <a:pt x="262" y="61"/>
                                </a:lnTo>
                                <a:lnTo>
                                  <a:pt x="259" y="62"/>
                                </a:lnTo>
                                <a:lnTo>
                                  <a:pt x="253" y="62"/>
                                </a:lnTo>
                                <a:lnTo>
                                  <a:pt x="248" y="63"/>
                                </a:lnTo>
                                <a:lnTo>
                                  <a:pt x="242" y="63"/>
                                </a:lnTo>
                                <a:lnTo>
                                  <a:pt x="238" y="64"/>
                                </a:lnTo>
                                <a:lnTo>
                                  <a:pt x="232" y="64"/>
                                </a:lnTo>
                                <a:lnTo>
                                  <a:pt x="227" y="65"/>
                                </a:lnTo>
                                <a:lnTo>
                                  <a:pt x="222" y="67"/>
                                </a:lnTo>
                                <a:lnTo>
                                  <a:pt x="217" y="68"/>
                                </a:lnTo>
                                <a:lnTo>
                                  <a:pt x="211" y="69"/>
                                </a:lnTo>
                                <a:lnTo>
                                  <a:pt x="207" y="70"/>
                                </a:lnTo>
                                <a:lnTo>
                                  <a:pt x="201" y="70"/>
                                </a:lnTo>
                                <a:lnTo>
                                  <a:pt x="195" y="71"/>
                                </a:lnTo>
                                <a:lnTo>
                                  <a:pt x="189" y="72"/>
                                </a:lnTo>
                                <a:lnTo>
                                  <a:pt x="185" y="73"/>
                                </a:lnTo>
                                <a:lnTo>
                                  <a:pt x="179" y="74"/>
                                </a:lnTo>
                                <a:lnTo>
                                  <a:pt x="173" y="76"/>
                                </a:lnTo>
                                <a:lnTo>
                                  <a:pt x="167" y="77"/>
                                </a:lnTo>
                                <a:lnTo>
                                  <a:pt x="163" y="78"/>
                                </a:lnTo>
                                <a:lnTo>
                                  <a:pt x="157" y="80"/>
                                </a:lnTo>
                                <a:lnTo>
                                  <a:pt x="151" y="81"/>
                                </a:lnTo>
                                <a:lnTo>
                                  <a:pt x="146" y="82"/>
                                </a:lnTo>
                                <a:lnTo>
                                  <a:pt x="141" y="83"/>
                                </a:lnTo>
                                <a:lnTo>
                                  <a:pt x="135" y="85"/>
                                </a:lnTo>
                                <a:lnTo>
                                  <a:pt x="131" y="86"/>
                                </a:lnTo>
                                <a:lnTo>
                                  <a:pt x="125" y="87"/>
                                </a:lnTo>
                                <a:lnTo>
                                  <a:pt x="120" y="88"/>
                                </a:lnTo>
                                <a:lnTo>
                                  <a:pt x="114" y="89"/>
                                </a:lnTo>
                                <a:lnTo>
                                  <a:pt x="110" y="91"/>
                                </a:lnTo>
                                <a:lnTo>
                                  <a:pt x="105" y="91"/>
                                </a:lnTo>
                                <a:lnTo>
                                  <a:pt x="101" y="92"/>
                                </a:lnTo>
                                <a:lnTo>
                                  <a:pt x="96" y="94"/>
                                </a:lnTo>
                                <a:lnTo>
                                  <a:pt x="91" y="96"/>
                                </a:lnTo>
                                <a:lnTo>
                                  <a:pt x="87" y="96"/>
                                </a:lnTo>
                                <a:lnTo>
                                  <a:pt x="82" y="97"/>
                                </a:lnTo>
                                <a:lnTo>
                                  <a:pt x="78" y="98"/>
                                </a:lnTo>
                                <a:lnTo>
                                  <a:pt x="74" y="99"/>
                                </a:lnTo>
                                <a:lnTo>
                                  <a:pt x="69" y="100"/>
                                </a:lnTo>
                                <a:lnTo>
                                  <a:pt x="66" y="101"/>
                                </a:lnTo>
                                <a:lnTo>
                                  <a:pt x="63" y="101"/>
                                </a:lnTo>
                                <a:lnTo>
                                  <a:pt x="59" y="104"/>
                                </a:lnTo>
                                <a:lnTo>
                                  <a:pt x="56" y="104"/>
                                </a:lnTo>
                                <a:lnTo>
                                  <a:pt x="52" y="105"/>
                                </a:lnTo>
                                <a:lnTo>
                                  <a:pt x="50" y="105"/>
                                </a:lnTo>
                                <a:lnTo>
                                  <a:pt x="46" y="106"/>
                                </a:lnTo>
                                <a:lnTo>
                                  <a:pt x="42" y="107"/>
                                </a:lnTo>
                                <a:lnTo>
                                  <a:pt x="37" y="109"/>
                                </a:lnTo>
                                <a:lnTo>
                                  <a:pt x="34" y="109"/>
                                </a:lnTo>
                                <a:lnTo>
                                  <a:pt x="31" y="110"/>
                                </a:lnTo>
                                <a:lnTo>
                                  <a:pt x="30" y="112"/>
                                </a:lnTo>
                                <a:lnTo>
                                  <a:pt x="30" y="112"/>
                                </a:lnTo>
                                <a:lnTo>
                                  <a:pt x="33" y="112"/>
                                </a:lnTo>
                                <a:lnTo>
                                  <a:pt x="35" y="110"/>
                                </a:lnTo>
                                <a:lnTo>
                                  <a:pt x="38" y="110"/>
                                </a:lnTo>
                                <a:lnTo>
                                  <a:pt x="41" y="109"/>
                                </a:lnTo>
                                <a:lnTo>
                                  <a:pt x="43" y="109"/>
                                </a:lnTo>
                                <a:lnTo>
                                  <a:pt x="45" y="108"/>
                                </a:lnTo>
                                <a:lnTo>
                                  <a:pt x="49" y="108"/>
                                </a:lnTo>
                                <a:lnTo>
                                  <a:pt x="51" y="107"/>
                                </a:lnTo>
                                <a:lnTo>
                                  <a:pt x="54" y="107"/>
                                </a:lnTo>
                                <a:lnTo>
                                  <a:pt x="58" y="107"/>
                                </a:lnTo>
                                <a:lnTo>
                                  <a:pt x="63" y="107"/>
                                </a:lnTo>
                                <a:lnTo>
                                  <a:pt x="66" y="106"/>
                                </a:lnTo>
                                <a:lnTo>
                                  <a:pt x="69" y="105"/>
                                </a:lnTo>
                                <a:lnTo>
                                  <a:pt x="74" y="104"/>
                                </a:lnTo>
                                <a:lnTo>
                                  <a:pt x="79" y="104"/>
                                </a:lnTo>
                                <a:lnTo>
                                  <a:pt x="83" y="103"/>
                                </a:lnTo>
                                <a:lnTo>
                                  <a:pt x="88" y="101"/>
                                </a:lnTo>
                                <a:lnTo>
                                  <a:pt x="93" y="101"/>
                                </a:lnTo>
                                <a:lnTo>
                                  <a:pt x="97" y="101"/>
                                </a:lnTo>
                                <a:lnTo>
                                  <a:pt x="102" y="100"/>
                                </a:lnTo>
                                <a:lnTo>
                                  <a:pt x="106" y="99"/>
                                </a:lnTo>
                                <a:lnTo>
                                  <a:pt x="112" y="98"/>
                                </a:lnTo>
                                <a:lnTo>
                                  <a:pt x="118" y="98"/>
                                </a:lnTo>
                                <a:lnTo>
                                  <a:pt x="122" y="97"/>
                                </a:lnTo>
                                <a:lnTo>
                                  <a:pt x="128" y="97"/>
                                </a:lnTo>
                                <a:lnTo>
                                  <a:pt x="134" y="96"/>
                                </a:lnTo>
                                <a:lnTo>
                                  <a:pt x="140" y="96"/>
                                </a:lnTo>
                                <a:lnTo>
                                  <a:pt x="144" y="95"/>
                                </a:lnTo>
                                <a:lnTo>
                                  <a:pt x="150" y="94"/>
                                </a:lnTo>
                                <a:lnTo>
                                  <a:pt x="156" y="92"/>
                                </a:lnTo>
                                <a:lnTo>
                                  <a:pt x="162" y="91"/>
                                </a:lnTo>
                                <a:lnTo>
                                  <a:pt x="167" y="91"/>
                                </a:lnTo>
                                <a:lnTo>
                                  <a:pt x="173" y="90"/>
                                </a:lnTo>
                                <a:lnTo>
                                  <a:pt x="179" y="89"/>
                                </a:lnTo>
                                <a:lnTo>
                                  <a:pt x="185" y="89"/>
                                </a:lnTo>
                                <a:lnTo>
                                  <a:pt x="191" y="88"/>
                                </a:lnTo>
                                <a:lnTo>
                                  <a:pt x="196" y="87"/>
                                </a:lnTo>
                                <a:lnTo>
                                  <a:pt x="202" y="86"/>
                                </a:lnTo>
                                <a:lnTo>
                                  <a:pt x="208" y="86"/>
                                </a:lnTo>
                                <a:lnTo>
                                  <a:pt x="212" y="85"/>
                                </a:lnTo>
                                <a:lnTo>
                                  <a:pt x="218" y="85"/>
                                </a:lnTo>
                                <a:lnTo>
                                  <a:pt x="224" y="83"/>
                                </a:lnTo>
                                <a:lnTo>
                                  <a:pt x="230" y="83"/>
                                </a:lnTo>
                                <a:lnTo>
                                  <a:pt x="235" y="82"/>
                                </a:lnTo>
                                <a:lnTo>
                                  <a:pt x="240" y="82"/>
                                </a:lnTo>
                                <a:lnTo>
                                  <a:pt x="246" y="81"/>
                                </a:lnTo>
                                <a:lnTo>
                                  <a:pt x="250" y="80"/>
                                </a:lnTo>
                                <a:lnTo>
                                  <a:pt x="255" y="80"/>
                                </a:lnTo>
                                <a:lnTo>
                                  <a:pt x="260" y="80"/>
                                </a:lnTo>
                                <a:lnTo>
                                  <a:pt x="264" y="79"/>
                                </a:lnTo>
                                <a:lnTo>
                                  <a:pt x="270" y="79"/>
                                </a:lnTo>
                                <a:lnTo>
                                  <a:pt x="275" y="78"/>
                                </a:lnTo>
                                <a:lnTo>
                                  <a:pt x="279" y="78"/>
                                </a:lnTo>
                                <a:lnTo>
                                  <a:pt x="283" y="77"/>
                                </a:lnTo>
                                <a:lnTo>
                                  <a:pt x="287" y="77"/>
                                </a:lnTo>
                                <a:lnTo>
                                  <a:pt x="291" y="77"/>
                                </a:lnTo>
                                <a:lnTo>
                                  <a:pt x="295" y="77"/>
                                </a:lnTo>
                                <a:lnTo>
                                  <a:pt x="299" y="77"/>
                                </a:lnTo>
                                <a:lnTo>
                                  <a:pt x="302" y="77"/>
                                </a:lnTo>
                                <a:lnTo>
                                  <a:pt x="306" y="76"/>
                                </a:lnTo>
                                <a:lnTo>
                                  <a:pt x="308" y="76"/>
                                </a:lnTo>
                                <a:lnTo>
                                  <a:pt x="312" y="76"/>
                                </a:lnTo>
                                <a:lnTo>
                                  <a:pt x="315" y="76"/>
                                </a:lnTo>
                                <a:lnTo>
                                  <a:pt x="319" y="76"/>
                                </a:lnTo>
                                <a:lnTo>
                                  <a:pt x="322" y="76"/>
                                </a:lnTo>
                                <a:lnTo>
                                  <a:pt x="325" y="76"/>
                                </a:lnTo>
                                <a:lnTo>
                                  <a:pt x="330" y="76"/>
                                </a:lnTo>
                                <a:lnTo>
                                  <a:pt x="332" y="74"/>
                                </a:lnTo>
                                <a:lnTo>
                                  <a:pt x="336" y="74"/>
                                </a:lnTo>
                                <a:lnTo>
                                  <a:pt x="340" y="74"/>
                                </a:lnTo>
                                <a:lnTo>
                                  <a:pt x="344" y="74"/>
                                </a:lnTo>
                                <a:lnTo>
                                  <a:pt x="347" y="74"/>
                                </a:lnTo>
                                <a:lnTo>
                                  <a:pt x="351" y="74"/>
                                </a:lnTo>
                                <a:lnTo>
                                  <a:pt x="354" y="74"/>
                                </a:lnTo>
                                <a:lnTo>
                                  <a:pt x="358" y="74"/>
                                </a:lnTo>
                                <a:lnTo>
                                  <a:pt x="361" y="74"/>
                                </a:lnTo>
                                <a:lnTo>
                                  <a:pt x="365" y="74"/>
                                </a:lnTo>
                                <a:lnTo>
                                  <a:pt x="368" y="74"/>
                                </a:lnTo>
                                <a:lnTo>
                                  <a:pt x="372" y="74"/>
                                </a:lnTo>
                                <a:lnTo>
                                  <a:pt x="375" y="74"/>
                                </a:lnTo>
                                <a:lnTo>
                                  <a:pt x="378" y="74"/>
                                </a:lnTo>
                                <a:lnTo>
                                  <a:pt x="382" y="74"/>
                                </a:lnTo>
                                <a:lnTo>
                                  <a:pt x="385" y="74"/>
                                </a:lnTo>
                                <a:lnTo>
                                  <a:pt x="389" y="74"/>
                                </a:lnTo>
                                <a:lnTo>
                                  <a:pt x="392" y="74"/>
                                </a:lnTo>
                                <a:lnTo>
                                  <a:pt x="396" y="74"/>
                                </a:lnTo>
                                <a:lnTo>
                                  <a:pt x="399" y="74"/>
                                </a:lnTo>
                                <a:lnTo>
                                  <a:pt x="403" y="74"/>
                                </a:lnTo>
                                <a:lnTo>
                                  <a:pt x="406" y="74"/>
                                </a:lnTo>
                                <a:lnTo>
                                  <a:pt x="408" y="74"/>
                                </a:lnTo>
                                <a:lnTo>
                                  <a:pt x="412" y="76"/>
                                </a:lnTo>
                                <a:lnTo>
                                  <a:pt x="415" y="76"/>
                                </a:lnTo>
                                <a:lnTo>
                                  <a:pt x="418" y="76"/>
                                </a:lnTo>
                                <a:lnTo>
                                  <a:pt x="421" y="76"/>
                                </a:lnTo>
                                <a:lnTo>
                                  <a:pt x="423" y="76"/>
                                </a:lnTo>
                                <a:lnTo>
                                  <a:pt x="429" y="76"/>
                                </a:lnTo>
                                <a:lnTo>
                                  <a:pt x="435" y="76"/>
                                </a:lnTo>
                                <a:lnTo>
                                  <a:pt x="440" y="76"/>
                                </a:lnTo>
                                <a:lnTo>
                                  <a:pt x="444" y="76"/>
                                </a:lnTo>
                                <a:lnTo>
                                  <a:pt x="449" y="76"/>
                                </a:lnTo>
                                <a:lnTo>
                                  <a:pt x="453" y="76"/>
                                </a:lnTo>
                                <a:lnTo>
                                  <a:pt x="456" y="76"/>
                                </a:lnTo>
                                <a:lnTo>
                                  <a:pt x="459" y="76"/>
                                </a:lnTo>
                                <a:lnTo>
                                  <a:pt x="462" y="76"/>
                                </a:lnTo>
                                <a:lnTo>
                                  <a:pt x="465" y="76"/>
                                </a:lnTo>
                                <a:lnTo>
                                  <a:pt x="467" y="76"/>
                                </a:lnTo>
                                <a:lnTo>
                                  <a:pt x="470" y="77"/>
                                </a:lnTo>
                                <a:lnTo>
                                  <a:pt x="470" y="79"/>
                                </a:lnTo>
                                <a:lnTo>
                                  <a:pt x="472" y="83"/>
                                </a:lnTo>
                                <a:lnTo>
                                  <a:pt x="472" y="86"/>
                                </a:lnTo>
                                <a:lnTo>
                                  <a:pt x="472" y="88"/>
                                </a:lnTo>
                                <a:lnTo>
                                  <a:pt x="471" y="89"/>
                                </a:lnTo>
                                <a:lnTo>
                                  <a:pt x="468" y="90"/>
                                </a:lnTo>
                                <a:lnTo>
                                  <a:pt x="465" y="89"/>
                                </a:lnTo>
                                <a:lnTo>
                                  <a:pt x="460" y="89"/>
                                </a:lnTo>
                                <a:lnTo>
                                  <a:pt x="457" y="88"/>
                                </a:lnTo>
                                <a:lnTo>
                                  <a:pt x="455" y="88"/>
                                </a:lnTo>
                                <a:lnTo>
                                  <a:pt x="450" y="88"/>
                                </a:lnTo>
                                <a:lnTo>
                                  <a:pt x="447" y="88"/>
                                </a:lnTo>
                                <a:lnTo>
                                  <a:pt x="441" y="88"/>
                                </a:lnTo>
                                <a:lnTo>
                                  <a:pt x="436" y="88"/>
                                </a:lnTo>
                                <a:lnTo>
                                  <a:pt x="432" y="88"/>
                                </a:lnTo>
                                <a:lnTo>
                                  <a:pt x="426" y="88"/>
                                </a:lnTo>
                                <a:lnTo>
                                  <a:pt x="423" y="88"/>
                                </a:lnTo>
                                <a:lnTo>
                                  <a:pt x="420" y="88"/>
                                </a:lnTo>
                                <a:lnTo>
                                  <a:pt x="418" y="88"/>
                                </a:lnTo>
                                <a:lnTo>
                                  <a:pt x="414" y="88"/>
                                </a:lnTo>
                                <a:lnTo>
                                  <a:pt x="412" y="88"/>
                                </a:lnTo>
                                <a:lnTo>
                                  <a:pt x="408" y="88"/>
                                </a:lnTo>
                                <a:lnTo>
                                  <a:pt x="405" y="88"/>
                                </a:lnTo>
                                <a:lnTo>
                                  <a:pt x="403" y="88"/>
                                </a:lnTo>
                                <a:lnTo>
                                  <a:pt x="399" y="88"/>
                                </a:lnTo>
                                <a:lnTo>
                                  <a:pt x="396" y="88"/>
                                </a:lnTo>
                                <a:lnTo>
                                  <a:pt x="392" y="88"/>
                                </a:lnTo>
                                <a:lnTo>
                                  <a:pt x="389" y="88"/>
                                </a:lnTo>
                                <a:lnTo>
                                  <a:pt x="385" y="88"/>
                                </a:lnTo>
                                <a:lnTo>
                                  <a:pt x="382" y="88"/>
                                </a:lnTo>
                                <a:lnTo>
                                  <a:pt x="378" y="88"/>
                                </a:lnTo>
                                <a:lnTo>
                                  <a:pt x="375" y="88"/>
                                </a:lnTo>
                                <a:lnTo>
                                  <a:pt x="372" y="88"/>
                                </a:lnTo>
                                <a:lnTo>
                                  <a:pt x="368" y="88"/>
                                </a:lnTo>
                                <a:lnTo>
                                  <a:pt x="365" y="88"/>
                                </a:lnTo>
                                <a:lnTo>
                                  <a:pt x="361" y="88"/>
                                </a:lnTo>
                                <a:lnTo>
                                  <a:pt x="358" y="88"/>
                                </a:lnTo>
                                <a:lnTo>
                                  <a:pt x="354" y="88"/>
                                </a:lnTo>
                                <a:lnTo>
                                  <a:pt x="351" y="88"/>
                                </a:lnTo>
                                <a:lnTo>
                                  <a:pt x="347" y="88"/>
                                </a:lnTo>
                                <a:lnTo>
                                  <a:pt x="344" y="88"/>
                                </a:lnTo>
                                <a:lnTo>
                                  <a:pt x="340" y="88"/>
                                </a:lnTo>
                                <a:lnTo>
                                  <a:pt x="336" y="88"/>
                                </a:lnTo>
                                <a:lnTo>
                                  <a:pt x="334" y="88"/>
                                </a:lnTo>
                                <a:lnTo>
                                  <a:pt x="330" y="88"/>
                                </a:lnTo>
                                <a:lnTo>
                                  <a:pt x="325" y="89"/>
                                </a:lnTo>
                                <a:lnTo>
                                  <a:pt x="322" y="89"/>
                                </a:lnTo>
                                <a:lnTo>
                                  <a:pt x="320" y="89"/>
                                </a:lnTo>
                                <a:lnTo>
                                  <a:pt x="315" y="89"/>
                                </a:lnTo>
                                <a:lnTo>
                                  <a:pt x="313" y="89"/>
                                </a:lnTo>
                                <a:lnTo>
                                  <a:pt x="308" y="89"/>
                                </a:lnTo>
                                <a:lnTo>
                                  <a:pt x="306" y="90"/>
                                </a:lnTo>
                                <a:lnTo>
                                  <a:pt x="302" y="90"/>
                                </a:lnTo>
                                <a:lnTo>
                                  <a:pt x="299" y="90"/>
                                </a:lnTo>
                                <a:lnTo>
                                  <a:pt x="297" y="90"/>
                                </a:lnTo>
                                <a:lnTo>
                                  <a:pt x="293" y="91"/>
                                </a:lnTo>
                                <a:lnTo>
                                  <a:pt x="290" y="91"/>
                                </a:lnTo>
                                <a:lnTo>
                                  <a:pt x="286" y="91"/>
                                </a:lnTo>
                                <a:lnTo>
                                  <a:pt x="282" y="91"/>
                                </a:lnTo>
                                <a:lnTo>
                                  <a:pt x="278" y="91"/>
                                </a:lnTo>
                                <a:lnTo>
                                  <a:pt x="274" y="91"/>
                                </a:lnTo>
                                <a:lnTo>
                                  <a:pt x="270" y="92"/>
                                </a:lnTo>
                                <a:lnTo>
                                  <a:pt x="264" y="92"/>
                                </a:lnTo>
                                <a:lnTo>
                                  <a:pt x="261" y="94"/>
                                </a:lnTo>
                                <a:lnTo>
                                  <a:pt x="255" y="94"/>
                                </a:lnTo>
                                <a:lnTo>
                                  <a:pt x="250" y="95"/>
                                </a:lnTo>
                                <a:lnTo>
                                  <a:pt x="246" y="95"/>
                                </a:lnTo>
                                <a:lnTo>
                                  <a:pt x="240" y="96"/>
                                </a:lnTo>
                                <a:lnTo>
                                  <a:pt x="234" y="96"/>
                                </a:lnTo>
                                <a:lnTo>
                                  <a:pt x="230" y="97"/>
                                </a:lnTo>
                                <a:lnTo>
                                  <a:pt x="224" y="97"/>
                                </a:lnTo>
                                <a:lnTo>
                                  <a:pt x="219" y="98"/>
                                </a:lnTo>
                                <a:lnTo>
                                  <a:pt x="212" y="99"/>
                                </a:lnTo>
                                <a:lnTo>
                                  <a:pt x="207" y="100"/>
                                </a:lnTo>
                                <a:lnTo>
                                  <a:pt x="201" y="100"/>
                                </a:lnTo>
                                <a:lnTo>
                                  <a:pt x="195" y="101"/>
                                </a:lnTo>
                                <a:lnTo>
                                  <a:pt x="188" y="101"/>
                                </a:lnTo>
                                <a:lnTo>
                                  <a:pt x="184" y="103"/>
                                </a:lnTo>
                                <a:lnTo>
                                  <a:pt x="177" y="104"/>
                                </a:lnTo>
                                <a:lnTo>
                                  <a:pt x="171" y="105"/>
                                </a:lnTo>
                                <a:lnTo>
                                  <a:pt x="165" y="106"/>
                                </a:lnTo>
                                <a:lnTo>
                                  <a:pt x="158" y="107"/>
                                </a:lnTo>
                                <a:lnTo>
                                  <a:pt x="152" y="107"/>
                                </a:lnTo>
                                <a:lnTo>
                                  <a:pt x="146" y="108"/>
                                </a:lnTo>
                                <a:lnTo>
                                  <a:pt x="140" y="109"/>
                                </a:lnTo>
                                <a:lnTo>
                                  <a:pt x="134" y="110"/>
                                </a:lnTo>
                                <a:lnTo>
                                  <a:pt x="128" y="112"/>
                                </a:lnTo>
                                <a:lnTo>
                                  <a:pt x="122" y="113"/>
                                </a:lnTo>
                                <a:lnTo>
                                  <a:pt x="116" y="114"/>
                                </a:lnTo>
                                <a:lnTo>
                                  <a:pt x="110" y="114"/>
                                </a:lnTo>
                                <a:lnTo>
                                  <a:pt x="104" y="115"/>
                                </a:lnTo>
                                <a:lnTo>
                                  <a:pt x="98" y="116"/>
                                </a:lnTo>
                                <a:lnTo>
                                  <a:pt x="91" y="116"/>
                                </a:lnTo>
                                <a:lnTo>
                                  <a:pt x="87" y="117"/>
                                </a:lnTo>
                                <a:lnTo>
                                  <a:pt x="81" y="118"/>
                                </a:lnTo>
                                <a:lnTo>
                                  <a:pt x="75" y="119"/>
                                </a:lnTo>
                                <a:lnTo>
                                  <a:pt x="69" y="119"/>
                                </a:lnTo>
                                <a:lnTo>
                                  <a:pt x="65" y="121"/>
                                </a:lnTo>
                                <a:lnTo>
                                  <a:pt x="60" y="122"/>
                                </a:lnTo>
                                <a:lnTo>
                                  <a:pt x="56" y="123"/>
                                </a:lnTo>
                                <a:lnTo>
                                  <a:pt x="51" y="123"/>
                                </a:lnTo>
                                <a:lnTo>
                                  <a:pt x="45" y="124"/>
                                </a:lnTo>
                                <a:lnTo>
                                  <a:pt x="41" y="124"/>
                                </a:lnTo>
                                <a:lnTo>
                                  <a:pt x="37" y="125"/>
                                </a:lnTo>
                                <a:lnTo>
                                  <a:pt x="33" y="125"/>
                                </a:lnTo>
                                <a:lnTo>
                                  <a:pt x="29" y="126"/>
                                </a:lnTo>
                                <a:lnTo>
                                  <a:pt x="26" y="126"/>
                                </a:lnTo>
                                <a:lnTo>
                                  <a:pt x="22" y="127"/>
                                </a:lnTo>
                                <a:lnTo>
                                  <a:pt x="19" y="127"/>
                                </a:lnTo>
                                <a:lnTo>
                                  <a:pt x="16" y="128"/>
                                </a:lnTo>
                                <a:lnTo>
                                  <a:pt x="14" y="128"/>
                                </a:lnTo>
                                <a:lnTo>
                                  <a:pt x="12" y="130"/>
                                </a:lnTo>
                                <a:lnTo>
                                  <a:pt x="7" y="130"/>
                                </a:lnTo>
                                <a:lnTo>
                                  <a:pt x="4" y="131"/>
                                </a:lnTo>
                                <a:lnTo>
                                  <a:pt x="3" y="131"/>
                                </a:lnTo>
                                <a:lnTo>
                                  <a:pt x="3" y="132"/>
                                </a:lnTo>
                                <a:lnTo>
                                  <a:pt x="1" y="130"/>
                                </a:lnTo>
                                <a:lnTo>
                                  <a:pt x="0" y="126"/>
                                </a:lnTo>
                                <a:lnTo>
                                  <a:pt x="0" y="124"/>
                                </a:lnTo>
                                <a:lnTo>
                                  <a:pt x="3" y="122"/>
                                </a:lnTo>
                                <a:lnTo>
                                  <a:pt x="4" y="121"/>
                                </a:lnTo>
                                <a:lnTo>
                                  <a:pt x="6" y="119"/>
                                </a:lnTo>
                                <a:lnTo>
                                  <a:pt x="8" y="119"/>
                                </a:lnTo>
                                <a:lnTo>
                                  <a:pt x="13" y="118"/>
                                </a:lnTo>
                                <a:lnTo>
                                  <a:pt x="12" y="118"/>
                                </a:lnTo>
                                <a:lnTo>
                                  <a:pt x="9" y="117"/>
                                </a:lnTo>
                                <a:lnTo>
                                  <a:pt x="8" y="115"/>
                                </a:lnTo>
                                <a:lnTo>
                                  <a:pt x="7" y="114"/>
                                </a:lnTo>
                                <a:lnTo>
                                  <a:pt x="7" y="110"/>
                                </a:lnTo>
                                <a:lnTo>
                                  <a:pt x="9" y="107"/>
                                </a:lnTo>
                                <a:lnTo>
                                  <a:pt x="12" y="106"/>
                                </a:lnTo>
                                <a:lnTo>
                                  <a:pt x="15" y="104"/>
                                </a:lnTo>
                                <a:lnTo>
                                  <a:pt x="18" y="103"/>
                                </a:lnTo>
                                <a:lnTo>
                                  <a:pt x="20" y="103"/>
                                </a:lnTo>
                                <a:lnTo>
                                  <a:pt x="22" y="101"/>
                                </a:lnTo>
                                <a:lnTo>
                                  <a:pt x="26" y="101"/>
                                </a:lnTo>
                                <a:lnTo>
                                  <a:pt x="24" y="101"/>
                                </a:lnTo>
                                <a:lnTo>
                                  <a:pt x="23" y="101"/>
                                </a:lnTo>
                                <a:lnTo>
                                  <a:pt x="20" y="101"/>
                                </a:lnTo>
                                <a:lnTo>
                                  <a:pt x="18" y="101"/>
                                </a:lnTo>
                                <a:lnTo>
                                  <a:pt x="14" y="100"/>
                                </a:lnTo>
                                <a:lnTo>
                                  <a:pt x="12" y="99"/>
                                </a:lnTo>
                                <a:lnTo>
                                  <a:pt x="8" y="98"/>
                                </a:lnTo>
                                <a:lnTo>
                                  <a:pt x="7" y="97"/>
                                </a:lnTo>
                                <a:lnTo>
                                  <a:pt x="11" y="87"/>
                                </a:lnTo>
                                <a:lnTo>
                                  <a:pt x="11" y="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Freeform 41"/>
                        <wps:cNvSpPr>
                          <a:spLocks/>
                        </wps:cNvSpPr>
                        <wps:spPr bwMode="auto">
                          <a:xfrm>
                            <a:off x="92075" y="265430"/>
                            <a:ext cx="4445" cy="3810"/>
                          </a:xfrm>
                          <a:custGeom>
                            <a:avLst/>
                            <a:gdLst>
                              <a:gd name="T0" fmla="*/ 20 w 20"/>
                              <a:gd name="T1" fmla="*/ 15 h 18"/>
                              <a:gd name="T2" fmla="*/ 18 w 20"/>
                              <a:gd name="T3" fmla="*/ 12 h 18"/>
                              <a:gd name="T4" fmla="*/ 17 w 20"/>
                              <a:gd name="T5" fmla="*/ 10 h 18"/>
                              <a:gd name="T6" fmla="*/ 15 w 20"/>
                              <a:gd name="T7" fmla="*/ 8 h 18"/>
                              <a:gd name="T8" fmla="*/ 13 w 20"/>
                              <a:gd name="T9" fmla="*/ 6 h 18"/>
                              <a:gd name="T10" fmla="*/ 9 w 20"/>
                              <a:gd name="T11" fmla="*/ 1 h 18"/>
                              <a:gd name="T12" fmla="*/ 6 w 20"/>
                              <a:gd name="T13" fmla="*/ 0 h 18"/>
                              <a:gd name="T14" fmla="*/ 3 w 20"/>
                              <a:gd name="T15" fmla="*/ 1 h 18"/>
                              <a:gd name="T16" fmla="*/ 1 w 20"/>
                              <a:gd name="T17" fmla="*/ 4 h 18"/>
                              <a:gd name="T18" fmla="*/ 0 w 20"/>
                              <a:gd name="T19" fmla="*/ 6 h 18"/>
                              <a:gd name="T20" fmla="*/ 0 w 20"/>
                              <a:gd name="T21" fmla="*/ 9 h 18"/>
                              <a:gd name="T22" fmla="*/ 3 w 20"/>
                              <a:gd name="T23" fmla="*/ 11 h 18"/>
                              <a:gd name="T24" fmla="*/ 6 w 20"/>
                              <a:gd name="T25" fmla="*/ 15 h 18"/>
                              <a:gd name="T26" fmla="*/ 9 w 20"/>
                              <a:gd name="T27" fmla="*/ 17 h 18"/>
                              <a:gd name="T28" fmla="*/ 13 w 20"/>
                              <a:gd name="T29" fmla="*/ 18 h 18"/>
                              <a:gd name="T30" fmla="*/ 16 w 20"/>
                              <a:gd name="T31" fmla="*/ 17 h 18"/>
                              <a:gd name="T32" fmla="*/ 17 w 20"/>
                              <a:gd name="T33" fmla="*/ 16 h 18"/>
                              <a:gd name="T34" fmla="*/ 20 w 20"/>
                              <a:gd name="T35" fmla="*/ 15 h 18"/>
                              <a:gd name="T36" fmla="*/ 20 w 20"/>
                              <a:gd name="T37" fmla="*/ 15 h 18"/>
                              <a:gd name="T38" fmla="*/ 20 w 20"/>
                              <a:gd name="T39" fmla="*/ 15 h 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0" h="18">
                                <a:moveTo>
                                  <a:pt x="20" y="15"/>
                                </a:moveTo>
                                <a:lnTo>
                                  <a:pt x="18" y="12"/>
                                </a:lnTo>
                                <a:lnTo>
                                  <a:pt x="17" y="10"/>
                                </a:lnTo>
                                <a:lnTo>
                                  <a:pt x="15" y="8"/>
                                </a:lnTo>
                                <a:lnTo>
                                  <a:pt x="13" y="6"/>
                                </a:lnTo>
                                <a:lnTo>
                                  <a:pt x="9" y="1"/>
                                </a:lnTo>
                                <a:lnTo>
                                  <a:pt x="6" y="0"/>
                                </a:lnTo>
                                <a:lnTo>
                                  <a:pt x="3" y="1"/>
                                </a:lnTo>
                                <a:lnTo>
                                  <a:pt x="1" y="4"/>
                                </a:lnTo>
                                <a:lnTo>
                                  <a:pt x="0" y="6"/>
                                </a:lnTo>
                                <a:lnTo>
                                  <a:pt x="0" y="9"/>
                                </a:lnTo>
                                <a:lnTo>
                                  <a:pt x="3" y="11"/>
                                </a:lnTo>
                                <a:lnTo>
                                  <a:pt x="6" y="15"/>
                                </a:lnTo>
                                <a:lnTo>
                                  <a:pt x="9" y="17"/>
                                </a:lnTo>
                                <a:lnTo>
                                  <a:pt x="13" y="18"/>
                                </a:lnTo>
                                <a:lnTo>
                                  <a:pt x="16" y="17"/>
                                </a:lnTo>
                                <a:lnTo>
                                  <a:pt x="17" y="16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Freeform 42"/>
                        <wps:cNvSpPr>
                          <a:spLocks/>
                        </wps:cNvSpPr>
                        <wps:spPr bwMode="auto">
                          <a:xfrm>
                            <a:off x="95885" y="266700"/>
                            <a:ext cx="17780" cy="14605"/>
                          </a:xfrm>
                          <a:custGeom>
                            <a:avLst/>
                            <a:gdLst>
                              <a:gd name="T0" fmla="*/ 0 w 83"/>
                              <a:gd name="T1" fmla="*/ 45 h 70"/>
                              <a:gd name="T2" fmla="*/ 0 w 83"/>
                              <a:gd name="T3" fmla="*/ 31 h 70"/>
                              <a:gd name="T4" fmla="*/ 4 w 83"/>
                              <a:gd name="T5" fmla="*/ 23 h 70"/>
                              <a:gd name="T6" fmla="*/ 7 w 83"/>
                              <a:gd name="T7" fmla="*/ 14 h 70"/>
                              <a:gd name="T8" fmla="*/ 21 w 83"/>
                              <a:gd name="T9" fmla="*/ 4 h 70"/>
                              <a:gd name="T10" fmla="*/ 37 w 83"/>
                              <a:gd name="T11" fmla="*/ 0 h 70"/>
                              <a:gd name="T12" fmla="*/ 51 w 83"/>
                              <a:gd name="T13" fmla="*/ 1 h 70"/>
                              <a:gd name="T14" fmla="*/ 61 w 83"/>
                              <a:gd name="T15" fmla="*/ 2 h 70"/>
                              <a:gd name="T16" fmla="*/ 71 w 83"/>
                              <a:gd name="T17" fmla="*/ 13 h 70"/>
                              <a:gd name="T18" fmla="*/ 76 w 83"/>
                              <a:gd name="T19" fmla="*/ 19 h 70"/>
                              <a:gd name="T20" fmla="*/ 82 w 83"/>
                              <a:gd name="T21" fmla="*/ 23 h 70"/>
                              <a:gd name="T22" fmla="*/ 82 w 83"/>
                              <a:gd name="T23" fmla="*/ 37 h 70"/>
                              <a:gd name="T24" fmla="*/ 79 w 83"/>
                              <a:gd name="T25" fmla="*/ 48 h 70"/>
                              <a:gd name="T26" fmla="*/ 71 w 83"/>
                              <a:gd name="T27" fmla="*/ 47 h 70"/>
                              <a:gd name="T28" fmla="*/ 62 w 83"/>
                              <a:gd name="T29" fmla="*/ 40 h 70"/>
                              <a:gd name="T30" fmla="*/ 60 w 83"/>
                              <a:gd name="T31" fmla="*/ 31 h 70"/>
                              <a:gd name="T32" fmla="*/ 59 w 83"/>
                              <a:gd name="T33" fmla="*/ 15 h 70"/>
                              <a:gd name="T34" fmla="*/ 49 w 83"/>
                              <a:gd name="T35" fmla="*/ 10 h 70"/>
                              <a:gd name="T36" fmla="*/ 37 w 83"/>
                              <a:gd name="T37" fmla="*/ 9 h 70"/>
                              <a:gd name="T38" fmla="*/ 28 w 83"/>
                              <a:gd name="T39" fmla="*/ 12 h 70"/>
                              <a:gd name="T40" fmla="*/ 21 w 83"/>
                              <a:gd name="T41" fmla="*/ 24 h 70"/>
                              <a:gd name="T42" fmla="*/ 26 w 83"/>
                              <a:gd name="T43" fmla="*/ 27 h 70"/>
                              <a:gd name="T44" fmla="*/ 38 w 83"/>
                              <a:gd name="T45" fmla="*/ 28 h 70"/>
                              <a:gd name="T46" fmla="*/ 45 w 83"/>
                              <a:gd name="T47" fmla="*/ 36 h 70"/>
                              <a:gd name="T48" fmla="*/ 34 w 83"/>
                              <a:gd name="T49" fmla="*/ 38 h 70"/>
                              <a:gd name="T50" fmla="*/ 32 w 83"/>
                              <a:gd name="T51" fmla="*/ 42 h 70"/>
                              <a:gd name="T52" fmla="*/ 36 w 83"/>
                              <a:gd name="T53" fmla="*/ 52 h 70"/>
                              <a:gd name="T54" fmla="*/ 39 w 83"/>
                              <a:gd name="T55" fmla="*/ 58 h 70"/>
                              <a:gd name="T56" fmla="*/ 50 w 83"/>
                              <a:gd name="T57" fmla="*/ 58 h 70"/>
                              <a:gd name="T58" fmla="*/ 53 w 83"/>
                              <a:gd name="T59" fmla="*/ 65 h 70"/>
                              <a:gd name="T60" fmla="*/ 47 w 83"/>
                              <a:gd name="T61" fmla="*/ 69 h 70"/>
                              <a:gd name="T62" fmla="*/ 37 w 83"/>
                              <a:gd name="T63" fmla="*/ 68 h 70"/>
                              <a:gd name="T64" fmla="*/ 28 w 83"/>
                              <a:gd name="T65" fmla="*/ 68 h 70"/>
                              <a:gd name="T66" fmla="*/ 20 w 83"/>
                              <a:gd name="T67" fmla="*/ 68 h 70"/>
                              <a:gd name="T68" fmla="*/ 15 w 83"/>
                              <a:gd name="T69" fmla="*/ 64 h 70"/>
                              <a:gd name="T70" fmla="*/ 16 w 83"/>
                              <a:gd name="T71" fmla="*/ 59 h 70"/>
                              <a:gd name="T72" fmla="*/ 23 w 83"/>
                              <a:gd name="T73" fmla="*/ 50 h 70"/>
                              <a:gd name="T74" fmla="*/ 19 w 83"/>
                              <a:gd name="T75" fmla="*/ 49 h 70"/>
                              <a:gd name="T76" fmla="*/ 19 w 83"/>
                              <a:gd name="T77" fmla="*/ 37 h 70"/>
                              <a:gd name="T78" fmla="*/ 11 w 83"/>
                              <a:gd name="T79" fmla="*/ 36 h 70"/>
                              <a:gd name="T80" fmla="*/ 9 w 83"/>
                              <a:gd name="T81" fmla="*/ 42 h 70"/>
                              <a:gd name="T82" fmla="*/ 11 w 83"/>
                              <a:gd name="T83" fmla="*/ 51 h 70"/>
                              <a:gd name="T84" fmla="*/ 3 w 83"/>
                              <a:gd name="T85" fmla="*/ 50 h 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83" h="70">
                                <a:moveTo>
                                  <a:pt x="1" y="50"/>
                                </a:moveTo>
                                <a:lnTo>
                                  <a:pt x="1" y="48"/>
                                </a:lnTo>
                                <a:lnTo>
                                  <a:pt x="0" y="45"/>
                                </a:lnTo>
                                <a:lnTo>
                                  <a:pt x="0" y="40"/>
                                </a:lnTo>
                                <a:lnTo>
                                  <a:pt x="0" y="34"/>
                                </a:lnTo>
                                <a:lnTo>
                                  <a:pt x="0" y="31"/>
                                </a:lnTo>
                                <a:lnTo>
                                  <a:pt x="1" y="29"/>
                                </a:lnTo>
                                <a:lnTo>
                                  <a:pt x="1" y="25"/>
                                </a:lnTo>
                                <a:lnTo>
                                  <a:pt x="4" y="23"/>
                                </a:lnTo>
                                <a:lnTo>
                                  <a:pt x="5" y="20"/>
                                </a:lnTo>
                                <a:lnTo>
                                  <a:pt x="6" y="16"/>
                                </a:lnTo>
                                <a:lnTo>
                                  <a:pt x="7" y="14"/>
                                </a:lnTo>
                                <a:lnTo>
                                  <a:pt x="11" y="12"/>
                                </a:lnTo>
                                <a:lnTo>
                                  <a:pt x="15" y="7"/>
                                </a:lnTo>
                                <a:lnTo>
                                  <a:pt x="21" y="4"/>
                                </a:lnTo>
                                <a:lnTo>
                                  <a:pt x="27" y="2"/>
                                </a:lnTo>
                                <a:lnTo>
                                  <a:pt x="31" y="1"/>
                                </a:lnTo>
                                <a:lnTo>
                                  <a:pt x="37" y="0"/>
                                </a:lnTo>
                                <a:lnTo>
                                  <a:pt x="43" y="0"/>
                                </a:lnTo>
                                <a:lnTo>
                                  <a:pt x="46" y="0"/>
                                </a:lnTo>
                                <a:lnTo>
                                  <a:pt x="51" y="1"/>
                                </a:lnTo>
                                <a:lnTo>
                                  <a:pt x="54" y="1"/>
                                </a:lnTo>
                                <a:lnTo>
                                  <a:pt x="59" y="2"/>
                                </a:lnTo>
                                <a:lnTo>
                                  <a:pt x="61" y="2"/>
                                </a:lnTo>
                                <a:lnTo>
                                  <a:pt x="65" y="4"/>
                                </a:lnTo>
                                <a:lnTo>
                                  <a:pt x="69" y="9"/>
                                </a:lnTo>
                                <a:lnTo>
                                  <a:pt x="71" y="13"/>
                                </a:lnTo>
                                <a:lnTo>
                                  <a:pt x="72" y="15"/>
                                </a:lnTo>
                                <a:lnTo>
                                  <a:pt x="74" y="18"/>
                                </a:lnTo>
                                <a:lnTo>
                                  <a:pt x="76" y="19"/>
                                </a:lnTo>
                                <a:lnTo>
                                  <a:pt x="79" y="19"/>
                                </a:lnTo>
                                <a:lnTo>
                                  <a:pt x="83" y="21"/>
                                </a:lnTo>
                                <a:lnTo>
                                  <a:pt x="82" y="23"/>
                                </a:lnTo>
                                <a:lnTo>
                                  <a:pt x="81" y="28"/>
                                </a:lnTo>
                                <a:lnTo>
                                  <a:pt x="81" y="32"/>
                                </a:lnTo>
                                <a:lnTo>
                                  <a:pt x="82" y="37"/>
                                </a:lnTo>
                                <a:lnTo>
                                  <a:pt x="81" y="41"/>
                                </a:lnTo>
                                <a:lnTo>
                                  <a:pt x="81" y="45"/>
                                </a:lnTo>
                                <a:lnTo>
                                  <a:pt x="79" y="48"/>
                                </a:lnTo>
                                <a:lnTo>
                                  <a:pt x="77" y="49"/>
                                </a:lnTo>
                                <a:lnTo>
                                  <a:pt x="74" y="48"/>
                                </a:lnTo>
                                <a:lnTo>
                                  <a:pt x="71" y="47"/>
                                </a:lnTo>
                                <a:lnTo>
                                  <a:pt x="68" y="45"/>
                                </a:lnTo>
                                <a:lnTo>
                                  <a:pt x="65" y="42"/>
                                </a:lnTo>
                                <a:lnTo>
                                  <a:pt x="62" y="40"/>
                                </a:lnTo>
                                <a:lnTo>
                                  <a:pt x="61" y="37"/>
                                </a:lnTo>
                                <a:lnTo>
                                  <a:pt x="60" y="34"/>
                                </a:lnTo>
                                <a:lnTo>
                                  <a:pt x="60" y="31"/>
                                </a:lnTo>
                                <a:lnTo>
                                  <a:pt x="59" y="25"/>
                                </a:lnTo>
                                <a:lnTo>
                                  <a:pt x="60" y="21"/>
                                </a:lnTo>
                                <a:lnTo>
                                  <a:pt x="59" y="15"/>
                                </a:lnTo>
                                <a:lnTo>
                                  <a:pt x="56" y="12"/>
                                </a:lnTo>
                                <a:lnTo>
                                  <a:pt x="52" y="10"/>
                                </a:lnTo>
                                <a:lnTo>
                                  <a:pt x="49" y="10"/>
                                </a:lnTo>
                                <a:lnTo>
                                  <a:pt x="45" y="9"/>
                                </a:lnTo>
                                <a:lnTo>
                                  <a:pt x="42" y="9"/>
                                </a:lnTo>
                                <a:lnTo>
                                  <a:pt x="37" y="9"/>
                                </a:lnTo>
                                <a:lnTo>
                                  <a:pt x="34" y="10"/>
                                </a:lnTo>
                                <a:lnTo>
                                  <a:pt x="30" y="11"/>
                                </a:lnTo>
                                <a:lnTo>
                                  <a:pt x="28" y="12"/>
                                </a:lnTo>
                                <a:lnTo>
                                  <a:pt x="23" y="15"/>
                                </a:lnTo>
                                <a:lnTo>
                                  <a:pt x="22" y="20"/>
                                </a:lnTo>
                                <a:lnTo>
                                  <a:pt x="21" y="24"/>
                                </a:lnTo>
                                <a:lnTo>
                                  <a:pt x="22" y="27"/>
                                </a:lnTo>
                                <a:lnTo>
                                  <a:pt x="23" y="27"/>
                                </a:lnTo>
                                <a:lnTo>
                                  <a:pt x="26" y="27"/>
                                </a:lnTo>
                                <a:lnTo>
                                  <a:pt x="30" y="27"/>
                                </a:lnTo>
                                <a:lnTo>
                                  <a:pt x="35" y="27"/>
                                </a:lnTo>
                                <a:lnTo>
                                  <a:pt x="38" y="28"/>
                                </a:lnTo>
                                <a:lnTo>
                                  <a:pt x="43" y="31"/>
                                </a:lnTo>
                                <a:lnTo>
                                  <a:pt x="45" y="34"/>
                                </a:lnTo>
                                <a:lnTo>
                                  <a:pt x="45" y="36"/>
                                </a:lnTo>
                                <a:lnTo>
                                  <a:pt x="42" y="36"/>
                                </a:lnTo>
                                <a:lnTo>
                                  <a:pt x="37" y="37"/>
                                </a:lnTo>
                                <a:lnTo>
                                  <a:pt x="34" y="38"/>
                                </a:lnTo>
                                <a:lnTo>
                                  <a:pt x="32" y="38"/>
                                </a:lnTo>
                                <a:lnTo>
                                  <a:pt x="32" y="39"/>
                                </a:lnTo>
                                <a:lnTo>
                                  <a:pt x="32" y="42"/>
                                </a:lnTo>
                                <a:lnTo>
                                  <a:pt x="34" y="46"/>
                                </a:lnTo>
                                <a:lnTo>
                                  <a:pt x="36" y="50"/>
                                </a:lnTo>
                                <a:lnTo>
                                  <a:pt x="36" y="52"/>
                                </a:lnTo>
                                <a:lnTo>
                                  <a:pt x="37" y="56"/>
                                </a:lnTo>
                                <a:lnTo>
                                  <a:pt x="37" y="57"/>
                                </a:lnTo>
                                <a:lnTo>
                                  <a:pt x="39" y="58"/>
                                </a:lnTo>
                                <a:lnTo>
                                  <a:pt x="43" y="58"/>
                                </a:lnTo>
                                <a:lnTo>
                                  <a:pt x="47" y="58"/>
                                </a:lnTo>
                                <a:lnTo>
                                  <a:pt x="50" y="58"/>
                                </a:lnTo>
                                <a:lnTo>
                                  <a:pt x="51" y="59"/>
                                </a:lnTo>
                                <a:lnTo>
                                  <a:pt x="52" y="60"/>
                                </a:lnTo>
                                <a:lnTo>
                                  <a:pt x="53" y="65"/>
                                </a:lnTo>
                                <a:lnTo>
                                  <a:pt x="53" y="69"/>
                                </a:lnTo>
                                <a:lnTo>
                                  <a:pt x="51" y="70"/>
                                </a:lnTo>
                                <a:lnTo>
                                  <a:pt x="47" y="69"/>
                                </a:lnTo>
                                <a:lnTo>
                                  <a:pt x="43" y="68"/>
                                </a:lnTo>
                                <a:lnTo>
                                  <a:pt x="39" y="68"/>
                                </a:lnTo>
                                <a:lnTo>
                                  <a:pt x="37" y="68"/>
                                </a:lnTo>
                                <a:lnTo>
                                  <a:pt x="34" y="68"/>
                                </a:lnTo>
                                <a:lnTo>
                                  <a:pt x="31" y="69"/>
                                </a:lnTo>
                                <a:lnTo>
                                  <a:pt x="28" y="68"/>
                                </a:lnTo>
                                <a:lnTo>
                                  <a:pt x="24" y="68"/>
                                </a:lnTo>
                                <a:lnTo>
                                  <a:pt x="22" y="68"/>
                                </a:lnTo>
                                <a:lnTo>
                                  <a:pt x="20" y="68"/>
                                </a:lnTo>
                                <a:lnTo>
                                  <a:pt x="16" y="67"/>
                                </a:lnTo>
                                <a:lnTo>
                                  <a:pt x="15" y="67"/>
                                </a:lnTo>
                                <a:lnTo>
                                  <a:pt x="15" y="64"/>
                                </a:lnTo>
                                <a:lnTo>
                                  <a:pt x="15" y="61"/>
                                </a:lnTo>
                                <a:lnTo>
                                  <a:pt x="15" y="59"/>
                                </a:lnTo>
                                <a:lnTo>
                                  <a:pt x="16" y="59"/>
                                </a:lnTo>
                                <a:lnTo>
                                  <a:pt x="24" y="59"/>
                                </a:lnTo>
                                <a:lnTo>
                                  <a:pt x="24" y="50"/>
                                </a:lnTo>
                                <a:lnTo>
                                  <a:pt x="23" y="50"/>
                                </a:lnTo>
                                <a:lnTo>
                                  <a:pt x="21" y="50"/>
                                </a:lnTo>
                                <a:lnTo>
                                  <a:pt x="19" y="50"/>
                                </a:lnTo>
                                <a:lnTo>
                                  <a:pt x="19" y="49"/>
                                </a:lnTo>
                                <a:lnTo>
                                  <a:pt x="19" y="45"/>
                                </a:lnTo>
                                <a:lnTo>
                                  <a:pt x="20" y="40"/>
                                </a:lnTo>
                                <a:lnTo>
                                  <a:pt x="19" y="37"/>
                                </a:lnTo>
                                <a:lnTo>
                                  <a:pt x="16" y="34"/>
                                </a:lnTo>
                                <a:lnTo>
                                  <a:pt x="13" y="34"/>
                                </a:lnTo>
                                <a:lnTo>
                                  <a:pt x="11" y="36"/>
                                </a:lnTo>
                                <a:lnTo>
                                  <a:pt x="9" y="38"/>
                                </a:lnTo>
                                <a:lnTo>
                                  <a:pt x="9" y="40"/>
                                </a:lnTo>
                                <a:lnTo>
                                  <a:pt x="9" y="42"/>
                                </a:lnTo>
                                <a:lnTo>
                                  <a:pt x="11" y="46"/>
                                </a:lnTo>
                                <a:lnTo>
                                  <a:pt x="12" y="49"/>
                                </a:lnTo>
                                <a:lnTo>
                                  <a:pt x="11" y="51"/>
                                </a:lnTo>
                                <a:lnTo>
                                  <a:pt x="7" y="51"/>
                                </a:lnTo>
                                <a:lnTo>
                                  <a:pt x="5" y="51"/>
                                </a:lnTo>
                                <a:lnTo>
                                  <a:pt x="3" y="50"/>
                                </a:lnTo>
                                <a:lnTo>
                                  <a:pt x="1" y="50"/>
                                </a:lnTo>
                                <a:lnTo>
                                  <a:pt x="1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Freeform 43"/>
                        <wps:cNvSpPr>
                          <a:spLocks/>
                        </wps:cNvSpPr>
                        <wps:spPr bwMode="auto">
                          <a:xfrm>
                            <a:off x="118110" y="241935"/>
                            <a:ext cx="12700" cy="11430"/>
                          </a:xfrm>
                          <a:custGeom>
                            <a:avLst/>
                            <a:gdLst>
                              <a:gd name="T0" fmla="*/ 5 w 60"/>
                              <a:gd name="T1" fmla="*/ 4 h 55"/>
                              <a:gd name="T2" fmla="*/ 6 w 60"/>
                              <a:gd name="T3" fmla="*/ 10 h 55"/>
                              <a:gd name="T4" fmla="*/ 11 w 60"/>
                              <a:gd name="T5" fmla="*/ 12 h 55"/>
                              <a:gd name="T6" fmla="*/ 20 w 60"/>
                              <a:gd name="T7" fmla="*/ 12 h 55"/>
                              <a:gd name="T8" fmla="*/ 23 w 60"/>
                              <a:gd name="T9" fmla="*/ 18 h 55"/>
                              <a:gd name="T10" fmla="*/ 25 w 60"/>
                              <a:gd name="T11" fmla="*/ 24 h 55"/>
                              <a:gd name="T12" fmla="*/ 19 w 60"/>
                              <a:gd name="T13" fmla="*/ 28 h 55"/>
                              <a:gd name="T14" fmla="*/ 13 w 60"/>
                              <a:gd name="T15" fmla="*/ 30 h 55"/>
                              <a:gd name="T16" fmla="*/ 6 w 60"/>
                              <a:gd name="T17" fmla="*/ 33 h 55"/>
                              <a:gd name="T18" fmla="*/ 1 w 60"/>
                              <a:gd name="T19" fmla="*/ 36 h 55"/>
                              <a:gd name="T20" fmla="*/ 1 w 60"/>
                              <a:gd name="T21" fmla="*/ 39 h 55"/>
                              <a:gd name="T22" fmla="*/ 1 w 60"/>
                              <a:gd name="T23" fmla="*/ 46 h 55"/>
                              <a:gd name="T24" fmla="*/ 6 w 60"/>
                              <a:gd name="T25" fmla="*/ 48 h 55"/>
                              <a:gd name="T26" fmla="*/ 14 w 60"/>
                              <a:gd name="T27" fmla="*/ 48 h 55"/>
                              <a:gd name="T28" fmla="*/ 25 w 60"/>
                              <a:gd name="T29" fmla="*/ 48 h 55"/>
                              <a:gd name="T30" fmla="*/ 31 w 60"/>
                              <a:gd name="T31" fmla="*/ 48 h 55"/>
                              <a:gd name="T32" fmla="*/ 48 w 60"/>
                              <a:gd name="T33" fmla="*/ 55 h 55"/>
                              <a:gd name="T34" fmla="*/ 50 w 60"/>
                              <a:gd name="T35" fmla="*/ 51 h 55"/>
                              <a:gd name="T36" fmla="*/ 49 w 60"/>
                              <a:gd name="T37" fmla="*/ 47 h 55"/>
                              <a:gd name="T38" fmla="*/ 42 w 60"/>
                              <a:gd name="T39" fmla="*/ 42 h 55"/>
                              <a:gd name="T40" fmla="*/ 35 w 60"/>
                              <a:gd name="T41" fmla="*/ 41 h 55"/>
                              <a:gd name="T42" fmla="*/ 29 w 60"/>
                              <a:gd name="T43" fmla="*/ 40 h 55"/>
                              <a:gd name="T44" fmla="*/ 21 w 60"/>
                              <a:gd name="T45" fmla="*/ 40 h 55"/>
                              <a:gd name="T46" fmla="*/ 14 w 60"/>
                              <a:gd name="T47" fmla="*/ 39 h 55"/>
                              <a:gd name="T48" fmla="*/ 12 w 60"/>
                              <a:gd name="T49" fmla="*/ 39 h 55"/>
                              <a:gd name="T50" fmla="*/ 15 w 60"/>
                              <a:gd name="T51" fmla="*/ 39 h 55"/>
                              <a:gd name="T52" fmla="*/ 23 w 60"/>
                              <a:gd name="T53" fmla="*/ 38 h 55"/>
                              <a:gd name="T54" fmla="*/ 30 w 60"/>
                              <a:gd name="T55" fmla="*/ 34 h 55"/>
                              <a:gd name="T56" fmla="*/ 36 w 60"/>
                              <a:gd name="T57" fmla="*/ 30 h 55"/>
                              <a:gd name="T58" fmla="*/ 36 w 60"/>
                              <a:gd name="T59" fmla="*/ 23 h 55"/>
                              <a:gd name="T60" fmla="*/ 36 w 60"/>
                              <a:gd name="T61" fmla="*/ 18 h 55"/>
                              <a:gd name="T62" fmla="*/ 36 w 60"/>
                              <a:gd name="T63" fmla="*/ 12 h 55"/>
                              <a:gd name="T64" fmla="*/ 36 w 60"/>
                              <a:gd name="T65" fmla="*/ 11 h 55"/>
                              <a:gd name="T66" fmla="*/ 43 w 60"/>
                              <a:gd name="T67" fmla="*/ 14 h 55"/>
                              <a:gd name="T68" fmla="*/ 51 w 60"/>
                              <a:gd name="T69" fmla="*/ 13 h 55"/>
                              <a:gd name="T70" fmla="*/ 59 w 60"/>
                              <a:gd name="T71" fmla="*/ 12 h 55"/>
                              <a:gd name="T72" fmla="*/ 58 w 60"/>
                              <a:gd name="T73" fmla="*/ 6 h 55"/>
                              <a:gd name="T74" fmla="*/ 56 w 60"/>
                              <a:gd name="T75" fmla="*/ 2 h 55"/>
                              <a:gd name="T76" fmla="*/ 51 w 60"/>
                              <a:gd name="T77" fmla="*/ 0 h 55"/>
                              <a:gd name="T78" fmla="*/ 46 w 60"/>
                              <a:gd name="T79" fmla="*/ 0 h 55"/>
                              <a:gd name="T80" fmla="*/ 42 w 60"/>
                              <a:gd name="T81" fmla="*/ 0 h 55"/>
                              <a:gd name="T82" fmla="*/ 34 w 60"/>
                              <a:gd name="T83" fmla="*/ 1 h 55"/>
                              <a:gd name="T84" fmla="*/ 27 w 60"/>
                              <a:gd name="T85" fmla="*/ 2 h 55"/>
                              <a:gd name="T86" fmla="*/ 19 w 60"/>
                              <a:gd name="T87" fmla="*/ 2 h 55"/>
                              <a:gd name="T88" fmla="*/ 13 w 60"/>
                              <a:gd name="T89" fmla="*/ 2 h 55"/>
                              <a:gd name="T90" fmla="*/ 6 w 60"/>
                              <a:gd name="T91" fmla="*/ 3 h 55"/>
                              <a:gd name="T92" fmla="*/ 5 w 60"/>
                              <a:gd name="T93" fmla="*/ 4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60" h="55">
                                <a:moveTo>
                                  <a:pt x="5" y="4"/>
                                </a:moveTo>
                                <a:lnTo>
                                  <a:pt x="5" y="4"/>
                                </a:lnTo>
                                <a:lnTo>
                                  <a:pt x="5" y="6"/>
                                </a:lnTo>
                                <a:lnTo>
                                  <a:pt x="6" y="10"/>
                                </a:lnTo>
                                <a:lnTo>
                                  <a:pt x="8" y="12"/>
                                </a:lnTo>
                                <a:lnTo>
                                  <a:pt x="11" y="12"/>
                                </a:lnTo>
                                <a:lnTo>
                                  <a:pt x="15" y="12"/>
                                </a:lnTo>
                                <a:lnTo>
                                  <a:pt x="20" y="12"/>
                                </a:lnTo>
                                <a:lnTo>
                                  <a:pt x="22" y="15"/>
                                </a:lnTo>
                                <a:lnTo>
                                  <a:pt x="23" y="18"/>
                                </a:lnTo>
                                <a:lnTo>
                                  <a:pt x="25" y="22"/>
                                </a:lnTo>
                                <a:lnTo>
                                  <a:pt x="25" y="24"/>
                                </a:lnTo>
                                <a:lnTo>
                                  <a:pt x="22" y="28"/>
                                </a:lnTo>
                                <a:lnTo>
                                  <a:pt x="19" y="28"/>
                                </a:lnTo>
                                <a:lnTo>
                                  <a:pt x="16" y="29"/>
                                </a:lnTo>
                                <a:lnTo>
                                  <a:pt x="13" y="30"/>
                                </a:lnTo>
                                <a:lnTo>
                                  <a:pt x="10" y="32"/>
                                </a:lnTo>
                                <a:lnTo>
                                  <a:pt x="6" y="33"/>
                                </a:lnTo>
                                <a:lnTo>
                                  <a:pt x="4" y="36"/>
                                </a:lnTo>
                                <a:lnTo>
                                  <a:pt x="1" y="36"/>
                                </a:lnTo>
                                <a:lnTo>
                                  <a:pt x="1" y="37"/>
                                </a:lnTo>
                                <a:lnTo>
                                  <a:pt x="1" y="39"/>
                                </a:lnTo>
                                <a:lnTo>
                                  <a:pt x="0" y="42"/>
                                </a:lnTo>
                                <a:lnTo>
                                  <a:pt x="1" y="46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11" y="48"/>
                                </a:lnTo>
                                <a:lnTo>
                                  <a:pt x="14" y="48"/>
                                </a:lnTo>
                                <a:lnTo>
                                  <a:pt x="20" y="48"/>
                                </a:lnTo>
                                <a:lnTo>
                                  <a:pt x="25" y="48"/>
                                </a:lnTo>
                                <a:lnTo>
                                  <a:pt x="29" y="48"/>
                                </a:lnTo>
                                <a:lnTo>
                                  <a:pt x="31" y="48"/>
                                </a:lnTo>
                                <a:lnTo>
                                  <a:pt x="34" y="48"/>
                                </a:lnTo>
                                <a:lnTo>
                                  <a:pt x="48" y="55"/>
                                </a:lnTo>
                                <a:lnTo>
                                  <a:pt x="49" y="54"/>
                                </a:lnTo>
                                <a:lnTo>
                                  <a:pt x="50" y="51"/>
                                </a:lnTo>
                                <a:lnTo>
                                  <a:pt x="51" y="49"/>
                                </a:lnTo>
                                <a:lnTo>
                                  <a:pt x="49" y="47"/>
                                </a:lnTo>
                                <a:lnTo>
                                  <a:pt x="44" y="45"/>
                                </a:lnTo>
                                <a:lnTo>
                                  <a:pt x="42" y="42"/>
                                </a:lnTo>
                                <a:lnTo>
                                  <a:pt x="37" y="41"/>
                                </a:lnTo>
                                <a:lnTo>
                                  <a:pt x="35" y="41"/>
                                </a:lnTo>
                                <a:lnTo>
                                  <a:pt x="31" y="41"/>
                                </a:lnTo>
                                <a:lnTo>
                                  <a:pt x="29" y="40"/>
                                </a:lnTo>
                                <a:lnTo>
                                  <a:pt x="25" y="40"/>
                                </a:lnTo>
                                <a:lnTo>
                                  <a:pt x="21" y="40"/>
                                </a:lnTo>
                                <a:lnTo>
                                  <a:pt x="18" y="39"/>
                                </a:lnTo>
                                <a:lnTo>
                                  <a:pt x="14" y="39"/>
                                </a:lnTo>
                                <a:lnTo>
                                  <a:pt x="13" y="39"/>
                                </a:lnTo>
                                <a:lnTo>
                                  <a:pt x="12" y="39"/>
                                </a:lnTo>
                                <a:lnTo>
                                  <a:pt x="13" y="39"/>
                                </a:lnTo>
                                <a:lnTo>
                                  <a:pt x="15" y="39"/>
                                </a:lnTo>
                                <a:lnTo>
                                  <a:pt x="19" y="38"/>
                                </a:lnTo>
                                <a:lnTo>
                                  <a:pt x="23" y="38"/>
                                </a:lnTo>
                                <a:lnTo>
                                  <a:pt x="27" y="36"/>
                                </a:lnTo>
                                <a:lnTo>
                                  <a:pt x="30" y="34"/>
                                </a:lnTo>
                                <a:lnTo>
                                  <a:pt x="34" y="32"/>
                                </a:lnTo>
                                <a:lnTo>
                                  <a:pt x="36" y="30"/>
                                </a:lnTo>
                                <a:lnTo>
                                  <a:pt x="36" y="27"/>
                                </a:lnTo>
                                <a:lnTo>
                                  <a:pt x="36" y="23"/>
                                </a:lnTo>
                                <a:lnTo>
                                  <a:pt x="36" y="21"/>
                                </a:lnTo>
                                <a:lnTo>
                                  <a:pt x="36" y="18"/>
                                </a:lnTo>
                                <a:lnTo>
                                  <a:pt x="36" y="14"/>
                                </a:lnTo>
                                <a:lnTo>
                                  <a:pt x="36" y="12"/>
                                </a:lnTo>
                                <a:lnTo>
                                  <a:pt x="36" y="11"/>
                                </a:lnTo>
                                <a:lnTo>
                                  <a:pt x="36" y="11"/>
                                </a:lnTo>
                                <a:lnTo>
                                  <a:pt x="39" y="13"/>
                                </a:lnTo>
                                <a:lnTo>
                                  <a:pt x="43" y="14"/>
                                </a:lnTo>
                                <a:lnTo>
                                  <a:pt x="46" y="15"/>
                                </a:lnTo>
                                <a:lnTo>
                                  <a:pt x="51" y="13"/>
                                </a:lnTo>
                                <a:lnTo>
                                  <a:pt x="56" y="13"/>
                                </a:lnTo>
                                <a:lnTo>
                                  <a:pt x="59" y="12"/>
                                </a:lnTo>
                                <a:lnTo>
                                  <a:pt x="60" y="11"/>
                                </a:lnTo>
                                <a:lnTo>
                                  <a:pt x="58" y="6"/>
                                </a:lnTo>
                                <a:lnTo>
                                  <a:pt x="57" y="3"/>
                                </a:lnTo>
                                <a:lnTo>
                                  <a:pt x="56" y="2"/>
                                </a:lnTo>
                                <a:lnTo>
                                  <a:pt x="53" y="1"/>
                                </a:lnTo>
                                <a:lnTo>
                                  <a:pt x="51" y="0"/>
                                </a:lnTo>
                                <a:lnTo>
                                  <a:pt x="49" y="0"/>
                                </a:lnTo>
                                <a:lnTo>
                                  <a:pt x="46" y="0"/>
                                </a:lnTo>
                                <a:lnTo>
                                  <a:pt x="44" y="0"/>
                                </a:lnTo>
                                <a:lnTo>
                                  <a:pt x="42" y="0"/>
                                </a:lnTo>
                                <a:lnTo>
                                  <a:pt x="38" y="1"/>
                                </a:lnTo>
                                <a:lnTo>
                                  <a:pt x="34" y="1"/>
                                </a:lnTo>
                                <a:lnTo>
                                  <a:pt x="30" y="1"/>
                                </a:lnTo>
                                <a:lnTo>
                                  <a:pt x="27" y="2"/>
                                </a:lnTo>
                                <a:lnTo>
                                  <a:pt x="23" y="2"/>
                                </a:lnTo>
                                <a:lnTo>
                                  <a:pt x="19" y="2"/>
                                </a:lnTo>
                                <a:lnTo>
                                  <a:pt x="16" y="2"/>
                                </a:lnTo>
                                <a:lnTo>
                                  <a:pt x="13" y="2"/>
                                </a:lnTo>
                                <a:lnTo>
                                  <a:pt x="11" y="3"/>
                                </a:lnTo>
                                <a:lnTo>
                                  <a:pt x="6" y="3"/>
                                </a:lnTo>
                                <a:lnTo>
                                  <a:pt x="5" y="4"/>
                                </a:lnTo>
                                <a:lnTo>
                                  <a:pt x="5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Freeform 44"/>
                        <wps:cNvSpPr>
                          <a:spLocks/>
                        </wps:cNvSpPr>
                        <wps:spPr bwMode="auto">
                          <a:xfrm>
                            <a:off x="125095" y="264795"/>
                            <a:ext cx="19685" cy="17145"/>
                          </a:xfrm>
                          <a:custGeom>
                            <a:avLst/>
                            <a:gdLst>
                              <a:gd name="T0" fmla="*/ 42 w 94"/>
                              <a:gd name="T1" fmla="*/ 1 h 81"/>
                              <a:gd name="T2" fmla="*/ 32 w 94"/>
                              <a:gd name="T3" fmla="*/ 8 h 81"/>
                              <a:gd name="T4" fmla="*/ 25 w 94"/>
                              <a:gd name="T5" fmla="*/ 13 h 81"/>
                              <a:gd name="T6" fmla="*/ 14 w 94"/>
                              <a:gd name="T7" fmla="*/ 15 h 81"/>
                              <a:gd name="T8" fmla="*/ 5 w 94"/>
                              <a:gd name="T9" fmla="*/ 20 h 81"/>
                              <a:gd name="T10" fmla="*/ 6 w 94"/>
                              <a:gd name="T11" fmla="*/ 29 h 81"/>
                              <a:gd name="T12" fmla="*/ 17 w 94"/>
                              <a:gd name="T13" fmla="*/ 37 h 81"/>
                              <a:gd name="T14" fmla="*/ 26 w 94"/>
                              <a:gd name="T15" fmla="*/ 40 h 81"/>
                              <a:gd name="T16" fmla="*/ 0 w 94"/>
                              <a:gd name="T17" fmla="*/ 54 h 81"/>
                              <a:gd name="T18" fmla="*/ 2 w 94"/>
                              <a:gd name="T19" fmla="*/ 60 h 81"/>
                              <a:gd name="T20" fmla="*/ 11 w 94"/>
                              <a:gd name="T21" fmla="*/ 63 h 81"/>
                              <a:gd name="T22" fmla="*/ 25 w 94"/>
                              <a:gd name="T23" fmla="*/ 64 h 81"/>
                              <a:gd name="T24" fmla="*/ 36 w 94"/>
                              <a:gd name="T25" fmla="*/ 61 h 81"/>
                              <a:gd name="T26" fmla="*/ 37 w 94"/>
                              <a:gd name="T27" fmla="*/ 47 h 81"/>
                              <a:gd name="T28" fmla="*/ 45 w 94"/>
                              <a:gd name="T29" fmla="*/ 48 h 81"/>
                              <a:gd name="T30" fmla="*/ 52 w 94"/>
                              <a:gd name="T31" fmla="*/ 51 h 81"/>
                              <a:gd name="T32" fmla="*/ 52 w 94"/>
                              <a:gd name="T33" fmla="*/ 59 h 81"/>
                              <a:gd name="T34" fmla="*/ 43 w 94"/>
                              <a:gd name="T35" fmla="*/ 68 h 81"/>
                              <a:gd name="T36" fmla="*/ 41 w 94"/>
                              <a:gd name="T37" fmla="*/ 77 h 81"/>
                              <a:gd name="T38" fmla="*/ 47 w 94"/>
                              <a:gd name="T39" fmla="*/ 77 h 81"/>
                              <a:gd name="T40" fmla="*/ 60 w 94"/>
                              <a:gd name="T41" fmla="*/ 79 h 81"/>
                              <a:gd name="T42" fmla="*/ 72 w 94"/>
                              <a:gd name="T43" fmla="*/ 79 h 81"/>
                              <a:gd name="T44" fmla="*/ 83 w 94"/>
                              <a:gd name="T45" fmla="*/ 76 h 81"/>
                              <a:gd name="T46" fmla="*/ 89 w 94"/>
                              <a:gd name="T47" fmla="*/ 72 h 81"/>
                              <a:gd name="T48" fmla="*/ 94 w 94"/>
                              <a:gd name="T49" fmla="*/ 67 h 81"/>
                              <a:gd name="T50" fmla="*/ 88 w 94"/>
                              <a:gd name="T51" fmla="*/ 65 h 81"/>
                              <a:gd name="T52" fmla="*/ 79 w 94"/>
                              <a:gd name="T53" fmla="*/ 67 h 81"/>
                              <a:gd name="T54" fmla="*/ 68 w 94"/>
                              <a:gd name="T55" fmla="*/ 70 h 81"/>
                              <a:gd name="T56" fmla="*/ 59 w 94"/>
                              <a:gd name="T57" fmla="*/ 67 h 81"/>
                              <a:gd name="T58" fmla="*/ 65 w 94"/>
                              <a:gd name="T59" fmla="*/ 61 h 81"/>
                              <a:gd name="T60" fmla="*/ 72 w 94"/>
                              <a:gd name="T61" fmla="*/ 51 h 81"/>
                              <a:gd name="T62" fmla="*/ 67 w 94"/>
                              <a:gd name="T63" fmla="*/ 42 h 81"/>
                              <a:gd name="T64" fmla="*/ 59 w 94"/>
                              <a:gd name="T65" fmla="*/ 37 h 81"/>
                              <a:gd name="T66" fmla="*/ 48 w 94"/>
                              <a:gd name="T67" fmla="*/ 33 h 81"/>
                              <a:gd name="T68" fmla="*/ 35 w 94"/>
                              <a:gd name="T69" fmla="*/ 32 h 81"/>
                              <a:gd name="T70" fmla="*/ 26 w 94"/>
                              <a:gd name="T71" fmla="*/ 28 h 81"/>
                              <a:gd name="T72" fmla="*/ 28 w 94"/>
                              <a:gd name="T73" fmla="*/ 22 h 81"/>
                              <a:gd name="T74" fmla="*/ 37 w 94"/>
                              <a:gd name="T75" fmla="*/ 16 h 81"/>
                              <a:gd name="T76" fmla="*/ 44 w 94"/>
                              <a:gd name="T77" fmla="*/ 16 h 81"/>
                              <a:gd name="T78" fmla="*/ 49 w 94"/>
                              <a:gd name="T79" fmla="*/ 27 h 81"/>
                              <a:gd name="T80" fmla="*/ 56 w 94"/>
                              <a:gd name="T81" fmla="*/ 28 h 81"/>
                              <a:gd name="T82" fmla="*/ 65 w 94"/>
                              <a:gd name="T83" fmla="*/ 28 h 81"/>
                              <a:gd name="T84" fmla="*/ 67 w 94"/>
                              <a:gd name="T85" fmla="*/ 16 h 81"/>
                              <a:gd name="T86" fmla="*/ 60 w 94"/>
                              <a:gd name="T87" fmla="*/ 4 h 81"/>
                              <a:gd name="T88" fmla="*/ 53 w 94"/>
                              <a:gd name="T89" fmla="*/ 1 h 81"/>
                              <a:gd name="T90" fmla="*/ 48 w 94"/>
                              <a:gd name="T91" fmla="*/ 0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94" h="81">
                                <a:moveTo>
                                  <a:pt x="48" y="0"/>
                                </a:moveTo>
                                <a:lnTo>
                                  <a:pt x="44" y="0"/>
                                </a:lnTo>
                                <a:lnTo>
                                  <a:pt x="42" y="1"/>
                                </a:lnTo>
                                <a:lnTo>
                                  <a:pt x="38" y="3"/>
                                </a:lnTo>
                                <a:lnTo>
                                  <a:pt x="36" y="5"/>
                                </a:lnTo>
                                <a:lnTo>
                                  <a:pt x="32" y="8"/>
                                </a:lnTo>
                                <a:lnTo>
                                  <a:pt x="29" y="10"/>
                                </a:lnTo>
                                <a:lnTo>
                                  <a:pt x="26" y="11"/>
                                </a:lnTo>
                                <a:lnTo>
                                  <a:pt x="25" y="13"/>
                                </a:lnTo>
                                <a:lnTo>
                                  <a:pt x="21" y="13"/>
                                </a:lnTo>
                                <a:lnTo>
                                  <a:pt x="19" y="14"/>
                                </a:lnTo>
                                <a:lnTo>
                                  <a:pt x="14" y="15"/>
                                </a:lnTo>
                                <a:lnTo>
                                  <a:pt x="11" y="16"/>
                                </a:lnTo>
                                <a:lnTo>
                                  <a:pt x="7" y="18"/>
                                </a:lnTo>
                                <a:lnTo>
                                  <a:pt x="5" y="20"/>
                                </a:lnTo>
                                <a:lnTo>
                                  <a:pt x="4" y="22"/>
                                </a:lnTo>
                                <a:lnTo>
                                  <a:pt x="5" y="27"/>
                                </a:lnTo>
                                <a:lnTo>
                                  <a:pt x="6" y="29"/>
                                </a:lnTo>
                                <a:lnTo>
                                  <a:pt x="10" y="32"/>
                                </a:lnTo>
                                <a:lnTo>
                                  <a:pt x="13" y="34"/>
                                </a:lnTo>
                                <a:lnTo>
                                  <a:pt x="17" y="37"/>
                                </a:lnTo>
                                <a:lnTo>
                                  <a:pt x="20" y="38"/>
                                </a:lnTo>
                                <a:lnTo>
                                  <a:pt x="23" y="39"/>
                                </a:lnTo>
                                <a:lnTo>
                                  <a:pt x="26" y="40"/>
                                </a:lnTo>
                                <a:lnTo>
                                  <a:pt x="27" y="40"/>
                                </a:lnTo>
                                <a:lnTo>
                                  <a:pt x="23" y="49"/>
                                </a:lnTo>
                                <a:lnTo>
                                  <a:pt x="0" y="54"/>
                                </a:lnTo>
                                <a:lnTo>
                                  <a:pt x="0" y="55"/>
                                </a:lnTo>
                                <a:lnTo>
                                  <a:pt x="0" y="57"/>
                                </a:lnTo>
                                <a:lnTo>
                                  <a:pt x="2" y="60"/>
                                </a:lnTo>
                                <a:lnTo>
                                  <a:pt x="5" y="63"/>
                                </a:lnTo>
                                <a:lnTo>
                                  <a:pt x="6" y="63"/>
                                </a:lnTo>
                                <a:lnTo>
                                  <a:pt x="11" y="63"/>
                                </a:lnTo>
                                <a:lnTo>
                                  <a:pt x="14" y="63"/>
                                </a:lnTo>
                                <a:lnTo>
                                  <a:pt x="20" y="64"/>
                                </a:lnTo>
                                <a:lnTo>
                                  <a:pt x="25" y="64"/>
                                </a:lnTo>
                                <a:lnTo>
                                  <a:pt x="30" y="64"/>
                                </a:lnTo>
                                <a:lnTo>
                                  <a:pt x="34" y="63"/>
                                </a:lnTo>
                                <a:lnTo>
                                  <a:pt x="36" y="61"/>
                                </a:lnTo>
                                <a:lnTo>
                                  <a:pt x="37" y="56"/>
                                </a:lnTo>
                                <a:lnTo>
                                  <a:pt x="37" y="51"/>
                                </a:lnTo>
                                <a:lnTo>
                                  <a:pt x="37" y="47"/>
                                </a:lnTo>
                                <a:lnTo>
                                  <a:pt x="38" y="46"/>
                                </a:lnTo>
                                <a:lnTo>
                                  <a:pt x="40" y="46"/>
                                </a:lnTo>
                                <a:lnTo>
                                  <a:pt x="45" y="48"/>
                                </a:lnTo>
                                <a:lnTo>
                                  <a:pt x="48" y="49"/>
                                </a:lnTo>
                                <a:lnTo>
                                  <a:pt x="50" y="49"/>
                                </a:lnTo>
                                <a:lnTo>
                                  <a:pt x="52" y="51"/>
                                </a:lnTo>
                                <a:lnTo>
                                  <a:pt x="53" y="52"/>
                                </a:lnTo>
                                <a:lnTo>
                                  <a:pt x="53" y="55"/>
                                </a:lnTo>
                                <a:lnTo>
                                  <a:pt x="52" y="59"/>
                                </a:lnTo>
                                <a:lnTo>
                                  <a:pt x="49" y="63"/>
                                </a:lnTo>
                                <a:lnTo>
                                  <a:pt x="47" y="66"/>
                                </a:lnTo>
                                <a:lnTo>
                                  <a:pt x="43" y="68"/>
                                </a:lnTo>
                                <a:lnTo>
                                  <a:pt x="42" y="73"/>
                                </a:lnTo>
                                <a:lnTo>
                                  <a:pt x="41" y="76"/>
                                </a:lnTo>
                                <a:lnTo>
                                  <a:pt x="41" y="77"/>
                                </a:lnTo>
                                <a:lnTo>
                                  <a:pt x="41" y="77"/>
                                </a:lnTo>
                                <a:lnTo>
                                  <a:pt x="43" y="77"/>
                                </a:lnTo>
                                <a:lnTo>
                                  <a:pt x="47" y="77"/>
                                </a:lnTo>
                                <a:lnTo>
                                  <a:pt x="51" y="78"/>
                                </a:lnTo>
                                <a:lnTo>
                                  <a:pt x="56" y="78"/>
                                </a:lnTo>
                                <a:lnTo>
                                  <a:pt x="60" y="79"/>
                                </a:lnTo>
                                <a:lnTo>
                                  <a:pt x="64" y="79"/>
                                </a:lnTo>
                                <a:lnTo>
                                  <a:pt x="67" y="81"/>
                                </a:lnTo>
                                <a:lnTo>
                                  <a:pt x="72" y="79"/>
                                </a:lnTo>
                                <a:lnTo>
                                  <a:pt x="77" y="79"/>
                                </a:lnTo>
                                <a:lnTo>
                                  <a:pt x="80" y="77"/>
                                </a:lnTo>
                                <a:lnTo>
                                  <a:pt x="83" y="76"/>
                                </a:lnTo>
                                <a:lnTo>
                                  <a:pt x="85" y="74"/>
                                </a:lnTo>
                                <a:lnTo>
                                  <a:pt x="87" y="73"/>
                                </a:lnTo>
                                <a:lnTo>
                                  <a:pt x="89" y="72"/>
                                </a:lnTo>
                                <a:lnTo>
                                  <a:pt x="92" y="70"/>
                                </a:lnTo>
                                <a:lnTo>
                                  <a:pt x="93" y="69"/>
                                </a:lnTo>
                                <a:lnTo>
                                  <a:pt x="94" y="67"/>
                                </a:lnTo>
                                <a:lnTo>
                                  <a:pt x="93" y="66"/>
                                </a:lnTo>
                                <a:lnTo>
                                  <a:pt x="92" y="66"/>
                                </a:lnTo>
                                <a:lnTo>
                                  <a:pt x="88" y="65"/>
                                </a:lnTo>
                                <a:lnTo>
                                  <a:pt x="85" y="65"/>
                                </a:lnTo>
                                <a:lnTo>
                                  <a:pt x="81" y="66"/>
                                </a:lnTo>
                                <a:lnTo>
                                  <a:pt x="79" y="67"/>
                                </a:lnTo>
                                <a:lnTo>
                                  <a:pt x="75" y="69"/>
                                </a:lnTo>
                                <a:lnTo>
                                  <a:pt x="72" y="72"/>
                                </a:lnTo>
                                <a:lnTo>
                                  <a:pt x="68" y="70"/>
                                </a:lnTo>
                                <a:lnTo>
                                  <a:pt x="64" y="70"/>
                                </a:lnTo>
                                <a:lnTo>
                                  <a:pt x="60" y="68"/>
                                </a:lnTo>
                                <a:lnTo>
                                  <a:pt x="59" y="67"/>
                                </a:lnTo>
                                <a:lnTo>
                                  <a:pt x="60" y="65"/>
                                </a:lnTo>
                                <a:lnTo>
                                  <a:pt x="63" y="64"/>
                                </a:lnTo>
                                <a:lnTo>
                                  <a:pt x="65" y="61"/>
                                </a:lnTo>
                                <a:lnTo>
                                  <a:pt x="68" y="60"/>
                                </a:lnTo>
                                <a:lnTo>
                                  <a:pt x="72" y="56"/>
                                </a:lnTo>
                                <a:lnTo>
                                  <a:pt x="72" y="51"/>
                                </a:lnTo>
                                <a:lnTo>
                                  <a:pt x="71" y="48"/>
                                </a:lnTo>
                                <a:lnTo>
                                  <a:pt x="70" y="45"/>
                                </a:lnTo>
                                <a:lnTo>
                                  <a:pt x="67" y="42"/>
                                </a:lnTo>
                                <a:lnTo>
                                  <a:pt x="65" y="40"/>
                                </a:lnTo>
                                <a:lnTo>
                                  <a:pt x="63" y="38"/>
                                </a:lnTo>
                                <a:lnTo>
                                  <a:pt x="59" y="37"/>
                                </a:lnTo>
                                <a:lnTo>
                                  <a:pt x="56" y="34"/>
                                </a:lnTo>
                                <a:lnTo>
                                  <a:pt x="53" y="34"/>
                                </a:lnTo>
                                <a:lnTo>
                                  <a:pt x="48" y="33"/>
                                </a:lnTo>
                                <a:lnTo>
                                  <a:pt x="44" y="33"/>
                                </a:lnTo>
                                <a:lnTo>
                                  <a:pt x="40" y="32"/>
                                </a:lnTo>
                                <a:lnTo>
                                  <a:pt x="35" y="32"/>
                                </a:lnTo>
                                <a:lnTo>
                                  <a:pt x="32" y="30"/>
                                </a:lnTo>
                                <a:lnTo>
                                  <a:pt x="28" y="29"/>
                                </a:lnTo>
                                <a:lnTo>
                                  <a:pt x="26" y="28"/>
                                </a:lnTo>
                                <a:lnTo>
                                  <a:pt x="26" y="27"/>
                                </a:lnTo>
                                <a:lnTo>
                                  <a:pt x="26" y="23"/>
                                </a:lnTo>
                                <a:lnTo>
                                  <a:pt x="28" y="22"/>
                                </a:lnTo>
                                <a:lnTo>
                                  <a:pt x="32" y="20"/>
                                </a:lnTo>
                                <a:lnTo>
                                  <a:pt x="34" y="18"/>
                                </a:lnTo>
                                <a:lnTo>
                                  <a:pt x="37" y="16"/>
                                </a:lnTo>
                                <a:lnTo>
                                  <a:pt x="41" y="16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5" y="20"/>
                                </a:lnTo>
                                <a:lnTo>
                                  <a:pt x="48" y="23"/>
                                </a:lnTo>
                                <a:lnTo>
                                  <a:pt x="49" y="27"/>
                                </a:lnTo>
                                <a:lnTo>
                                  <a:pt x="52" y="28"/>
                                </a:lnTo>
                                <a:lnTo>
                                  <a:pt x="53" y="28"/>
                                </a:lnTo>
                                <a:lnTo>
                                  <a:pt x="56" y="28"/>
                                </a:lnTo>
                                <a:lnTo>
                                  <a:pt x="59" y="28"/>
                                </a:lnTo>
                                <a:lnTo>
                                  <a:pt x="62" y="28"/>
                                </a:lnTo>
                                <a:lnTo>
                                  <a:pt x="65" y="28"/>
                                </a:lnTo>
                                <a:lnTo>
                                  <a:pt x="67" y="25"/>
                                </a:lnTo>
                                <a:lnTo>
                                  <a:pt x="67" y="21"/>
                                </a:lnTo>
                                <a:lnTo>
                                  <a:pt x="67" y="16"/>
                                </a:lnTo>
                                <a:lnTo>
                                  <a:pt x="65" y="11"/>
                                </a:lnTo>
                                <a:lnTo>
                                  <a:pt x="64" y="6"/>
                                </a:lnTo>
                                <a:lnTo>
                                  <a:pt x="60" y="4"/>
                                </a:lnTo>
                                <a:lnTo>
                                  <a:pt x="58" y="3"/>
                                </a:lnTo>
                                <a:lnTo>
                                  <a:pt x="55" y="1"/>
                                </a:lnTo>
                                <a:lnTo>
                                  <a:pt x="53" y="1"/>
                                </a:lnTo>
                                <a:lnTo>
                                  <a:pt x="49" y="0"/>
                                </a:lnTo>
                                <a:lnTo>
                                  <a:pt x="48" y="0"/>
                                </a:lnTo>
                                <a:lnTo>
                                  <a:pt x="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Freeform 45"/>
                        <wps:cNvSpPr>
                          <a:spLocks/>
                        </wps:cNvSpPr>
                        <wps:spPr bwMode="auto">
                          <a:xfrm>
                            <a:off x="146050" y="245745"/>
                            <a:ext cx="3810" cy="4445"/>
                          </a:xfrm>
                          <a:custGeom>
                            <a:avLst/>
                            <a:gdLst>
                              <a:gd name="T0" fmla="*/ 3 w 19"/>
                              <a:gd name="T1" fmla="*/ 0 h 22"/>
                              <a:gd name="T2" fmla="*/ 1 w 19"/>
                              <a:gd name="T3" fmla="*/ 2 h 22"/>
                              <a:gd name="T4" fmla="*/ 0 w 19"/>
                              <a:gd name="T5" fmla="*/ 6 h 22"/>
                              <a:gd name="T6" fmla="*/ 0 w 19"/>
                              <a:gd name="T7" fmla="*/ 10 h 22"/>
                              <a:gd name="T8" fmla="*/ 3 w 19"/>
                              <a:gd name="T9" fmla="*/ 14 h 22"/>
                              <a:gd name="T10" fmla="*/ 7 w 19"/>
                              <a:gd name="T11" fmla="*/ 18 h 22"/>
                              <a:gd name="T12" fmla="*/ 10 w 19"/>
                              <a:gd name="T13" fmla="*/ 20 h 22"/>
                              <a:gd name="T14" fmla="*/ 12 w 19"/>
                              <a:gd name="T15" fmla="*/ 21 h 22"/>
                              <a:gd name="T16" fmla="*/ 13 w 19"/>
                              <a:gd name="T17" fmla="*/ 22 h 22"/>
                              <a:gd name="T18" fmla="*/ 19 w 19"/>
                              <a:gd name="T19" fmla="*/ 15 h 22"/>
                              <a:gd name="T20" fmla="*/ 3 w 19"/>
                              <a:gd name="T21" fmla="*/ 0 h 22"/>
                              <a:gd name="T22" fmla="*/ 3 w 19"/>
                              <a:gd name="T23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19" h="22">
                                <a:moveTo>
                                  <a:pt x="3" y="0"/>
                                </a:moveTo>
                                <a:lnTo>
                                  <a:pt x="1" y="2"/>
                                </a:lnTo>
                                <a:lnTo>
                                  <a:pt x="0" y="6"/>
                                </a:lnTo>
                                <a:lnTo>
                                  <a:pt x="0" y="10"/>
                                </a:lnTo>
                                <a:lnTo>
                                  <a:pt x="3" y="14"/>
                                </a:lnTo>
                                <a:lnTo>
                                  <a:pt x="7" y="18"/>
                                </a:lnTo>
                                <a:lnTo>
                                  <a:pt x="10" y="20"/>
                                </a:lnTo>
                                <a:lnTo>
                                  <a:pt x="12" y="21"/>
                                </a:lnTo>
                                <a:lnTo>
                                  <a:pt x="13" y="22"/>
                                </a:lnTo>
                                <a:lnTo>
                                  <a:pt x="19" y="15"/>
                                </a:lnTo>
                                <a:lnTo>
                                  <a:pt x="3" y="0"/>
                                </a:lnTo>
                                <a:lnTo>
                                  <a:pt x="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Freeform 46"/>
                        <wps:cNvSpPr>
                          <a:spLocks/>
                        </wps:cNvSpPr>
                        <wps:spPr bwMode="auto">
                          <a:xfrm>
                            <a:off x="149860" y="242570"/>
                            <a:ext cx="12700" cy="13335"/>
                          </a:xfrm>
                          <a:custGeom>
                            <a:avLst/>
                            <a:gdLst>
                              <a:gd name="T0" fmla="*/ 0 w 59"/>
                              <a:gd name="T1" fmla="*/ 17 h 64"/>
                              <a:gd name="T2" fmla="*/ 2 w 59"/>
                              <a:gd name="T3" fmla="*/ 20 h 64"/>
                              <a:gd name="T4" fmla="*/ 9 w 59"/>
                              <a:gd name="T5" fmla="*/ 21 h 64"/>
                              <a:gd name="T6" fmla="*/ 14 w 59"/>
                              <a:gd name="T7" fmla="*/ 21 h 64"/>
                              <a:gd name="T8" fmla="*/ 15 w 59"/>
                              <a:gd name="T9" fmla="*/ 28 h 64"/>
                              <a:gd name="T10" fmla="*/ 39 w 59"/>
                              <a:gd name="T11" fmla="*/ 36 h 64"/>
                              <a:gd name="T12" fmla="*/ 38 w 59"/>
                              <a:gd name="T13" fmla="*/ 42 h 64"/>
                              <a:gd name="T14" fmla="*/ 32 w 59"/>
                              <a:gd name="T15" fmla="*/ 45 h 64"/>
                              <a:gd name="T16" fmla="*/ 25 w 59"/>
                              <a:gd name="T17" fmla="*/ 46 h 64"/>
                              <a:gd name="T18" fmla="*/ 17 w 59"/>
                              <a:gd name="T19" fmla="*/ 47 h 64"/>
                              <a:gd name="T20" fmla="*/ 13 w 59"/>
                              <a:gd name="T21" fmla="*/ 47 h 64"/>
                              <a:gd name="T22" fmla="*/ 12 w 59"/>
                              <a:gd name="T23" fmla="*/ 48 h 64"/>
                              <a:gd name="T24" fmla="*/ 12 w 59"/>
                              <a:gd name="T25" fmla="*/ 53 h 64"/>
                              <a:gd name="T26" fmla="*/ 12 w 59"/>
                              <a:gd name="T27" fmla="*/ 59 h 64"/>
                              <a:gd name="T28" fmla="*/ 13 w 59"/>
                              <a:gd name="T29" fmla="*/ 63 h 64"/>
                              <a:gd name="T30" fmla="*/ 18 w 59"/>
                              <a:gd name="T31" fmla="*/ 64 h 64"/>
                              <a:gd name="T32" fmla="*/ 25 w 59"/>
                              <a:gd name="T33" fmla="*/ 64 h 64"/>
                              <a:gd name="T34" fmla="*/ 32 w 59"/>
                              <a:gd name="T35" fmla="*/ 64 h 64"/>
                              <a:gd name="T36" fmla="*/ 38 w 59"/>
                              <a:gd name="T37" fmla="*/ 63 h 64"/>
                              <a:gd name="T38" fmla="*/ 43 w 59"/>
                              <a:gd name="T39" fmla="*/ 63 h 64"/>
                              <a:gd name="T40" fmla="*/ 50 w 59"/>
                              <a:gd name="T41" fmla="*/ 63 h 64"/>
                              <a:gd name="T42" fmla="*/ 55 w 59"/>
                              <a:gd name="T43" fmla="*/ 60 h 64"/>
                              <a:gd name="T44" fmla="*/ 59 w 59"/>
                              <a:gd name="T45" fmla="*/ 55 h 64"/>
                              <a:gd name="T46" fmla="*/ 52 w 59"/>
                              <a:gd name="T47" fmla="*/ 54 h 64"/>
                              <a:gd name="T48" fmla="*/ 47 w 59"/>
                              <a:gd name="T49" fmla="*/ 53 h 64"/>
                              <a:gd name="T50" fmla="*/ 44 w 59"/>
                              <a:gd name="T51" fmla="*/ 53 h 64"/>
                              <a:gd name="T52" fmla="*/ 45 w 59"/>
                              <a:gd name="T53" fmla="*/ 52 h 64"/>
                              <a:gd name="T54" fmla="*/ 55 w 59"/>
                              <a:gd name="T55" fmla="*/ 47 h 64"/>
                              <a:gd name="T56" fmla="*/ 57 w 59"/>
                              <a:gd name="T57" fmla="*/ 39 h 64"/>
                              <a:gd name="T58" fmla="*/ 54 w 59"/>
                              <a:gd name="T59" fmla="*/ 34 h 64"/>
                              <a:gd name="T60" fmla="*/ 51 w 59"/>
                              <a:gd name="T61" fmla="*/ 32 h 64"/>
                              <a:gd name="T62" fmla="*/ 44 w 59"/>
                              <a:gd name="T63" fmla="*/ 29 h 64"/>
                              <a:gd name="T64" fmla="*/ 38 w 59"/>
                              <a:gd name="T65" fmla="*/ 29 h 64"/>
                              <a:gd name="T66" fmla="*/ 32 w 59"/>
                              <a:gd name="T67" fmla="*/ 27 h 64"/>
                              <a:gd name="T68" fmla="*/ 31 w 59"/>
                              <a:gd name="T69" fmla="*/ 21 h 64"/>
                              <a:gd name="T70" fmla="*/ 32 w 59"/>
                              <a:gd name="T71" fmla="*/ 16 h 64"/>
                              <a:gd name="T72" fmla="*/ 38 w 59"/>
                              <a:gd name="T73" fmla="*/ 16 h 64"/>
                              <a:gd name="T74" fmla="*/ 46 w 59"/>
                              <a:gd name="T75" fmla="*/ 17 h 64"/>
                              <a:gd name="T76" fmla="*/ 45 w 59"/>
                              <a:gd name="T77" fmla="*/ 14 h 64"/>
                              <a:gd name="T78" fmla="*/ 44 w 59"/>
                              <a:gd name="T79" fmla="*/ 8 h 64"/>
                              <a:gd name="T80" fmla="*/ 38 w 59"/>
                              <a:gd name="T81" fmla="*/ 1 h 64"/>
                              <a:gd name="T82" fmla="*/ 29 w 59"/>
                              <a:gd name="T83" fmla="*/ 0 h 64"/>
                              <a:gd name="T84" fmla="*/ 18 w 59"/>
                              <a:gd name="T85" fmla="*/ 0 h 64"/>
                              <a:gd name="T86" fmla="*/ 13 w 59"/>
                              <a:gd name="T87" fmla="*/ 4 h 64"/>
                              <a:gd name="T88" fmla="*/ 9 w 59"/>
                              <a:gd name="T89" fmla="*/ 9 h 64"/>
                              <a:gd name="T90" fmla="*/ 0 w 59"/>
                              <a:gd name="T91" fmla="*/ 17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59" h="64">
                                <a:moveTo>
                                  <a:pt x="0" y="17"/>
                                </a:move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2" y="20"/>
                                </a:lnTo>
                                <a:lnTo>
                                  <a:pt x="7" y="21"/>
                                </a:lnTo>
                                <a:lnTo>
                                  <a:pt x="9" y="21"/>
                                </a:lnTo>
                                <a:lnTo>
                                  <a:pt x="13" y="21"/>
                                </a:lnTo>
                                <a:lnTo>
                                  <a:pt x="14" y="21"/>
                                </a:lnTo>
                                <a:lnTo>
                                  <a:pt x="15" y="21"/>
                                </a:lnTo>
                                <a:lnTo>
                                  <a:pt x="15" y="28"/>
                                </a:lnTo>
                                <a:lnTo>
                                  <a:pt x="39" y="35"/>
                                </a:lnTo>
                                <a:lnTo>
                                  <a:pt x="39" y="36"/>
                                </a:lnTo>
                                <a:lnTo>
                                  <a:pt x="39" y="38"/>
                                </a:lnTo>
                                <a:lnTo>
                                  <a:pt x="38" y="42"/>
                                </a:lnTo>
                                <a:lnTo>
                                  <a:pt x="36" y="44"/>
                                </a:lnTo>
                                <a:lnTo>
                                  <a:pt x="32" y="45"/>
                                </a:lnTo>
                                <a:lnTo>
                                  <a:pt x="29" y="45"/>
                                </a:lnTo>
                                <a:lnTo>
                                  <a:pt x="25" y="46"/>
                                </a:lnTo>
                                <a:lnTo>
                                  <a:pt x="22" y="46"/>
                                </a:lnTo>
                                <a:lnTo>
                                  <a:pt x="17" y="47"/>
                                </a:lnTo>
                                <a:lnTo>
                                  <a:pt x="14" y="47"/>
                                </a:lnTo>
                                <a:lnTo>
                                  <a:pt x="13" y="47"/>
                                </a:lnTo>
                                <a:lnTo>
                                  <a:pt x="12" y="48"/>
                                </a:lnTo>
                                <a:lnTo>
                                  <a:pt x="12" y="48"/>
                                </a:lnTo>
                                <a:lnTo>
                                  <a:pt x="12" y="51"/>
                                </a:lnTo>
                                <a:lnTo>
                                  <a:pt x="12" y="53"/>
                                </a:lnTo>
                                <a:lnTo>
                                  <a:pt x="12" y="56"/>
                                </a:lnTo>
                                <a:lnTo>
                                  <a:pt x="12" y="59"/>
                                </a:lnTo>
                                <a:lnTo>
                                  <a:pt x="12" y="62"/>
                                </a:lnTo>
                                <a:lnTo>
                                  <a:pt x="13" y="63"/>
                                </a:lnTo>
                                <a:lnTo>
                                  <a:pt x="15" y="64"/>
                                </a:lnTo>
                                <a:lnTo>
                                  <a:pt x="18" y="64"/>
                                </a:lnTo>
                                <a:lnTo>
                                  <a:pt x="23" y="64"/>
                                </a:lnTo>
                                <a:lnTo>
                                  <a:pt x="25" y="64"/>
                                </a:lnTo>
                                <a:lnTo>
                                  <a:pt x="29" y="64"/>
                                </a:lnTo>
                                <a:lnTo>
                                  <a:pt x="32" y="64"/>
                                </a:lnTo>
                                <a:lnTo>
                                  <a:pt x="35" y="64"/>
                                </a:lnTo>
                                <a:lnTo>
                                  <a:pt x="38" y="63"/>
                                </a:lnTo>
                                <a:lnTo>
                                  <a:pt x="40" y="63"/>
                                </a:lnTo>
                                <a:lnTo>
                                  <a:pt x="43" y="63"/>
                                </a:lnTo>
                                <a:lnTo>
                                  <a:pt x="46" y="63"/>
                                </a:lnTo>
                                <a:lnTo>
                                  <a:pt x="50" y="63"/>
                                </a:lnTo>
                                <a:lnTo>
                                  <a:pt x="52" y="63"/>
                                </a:lnTo>
                                <a:lnTo>
                                  <a:pt x="55" y="60"/>
                                </a:lnTo>
                                <a:lnTo>
                                  <a:pt x="58" y="57"/>
                                </a:lnTo>
                                <a:lnTo>
                                  <a:pt x="59" y="55"/>
                                </a:lnTo>
                                <a:lnTo>
                                  <a:pt x="57" y="55"/>
                                </a:lnTo>
                                <a:lnTo>
                                  <a:pt x="52" y="54"/>
                                </a:lnTo>
                                <a:lnTo>
                                  <a:pt x="50" y="54"/>
                                </a:lnTo>
                                <a:lnTo>
                                  <a:pt x="47" y="53"/>
                                </a:lnTo>
                                <a:lnTo>
                                  <a:pt x="46" y="53"/>
                                </a:lnTo>
                                <a:lnTo>
                                  <a:pt x="44" y="53"/>
                                </a:lnTo>
                                <a:lnTo>
                                  <a:pt x="44" y="53"/>
                                </a:lnTo>
                                <a:lnTo>
                                  <a:pt x="45" y="52"/>
                                </a:lnTo>
                                <a:lnTo>
                                  <a:pt x="50" y="51"/>
                                </a:lnTo>
                                <a:lnTo>
                                  <a:pt x="55" y="47"/>
                                </a:lnTo>
                                <a:lnTo>
                                  <a:pt x="57" y="44"/>
                                </a:lnTo>
                                <a:lnTo>
                                  <a:pt x="57" y="39"/>
                                </a:lnTo>
                                <a:lnTo>
                                  <a:pt x="55" y="35"/>
                                </a:lnTo>
                                <a:lnTo>
                                  <a:pt x="54" y="34"/>
                                </a:lnTo>
                                <a:lnTo>
                                  <a:pt x="53" y="33"/>
                                </a:lnTo>
                                <a:lnTo>
                                  <a:pt x="51" y="32"/>
                                </a:lnTo>
                                <a:lnTo>
                                  <a:pt x="48" y="30"/>
                                </a:lnTo>
                                <a:lnTo>
                                  <a:pt x="44" y="29"/>
                                </a:lnTo>
                                <a:lnTo>
                                  <a:pt x="40" y="29"/>
                                </a:lnTo>
                                <a:lnTo>
                                  <a:pt x="38" y="29"/>
                                </a:lnTo>
                                <a:lnTo>
                                  <a:pt x="36" y="29"/>
                                </a:lnTo>
                                <a:lnTo>
                                  <a:pt x="32" y="27"/>
                                </a:lnTo>
                                <a:lnTo>
                                  <a:pt x="31" y="25"/>
                                </a:lnTo>
                                <a:lnTo>
                                  <a:pt x="31" y="21"/>
                                </a:lnTo>
                                <a:lnTo>
                                  <a:pt x="31" y="19"/>
                                </a:lnTo>
                                <a:lnTo>
                                  <a:pt x="32" y="16"/>
                                </a:lnTo>
                                <a:lnTo>
                                  <a:pt x="35" y="15"/>
                                </a:lnTo>
                                <a:lnTo>
                                  <a:pt x="38" y="16"/>
                                </a:lnTo>
                                <a:lnTo>
                                  <a:pt x="43" y="17"/>
                                </a:lnTo>
                                <a:lnTo>
                                  <a:pt x="46" y="17"/>
                                </a:lnTo>
                                <a:lnTo>
                                  <a:pt x="46" y="15"/>
                                </a:lnTo>
                                <a:lnTo>
                                  <a:pt x="45" y="14"/>
                                </a:lnTo>
                                <a:lnTo>
                                  <a:pt x="45" y="10"/>
                                </a:lnTo>
                                <a:lnTo>
                                  <a:pt x="44" y="8"/>
                                </a:lnTo>
                                <a:lnTo>
                                  <a:pt x="42" y="6"/>
                                </a:lnTo>
                                <a:lnTo>
                                  <a:pt x="38" y="1"/>
                                </a:lnTo>
                                <a:lnTo>
                                  <a:pt x="33" y="0"/>
                                </a:lnTo>
                                <a:lnTo>
                                  <a:pt x="29" y="0"/>
                                </a:lnTo>
                                <a:lnTo>
                                  <a:pt x="23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2"/>
                                </a:lnTo>
                                <a:lnTo>
                                  <a:pt x="13" y="4"/>
                                </a:lnTo>
                                <a:lnTo>
                                  <a:pt x="10" y="7"/>
                                </a:lnTo>
                                <a:lnTo>
                                  <a:pt x="9" y="9"/>
                                </a:lnTo>
                                <a:lnTo>
                                  <a:pt x="9" y="10"/>
                                </a:lnTo>
                                <a:lnTo>
                                  <a:pt x="0" y="17"/>
                                </a:lnTo>
                                <a:lnTo>
                                  <a:pt x="0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47"/>
                        <wps:cNvSpPr>
                          <a:spLocks/>
                        </wps:cNvSpPr>
                        <wps:spPr bwMode="auto">
                          <a:xfrm>
                            <a:off x="160020" y="264795"/>
                            <a:ext cx="18415" cy="20320"/>
                          </a:xfrm>
                          <a:custGeom>
                            <a:avLst/>
                            <a:gdLst>
                              <a:gd name="T0" fmla="*/ 2 w 87"/>
                              <a:gd name="T1" fmla="*/ 12 h 97"/>
                              <a:gd name="T2" fmla="*/ 2 w 87"/>
                              <a:gd name="T3" fmla="*/ 17 h 97"/>
                              <a:gd name="T4" fmla="*/ 13 w 87"/>
                              <a:gd name="T5" fmla="*/ 21 h 97"/>
                              <a:gd name="T6" fmla="*/ 24 w 87"/>
                              <a:gd name="T7" fmla="*/ 22 h 97"/>
                              <a:gd name="T8" fmla="*/ 29 w 87"/>
                              <a:gd name="T9" fmla="*/ 23 h 97"/>
                              <a:gd name="T10" fmla="*/ 36 w 87"/>
                              <a:gd name="T11" fmla="*/ 17 h 97"/>
                              <a:gd name="T12" fmla="*/ 43 w 87"/>
                              <a:gd name="T13" fmla="*/ 19 h 97"/>
                              <a:gd name="T14" fmla="*/ 51 w 87"/>
                              <a:gd name="T15" fmla="*/ 22 h 97"/>
                              <a:gd name="T16" fmla="*/ 56 w 87"/>
                              <a:gd name="T17" fmla="*/ 28 h 97"/>
                              <a:gd name="T18" fmla="*/ 44 w 87"/>
                              <a:gd name="T19" fmla="*/ 35 h 97"/>
                              <a:gd name="T20" fmla="*/ 37 w 87"/>
                              <a:gd name="T21" fmla="*/ 39 h 97"/>
                              <a:gd name="T22" fmla="*/ 28 w 87"/>
                              <a:gd name="T23" fmla="*/ 38 h 97"/>
                              <a:gd name="T24" fmla="*/ 18 w 87"/>
                              <a:gd name="T25" fmla="*/ 39 h 97"/>
                              <a:gd name="T26" fmla="*/ 12 w 87"/>
                              <a:gd name="T27" fmla="*/ 43 h 97"/>
                              <a:gd name="T28" fmla="*/ 9 w 87"/>
                              <a:gd name="T29" fmla="*/ 48 h 97"/>
                              <a:gd name="T30" fmla="*/ 14 w 87"/>
                              <a:gd name="T31" fmla="*/ 49 h 97"/>
                              <a:gd name="T32" fmla="*/ 27 w 87"/>
                              <a:gd name="T33" fmla="*/ 50 h 97"/>
                              <a:gd name="T34" fmla="*/ 36 w 87"/>
                              <a:gd name="T35" fmla="*/ 50 h 97"/>
                              <a:gd name="T36" fmla="*/ 32 w 87"/>
                              <a:gd name="T37" fmla="*/ 55 h 97"/>
                              <a:gd name="T38" fmla="*/ 35 w 87"/>
                              <a:gd name="T39" fmla="*/ 62 h 97"/>
                              <a:gd name="T40" fmla="*/ 45 w 87"/>
                              <a:gd name="T41" fmla="*/ 71 h 97"/>
                              <a:gd name="T42" fmla="*/ 36 w 87"/>
                              <a:gd name="T43" fmla="*/ 78 h 97"/>
                              <a:gd name="T44" fmla="*/ 32 w 87"/>
                              <a:gd name="T45" fmla="*/ 89 h 97"/>
                              <a:gd name="T46" fmla="*/ 36 w 87"/>
                              <a:gd name="T47" fmla="*/ 96 h 97"/>
                              <a:gd name="T48" fmla="*/ 44 w 87"/>
                              <a:gd name="T49" fmla="*/ 96 h 97"/>
                              <a:gd name="T50" fmla="*/ 57 w 87"/>
                              <a:gd name="T51" fmla="*/ 96 h 97"/>
                              <a:gd name="T52" fmla="*/ 71 w 87"/>
                              <a:gd name="T53" fmla="*/ 97 h 97"/>
                              <a:gd name="T54" fmla="*/ 81 w 87"/>
                              <a:gd name="T55" fmla="*/ 96 h 97"/>
                              <a:gd name="T56" fmla="*/ 87 w 87"/>
                              <a:gd name="T57" fmla="*/ 96 h 97"/>
                              <a:gd name="T58" fmla="*/ 77 w 87"/>
                              <a:gd name="T59" fmla="*/ 91 h 97"/>
                              <a:gd name="T60" fmla="*/ 63 w 87"/>
                              <a:gd name="T61" fmla="*/ 86 h 97"/>
                              <a:gd name="T62" fmla="*/ 57 w 87"/>
                              <a:gd name="T63" fmla="*/ 84 h 97"/>
                              <a:gd name="T64" fmla="*/ 66 w 87"/>
                              <a:gd name="T65" fmla="*/ 76 h 97"/>
                              <a:gd name="T66" fmla="*/ 65 w 87"/>
                              <a:gd name="T67" fmla="*/ 68 h 97"/>
                              <a:gd name="T68" fmla="*/ 55 w 87"/>
                              <a:gd name="T69" fmla="*/ 57 h 97"/>
                              <a:gd name="T70" fmla="*/ 45 w 87"/>
                              <a:gd name="T71" fmla="*/ 46 h 97"/>
                              <a:gd name="T72" fmla="*/ 50 w 87"/>
                              <a:gd name="T73" fmla="*/ 41 h 97"/>
                              <a:gd name="T74" fmla="*/ 60 w 87"/>
                              <a:gd name="T75" fmla="*/ 33 h 97"/>
                              <a:gd name="T76" fmla="*/ 65 w 87"/>
                              <a:gd name="T77" fmla="*/ 23 h 97"/>
                              <a:gd name="T78" fmla="*/ 63 w 87"/>
                              <a:gd name="T79" fmla="*/ 15 h 97"/>
                              <a:gd name="T80" fmla="*/ 58 w 87"/>
                              <a:gd name="T81" fmla="*/ 11 h 97"/>
                              <a:gd name="T82" fmla="*/ 48 w 87"/>
                              <a:gd name="T83" fmla="*/ 10 h 97"/>
                              <a:gd name="T84" fmla="*/ 35 w 87"/>
                              <a:gd name="T85" fmla="*/ 13 h 97"/>
                              <a:gd name="T86" fmla="*/ 26 w 87"/>
                              <a:gd name="T87" fmla="*/ 16 h 97"/>
                              <a:gd name="T88" fmla="*/ 18 w 87"/>
                              <a:gd name="T89" fmla="*/ 9 h 97"/>
                              <a:gd name="T90" fmla="*/ 26 w 87"/>
                              <a:gd name="T91" fmla="*/ 1 h 97"/>
                              <a:gd name="T92" fmla="*/ 18 w 87"/>
                              <a:gd name="T93" fmla="*/ 0 h 97"/>
                              <a:gd name="T94" fmla="*/ 9 w 87"/>
                              <a:gd name="T95" fmla="*/ 4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87" h="97">
                                <a:moveTo>
                                  <a:pt x="9" y="4"/>
                                </a:moveTo>
                                <a:lnTo>
                                  <a:pt x="5" y="7"/>
                                </a:lnTo>
                                <a:lnTo>
                                  <a:pt x="2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6"/>
                                </a:lnTo>
                                <a:lnTo>
                                  <a:pt x="2" y="17"/>
                                </a:lnTo>
                                <a:lnTo>
                                  <a:pt x="5" y="20"/>
                                </a:lnTo>
                                <a:lnTo>
                                  <a:pt x="9" y="20"/>
                                </a:lnTo>
                                <a:lnTo>
                                  <a:pt x="13" y="21"/>
                                </a:lnTo>
                                <a:lnTo>
                                  <a:pt x="17" y="21"/>
                                </a:lnTo>
                                <a:lnTo>
                                  <a:pt x="21" y="22"/>
                                </a:lnTo>
                                <a:lnTo>
                                  <a:pt x="24" y="22"/>
                                </a:lnTo>
                                <a:lnTo>
                                  <a:pt x="27" y="22"/>
                                </a:lnTo>
                                <a:lnTo>
                                  <a:pt x="28" y="22"/>
                                </a:lnTo>
                                <a:lnTo>
                                  <a:pt x="29" y="23"/>
                                </a:lnTo>
                                <a:lnTo>
                                  <a:pt x="30" y="22"/>
                                </a:lnTo>
                                <a:lnTo>
                                  <a:pt x="34" y="20"/>
                                </a:lnTo>
                                <a:lnTo>
                                  <a:pt x="36" y="17"/>
                                </a:lnTo>
                                <a:lnTo>
                                  <a:pt x="40" y="17"/>
                                </a:lnTo>
                                <a:lnTo>
                                  <a:pt x="40" y="17"/>
                                </a:lnTo>
                                <a:lnTo>
                                  <a:pt x="43" y="19"/>
                                </a:lnTo>
                                <a:lnTo>
                                  <a:pt x="45" y="20"/>
                                </a:lnTo>
                                <a:lnTo>
                                  <a:pt x="49" y="21"/>
                                </a:lnTo>
                                <a:lnTo>
                                  <a:pt x="51" y="22"/>
                                </a:lnTo>
                                <a:lnTo>
                                  <a:pt x="54" y="23"/>
                                </a:lnTo>
                                <a:lnTo>
                                  <a:pt x="56" y="24"/>
                                </a:lnTo>
                                <a:lnTo>
                                  <a:pt x="56" y="28"/>
                                </a:lnTo>
                                <a:lnTo>
                                  <a:pt x="51" y="31"/>
                                </a:lnTo>
                                <a:lnTo>
                                  <a:pt x="47" y="34"/>
                                </a:lnTo>
                                <a:lnTo>
                                  <a:pt x="44" y="35"/>
                                </a:lnTo>
                                <a:lnTo>
                                  <a:pt x="41" y="38"/>
                                </a:lnTo>
                                <a:lnTo>
                                  <a:pt x="39" y="39"/>
                                </a:lnTo>
                                <a:lnTo>
                                  <a:pt x="37" y="39"/>
                                </a:lnTo>
                                <a:lnTo>
                                  <a:pt x="34" y="39"/>
                                </a:lnTo>
                                <a:lnTo>
                                  <a:pt x="32" y="38"/>
                                </a:lnTo>
                                <a:lnTo>
                                  <a:pt x="28" y="38"/>
                                </a:lnTo>
                                <a:lnTo>
                                  <a:pt x="25" y="38"/>
                                </a:lnTo>
                                <a:lnTo>
                                  <a:pt x="21" y="38"/>
                                </a:lnTo>
                                <a:lnTo>
                                  <a:pt x="18" y="39"/>
                                </a:lnTo>
                                <a:lnTo>
                                  <a:pt x="15" y="39"/>
                                </a:lnTo>
                                <a:lnTo>
                                  <a:pt x="14" y="40"/>
                                </a:lnTo>
                                <a:lnTo>
                                  <a:pt x="12" y="43"/>
                                </a:lnTo>
                                <a:lnTo>
                                  <a:pt x="10" y="46"/>
                                </a:lnTo>
                                <a:lnTo>
                                  <a:pt x="9" y="47"/>
                                </a:lnTo>
                                <a:lnTo>
                                  <a:pt x="9" y="48"/>
                                </a:lnTo>
                                <a:lnTo>
                                  <a:pt x="10" y="49"/>
                                </a:lnTo>
                                <a:lnTo>
                                  <a:pt x="12" y="49"/>
                                </a:lnTo>
                                <a:lnTo>
                                  <a:pt x="14" y="49"/>
                                </a:lnTo>
                                <a:lnTo>
                                  <a:pt x="18" y="49"/>
                                </a:lnTo>
                                <a:lnTo>
                                  <a:pt x="22" y="49"/>
                                </a:lnTo>
                                <a:lnTo>
                                  <a:pt x="27" y="50"/>
                                </a:lnTo>
                                <a:lnTo>
                                  <a:pt x="30" y="50"/>
                                </a:lnTo>
                                <a:lnTo>
                                  <a:pt x="34" y="50"/>
                                </a:lnTo>
                                <a:lnTo>
                                  <a:pt x="36" y="50"/>
                                </a:lnTo>
                                <a:lnTo>
                                  <a:pt x="37" y="51"/>
                                </a:lnTo>
                                <a:lnTo>
                                  <a:pt x="35" y="52"/>
                                </a:lnTo>
                                <a:lnTo>
                                  <a:pt x="32" y="55"/>
                                </a:lnTo>
                                <a:lnTo>
                                  <a:pt x="29" y="58"/>
                                </a:lnTo>
                                <a:lnTo>
                                  <a:pt x="32" y="61"/>
                                </a:lnTo>
                                <a:lnTo>
                                  <a:pt x="35" y="62"/>
                                </a:lnTo>
                                <a:lnTo>
                                  <a:pt x="41" y="66"/>
                                </a:lnTo>
                                <a:lnTo>
                                  <a:pt x="44" y="68"/>
                                </a:lnTo>
                                <a:lnTo>
                                  <a:pt x="45" y="71"/>
                                </a:lnTo>
                                <a:lnTo>
                                  <a:pt x="44" y="74"/>
                                </a:lnTo>
                                <a:lnTo>
                                  <a:pt x="41" y="77"/>
                                </a:lnTo>
                                <a:lnTo>
                                  <a:pt x="36" y="78"/>
                                </a:lnTo>
                                <a:lnTo>
                                  <a:pt x="34" y="82"/>
                                </a:lnTo>
                                <a:lnTo>
                                  <a:pt x="32" y="84"/>
                                </a:lnTo>
                                <a:lnTo>
                                  <a:pt x="32" y="89"/>
                                </a:lnTo>
                                <a:lnTo>
                                  <a:pt x="32" y="94"/>
                                </a:lnTo>
                                <a:lnTo>
                                  <a:pt x="35" y="96"/>
                                </a:lnTo>
                                <a:lnTo>
                                  <a:pt x="36" y="96"/>
                                </a:lnTo>
                                <a:lnTo>
                                  <a:pt x="39" y="96"/>
                                </a:lnTo>
                                <a:lnTo>
                                  <a:pt x="41" y="96"/>
                                </a:lnTo>
                                <a:lnTo>
                                  <a:pt x="44" y="96"/>
                                </a:lnTo>
                                <a:lnTo>
                                  <a:pt x="48" y="96"/>
                                </a:lnTo>
                                <a:lnTo>
                                  <a:pt x="52" y="96"/>
                                </a:lnTo>
                                <a:lnTo>
                                  <a:pt x="57" y="96"/>
                                </a:lnTo>
                                <a:lnTo>
                                  <a:pt x="63" y="97"/>
                                </a:lnTo>
                                <a:lnTo>
                                  <a:pt x="66" y="97"/>
                                </a:lnTo>
                                <a:lnTo>
                                  <a:pt x="71" y="97"/>
                                </a:lnTo>
                                <a:lnTo>
                                  <a:pt x="74" y="97"/>
                                </a:lnTo>
                                <a:lnTo>
                                  <a:pt x="79" y="97"/>
                                </a:lnTo>
                                <a:lnTo>
                                  <a:pt x="81" y="96"/>
                                </a:lnTo>
                                <a:lnTo>
                                  <a:pt x="85" y="96"/>
                                </a:lnTo>
                                <a:lnTo>
                                  <a:pt x="86" y="96"/>
                                </a:lnTo>
                                <a:lnTo>
                                  <a:pt x="87" y="96"/>
                                </a:lnTo>
                                <a:lnTo>
                                  <a:pt x="85" y="94"/>
                                </a:lnTo>
                                <a:lnTo>
                                  <a:pt x="81" y="93"/>
                                </a:lnTo>
                                <a:lnTo>
                                  <a:pt x="77" y="91"/>
                                </a:lnTo>
                                <a:lnTo>
                                  <a:pt x="72" y="89"/>
                                </a:lnTo>
                                <a:lnTo>
                                  <a:pt x="66" y="88"/>
                                </a:lnTo>
                                <a:lnTo>
                                  <a:pt x="63" y="86"/>
                                </a:lnTo>
                                <a:lnTo>
                                  <a:pt x="58" y="85"/>
                                </a:lnTo>
                                <a:lnTo>
                                  <a:pt x="57" y="85"/>
                                </a:lnTo>
                                <a:lnTo>
                                  <a:pt x="57" y="84"/>
                                </a:lnTo>
                                <a:lnTo>
                                  <a:pt x="62" y="80"/>
                                </a:lnTo>
                                <a:lnTo>
                                  <a:pt x="64" y="78"/>
                                </a:lnTo>
                                <a:lnTo>
                                  <a:pt x="66" y="76"/>
                                </a:lnTo>
                                <a:lnTo>
                                  <a:pt x="67" y="74"/>
                                </a:lnTo>
                                <a:lnTo>
                                  <a:pt x="67" y="73"/>
                                </a:lnTo>
                                <a:lnTo>
                                  <a:pt x="65" y="68"/>
                                </a:lnTo>
                                <a:lnTo>
                                  <a:pt x="63" y="65"/>
                                </a:lnTo>
                                <a:lnTo>
                                  <a:pt x="58" y="60"/>
                                </a:lnTo>
                                <a:lnTo>
                                  <a:pt x="55" y="57"/>
                                </a:lnTo>
                                <a:lnTo>
                                  <a:pt x="51" y="52"/>
                                </a:lnTo>
                                <a:lnTo>
                                  <a:pt x="48" y="49"/>
                                </a:lnTo>
                                <a:lnTo>
                                  <a:pt x="45" y="46"/>
                                </a:lnTo>
                                <a:lnTo>
                                  <a:pt x="45" y="44"/>
                                </a:lnTo>
                                <a:lnTo>
                                  <a:pt x="47" y="42"/>
                                </a:lnTo>
                                <a:lnTo>
                                  <a:pt x="50" y="41"/>
                                </a:lnTo>
                                <a:lnTo>
                                  <a:pt x="54" y="39"/>
                                </a:lnTo>
                                <a:lnTo>
                                  <a:pt x="57" y="35"/>
                                </a:lnTo>
                                <a:lnTo>
                                  <a:pt x="60" y="33"/>
                                </a:lnTo>
                                <a:lnTo>
                                  <a:pt x="63" y="30"/>
                                </a:lnTo>
                                <a:lnTo>
                                  <a:pt x="65" y="26"/>
                                </a:lnTo>
                                <a:lnTo>
                                  <a:pt x="65" y="23"/>
                                </a:lnTo>
                                <a:lnTo>
                                  <a:pt x="64" y="21"/>
                                </a:lnTo>
                                <a:lnTo>
                                  <a:pt x="64" y="17"/>
                                </a:lnTo>
                                <a:lnTo>
                                  <a:pt x="63" y="15"/>
                                </a:lnTo>
                                <a:lnTo>
                                  <a:pt x="63" y="14"/>
                                </a:lnTo>
                                <a:lnTo>
                                  <a:pt x="60" y="12"/>
                                </a:lnTo>
                                <a:lnTo>
                                  <a:pt x="58" y="11"/>
                                </a:lnTo>
                                <a:lnTo>
                                  <a:pt x="56" y="11"/>
                                </a:lnTo>
                                <a:lnTo>
                                  <a:pt x="52" y="11"/>
                                </a:lnTo>
                                <a:lnTo>
                                  <a:pt x="48" y="10"/>
                                </a:lnTo>
                                <a:lnTo>
                                  <a:pt x="43" y="11"/>
                                </a:lnTo>
                                <a:lnTo>
                                  <a:pt x="39" y="12"/>
                                </a:lnTo>
                                <a:lnTo>
                                  <a:pt x="35" y="13"/>
                                </a:lnTo>
                                <a:lnTo>
                                  <a:pt x="30" y="14"/>
                                </a:lnTo>
                                <a:lnTo>
                                  <a:pt x="28" y="15"/>
                                </a:lnTo>
                                <a:lnTo>
                                  <a:pt x="26" y="16"/>
                                </a:lnTo>
                                <a:lnTo>
                                  <a:pt x="26" y="17"/>
                                </a:lnTo>
                                <a:lnTo>
                                  <a:pt x="17" y="11"/>
                                </a:lnTo>
                                <a:lnTo>
                                  <a:pt x="18" y="9"/>
                                </a:lnTo>
                                <a:lnTo>
                                  <a:pt x="22" y="6"/>
                                </a:lnTo>
                                <a:lnTo>
                                  <a:pt x="26" y="3"/>
                                </a:lnTo>
                                <a:lnTo>
                                  <a:pt x="26" y="1"/>
                                </a:lnTo>
                                <a:lnTo>
                                  <a:pt x="24" y="0"/>
                                </a:lnTo>
                                <a:lnTo>
                                  <a:pt x="21" y="0"/>
                                </a:lnTo>
                                <a:lnTo>
                                  <a:pt x="18" y="0"/>
                                </a:lnTo>
                                <a:lnTo>
                                  <a:pt x="15" y="1"/>
                                </a:lnTo>
                                <a:lnTo>
                                  <a:pt x="11" y="2"/>
                                </a:lnTo>
                                <a:lnTo>
                                  <a:pt x="9" y="4"/>
                                </a:lnTo>
                                <a:lnTo>
                                  <a:pt x="9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Freeform 48"/>
                        <wps:cNvSpPr>
                          <a:spLocks/>
                        </wps:cNvSpPr>
                        <wps:spPr bwMode="auto">
                          <a:xfrm>
                            <a:off x="161925" y="277495"/>
                            <a:ext cx="3175" cy="5715"/>
                          </a:xfrm>
                          <a:custGeom>
                            <a:avLst/>
                            <a:gdLst>
                              <a:gd name="T0" fmla="*/ 10 w 15"/>
                              <a:gd name="T1" fmla="*/ 0 h 26"/>
                              <a:gd name="T2" fmla="*/ 6 w 15"/>
                              <a:gd name="T3" fmla="*/ 0 h 26"/>
                              <a:gd name="T4" fmla="*/ 4 w 15"/>
                              <a:gd name="T5" fmla="*/ 2 h 26"/>
                              <a:gd name="T6" fmla="*/ 3 w 15"/>
                              <a:gd name="T7" fmla="*/ 4 h 26"/>
                              <a:gd name="T8" fmla="*/ 1 w 15"/>
                              <a:gd name="T9" fmla="*/ 8 h 26"/>
                              <a:gd name="T10" fmla="*/ 0 w 15"/>
                              <a:gd name="T11" fmla="*/ 9 h 26"/>
                              <a:gd name="T12" fmla="*/ 0 w 15"/>
                              <a:gd name="T13" fmla="*/ 13 h 26"/>
                              <a:gd name="T14" fmla="*/ 0 w 15"/>
                              <a:gd name="T15" fmla="*/ 15 h 26"/>
                              <a:gd name="T16" fmla="*/ 0 w 15"/>
                              <a:gd name="T17" fmla="*/ 17 h 26"/>
                              <a:gd name="T18" fmla="*/ 0 w 15"/>
                              <a:gd name="T19" fmla="*/ 22 h 26"/>
                              <a:gd name="T20" fmla="*/ 2 w 15"/>
                              <a:gd name="T21" fmla="*/ 26 h 26"/>
                              <a:gd name="T22" fmla="*/ 5 w 15"/>
                              <a:gd name="T23" fmla="*/ 26 h 26"/>
                              <a:gd name="T24" fmla="*/ 10 w 15"/>
                              <a:gd name="T25" fmla="*/ 26 h 26"/>
                              <a:gd name="T26" fmla="*/ 13 w 15"/>
                              <a:gd name="T27" fmla="*/ 25 h 26"/>
                              <a:gd name="T28" fmla="*/ 15 w 15"/>
                              <a:gd name="T29" fmla="*/ 23 h 26"/>
                              <a:gd name="T30" fmla="*/ 12 w 15"/>
                              <a:gd name="T31" fmla="*/ 21 h 26"/>
                              <a:gd name="T32" fmla="*/ 10 w 15"/>
                              <a:gd name="T33" fmla="*/ 18 h 26"/>
                              <a:gd name="T34" fmla="*/ 9 w 15"/>
                              <a:gd name="T35" fmla="*/ 16 h 26"/>
                              <a:gd name="T36" fmla="*/ 9 w 15"/>
                              <a:gd name="T37" fmla="*/ 15 h 26"/>
                              <a:gd name="T38" fmla="*/ 9 w 15"/>
                              <a:gd name="T39" fmla="*/ 11 h 26"/>
                              <a:gd name="T40" fmla="*/ 9 w 15"/>
                              <a:gd name="T41" fmla="*/ 5 h 26"/>
                              <a:gd name="T42" fmla="*/ 9 w 15"/>
                              <a:gd name="T43" fmla="*/ 2 h 26"/>
                              <a:gd name="T44" fmla="*/ 10 w 15"/>
                              <a:gd name="T45" fmla="*/ 0 h 26"/>
                              <a:gd name="T46" fmla="*/ 10 w 15"/>
                              <a:gd name="T47" fmla="*/ 0 h 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</a:cxnLst>
                            <a:rect l="0" t="0" r="r" b="b"/>
                            <a:pathLst>
                              <a:path w="15" h="26">
                                <a:moveTo>
                                  <a:pt x="10" y="0"/>
                                </a:moveTo>
                                <a:lnTo>
                                  <a:pt x="6" y="0"/>
                                </a:lnTo>
                                <a:lnTo>
                                  <a:pt x="4" y="2"/>
                                </a:lnTo>
                                <a:lnTo>
                                  <a:pt x="3" y="4"/>
                                </a:lnTo>
                                <a:lnTo>
                                  <a:pt x="1" y="8"/>
                                </a:lnTo>
                                <a:lnTo>
                                  <a:pt x="0" y="9"/>
                                </a:lnTo>
                                <a:lnTo>
                                  <a:pt x="0" y="13"/>
                                </a:lnTo>
                                <a:lnTo>
                                  <a:pt x="0" y="15"/>
                                </a:lnTo>
                                <a:lnTo>
                                  <a:pt x="0" y="17"/>
                                </a:lnTo>
                                <a:lnTo>
                                  <a:pt x="0" y="22"/>
                                </a:lnTo>
                                <a:lnTo>
                                  <a:pt x="2" y="26"/>
                                </a:lnTo>
                                <a:lnTo>
                                  <a:pt x="5" y="26"/>
                                </a:lnTo>
                                <a:lnTo>
                                  <a:pt x="10" y="26"/>
                                </a:lnTo>
                                <a:lnTo>
                                  <a:pt x="13" y="25"/>
                                </a:lnTo>
                                <a:lnTo>
                                  <a:pt x="15" y="23"/>
                                </a:lnTo>
                                <a:lnTo>
                                  <a:pt x="12" y="21"/>
                                </a:lnTo>
                                <a:lnTo>
                                  <a:pt x="10" y="18"/>
                                </a:lnTo>
                                <a:lnTo>
                                  <a:pt x="9" y="16"/>
                                </a:lnTo>
                                <a:lnTo>
                                  <a:pt x="9" y="15"/>
                                </a:lnTo>
                                <a:lnTo>
                                  <a:pt x="9" y="11"/>
                                </a:lnTo>
                                <a:lnTo>
                                  <a:pt x="9" y="5"/>
                                </a:lnTo>
                                <a:lnTo>
                                  <a:pt x="9" y="2"/>
                                </a:lnTo>
                                <a:lnTo>
                                  <a:pt x="10" y="0"/>
                                </a:lnTo>
                                <a:lnTo>
                                  <a:pt x="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Freeform 49"/>
                        <wps:cNvSpPr>
                          <a:spLocks/>
                        </wps:cNvSpPr>
                        <wps:spPr bwMode="auto">
                          <a:xfrm>
                            <a:off x="210185" y="241300"/>
                            <a:ext cx="13335" cy="7620"/>
                          </a:xfrm>
                          <a:custGeom>
                            <a:avLst/>
                            <a:gdLst>
                              <a:gd name="T0" fmla="*/ 0 w 61"/>
                              <a:gd name="T1" fmla="*/ 12 h 35"/>
                              <a:gd name="T2" fmla="*/ 17 w 61"/>
                              <a:gd name="T3" fmla="*/ 19 h 35"/>
                              <a:gd name="T4" fmla="*/ 17 w 61"/>
                              <a:gd name="T5" fmla="*/ 20 h 35"/>
                              <a:gd name="T6" fmla="*/ 17 w 61"/>
                              <a:gd name="T7" fmla="*/ 22 h 35"/>
                              <a:gd name="T8" fmla="*/ 17 w 61"/>
                              <a:gd name="T9" fmla="*/ 24 h 35"/>
                              <a:gd name="T10" fmla="*/ 18 w 61"/>
                              <a:gd name="T11" fmla="*/ 28 h 35"/>
                              <a:gd name="T12" fmla="*/ 18 w 61"/>
                              <a:gd name="T13" fmla="*/ 30 h 35"/>
                              <a:gd name="T14" fmla="*/ 21 w 61"/>
                              <a:gd name="T15" fmla="*/ 33 h 35"/>
                              <a:gd name="T16" fmla="*/ 21 w 61"/>
                              <a:gd name="T17" fmla="*/ 34 h 35"/>
                              <a:gd name="T18" fmla="*/ 24 w 61"/>
                              <a:gd name="T19" fmla="*/ 35 h 35"/>
                              <a:gd name="T20" fmla="*/ 27 w 61"/>
                              <a:gd name="T21" fmla="*/ 34 h 35"/>
                              <a:gd name="T22" fmla="*/ 31 w 61"/>
                              <a:gd name="T23" fmla="*/ 34 h 35"/>
                              <a:gd name="T24" fmla="*/ 33 w 61"/>
                              <a:gd name="T25" fmla="*/ 33 h 35"/>
                              <a:gd name="T26" fmla="*/ 37 w 61"/>
                              <a:gd name="T27" fmla="*/ 32 h 35"/>
                              <a:gd name="T28" fmla="*/ 40 w 61"/>
                              <a:gd name="T29" fmla="*/ 31 h 35"/>
                              <a:gd name="T30" fmla="*/ 44 w 61"/>
                              <a:gd name="T31" fmla="*/ 30 h 35"/>
                              <a:gd name="T32" fmla="*/ 47 w 61"/>
                              <a:gd name="T33" fmla="*/ 29 h 35"/>
                              <a:gd name="T34" fmla="*/ 50 w 61"/>
                              <a:gd name="T35" fmla="*/ 29 h 35"/>
                              <a:gd name="T36" fmla="*/ 53 w 61"/>
                              <a:gd name="T37" fmla="*/ 26 h 35"/>
                              <a:gd name="T38" fmla="*/ 55 w 61"/>
                              <a:gd name="T39" fmla="*/ 26 h 35"/>
                              <a:gd name="T40" fmla="*/ 60 w 61"/>
                              <a:gd name="T41" fmla="*/ 24 h 35"/>
                              <a:gd name="T42" fmla="*/ 61 w 61"/>
                              <a:gd name="T43" fmla="*/ 24 h 35"/>
                              <a:gd name="T44" fmla="*/ 60 w 61"/>
                              <a:gd name="T45" fmla="*/ 20 h 35"/>
                              <a:gd name="T46" fmla="*/ 61 w 61"/>
                              <a:gd name="T47" fmla="*/ 18 h 35"/>
                              <a:gd name="T48" fmla="*/ 60 w 61"/>
                              <a:gd name="T49" fmla="*/ 14 h 35"/>
                              <a:gd name="T50" fmla="*/ 58 w 61"/>
                              <a:gd name="T51" fmla="*/ 13 h 35"/>
                              <a:gd name="T52" fmla="*/ 54 w 61"/>
                              <a:gd name="T53" fmla="*/ 14 h 35"/>
                              <a:gd name="T54" fmla="*/ 50 w 61"/>
                              <a:gd name="T55" fmla="*/ 15 h 35"/>
                              <a:gd name="T56" fmla="*/ 46 w 61"/>
                              <a:gd name="T57" fmla="*/ 16 h 35"/>
                              <a:gd name="T58" fmla="*/ 44 w 61"/>
                              <a:gd name="T59" fmla="*/ 18 h 35"/>
                              <a:gd name="T60" fmla="*/ 40 w 61"/>
                              <a:gd name="T61" fmla="*/ 18 h 35"/>
                              <a:gd name="T62" fmla="*/ 38 w 61"/>
                              <a:gd name="T63" fmla="*/ 19 h 35"/>
                              <a:gd name="T64" fmla="*/ 32 w 61"/>
                              <a:gd name="T65" fmla="*/ 21 h 35"/>
                              <a:gd name="T66" fmla="*/ 28 w 61"/>
                              <a:gd name="T67" fmla="*/ 22 h 35"/>
                              <a:gd name="T68" fmla="*/ 25 w 61"/>
                              <a:gd name="T69" fmla="*/ 23 h 35"/>
                              <a:gd name="T70" fmla="*/ 24 w 61"/>
                              <a:gd name="T71" fmla="*/ 24 h 35"/>
                              <a:gd name="T72" fmla="*/ 23 w 61"/>
                              <a:gd name="T73" fmla="*/ 19 h 35"/>
                              <a:gd name="T74" fmla="*/ 23 w 61"/>
                              <a:gd name="T75" fmla="*/ 18 h 35"/>
                              <a:gd name="T76" fmla="*/ 23 w 61"/>
                              <a:gd name="T77" fmla="*/ 15 h 35"/>
                              <a:gd name="T78" fmla="*/ 23 w 61"/>
                              <a:gd name="T79" fmla="*/ 13 h 35"/>
                              <a:gd name="T80" fmla="*/ 24 w 61"/>
                              <a:gd name="T81" fmla="*/ 10 h 35"/>
                              <a:gd name="T82" fmla="*/ 23 w 61"/>
                              <a:gd name="T83" fmla="*/ 6 h 35"/>
                              <a:gd name="T84" fmla="*/ 23 w 61"/>
                              <a:gd name="T85" fmla="*/ 4 h 35"/>
                              <a:gd name="T86" fmla="*/ 22 w 61"/>
                              <a:gd name="T87" fmla="*/ 2 h 35"/>
                              <a:gd name="T88" fmla="*/ 21 w 61"/>
                              <a:gd name="T89" fmla="*/ 1 h 35"/>
                              <a:gd name="T90" fmla="*/ 17 w 61"/>
                              <a:gd name="T91" fmla="*/ 0 h 35"/>
                              <a:gd name="T92" fmla="*/ 15 w 61"/>
                              <a:gd name="T93" fmla="*/ 2 h 35"/>
                              <a:gd name="T94" fmla="*/ 10 w 61"/>
                              <a:gd name="T95" fmla="*/ 3 h 35"/>
                              <a:gd name="T96" fmla="*/ 8 w 61"/>
                              <a:gd name="T97" fmla="*/ 5 h 35"/>
                              <a:gd name="T98" fmla="*/ 5 w 61"/>
                              <a:gd name="T99" fmla="*/ 7 h 35"/>
                              <a:gd name="T100" fmla="*/ 2 w 61"/>
                              <a:gd name="T101" fmla="*/ 10 h 35"/>
                              <a:gd name="T102" fmla="*/ 0 w 61"/>
                              <a:gd name="T103" fmla="*/ 11 h 35"/>
                              <a:gd name="T104" fmla="*/ 0 w 61"/>
                              <a:gd name="T105" fmla="*/ 12 h 35"/>
                              <a:gd name="T106" fmla="*/ 0 w 61"/>
                              <a:gd name="T107" fmla="*/ 12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61" h="35">
                                <a:moveTo>
                                  <a:pt x="0" y="12"/>
                                </a:moveTo>
                                <a:lnTo>
                                  <a:pt x="17" y="19"/>
                                </a:lnTo>
                                <a:lnTo>
                                  <a:pt x="17" y="20"/>
                                </a:lnTo>
                                <a:lnTo>
                                  <a:pt x="17" y="22"/>
                                </a:lnTo>
                                <a:lnTo>
                                  <a:pt x="17" y="24"/>
                                </a:lnTo>
                                <a:lnTo>
                                  <a:pt x="18" y="28"/>
                                </a:lnTo>
                                <a:lnTo>
                                  <a:pt x="18" y="30"/>
                                </a:lnTo>
                                <a:lnTo>
                                  <a:pt x="21" y="33"/>
                                </a:lnTo>
                                <a:lnTo>
                                  <a:pt x="21" y="34"/>
                                </a:lnTo>
                                <a:lnTo>
                                  <a:pt x="24" y="35"/>
                                </a:lnTo>
                                <a:lnTo>
                                  <a:pt x="27" y="34"/>
                                </a:lnTo>
                                <a:lnTo>
                                  <a:pt x="31" y="34"/>
                                </a:lnTo>
                                <a:lnTo>
                                  <a:pt x="33" y="33"/>
                                </a:lnTo>
                                <a:lnTo>
                                  <a:pt x="37" y="32"/>
                                </a:lnTo>
                                <a:lnTo>
                                  <a:pt x="40" y="31"/>
                                </a:lnTo>
                                <a:lnTo>
                                  <a:pt x="44" y="30"/>
                                </a:lnTo>
                                <a:lnTo>
                                  <a:pt x="47" y="29"/>
                                </a:lnTo>
                                <a:lnTo>
                                  <a:pt x="50" y="29"/>
                                </a:lnTo>
                                <a:lnTo>
                                  <a:pt x="53" y="26"/>
                                </a:lnTo>
                                <a:lnTo>
                                  <a:pt x="55" y="26"/>
                                </a:lnTo>
                                <a:lnTo>
                                  <a:pt x="60" y="24"/>
                                </a:lnTo>
                                <a:lnTo>
                                  <a:pt x="61" y="24"/>
                                </a:lnTo>
                                <a:lnTo>
                                  <a:pt x="60" y="20"/>
                                </a:lnTo>
                                <a:lnTo>
                                  <a:pt x="61" y="18"/>
                                </a:lnTo>
                                <a:lnTo>
                                  <a:pt x="60" y="14"/>
                                </a:lnTo>
                                <a:lnTo>
                                  <a:pt x="58" y="13"/>
                                </a:lnTo>
                                <a:lnTo>
                                  <a:pt x="54" y="14"/>
                                </a:lnTo>
                                <a:lnTo>
                                  <a:pt x="50" y="15"/>
                                </a:lnTo>
                                <a:lnTo>
                                  <a:pt x="46" y="16"/>
                                </a:lnTo>
                                <a:lnTo>
                                  <a:pt x="44" y="18"/>
                                </a:lnTo>
                                <a:lnTo>
                                  <a:pt x="40" y="18"/>
                                </a:lnTo>
                                <a:lnTo>
                                  <a:pt x="38" y="19"/>
                                </a:lnTo>
                                <a:lnTo>
                                  <a:pt x="32" y="21"/>
                                </a:lnTo>
                                <a:lnTo>
                                  <a:pt x="28" y="22"/>
                                </a:lnTo>
                                <a:lnTo>
                                  <a:pt x="25" y="23"/>
                                </a:lnTo>
                                <a:lnTo>
                                  <a:pt x="24" y="24"/>
                                </a:lnTo>
                                <a:lnTo>
                                  <a:pt x="23" y="19"/>
                                </a:lnTo>
                                <a:lnTo>
                                  <a:pt x="23" y="18"/>
                                </a:lnTo>
                                <a:lnTo>
                                  <a:pt x="23" y="15"/>
                                </a:lnTo>
                                <a:lnTo>
                                  <a:pt x="23" y="13"/>
                                </a:lnTo>
                                <a:lnTo>
                                  <a:pt x="24" y="10"/>
                                </a:lnTo>
                                <a:lnTo>
                                  <a:pt x="23" y="6"/>
                                </a:lnTo>
                                <a:lnTo>
                                  <a:pt x="23" y="4"/>
                                </a:lnTo>
                                <a:lnTo>
                                  <a:pt x="22" y="2"/>
                                </a:lnTo>
                                <a:lnTo>
                                  <a:pt x="21" y="1"/>
                                </a:lnTo>
                                <a:lnTo>
                                  <a:pt x="17" y="0"/>
                                </a:lnTo>
                                <a:lnTo>
                                  <a:pt x="15" y="2"/>
                                </a:lnTo>
                                <a:lnTo>
                                  <a:pt x="10" y="3"/>
                                </a:lnTo>
                                <a:lnTo>
                                  <a:pt x="8" y="5"/>
                                </a:lnTo>
                                <a:lnTo>
                                  <a:pt x="5" y="7"/>
                                </a:lnTo>
                                <a:lnTo>
                                  <a:pt x="2" y="10"/>
                                </a:lnTo>
                                <a:lnTo>
                                  <a:pt x="0" y="11"/>
                                </a:lnTo>
                                <a:lnTo>
                                  <a:pt x="0" y="12"/>
                                </a:lnTo>
                                <a:lnTo>
                                  <a:pt x="0" y="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Freeform 50"/>
                        <wps:cNvSpPr>
                          <a:spLocks/>
                        </wps:cNvSpPr>
                        <wps:spPr bwMode="auto">
                          <a:xfrm>
                            <a:off x="217805" y="249555"/>
                            <a:ext cx="13335" cy="11430"/>
                          </a:xfrm>
                          <a:custGeom>
                            <a:avLst/>
                            <a:gdLst>
                              <a:gd name="T0" fmla="*/ 49 w 62"/>
                              <a:gd name="T1" fmla="*/ 1 h 55"/>
                              <a:gd name="T2" fmla="*/ 45 w 62"/>
                              <a:gd name="T3" fmla="*/ 0 h 55"/>
                              <a:gd name="T4" fmla="*/ 38 w 62"/>
                              <a:gd name="T5" fmla="*/ 0 h 55"/>
                              <a:gd name="T6" fmla="*/ 30 w 62"/>
                              <a:gd name="T7" fmla="*/ 0 h 55"/>
                              <a:gd name="T8" fmla="*/ 23 w 62"/>
                              <a:gd name="T9" fmla="*/ 0 h 55"/>
                              <a:gd name="T10" fmla="*/ 16 w 62"/>
                              <a:gd name="T11" fmla="*/ 0 h 55"/>
                              <a:gd name="T12" fmla="*/ 9 w 62"/>
                              <a:gd name="T13" fmla="*/ 1 h 55"/>
                              <a:gd name="T14" fmla="*/ 5 w 62"/>
                              <a:gd name="T15" fmla="*/ 2 h 55"/>
                              <a:gd name="T16" fmla="*/ 3 w 62"/>
                              <a:gd name="T17" fmla="*/ 4 h 55"/>
                              <a:gd name="T18" fmla="*/ 0 w 62"/>
                              <a:gd name="T19" fmla="*/ 10 h 55"/>
                              <a:gd name="T20" fmla="*/ 0 w 62"/>
                              <a:gd name="T21" fmla="*/ 14 h 55"/>
                              <a:gd name="T22" fmla="*/ 2 w 62"/>
                              <a:gd name="T23" fmla="*/ 20 h 55"/>
                              <a:gd name="T24" fmla="*/ 7 w 62"/>
                              <a:gd name="T25" fmla="*/ 22 h 55"/>
                              <a:gd name="T26" fmla="*/ 15 w 62"/>
                              <a:gd name="T27" fmla="*/ 24 h 55"/>
                              <a:gd name="T28" fmla="*/ 25 w 62"/>
                              <a:gd name="T29" fmla="*/ 25 h 55"/>
                              <a:gd name="T30" fmla="*/ 31 w 62"/>
                              <a:gd name="T31" fmla="*/ 25 h 55"/>
                              <a:gd name="T32" fmla="*/ 34 w 62"/>
                              <a:gd name="T33" fmla="*/ 39 h 55"/>
                              <a:gd name="T34" fmla="*/ 31 w 62"/>
                              <a:gd name="T35" fmla="*/ 41 h 55"/>
                              <a:gd name="T36" fmla="*/ 26 w 62"/>
                              <a:gd name="T37" fmla="*/ 47 h 55"/>
                              <a:gd name="T38" fmla="*/ 23 w 62"/>
                              <a:gd name="T39" fmla="*/ 52 h 55"/>
                              <a:gd name="T40" fmla="*/ 24 w 62"/>
                              <a:gd name="T41" fmla="*/ 55 h 55"/>
                              <a:gd name="T42" fmla="*/ 28 w 62"/>
                              <a:gd name="T43" fmla="*/ 55 h 55"/>
                              <a:gd name="T44" fmla="*/ 35 w 62"/>
                              <a:gd name="T45" fmla="*/ 54 h 55"/>
                              <a:gd name="T46" fmla="*/ 40 w 62"/>
                              <a:gd name="T47" fmla="*/ 52 h 55"/>
                              <a:gd name="T48" fmla="*/ 43 w 62"/>
                              <a:gd name="T49" fmla="*/ 52 h 55"/>
                              <a:gd name="T50" fmla="*/ 60 w 62"/>
                              <a:gd name="T51" fmla="*/ 50 h 55"/>
                              <a:gd name="T52" fmla="*/ 62 w 62"/>
                              <a:gd name="T53" fmla="*/ 45 h 55"/>
                              <a:gd name="T54" fmla="*/ 60 w 62"/>
                              <a:gd name="T55" fmla="*/ 41 h 55"/>
                              <a:gd name="T56" fmla="*/ 54 w 62"/>
                              <a:gd name="T57" fmla="*/ 38 h 55"/>
                              <a:gd name="T58" fmla="*/ 49 w 62"/>
                              <a:gd name="T59" fmla="*/ 36 h 55"/>
                              <a:gd name="T60" fmla="*/ 46 w 62"/>
                              <a:gd name="T61" fmla="*/ 32 h 55"/>
                              <a:gd name="T62" fmla="*/ 46 w 62"/>
                              <a:gd name="T63" fmla="*/ 27 h 55"/>
                              <a:gd name="T64" fmla="*/ 46 w 62"/>
                              <a:gd name="T65" fmla="*/ 20 h 55"/>
                              <a:gd name="T66" fmla="*/ 41 w 62"/>
                              <a:gd name="T67" fmla="*/ 18 h 55"/>
                              <a:gd name="T68" fmla="*/ 34 w 62"/>
                              <a:gd name="T69" fmla="*/ 18 h 55"/>
                              <a:gd name="T70" fmla="*/ 26 w 62"/>
                              <a:gd name="T71" fmla="*/ 19 h 55"/>
                              <a:gd name="T72" fmla="*/ 19 w 62"/>
                              <a:gd name="T73" fmla="*/ 18 h 55"/>
                              <a:gd name="T74" fmla="*/ 18 w 62"/>
                              <a:gd name="T75" fmla="*/ 12 h 55"/>
                              <a:gd name="T76" fmla="*/ 25 w 62"/>
                              <a:gd name="T77" fmla="*/ 9 h 55"/>
                              <a:gd name="T78" fmla="*/ 31 w 62"/>
                              <a:gd name="T79" fmla="*/ 9 h 55"/>
                              <a:gd name="T80" fmla="*/ 34 w 62"/>
                              <a:gd name="T81" fmla="*/ 9 h 55"/>
                              <a:gd name="T82" fmla="*/ 41 w 62"/>
                              <a:gd name="T83" fmla="*/ 9 h 55"/>
                              <a:gd name="T84" fmla="*/ 50 w 62"/>
                              <a:gd name="T85" fmla="*/ 9 h 55"/>
                              <a:gd name="T86" fmla="*/ 56 w 62"/>
                              <a:gd name="T87" fmla="*/ 9 h 55"/>
                              <a:gd name="T88" fmla="*/ 52 w 62"/>
                              <a:gd name="T89" fmla="*/ 1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62" h="55">
                                <a:moveTo>
                                  <a:pt x="52" y="1"/>
                                </a:moveTo>
                                <a:lnTo>
                                  <a:pt x="49" y="1"/>
                                </a:lnTo>
                                <a:lnTo>
                                  <a:pt x="47" y="0"/>
                                </a:lnTo>
                                <a:lnTo>
                                  <a:pt x="45" y="0"/>
                                </a:lnTo>
                                <a:lnTo>
                                  <a:pt x="41" y="0"/>
                                </a:lnTo>
                                <a:lnTo>
                                  <a:pt x="38" y="0"/>
                                </a:lnTo>
                                <a:lnTo>
                                  <a:pt x="34" y="0"/>
                                </a:lnTo>
                                <a:lnTo>
                                  <a:pt x="30" y="0"/>
                                </a:lnTo>
                                <a:lnTo>
                                  <a:pt x="26" y="0"/>
                                </a:lnTo>
                                <a:lnTo>
                                  <a:pt x="23" y="0"/>
                                </a:lnTo>
                                <a:lnTo>
                                  <a:pt x="19" y="0"/>
                                </a:lnTo>
                                <a:lnTo>
                                  <a:pt x="16" y="0"/>
                                </a:lnTo>
                                <a:lnTo>
                                  <a:pt x="12" y="1"/>
                                </a:lnTo>
                                <a:lnTo>
                                  <a:pt x="9" y="1"/>
                                </a:lnTo>
                                <a:lnTo>
                                  <a:pt x="8" y="2"/>
                                </a:lnTo>
                                <a:lnTo>
                                  <a:pt x="5" y="2"/>
                                </a:lnTo>
                                <a:lnTo>
                                  <a:pt x="4" y="3"/>
                                </a:lnTo>
                                <a:lnTo>
                                  <a:pt x="3" y="4"/>
                                </a:lnTo>
                                <a:lnTo>
                                  <a:pt x="2" y="6"/>
                                </a:lnTo>
                                <a:lnTo>
                                  <a:pt x="0" y="10"/>
                                </a:lnTo>
                                <a:lnTo>
                                  <a:pt x="0" y="12"/>
                                </a:lnTo>
                                <a:lnTo>
                                  <a:pt x="0" y="14"/>
                                </a:lnTo>
                                <a:lnTo>
                                  <a:pt x="0" y="18"/>
                                </a:lnTo>
                                <a:lnTo>
                                  <a:pt x="2" y="20"/>
                                </a:lnTo>
                                <a:lnTo>
                                  <a:pt x="3" y="22"/>
                                </a:lnTo>
                                <a:lnTo>
                                  <a:pt x="7" y="22"/>
                                </a:lnTo>
                                <a:lnTo>
                                  <a:pt x="10" y="23"/>
                                </a:lnTo>
                                <a:lnTo>
                                  <a:pt x="15" y="24"/>
                                </a:lnTo>
                                <a:lnTo>
                                  <a:pt x="20" y="25"/>
                                </a:lnTo>
                                <a:lnTo>
                                  <a:pt x="25" y="25"/>
                                </a:lnTo>
                                <a:lnTo>
                                  <a:pt x="28" y="25"/>
                                </a:lnTo>
                                <a:lnTo>
                                  <a:pt x="31" y="25"/>
                                </a:lnTo>
                                <a:lnTo>
                                  <a:pt x="33" y="27"/>
                                </a:lnTo>
                                <a:lnTo>
                                  <a:pt x="34" y="39"/>
                                </a:lnTo>
                                <a:lnTo>
                                  <a:pt x="33" y="39"/>
                                </a:lnTo>
                                <a:lnTo>
                                  <a:pt x="31" y="41"/>
                                </a:lnTo>
                                <a:lnTo>
                                  <a:pt x="28" y="43"/>
                                </a:lnTo>
                                <a:lnTo>
                                  <a:pt x="26" y="47"/>
                                </a:lnTo>
                                <a:lnTo>
                                  <a:pt x="24" y="49"/>
                                </a:lnTo>
                                <a:lnTo>
                                  <a:pt x="23" y="52"/>
                                </a:lnTo>
                                <a:lnTo>
                                  <a:pt x="23" y="54"/>
                                </a:lnTo>
                                <a:lnTo>
                                  <a:pt x="24" y="55"/>
                                </a:lnTo>
                                <a:lnTo>
                                  <a:pt x="26" y="55"/>
                                </a:lnTo>
                                <a:lnTo>
                                  <a:pt x="28" y="55"/>
                                </a:lnTo>
                                <a:lnTo>
                                  <a:pt x="32" y="54"/>
                                </a:lnTo>
                                <a:lnTo>
                                  <a:pt x="35" y="54"/>
                                </a:lnTo>
                                <a:lnTo>
                                  <a:pt x="38" y="52"/>
                                </a:lnTo>
                                <a:lnTo>
                                  <a:pt x="40" y="52"/>
                                </a:lnTo>
                                <a:lnTo>
                                  <a:pt x="42" y="52"/>
                                </a:lnTo>
                                <a:lnTo>
                                  <a:pt x="43" y="52"/>
                                </a:lnTo>
                                <a:lnTo>
                                  <a:pt x="58" y="52"/>
                                </a:lnTo>
                                <a:lnTo>
                                  <a:pt x="60" y="50"/>
                                </a:lnTo>
                                <a:lnTo>
                                  <a:pt x="62" y="47"/>
                                </a:lnTo>
                                <a:lnTo>
                                  <a:pt x="62" y="45"/>
                                </a:lnTo>
                                <a:lnTo>
                                  <a:pt x="62" y="42"/>
                                </a:lnTo>
                                <a:lnTo>
                                  <a:pt x="60" y="41"/>
                                </a:lnTo>
                                <a:lnTo>
                                  <a:pt x="57" y="40"/>
                                </a:lnTo>
                                <a:lnTo>
                                  <a:pt x="54" y="38"/>
                                </a:lnTo>
                                <a:lnTo>
                                  <a:pt x="52" y="37"/>
                                </a:lnTo>
                                <a:lnTo>
                                  <a:pt x="49" y="36"/>
                                </a:lnTo>
                                <a:lnTo>
                                  <a:pt x="48" y="36"/>
                                </a:lnTo>
                                <a:lnTo>
                                  <a:pt x="46" y="32"/>
                                </a:lnTo>
                                <a:lnTo>
                                  <a:pt x="46" y="31"/>
                                </a:lnTo>
                                <a:lnTo>
                                  <a:pt x="46" y="27"/>
                                </a:lnTo>
                                <a:lnTo>
                                  <a:pt x="47" y="24"/>
                                </a:lnTo>
                                <a:lnTo>
                                  <a:pt x="46" y="20"/>
                                </a:lnTo>
                                <a:lnTo>
                                  <a:pt x="45" y="19"/>
                                </a:lnTo>
                                <a:lnTo>
                                  <a:pt x="41" y="18"/>
                                </a:lnTo>
                                <a:lnTo>
                                  <a:pt x="38" y="18"/>
                                </a:lnTo>
                                <a:lnTo>
                                  <a:pt x="34" y="18"/>
                                </a:lnTo>
                                <a:lnTo>
                                  <a:pt x="31" y="19"/>
                                </a:lnTo>
                                <a:lnTo>
                                  <a:pt x="26" y="19"/>
                                </a:lnTo>
                                <a:lnTo>
                                  <a:pt x="23" y="19"/>
                                </a:lnTo>
                                <a:lnTo>
                                  <a:pt x="19" y="18"/>
                                </a:lnTo>
                                <a:lnTo>
                                  <a:pt x="18" y="16"/>
                                </a:lnTo>
                                <a:lnTo>
                                  <a:pt x="18" y="12"/>
                                </a:lnTo>
                                <a:lnTo>
                                  <a:pt x="23" y="10"/>
                                </a:lnTo>
                                <a:lnTo>
                                  <a:pt x="25" y="9"/>
                                </a:lnTo>
                                <a:lnTo>
                                  <a:pt x="28" y="9"/>
                                </a:lnTo>
                                <a:lnTo>
                                  <a:pt x="31" y="9"/>
                                </a:lnTo>
                                <a:lnTo>
                                  <a:pt x="33" y="9"/>
                                </a:lnTo>
                                <a:lnTo>
                                  <a:pt x="34" y="9"/>
                                </a:lnTo>
                                <a:lnTo>
                                  <a:pt x="38" y="9"/>
                                </a:lnTo>
                                <a:lnTo>
                                  <a:pt x="41" y="9"/>
                                </a:lnTo>
                                <a:lnTo>
                                  <a:pt x="46" y="9"/>
                                </a:lnTo>
                                <a:lnTo>
                                  <a:pt x="50" y="9"/>
                                </a:lnTo>
                                <a:lnTo>
                                  <a:pt x="54" y="9"/>
                                </a:lnTo>
                                <a:lnTo>
                                  <a:pt x="56" y="9"/>
                                </a:lnTo>
                                <a:lnTo>
                                  <a:pt x="57" y="9"/>
                                </a:lnTo>
                                <a:lnTo>
                                  <a:pt x="52" y="1"/>
                                </a:lnTo>
                                <a:lnTo>
                                  <a:pt x="52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Freeform 51"/>
                        <wps:cNvSpPr>
                          <a:spLocks/>
                        </wps:cNvSpPr>
                        <wps:spPr bwMode="auto">
                          <a:xfrm>
                            <a:off x="218440" y="267970"/>
                            <a:ext cx="8255" cy="8890"/>
                          </a:xfrm>
                          <a:custGeom>
                            <a:avLst/>
                            <a:gdLst>
                              <a:gd name="T0" fmla="*/ 19 w 39"/>
                              <a:gd name="T1" fmla="*/ 1 h 42"/>
                              <a:gd name="T2" fmla="*/ 15 w 39"/>
                              <a:gd name="T3" fmla="*/ 0 h 42"/>
                              <a:gd name="T4" fmla="*/ 13 w 39"/>
                              <a:gd name="T5" fmla="*/ 1 h 42"/>
                              <a:gd name="T6" fmla="*/ 9 w 39"/>
                              <a:gd name="T7" fmla="*/ 1 h 42"/>
                              <a:gd name="T8" fmla="*/ 6 w 39"/>
                              <a:gd name="T9" fmla="*/ 4 h 42"/>
                              <a:gd name="T10" fmla="*/ 1 w 39"/>
                              <a:gd name="T11" fmla="*/ 7 h 42"/>
                              <a:gd name="T12" fmla="*/ 0 w 39"/>
                              <a:gd name="T13" fmla="*/ 12 h 42"/>
                              <a:gd name="T14" fmla="*/ 3 w 39"/>
                              <a:gd name="T15" fmla="*/ 13 h 42"/>
                              <a:gd name="T16" fmla="*/ 6 w 39"/>
                              <a:gd name="T17" fmla="*/ 13 h 42"/>
                              <a:gd name="T18" fmla="*/ 11 w 39"/>
                              <a:gd name="T19" fmla="*/ 12 h 42"/>
                              <a:gd name="T20" fmla="*/ 14 w 39"/>
                              <a:gd name="T21" fmla="*/ 10 h 42"/>
                              <a:gd name="T22" fmla="*/ 16 w 39"/>
                              <a:gd name="T23" fmla="*/ 8 h 42"/>
                              <a:gd name="T24" fmla="*/ 20 w 39"/>
                              <a:gd name="T25" fmla="*/ 8 h 42"/>
                              <a:gd name="T26" fmla="*/ 22 w 39"/>
                              <a:gd name="T27" fmla="*/ 9 h 42"/>
                              <a:gd name="T28" fmla="*/ 26 w 39"/>
                              <a:gd name="T29" fmla="*/ 13 h 42"/>
                              <a:gd name="T30" fmla="*/ 27 w 39"/>
                              <a:gd name="T31" fmla="*/ 16 h 42"/>
                              <a:gd name="T32" fmla="*/ 28 w 39"/>
                              <a:gd name="T33" fmla="*/ 19 h 42"/>
                              <a:gd name="T34" fmla="*/ 27 w 39"/>
                              <a:gd name="T35" fmla="*/ 24 h 42"/>
                              <a:gd name="T36" fmla="*/ 26 w 39"/>
                              <a:gd name="T37" fmla="*/ 27 h 42"/>
                              <a:gd name="T38" fmla="*/ 22 w 39"/>
                              <a:gd name="T39" fmla="*/ 28 h 42"/>
                              <a:gd name="T40" fmla="*/ 20 w 39"/>
                              <a:gd name="T41" fmla="*/ 28 h 42"/>
                              <a:gd name="T42" fmla="*/ 16 w 39"/>
                              <a:gd name="T43" fmla="*/ 31 h 42"/>
                              <a:gd name="T44" fmla="*/ 15 w 39"/>
                              <a:gd name="T45" fmla="*/ 32 h 42"/>
                              <a:gd name="T46" fmla="*/ 11 w 39"/>
                              <a:gd name="T47" fmla="*/ 35 h 42"/>
                              <a:gd name="T48" fmla="*/ 12 w 39"/>
                              <a:gd name="T49" fmla="*/ 39 h 42"/>
                              <a:gd name="T50" fmla="*/ 14 w 39"/>
                              <a:gd name="T51" fmla="*/ 39 h 42"/>
                              <a:gd name="T52" fmla="*/ 16 w 39"/>
                              <a:gd name="T53" fmla="*/ 40 h 42"/>
                              <a:gd name="T54" fmla="*/ 20 w 39"/>
                              <a:gd name="T55" fmla="*/ 41 h 42"/>
                              <a:gd name="T56" fmla="*/ 23 w 39"/>
                              <a:gd name="T57" fmla="*/ 42 h 42"/>
                              <a:gd name="T58" fmla="*/ 27 w 39"/>
                              <a:gd name="T59" fmla="*/ 42 h 42"/>
                              <a:gd name="T60" fmla="*/ 30 w 39"/>
                              <a:gd name="T61" fmla="*/ 42 h 42"/>
                              <a:gd name="T62" fmla="*/ 31 w 39"/>
                              <a:gd name="T63" fmla="*/ 42 h 42"/>
                              <a:gd name="T64" fmla="*/ 34 w 39"/>
                              <a:gd name="T65" fmla="*/ 41 h 42"/>
                              <a:gd name="T66" fmla="*/ 34 w 39"/>
                              <a:gd name="T67" fmla="*/ 37 h 42"/>
                              <a:gd name="T68" fmla="*/ 35 w 39"/>
                              <a:gd name="T69" fmla="*/ 34 h 42"/>
                              <a:gd name="T70" fmla="*/ 36 w 39"/>
                              <a:gd name="T71" fmla="*/ 31 h 42"/>
                              <a:gd name="T72" fmla="*/ 37 w 39"/>
                              <a:gd name="T73" fmla="*/ 27 h 42"/>
                              <a:gd name="T74" fmla="*/ 37 w 39"/>
                              <a:gd name="T75" fmla="*/ 23 h 42"/>
                              <a:gd name="T76" fmla="*/ 38 w 39"/>
                              <a:gd name="T77" fmla="*/ 19 h 42"/>
                              <a:gd name="T78" fmla="*/ 39 w 39"/>
                              <a:gd name="T79" fmla="*/ 16 h 42"/>
                              <a:gd name="T80" fmla="*/ 39 w 39"/>
                              <a:gd name="T81" fmla="*/ 14 h 42"/>
                              <a:gd name="T82" fmla="*/ 36 w 39"/>
                              <a:gd name="T83" fmla="*/ 9 h 42"/>
                              <a:gd name="T84" fmla="*/ 33 w 39"/>
                              <a:gd name="T85" fmla="*/ 5 h 42"/>
                              <a:gd name="T86" fmla="*/ 30 w 39"/>
                              <a:gd name="T87" fmla="*/ 1 h 42"/>
                              <a:gd name="T88" fmla="*/ 29 w 39"/>
                              <a:gd name="T89" fmla="*/ 0 h 42"/>
                              <a:gd name="T90" fmla="*/ 19 w 39"/>
                              <a:gd name="T91" fmla="*/ 1 h 42"/>
                              <a:gd name="T92" fmla="*/ 19 w 39"/>
                              <a:gd name="T93" fmla="*/ 1 h 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9" h="42">
                                <a:moveTo>
                                  <a:pt x="19" y="1"/>
                                </a:moveTo>
                                <a:lnTo>
                                  <a:pt x="15" y="0"/>
                                </a:lnTo>
                                <a:lnTo>
                                  <a:pt x="13" y="1"/>
                                </a:lnTo>
                                <a:lnTo>
                                  <a:pt x="9" y="1"/>
                                </a:lnTo>
                                <a:lnTo>
                                  <a:pt x="6" y="4"/>
                                </a:lnTo>
                                <a:lnTo>
                                  <a:pt x="1" y="7"/>
                                </a:lnTo>
                                <a:lnTo>
                                  <a:pt x="0" y="12"/>
                                </a:lnTo>
                                <a:lnTo>
                                  <a:pt x="3" y="13"/>
                                </a:lnTo>
                                <a:lnTo>
                                  <a:pt x="6" y="13"/>
                                </a:lnTo>
                                <a:lnTo>
                                  <a:pt x="11" y="12"/>
                                </a:lnTo>
                                <a:lnTo>
                                  <a:pt x="14" y="10"/>
                                </a:lnTo>
                                <a:lnTo>
                                  <a:pt x="16" y="8"/>
                                </a:lnTo>
                                <a:lnTo>
                                  <a:pt x="20" y="8"/>
                                </a:lnTo>
                                <a:lnTo>
                                  <a:pt x="22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6"/>
                                </a:lnTo>
                                <a:lnTo>
                                  <a:pt x="28" y="19"/>
                                </a:lnTo>
                                <a:lnTo>
                                  <a:pt x="27" y="24"/>
                                </a:lnTo>
                                <a:lnTo>
                                  <a:pt x="26" y="27"/>
                                </a:lnTo>
                                <a:lnTo>
                                  <a:pt x="22" y="28"/>
                                </a:lnTo>
                                <a:lnTo>
                                  <a:pt x="20" y="28"/>
                                </a:lnTo>
                                <a:lnTo>
                                  <a:pt x="16" y="31"/>
                                </a:lnTo>
                                <a:lnTo>
                                  <a:pt x="15" y="32"/>
                                </a:lnTo>
                                <a:lnTo>
                                  <a:pt x="11" y="35"/>
                                </a:lnTo>
                                <a:lnTo>
                                  <a:pt x="12" y="39"/>
                                </a:lnTo>
                                <a:lnTo>
                                  <a:pt x="14" y="39"/>
                                </a:lnTo>
                                <a:lnTo>
                                  <a:pt x="16" y="40"/>
                                </a:lnTo>
                                <a:lnTo>
                                  <a:pt x="20" y="41"/>
                                </a:lnTo>
                                <a:lnTo>
                                  <a:pt x="23" y="42"/>
                                </a:lnTo>
                                <a:lnTo>
                                  <a:pt x="27" y="42"/>
                                </a:lnTo>
                                <a:lnTo>
                                  <a:pt x="30" y="42"/>
                                </a:lnTo>
                                <a:lnTo>
                                  <a:pt x="31" y="42"/>
                                </a:lnTo>
                                <a:lnTo>
                                  <a:pt x="34" y="41"/>
                                </a:lnTo>
                                <a:lnTo>
                                  <a:pt x="34" y="37"/>
                                </a:lnTo>
                                <a:lnTo>
                                  <a:pt x="35" y="34"/>
                                </a:lnTo>
                                <a:lnTo>
                                  <a:pt x="36" y="31"/>
                                </a:lnTo>
                                <a:lnTo>
                                  <a:pt x="37" y="27"/>
                                </a:lnTo>
                                <a:lnTo>
                                  <a:pt x="37" y="23"/>
                                </a:lnTo>
                                <a:lnTo>
                                  <a:pt x="38" y="19"/>
                                </a:lnTo>
                                <a:lnTo>
                                  <a:pt x="39" y="16"/>
                                </a:lnTo>
                                <a:lnTo>
                                  <a:pt x="39" y="14"/>
                                </a:lnTo>
                                <a:lnTo>
                                  <a:pt x="36" y="9"/>
                                </a:lnTo>
                                <a:lnTo>
                                  <a:pt x="33" y="5"/>
                                </a:lnTo>
                                <a:lnTo>
                                  <a:pt x="30" y="1"/>
                                </a:lnTo>
                                <a:lnTo>
                                  <a:pt x="29" y="0"/>
                                </a:lnTo>
                                <a:lnTo>
                                  <a:pt x="19" y="1"/>
                                </a:lnTo>
                                <a:lnTo>
                                  <a:pt x="19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Freeform 52"/>
                        <wps:cNvSpPr>
                          <a:spLocks/>
                        </wps:cNvSpPr>
                        <wps:spPr bwMode="auto">
                          <a:xfrm>
                            <a:off x="231140" y="264795"/>
                            <a:ext cx="19050" cy="12065"/>
                          </a:xfrm>
                          <a:custGeom>
                            <a:avLst/>
                            <a:gdLst>
                              <a:gd name="T0" fmla="*/ 1 w 91"/>
                              <a:gd name="T1" fmla="*/ 8 h 55"/>
                              <a:gd name="T2" fmla="*/ 8 w 91"/>
                              <a:gd name="T3" fmla="*/ 12 h 55"/>
                              <a:gd name="T4" fmla="*/ 16 w 91"/>
                              <a:gd name="T5" fmla="*/ 12 h 55"/>
                              <a:gd name="T6" fmla="*/ 22 w 91"/>
                              <a:gd name="T7" fmla="*/ 13 h 55"/>
                              <a:gd name="T8" fmla="*/ 20 w 91"/>
                              <a:gd name="T9" fmla="*/ 19 h 55"/>
                              <a:gd name="T10" fmla="*/ 15 w 91"/>
                              <a:gd name="T11" fmla="*/ 26 h 55"/>
                              <a:gd name="T12" fmla="*/ 11 w 91"/>
                              <a:gd name="T13" fmla="*/ 32 h 55"/>
                              <a:gd name="T14" fmla="*/ 7 w 91"/>
                              <a:gd name="T15" fmla="*/ 39 h 55"/>
                              <a:gd name="T16" fmla="*/ 5 w 91"/>
                              <a:gd name="T17" fmla="*/ 45 h 55"/>
                              <a:gd name="T18" fmla="*/ 2 w 91"/>
                              <a:gd name="T19" fmla="*/ 53 h 55"/>
                              <a:gd name="T20" fmla="*/ 8 w 91"/>
                              <a:gd name="T21" fmla="*/ 55 h 55"/>
                              <a:gd name="T22" fmla="*/ 15 w 91"/>
                              <a:gd name="T23" fmla="*/ 55 h 55"/>
                              <a:gd name="T24" fmla="*/ 17 w 91"/>
                              <a:gd name="T25" fmla="*/ 49 h 55"/>
                              <a:gd name="T26" fmla="*/ 20 w 91"/>
                              <a:gd name="T27" fmla="*/ 42 h 55"/>
                              <a:gd name="T28" fmla="*/ 22 w 91"/>
                              <a:gd name="T29" fmla="*/ 36 h 55"/>
                              <a:gd name="T30" fmla="*/ 23 w 91"/>
                              <a:gd name="T31" fmla="*/ 30 h 55"/>
                              <a:gd name="T32" fmla="*/ 25 w 91"/>
                              <a:gd name="T33" fmla="*/ 24 h 55"/>
                              <a:gd name="T34" fmla="*/ 28 w 91"/>
                              <a:gd name="T35" fmla="*/ 19 h 55"/>
                              <a:gd name="T36" fmla="*/ 38 w 91"/>
                              <a:gd name="T37" fmla="*/ 20 h 55"/>
                              <a:gd name="T38" fmla="*/ 26 w 91"/>
                              <a:gd name="T39" fmla="*/ 35 h 55"/>
                              <a:gd name="T40" fmla="*/ 26 w 91"/>
                              <a:gd name="T41" fmla="*/ 39 h 55"/>
                              <a:gd name="T42" fmla="*/ 30 w 91"/>
                              <a:gd name="T43" fmla="*/ 41 h 55"/>
                              <a:gd name="T44" fmla="*/ 34 w 91"/>
                              <a:gd name="T45" fmla="*/ 40 h 55"/>
                              <a:gd name="T46" fmla="*/ 40 w 91"/>
                              <a:gd name="T47" fmla="*/ 38 h 55"/>
                              <a:gd name="T48" fmla="*/ 46 w 91"/>
                              <a:gd name="T49" fmla="*/ 33 h 55"/>
                              <a:gd name="T50" fmla="*/ 89 w 91"/>
                              <a:gd name="T51" fmla="*/ 30 h 55"/>
                              <a:gd name="T52" fmla="*/ 91 w 91"/>
                              <a:gd name="T53" fmla="*/ 26 h 55"/>
                              <a:gd name="T54" fmla="*/ 91 w 91"/>
                              <a:gd name="T55" fmla="*/ 20 h 55"/>
                              <a:gd name="T56" fmla="*/ 84 w 91"/>
                              <a:gd name="T57" fmla="*/ 20 h 55"/>
                              <a:gd name="T58" fmla="*/ 74 w 91"/>
                              <a:gd name="T59" fmla="*/ 21 h 55"/>
                              <a:gd name="T60" fmla="*/ 64 w 91"/>
                              <a:gd name="T61" fmla="*/ 21 h 55"/>
                              <a:gd name="T62" fmla="*/ 58 w 91"/>
                              <a:gd name="T63" fmla="*/ 21 h 55"/>
                              <a:gd name="T64" fmla="*/ 49 w 91"/>
                              <a:gd name="T65" fmla="*/ 21 h 55"/>
                              <a:gd name="T66" fmla="*/ 45 w 91"/>
                              <a:gd name="T67" fmla="*/ 20 h 55"/>
                              <a:gd name="T68" fmla="*/ 46 w 91"/>
                              <a:gd name="T69" fmla="*/ 15 h 55"/>
                              <a:gd name="T70" fmla="*/ 45 w 91"/>
                              <a:gd name="T71" fmla="*/ 12 h 55"/>
                              <a:gd name="T72" fmla="*/ 40 w 91"/>
                              <a:gd name="T73" fmla="*/ 10 h 55"/>
                              <a:gd name="T74" fmla="*/ 32 w 91"/>
                              <a:gd name="T75" fmla="*/ 8 h 55"/>
                              <a:gd name="T76" fmla="*/ 24 w 91"/>
                              <a:gd name="T77" fmla="*/ 8 h 55"/>
                              <a:gd name="T78" fmla="*/ 17 w 91"/>
                              <a:gd name="T79" fmla="*/ 8 h 55"/>
                              <a:gd name="T80" fmla="*/ 15 w 91"/>
                              <a:gd name="T81" fmla="*/ 9 h 55"/>
                              <a:gd name="T82" fmla="*/ 15 w 91"/>
                              <a:gd name="T83" fmla="*/ 5 h 55"/>
                              <a:gd name="T84" fmla="*/ 10 w 91"/>
                              <a:gd name="T85" fmla="*/ 0 h 55"/>
                              <a:gd name="T86" fmla="*/ 3 w 91"/>
                              <a:gd name="T87" fmla="*/ 2 h 55"/>
                              <a:gd name="T88" fmla="*/ 0 w 91"/>
                              <a:gd name="T89" fmla="*/ 7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1" h="55">
                                <a:moveTo>
                                  <a:pt x="0" y="7"/>
                                </a:moveTo>
                                <a:lnTo>
                                  <a:pt x="1" y="8"/>
                                </a:lnTo>
                                <a:lnTo>
                                  <a:pt x="5" y="10"/>
                                </a:lnTo>
                                <a:lnTo>
                                  <a:pt x="8" y="12"/>
                                </a:lnTo>
                                <a:lnTo>
                                  <a:pt x="13" y="13"/>
                                </a:lnTo>
                                <a:lnTo>
                                  <a:pt x="16" y="12"/>
                                </a:lnTo>
                                <a:lnTo>
                                  <a:pt x="20" y="13"/>
                                </a:lnTo>
                                <a:lnTo>
                                  <a:pt x="22" y="13"/>
                                </a:lnTo>
                                <a:lnTo>
                                  <a:pt x="22" y="15"/>
                                </a:lnTo>
                                <a:lnTo>
                                  <a:pt x="20" y="19"/>
                                </a:lnTo>
                                <a:lnTo>
                                  <a:pt x="16" y="23"/>
                                </a:lnTo>
                                <a:lnTo>
                                  <a:pt x="15" y="26"/>
                                </a:lnTo>
                                <a:lnTo>
                                  <a:pt x="13" y="29"/>
                                </a:lnTo>
                                <a:lnTo>
                                  <a:pt x="11" y="32"/>
                                </a:lnTo>
                                <a:lnTo>
                                  <a:pt x="9" y="36"/>
                                </a:lnTo>
                                <a:lnTo>
                                  <a:pt x="7" y="39"/>
                                </a:lnTo>
                                <a:lnTo>
                                  <a:pt x="6" y="42"/>
                                </a:lnTo>
                                <a:lnTo>
                                  <a:pt x="5" y="45"/>
                                </a:lnTo>
                                <a:lnTo>
                                  <a:pt x="3" y="48"/>
                                </a:lnTo>
                                <a:lnTo>
                                  <a:pt x="2" y="53"/>
                                </a:lnTo>
                                <a:lnTo>
                                  <a:pt x="3" y="55"/>
                                </a:lnTo>
                                <a:lnTo>
                                  <a:pt x="8" y="55"/>
                                </a:lnTo>
                                <a:lnTo>
                                  <a:pt x="11" y="55"/>
                                </a:lnTo>
                                <a:lnTo>
                                  <a:pt x="15" y="55"/>
                                </a:lnTo>
                                <a:lnTo>
                                  <a:pt x="17" y="53"/>
                                </a:lnTo>
                                <a:lnTo>
                                  <a:pt x="17" y="49"/>
                                </a:lnTo>
                                <a:lnTo>
                                  <a:pt x="20" y="45"/>
                                </a:lnTo>
                                <a:lnTo>
                                  <a:pt x="20" y="42"/>
                                </a:lnTo>
                                <a:lnTo>
                                  <a:pt x="21" y="39"/>
                                </a:lnTo>
                                <a:lnTo>
                                  <a:pt x="22" y="36"/>
                                </a:lnTo>
                                <a:lnTo>
                                  <a:pt x="23" y="33"/>
                                </a:lnTo>
                                <a:lnTo>
                                  <a:pt x="23" y="30"/>
                                </a:lnTo>
                                <a:lnTo>
                                  <a:pt x="24" y="27"/>
                                </a:lnTo>
                                <a:lnTo>
                                  <a:pt x="25" y="24"/>
                                </a:lnTo>
                                <a:lnTo>
                                  <a:pt x="26" y="22"/>
                                </a:lnTo>
                                <a:lnTo>
                                  <a:pt x="28" y="19"/>
                                </a:lnTo>
                                <a:lnTo>
                                  <a:pt x="28" y="18"/>
                                </a:lnTo>
                                <a:lnTo>
                                  <a:pt x="38" y="20"/>
                                </a:lnTo>
                                <a:lnTo>
                                  <a:pt x="28" y="32"/>
                                </a:lnTo>
                                <a:lnTo>
                                  <a:pt x="26" y="35"/>
                                </a:lnTo>
                                <a:lnTo>
                                  <a:pt x="26" y="38"/>
                                </a:lnTo>
                                <a:lnTo>
                                  <a:pt x="26" y="39"/>
                                </a:lnTo>
                                <a:lnTo>
                                  <a:pt x="28" y="40"/>
                                </a:lnTo>
                                <a:lnTo>
                                  <a:pt x="30" y="41"/>
                                </a:lnTo>
                                <a:lnTo>
                                  <a:pt x="33" y="41"/>
                                </a:lnTo>
                                <a:lnTo>
                                  <a:pt x="34" y="40"/>
                                </a:lnTo>
                                <a:lnTo>
                                  <a:pt x="38" y="39"/>
                                </a:lnTo>
                                <a:lnTo>
                                  <a:pt x="40" y="38"/>
                                </a:lnTo>
                                <a:lnTo>
                                  <a:pt x="43" y="37"/>
                                </a:lnTo>
                                <a:lnTo>
                                  <a:pt x="46" y="33"/>
                                </a:lnTo>
                                <a:lnTo>
                                  <a:pt x="48" y="32"/>
                                </a:lnTo>
                                <a:lnTo>
                                  <a:pt x="89" y="30"/>
                                </a:lnTo>
                                <a:lnTo>
                                  <a:pt x="90" y="28"/>
                                </a:lnTo>
                                <a:lnTo>
                                  <a:pt x="91" y="26"/>
                                </a:lnTo>
                                <a:lnTo>
                                  <a:pt x="91" y="21"/>
                                </a:lnTo>
                                <a:lnTo>
                                  <a:pt x="91" y="20"/>
                                </a:lnTo>
                                <a:lnTo>
                                  <a:pt x="88" y="20"/>
                                </a:lnTo>
                                <a:lnTo>
                                  <a:pt x="84" y="20"/>
                                </a:lnTo>
                                <a:lnTo>
                                  <a:pt x="79" y="20"/>
                                </a:lnTo>
                                <a:lnTo>
                                  <a:pt x="74" y="21"/>
                                </a:lnTo>
                                <a:lnTo>
                                  <a:pt x="68" y="21"/>
                                </a:lnTo>
                                <a:lnTo>
                                  <a:pt x="64" y="21"/>
                                </a:lnTo>
                                <a:lnTo>
                                  <a:pt x="60" y="21"/>
                                </a:lnTo>
                                <a:lnTo>
                                  <a:pt x="58" y="21"/>
                                </a:lnTo>
                                <a:lnTo>
                                  <a:pt x="53" y="21"/>
                                </a:lnTo>
                                <a:lnTo>
                                  <a:pt x="49" y="21"/>
                                </a:lnTo>
                                <a:lnTo>
                                  <a:pt x="46" y="20"/>
                                </a:lnTo>
                                <a:lnTo>
                                  <a:pt x="45" y="20"/>
                                </a:lnTo>
                                <a:lnTo>
                                  <a:pt x="46" y="18"/>
                                </a:lnTo>
                                <a:lnTo>
                                  <a:pt x="46" y="15"/>
                                </a:lnTo>
                                <a:lnTo>
                                  <a:pt x="46" y="13"/>
                                </a:lnTo>
                                <a:lnTo>
                                  <a:pt x="45" y="12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7" y="8"/>
                                </a:lnTo>
                                <a:lnTo>
                                  <a:pt x="32" y="8"/>
                                </a:lnTo>
                                <a:lnTo>
                                  <a:pt x="28" y="8"/>
                                </a:lnTo>
                                <a:lnTo>
                                  <a:pt x="24" y="8"/>
                                </a:lnTo>
                                <a:lnTo>
                                  <a:pt x="21" y="8"/>
                                </a:lnTo>
                                <a:lnTo>
                                  <a:pt x="17" y="8"/>
                                </a:lnTo>
                                <a:lnTo>
                                  <a:pt x="16" y="8"/>
                                </a:lnTo>
                                <a:lnTo>
                                  <a:pt x="15" y="9"/>
                                </a:lnTo>
                                <a:lnTo>
                                  <a:pt x="15" y="7"/>
                                </a:lnTo>
                                <a:lnTo>
                                  <a:pt x="15" y="5"/>
                                </a:lnTo>
                                <a:lnTo>
                                  <a:pt x="13" y="2"/>
                                </a:lnTo>
                                <a:lnTo>
                                  <a:pt x="10" y="0"/>
                                </a:lnTo>
                                <a:lnTo>
                                  <a:pt x="6" y="0"/>
                                </a:lnTo>
                                <a:lnTo>
                                  <a:pt x="3" y="2"/>
                                </a:lnTo>
                                <a:lnTo>
                                  <a:pt x="0" y="5"/>
                                </a:lnTo>
                                <a:lnTo>
                                  <a:pt x="0" y="7"/>
                                </a:lnTo>
                                <a:lnTo>
                                  <a:pt x="0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Freeform 53"/>
                        <wps:cNvSpPr>
                          <a:spLocks/>
                        </wps:cNvSpPr>
                        <wps:spPr bwMode="auto">
                          <a:xfrm>
                            <a:off x="256540" y="247650"/>
                            <a:ext cx="22225" cy="7620"/>
                          </a:xfrm>
                          <a:custGeom>
                            <a:avLst/>
                            <a:gdLst>
                              <a:gd name="T0" fmla="*/ 63 w 106"/>
                              <a:gd name="T1" fmla="*/ 20 h 36"/>
                              <a:gd name="T2" fmla="*/ 54 w 106"/>
                              <a:gd name="T3" fmla="*/ 18 h 36"/>
                              <a:gd name="T4" fmla="*/ 51 w 106"/>
                              <a:gd name="T5" fmla="*/ 17 h 36"/>
                              <a:gd name="T6" fmla="*/ 44 w 106"/>
                              <a:gd name="T7" fmla="*/ 10 h 36"/>
                              <a:gd name="T8" fmla="*/ 38 w 106"/>
                              <a:gd name="T9" fmla="*/ 11 h 36"/>
                              <a:gd name="T10" fmla="*/ 37 w 106"/>
                              <a:gd name="T11" fmla="*/ 9 h 36"/>
                              <a:gd name="T12" fmla="*/ 37 w 106"/>
                              <a:gd name="T13" fmla="*/ 2 h 36"/>
                              <a:gd name="T14" fmla="*/ 33 w 106"/>
                              <a:gd name="T15" fmla="*/ 0 h 36"/>
                              <a:gd name="T16" fmla="*/ 31 w 106"/>
                              <a:gd name="T17" fmla="*/ 0 h 36"/>
                              <a:gd name="T18" fmla="*/ 24 w 106"/>
                              <a:gd name="T19" fmla="*/ 2 h 36"/>
                              <a:gd name="T20" fmla="*/ 14 w 106"/>
                              <a:gd name="T21" fmla="*/ 7 h 36"/>
                              <a:gd name="T22" fmla="*/ 4 w 106"/>
                              <a:gd name="T23" fmla="*/ 12 h 36"/>
                              <a:gd name="T24" fmla="*/ 0 w 106"/>
                              <a:gd name="T25" fmla="*/ 17 h 36"/>
                              <a:gd name="T26" fmla="*/ 3 w 106"/>
                              <a:gd name="T27" fmla="*/ 20 h 36"/>
                              <a:gd name="T28" fmla="*/ 10 w 106"/>
                              <a:gd name="T29" fmla="*/ 21 h 36"/>
                              <a:gd name="T30" fmla="*/ 16 w 106"/>
                              <a:gd name="T31" fmla="*/ 21 h 36"/>
                              <a:gd name="T32" fmla="*/ 24 w 106"/>
                              <a:gd name="T33" fmla="*/ 22 h 36"/>
                              <a:gd name="T34" fmla="*/ 32 w 106"/>
                              <a:gd name="T35" fmla="*/ 21 h 36"/>
                              <a:gd name="T36" fmla="*/ 36 w 106"/>
                              <a:gd name="T37" fmla="*/ 19 h 36"/>
                              <a:gd name="T38" fmla="*/ 42 w 106"/>
                              <a:gd name="T39" fmla="*/ 16 h 36"/>
                              <a:gd name="T40" fmla="*/ 44 w 106"/>
                              <a:gd name="T41" fmla="*/ 17 h 36"/>
                              <a:gd name="T42" fmla="*/ 48 w 106"/>
                              <a:gd name="T43" fmla="*/ 25 h 36"/>
                              <a:gd name="T44" fmla="*/ 51 w 106"/>
                              <a:gd name="T45" fmla="*/ 28 h 36"/>
                              <a:gd name="T46" fmla="*/ 56 w 106"/>
                              <a:gd name="T47" fmla="*/ 31 h 36"/>
                              <a:gd name="T48" fmla="*/ 64 w 106"/>
                              <a:gd name="T49" fmla="*/ 34 h 36"/>
                              <a:gd name="T50" fmla="*/ 71 w 106"/>
                              <a:gd name="T51" fmla="*/ 36 h 36"/>
                              <a:gd name="T52" fmla="*/ 74 w 106"/>
                              <a:gd name="T53" fmla="*/ 32 h 36"/>
                              <a:gd name="T54" fmla="*/ 72 w 106"/>
                              <a:gd name="T55" fmla="*/ 26 h 36"/>
                              <a:gd name="T56" fmla="*/ 83 w 106"/>
                              <a:gd name="T57" fmla="*/ 19 h 36"/>
                              <a:gd name="T58" fmla="*/ 83 w 106"/>
                              <a:gd name="T59" fmla="*/ 23 h 36"/>
                              <a:gd name="T60" fmla="*/ 87 w 106"/>
                              <a:gd name="T61" fmla="*/ 30 h 36"/>
                              <a:gd name="T62" fmla="*/ 93 w 106"/>
                              <a:gd name="T63" fmla="*/ 31 h 36"/>
                              <a:gd name="T64" fmla="*/ 100 w 106"/>
                              <a:gd name="T65" fmla="*/ 31 h 36"/>
                              <a:gd name="T66" fmla="*/ 105 w 106"/>
                              <a:gd name="T67" fmla="*/ 30 h 36"/>
                              <a:gd name="T68" fmla="*/ 106 w 106"/>
                              <a:gd name="T69" fmla="*/ 29 h 36"/>
                              <a:gd name="T70" fmla="*/ 98 w 106"/>
                              <a:gd name="T71" fmla="*/ 22 h 36"/>
                              <a:gd name="T72" fmla="*/ 91 w 106"/>
                              <a:gd name="T73" fmla="*/ 14 h 36"/>
                              <a:gd name="T74" fmla="*/ 87 w 106"/>
                              <a:gd name="T75" fmla="*/ 8 h 36"/>
                              <a:gd name="T76" fmla="*/ 83 w 106"/>
                              <a:gd name="T77" fmla="*/ 7 h 36"/>
                              <a:gd name="T78" fmla="*/ 76 w 106"/>
                              <a:gd name="T79" fmla="*/ 14 h 36"/>
                              <a:gd name="T80" fmla="*/ 76 w 106"/>
                              <a:gd name="T81" fmla="*/ 20 h 36"/>
                              <a:gd name="T82" fmla="*/ 66 w 106"/>
                              <a:gd name="T83" fmla="*/ 21 h 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06" h="36">
                                <a:moveTo>
                                  <a:pt x="66" y="21"/>
                                </a:moveTo>
                                <a:lnTo>
                                  <a:pt x="63" y="20"/>
                                </a:lnTo>
                                <a:lnTo>
                                  <a:pt x="59" y="20"/>
                                </a:lnTo>
                                <a:lnTo>
                                  <a:pt x="54" y="18"/>
                                </a:lnTo>
                                <a:lnTo>
                                  <a:pt x="53" y="18"/>
                                </a:lnTo>
                                <a:lnTo>
                                  <a:pt x="51" y="17"/>
                                </a:lnTo>
                                <a:lnTo>
                                  <a:pt x="48" y="13"/>
                                </a:lnTo>
                                <a:lnTo>
                                  <a:pt x="44" y="10"/>
                                </a:lnTo>
                                <a:lnTo>
                                  <a:pt x="40" y="10"/>
                                </a:lnTo>
                                <a:lnTo>
                                  <a:pt x="38" y="11"/>
                                </a:lnTo>
                                <a:lnTo>
                                  <a:pt x="37" y="11"/>
                                </a:lnTo>
                                <a:lnTo>
                                  <a:pt x="37" y="9"/>
                                </a:lnTo>
                                <a:lnTo>
                                  <a:pt x="37" y="5"/>
                                </a:lnTo>
                                <a:lnTo>
                                  <a:pt x="37" y="2"/>
                                </a:lnTo>
                                <a:lnTo>
                                  <a:pt x="36" y="1"/>
                                </a:lnTo>
                                <a:lnTo>
                                  <a:pt x="33" y="0"/>
                                </a:lnTo>
                                <a:lnTo>
                                  <a:pt x="33" y="0"/>
                                </a:lnTo>
                                <a:lnTo>
                                  <a:pt x="31" y="0"/>
                                </a:lnTo>
                                <a:lnTo>
                                  <a:pt x="28" y="1"/>
                                </a:lnTo>
                                <a:lnTo>
                                  <a:pt x="24" y="2"/>
                                </a:lnTo>
                                <a:lnTo>
                                  <a:pt x="19" y="4"/>
                                </a:lnTo>
                                <a:lnTo>
                                  <a:pt x="14" y="7"/>
                                </a:lnTo>
                                <a:lnTo>
                                  <a:pt x="9" y="10"/>
                                </a:lnTo>
                                <a:lnTo>
                                  <a:pt x="4" y="12"/>
                                </a:lnTo>
                                <a:lnTo>
                                  <a:pt x="1" y="16"/>
                                </a:lnTo>
                                <a:lnTo>
                                  <a:pt x="0" y="17"/>
                                </a:lnTo>
                                <a:lnTo>
                                  <a:pt x="1" y="19"/>
                                </a:lnTo>
                                <a:lnTo>
                                  <a:pt x="3" y="20"/>
                                </a:lnTo>
                                <a:lnTo>
                                  <a:pt x="8" y="21"/>
                                </a:lnTo>
                                <a:lnTo>
                                  <a:pt x="10" y="21"/>
                                </a:lnTo>
                                <a:lnTo>
                                  <a:pt x="13" y="21"/>
                                </a:lnTo>
                                <a:lnTo>
                                  <a:pt x="16" y="21"/>
                                </a:lnTo>
                                <a:lnTo>
                                  <a:pt x="18" y="22"/>
                                </a:lnTo>
                                <a:lnTo>
                                  <a:pt x="24" y="22"/>
                                </a:lnTo>
                                <a:lnTo>
                                  <a:pt x="29" y="22"/>
                                </a:lnTo>
                                <a:lnTo>
                                  <a:pt x="32" y="21"/>
                                </a:lnTo>
                                <a:lnTo>
                                  <a:pt x="33" y="21"/>
                                </a:lnTo>
                                <a:lnTo>
                                  <a:pt x="36" y="19"/>
                                </a:lnTo>
                                <a:lnTo>
                                  <a:pt x="39" y="18"/>
                                </a:lnTo>
                                <a:lnTo>
                                  <a:pt x="42" y="16"/>
                                </a:lnTo>
                                <a:lnTo>
                                  <a:pt x="44" y="16"/>
                                </a:lnTo>
                                <a:lnTo>
                                  <a:pt x="44" y="17"/>
                                </a:lnTo>
                                <a:lnTo>
                                  <a:pt x="46" y="20"/>
                                </a:lnTo>
                                <a:lnTo>
                                  <a:pt x="48" y="25"/>
                                </a:lnTo>
                                <a:lnTo>
                                  <a:pt x="51" y="28"/>
                                </a:lnTo>
                                <a:lnTo>
                                  <a:pt x="51" y="28"/>
                                </a:lnTo>
                                <a:lnTo>
                                  <a:pt x="54" y="30"/>
                                </a:lnTo>
                                <a:lnTo>
                                  <a:pt x="56" y="31"/>
                                </a:lnTo>
                                <a:lnTo>
                                  <a:pt x="61" y="32"/>
                                </a:lnTo>
                                <a:lnTo>
                                  <a:pt x="64" y="34"/>
                                </a:lnTo>
                                <a:lnTo>
                                  <a:pt x="68" y="35"/>
                                </a:lnTo>
                                <a:lnTo>
                                  <a:pt x="71" y="36"/>
                                </a:lnTo>
                                <a:lnTo>
                                  <a:pt x="72" y="36"/>
                                </a:lnTo>
                                <a:lnTo>
                                  <a:pt x="74" y="32"/>
                                </a:lnTo>
                                <a:lnTo>
                                  <a:pt x="74" y="29"/>
                                </a:lnTo>
                                <a:lnTo>
                                  <a:pt x="72" y="26"/>
                                </a:lnTo>
                                <a:lnTo>
                                  <a:pt x="72" y="25"/>
                                </a:lnTo>
                                <a:lnTo>
                                  <a:pt x="83" y="19"/>
                                </a:lnTo>
                                <a:lnTo>
                                  <a:pt x="83" y="20"/>
                                </a:lnTo>
                                <a:lnTo>
                                  <a:pt x="83" y="23"/>
                                </a:lnTo>
                                <a:lnTo>
                                  <a:pt x="84" y="27"/>
                                </a:lnTo>
                                <a:lnTo>
                                  <a:pt x="87" y="30"/>
                                </a:lnTo>
                                <a:lnTo>
                                  <a:pt x="90" y="30"/>
                                </a:lnTo>
                                <a:lnTo>
                                  <a:pt x="93" y="31"/>
                                </a:lnTo>
                                <a:lnTo>
                                  <a:pt x="97" y="31"/>
                                </a:lnTo>
                                <a:lnTo>
                                  <a:pt x="100" y="31"/>
                                </a:lnTo>
                                <a:lnTo>
                                  <a:pt x="102" y="31"/>
                                </a:lnTo>
                                <a:lnTo>
                                  <a:pt x="105" y="30"/>
                                </a:lnTo>
                                <a:lnTo>
                                  <a:pt x="106" y="29"/>
                                </a:lnTo>
                                <a:lnTo>
                                  <a:pt x="106" y="29"/>
                                </a:lnTo>
                                <a:lnTo>
                                  <a:pt x="102" y="26"/>
                                </a:lnTo>
                                <a:lnTo>
                                  <a:pt x="98" y="22"/>
                                </a:lnTo>
                                <a:lnTo>
                                  <a:pt x="93" y="18"/>
                                </a:lnTo>
                                <a:lnTo>
                                  <a:pt x="91" y="14"/>
                                </a:lnTo>
                                <a:lnTo>
                                  <a:pt x="90" y="10"/>
                                </a:lnTo>
                                <a:lnTo>
                                  <a:pt x="87" y="8"/>
                                </a:lnTo>
                                <a:lnTo>
                                  <a:pt x="85" y="5"/>
                                </a:lnTo>
                                <a:lnTo>
                                  <a:pt x="83" y="7"/>
                                </a:lnTo>
                                <a:lnTo>
                                  <a:pt x="78" y="10"/>
                                </a:lnTo>
                                <a:lnTo>
                                  <a:pt x="76" y="14"/>
                                </a:lnTo>
                                <a:lnTo>
                                  <a:pt x="76" y="18"/>
                                </a:lnTo>
                                <a:lnTo>
                                  <a:pt x="76" y="20"/>
                                </a:lnTo>
                                <a:lnTo>
                                  <a:pt x="66" y="21"/>
                                </a:lnTo>
                                <a:lnTo>
                                  <a:pt x="66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Freeform 54"/>
                        <wps:cNvSpPr>
                          <a:spLocks/>
                        </wps:cNvSpPr>
                        <wps:spPr bwMode="auto">
                          <a:xfrm>
                            <a:off x="264160" y="258445"/>
                            <a:ext cx="33655" cy="12700"/>
                          </a:xfrm>
                          <a:custGeom>
                            <a:avLst/>
                            <a:gdLst>
                              <a:gd name="T0" fmla="*/ 19 w 160"/>
                              <a:gd name="T1" fmla="*/ 39 h 60"/>
                              <a:gd name="T2" fmla="*/ 10 w 160"/>
                              <a:gd name="T3" fmla="*/ 41 h 60"/>
                              <a:gd name="T4" fmla="*/ 0 w 160"/>
                              <a:gd name="T5" fmla="*/ 44 h 60"/>
                              <a:gd name="T6" fmla="*/ 10 w 160"/>
                              <a:gd name="T7" fmla="*/ 53 h 60"/>
                              <a:gd name="T8" fmla="*/ 18 w 160"/>
                              <a:gd name="T9" fmla="*/ 56 h 60"/>
                              <a:gd name="T10" fmla="*/ 27 w 160"/>
                              <a:gd name="T11" fmla="*/ 46 h 60"/>
                              <a:gd name="T12" fmla="*/ 34 w 160"/>
                              <a:gd name="T13" fmla="*/ 35 h 60"/>
                              <a:gd name="T14" fmla="*/ 45 w 160"/>
                              <a:gd name="T15" fmla="*/ 30 h 60"/>
                              <a:gd name="T16" fmla="*/ 46 w 160"/>
                              <a:gd name="T17" fmla="*/ 37 h 60"/>
                              <a:gd name="T18" fmla="*/ 46 w 160"/>
                              <a:gd name="T19" fmla="*/ 46 h 60"/>
                              <a:gd name="T20" fmla="*/ 53 w 160"/>
                              <a:gd name="T21" fmla="*/ 58 h 60"/>
                              <a:gd name="T22" fmla="*/ 59 w 160"/>
                              <a:gd name="T23" fmla="*/ 59 h 60"/>
                              <a:gd name="T24" fmla="*/ 63 w 160"/>
                              <a:gd name="T25" fmla="*/ 53 h 60"/>
                              <a:gd name="T26" fmla="*/ 55 w 160"/>
                              <a:gd name="T27" fmla="*/ 40 h 60"/>
                              <a:gd name="T28" fmla="*/ 55 w 160"/>
                              <a:gd name="T29" fmla="*/ 28 h 60"/>
                              <a:gd name="T30" fmla="*/ 57 w 160"/>
                              <a:gd name="T31" fmla="*/ 25 h 60"/>
                              <a:gd name="T32" fmla="*/ 71 w 160"/>
                              <a:gd name="T33" fmla="*/ 27 h 60"/>
                              <a:gd name="T34" fmla="*/ 82 w 160"/>
                              <a:gd name="T35" fmla="*/ 19 h 60"/>
                              <a:gd name="T36" fmla="*/ 92 w 160"/>
                              <a:gd name="T37" fmla="*/ 17 h 60"/>
                              <a:gd name="T38" fmla="*/ 93 w 160"/>
                              <a:gd name="T39" fmla="*/ 25 h 60"/>
                              <a:gd name="T40" fmla="*/ 99 w 160"/>
                              <a:gd name="T41" fmla="*/ 25 h 60"/>
                              <a:gd name="T42" fmla="*/ 108 w 160"/>
                              <a:gd name="T43" fmla="*/ 25 h 60"/>
                              <a:gd name="T44" fmla="*/ 112 w 160"/>
                              <a:gd name="T45" fmla="*/ 26 h 60"/>
                              <a:gd name="T46" fmla="*/ 114 w 160"/>
                              <a:gd name="T47" fmla="*/ 34 h 60"/>
                              <a:gd name="T48" fmla="*/ 107 w 160"/>
                              <a:gd name="T49" fmla="*/ 42 h 60"/>
                              <a:gd name="T50" fmla="*/ 100 w 160"/>
                              <a:gd name="T51" fmla="*/ 44 h 60"/>
                              <a:gd name="T52" fmla="*/ 95 w 160"/>
                              <a:gd name="T53" fmla="*/ 49 h 60"/>
                              <a:gd name="T54" fmla="*/ 106 w 160"/>
                              <a:gd name="T55" fmla="*/ 53 h 60"/>
                              <a:gd name="T56" fmla="*/ 117 w 160"/>
                              <a:gd name="T57" fmla="*/ 42 h 60"/>
                              <a:gd name="T58" fmla="*/ 123 w 160"/>
                              <a:gd name="T59" fmla="*/ 42 h 60"/>
                              <a:gd name="T60" fmla="*/ 138 w 160"/>
                              <a:gd name="T61" fmla="*/ 43 h 60"/>
                              <a:gd name="T62" fmla="*/ 150 w 160"/>
                              <a:gd name="T63" fmla="*/ 45 h 60"/>
                              <a:gd name="T64" fmla="*/ 160 w 160"/>
                              <a:gd name="T65" fmla="*/ 34 h 60"/>
                              <a:gd name="T66" fmla="*/ 154 w 160"/>
                              <a:gd name="T67" fmla="*/ 32 h 60"/>
                              <a:gd name="T68" fmla="*/ 146 w 160"/>
                              <a:gd name="T69" fmla="*/ 32 h 60"/>
                              <a:gd name="T70" fmla="*/ 132 w 160"/>
                              <a:gd name="T71" fmla="*/ 33 h 60"/>
                              <a:gd name="T72" fmla="*/ 129 w 160"/>
                              <a:gd name="T73" fmla="*/ 32 h 60"/>
                              <a:gd name="T74" fmla="*/ 129 w 160"/>
                              <a:gd name="T75" fmla="*/ 25 h 60"/>
                              <a:gd name="T76" fmla="*/ 121 w 160"/>
                              <a:gd name="T77" fmla="*/ 22 h 60"/>
                              <a:gd name="T78" fmla="*/ 110 w 160"/>
                              <a:gd name="T79" fmla="*/ 21 h 60"/>
                              <a:gd name="T80" fmla="*/ 112 w 160"/>
                              <a:gd name="T81" fmla="*/ 10 h 60"/>
                              <a:gd name="T82" fmla="*/ 112 w 160"/>
                              <a:gd name="T83" fmla="*/ 4 h 60"/>
                              <a:gd name="T84" fmla="*/ 101 w 160"/>
                              <a:gd name="T85" fmla="*/ 0 h 60"/>
                              <a:gd name="T86" fmla="*/ 90 w 160"/>
                              <a:gd name="T87" fmla="*/ 10 h 60"/>
                              <a:gd name="T88" fmla="*/ 85 w 160"/>
                              <a:gd name="T89" fmla="*/ 12 h 60"/>
                              <a:gd name="T90" fmla="*/ 75 w 160"/>
                              <a:gd name="T91" fmla="*/ 10 h 60"/>
                              <a:gd name="T92" fmla="*/ 65 w 160"/>
                              <a:gd name="T93" fmla="*/ 10 h 60"/>
                              <a:gd name="T94" fmla="*/ 56 w 160"/>
                              <a:gd name="T95" fmla="*/ 15 h 60"/>
                              <a:gd name="T96" fmla="*/ 50 w 160"/>
                              <a:gd name="T97" fmla="*/ 22 h 60"/>
                              <a:gd name="T98" fmla="*/ 41 w 160"/>
                              <a:gd name="T99" fmla="*/ 17 h 60"/>
                              <a:gd name="T100" fmla="*/ 32 w 160"/>
                              <a:gd name="T101" fmla="*/ 23 h 60"/>
                              <a:gd name="T102" fmla="*/ 24 w 160"/>
                              <a:gd name="T103" fmla="*/ 32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60" h="60">
                                <a:moveTo>
                                  <a:pt x="23" y="34"/>
                                </a:moveTo>
                                <a:lnTo>
                                  <a:pt x="20" y="36"/>
                                </a:lnTo>
                                <a:lnTo>
                                  <a:pt x="19" y="39"/>
                                </a:lnTo>
                                <a:lnTo>
                                  <a:pt x="17" y="41"/>
                                </a:lnTo>
                                <a:lnTo>
                                  <a:pt x="15" y="42"/>
                                </a:lnTo>
                                <a:lnTo>
                                  <a:pt x="10" y="41"/>
                                </a:lnTo>
                                <a:lnTo>
                                  <a:pt x="5" y="40"/>
                                </a:lnTo>
                                <a:lnTo>
                                  <a:pt x="2" y="41"/>
                                </a:lnTo>
                                <a:lnTo>
                                  <a:pt x="0" y="44"/>
                                </a:lnTo>
                                <a:lnTo>
                                  <a:pt x="2" y="47"/>
                                </a:lnTo>
                                <a:lnTo>
                                  <a:pt x="7" y="52"/>
                                </a:lnTo>
                                <a:lnTo>
                                  <a:pt x="10" y="53"/>
                                </a:lnTo>
                                <a:lnTo>
                                  <a:pt x="12" y="55"/>
                                </a:lnTo>
                                <a:lnTo>
                                  <a:pt x="16" y="55"/>
                                </a:lnTo>
                                <a:lnTo>
                                  <a:pt x="18" y="56"/>
                                </a:lnTo>
                                <a:lnTo>
                                  <a:pt x="22" y="54"/>
                                </a:lnTo>
                                <a:lnTo>
                                  <a:pt x="25" y="51"/>
                                </a:lnTo>
                                <a:lnTo>
                                  <a:pt x="27" y="46"/>
                                </a:lnTo>
                                <a:lnTo>
                                  <a:pt x="29" y="43"/>
                                </a:lnTo>
                                <a:lnTo>
                                  <a:pt x="31" y="39"/>
                                </a:lnTo>
                                <a:lnTo>
                                  <a:pt x="34" y="35"/>
                                </a:lnTo>
                                <a:lnTo>
                                  <a:pt x="40" y="31"/>
                                </a:lnTo>
                                <a:lnTo>
                                  <a:pt x="45" y="30"/>
                                </a:lnTo>
                                <a:lnTo>
                                  <a:pt x="45" y="30"/>
                                </a:lnTo>
                                <a:lnTo>
                                  <a:pt x="46" y="31"/>
                                </a:lnTo>
                                <a:lnTo>
                                  <a:pt x="46" y="33"/>
                                </a:lnTo>
                                <a:lnTo>
                                  <a:pt x="46" y="37"/>
                                </a:lnTo>
                                <a:lnTo>
                                  <a:pt x="46" y="40"/>
                                </a:lnTo>
                                <a:lnTo>
                                  <a:pt x="46" y="43"/>
                                </a:lnTo>
                                <a:lnTo>
                                  <a:pt x="46" y="46"/>
                                </a:lnTo>
                                <a:lnTo>
                                  <a:pt x="47" y="50"/>
                                </a:lnTo>
                                <a:lnTo>
                                  <a:pt x="49" y="53"/>
                                </a:lnTo>
                                <a:lnTo>
                                  <a:pt x="53" y="58"/>
                                </a:lnTo>
                                <a:lnTo>
                                  <a:pt x="56" y="59"/>
                                </a:lnTo>
                                <a:lnTo>
                                  <a:pt x="57" y="60"/>
                                </a:lnTo>
                                <a:lnTo>
                                  <a:pt x="59" y="59"/>
                                </a:lnTo>
                                <a:lnTo>
                                  <a:pt x="61" y="59"/>
                                </a:lnTo>
                                <a:lnTo>
                                  <a:pt x="63" y="55"/>
                                </a:lnTo>
                                <a:lnTo>
                                  <a:pt x="63" y="53"/>
                                </a:lnTo>
                                <a:lnTo>
                                  <a:pt x="61" y="50"/>
                                </a:lnTo>
                                <a:lnTo>
                                  <a:pt x="57" y="45"/>
                                </a:lnTo>
                                <a:lnTo>
                                  <a:pt x="55" y="40"/>
                                </a:lnTo>
                                <a:lnTo>
                                  <a:pt x="54" y="36"/>
                                </a:lnTo>
                                <a:lnTo>
                                  <a:pt x="54" y="32"/>
                                </a:lnTo>
                                <a:lnTo>
                                  <a:pt x="55" y="28"/>
                                </a:lnTo>
                                <a:lnTo>
                                  <a:pt x="56" y="26"/>
                                </a:lnTo>
                                <a:lnTo>
                                  <a:pt x="56" y="25"/>
                                </a:lnTo>
                                <a:lnTo>
                                  <a:pt x="57" y="25"/>
                                </a:lnTo>
                                <a:lnTo>
                                  <a:pt x="62" y="26"/>
                                </a:lnTo>
                                <a:lnTo>
                                  <a:pt x="68" y="27"/>
                                </a:lnTo>
                                <a:lnTo>
                                  <a:pt x="71" y="27"/>
                                </a:lnTo>
                                <a:lnTo>
                                  <a:pt x="74" y="25"/>
                                </a:lnTo>
                                <a:lnTo>
                                  <a:pt x="78" y="22"/>
                                </a:lnTo>
                                <a:lnTo>
                                  <a:pt x="82" y="19"/>
                                </a:lnTo>
                                <a:lnTo>
                                  <a:pt x="84" y="18"/>
                                </a:lnTo>
                                <a:lnTo>
                                  <a:pt x="93" y="16"/>
                                </a:lnTo>
                                <a:lnTo>
                                  <a:pt x="92" y="17"/>
                                </a:lnTo>
                                <a:lnTo>
                                  <a:pt x="91" y="21"/>
                                </a:lnTo>
                                <a:lnTo>
                                  <a:pt x="91" y="24"/>
                                </a:lnTo>
                                <a:lnTo>
                                  <a:pt x="93" y="25"/>
                                </a:lnTo>
                                <a:lnTo>
                                  <a:pt x="94" y="25"/>
                                </a:lnTo>
                                <a:lnTo>
                                  <a:pt x="95" y="25"/>
                                </a:lnTo>
                                <a:lnTo>
                                  <a:pt x="99" y="25"/>
                                </a:lnTo>
                                <a:lnTo>
                                  <a:pt x="102" y="25"/>
                                </a:lnTo>
                                <a:lnTo>
                                  <a:pt x="105" y="25"/>
                                </a:lnTo>
                                <a:lnTo>
                                  <a:pt x="108" y="25"/>
                                </a:lnTo>
                                <a:lnTo>
                                  <a:pt x="109" y="25"/>
                                </a:lnTo>
                                <a:lnTo>
                                  <a:pt x="110" y="25"/>
                                </a:lnTo>
                                <a:lnTo>
                                  <a:pt x="112" y="26"/>
                                </a:lnTo>
                                <a:lnTo>
                                  <a:pt x="114" y="28"/>
                                </a:lnTo>
                                <a:lnTo>
                                  <a:pt x="115" y="31"/>
                                </a:lnTo>
                                <a:lnTo>
                                  <a:pt x="114" y="34"/>
                                </a:lnTo>
                                <a:lnTo>
                                  <a:pt x="110" y="36"/>
                                </a:lnTo>
                                <a:lnTo>
                                  <a:pt x="109" y="40"/>
                                </a:lnTo>
                                <a:lnTo>
                                  <a:pt x="107" y="42"/>
                                </a:lnTo>
                                <a:lnTo>
                                  <a:pt x="107" y="44"/>
                                </a:lnTo>
                                <a:lnTo>
                                  <a:pt x="105" y="43"/>
                                </a:lnTo>
                                <a:lnTo>
                                  <a:pt x="100" y="44"/>
                                </a:lnTo>
                                <a:lnTo>
                                  <a:pt x="95" y="44"/>
                                </a:lnTo>
                                <a:lnTo>
                                  <a:pt x="94" y="47"/>
                                </a:lnTo>
                                <a:lnTo>
                                  <a:pt x="95" y="49"/>
                                </a:lnTo>
                                <a:lnTo>
                                  <a:pt x="99" y="52"/>
                                </a:lnTo>
                                <a:lnTo>
                                  <a:pt x="102" y="53"/>
                                </a:lnTo>
                                <a:lnTo>
                                  <a:pt x="106" y="53"/>
                                </a:lnTo>
                                <a:lnTo>
                                  <a:pt x="110" y="50"/>
                                </a:lnTo>
                                <a:lnTo>
                                  <a:pt x="115" y="46"/>
                                </a:lnTo>
                                <a:lnTo>
                                  <a:pt x="117" y="42"/>
                                </a:lnTo>
                                <a:lnTo>
                                  <a:pt x="120" y="42"/>
                                </a:lnTo>
                                <a:lnTo>
                                  <a:pt x="121" y="42"/>
                                </a:lnTo>
                                <a:lnTo>
                                  <a:pt x="123" y="42"/>
                                </a:lnTo>
                                <a:lnTo>
                                  <a:pt x="127" y="42"/>
                                </a:lnTo>
                                <a:lnTo>
                                  <a:pt x="132" y="43"/>
                                </a:lnTo>
                                <a:lnTo>
                                  <a:pt x="138" y="43"/>
                                </a:lnTo>
                                <a:lnTo>
                                  <a:pt x="143" y="44"/>
                                </a:lnTo>
                                <a:lnTo>
                                  <a:pt x="147" y="44"/>
                                </a:lnTo>
                                <a:lnTo>
                                  <a:pt x="150" y="45"/>
                                </a:lnTo>
                                <a:lnTo>
                                  <a:pt x="154" y="42"/>
                                </a:lnTo>
                                <a:lnTo>
                                  <a:pt x="159" y="39"/>
                                </a:lnTo>
                                <a:lnTo>
                                  <a:pt x="160" y="34"/>
                                </a:lnTo>
                                <a:lnTo>
                                  <a:pt x="160" y="32"/>
                                </a:lnTo>
                                <a:lnTo>
                                  <a:pt x="158" y="32"/>
                                </a:lnTo>
                                <a:lnTo>
                                  <a:pt x="154" y="32"/>
                                </a:lnTo>
                                <a:lnTo>
                                  <a:pt x="151" y="32"/>
                                </a:lnTo>
                                <a:lnTo>
                                  <a:pt x="148" y="32"/>
                                </a:lnTo>
                                <a:lnTo>
                                  <a:pt x="146" y="32"/>
                                </a:lnTo>
                                <a:lnTo>
                                  <a:pt x="144" y="32"/>
                                </a:lnTo>
                                <a:lnTo>
                                  <a:pt x="138" y="32"/>
                                </a:lnTo>
                                <a:lnTo>
                                  <a:pt x="132" y="33"/>
                                </a:lnTo>
                                <a:lnTo>
                                  <a:pt x="130" y="33"/>
                                </a:lnTo>
                                <a:lnTo>
                                  <a:pt x="129" y="34"/>
                                </a:lnTo>
                                <a:lnTo>
                                  <a:pt x="129" y="32"/>
                                </a:lnTo>
                                <a:lnTo>
                                  <a:pt x="129" y="31"/>
                                </a:lnTo>
                                <a:lnTo>
                                  <a:pt x="129" y="27"/>
                                </a:lnTo>
                                <a:lnTo>
                                  <a:pt x="129" y="25"/>
                                </a:lnTo>
                                <a:lnTo>
                                  <a:pt x="127" y="24"/>
                                </a:lnTo>
                                <a:lnTo>
                                  <a:pt x="124" y="23"/>
                                </a:lnTo>
                                <a:lnTo>
                                  <a:pt x="121" y="22"/>
                                </a:lnTo>
                                <a:lnTo>
                                  <a:pt x="117" y="22"/>
                                </a:lnTo>
                                <a:lnTo>
                                  <a:pt x="113" y="21"/>
                                </a:lnTo>
                                <a:lnTo>
                                  <a:pt x="110" y="21"/>
                                </a:lnTo>
                                <a:lnTo>
                                  <a:pt x="108" y="12"/>
                                </a:lnTo>
                                <a:lnTo>
                                  <a:pt x="109" y="12"/>
                                </a:lnTo>
                                <a:lnTo>
                                  <a:pt x="112" y="10"/>
                                </a:lnTo>
                                <a:lnTo>
                                  <a:pt x="114" y="9"/>
                                </a:lnTo>
                                <a:lnTo>
                                  <a:pt x="114" y="7"/>
                                </a:lnTo>
                                <a:lnTo>
                                  <a:pt x="112" y="4"/>
                                </a:lnTo>
                                <a:lnTo>
                                  <a:pt x="108" y="1"/>
                                </a:lnTo>
                                <a:lnTo>
                                  <a:pt x="105" y="0"/>
                                </a:lnTo>
                                <a:lnTo>
                                  <a:pt x="101" y="0"/>
                                </a:lnTo>
                                <a:lnTo>
                                  <a:pt x="97" y="4"/>
                                </a:lnTo>
                                <a:lnTo>
                                  <a:pt x="93" y="8"/>
                                </a:lnTo>
                                <a:lnTo>
                                  <a:pt x="90" y="10"/>
                                </a:lnTo>
                                <a:lnTo>
                                  <a:pt x="89" y="13"/>
                                </a:lnTo>
                                <a:lnTo>
                                  <a:pt x="87" y="13"/>
                                </a:lnTo>
                                <a:lnTo>
                                  <a:pt x="85" y="12"/>
                                </a:lnTo>
                                <a:lnTo>
                                  <a:pt x="82" y="12"/>
                                </a:lnTo>
                                <a:lnTo>
                                  <a:pt x="79" y="12"/>
                                </a:lnTo>
                                <a:lnTo>
                                  <a:pt x="75" y="10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2" y="12"/>
                                </a:lnTo>
                                <a:lnTo>
                                  <a:pt x="60" y="13"/>
                                </a:lnTo>
                                <a:lnTo>
                                  <a:pt x="56" y="15"/>
                                </a:lnTo>
                                <a:lnTo>
                                  <a:pt x="55" y="16"/>
                                </a:lnTo>
                                <a:lnTo>
                                  <a:pt x="52" y="19"/>
                                </a:lnTo>
                                <a:lnTo>
                                  <a:pt x="50" y="22"/>
                                </a:lnTo>
                                <a:lnTo>
                                  <a:pt x="49" y="21"/>
                                </a:lnTo>
                                <a:lnTo>
                                  <a:pt x="46" y="18"/>
                                </a:lnTo>
                                <a:lnTo>
                                  <a:pt x="41" y="17"/>
                                </a:lnTo>
                                <a:lnTo>
                                  <a:pt x="38" y="18"/>
                                </a:lnTo>
                                <a:lnTo>
                                  <a:pt x="34" y="21"/>
                                </a:lnTo>
                                <a:lnTo>
                                  <a:pt x="32" y="23"/>
                                </a:lnTo>
                                <a:lnTo>
                                  <a:pt x="30" y="25"/>
                                </a:lnTo>
                                <a:lnTo>
                                  <a:pt x="27" y="27"/>
                                </a:lnTo>
                                <a:lnTo>
                                  <a:pt x="24" y="32"/>
                                </a:lnTo>
                                <a:lnTo>
                                  <a:pt x="23" y="34"/>
                                </a:lnTo>
                                <a:lnTo>
                                  <a:pt x="23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Freeform 55"/>
                        <wps:cNvSpPr>
                          <a:spLocks/>
                        </wps:cNvSpPr>
                        <wps:spPr bwMode="auto">
                          <a:xfrm>
                            <a:off x="226060" y="130175"/>
                            <a:ext cx="26035" cy="13970"/>
                          </a:xfrm>
                          <a:custGeom>
                            <a:avLst/>
                            <a:gdLst>
                              <a:gd name="T0" fmla="*/ 0 w 123"/>
                              <a:gd name="T1" fmla="*/ 10 h 66"/>
                              <a:gd name="T2" fmla="*/ 84 w 123"/>
                              <a:gd name="T3" fmla="*/ 27 h 66"/>
                              <a:gd name="T4" fmla="*/ 74 w 123"/>
                              <a:gd name="T5" fmla="*/ 62 h 66"/>
                              <a:gd name="T6" fmla="*/ 82 w 123"/>
                              <a:gd name="T7" fmla="*/ 66 h 66"/>
                              <a:gd name="T8" fmla="*/ 97 w 123"/>
                              <a:gd name="T9" fmla="*/ 28 h 66"/>
                              <a:gd name="T10" fmla="*/ 123 w 123"/>
                              <a:gd name="T11" fmla="*/ 33 h 66"/>
                              <a:gd name="T12" fmla="*/ 122 w 123"/>
                              <a:gd name="T13" fmla="*/ 32 h 66"/>
                              <a:gd name="T14" fmla="*/ 121 w 123"/>
                              <a:gd name="T15" fmla="*/ 30 h 66"/>
                              <a:gd name="T16" fmla="*/ 119 w 123"/>
                              <a:gd name="T17" fmla="*/ 27 h 66"/>
                              <a:gd name="T18" fmla="*/ 116 w 123"/>
                              <a:gd name="T19" fmla="*/ 24 h 66"/>
                              <a:gd name="T20" fmla="*/ 112 w 123"/>
                              <a:gd name="T21" fmla="*/ 20 h 66"/>
                              <a:gd name="T22" fmla="*/ 107 w 123"/>
                              <a:gd name="T23" fmla="*/ 18 h 66"/>
                              <a:gd name="T24" fmla="*/ 105 w 123"/>
                              <a:gd name="T25" fmla="*/ 16 h 66"/>
                              <a:gd name="T26" fmla="*/ 101 w 123"/>
                              <a:gd name="T27" fmla="*/ 16 h 66"/>
                              <a:gd name="T28" fmla="*/ 98 w 123"/>
                              <a:gd name="T29" fmla="*/ 14 h 66"/>
                              <a:gd name="T30" fmla="*/ 96 w 123"/>
                              <a:gd name="T31" fmla="*/ 14 h 66"/>
                              <a:gd name="T32" fmla="*/ 91 w 123"/>
                              <a:gd name="T33" fmla="*/ 13 h 66"/>
                              <a:gd name="T34" fmla="*/ 86 w 123"/>
                              <a:gd name="T35" fmla="*/ 13 h 66"/>
                              <a:gd name="T36" fmla="*/ 83 w 123"/>
                              <a:gd name="T37" fmla="*/ 12 h 66"/>
                              <a:gd name="T38" fmla="*/ 81 w 123"/>
                              <a:gd name="T39" fmla="*/ 12 h 66"/>
                              <a:gd name="T40" fmla="*/ 77 w 123"/>
                              <a:gd name="T41" fmla="*/ 11 h 66"/>
                              <a:gd name="T42" fmla="*/ 75 w 123"/>
                              <a:gd name="T43" fmla="*/ 11 h 66"/>
                              <a:gd name="T44" fmla="*/ 71 w 123"/>
                              <a:gd name="T45" fmla="*/ 10 h 66"/>
                              <a:gd name="T46" fmla="*/ 68 w 123"/>
                              <a:gd name="T47" fmla="*/ 10 h 66"/>
                              <a:gd name="T48" fmla="*/ 65 w 123"/>
                              <a:gd name="T49" fmla="*/ 10 h 66"/>
                              <a:gd name="T50" fmla="*/ 61 w 123"/>
                              <a:gd name="T51" fmla="*/ 9 h 66"/>
                              <a:gd name="T52" fmla="*/ 58 w 123"/>
                              <a:gd name="T53" fmla="*/ 8 h 66"/>
                              <a:gd name="T54" fmla="*/ 54 w 123"/>
                              <a:gd name="T55" fmla="*/ 8 h 66"/>
                              <a:gd name="T56" fmla="*/ 51 w 123"/>
                              <a:gd name="T57" fmla="*/ 7 h 66"/>
                              <a:gd name="T58" fmla="*/ 47 w 123"/>
                              <a:gd name="T59" fmla="*/ 7 h 66"/>
                              <a:gd name="T60" fmla="*/ 44 w 123"/>
                              <a:gd name="T61" fmla="*/ 5 h 66"/>
                              <a:gd name="T62" fmla="*/ 40 w 123"/>
                              <a:gd name="T63" fmla="*/ 5 h 66"/>
                              <a:gd name="T64" fmla="*/ 38 w 123"/>
                              <a:gd name="T65" fmla="*/ 4 h 66"/>
                              <a:gd name="T66" fmla="*/ 35 w 123"/>
                              <a:gd name="T67" fmla="*/ 4 h 66"/>
                              <a:gd name="T68" fmla="*/ 29 w 123"/>
                              <a:gd name="T69" fmla="*/ 3 h 66"/>
                              <a:gd name="T70" fmla="*/ 24 w 123"/>
                              <a:gd name="T71" fmla="*/ 2 h 66"/>
                              <a:gd name="T72" fmla="*/ 20 w 123"/>
                              <a:gd name="T73" fmla="*/ 1 h 66"/>
                              <a:gd name="T74" fmla="*/ 16 w 123"/>
                              <a:gd name="T75" fmla="*/ 0 h 66"/>
                              <a:gd name="T76" fmla="*/ 15 w 123"/>
                              <a:gd name="T77" fmla="*/ 0 h 66"/>
                              <a:gd name="T78" fmla="*/ 14 w 123"/>
                              <a:gd name="T79" fmla="*/ 0 h 66"/>
                              <a:gd name="T80" fmla="*/ 0 w 123"/>
                              <a:gd name="T81" fmla="*/ 10 h 66"/>
                              <a:gd name="T82" fmla="*/ 0 w 123"/>
                              <a:gd name="T83" fmla="*/ 10 h 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23" h="66">
                                <a:moveTo>
                                  <a:pt x="0" y="10"/>
                                </a:moveTo>
                                <a:lnTo>
                                  <a:pt x="84" y="27"/>
                                </a:lnTo>
                                <a:lnTo>
                                  <a:pt x="74" y="62"/>
                                </a:lnTo>
                                <a:lnTo>
                                  <a:pt x="82" y="66"/>
                                </a:lnTo>
                                <a:lnTo>
                                  <a:pt x="97" y="28"/>
                                </a:lnTo>
                                <a:lnTo>
                                  <a:pt x="123" y="33"/>
                                </a:lnTo>
                                <a:lnTo>
                                  <a:pt x="122" y="32"/>
                                </a:lnTo>
                                <a:lnTo>
                                  <a:pt x="121" y="30"/>
                                </a:lnTo>
                                <a:lnTo>
                                  <a:pt x="119" y="27"/>
                                </a:lnTo>
                                <a:lnTo>
                                  <a:pt x="116" y="24"/>
                                </a:lnTo>
                                <a:lnTo>
                                  <a:pt x="112" y="20"/>
                                </a:lnTo>
                                <a:lnTo>
                                  <a:pt x="107" y="18"/>
                                </a:lnTo>
                                <a:lnTo>
                                  <a:pt x="105" y="16"/>
                                </a:lnTo>
                                <a:lnTo>
                                  <a:pt x="101" y="16"/>
                                </a:lnTo>
                                <a:lnTo>
                                  <a:pt x="98" y="14"/>
                                </a:lnTo>
                                <a:lnTo>
                                  <a:pt x="96" y="14"/>
                                </a:lnTo>
                                <a:lnTo>
                                  <a:pt x="91" y="13"/>
                                </a:lnTo>
                                <a:lnTo>
                                  <a:pt x="86" y="13"/>
                                </a:lnTo>
                                <a:lnTo>
                                  <a:pt x="83" y="12"/>
                                </a:lnTo>
                                <a:lnTo>
                                  <a:pt x="81" y="12"/>
                                </a:lnTo>
                                <a:lnTo>
                                  <a:pt x="77" y="11"/>
                                </a:lnTo>
                                <a:lnTo>
                                  <a:pt x="75" y="11"/>
                                </a:lnTo>
                                <a:lnTo>
                                  <a:pt x="71" y="10"/>
                                </a:lnTo>
                                <a:lnTo>
                                  <a:pt x="68" y="10"/>
                                </a:lnTo>
                                <a:lnTo>
                                  <a:pt x="65" y="10"/>
                                </a:lnTo>
                                <a:lnTo>
                                  <a:pt x="61" y="9"/>
                                </a:lnTo>
                                <a:lnTo>
                                  <a:pt x="58" y="8"/>
                                </a:lnTo>
                                <a:lnTo>
                                  <a:pt x="54" y="8"/>
                                </a:lnTo>
                                <a:lnTo>
                                  <a:pt x="51" y="7"/>
                                </a:lnTo>
                                <a:lnTo>
                                  <a:pt x="47" y="7"/>
                                </a:lnTo>
                                <a:lnTo>
                                  <a:pt x="44" y="5"/>
                                </a:lnTo>
                                <a:lnTo>
                                  <a:pt x="40" y="5"/>
                                </a:lnTo>
                                <a:lnTo>
                                  <a:pt x="38" y="4"/>
                                </a:lnTo>
                                <a:lnTo>
                                  <a:pt x="35" y="4"/>
                                </a:lnTo>
                                <a:lnTo>
                                  <a:pt x="29" y="3"/>
                                </a:lnTo>
                                <a:lnTo>
                                  <a:pt x="24" y="2"/>
                                </a:lnTo>
                                <a:lnTo>
                                  <a:pt x="20" y="1"/>
                                </a:lnTo>
                                <a:lnTo>
                                  <a:pt x="16" y="0"/>
                                </a:lnTo>
                                <a:lnTo>
                                  <a:pt x="15" y="0"/>
                                </a:lnTo>
                                <a:lnTo>
                                  <a:pt x="14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Freeform 56"/>
                        <wps:cNvSpPr>
                          <a:spLocks/>
                        </wps:cNvSpPr>
                        <wps:spPr bwMode="auto">
                          <a:xfrm>
                            <a:off x="10160" y="255270"/>
                            <a:ext cx="74930" cy="50165"/>
                          </a:xfrm>
                          <a:custGeom>
                            <a:avLst/>
                            <a:gdLst>
                              <a:gd name="T0" fmla="*/ 0 w 353"/>
                              <a:gd name="T1" fmla="*/ 108 h 236"/>
                              <a:gd name="T2" fmla="*/ 231 w 353"/>
                              <a:gd name="T3" fmla="*/ 0 h 236"/>
                              <a:gd name="T4" fmla="*/ 353 w 353"/>
                              <a:gd name="T5" fmla="*/ 57 h 236"/>
                              <a:gd name="T6" fmla="*/ 173 w 353"/>
                              <a:gd name="T7" fmla="*/ 236 h 236"/>
                              <a:gd name="T8" fmla="*/ 0 w 353"/>
                              <a:gd name="T9" fmla="*/ 108 h 236"/>
                              <a:gd name="T10" fmla="*/ 0 w 353"/>
                              <a:gd name="T11" fmla="*/ 108 h 2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53" h="236">
                                <a:moveTo>
                                  <a:pt x="0" y="108"/>
                                </a:moveTo>
                                <a:lnTo>
                                  <a:pt x="231" y="0"/>
                                </a:lnTo>
                                <a:lnTo>
                                  <a:pt x="353" y="57"/>
                                </a:lnTo>
                                <a:lnTo>
                                  <a:pt x="173" y="236"/>
                                </a:lnTo>
                                <a:lnTo>
                                  <a:pt x="0" y="108"/>
                                </a:lnTo>
                                <a:lnTo>
                                  <a:pt x="0" y="1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0C77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Freeform 57"/>
                        <wps:cNvSpPr>
                          <a:spLocks/>
                        </wps:cNvSpPr>
                        <wps:spPr bwMode="auto">
                          <a:xfrm>
                            <a:off x="9525" y="279400"/>
                            <a:ext cx="38735" cy="31115"/>
                          </a:xfrm>
                          <a:custGeom>
                            <a:avLst/>
                            <a:gdLst>
                              <a:gd name="T0" fmla="*/ 0 w 185"/>
                              <a:gd name="T1" fmla="*/ 61 h 147"/>
                              <a:gd name="T2" fmla="*/ 0 w 185"/>
                              <a:gd name="T3" fmla="*/ 0 h 147"/>
                              <a:gd name="T4" fmla="*/ 185 w 185"/>
                              <a:gd name="T5" fmla="*/ 98 h 147"/>
                              <a:gd name="T6" fmla="*/ 184 w 185"/>
                              <a:gd name="T7" fmla="*/ 147 h 147"/>
                              <a:gd name="T8" fmla="*/ 0 w 185"/>
                              <a:gd name="T9" fmla="*/ 61 h 147"/>
                              <a:gd name="T10" fmla="*/ 0 w 185"/>
                              <a:gd name="T11" fmla="*/ 61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5" h="147">
                                <a:moveTo>
                                  <a:pt x="0" y="61"/>
                                </a:moveTo>
                                <a:lnTo>
                                  <a:pt x="0" y="0"/>
                                </a:lnTo>
                                <a:lnTo>
                                  <a:pt x="185" y="98"/>
                                </a:lnTo>
                                <a:lnTo>
                                  <a:pt x="184" y="147"/>
                                </a:lnTo>
                                <a:lnTo>
                                  <a:pt x="0" y="61"/>
                                </a:lnTo>
                                <a:lnTo>
                                  <a:pt x="0" y="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6BF7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Freeform 58"/>
                        <wps:cNvSpPr>
                          <a:spLocks/>
                        </wps:cNvSpPr>
                        <wps:spPr bwMode="auto">
                          <a:xfrm>
                            <a:off x="49530" y="269240"/>
                            <a:ext cx="34925" cy="41275"/>
                          </a:xfrm>
                          <a:custGeom>
                            <a:avLst/>
                            <a:gdLst>
                              <a:gd name="T0" fmla="*/ 0 w 167"/>
                              <a:gd name="T1" fmla="*/ 139 h 195"/>
                              <a:gd name="T2" fmla="*/ 167 w 167"/>
                              <a:gd name="T3" fmla="*/ 0 h 195"/>
                              <a:gd name="T4" fmla="*/ 167 w 167"/>
                              <a:gd name="T5" fmla="*/ 48 h 195"/>
                              <a:gd name="T6" fmla="*/ 0 w 167"/>
                              <a:gd name="T7" fmla="*/ 195 h 195"/>
                              <a:gd name="T8" fmla="*/ 0 w 167"/>
                              <a:gd name="T9" fmla="*/ 139 h 195"/>
                              <a:gd name="T10" fmla="*/ 0 w 167"/>
                              <a:gd name="T11" fmla="*/ 139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7" h="195">
                                <a:moveTo>
                                  <a:pt x="0" y="139"/>
                                </a:moveTo>
                                <a:lnTo>
                                  <a:pt x="167" y="0"/>
                                </a:lnTo>
                                <a:lnTo>
                                  <a:pt x="167" y="48"/>
                                </a:lnTo>
                                <a:lnTo>
                                  <a:pt x="0" y="195"/>
                                </a:lnTo>
                                <a:lnTo>
                                  <a:pt x="0" y="139"/>
                                </a:lnTo>
                                <a:lnTo>
                                  <a:pt x="0" y="1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CB366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Freeform 59"/>
                        <wps:cNvSpPr>
                          <a:spLocks/>
                        </wps:cNvSpPr>
                        <wps:spPr bwMode="auto">
                          <a:xfrm>
                            <a:off x="18415" y="274320"/>
                            <a:ext cx="34290" cy="20320"/>
                          </a:xfrm>
                          <a:custGeom>
                            <a:avLst/>
                            <a:gdLst>
                              <a:gd name="T0" fmla="*/ 0 w 162"/>
                              <a:gd name="T1" fmla="*/ 16 h 96"/>
                              <a:gd name="T2" fmla="*/ 133 w 162"/>
                              <a:gd name="T3" fmla="*/ 96 h 96"/>
                              <a:gd name="T4" fmla="*/ 162 w 162"/>
                              <a:gd name="T5" fmla="*/ 68 h 96"/>
                              <a:gd name="T6" fmla="*/ 42 w 162"/>
                              <a:gd name="T7" fmla="*/ 0 h 96"/>
                              <a:gd name="T8" fmla="*/ 0 w 162"/>
                              <a:gd name="T9" fmla="*/ 16 h 96"/>
                              <a:gd name="T10" fmla="*/ 0 w 162"/>
                              <a:gd name="T11" fmla="*/ 1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2" h="96">
                                <a:moveTo>
                                  <a:pt x="0" y="16"/>
                                </a:moveTo>
                                <a:lnTo>
                                  <a:pt x="133" y="96"/>
                                </a:lnTo>
                                <a:lnTo>
                                  <a:pt x="162" y="68"/>
                                </a:lnTo>
                                <a:lnTo>
                                  <a:pt x="42" y="0"/>
                                </a:lnTo>
                                <a:lnTo>
                                  <a:pt x="0" y="16"/>
                                </a:lnTo>
                                <a:lnTo>
                                  <a:pt x="0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BDEA8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Freeform 60"/>
                        <wps:cNvSpPr>
                          <a:spLocks/>
                        </wps:cNvSpPr>
                        <wps:spPr bwMode="auto">
                          <a:xfrm>
                            <a:off x="38735" y="259715"/>
                            <a:ext cx="38100" cy="23495"/>
                          </a:xfrm>
                          <a:custGeom>
                            <a:avLst/>
                            <a:gdLst>
                              <a:gd name="T0" fmla="*/ 0 w 180"/>
                              <a:gd name="T1" fmla="*/ 50 h 112"/>
                              <a:gd name="T2" fmla="*/ 90 w 180"/>
                              <a:gd name="T3" fmla="*/ 112 h 112"/>
                              <a:gd name="T4" fmla="*/ 180 w 180"/>
                              <a:gd name="T5" fmla="*/ 41 h 112"/>
                              <a:gd name="T6" fmla="*/ 92 w 180"/>
                              <a:gd name="T7" fmla="*/ 0 h 112"/>
                              <a:gd name="T8" fmla="*/ 0 w 180"/>
                              <a:gd name="T9" fmla="*/ 50 h 112"/>
                              <a:gd name="T10" fmla="*/ 0 w 180"/>
                              <a:gd name="T11" fmla="*/ 50 h 1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0" h="112">
                                <a:moveTo>
                                  <a:pt x="0" y="50"/>
                                </a:moveTo>
                                <a:lnTo>
                                  <a:pt x="90" y="112"/>
                                </a:lnTo>
                                <a:lnTo>
                                  <a:pt x="180" y="41"/>
                                </a:lnTo>
                                <a:lnTo>
                                  <a:pt x="92" y="0"/>
                                </a:lnTo>
                                <a:lnTo>
                                  <a:pt x="0" y="50"/>
                                </a:lnTo>
                                <a:lnTo>
                                  <a:pt x="0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99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Freeform 61"/>
                        <wps:cNvSpPr>
                          <a:spLocks/>
                        </wps:cNvSpPr>
                        <wps:spPr bwMode="auto">
                          <a:xfrm>
                            <a:off x="47625" y="266065"/>
                            <a:ext cx="38735" cy="45720"/>
                          </a:xfrm>
                          <a:custGeom>
                            <a:avLst/>
                            <a:gdLst>
                              <a:gd name="T0" fmla="*/ 0 w 185"/>
                              <a:gd name="T1" fmla="*/ 155 h 217"/>
                              <a:gd name="T2" fmla="*/ 2 w 185"/>
                              <a:gd name="T3" fmla="*/ 153 h 217"/>
                              <a:gd name="T4" fmla="*/ 8 w 185"/>
                              <a:gd name="T5" fmla="*/ 149 h 217"/>
                              <a:gd name="T6" fmla="*/ 16 w 185"/>
                              <a:gd name="T7" fmla="*/ 140 h 217"/>
                              <a:gd name="T8" fmla="*/ 22 w 185"/>
                              <a:gd name="T9" fmla="*/ 135 h 217"/>
                              <a:gd name="T10" fmla="*/ 29 w 185"/>
                              <a:gd name="T11" fmla="*/ 131 h 217"/>
                              <a:gd name="T12" fmla="*/ 34 w 185"/>
                              <a:gd name="T13" fmla="*/ 124 h 217"/>
                              <a:gd name="T14" fmla="*/ 42 w 185"/>
                              <a:gd name="T15" fmla="*/ 118 h 217"/>
                              <a:gd name="T16" fmla="*/ 49 w 185"/>
                              <a:gd name="T17" fmla="*/ 112 h 217"/>
                              <a:gd name="T18" fmla="*/ 57 w 185"/>
                              <a:gd name="T19" fmla="*/ 105 h 217"/>
                              <a:gd name="T20" fmla="*/ 64 w 185"/>
                              <a:gd name="T21" fmla="*/ 98 h 217"/>
                              <a:gd name="T22" fmla="*/ 74 w 185"/>
                              <a:gd name="T23" fmla="*/ 91 h 217"/>
                              <a:gd name="T24" fmla="*/ 82 w 185"/>
                              <a:gd name="T25" fmla="*/ 84 h 217"/>
                              <a:gd name="T26" fmla="*/ 91 w 185"/>
                              <a:gd name="T27" fmla="*/ 77 h 217"/>
                              <a:gd name="T28" fmla="*/ 99 w 185"/>
                              <a:gd name="T29" fmla="*/ 69 h 217"/>
                              <a:gd name="T30" fmla="*/ 107 w 185"/>
                              <a:gd name="T31" fmla="*/ 62 h 217"/>
                              <a:gd name="T32" fmla="*/ 115 w 185"/>
                              <a:gd name="T33" fmla="*/ 54 h 217"/>
                              <a:gd name="T34" fmla="*/ 124 w 185"/>
                              <a:gd name="T35" fmla="*/ 48 h 217"/>
                              <a:gd name="T36" fmla="*/ 131 w 185"/>
                              <a:gd name="T37" fmla="*/ 41 h 217"/>
                              <a:gd name="T38" fmla="*/ 139 w 185"/>
                              <a:gd name="T39" fmla="*/ 35 h 217"/>
                              <a:gd name="T40" fmla="*/ 146 w 185"/>
                              <a:gd name="T41" fmla="*/ 28 h 217"/>
                              <a:gd name="T42" fmla="*/ 154 w 185"/>
                              <a:gd name="T43" fmla="*/ 24 h 217"/>
                              <a:gd name="T44" fmla="*/ 160 w 185"/>
                              <a:gd name="T45" fmla="*/ 18 h 217"/>
                              <a:gd name="T46" fmla="*/ 166 w 185"/>
                              <a:gd name="T47" fmla="*/ 14 h 217"/>
                              <a:gd name="T48" fmla="*/ 175 w 185"/>
                              <a:gd name="T49" fmla="*/ 6 h 217"/>
                              <a:gd name="T50" fmla="*/ 181 w 185"/>
                              <a:gd name="T51" fmla="*/ 3 h 217"/>
                              <a:gd name="T52" fmla="*/ 184 w 185"/>
                              <a:gd name="T53" fmla="*/ 2 h 217"/>
                              <a:gd name="T54" fmla="*/ 185 w 185"/>
                              <a:gd name="T55" fmla="*/ 5 h 217"/>
                              <a:gd name="T56" fmla="*/ 185 w 185"/>
                              <a:gd name="T57" fmla="*/ 12 h 217"/>
                              <a:gd name="T58" fmla="*/ 185 w 185"/>
                              <a:gd name="T59" fmla="*/ 16 h 217"/>
                              <a:gd name="T60" fmla="*/ 185 w 185"/>
                              <a:gd name="T61" fmla="*/ 22 h 217"/>
                              <a:gd name="T62" fmla="*/ 185 w 185"/>
                              <a:gd name="T63" fmla="*/ 27 h 217"/>
                              <a:gd name="T64" fmla="*/ 185 w 185"/>
                              <a:gd name="T65" fmla="*/ 33 h 217"/>
                              <a:gd name="T66" fmla="*/ 184 w 185"/>
                              <a:gd name="T67" fmla="*/ 39 h 217"/>
                              <a:gd name="T68" fmla="*/ 184 w 185"/>
                              <a:gd name="T69" fmla="*/ 44 h 217"/>
                              <a:gd name="T70" fmla="*/ 184 w 185"/>
                              <a:gd name="T71" fmla="*/ 54 h 217"/>
                              <a:gd name="T72" fmla="*/ 183 w 185"/>
                              <a:gd name="T73" fmla="*/ 61 h 217"/>
                              <a:gd name="T74" fmla="*/ 183 w 185"/>
                              <a:gd name="T75" fmla="*/ 64 h 217"/>
                              <a:gd name="T76" fmla="*/ 177 w 185"/>
                              <a:gd name="T77" fmla="*/ 69 h 217"/>
                              <a:gd name="T78" fmla="*/ 173 w 185"/>
                              <a:gd name="T79" fmla="*/ 70 h 217"/>
                              <a:gd name="T80" fmla="*/ 173 w 185"/>
                              <a:gd name="T81" fmla="*/ 67 h 217"/>
                              <a:gd name="T82" fmla="*/ 174 w 185"/>
                              <a:gd name="T83" fmla="*/ 61 h 217"/>
                              <a:gd name="T84" fmla="*/ 174 w 185"/>
                              <a:gd name="T85" fmla="*/ 52 h 217"/>
                              <a:gd name="T86" fmla="*/ 174 w 185"/>
                              <a:gd name="T87" fmla="*/ 43 h 217"/>
                              <a:gd name="T88" fmla="*/ 174 w 185"/>
                              <a:gd name="T89" fmla="*/ 34 h 217"/>
                              <a:gd name="T90" fmla="*/ 174 w 185"/>
                              <a:gd name="T91" fmla="*/ 26 h 217"/>
                              <a:gd name="T92" fmla="*/ 174 w 185"/>
                              <a:gd name="T93" fmla="*/ 21 h 217"/>
                              <a:gd name="T94" fmla="*/ 12 w 185"/>
                              <a:gd name="T95" fmla="*/ 159 h 217"/>
                              <a:gd name="T96" fmla="*/ 12 w 185"/>
                              <a:gd name="T97" fmla="*/ 163 h 217"/>
                              <a:gd name="T98" fmla="*/ 12 w 185"/>
                              <a:gd name="T99" fmla="*/ 171 h 217"/>
                              <a:gd name="T100" fmla="*/ 12 w 185"/>
                              <a:gd name="T101" fmla="*/ 181 h 217"/>
                              <a:gd name="T102" fmla="*/ 14 w 185"/>
                              <a:gd name="T103" fmla="*/ 191 h 217"/>
                              <a:gd name="T104" fmla="*/ 14 w 185"/>
                              <a:gd name="T105" fmla="*/ 202 h 217"/>
                              <a:gd name="T106" fmla="*/ 12 w 185"/>
                              <a:gd name="T107" fmla="*/ 211 h 217"/>
                              <a:gd name="T108" fmla="*/ 12 w 185"/>
                              <a:gd name="T109" fmla="*/ 216 h 217"/>
                              <a:gd name="T110" fmla="*/ 10 w 185"/>
                              <a:gd name="T111" fmla="*/ 216 h 217"/>
                              <a:gd name="T112" fmla="*/ 2 w 185"/>
                              <a:gd name="T113" fmla="*/ 213 h 217"/>
                              <a:gd name="T114" fmla="*/ 0 w 185"/>
                              <a:gd name="T115" fmla="*/ 212 h 2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185" h="217">
                                <a:moveTo>
                                  <a:pt x="0" y="212"/>
                                </a:moveTo>
                                <a:lnTo>
                                  <a:pt x="0" y="155"/>
                                </a:lnTo>
                                <a:lnTo>
                                  <a:pt x="0" y="154"/>
                                </a:lnTo>
                                <a:lnTo>
                                  <a:pt x="2" y="153"/>
                                </a:lnTo>
                                <a:lnTo>
                                  <a:pt x="4" y="151"/>
                                </a:lnTo>
                                <a:lnTo>
                                  <a:pt x="8" y="149"/>
                                </a:lnTo>
                                <a:lnTo>
                                  <a:pt x="11" y="144"/>
                                </a:lnTo>
                                <a:lnTo>
                                  <a:pt x="16" y="140"/>
                                </a:lnTo>
                                <a:lnTo>
                                  <a:pt x="19" y="137"/>
                                </a:lnTo>
                                <a:lnTo>
                                  <a:pt x="22" y="135"/>
                                </a:lnTo>
                                <a:lnTo>
                                  <a:pt x="25" y="133"/>
                                </a:lnTo>
                                <a:lnTo>
                                  <a:pt x="29" y="131"/>
                                </a:lnTo>
                                <a:lnTo>
                                  <a:pt x="32" y="127"/>
                                </a:lnTo>
                                <a:lnTo>
                                  <a:pt x="34" y="124"/>
                                </a:lnTo>
                                <a:lnTo>
                                  <a:pt x="38" y="122"/>
                                </a:lnTo>
                                <a:lnTo>
                                  <a:pt x="42" y="118"/>
                                </a:lnTo>
                                <a:lnTo>
                                  <a:pt x="45" y="115"/>
                                </a:lnTo>
                                <a:lnTo>
                                  <a:pt x="49" y="112"/>
                                </a:lnTo>
                                <a:lnTo>
                                  <a:pt x="53" y="108"/>
                                </a:lnTo>
                                <a:lnTo>
                                  <a:pt x="57" y="105"/>
                                </a:lnTo>
                                <a:lnTo>
                                  <a:pt x="61" y="102"/>
                                </a:lnTo>
                                <a:lnTo>
                                  <a:pt x="64" y="98"/>
                                </a:lnTo>
                                <a:lnTo>
                                  <a:pt x="69" y="94"/>
                                </a:lnTo>
                                <a:lnTo>
                                  <a:pt x="74" y="91"/>
                                </a:lnTo>
                                <a:lnTo>
                                  <a:pt x="78" y="87"/>
                                </a:lnTo>
                                <a:lnTo>
                                  <a:pt x="82" y="84"/>
                                </a:lnTo>
                                <a:lnTo>
                                  <a:pt x="86" y="80"/>
                                </a:lnTo>
                                <a:lnTo>
                                  <a:pt x="91" y="77"/>
                                </a:lnTo>
                                <a:lnTo>
                                  <a:pt x="94" y="72"/>
                                </a:lnTo>
                                <a:lnTo>
                                  <a:pt x="99" y="69"/>
                                </a:lnTo>
                                <a:lnTo>
                                  <a:pt x="102" y="66"/>
                                </a:lnTo>
                                <a:lnTo>
                                  <a:pt x="107" y="62"/>
                                </a:lnTo>
                                <a:lnTo>
                                  <a:pt x="112" y="59"/>
                                </a:lnTo>
                                <a:lnTo>
                                  <a:pt x="115" y="54"/>
                                </a:lnTo>
                                <a:lnTo>
                                  <a:pt x="120" y="51"/>
                                </a:lnTo>
                                <a:lnTo>
                                  <a:pt x="124" y="48"/>
                                </a:lnTo>
                                <a:lnTo>
                                  <a:pt x="128" y="44"/>
                                </a:lnTo>
                                <a:lnTo>
                                  <a:pt x="131" y="41"/>
                                </a:lnTo>
                                <a:lnTo>
                                  <a:pt x="136" y="37"/>
                                </a:lnTo>
                                <a:lnTo>
                                  <a:pt x="139" y="35"/>
                                </a:lnTo>
                                <a:lnTo>
                                  <a:pt x="143" y="32"/>
                                </a:lnTo>
                                <a:lnTo>
                                  <a:pt x="146" y="28"/>
                                </a:lnTo>
                                <a:lnTo>
                                  <a:pt x="151" y="26"/>
                                </a:lnTo>
                                <a:lnTo>
                                  <a:pt x="154" y="24"/>
                                </a:lnTo>
                                <a:lnTo>
                                  <a:pt x="157" y="21"/>
                                </a:lnTo>
                                <a:lnTo>
                                  <a:pt x="160" y="18"/>
                                </a:lnTo>
                                <a:lnTo>
                                  <a:pt x="162" y="16"/>
                                </a:lnTo>
                                <a:lnTo>
                                  <a:pt x="166" y="14"/>
                                </a:lnTo>
                                <a:lnTo>
                                  <a:pt x="170" y="9"/>
                                </a:lnTo>
                                <a:lnTo>
                                  <a:pt x="175" y="6"/>
                                </a:lnTo>
                                <a:lnTo>
                                  <a:pt x="178" y="4"/>
                                </a:lnTo>
                                <a:lnTo>
                                  <a:pt x="181" y="3"/>
                                </a:lnTo>
                                <a:lnTo>
                                  <a:pt x="183" y="0"/>
                                </a:lnTo>
                                <a:lnTo>
                                  <a:pt x="184" y="2"/>
                                </a:lnTo>
                                <a:lnTo>
                                  <a:pt x="184" y="2"/>
                                </a:lnTo>
                                <a:lnTo>
                                  <a:pt x="185" y="5"/>
                                </a:lnTo>
                                <a:lnTo>
                                  <a:pt x="185" y="7"/>
                                </a:lnTo>
                                <a:lnTo>
                                  <a:pt x="185" y="12"/>
                                </a:lnTo>
                                <a:lnTo>
                                  <a:pt x="185" y="14"/>
                                </a:lnTo>
                                <a:lnTo>
                                  <a:pt x="185" y="16"/>
                                </a:lnTo>
                                <a:lnTo>
                                  <a:pt x="185" y="18"/>
                                </a:lnTo>
                                <a:lnTo>
                                  <a:pt x="185" y="22"/>
                                </a:lnTo>
                                <a:lnTo>
                                  <a:pt x="185" y="24"/>
                                </a:lnTo>
                                <a:lnTo>
                                  <a:pt x="185" y="27"/>
                                </a:lnTo>
                                <a:lnTo>
                                  <a:pt x="185" y="31"/>
                                </a:lnTo>
                                <a:lnTo>
                                  <a:pt x="185" y="33"/>
                                </a:lnTo>
                                <a:lnTo>
                                  <a:pt x="184" y="36"/>
                                </a:lnTo>
                                <a:lnTo>
                                  <a:pt x="184" y="39"/>
                                </a:lnTo>
                                <a:lnTo>
                                  <a:pt x="184" y="42"/>
                                </a:lnTo>
                                <a:lnTo>
                                  <a:pt x="184" y="44"/>
                                </a:lnTo>
                                <a:lnTo>
                                  <a:pt x="184" y="49"/>
                                </a:lnTo>
                                <a:lnTo>
                                  <a:pt x="184" y="54"/>
                                </a:lnTo>
                                <a:lnTo>
                                  <a:pt x="183" y="58"/>
                                </a:lnTo>
                                <a:lnTo>
                                  <a:pt x="183" y="61"/>
                                </a:lnTo>
                                <a:lnTo>
                                  <a:pt x="183" y="63"/>
                                </a:lnTo>
                                <a:lnTo>
                                  <a:pt x="183" y="64"/>
                                </a:lnTo>
                                <a:lnTo>
                                  <a:pt x="181" y="66"/>
                                </a:lnTo>
                                <a:lnTo>
                                  <a:pt x="177" y="69"/>
                                </a:lnTo>
                                <a:lnTo>
                                  <a:pt x="174" y="70"/>
                                </a:lnTo>
                                <a:lnTo>
                                  <a:pt x="173" y="70"/>
                                </a:lnTo>
                                <a:lnTo>
                                  <a:pt x="173" y="69"/>
                                </a:lnTo>
                                <a:lnTo>
                                  <a:pt x="173" y="67"/>
                                </a:lnTo>
                                <a:lnTo>
                                  <a:pt x="173" y="64"/>
                                </a:lnTo>
                                <a:lnTo>
                                  <a:pt x="174" y="61"/>
                                </a:lnTo>
                                <a:lnTo>
                                  <a:pt x="174" y="57"/>
                                </a:lnTo>
                                <a:lnTo>
                                  <a:pt x="174" y="52"/>
                                </a:lnTo>
                                <a:lnTo>
                                  <a:pt x="174" y="48"/>
                                </a:lnTo>
                                <a:lnTo>
                                  <a:pt x="174" y="43"/>
                                </a:lnTo>
                                <a:lnTo>
                                  <a:pt x="174" y="39"/>
                                </a:lnTo>
                                <a:lnTo>
                                  <a:pt x="174" y="34"/>
                                </a:lnTo>
                                <a:lnTo>
                                  <a:pt x="174" y="30"/>
                                </a:lnTo>
                                <a:lnTo>
                                  <a:pt x="174" y="26"/>
                                </a:lnTo>
                                <a:lnTo>
                                  <a:pt x="174" y="23"/>
                                </a:lnTo>
                                <a:lnTo>
                                  <a:pt x="174" y="21"/>
                                </a:lnTo>
                                <a:lnTo>
                                  <a:pt x="174" y="19"/>
                                </a:lnTo>
                                <a:lnTo>
                                  <a:pt x="12" y="159"/>
                                </a:lnTo>
                                <a:lnTo>
                                  <a:pt x="12" y="161"/>
                                </a:lnTo>
                                <a:lnTo>
                                  <a:pt x="12" y="163"/>
                                </a:lnTo>
                                <a:lnTo>
                                  <a:pt x="12" y="167"/>
                                </a:lnTo>
                                <a:lnTo>
                                  <a:pt x="12" y="171"/>
                                </a:lnTo>
                                <a:lnTo>
                                  <a:pt x="12" y="176"/>
                                </a:lnTo>
                                <a:lnTo>
                                  <a:pt x="12" y="181"/>
                                </a:lnTo>
                                <a:lnTo>
                                  <a:pt x="14" y="187"/>
                                </a:lnTo>
                                <a:lnTo>
                                  <a:pt x="14" y="191"/>
                                </a:lnTo>
                                <a:lnTo>
                                  <a:pt x="14" y="197"/>
                                </a:lnTo>
                                <a:lnTo>
                                  <a:pt x="14" y="202"/>
                                </a:lnTo>
                                <a:lnTo>
                                  <a:pt x="14" y="206"/>
                                </a:lnTo>
                                <a:lnTo>
                                  <a:pt x="12" y="211"/>
                                </a:lnTo>
                                <a:lnTo>
                                  <a:pt x="12" y="213"/>
                                </a:lnTo>
                                <a:lnTo>
                                  <a:pt x="12" y="216"/>
                                </a:lnTo>
                                <a:lnTo>
                                  <a:pt x="12" y="217"/>
                                </a:lnTo>
                                <a:lnTo>
                                  <a:pt x="10" y="216"/>
                                </a:lnTo>
                                <a:lnTo>
                                  <a:pt x="5" y="215"/>
                                </a:lnTo>
                                <a:lnTo>
                                  <a:pt x="2" y="213"/>
                                </a:lnTo>
                                <a:lnTo>
                                  <a:pt x="0" y="212"/>
                                </a:lnTo>
                                <a:lnTo>
                                  <a:pt x="0" y="2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Freeform 62"/>
                        <wps:cNvSpPr>
                          <a:spLocks/>
                        </wps:cNvSpPr>
                        <wps:spPr bwMode="auto">
                          <a:xfrm>
                            <a:off x="8255" y="254635"/>
                            <a:ext cx="78105" cy="57150"/>
                          </a:xfrm>
                          <a:custGeom>
                            <a:avLst/>
                            <a:gdLst>
                              <a:gd name="T0" fmla="*/ 195 w 370"/>
                              <a:gd name="T1" fmla="*/ 272 h 272"/>
                              <a:gd name="T2" fmla="*/ 359 w 370"/>
                              <a:gd name="T3" fmla="*/ 113 h 272"/>
                              <a:gd name="T4" fmla="*/ 13 w 370"/>
                              <a:gd name="T5" fmla="*/ 173 h 272"/>
                              <a:gd name="T6" fmla="*/ 239 w 370"/>
                              <a:gd name="T7" fmla="*/ 10 h 272"/>
                              <a:gd name="T8" fmla="*/ 370 w 370"/>
                              <a:gd name="T9" fmla="*/ 57 h 272"/>
                              <a:gd name="T10" fmla="*/ 245 w 370"/>
                              <a:gd name="T11" fmla="*/ 1 h 272"/>
                              <a:gd name="T12" fmla="*/ 238 w 370"/>
                              <a:gd name="T13" fmla="*/ 0 h 272"/>
                              <a:gd name="T14" fmla="*/ 231 w 370"/>
                              <a:gd name="T15" fmla="*/ 1 h 272"/>
                              <a:gd name="T16" fmla="*/ 224 w 370"/>
                              <a:gd name="T17" fmla="*/ 4 h 272"/>
                              <a:gd name="T18" fmla="*/ 217 w 370"/>
                              <a:gd name="T19" fmla="*/ 7 h 272"/>
                              <a:gd name="T20" fmla="*/ 211 w 370"/>
                              <a:gd name="T21" fmla="*/ 9 h 272"/>
                              <a:gd name="T22" fmla="*/ 204 w 370"/>
                              <a:gd name="T23" fmla="*/ 13 h 272"/>
                              <a:gd name="T24" fmla="*/ 197 w 370"/>
                              <a:gd name="T25" fmla="*/ 17 h 272"/>
                              <a:gd name="T26" fmla="*/ 189 w 370"/>
                              <a:gd name="T27" fmla="*/ 21 h 272"/>
                              <a:gd name="T28" fmla="*/ 180 w 370"/>
                              <a:gd name="T29" fmla="*/ 24 h 272"/>
                              <a:gd name="T30" fmla="*/ 171 w 370"/>
                              <a:gd name="T31" fmla="*/ 28 h 272"/>
                              <a:gd name="T32" fmla="*/ 162 w 370"/>
                              <a:gd name="T33" fmla="*/ 33 h 272"/>
                              <a:gd name="T34" fmla="*/ 151 w 370"/>
                              <a:gd name="T35" fmla="*/ 39 h 272"/>
                              <a:gd name="T36" fmla="*/ 141 w 370"/>
                              <a:gd name="T37" fmla="*/ 43 h 272"/>
                              <a:gd name="T38" fmla="*/ 131 w 370"/>
                              <a:gd name="T39" fmla="*/ 48 h 272"/>
                              <a:gd name="T40" fmla="*/ 120 w 370"/>
                              <a:gd name="T41" fmla="*/ 53 h 272"/>
                              <a:gd name="T42" fmla="*/ 110 w 370"/>
                              <a:gd name="T43" fmla="*/ 58 h 272"/>
                              <a:gd name="T44" fmla="*/ 99 w 370"/>
                              <a:gd name="T45" fmla="*/ 63 h 272"/>
                              <a:gd name="T46" fmla="*/ 89 w 370"/>
                              <a:gd name="T47" fmla="*/ 68 h 272"/>
                              <a:gd name="T48" fmla="*/ 80 w 370"/>
                              <a:gd name="T49" fmla="*/ 72 h 272"/>
                              <a:gd name="T50" fmla="*/ 69 w 370"/>
                              <a:gd name="T51" fmla="*/ 77 h 272"/>
                              <a:gd name="T52" fmla="*/ 60 w 370"/>
                              <a:gd name="T53" fmla="*/ 81 h 272"/>
                              <a:gd name="T54" fmla="*/ 51 w 370"/>
                              <a:gd name="T55" fmla="*/ 86 h 272"/>
                              <a:gd name="T56" fmla="*/ 43 w 370"/>
                              <a:gd name="T57" fmla="*/ 90 h 272"/>
                              <a:gd name="T58" fmla="*/ 35 w 370"/>
                              <a:gd name="T59" fmla="*/ 94 h 272"/>
                              <a:gd name="T60" fmla="*/ 28 w 370"/>
                              <a:gd name="T61" fmla="*/ 97 h 272"/>
                              <a:gd name="T62" fmla="*/ 21 w 370"/>
                              <a:gd name="T63" fmla="*/ 100 h 272"/>
                              <a:gd name="T64" fmla="*/ 15 w 370"/>
                              <a:gd name="T65" fmla="*/ 103 h 272"/>
                              <a:gd name="T66" fmla="*/ 9 w 370"/>
                              <a:gd name="T67" fmla="*/ 106 h 272"/>
                              <a:gd name="T68" fmla="*/ 5 w 370"/>
                              <a:gd name="T69" fmla="*/ 108 h 272"/>
                              <a:gd name="T70" fmla="*/ 4 w 370"/>
                              <a:gd name="T71" fmla="*/ 109 h 272"/>
                              <a:gd name="T72" fmla="*/ 3 w 370"/>
                              <a:gd name="T73" fmla="*/ 112 h 272"/>
                              <a:gd name="T74" fmla="*/ 0 w 370"/>
                              <a:gd name="T75" fmla="*/ 117 h 272"/>
                              <a:gd name="T76" fmla="*/ 0 w 370"/>
                              <a:gd name="T77" fmla="*/ 124 h 272"/>
                              <a:gd name="T78" fmla="*/ 0 w 370"/>
                              <a:gd name="T79" fmla="*/ 133 h 272"/>
                              <a:gd name="T80" fmla="*/ 0 w 370"/>
                              <a:gd name="T81" fmla="*/ 141 h 272"/>
                              <a:gd name="T82" fmla="*/ 0 w 370"/>
                              <a:gd name="T83" fmla="*/ 146 h 272"/>
                              <a:gd name="T84" fmla="*/ 0 w 370"/>
                              <a:gd name="T85" fmla="*/ 154 h 272"/>
                              <a:gd name="T86" fmla="*/ 0 w 370"/>
                              <a:gd name="T87" fmla="*/ 163 h 272"/>
                              <a:gd name="T88" fmla="*/ 1 w 370"/>
                              <a:gd name="T89" fmla="*/ 171 h 272"/>
                              <a:gd name="T90" fmla="*/ 1 w 370"/>
                              <a:gd name="T91" fmla="*/ 176 h 272"/>
                              <a:gd name="T92" fmla="*/ 8 w 370"/>
                              <a:gd name="T93" fmla="*/ 183 h 2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370" h="272">
                                <a:moveTo>
                                  <a:pt x="8" y="183"/>
                                </a:moveTo>
                                <a:lnTo>
                                  <a:pt x="195" y="272"/>
                                </a:lnTo>
                                <a:lnTo>
                                  <a:pt x="366" y="121"/>
                                </a:lnTo>
                                <a:lnTo>
                                  <a:pt x="359" y="113"/>
                                </a:lnTo>
                                <a:lnTo>
                                  <a:pt x="195" y="261"/>
                                </a:lnTo>
                                <a:lnTo>
                                  <a:pt x="13" y="173"/>
                                </a:lnTo>
                                <a:lnTo>
                                  <a:pt x="11" y="118"/>
                                </a:lnTo>
                                <a:lnTo>
                                  <a:pt x="239" y="10"/>
                                </a:lnTo>
                                <a:lnTo>
                                  <a:pt x="357" y="65"/>
                                </a:lnTo>
                                <a:lnTo>
                                  <a:pt x="370" y="57"/>
                                </a:lnTo>
                                <a:lnTo>
                                  <a:pt x="246" y="1"/>
                                </a:lnTo>
                                <a:lnTo>
                                  <a:pt x="245" y="1"/>
                                </a:lnTo>
                                <a:lnTo>
                                  <a:pt x="241" y="0"/>
                                </a:lnTo>
                                <a:lnTo>
                                  <a:pt x="238" y="0"/>
                                </a:lnTo>
                                <a:lnTo>
                                  <a:pt x="233" y="1"/>
                                </a:lnTo>
                                <a:lnTo>
                                  <a:pt x="231" y="1"/>
                                </a:lnTo>
                                <a:lnTo>
                                  <a:pt x="229" y="3"/>
                                </a:lnTo>
                                <a:lnTo>
                                  <a:pt x="224" y="4"/>
                                </a:lnTo>
                                <a:lnTo>
                                  <a:pt x="220" y="6"/>
                                </a:lnTo>
                                <a:lnTo>
                                  <a:pt x="217" y="7"/>
                                </a:lnTo>
                                <a:lnTo>
                                  <a:pt x="215" y="8"/>
                                </a:lnTo>
                                <a:lnTo>
                                  <a:pt x="211" y="9"/>
                                </a:lnTo>
                                <a:lnTo>
                                  <a:pt x="208" y="12"/>
                                </a:lnTo>
                                <a:lnTo>
                                  <a:pt x="204" y="13"/>
                                </a:lnTo>
                                <a:lnTo>
                                  <a:pt x="201" y="15"/>
                                </a:lnTo>
                                <a:lnTo>
                                  <a:pt x="197" y="17"/>
                                </a:lnTo>
                                <a:lnTo>
                                  <a:pt x="194" y="18"/>
                                </a:lnTo>
                                <a:lnTo>
                                  <a:pt x="189" y="21"/>
                                </a:lnTo>
                                <a:lnTo>
                                  <a:pt x="185" y="23"/>
                                </a:lnTo>
                                <a:lnTo>
                                  <a:pt x="180" y="24"/>
                                </a:lnTo>
                                <a:lnTo>
                                  <a:pt x="175" y="26"/>
                                </a:lnTo>
                                <a:lnTo>
                                  <a:pt x="171" y="28"/>
                                </a:lnTo>
                                <a:lnTo>
                                  <a:pt x="166" y="31"/>
                                </a:lnTo>
                                <a:lnTo>
                                  <a:pt x="162" y="33"/>
                                </a:lnTo>
                                <a:lnTo>
                                  <a:pt x="157" y="36"/>
                                </a:lnTo>
                                <a:lnTo>
                                  <a:pt x="151" y="39"/>
                                </a:lnTo>
                                <a:lnTo>
                                  <a:pt x="147" y="41"/>
                                </a:lnTo>
                                <a:lnTo>
                                  <a:pt x="141" y="43"/>
                                </a:lnTo>
                                <a:lnTo>
                                  <a:pt x="136" y="45"/>
                                </a:lnTo>
                                <a:lnTo>
                                  <a:pt x="131" y="48"/>
                                </a:lnTo>
                                <a:lnTo>
                                  <a:pt x="126" y="50"/>
                                </a:lnTo>
                                <a:lnTo>
                                  <a:pt x="120" y="53"/>
                                </a:lnTo>
                                <a:lnTo>
                                  <a:pt x="116" y="55"/>
                                </a:lnTo>
                                <a:lnTo>
                                  <a:pt x="110" y="58"/>
                                </a:lnTo>
                                <a:lnTo>
                                  <a:pt x="105" y="60"/>
                                </a:lnTo>
                                <a:lnTo>
                                  <a:pt x="99" y="63"/>
                                </a:lnTo>
                                <a:lnTo>
                                  <a:pt x="95" y="65"/>
                                </a:lnTo>
                                <a:lnTo>
                                  <a:pt x="89" y="68"/>
                                </a:lnTo>
                                <a:lnTo>
                                  <a:pt x="84" y="70"/>
                                </a:lnTo>
                                <a:lnTo>
                                  <a:pt x="80" y="72"/>
                                </a:lnTo>
                                <a:lnTo>
                                  <a:pt x="75" y="76"/>
                                </a:lnTo>
                                <a:lnTo>
                                  <a:pt x="69" y="77"/>
                                </a:lnTo>
                                <a:lnTo>
                                  <a:pt x="65" y="79"/>
                                </a:lnTo>
                                <a:lnTo>
                                  <a:pt x="60" y="81"/>
                                </a:lnTo>
                                <a:lnTo>
                                  <a:pt x="56" y="83"/>
                                </a:lnTo>
                                <a:lnTo>
                                  <a:pt x="51" y="86"/>
                                </a:lnTo>
                                <a:lnTo>
                                  <a:pt x="47" y="88"/>
                                </a:lnTo>
                                <a:lnTo>
                                  <a:pt x="43" y="90"/>
                                </a:lnTo>
                                <a:lnTo>
                                  <a:pt x="39" y="92"/>
                                </a:lnTo>
                                <a:lnTo>
                                  <a:pt x="35" y="94"/>
                                </a:lnTo>
                                <a:lnTo>
                                  <a:pt x="31" y="96"/>
                                </a:lnTo>
                                <a:lnTo>
                                  <a:pt x="28" y="97"/>
                                </a:lnTo>
                                <a:lnTo>
                                  <a:pt x="24" y="99"/>
                                </a:lnTo>
                                <a:lnTo>
                                  <a:pt x="21" y="100"/>
                                </a:lnTo>
                                <a:lnTo>
                                  <a:pt x="19" y="101"/>
                                </a:lnTo>
                                <a:lnTo>
                                  <a:pt x="15" y="103"/>
                                </a:lnTo>
                                <a:lnTo>
                                  <a:pt x="14" y="105"/>
                                </a:lnTo>
                                <a:lnTo>
                                  <a:pt x="9" y="106"/>
                                </a:lnTo>
                                <a:lnTo>
                                  <a:pt x="7" y="108"/>
                                </a:lnTo>
                                <a:lnTo>
                                  <a:pt x="5" y="108"/>
                                </a:lnTo>
                                <a:lnTo>
                                  <a:pt x="5" y="109"/>
                                </a:lnTo>
                                <a:lnTo>
                                  <a:pt x="4" y="109"/>
                                </a:lnTo>
                                <a:lnTo>
                                  <a:pt x="4" y="109"/>
                                </a:lnTo>
                                <a:lnTo>
                                  <a:pt x="3" y="112"/>
                                </a:lnTo>
                                <a:lnTo>
                                  <a:pt x="1" y="116"/>
                                </a:lnTo>
                                <a:lnTo>
                                  <a:pt x="0" y="117"/>
                                </a:lnTo>
                                <a:lnTo>
                                  <a:pt x="0" y="121"/>
                                </a:lnTo>
                                <a:lnTo>
                                  <a:pt x="0" y="124"/>
                                </a:lnTo>
                                <a:lnTo>
                                  <a:pt x="0" y="128"/>
                                </a:lnTo>
                                <a:lnTo>
                                  <a:pt x="0" y="133"/>
                                </a:lnTo>
                                <a:lnTo>
                                  <a:pt x="0" y="137"/>
                                </a:lnTo>
                                <a:lnTo>
                                  <a:pt x="0" y="141"/>
                                </a:lnTo>
                                <a:lnTo>
                                  <a:pt x="0" y="143"/>
                                </a:lnTo>
                                <a:lnTo>
                                  <a:pt x="0" y="146"/>
                                </a:lnTo>
                                <a:lnTo>
                                  <a:pt x="0" y="149"/>
                                </a:lnTo>
                                <a:lnTo>
                                  <a:pt x="0" y="154"/>
                                </a:lnTo>
                                <a:lnTo>
                                  <a:pt x="0" y="159"/>
                                </a:lnTo>
                                <a:lnTo>
                                  <a:pt x="0" y="163"/>
                                </a:lnTo>
                                <a:lnTo>
                                  <a:pt x="1" y="168"/>
                                </a:lnTo>
                                <a:lnTo>
                                  <a:pt x="1" y="171"/>
                                </a:lnTo>
                                <a:lnTo>
                                  <a:pt x="1" y="173"/>
                                </a:lnTo>
                                <a:lnTo>
                                  <a:pt x="1" y="176"/>
                                </a:lnTo>
                                <a:lnTo>
                                  <a:pt x="1" y="177"/>
                                </a:lnTo>
                                <a:lnTo>
                                  <a:pt x="8" y="183"/>
                                </a:lnTo>
                                <a:lnTo>
                                  <a:pt x="8" y="18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Freeform 63"/>
                        <wps:cNvSpPr>
                          <a:spLocks/>
                        </wps:cNvSpPr>
                        <wps:spPr bwMode="auto">
                          <a:xfrm>
                            <a:off x="9525" y="278130"/>
                            <a:ext cx="40005" cy="22225"/>
                          </a:xfrm>
                          <a:custGeom>
                            <a:avLst/>
                            <a:gdLst>
                              <a:gd name="T0" fmla="*/ 0 w 187"/>
                              <a:gd name="T1" fmla="*/ 10 h 105"/>
                              <a:gd name="T2" fmla="*/ 180 w 187"/>
                              <a:gd name="T3" fmla="*/ 105 h 105"/>
                              <a:gd name="T4" fmla="*/ 181 w 187"/>
                              <a:gd name="T5" fmla="*/ 104 h 105"/>
                              <a:gd name="T6" fmla="*/ 183 w 187"/>
                              <a:gd name="T7" fmla="*/ 102 h 105"/>
                              <a:gd name="T8" fmla="*/ 186 w 187"/>
                              <a:gd name="T9" fmla="*/ 100 h 105"/>
                              <a:gd name="T10" fmla="*/ 187 w 187"/>
                              <a:gd name="T11" fmla="*/ 100 h 105"/>
                              <a:gd name="T12" fmla="*/ 1 w 187"/>
                              <a:gd name="T13" fmla="*/ 0 h 105"/>
                              <a:gd name="T14" fmla="*/ 0 w 187"/>
                              <a:gd name="T15" fmla="*/ 10 h 105"/>
                              <a:gd name="T16" fmla="*/ 0 w 187"/>
                              <a:gd name="T17" fmla="*/ 10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87" h="105">
                                <a:moveTo>
                                  <a:pt x="0" y="10"/>
                                </a:moveTo>
                                <a:lnTo>
                                  <a:pt x="180" y="105"/>
                                </a:lnTo>
                                <a:lnTo>
                                  <a:pt x="181" y="104"/>
                                </a:lnTo>
                                <a:lnTo>
                                  <a:pt x="183" y="102"/>
                                </a:lnTo>
                                <a:lnTo>
                                  <a:pt x="186" y="100"/>
                                </a:lnTo>
                                <a:lnTo>
                                  <a:pt x="187" y="100"/>
                                </a:lnTo>
                                <a:lnTo>
                                  <a:pt x="1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Freeform 64"/>
                        <wps:cNvSpPr>
                          <a:spLocks/>
                        </wps:cNvSpPr>
                        <wps:spPr bwMode="auto">
                          <a:xfrm>
                            <a:off x="17780" y="278130"/>
                            <a:ext cx="36195" cy="17145"/>
                          </a:xfrm>
                          <a:custGeom>
                            <a:avLst/>
                            <a:gdLst>
                              <a:gd name="T0" fmla="*/ 0 w 172"/>
                              <a:gd name="T1" fmla="*/ 5 h 82"/>
                              <a:gd name="T2" fmla="*/ 140 w 172"/>
                              <a:gd name="T3" fmla="*/ 82 h 82"/>
                              <a:gd name="T4" fmla="*/ 172 w 172"/>
                              <a:gd name="T5" fmla="*/ 55 h 82"/>
                              <a:gd name="T6" fmla="*/ 165 w 172"/>
                              <a:gd name="T7" fmla="*/ 48 h 82"/>
                              <a:gd name="T8" fmla="*/ 138 w 172"/>
                              <a:gd name="T9" fmla="*/ 73 h 82"/>
                              <a:gd name="T10" fmla="*/ 7 w 172"/>
                              <a:gd name="T11" fmla="*/ 0 h 82"/>
                              <a:gd name="T12" fmla="*/ 0 w 172"/>
                              <a:gd name="T13" fmla="*/ 5 h 82"/>
                              <a:gd name="T14" fmla="*/ 0 w 172"/>
                              <a:gd name="T15" fmla="*/ 5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72" h="82">
                                <a:moveTo>
                                  <a:pt x="0" y="5"/>
                                </a:moveTo>
                                <a:lnTo>
                                  <a:pt x="140" y="82"/>
                                </a:lnTo>
                                <a:lnTo>
                                  <a:pt x="172" y="55"/>
                                </a:lnTo>
                                <a:lnTo>
                                  <a:pt x="165" y="48"/>
                                </a:lnTo>
                                <a:lnTo>
                                  <a:pt x="138" y="73"/>
                                </a:lnTo>
                                <a:lnTo>
                                  <a:pt x="7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Freeform 65"/>
                        <wps:cNvSpPr>
                          <a:spLocks/>
                        </wps:cNvSpPr>
                        <wps:spPr bwMode="auto">
                          <a:xfrm>
                            <a:off x="16510" y="273050"/>
                            <a:ext cx="38100" cy="16510"/>
                          </a:xfrm>
                          <a:custGeom>
                            <a:avLst/>
                            <a:gdLst>
                              <a:gd name="T0" fmla="*/ 11 w 180"/>
                              <a:gd name="T1" fmla="*/ 28 h 77"/>
                              <a:gd name="T2" fmla="*/ 0 w 180"/>
                              <a:gd name="T3" fmla="*/ 26 h 77"/>
                              <a:gd name="T4" fmla="*/ 56 w 180"/>
                              <a:gd name="T5" fmla="*/ 0 h 77"/>
                              <a:gd name="T6" fmla="*/ 180 w 180"/>
                              <a:gd name="T7" fmla="*/ 72 h 77"/>
                              <a:gd name="T8" fmla="*/ 173 w 180"/>
                              <a:gd name="T9" fmla="*/ 77 h 77"/>
                              <a:gd name="T10" fmla="*/ 54 w 180"/>
                              <a:gd name="T11" fmla="*/ 8 h 77"/>
                              <a:gd name="T12" fmla="*/ 11 w 180"/>
                              <a:gd name="T13" fmla="*/ 28 h 77"/>
                              <a:gd name="T14" fmla="*/ 11 w 180"/>
                              <a:gd name="T15" fmla="*/ 28 h 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0" h="77">
                                <a:moveTo>
                                  <a:pt x="11" y="28"/>
                                </a:moveTo>
                                <a:lnTo>
                                  <a:pt x="0" y="26"/>
                                </a:lnTo>
                                <a:lnTo>
                                  <a:pt x="56" y="0"/>
                                </a:lnTo>
                                <a:lnTo>
                                  <a:pt x="180" y="72"/>
                                </a:lnTo>
                                <a:lnTo>
                                  <a:pt x="173" y="77"/>
                                </a:lnTo>
                                <a:lnTo>
                                  <a:pt x="54" y="8"/>
                                </a:lnTo>
                                <a:lnTo>
                                  <a:pt x="11" y="28"/>
                                </a:lnTo>
                                <a:lnTo>
                                  <a:pt x="11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Freeform 66"/>
                        <wps:cNvSpPr>
                          <a:spLocks/>
                        </wps:cNvSpPr>
                        <wps:spPr bwMode="auto">
                          <a:xfrm>
                            <a:off x="38100" y="259080"/>
                            <a:ext cx="40005" cy="24765"/>
                          </a:xfrm>
                          <a:custGeom>
                            <a:avLst/>
                            <a:gdLst>
                              <a:gd name="T0" fmla="*/ 0 w 191"/>
                              <a:gd name="T1" fmla="*/ 55 h 117"/>
                              <a:gd name="T2" fmla="*/ 93 w 191"/>
                              <a:gd name="T3" fmla="*/ 117 h 117"/>
                              <a:gd name="T4" fmla="*/ 191 w 191"/>
                              <a:gd name="T5" fmla="*/ 43 h 117"/>
                              <a:gd name="T6" fmla="*/ 98 w 191"/>
                              <a:gd name="T7" fmla="*/ 0 h 117"/>
                              <a:gd name="T8" fmla="*/ 87 w 191"/>
                              <a:gd name="T9" fmla="*/ 2 h 117"/>
                              <a:gd name="T10" fmla="*/ 177 w 191"/>
                              <a:gd name="T11" fmla="*/ 46 h 117"/>
                              <a:gd name="T12" fmla="*/ 93 w 191"/>
                              <a:gd name="T13" fmla="*/ 109 h 117"/>
                              <a:gd name="T14" fmla="*/ 7 w 191"/>
                              <a:gd name="T15" fmla="*/ 49 h 117"/>
                              <a:gd name="T16" fmla="*/ 0 w 191"/>
                              <a:gd name="T17" fmla="*/ 55 h 117"/>
                              <a:gd name="T18" fmla="*/ 0 w 191"/>
                              <a:gd name="T19" fmla="*/ 55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91" h="117">
                                <a:moveTo>
                                  <a:pt x="0" y="55"/>
                                </a:moveTo>
                                <a:lnTo>
                                  <a:pt x="93" y="117"/>
                                </a:lnTo>
                                <a:lnTo>
                                  <a:pt x="191" y="43"/>
                                </a:lnTo>
                                <a:lnTo>
                                  <a:pt x="98" y="0"/>
                                </a:lnTo>
                                <a:lnTo>
                                  <a:pt x="87" y="2"/>
                                </a:lnTo>
                                <a:lnTo>
                                  <a:pt x="177" y="46"/>
                                </a:lnTo>
                                <a:lnTo>
                                  <a:pt x="93" y="109"/>
                                </a:lnTo>
                                <a:lnTo>
                                  <a:pt x="7" y="49"/>
                                </a:lnTo>
                                <a:lnTo>
                                  <a:pt x="0" y="55"/>
                                </a:lnTo>
                                <a:lnTo>
                                  <a:pt x="0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Freeform 67"/>
                        <wps:cNvSpPr>
                          <a:spLocks/>
                        </wps:cNvSpPr>
                        <wps:spPr bwMode="auto">
                          <a:xfrm>
                            <a:off x="36195" y="259080"/>
                            <a:ext cx="23495" cy="11430"/>
                          </a:xfrm>
                          <a:custGeom>
                            <a:avLst/>
                            <a:gdLst>
                              <a:gd name="T0" fmla="*/ 15 w 109"/>
                              <a:gd name="T1" fmla="*/ 51 h 54"/>
                              <a:gd name="T2" fmla="*/ 109 w 109"/>
                              <a:gd name="T3" fmla="*/ 5 h 54"/>
                              <a:gd name="T4" fmla="*/ 108 w 109"/>
                              <a:gd name="T5" fmla="*/ 4 h 54"/>
                              <a:gd name="T6" fmla="*/ 106 w 109"/>
                              <a:gd name="T7" fmla="*/ 2 h 54"/>
                              <a:gd name="T8" fmla="*/ 104 w 109"/>
                              <a:gd name="T9" fmla="*/ 1 h 54"/>
                              <a:gd name="T10" fmla="*/ 100 w 109"/>
                              <a:gd name="T11" fmla="*/ 0 h 54"/>
                              <a:gd name="T12" fmla="*/ 99 w 109"/>
                              <a:gd name="T13" fmla="*/ 0 h 54"/>
                              <a:gd name="T14" fmla="*/ 94 w 109"/>
                              <a:gd name="T15" fmla="*/ 2 h 54"/>
                              <a:gd name="T16" fmla="*/ 91 w 109"/>
                              <a:gd name="T17" fmla="*/ 3 h 54"/>
                              <a:gd name="T18" fmla="*/ 89 w 109"/>
                              <a:gd name="T19" fmla="*/ 4 h 54"/>
                              <a:gd name="T20" fmla="*/ 85 w 109"/>
                              <a:gd name="T21" fmla="*/ 5 h 54"/>
                              <a:gd name="T22" fmla="*/ 83 w 109"/>
                              <a:gd name="T23" fmla="*/ 8 h 54"/>
                              <a:gd name="T24" fmla="*/ 78 w 109"/>
                              <a:gd name="T25" fmla="*/ 10 h 54"/>
                              <a:gd name="T26" fmla="*/ 74 w 109"/>
                              <a:gd name="T27" fmla="*/ 11 h 54"/>
                              <a:gd name="T28" fmla="*/ 70 w 109"/>
                              <a:gd name="T29" fmla="*/ 13 h 54"/>
                              <a:gd name="T30" fmla="*/ 66 w 109"/>
                              <a:gd name="T31" fmla="*/ 16 h 54"/>
                              <a:gd name="T32" fmla="*/ 61 w 109"/>
                              <a:gd name="T33" fmla="*/ 18 h 54"/>
                              <a:gd name="T34" fmla="*/ 56 w 109"/>
                              <a:gd name="T35" fmla="*/ 20 h 54"/>
                              <a:gd name="T36" fmla="*/ 52 w 109"/>
                              <a:gd name="T37" fmla="*/ 22 h 54"/>
                              <a:gd name="T38" fmla="*/ 47 w 109"/>
                              <a:gd name="T39" fmla="*/ 25 h 54"/>
                              <a:gd name="T40" fmla="*/ 42 w 109"/>
                              <a:gd name="T41" fmla="*/ 27 h 54"/>
                              <a:gd name="T42" fmla="*/ 38 w 109"/>
                              <a:gd name="T43" fmla="*/ 29 h 54"/>
                              <a:gd name="T44" fmla="*/ 33 w 109"/>
                              <a:gd name="T45" fmla="*/ 31 h 54"/>
                              <a:gd name="T46" fmla="*/ 29 w 109"/>
                              <a:gd name="T47" fmla="*/ 34 h 54"/>
                              <a:gd name="T48" fmla="*/ 24 w 109"/>
                              <a:gd name="T49" fmla="*/ 36 h 54"/>
                              <a:gd name="T50" fmla="*/ 21 w 109"/>
                              <a:gd name="T51" fmla="*/ 37 h 54"/>
                              <a:gd name="T52" fmla="*/ 16 w 109"/>
                              <a:gd name="T53" fmla="*/ 39 h 54"/>
                              <a:gd name="T54" fmla="*/ 13 w 109"/>
                              <a:gd name="T55" fmla="*/ 41 h 54"/>
                              <a:gd name="T56" fmla="*/ 9 w 109"/>
                              <a:gd name="T57" fmla="*/ 42 h 54"/>
                              <a:gd name="T58" fmla="*/ 7 w 109"/>
                              <a:gd name="T59" fmla="*/ 45 h 54"/>
                              <a:gd name="T60" fmla="*/ 3 w 109"/>
                              <a:gd name="T61" fmla="*/ 46 h 54"/>
                              <a:gd name="T62" fmla="*/ 2 w 109"/>
                              <a:gd name="T63" fmla="*/ 48 h 54"/>
                              <a:gd name="T64" fmla="*/ 0 w 109"/>
                              <a:gd name="T65" fmla="*/ 49 h 54"/>
                              <a:gd name="T66" fmla="*/ 0 w 109"/>
                              <a:gd name="T67" fmla="*/ 51 h 54"/>
                              <a:gd name="T68" fmla="*/ 1 w 109"/>
                              <a:gd name="T69" fmla="*/ 54 h 54"/>
                              <a:gd name="T70" fmla="*/ 6 w 109"/>
                              <a:gd name="T71" fmla="*/ 54 h 54"/>
                              <a:gd name="T72" fmla="*/ 8 w 109"/>
                              <a:gd name="T73" fmla="*/ 54 h 54"/>
                              <a:gd name="T74" fmla="*/ 10 w 109"/>
                              <a:gd name="T75" fmla="*/ 54 h 54"/>
                              <a:gd name="T76" fmla="*/ 15 w 109"/>
                              <a:gd name="T77" fmla="*/ 51 h 54"/>
                              <a:gd name="T78" fmla="*/ 15 w 109"/>
                              <a:gd name="T79" fmla="*/ 51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09" h="54">
                                <a:moveTo>
                                  <a:pt x="15" y="51"/>
                                </a:moveTo>
                                <a:lnTo>
                                  <a:pt x="109" y="5"/>
                                </a:lnTo>
                                <a:lnTo>
                                  <a:pt x="108" y="4"/>
                                </a:lnTo>
                                <a:lnTo>
                                  <a:pt x="106" y="2"/>
                                </a:lnTo>
                                <a:lnTo>
                                  <a:pt x="104" y="1"/>
                                </a:lnTo>
                                <a:lnTo>
                                  <a:pt x="100" y="0"/>
                                </a:lnTo>
                                <a:lnTo>
                                  <a:pt x="99" y="0"/>
                                </a:lnTo>
                                <a:lnTo>
                                  <a:pt x="94" y="2"/>
                                </a:lnTo>
                                <a:lnTo>
                                  <a:pt x="91" y="3"/>
                                </a:lnTo>
                                <a:lnTo>
                                  <a:pt x="89" y="4"/>
                                </a:lnTo>
                                <a:lnTo>
                                  <a:pt x="85" y="5"/>
                                </a:lnTo>
                                <a:lnTo>
                                  <a:pt x="83" y="8"/>
                                </a:lnTo>
                                <a:lnTo>
                                  <a:pt x="78" y="10"/>
                                </a:lnTo>
                                <a:lnTo>
                                  <a:pt x="74" y="11"/>
                                </a:lnTo>
                                <a:lnTo>
                                  <a:pt x="70" y="13"/>
                                </a:lnTo>
                                <a:lnTo>
                                  <a:pt x="66" y="16"/>
                                </a:lnTo>
                                <a:lnTo>
                                  <a:pt x="61" y="18"/>
                                </a:lnTo>
                                <a:lnTo>
                                  <a:pt x="56" y="20"/>
                                </a:lnTo>
                                <a:lnTo>
                                  <a:pt x="52" y="22"/>
                                </a:lnTo>
                                <a:lnTo>
                                  <a:pt x="47" y="25"/>
                                </a:lnTo>
                                <a:lnTo>
                                  <a:pt x="42" y="27"/>
                                </a:lnTo>
                                <a:lnTo>
                                  <a:pt x="38" y="29"/>
                                </a:lnTo>
                                <a:lnTo>
                                  <a:pt x="33" y="31"/>
                                </a:lnTo>
                                <a:lnTo>
                                  <a:pt x="29" y="34"/>
                                </a:lnTo>
                                <a:lnTo>
                                  <a:pt x="24" y="36"/>
                                </a:lnTo>
                                <a:lnTo>
                                  <a:pt x="21" y="37"/>
                                </a:lnTo>
                                <a:lnTo>
                                  <a:pt x="16" y="39"/>
                                </a:lnTo>
                                <a:lnTo>
                                  <a:pt x="13" y="41"/>
                                </a:lnTo>
                                <a:lnTo>
                                  <a:pt x="9" y="42"/>
                                </a:lnTo>
                                <a:lnTo>
                                  <a:pt x="7" y="45"/>
                                </a:lnTo>
                                <a:lnTo>
                                  <a:pt x="3" y="46"/>
                                </a:lnTo>
                                <a:lnTo>
                                  <a:pt x="2" y="48"/>
                                </a:lnTo>
                                <a:lnTo>
                                  <a:pt x="0" y="49"/>
                                </a:lnTo>
                                <a:lnTo>
                                  <a:pt x="0" y="51"/>
                                </a:lnTo>
                                <a:lnTo>
                                  <a:pt x="1" y="54"/>
                                </a:lnTo>
                                <a:lnTo>
                                  <a:pt x="6" y="54"/>
                                </a:lnTo>
                                <a:lnTo>
                                  <a:pt x="8" y="54"/>
                                </a:lnTo>
                                <a:lnTo>
                                  <a:pt x="10" y="54"/>
                                </a:lnTo>
                                <a:lnTo>
                                  <a:pt x="15" y="51"/>
                                </a:lnTo>
                                <a:lnTo>
                                  <a:pt x="15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Freeform 68"/>
                        <wps:cNvSpPr>
                          <a:spLocks/>
                        </wps:cNvSpPr>
                        <wps:spPr bwMode="auto">
                          <a:xfrm>
                            <a:off x="44450" y="266065"/>
                            <a:ext cx="20955" cy="12065"/>
                          </a:xfrm>
                          <a:custGeom>
                            <a:avLst/>
                            <a:gdLst>
                              <a:gd name="T0" fmla="*/ 0 w 98"/>
                              <a:gd name="T1" fmla="*/ 4 h 58"/>
                              <a:gd name="T2" fmla="*/ 92 w 98"/>
                              <a:gd name="T3" fmla="*/ 58 h 58"/>
                              <a:gd name="T4" fmla="*/ 98 w 98"/>
                              <a:gd name="T5" fmla="*/ 53 h 58"/>
                              <a:gd name="T6" fmla="*/ 9 w 98"/>
                              <a:gd name="T7" fmla="*/ 0 h 58"/>
                              <a:gd name="T8" fmla="*/ 0 w 98"/>
                              <a:gd name="T9" fmla="*/ 4 h 58"/>
                              <a:gd name="T10" fmla="*/ 0 w 98"/>
                              <a:gd name="T11" fmla="*/ 4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8" h="58">
                                <a:moveTo>
                                  <a:pt x="0" y="4"/>
                                </a:moveTo>
                                <a:lnTo>
                                  <a:pt x="92" y="58"/>
                                </a:lnTo>
                                <a:lnTo>
                                  <a:pt x="98" y="53"/>
                                </a:lnTo>
                                <a:lnTo>
                                  <a:pt x="9" y="0"/>
                                </a:lnTo>
                                <a:lnTo>
                                  <a:pt x="0" y="4"/>
                                </a:lnTo>
                                <a:lnTo>
                                  <a:pt x="0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Freeform 69"/>
                        <wps:cNvSpPr>
                          <a:spLocks/>
                        </wps:cNvSpPr>
                        <wps:spPr bwMode="auto">
                          <a:xfrm>
                            <a:off x="52070" y="262255"/>
                            <a:ext cx="19050" cy="10795"/>
                          </a:xfrm>
                          <a:custGeom>
                            <a:avLst/>
                            <a:gdLst>
                              <a:gd name="T0" fmla="*/ 0 w 91"/>
                              <a:gd name="T1" fmla="*/ 5 h 53"/>
                              <a:gd name="T2" fmla="*/ 86 w 91"/>
                              <a:gd name="T3" fmla="*/ 53 h 53"/>
                              <a:gd name="T4" fmla="*/ 91 w 91"/>
                              <a:gd name="T5" fmla="*/ 49 h 53"/>
                              <a:gd name="T6" fmla="*/ 9 w 91"/>
                              <a:gd name="T7" fmla="*/ 0 h 53"/>
                              <a:gd name="T8" fmla="*/ 0 w 91"/>
                              <a:gd name="T9" fmla="*/ 5 h 53"/>
                              <a:gd name="T10" fmla="*/ 0 w 91"/>
                              <a:gd name="T11" fmla="*/ 5 h 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1" h="53">
                                <a:moveTo>
                                  <a:pt x="0" y="5"/>
                                </a:moveTo>
                                <a:lnTo>
                                  <a:pt x="86" y="53"/>
                                </a:lnTo>
                                <a:lnTo>
                                  <a:pt x="91" y="49"/>
                                </a:lnTo>
                                <a:lnTo>
                                  <a:pt x="9" y="0"/>
                                </a:ln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Freeform 70"/>
                        <wps:cNvSpPr>
                          <a:spLocks/>
                        </wps:cNvSpPr>
                        <wps:spPr bwMode="auto">
                          <a:xfrm>
                            <a:off x="51435" y="266065"/>
                            <a:ext cx="20320" cy="13970"/>
                          </a:xfrm>
                          <a:custGeom>
                            <a:avLst/>
                            <a:gdLst>
                              <a:gd name="T0" fmla="*/ 95 w 95"/>
                              <a:gd name="T1" fmla="*/ 3 h 68"/>
                              <a:gd name="T2" fmla="*/ 8 w 95"/>
                              <a:gd name="T3" fmla="*/ 68 h 68"/>
                              <a:gd name="T4" fmla="*/ 0 w 95"/>
                              <a:gd name="T5" fmla="*/ 61 h 68"/>
                              <a:gd name="T6" fmla="*/ 89 w 95"/>
                              <a:gd name="T7" fmla="*/ 0 h 68"/>
                              <a:gd name="T8" fmla="*/ 95 w 95"/>
                              <a:gd name="T9" fmla="*/ 3 h 68"/>
                              <a:gd name="T10" fmla="*/ 95 w 95"/>
                              <a:gd name="T11" fmla="*/ 3 h 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5" h="68">
                                <a:moveTo>
                                  <a:pt x="95" y="3"/>
                                </a:moveTo>
                                <a:lnTo>
                                  <a:pt x="8" y="68"/>
                                </a:lnTo>
                                <a:lnTo>
                                  <a:pt x="0" y="61"/>
                                </a:lnTo>
                                <a:lnTo>
                                  <a:pt x="89" y="0"/>
                                </a:lnTo>
                                <a:lnTo>
                                  <a:pt x="95" y="3"/>
                                </a:lnTo>
                                <a:lnTo>
                                  <a:pt x="95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Freeform 71"/>
                        <wps:cNvSpPr>
                          <a:spLocks/>
                        </wps:cNvSpPr>
                        <wps:spPr bwMode="auto">
                          <a:xfrm>
                            <a:off x="43180" y="261620"/>
                            <a:ext cx="20320" cy="12700"/>
                          </a:xfrm>
                          <a:custGeom>
                            <a:avLst/>
                            <a:gdLst>
                              <a:gd name="T0" fmla="*/ 97 w 97"/>
                              <a:gd name="T1" fmla="*/ 6 h 59"/>
                              <a:gd name="T2" fmla="*/ 10 w 97"/>
                              <a:gd name="T3" fmla="*/ 59 h 59"/>
                              <a:gd name="T4" fmla="*/ 0 w 97"/>
                              <a:gd name="T5" fmla="*/ 53 h 59"/>
                              <a:gd name="T6" fmla="*/ 91 w 97"/>
                              <a:gd name="T7" fmla="*/ 0 h 59"/>
                              <a:gd name="T8" fmla="*/ 97 w 97"/>
                              <a:gd name="T9" fmla="*/ 6 h 59"/>
                              <a:gd name="T10" fmla="*/ 97 w 97"/>
                              <a:gd name="T11" fmla="*/ 6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97" h="59">
                                <a:moveTo>
                                  <a:pt x="97" y="6"/>
                                </a:moveTo>
                                <a:lnTo>
                                  <a:pt x="10" y="59"/>
                                </a:lnTo>
                                <a:lnTo>
                                  <a:pt x="0" y="53"/>
                                </a:lnTo>
                                <a:lnTo>
                                  <a:pt x="91" y="0"/>
                                </a:lnTo>
                                <a:lnTo>
                                  <a:pt x="97" y="6"/>
                                </a:lnTo>
                                <a:lnTo>
                                  <a:pt x="97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20CFB68" id="Canvas 71" o:spid="_x0000_s1026" editas="canvas" style="width:26.35pt;height:26.35pt;mso-position-horizontal-relative:char;mso-position-vertical-relative:line" coordsize="334645,334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">
                <v:shape id="_x0000_s1027" type="#_x0000_t75" style="position:absolute;width:334645;height:334645;visibility:visible;mso-wrap-style:square">
                  <v:fill o:detectmouseclick="t"/>
                  <v:path o:connecttype="none"/>
                </v:shape>
                <v:shape id="Freeform 4" o:spid="_x0000_s1028" style="position:absolute;left:635;top:4445;width:328930;height:325755;visibility:visible;mso-wrap-style:square;v-text-anchor:top" coordsize="1555,1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" path="m357,174r-1,l353,174r-3,-2l345,172r-4,l336,175r-5,1l329,179r-2,1l325,184r-3,2l321,189r-2,2l316,195r-1,3l313,202r-1,3l311,208r-3,3l308,214r,4l311,222r1,2l315,226r3,1l320,229r5,2l327,232r-4,1l319,238r-3,3l314,243r-2,4l312,250r-1,2l311,256r,3l311,263r,3l312,268r,2l312,270r-1,l308,272r-3,3l300,278r-3,1l293,280r-3,3l288,286r-4,1l281,290r-4,2l275,295r-5,2l267,299r-4,3l260,305r-4,2l253,309r-3,3l247,314r-3,1l241,317r-3,1l237,321r-4,3l231,326r-2,4l226,333r-1,2l223,340r-1,3l222,349r,2l222,354r,4l223,362r,4l225,370r,2l226,376r2,3l230,383r1,2l231,388r2,4l235,395r2,3l238,400r1,5l241,408r2,3l244,414r2,2l247,420r1,2l250,424r2,2l253,430r2,3l258,436r1,2l259,439r,1l259,443r-1,2l258,449r,3l258,457r-2,4l256,466r,4l256,476r-1,3l255,481r,4l255,487r,3l255,494r,3l255,499r,3l255,505r-1,3l254,512r,2l254,517r,4l254,523r-1,3l253,529r,3l253,535r,4l253,541r,3l253,548r,4l253,558r,4l253,568r,3l253,577r,3l254,584r,2l254,589r1,4l256,596r,2l258,603r1,3l260,610r1,3l262,616r1,4l265,624r2,2l268,631r1,3l271,638r2,3l274,643r1,4l276,650r2,4l281,660r2,3l284,667r1,1l285,669r,l284,672r-1,2l283,676r-1,3l282,681r-1,4l280,688r-2,4l277,696r-1,3l275,703r-1,4l273,712r-2,4l269,721r-1,3l267,729r-1,4l263,738r,3l262,745r-2,4l259,752r,4l258,759r-3,6l254,768r-1,1l252,771r-2,4l248,778r-2,3l243,786r-3,4l238,795r-2,2l235,799r-3,4l231,806r-2,2l228,812r-3,2l224,819r-2,2l220,824r-2,3l216,831r-1,3l213,838r-3,3l209,845r-3,3l203,852r-1,4l200,859r-2,3l195,866r-2,3l192,874r-2,3l187,880r-2,4l184,888r-2,4l179,895r-2,3l176,903r-3,2l171,910r-1,2l168,916r-3,3l164,923r-1,3l161,930r-1,3l158,935r-2,4l155,942r-1,2l153,948r-1,2l150,953r-2,5l146,963r-3,6l143,975r-1,4l141,985r,5l141,996r,5l141,1006r1,6l142,1017r1,5l143,1028r2,5l147,1039r1,4l148,1048r2,4l152,1058r2,4l155,1067r1,4l158,1076r2,3l162,1083r1,3l165,1090r,3l168,1096r1,3l170,1102r2,4l176,1112r3,4l184,1122r4,4l193,1131r6,4l203,1140r6,3l214,1147r3,2l222,1152r2,2l226,1157r3,1l230,1158r-1,l228,1160r-3,2l223,1166r-3,2l216,1171r-5,4l207,1179r-4,l201,1181r-3,2l193,1185r-2,1l188,1187r-2,1l183,1190r-3,2l177,1193r-4,2l171,1197r-4,1l164,1199r-4,3l156,1203r-3,2l148,1207r-3,1l141,1211r-4,2l133,1214r-5,2l125,1219r-5,2l117,1223r-5,1l109,1228r-5,1l100,1231r-5,2l92,1235r-4,2l83,1239r-3,1l77,1242r-5,2l68,1245r-3,3l62,1250r-4,1l55,1252r-4,2l49,1257r-4,l43,1259r-3,1l39,1261r-5,2l29,1266r-2,1l25,1268r-1,1l24,1269r-2,l20,1269r-2,1l14,1272r-2,3l9,1279r-3,4l6,1286r-1,3l5,1295r-1,2l4,1299r-1,3l3,1305r-1,2l2,1311r,3l2,1317r-2,4l,1323r,3l,1330r,3l,1338r,2l,1344r,4l,1350r,3l,1357r,3l2,1363r,3l3,1370r1,2l5,1375r,3l6,1380r4,6l13,1390r2,2l18,1395r4,2l27,1401r2,1l32,1403r3,2l39,1406r2,1l44,1410r4,2l52,1414r4,2l59,1417r4,3l67,1422r5,1l75,1425r5,3l85,1430r4,2l94,1434r4,3l103,1439r5,1l112,1443r5,3l122,1448r4,1l131,1451r4,1l140,1454r5,3l149,1458r5,2l160,1462r3,1l168,1466r3,1l176,1468r4,2l185,1471r3,1l193,1475r5,1l201,1477r4,1l208,1479r3,l215,1480r2,1l221,1483r4,l231,1483r4,l238,1483r2,-2l244,1480r3,-2l251,1476r3,-2l259,1471r4,-3l268,1465r5,-4l277,1457r5,-4l286,1450r5,-4l296,1441r5,-3l306,1434r5,-4l315,1425r4,-4l323,1417r5,-4l331,1410r4,-3l339,1404r3,-2l345,1398r1,-2l350,1395r2,-3l353,1392r,1l353,1395r1,2l354,1401r2,3l357,1407r1,5l359,1415r1,5l361,1423r2,5l364,1431r1,3l366,1438r1,2l369,1443r5,5l378,1449r2,2l383,1452r4,2l389,1456r4,1l395,1458r3,2l402,1461r1,1l403,1462r-1,4l401,1469r,5l401,1478r,5l403,1486r3,3l411,1493r6,2l419,1496r4,1l426,1498r3,1l432,1499r3,l438,1501r2,1l443,1503r1,l444,1504r3,3l448,1510r2,2l451,1515r3,4l455,1521r3,3l461,1526r3,4l467,1532r4,2l476,1535r4,2l482,1537r5,l489,1537r4,-2l496,1535r4,l503,1534r6,-1l514,1533r4,-1l524,1531r6,l536,1531r6,-1l548,1529r6,-1l561,1526r7,l575,1524r7,l590,1522r8,l605,1521r8,-1l621,1517r8,-1l636,1515r9,-1l652,1513r9,-1l668,1511r8,-1l684,1508r8,-1l700,1505r7,-1l715,1504r8,-1l730,1501r7,-2l744,1499r8,-1l759,1496r7,l773,1495r7,-1l786,1493r6,l797,1492r6,-2l808,1489r5,l818,1488r5,l826,1488r5,-1l833,1487r4,l839,1487r3,l843,1487r3,l848,1487r2,l854,1487r3,l861,1487r3,1l869,1488r4,l877,1488r4,l886,1488r5,l895,1488r5,l905,1488r4,1l914,1488r4,l922,1488r4,l931,1488r5,l939,1488r4,l946,1488r4,l952,1488r3,l960,1488r3,-1l966,1486r3,l971,1485r4,-1l978,1484r4,-1l985,1483r5,-2l994,1480r6,-1l1005,1478r6,l1018,1477r5,-1l1029,1475r7,-1l1043,1472r7,-1l1057,1469r7,-1l1072,1467r8,-1l1087,1465r8,-2l1103,1461r8,l1119,1459r8,-1l1135,1457r8,l1151,1454r8,-1l1167,1451r9,l1184,1449r8,-1l1200,1447r8,-1l1215,1444r8,-1l1230,1442r8,-1l1245,1439r7,l1259,1438r8,-1l1272,1435r6,l1284,1434r7,-1l1295,1432r6,l1306,1431r4,l1314,1431r5,-1l1322,1430r3,l1330,1430r5,l1337,1430r3,l1344,1430r6,1l1351,1431r3,l1357,1431r3,l1362,1431r4,1l1368,1432r4,l1375,1432r4,l1382,1432r3,1l1389,1433r3,l1396,1433r3,l1403,1433r4,l1411,1433r4,1l1419,1434r3,l1427,1434r3,1l1434,1435r3,l1441,1435r3,l1449,1435r3,l1456,1435r3,l1463,1434r2,l1468,1434r4,l1475,1434r4,l1482,1434r3,l1489,1433r6,l1498,1432r5,l1505,1431r4,-1l1510,1429r1,-1l1512,1424r1,-2l1513,1417r,-3l1513,1411r,-4l1513,1403r,-4l1513,1396r-1,-3l1512,1389r,-2l1511,1384r,-1l1511,1381r2,-1l1515,1377r3,-5l1521,1368r4,-6l1526,1359r2,-2l1531,1353r2,-3l1535,1347r1,-4l1539,1340r2,-3l1542,1333r3,-3l1546,1326r2,-2l1549,1321r1,-4l1551,1315r2,-2l1554,1307r1,-2l1555,1302r-1,-4l1553,1294r-2,-5l1549,1287r-1,-3l1547,1280r,-2l1545,1274r-2,-4l1541,1267r-1,-4l1538,1259r-2,-5l1534,1251r-2,-4l1531,1242r-3,-4l1526,1233r-1,-4l1521,1223r-2,-4l1517,1213r-2,-5l1512,1203r-2,-5l1508,1193r-3,-5l1503,1183r-3,-5l1497,1172r-2,-4l1493,1162r-4,-4l1487,1152r-2,-4l1482,1143r-2,-5l1477,1132r-3,-4l1472,1123r-2,-4l1467,1114r-2,-3l1462,1105r-2,-4l1457,1097r-2,-3l1452,1089r-2,-3l1448,1083r-1,-4l1444,1076r-2,-2l1440,1070r-2,-2l1435,1063r-2,-3l1429,1057r-3,-4l1422,1051r-2,-2l1415,1044r-4,-3l1405,1039r-2,-3l1399,1035r-3,l1393,1035r-2,l1389,1035r-1,l1385,1036r,2l1385,1036r,-1l1385,1033r3,-2l1388,1026r1,-4l1389,1020r1,-3l1390,1014r1,-2l1391,1008r1,-3l1392,1002r,-4l1392,994r1,-4l1393,987r,-3l1393,979r-1,-3l1392,971r,-4l1391,963r-1,-4l1390,954r-1,-3l1389,949r-1,-4l1387,943r,-2l1384,938r-1,-4l1383,932r-1,-3l1380,925r-3,-3l1376,919r-1,-4l1373,912r-1,-5l1369,904r-2,-3l1365,896r-3,-3l1361,888r-2,-4l1357,880r-3,-4l1352,872r-2,-4l1347,863r-2,-4l1342,856r-2,-5l1337,847r-2,-5l1332,839r-2,-4l1328,831r-3,-5l1323,822r-2,-3l1319,814r-3,-3l1313,806r-1,-2l1308,799r-1,-3l1304,793r-2,-4l1300,786r-2,-3l1297,780r-2,-3l1293,775r-2,-4l1290,769r-1,-2l1285,762r-1,-3l1282,756r-2,-2l1279,753r,-1l1279,750r1,-2l1282,744r1,-5l1285,733r,-3l1286,727r1,-4l1289,721r1,-5l1291,712r,-4l1293,704r1,-5l1295,695r2,-5l1298,686r1,-5l1301,676r1,-5l1304,666r2,-6l1307,656r1,-6l1310,645r,-3l1312,639r,-3l1313,633r,-2l1314,627r,-2l1315,622r,-2l1316,616r,-3l1317,611r,-6l1319,599r,-2l1319,594r,-4l1319,588r1,-5l1320,577r,-6l1321,567r,-5l1322,558r,-6l1322,548r,-5l1322,540r,-6l1322,531r,-4l1322,524r,-3l1322,518r,-3l1323,513r,-5l1324,506r,-3l1325,501r2,-5l1329,492r,-4l1329,485r1,-2l1331,479r,-2l1332,474r,-4l1334,468r,-3l1334,461r,-3l1334,456r-2,-4l1332,449r-1,-2l1331,443r-2,-2l1328,438r-3,-3l1324,433r-2,-2l1319,429r-3,-3l1313,425r-4,-2l1306,421r-4,-1l1299,418r-4,-2l1293,416r-2,-1l1289,415r-6,-1l1278,414r-4,l1270,415r-5,l1262,416r-3,2l1256,420r-3,1l1249,423r-2,2l1245,427r-4,4l1239,434r-2,2l1236,440r-2,2l1233,447r-2,2l1230,453r-1,4l1226,460r-1,3l1224,468r-2,4l1221,477r-2,3l1218,485r-2,3l1215,492r-1,3l1214,498r-2,4l1211,505r-1,2l1209,511r,2l1209,515r-1,2l1208,518r-31,5l1146,506r,-1l1144,504r,-2l1143,499r-1,-3l1141,493r-1,-4l1137,485r-2,-5l1133,476r-2,-5l1128,467r-2,-5l1122,458r-3,-4l1116,451r-4,-3l1108,445r-5,-2l1098,442r-4,-1l1088,441r-6,l1078,442r-4,l1072,442r-4,l1066,444r-3,l1059,447r-3,1l1053,449r-2,1l1048,452r-4,1l1041,456r-3,1l1035,459r-4,2l1029,465r-1,-3l1028,458r-1,-4l1026,451r,-3l1024,443r-1,-5l1022,433r-1,-6l1019,422r-1,-2l1018,416r-2,-3l1015,411r-2,-4l1012,405r,-3l1011,399r,-1l1011,396r,-2l1012,389r,-2l1013,384r,-3l1014,378r,-3l1015,372r1,-3l1018,366r,-4l1018,358r,-4l1018,351r,-4l1019,343r,-3l1020,336r,-4l1020,329r,-4l1020,322r-1,-4l1019,315r-1,-3l1018,309r-2,-3l1015,303r-1,-4l1013,297r-4,-5l1006,287r-5,-4l997,279r-5,-3l988,274r-6,-4l977,268r-3,-2l970,265r-3,-2l965,262r-3,l960,245r1,-1l963,244r5,-1l974,243r4,-2l983,240r2,-2l988,234r,-4l985,224r-1,-3l983,218r-2,-3l980,213r-5,-6l973,204r-3,-4l969,199r,l971,198r2,-3l975,193r1,-4l977,186r,-3l977,179r-2,-3l973,172r-4,-2l967,168r-4,-2l961,165r-2,-2l958,162r,-1l958,158r,-2l958,151r-2,-4l955,142r,-4l953,132r-2,-5l947,122r-2,-4l940,114r-2,-3l936,108r,l936,108r,-2l935,103r,-4l932,95r-2,-5l926,86r-3,-5l920,79r-3,-3l913,74r-5,-3l903,68r-5,-2l892,63r-5,-2l881,59r-4,-2l871,54r-3,-1l864,52r-2,-1l860,50r1,l864,49r5,-2l873,44r2,-2l876,40r1,-2l877,34r-1,-3l875,27r-4,-3l866,20r-2,-4l861,15r-4,-2l855,11,852,9,848,8,846,7,842,6,839,5,837,4,833,3r-3,l826,2r-3,l820,2r-3,l813,r-3,l805,r-2,l798,r-2,l793,r-4,2l786,2r-4,l779,2r-2,l773,2r-3,1l766,3r-2,l760,3r-3,l753,4r-4,1l745,6r-4,1l737,8r-3,3l728,12r-3,2l720,16r-5,2l711,21r-5,3l702,26r-4,3l694,31r-4,2l685,35r-3,3l679,40r-4,2l672,44r-3,3l666,48r-2,1l661,51r-1,1l658,54r-1,l657,53r,-4l655,47r-1,-4l653,40r-1,-2l650,34r-4,-2l644,29r-4,-2l636,25r-5,-1l628,24r-4,l622,24r-3,1l614,25r-4,1l607,27r-2,2l601,31r-3,1l595,34r-2,4l589,42r-5,6l582,50r-1,3l579,56r-1,3l575,63r-3,5l570,72r,5l569,79r,2l569,83r,l569,80r-1,-2l566,76r-3,-2l560,70r-3,-3l553,63r-2,-3l546,56r-4,-3l538,49r-4,-1l531,44r-4,-1l525,42r-1,1l521,44r-3,4l516,51r,6l515,60r,5l515,68r,1l514,69r-2,-1l509,67r-2,l503,67r-3,l497,68r-3,3l493,74r-2,3l489,80r,4l489,86r,2l489,90r,1l488,90r-4,-3l481,86r-3,-1l474,83r-3,-2l467,80r-3,-2l459,77r-3,-1l453,76r-3,l447,76r-3,1l441,79r-2,4l438,87r,6l438,97r,3l439,103r,1l438,104r-3,-1l431,102r-4,l421,100r-5,2l411,102r-5,2l402,107r-3,4l398,115r,5l398,122r,3l399,127r,2l398,129r-3,-2l391,126r-4,l382,125r-4,1l373,127r-2,4l368,132r-1,3l366,138r-1,3l363,143r-2,5l361,151r-1,5l359,159r-1,3l357,166r,2l357,172r,2l357,174xe" fillcolor="#f2cc99" stroked="f">
                  <v:path arrowok="t" o:connecttype="custom" o:connectlocs="65998,47475;62825,59132;47594,71001;52037,88168;53940,103852;53517,121019;58805,138610;56267,155354;47594,172521;37441,190324;29826,209823;35749,232924;44633,249032;27076,257722;8461,267047;423,278492;3173,295023;22845,305197;44633,313462;65786,303077;76786,302653;85881,315582;99631,325119;126495,322576;164994,316641;184666,315370;204973,314946;235010,309647;273086,303713;291701,303501;309892,303925;319834,295235;327872,279128;322584,260477;309892,235468;295297,219360;294662,208551;289162,190960;277528,170401;271817,154718;277740,133735;279643,113177;282182,97069;269490,87744;257856,101732;240087,101732;222319,95374;214069,85201;215761,68881;203281,51714;206665,38785;197993,22890;182128,10597;174724,424;157590,1272;139187,11445;125861,7206;115496,11869;104285,15684;92650,18439;82708,26705" o:connectangles="0,0,0,0,0,0,0,0,0,0,0,0,0,0,0,0,0,0,0,0,0,0,0,0,0,0,0,0,0,0,0,0,0,0,0,0,0,0,0,0,0,0,0,0,0,0,0,0,0,0,0,0,0,0,0,0,0,0,0,0,0"/>
                </v:shape>
                <v:shape id="Freeform 5" o:spid="_x0000_s1029" style="position:absolute;left:74930;top:11430;width:120650;height:70485;visibility:visible;mso-wrap-style:square;v-text-anchor:top" coordsize="571,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" path="m5,238l2,216,42,198,,176,24,164r27,-6l42,140r41,-6l70,110r36,1l137,124,123,85r37,16l191,119r-1,-1l189,115r-3,-4l185,107r-4,-5l179,97r-4,-5l174,88r-2,-5l170,80r-2,-5l167,72r-2,-2l165,67r,-2l191,82r-1,-1l189,79r-2,-3l186,73r-1,-2l183,68r-1,-3l182,63r,-4l182,56r,-3l183,49r33,35l241,90r9,-33l263,48r21,28l363,16,414,2,480,,445,30r68,18l541,62r-32,9l510,71r4,l517,71r3,1l524,72r4,1l530,74r5,1l539,75r4,1l547,77r3,2l552,80r4,2l559,84r4,4l565,92r2,5l569,99r1,3l571,104r,2l571,146,383,333,70,310,5,238r,xe" fillcolor="#d99966" stroked="f">
                  <v:path arrowok="t" o:connecttype="custom" o:connectlocs="423,45720;0,37253;10776,33443;17538,28363;22397,23495;25989,17992;40358,25188;39935,24342;39090,22648;37822,20532;36765,18627;35920,16933;35286,15240;34864,14182;40358,17357;39935,16722;39301,15452;38667,14393;38456,13335;38456,11853;38667,10372;50922,19050;55571,10160;76700,3387;101422,0;108395,10160;107550,15028;108606,15028;109874,15240;111564,15452;113043,15875;114734,16087;116213,16722;117481,17357;118960,18627;119805,20532;120439,21590;120650,22437;80926,70485;1056,50377" o:connectangles="0,0,0,0,0,0,0,0,0,0,0,0,0,0,0,0,0,0,0,0,0,0,0,0,0,0,0,0,0,0,0,0,0,0,0,0,0,0,0,0"/>
                </v:shape>
                <v:shape id="Freeform 6" o:spid="_x0000_s1030" style="position:absolute;left:74295;top:34925;width:127635;height:54610;visibility:visible;mso-wrap-style:square;v-text-anchor:top" coordsize="602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" path="m56,258l33,232,3,223,25,200,,192,30,172r1,-45l31,128r2,4l35,135r5,5l45,143r4,3l53,148r2,1l58,149r3,1l63,149r5,-1l72,146r5,-1l81,142r5,-1l92,137r4,-1l101,133r5,-1l110,128r4,-1l116,126r2,-1l121,124r1,l113,149r-11,19l102,167r4,-2l108,164r2,-1l114,162r3,-1l119,159r4,-1l125,156r4,-2l133,151r5,-3l137,174r31,-11l205,156,334,127,281,105r54,-5l358,91r,l357,90r-3,-1l351,88r-3,-2l344,85r-4,-3l336,80r-5,-3l327,74r-5,-2l319,70r-5,-3l311,64r-2,-3l306,60r-3,-6l301,49r-3,-5l296,40r-1,-5l294,33r-2,-2l292,30r52,28l471,78,516,64,457,44r2,l463,44r4,-1l470,43r2,l478,43r4,-1l486,42r4,-1l494,41r5,-1l502,40r4,l510,39r5,-3l521,36r3,l529,36r3,l536,36r1,1l538,37,485,r47,12l567,31r35,42l576,78,558,189,56,258r,xe" fillcolor="#bf6633" stroked="f">
                  <v:path arrowok="t" o:connecttype="custom" o:connectlocs="6997,49107;5300,42333;6361,36407;6573,27093;7421,28575;9541,30268;11237,31327;12297,31538;13357,31538;15265,30903;17173,30057;19506,28998;21414,28152;23322,27093;24594,26670;25654,26247;23958,31538;21626,35348;22898,34713;24170,34290;25230,33655;26502,33020;28198,31962;29047,36830;43464,33020;59577,22225;75903,19262;75691,19050;74418,18627;72934,17992;71238,16933;69330,15663;67634,14817;65938,13547;64878,12700;63818,10372;62757,8467;62333,6985;61909,6350;99861,16510;96892,9313;98164,9313;99649,9102;101345,9102;103041,8890;104737,8678;106433,8467;108129,8255;110462,7620;112158,7620;113642,7620;114066,7832;112794,2540;127635,15452;118306,40005;11873,54610" o:connectangles="0,0,0,0,0,0,0,0,0,0,0,0,0,0,0,0,0,0,0,0,0,0,0,0,0,0,0,0,0,0,0,0,0,0,0,0,0,0,0,0,0,0,0,0,0,0,0,0,0,0,0,0,0,0,0,0"/>
                </v:shape>
                <v:shape id="Freeform 7" o:spid="_x0000_s1031" style="position:absolute;left:85725;top:260985;width:238125;height:61595;visibility:visible;mso-wrap-style:square;v-text-anchor:top" coordsize="1125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" path="m,204r7,14l38,222r1,31l71,253r4,27l90,289,524,235r63,-1l617,234,927,186r153,l1081,169r9,-12l1110,123r15,-32l319,,,204r,xe" fillcolor="#e8d9d9" stroked="f">
                  <v:path arrowok="t" o:connecttype="custom" o:connectlocs="0,43479;1482,46463;8043,47315;8255,53922;15028,53922;15875,59677;19050,61595;110913,50086;124248,49873;130598,49873;196215,39642;228600,39642;228812,36019;230717,33462;234950,26215;238125,19395;67522,0;0,43479;0,43479" o:connectangles="0,0,0,0,0,0,0,0,0,0,0,0,0,0,0,0,0,0,0"/>
                </v:shape>
                <v:shape id="Freeform 8" o:spid="_x0000_s1032" style="position:absolute;left:114300;top:114300;width:169545;height:119380;visibility:visible;mso-wrap-style:square;v-text-anchor:top" coordsize="800,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" path="m,l634,11,800,300,678,408r3,95l31,562,,,,xe" fillcolor="#a1b0fa" stroked="f">
                  <v:path arrowok="t" o:connecttype="custom" o:connectlocs="0,0;134364,2337;169545,63726;143689,86667;144325,106847;6570,119380;0,0;0,0" o:connectangles="0,0,0,0,0,0,0,0"/>
                </v:shape>
                <v:shape id="Freeform 9" o:spid="_x0000_s1033" style="position:absolute;left:102235;top:128270;width:84455;height:32385;visibility:visible;mso-wrap-style:square;v-text-anchor:top" coordsize="401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" path="m,78r1,2l3,84r5,3l9,89r4,3l15,94r3,3l22,100r5,3l30,106r6,4l38,111r2,2l43,114r3,1l48,118r4,1l55,120r3,2l61,123r4,1l68,127r5,1l76,129r4,2l84,132r5,2l92,134r5,3l102,138r4,1l111,140r4,1l121,142r6,2l131,144r6,2l142,147r7,1l155,149r5,1l167,151r6,1l179,152r7,l191,152r7,1l204,152r6,l216,152r5,-1l227,150r6,l239,149r4,-1l249,147r6,-1l261,144r4,-1l270,141r6,-1l281,138r5,-3l291,134r4,-2l300,130r4,-2l309,125r5,-2l317,121r5,-2l325,116r5,-2l334,112r4,-2l341,107r4,-2l348,102r4,-2l355,97r4,-2l361,93r3,-2l369,86r6,-4l381,77r4,-3l387,70r4,-3l394,64r3,-3l400,59r1,-1l35,,,78r,xe" fillcolor="#708ff7" stroked="f">
                  <v:path arrowok="t" o:connecttype="custom" o:connectlocs="211,16933;1685,18415;2738,19473;3791,20532;5686,21802;7582,23283;8424,23918;9688,24342;10952,25188;12215,25823;13690,26247;15375,27093;16849,27728;18744,28363;20429,28998;22325,29422;24220,29845;26748,30480;28854,30903;31381,31327;33698,31750;36436,32173;39174,32173;41701,32385;44228,32173;46545,31962;49072,31750;51178,31327;53706,30903;55812,30268;58129,29633;60235,28575;62130,27940;64026,27093;66132,26035;67817,25188;69502,24130;71187,23283;72661,22225;74135,21167;75609,20108;76662,19262;78979,17357;81085,15663;82349,14182;83613,12912;84455,12277;0,16510" o:connectangles="0,0,0,0,0,0,0,0,0,0,0,0,0,0,0,0,0,0,0,0,0,0,0,0,0,0,0,0,0,0,0,0,0,0,0,0,0,0,0,0,0,0,0,0,0,0,0,0"/>
                </v:shape>
                <v:shape id="Freeform 10" o:spid="_x0000_s1034" style="position:absolute;left:213995;top:100330;width:73660;height:131445;visibility:visible;mso-wrap-style:square;v-text-anchor:top" coordsize="349,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" path="m1,184l,272r14,11l51,284r55,49l128,487,73,541r83,45l201,611r61,11l308,608r41,-37l345,488,228,299r23,-29l263,223,293,20,283,,246,16r-24,98l191,96r-35,9l135,91r-35,5l97,33,72,23,33,49,,129r1,55l1,184xe" fillcolor="#ffb5a8" stroked="f">
                  <v:path arrowok="t" o:connecttype="custom" o:connectlocs="211,38884;0,57481;2955,59805;10764,60017;22372,70372;27016,102916;15407,114328;32925,123837;42423,129120;55298,131445;65007,128486;73660,120667;72816,103127;48122,63187;52976,57058;55509,47126;61841,4227;59730,0;51921,3381;46855,24091;40312,20287;32925,22189;28493,19231;21106,20287;20473,6974;15196,4861;6965,10355;0,27261;211,38884;211,38884" o:connectangles="0,0,0,0,0,0,0,0,0,0,0,0,0,0,0,0,0,0,0,0,0,0,0,0,0,0,0,0,0,0"/>
                </v:shape>
                <v:shape id="Freeform 11" o:spid="_x0000_s1035" style="position:absolute;left:38100;top:50165;width:170815;height:194310;visibility:visible;mso-wrap-style:square;v-text-anchor:top" coordsize="807,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" path="m,778r32,76l72,902r64,15l195,905r60,-61l268,792r-1,-97l249,499r32,-21l286,450r37,-13l331,403r74,35l448,450,760,354r41,-56l801,193r6,-91l795,89,760,83,742,50,687,,602,41r-72,1l528,42r-4,1l521,44r-2,l514,46r-3,1l505,48r-5,2l496,51r-6,2l486,53r-2,1l481,54r-4,1l475,55r-4,1l468,57r-2,2l462,59r-3,l455,60r-3,l448,60r-3,1l441,61r-3,l434,61r-3,l428,61r-4,l421,61r-4,l415,61r-4,l408,61r-3,l401,60r-3,l394,59r-2,l388,57r-2,-1l383,55r-3,-1l377,53r-1,-1l370,50r-4,-4l343,59r17,3l349,74r17,-2l366,73r,2l366,80r,5l365,88r,3l363,93r-1,4l358,98r-2,3l353,103r-4,2l317,123r-14,27l251,161r4,19l191,202,176,161,159,134r11,-16l203,101,198,56,182,50,83,134r40,83l117,362r36,81l130,534,12,720,,778r,xe" fillcolor="#ffb5a8" stroked="f">
                  <v:path arrowok="t" o:connecttype="custom" o:connectlocs="6773,180960;28787,194310;53975,178841;56515,147269;59478,101287;68368,92599;85725,92811;160867,75012;169545,40896;168275,18859;157057,10595;127423,8688;111760,8900;110278,9323;108797,9747;106892,10171;104987,10807;102870,11231;101812,11442;100542,11654;99060,12078;97790,12502;96308,12714;94827,12714;93345,12926;91863,12926;90593,12926;89112,12926;87842,12926;86360,12926;84878,12714;83397,12502;82127,12078;81068,11654;79798,11231;78317,10595;72602,12502;73872,15680;77470,15469;77470,16952;77258,18647;76835,19706;75777,20766;74718,21825;67098,26063;53128,34115;40428,42803;33655,28394;42968,21402;38523,10595;26035,45982;32385,93871;2540,152566;0,164856" o:connectangles="0,0,0,0,0,0,0,0,0,0,0,0,0,0,0,0,0,0,0,0,0,0,0,0,0,0,0,0,0,0,0,0,0,0,0,0,0,0,0,0,0,0,0,0,0,0,0,0,0,0,0,0,0,0"/>
                </v:shape>
                <v:shape id="Freeform 12" o:spid="_x0000_s1036" style="position:absolute;left:111760;top:55245;width:90805;height:93345;visibility:visible;mso-wrap-style:square;v-text-anchor:top" coordsize="431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" path="m176,51r,l174,50r-3,l166,49r-3,l159,48r-3,l153,48r-4,l145,47r-3,l138,47r-4,l129,47r-4,-1l121,46r-5,l112,46r-5,l103,47r-5,l93,47r-4,l84,48r-4,l76,49r-3,1l68,51r-3,1l61,54r-4,1l53,57r-5,2l45,62r-3,3l39,69r-4,2l32,76r-3,4l27,85r-4,4l21,94r-3,2l18,98r-1,4l16,105r-2,2l13,110r-1,3l10,116r-1,3l8,122r-1,3l7,129r-1,3l6,134r-1,5l3,142r-1,4l2,149r,3l2,156r-1,3l1,164,,167r,4l,175r,3l,183r,3l,189r,5l,198r,5l,206r1,5l1,215r1,5l2,223r,5l3,231r,6l5,240r1,5l6,248r1,6l7,257r1,3l9,265r1,4l10,273r3,4l13,280r1,5l15,289r1,4l17,296r1,5l20,304r1,5l22,312r2,4l24,320r1,3l28,327r1,4l30,333r2,5l33,341r2,4l37,348r1,3l40,355r2,3l43,360r2,4l46,367r2,3l50,373r2,3l54,378r3,4l60,387r5,6l68,397r5,5l77,405r5,5l86,414r5,4l96,420r5,3l171,442r73,-2l303,422r64,-34l368,387r1,-3l371,382r1,-4l375,376r2,-3l379,368r3,-3l385,360r2,-5l391,350r3,-5l397,339r3,-6l401,330r1,-2l405,324r1,-3l407,318r1,-3l411,312r1,-3l413,305r1,-3l415,298r1,-2l417,292r3,-3l421,286r1,-3l422,279r1,-3l424,273r2,-4l427,266r1,-3l428,259r1,-3l429,252r,-3l430,247r,-4l430,240r,-3l430,234r1,-3l430,228r,-4l429,221r,-3l428,213r,-3l428,206r-1,-3l426,198r-2,-4l423,191r,-5l422,182r-1,-5l420,173r-1,-4l416,164r-1,-5l414,155r-2,-5l411,146r-3,-5l407,137r-1,-5l404,127r-3,-5l399,118r-1,-5l396,109r-3,-5l391,100r-1,-5l387,91r-2,-5l382,82r-3,-5l377,73r-2,-5l372,64r-2,-4l368,56r-4,-4l362,48r-2,-3l357,41r-3,-3l352,34r-3,-3l346,28r-2,-4l340,21r-2,-2l334,16r-2,-2l329,11r-3,-1l323,7,319,5,317,4,314,3,311,2,308,1,304,r-2,l254,19r-1,l249,19r-3,1l241,21r-3,1l235,23r-3,2l229,27r-5,4l219,36r-3,2l213,40r-3,2l208,45r-4,1l199,48r-2,l194,49r-4,1l187,50r-4,l182,51r-4,l176,51r,xe" fillcolor="#ffd1c7" stroked="f">
                  <v:path arrowok="t" o:connecttype="custom" o:connectlocs="34974,10348;31392,10137;27178,9926;22543,9715;17697,10137;13694,10982;9481,13094;6110,16895;3792,20696;2528,23864;1475,27243;421,30833;211,34635;0,38647;0,42871;421,47095;1264,51741;1896,55965;2950,60189;4214,64201;5267,68214;6953,72015;8849,75605;10534,78773;13694,82997;18119,87432;51407,92923;78164,80674;80481,77084;83642,71593;85538,67791;87013,64412;88487,61033;89330,57654;90384,54064;90594,50685;90594,47306;90173,43505;89120,39281;87645,34635;85959,29777;84063,24920;82167,20063;79428,15417;76689,10982;74161,7180;71211,4013;68051,1478;64891,211;52460,4013;48879,5280;44876,8448;41505,10137;38345,10771" o:connectangles="0,0,0,0,0,0,0,0,0,0,0,0,0,0,0,0,0,0,0,0,0,0,0,0,0,0,0,0,0,0,0,0,0,0,0,0,0,0,0,0,0,0,0,0,0,0,0,0,0,0,0,0,0,0"/>
                </v:shape>
                <v:shape id="Freeform 13" o:spid="_x0000_s1037" style="position:absolute;left:242570;top:134620;width:12700;height:8890;visibility:visible;mso-wrap-style:square;v-text-anchor:top" coordsize="60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" path="m,42l14,,60,21,53,42,,42r,xe" fillcolor="#ffe6b3" stroked="f">
                  <v:path arrowok="t" o:connecttype="custom" o:connectlocs="0,8890;2963,0;12700,4445;11218,8890;0,8890;0,8890" o:connectangles="0,0,0,0,0,0"/>
                </v:shape>
                <v:shape id="Freeform 14" o:spid="_x0000_s1038" style="position:absolute;left:173355;top:124460;width:9525;height:9525;visibility:visible;mso-wrap-style:square;v-text-anchor:top" coordsize="43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" path="m,38l17,,43,3,30,46,,38r,xe" fillcolor="#b8b8d9" stroked="f">
                  <v:path arrowok="t" o:connecttype="custom" o:connectlocs="0,7868;3766,0;9525,621;6645,9525;0,7868;0,7868" o:connectangles="0,0,0,0,0,0"/>
                </v:shape>
                <v:shape id="Freeform 15" o:spid="_x0000_s1039" style="position:absolute;left:179705;top:125095;width:66040;height:19050;visibility:visible;mso-wrap-style:square;v-text-anchor:top" coordsize="312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" path="m9,l,43,299,91,312,45,225,29r-7,9l217,38r-3,1l212,39r-2,2l205,41r-3,1l198,42r-4,l171,35,159,18,9,r,xe" fillcolor="#fc0" stroked="f">
                  <v:path arrowok="t" o:connecttype="custom" o:connectlocs="1905,0;0,9002;63288,19050;66040,9420;47625,6071;46143,7955;45932,7955;45297,8164;44873,8164;44450,8583;43392,8583;42757,8792;41910,8792;41063,8792;36195,7327;33655,3768;1905,0;1905,0" o:connectangles="0,0,0,0,0,0,0,0,0,0,0,0,0,0,0,0,0,0"/>
                </v:shape>
                <v:shape id="Freeform 16" o:spid="_x0000_s1040" style="position:absolute;left:161290;top:122555;width:16510;height:10160;visibility:visible;mso-wrap-style:square;v-text-anchor:top" coordsize="79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" path="m,35l34,,79,8,62,46,,35r,xe" fillcolor="#f57575" stroked="f">
                  <v:path arrowok="t" o:connecttype="custom" o:connectlocs="0,7730;7106,0;16510,1767;12957,10160;0,7730;0,7730" o:connectangles="0,0,0,0,0,0"/>
                </v:shape>
                <v:shape id="Freeform 17" o:spid="_x0000_s1041" style="position:absolute;left:69215;top:224790;width:252730;height:80010;visibility:visible;mso-wrap-style:square;v-text-anchor:top" coordsize="1194,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" path="m,89l59,70,118,,241,2,421,30,530,65,703,9,848,7r61,21l964,24r33,-7l1056,24r57,78l1194,256r-240,1l820,288,684,365r-40,-2l593,378,350,335r-131,4l72,373,,89r,xe" fillcolor="#ffeded" stroked="f">
                  <v:path arrowok="t" o:connecttype="custom" o:connectlocs="0,18838;12488,14817;24977,0;51012,423;89112,6350;112183,13758;148802,1905;179493,1482;192405,5927;204047,5080;211032,3598;223520,5080;235585,21590;252730,54187;201930,54398;173567,60960;144780,77258;136313,76835;125518,80010;74083,70908;46355,71755;15240,78952;0,18838;0,18838" o:connectangles="0,0,0,0,0,0,0,0,0,0,0,0,0,0,0,0,0,0,0,0,0,0,0,0"/>
                </v:shape>
                <v:shape id="Freeform 18" o:spid="_x0000_s1042" style="position:absolute;left:71120;top:226060;width:25400;height:24765;visibility:visible;mso-wrap-style:square;v-text-anchor:top" coordsize="119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" path="m5,116r,l8,116r2,-1l14,115r3,-1l23,114r1,-1l27,113r3,-1l33,112r2,-1l39,110r2,-1l45,109r2,-3l50,106r4,-2l56,103r4,-1l62,100r3,-2l69,96r5,-4l79,88r3,-3l83,82r2,-3l89,76r1,-3l92,69r2,-3l95,64r3,-5l99,56r1,-4l102,48r2,-3l105,41r2,-3l108,34r1,-3l110,27r,-3l113,21r1,-6l116,11r,-5l117,4r2,-2l119,1,104,,49,61,,79r5,37l5,116xe" fillcolor="#e8d9d9" stroked="f">
                  <v:path arrowok="t" o:connecttype="custom" o:connectlocs="1067,24765;1067,24765;1708,24765;2134,24552;2988,24552;3629,24338;4909,24338;5123,24125;5763,24125;6403,23911;7044,23911;7471,23698;8324,23484;8751,23271;9605,23271;10032,22630;10672,22630;11526,22203;11953,21990;12807,21776;13234,21349;13874,20922;14728,20495;15795,19641;16862,18787;17503,18147;17716,17506;18143,16866;18997,16225;19210,15585;19637,14731;20064,14090;20277,13663;20918,12596;21131,11956;21345,11102;21771,10248;22198,9607;22412,8753;22839,8113;23052,7259;23266,6618;23479,5764;23479,5124;24119,4483;24333,3202;24760,2348;24760,1281;24973,854;25400,427;25400,213;22198,0;10459,13023;0,16866;1067,24765;1067,24765" o:connectangles="0,0,0,0,0,0,0,0,0,0,0,0,0,0,0,0,0,0,0,0,0,0,0,0,0,0,0,0,0,0,0,0,0,0,0,0,0,0,0,0,0,0,0,0,0,0,0,0,0,0,0,0,0,0,0,0"/>
                </v:shape>
                <v:shape id="Freeform 19" o:spid="_x0000_s1043" style="position:absolute;left:53975;top:43815;width:47625;height:100965;visibility:visible;mso-wrap-style:square;v-text-anchor:top" coordsize="225,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" path="m71,478r-1,-1l69,475r-2,-3l66,467r-2,-3l62,461r-1,-3l60,455r-1,-4l56,448r-1,-3l54,441r-1,-5l51,432r-2,-4l48,423r-2,-4l45,414r-1,-3l43,406r-2,-4l40,397r-1,-4l39,390r-1,-5l38,382r,-5l38,374r,-4l38,366r,-5l38,357r,-5l38,348r,-6l38,338r,-6l38,327r,-6l39,317r,-6l39,305r,-5l40,295r,-5l40,285r,-6l40,275r,-6l40,265r,-4l40,258r-1,-6l39,250r,-3l39,243r-1,-4l38,237r-2,-5l33,229r-2,-5l29,221r-5,-6l21,210r-3,-2l17,204r-1,-2l14,200r-3,-4l10,193,9,190,7,187,4,182,2,177,1,172,,167r,-4l2,160r1,-3l7,154r3,-5l15,146r4,-5l24,138r4,-2l30,133r3,-2l36,130r5,-5l46,122r5,-4l55,115r5,-3l63,109r3,-1l68,105r2,-3l75,97r4,-4l84,88r5,-4l93,82r3,-3l97,79r,-1l96,76r,-2l96,72r,-4l97,65r1,-4l101,59r4,-3l109,54r5,-4l119,48r3,-2l126,45r2,-2l129,43,93,31r,-1l93,28r1,-3l97,22r2,-3l101,15r3,-2l107,11r1,-1l112,7r3,-1l121,5r1,l126,4r3,l131,4r4,-1l138,3r4,-1l145,2r4,l151,1r3,l158,1,160,r4,l167,r4,l173,r3,l179,r2,l186,r3,l192,r3,1l198,1r3,2l204,5r5,2l212,12r-1,1l209,12r-3,l203,11r-4,l195,11r-5,l184,11r-4,1l174,12r-6,l162,12r-4,1l152,13r-3,l144,14r-3,1l137,15r-2,l131,15r-1,1l126,19r-4,2l119,23r2,4l122,27r5,1l130,28r4,1l137,30r4,l143,30r,1l144,30r3,-1l152,27r6,-2l160,24r4,l166,23r3,l173,23r4,2l180,27r3,3l186,32r3,5l191,38r1,3l191,42r-2,l186,42r-5,l177,42r-2,l172,42r-3,l166,42r-4,l159,43r-2,l151,45r-4,2l145,48r-2,l141,50r-4,1l135,54r-4,1l129,57r-2,2l123,61r-3,3l117,65r-2,3l112,70r-1,5l111,75r2,l115,75r5,1l123,78r5,3l131,83r3,3l135,88r,3l136,94r,3l136,102r,3l136,110r,4l135,118r,4l134,125r,5l132,132r-1,4l130,138r,1l127,141r-3,2l121,145r-2,3l113,150r-1,1l114,152r2,l120,154r3,l128,154r4,-2l137,151r1,-1l142,148r3,-2l151,143r5,-3l160,138r4,-2l166,134r3,-1l173,131r4,-3l183,124r6,-3l194,118r4,-3l203,113r2,-3l209,109r3,-3l213,108r-1,4l210,116r-3,6l205,127r-2,3l203,132r22,-9l222,139r-1,l219,140r-2,2l213,145r-4,2l204,150r-6,4l192,157r-2,2l187,160r-4,1l181,164r-6,3l171,170r-6,3l160,175r-3,2l154,178r-5,l146,177r-3,-2l142,173r-3,-5l138,166r-1,l134,166r-4,-1l128,165r-4,l122,165r-3,l115,164r-3,l108,163r-3,l102,161r-3,l98,161r-2,l91,161r-4,l86,161r-1,-2l85,157r2,-3l91,150r5,-4l101,142r6,-4l112,134r3,-4l117,128r,-4l117,123r,-3l119,118r-2,-5l117,111r,-3l117,104r-1,-3l115,96r,-2l115,92r-2,-5l112,86r-3,l107,87r-2,3l102,92r-3,3l94,99r-3,3l87,106r-4,4l79,113r-3,3l73,121r-4,2l66,125r-2,3l63,129r-3,2l55,134r-3,2l48,139r-3,2l43,145r-4,1l36,149r-3,2l30,155r-2,3l25,161r-2,3l23,167r-1,3l22,174r1,4l24,184r1,3l26,190r3,3l30,195r1,4l33,202r1,2l37,208r1,2l39,213r2,3l43,220r1,2l46,225r1,3l49,231r3,5l54,241r1,4l58,248r,1l58,252r,3l58,258r-2,2l56,265r,4l56,274r,4l55,284r,4l55,294r,2l55,300r,2l55,305r-1,3l54,311r,3l54,318r,2l54,323r-1,2l53,329r,2l53,334r,3l53,339r-1,6l52,350r,6l52,360r,5l52,369r,5l52,377r,4l53,384r,2l54,388r1,4l58,396r1,3l60,401r,3l62,408r1,2l64,413r2,2l68,419r1,3l70,426r1,3l74,432r1,4l76,438r1,3l78,445r1,2l81,450r1,2l83,456r,3l84,464r1,3l85,469r-1,4l83,474r-4,1l77,477r-4,1l71,478r,xe" fillcolor="black" stroked="f">
                  <v:path arrowok="t" o:connecttype="custom" o:connectlocs="12912,96741;10372,90404;8255,83011;8043,76252;8043,67803;8467,58931;8255,52172;5080,45413;1905,40133;635,33162;6985,27670;13970,22812;20320,16687;20743,12885;27093,9083;21378,3168;26670,845;31962,211;37253,0;42545,634;42122,2323;33443,2746;27517,3380;28363,6125;33443,5281;38735,6337;38312,8871;33232,9083;27728,11617;23495,15842;28363,18165;28787,24080;27517,29360;24553,32106;30692,30839;37465,27037;44873,22390;47625,25981;41910,32528;34925,36542;29422,35486;25188,34852;20320,34007;20320,30839;24765,25347;24342,19855;20955,20066;14605,25981;9525,29783;4868,34641;6138,40766;8678,45624;11642,51750;11853,56819;11642,63790;11218,68648;11007,75196;11218,81532;13335,86602;15875,92094;17568,96952;15452,100965" o:connectangles="0,0,0,0,0,0,0,0,0,0,0,0,0,0,0,0,0,0,0,0,0,0,0,0,0,0,0,0,0,0,0,0,0,0,0,0,0,0,0,0,0,0,0,0,0,0,0,0,0,0,0,0,0,0,0,0,0,0,0,0,0,0"/>
                </v:shape>
                <v:shape id="Freeform 20" o:spid="_x0000_s1044" style="position:absolute;left:37465;top:125730;width:158115;height:119380;visibility:visible;mso-wrap-style:square;v-text-anchor:top" coordsize="747,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" path="m150,81r-1,1l148,86r-1,1l146,91r-1,3l143,98r-1,5l140,107r-1,5l138,117r-3,6l134,128r-1,3l133,134r-1,2l131,140r-1,2l128,145r-1,2l127,151r-1,2l125,156r-1,3l123,162r-1,6l119,172r-1,6l117,182r-2,5l113,190r-1,5l111,198r-1,2l109,203r-1,1l108,206r-1,l105,208r-2,2l102,214r-4,3l96,222r-3,3l90,231r-2,2l86,235r-3,4l82,241r-2,2l78,246r-3,4l74,253r-3,3l68,260r-1,3l65,267r-2,3l60,273r-2,4l57,281r-4,4l52,288r-3,3l47,296r-3,3l42,303r-2,4l38,310r-2,4l34,318r-2,4l29,326r-2,4l25,334r-2,3l22,342r-2,3l18,349r-1,3l14,356r-1,4l12,363r-2,5l9,371r-2,3l6,378r-1,3l5,385r-2,3l3,391r,4l3,398r-1,2l,404r,3l,410r,3l,416r,3l,423r,3l,428r2,4l2,435r1,4l3,442r1,3l5,449r,3l6,454r1,4l9,461r1,3l11,468r1,2l14,474r,3l17,480r1,3l19,486r2,3l22,492r3,4l26,498r3,6l34,509r3,5l42,519r3,5l50,530r5,4l60,539r5,3l70,545r4,4l80,552r5,2l89,557r6,2l101,561r4,l110,562r6,l120,563r6,l132,564r5,l142,564r5,l153,563r4,l163,562r6,-1l173,560r6,-1l185,558r5,-3l194,553r6,-2l205,549r4,-4l214,543r4,-3l223,537r5,-4l232,530r4,-5l240,522r4,-5l248,513r4,-6l256,503r2,-4l260,497r1,-3l262,491r3,-5l268,481r2,-5l273,470r2,-6l277,460r1,-6l280,450r2,-6l283,440r,-5l284,431r1,-5l286,422r,-5l286,413r,-5l288,404r,-5l288,396r,-5l288,389r-2,-4l286,381r,-3l286,374r,-3l286,368r-1,-3l285,362r-1,-3l284,356r-1,-4l283,349r-1,-5l282,341r-1,-6l281,332r-1,-6l278,322r-1,-6l277,312r-1,-6l276,301r-1,-5l274,291r-1,-5l273,280r-2,-4l271,270r-1,-5l269,261r-1,-5l268,253r-1,-4l267,244r-1,-3l266,239r-1,-6l265,230r,-5l265,221r-2,-3l263,216r,-3l263,210r,-4l262,204r,-4l262,197r,-2l261,191r,-3l261,185r,-4l261,178r-1,-2l260,173r,-3l260,168r,-4l260,162r,-3l260,155r,-2l260,152r3,-1l267,146r6,-3l277,139r6,-5l288,130r4,-5l294,119r3,-3l298,112r1,-4l299,105r,-2l299,100r1,l301,99r5,-1l308,96r4,-2l315,92r5,-2l323,88r4,-2l330,82r4,-2l336,78r3,-2l341,72r1,-1l342,53r1,1l346,56r3,2l352,60r5,1l361,64r5,3l371,70r3,1l376,72r4,2l383,76r4,1l390,79r4,1l397,82r4,1l405,86r4,1l413,89r4,1l421,91r4,1l429,95r5,1l439,98r4,1l449,100r5,1l458,104r5,l467,106r6,1l478,108r6,l489,110r5,l500,112r4,1l510,114r6,l522,114r4,1l532,115r6,l544,115r5,l555,116r6,-1l567,115r5,l578,115r6,-1l590,113r4,-1l600,112r5,-2l610,109r5,-1l621,108r4,-2l630,105r5,-1l639,103r4,-2l647,100r5,-1l657,98r3,-1l664,95r3,-1l672,92r3,-2l679,89r3,-2l685,87r4,-2l691,83r4,-1l698,81r5,-3l708,76r5,-4l718,69r3,-4l726,63r3,-2l732,59r3,-4l737,54r4,-4l744,47r1,-2l747,45,717,43r-2,l713,45r-3,2l705,52r-3,1l698,55r-3,3l691,61r-4,2l683,65r-4,4l675,72r-6,2l665,77r-6,3l653,82r-3,1l647,85r-3,1l642,87r-4,1l636,90r-4,1l630,92r-3,l623,94r-3,1l617,96r-3,1l610,98r-2,l605,99r-4,l598,100r-4,l592,101r-3,l585,101r-3,2l578,103r-3,l571,103r-3,l564,103r-3,l557,103r-3,l550,103r-3,-2l544,101r-5,l537,101r-4,-1l529,100r-4,l522,100r-4,-1l515,99r-4,-1l507,98r-4,-1l500,97r-5,-1l493,96r-5,-1l485,95r-4,-1l478,92r-5,l470,91r-4,-1l463,90r-5,-2l455,87r-4,l447,86r-4,-3l440,82r-5,l432,81r-5,-2l424,78r-5,-1l416,76r-4,-2l408,72r-4,-1l401,70r-5,-2l393,67r-5,-2l384,63r-4,-2l376,60r-3,-2l369,56r-5,-2l360,52r-3,-2l353,49r-4,-4l345,44r-4,-2l337,40r-1,-1l336,34r-1,-2l334,28r,-3l333,22r-2,-4l330,15r-1,-3l328,9,327,6,326,4,323,1r-1,l320,r-4,l313,r-5,l304,r-6,l292,1r-4,2l282,4r-5,1l273,5r-4,1l265,6r-3,1l260,7r,1l260,8r1,4l262,12r3,1l267,13r4,1l274,13r3,l280,12r3,l286,12r3,-2l292,10r4,l298,9r3,l304,9r3,1l311,12r3,2l314,15r1,2l316,19r2,4l319,26r1,5l321,34r2,5l323,43r1,3l326,51r,4l326,58r,3l324,64r-1,3l320,69r-4,3l313,73r-4,3l306,77r-2,1l301,78r,l300,77r,-3l299,70r,-5l297,61r-3,-5l291,54r-3,-1l283,53r-1,2l280,56r,4l278,62r2,5l280,69r,3l281,76r,2l281,83r,6l280,91r,4l278,97r,3l276,105r-2,5l271,115r-3,6l266,123r-3,2l260,127r-4,3l253,132r-3,2l245,135r-2,4l238,140r-2,2l232,143r-2,2l228,147r,4l230,152r2,1l236,154r2,l241,154r3,l245,153r1,l246,154r,5l246,162r,3l246,170r,4l246,177r,2l246,182r,3l246,188r,2l246,194r1,3l247,200r,4l247,207r,3l247,214r1,3l248,222r,3l248,228r,5l248,235r2,5l250,243r,5l250,251r,3l250,259r,3l250,265r1,5l251,273r,4l251,280r1,5l252,287r,4l252,294r1,3l253,300r,4l253,307r1,3l254,313r,3l254,318r1,4l255,326r1,6l256,335r2,6l258,345r1,6l259,355r1,6l260,363r,4l261,370r,3l261,376r,2l261,381r1,4l262,388r,2l262,394r1,3l263,399r,4l263,406r,3l263,413r,3l263,419r,4l262,426r,2l261,432r,3l260,437r,4l260,444r-1,4l258,451r-2,2l255,457r,3l254,463r-1,4l252,470r-1,3l250,476r-2,3l246,481r-1,4l243,487r-2,3l239,492r-1,4l233,501r-5,6l223,512r-6,5l215,518r-4,3l208,523r-2,2l202,526r-2,2l196,530r-2,2l188,534r-5,2l177,539r-5,2l166,542r-5,2l156,544r-6,1l146,545r-5,l137,545r-5,1l127,545r-4,l118,544r-3,l110,543r-3,-1l102,541r-2,-1l96,539r-4,-3l89,535r-3,-1l80,532r-3,-2l71,525r-5,-4l63,518r-3,-3l58,513r-3,-4l52,506r-3,-3l47,498r-4,-3l41,490r-3,-4l36,481r-2,-3l30,472r-1,-4l27,463r-2,-5l23,452r-2,-4l20,442r,-6l19,433r,-2l19,427r,-2l19,422r,-4l19,416r,-3l19,410r,-3l19,404r1,-4l20,398r1,-3l22,391r1,-2l25,386r,-4l26,378r1,-2l28,372r2,-3l32,365r1,-3l35,358r1,-4l37,351r3,-3l41,343r2,-3l45,336r2,-3l49,328r2,-3l52,321r3,-4l57,313r2,-4l62,305r2,-4l65,297r3,-3l70,290r3,-3l74,282r4,-3l80,276r2,-4l83,268r3,-4l88,260r2,-4l93,253r2,-3l96,246r4,-3l101,240r2,-4l105,233r3,-2l109,227r2,-3l113,222r3,-3l117,216r1,-3l120,210r2,-2l125,204r3,-5l130,195r3,-4l134,189r3,-2l138,183r1,-2l139,178r2,-4l142,171r1,-3l145,163r1,-3l147,155r1,-3l149,146r1,-3l150,139r3,-5l153,131r2,-5l155,122r1,-5l156,113r1,-4l158,105r2,-4l160,98r1,-2l161,92r1,-2l162,88r,-1l163,85r,-2l150,81r,xe" fillcolor="black" stroked="f">
                  <v:path arrowok="t" o:connecttype="custom" o:connectlocs="28152,27728;24977,37677;20743,45932;14182,55668;7620,66463;2117,77893;0,87418;1482,96943;6138,106680;20108,118322;35772,118745;49953,111125;58208,98213;60960,84455;59902,74507;57785,60537;56092,47625;55245,38312;57785,30268;64770,20743;72602,11430;83397,16933;96097,21378;111337,24342;128058,23283;141182,19897;152612,13758;149225,11007;136948,17992;128058,20955;117898,21802;107315,20743;96308,18415;84878,14817;73025,9313;69003,847;56938,1270;59902,2540;67310,4868;66887,15240;60960,11218;59267,20108;51435,29422;52070,32385;52282,41698;52917,52493;53552,62865;54822,74295;55668,84032;55033,93345;51858,102658;42333,111760;27940,115570;16298,112183;7197,101177;4022,88477;5715,79587;10795,68792;17357,57573;23495,47413;29422,38312;32808,26670;34502,17568" o:connectangles="0,0,0,0,0,0,0,0,0,0,0,0,0,0,0,0,0,0,0,0,0,0,0,0,0,0,0,0,0,0,0,0,0,0,0,0,0,0,0,0,0,0,0,0,0,0,0,0,0,0,0,0,0,0,0,0,0,0,0,0,0,0,0"/>
                </v:shape>
                <v:shape id="Freeform 21" o:spid="_x0000_s1045" style="position:absolute;left:70485;top:79375;width:37465;height:46990;visibility:visible;mso-wrap-style:square;v-text-anchor:top" coordsize="176,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" path="m,l2,1,4,6r,2l6,12r1,3l10,19r1,5l13,28r1,4l17,36r1,4l19,44r,2l20,50r,4l21,60r,5l23,70r,4l26,78r1,1l29,79r1,-1l34,77r2,-3l41,73r3,-3l50,68r5,-4l60,62r5,-3l70,56r5,-3l80,52r5,-1l89,50r4,l97,50r3,1l102,53r3,2l109,60r3,4l116,69r3,4l123,79r2,4l128,89r2,5l133,98r1,3l135,105r1,1l138,107r-2,l134,108r-3,1l127,110r-5,3l117,115r-4,1l111,117r-3,1l105,121r-3,1l98,122r-2,1l94,125r-6,1l85,130r-5,1l79,132r-1,1l79,134r1,l83,134r3,-1l92,132r3,-1l101,130r4,-2l111,127r5,-1l122,124r4,-1l131,123r3,-1l139,123r2,l143,125r2,1l146,128r1,4l149,135r1,4l151,144r2,5l155,153r1,5l156,163r1,5l158,172r2,5l160,181r,4l161,188r-1,3l160,194r-2,3l158,199r,5l158,208r,2l158,213r,1l158,215r,l160,217r2,1l164,221r2,1l169,222r1,-3l171,218r1,-2l173,214r2,-5l175,205r,-4l176,199r,-3l176,194r,-4l176,187r,-4l176,180r,-3l176,173r,-3l176,168r-1,-4l175,160r-2,-4l173,154r,-4l172,148r,-4l172,142r-1,-6l170,132r-1,-5l168,125r-4,-6l162,116r-4,-2l156,113r-5,-3l150,112r-1,-2l149,109r,-2l148,105r-1,-4l146,98r,-4l145,89r-3,-4l140,80r-1,-6l138,70r-4,-5l133,61r-2,-3l128,54r-3,-3l124,47r-4,-2l119,43r-6,-3l109,39r-2,-2l103,37r-2,l97,37r-3,l92,39r-5,l83,40r-4,1l74,41r-4,1l66,44r-3,1l58,46r-3,3l52,50r-3,1l47,52r-4,1l42,55r-4,1l38,58,37,56r,-2l36,52r,-5l35,44,34,42,33,39r,-3l32,33,30,30,29,26,28,24,26,19,23,17,21,14,20,12,15,7,11,5,6,3,4,,2,,,,,xe" fillcolor="black" stroked="f">
                  <v:path arrowok="t" o:connecttype="custom" o:connectlocs="851,1693;2342,5080;3832,8467;4257,11430;4896,15663;6386,16510;9366,14817;13837,12488;18094,10795;21287,10795;23841,13547;26609,17568;28524,21378;28950,22648;25970,23918;22990,24977;20435,26035;17030,27728;17030,28363;20223,27728;24693,26670;28524,25823;30866,26670;31930,29422;33208,33443;34059,37465;34059,40428;33633,43180;33633,45297;34485,46143;36188,46355;37252,44238;37465,41487;37465,38735;37465,35983;36826,33020;36614,30480;35975,26882;33633,24130;31718,23283;31292,21378;30227,17992;28524,13758;26609,10795;24054,8467;21500,7832;18520,8255;14901,8890;11708,10372;9153,11218;7876,11853;7450,9313;6812,6985;5535,4022;3193,1482;426,0" o:connectangles="0,0,0,0,0,0,0,0,0,0,0,0,0,0,0,0,0,0,0,0,0,0,0,0,0,0,0,0,0,0,0,0,0,0,0,0,0,0,0,0,0,0,0,0,0,0,0,0,0,0,0,0,0,0,0,0"/>
                </v:shape>
                <v:shape id="Freeform 22" o:spid="_x0000_s1046" style="position:absolute;left:89535;top:72390;width:23495;height:12700;visibility:visible;mso-wrap-style:square;v-text-anchor:top" coordsize="11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" path="m,52r1,l6,52,8,51r4,-1l15,49r4,l23,47r4,l31,45r4,-2l39,42r4,-2l45,38r4,-2l53,30r5,-5l62,20r5,-4l73,12,77,9,81,5,86,3,90,2,95,1,99,r5,l106,r3,1l110,2r-1,1l105,5r-4,2l96,10r-5,4l86,16r-5,4l77,24r-3,5l72,32r-1,4l68,38r-1,3l65,43r-4,4l58,47r-2,2l52,50r-3,2l44,52r-5,2l35,55r-2,1l29,57r-3,1l22,58r-2,1l15,59r-3,1l9,60r,l,52r,xe" fillcolor="black" stroked="f">
                  <v:path arrowok="t" o:connecttype="custom" o:connectlocs="0,11007;214,11007;1282,11007;1709,10795;2563,10583;3204,10372;4058,10372;4913,9948;5767,9948;6621,9525;7476,9102;8330,8890;9184,8467;9612,8043;10466,7620;11320,6350;12388,5292;13243,4233;14311,3387;15592,2540;16447,1905;17301,1058;18369,635;19223,423;20291,212;21146,0;22213,0;22641,0;23281,212;23495,423;23281,635;22427,1058;21573,1482;20505,2117;19437,2963;18369,3387;17301,4233;16447,5080;15806,6138;15379,6773;15165,7620;14524,8043;14311,8678;13883,9102;13029,9948;12388,9948;11961,10372;11107,10583;10466,11007;9398,11007;8330,11430;7476,11642;7049,11853;6194,12065;5553,12277;4699,12277;4272,12488;3204,12488;2563,12700;1922,12700;1922,12700;0,11007;0,11007" o:connectangles="0,0,0,0,0,0,0,0,0,0,0,0,0,0,0,0,0,0,0,0,0,0,0,0,0,0,0,0,0,0,0,0,0,0,0,0,0,0,0,0,0,0,0,0,0,0,0,0,0,0,0,0,0,0,0,0,0,0,0,0,0,0,0"/>
                </v:shape>
                <v:shape id="Freeform 23" o:spid="_x0000_s1047" style="position:absolute;left:124460;top:92710;width:6350;height:12700;visibility:visible;mso-wrap-style:square;v-text-anchor:top" coordsize="3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" path="m22,6l20,2,16,,14,,12,,8,,6,2,5,6,4,10,3,11,1,16,,18r,5l,26r,4l,34r,4l,42r1,3l1,48r2,4l5,55r3,4l11,59r3,l16,59r5,1l23,59r4,-2l28,55r2,-2l30,50r,-2l30,45r,-3l29,38r,-4l28,30r,-3l27,23r,-4l26,16r,-4l24,10,23,8r,-2l22,6r,xe" fillcolor="black" stroked="f">
                  <v:path arrowok="t" o:connecttype="custom" o:connectlocs="4657,1270;4233,423;3387,0;2963,0;2540,0;1693,0;1270,423;1058,1270;847,2117;635,2328;212,3387;0,3810;0,4868;0,5503;0,6350;0,7197;0,8043;0,8890;212,9525;212,10160;635,11007;1058,11642;1693,12488;2328,12488;2963,12488;3387,12488;4445,12700;4868,12488;5715,12065;5927,11642;6350,11218;6350,10583;6350,10160;6350,9525;6350,8890;6138,8043;6138,7197;5927,6350;5927,5715;5715,4868;5715,4022;5503,3387;5503,2540;5080,2117;4868,1693;4868,1270;4657,1270;4657,1270" o:connectangles="0,0,0,0,0,0,0,0,0,0,0,0,0,0,0,0,0,0,0,0,0,0,0,0,0,0,0,0,0,0,0,0,0,0,0,0,0,0,0,0,0,0,0,0,0,0,0,0"/>
                </v:shape>
                <v:shape id="Freeform 24" o:spid="_x0000_s1048" style="position:absolute;left:175895;top:84455;width:6985;height:13335;visibility:visible;mso-wrap-style:square;v-text-anchor:top" coordsize="34,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" path="m18,2l12,,7,2,5,3,3,7,1,9r,3l1,15r,2l1,19r,3l,26r,3l,34r1,4l1,41r,4l1,48r3,4l4,54r1,2l6,58r2,1l12,61r3,1l20,62r5,-1l28,59r3,-1l33,55r1,-2l34,49,33,47r,-3l33,40,30,37,29,32,28,28,27,25,26,21,25,17,22,13,21,11,20,8,19,6,18,3r,-1l18,2xe" fillcolor="black" stroked="f">
                  <v:path arrowok="t" o:connecttype="custom" o:connectlocs="3698,430;2465,0;1438,430;1027,645;616,1506;205,1936;205,2581;205,3226;205,3656;205,4087;205,4732;0,5592;0,6237;0,7313;205,8173;205,8818;205,9679;205,10324;822,11184;822,11614;1027,12045;1233,12475;1644,12690;2465,13120;3082,13335;4109,13335;5136,13120;5752,12690;6369,12475;6780,11829;6985,11399;6985,10539;6780,10109;6780,9464;6780,8603;6163,7958;5958,6883;5752,6022;5547,5377;5341,4517;5136,3656;4520,2796;4314,2366;4109,1721;3903,1290;3698,645;3698,430;3698,430" o:connectangles="0,0,0,0,0,0,0,0,0,0,0,0,0,0,0,0,0,0,0,0,0,0,0,0,0,0,0,0,0,0,0,0,0,0,0,0,0,0,0,0,0,0,0,0,0,0,0,0"/>
                </v:shape>
                <v:shape id="Freeform 25" o:spid="_x0000_s1049" style="position:absolute;left:147955;top:105410;width:17780;height:10795;visibility:visible;mso-wrap-style:square;v-text-anchor:top" coordsize="84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" path="m72,2r-3,l65,6,61,9r-4,4l53,17r-5,3l43,24r-4,2l35,26r-2,1l30,26r-3,l24,25r-4,l17,24,15,22,11,21,8,20r-3,l3,20,,20r,1l,24r3,3l4,29r3,2l10,34r2,2l16,38r2,2l22,41r3,3l27,46r4,1l33,48r4,1l41,49r6,l53,47r5,-1l63,45r5,-4l72,38r4,-3l77,31r1,-2l79,26r1,-2l82,20r,-3l83,13r1,-2l83,8r,-2l82,3r,-1l79,,78,,76,,72,2r,xe" fillcolor="black" stroked="f">
                  <v:path arrowok="t" o:connecttype="custom" o:connectlocs="15240,441;14605,441;13758,1322;12912,1983;12065,2864;11218,3745;10160,4406;9102,5287;8255,5728;7408,5728;6985,5948;6350,5728;5715,5728;5080,5508;4233,5508;3598,5287;3175,4847;2328,4626;1693,4406;1058,4406;635,4406;0,4406;0,4626;0,5287;635,5948;847,6389;1482,6829;2117,7490;2540,7931;3387,8372;3810,8812;4657,9033;5292,9693;5715,10134;6562,10354;6985,10575;7832,10795;8678,10795;9948,10795;11218,10354;12277,10134;13335,9914;14393,9033;15240,8372;16087,7711;16298,6829;16510,6389;16722,5728;16933,5287;17357,4406;17357,3745;17568,2864;17780,2423;17568,1762;17568,1322;17357,661;17357,441;16722,0;16510,0;16087,0;15240,441;15240,441" o:connectangles="0,0,0,0,0,0,0,0,0,0,0,0,0,0,0,0,0,0,0,0,0,0,0,0,0,0,0,0,0,0,0,0,0,0,0,0,0,0,0,0,0,0,0,0,0,0,0,0,0,0,0,0,0,0,0,0,0,0,0,0,0,0"/>
                </v:shape>
                <v:shape id="Freeform 26" o:spid="_x0000_s1050" style="position:absolute;left:156210;top:123190;width:108585;height:22860;visibility:visible;mso-wrap-style:square;v-text-anchor:top" coordsize="512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" path="m,28l1,27,3,26,6,23,9,21r4,-3l17,16r5,-4l27,10,31,7,35,6,38,2,43,1,45,r2,l48,r3,1l50,3,48,8r-2,3l43,17r-3,4l37,26r-1,2l35,30,417,92r39,-1l460,70r2,l465,71r4,1l474,74r5,2l484,78r6,3l495,82r4,2l503,87r4,2l510,91r2,2l512,94r-1,2l507,97r-3,1l501,98r-3,1l495,99r-4,1l488,100r-4,l480,101r-4,l472,102r-5,l464,103r-4,l456,103r-5,l446,103r-3,2l439,105r-3,l432,106r-2,l427,106r-3,l421,106r-1,1l417,107r-1,l415,107r-3,-1l408,106r-2,-1l402,105r-3,-2l394,103r-4,-1l385,101r-6,l374,99r-7,l361,98r-7,-1l347,96r-8,-2l331,93r-7,-1l316,90r-9,-1l299,88r-8,-1l281,85r-9,-2l263,82r-8,-1l245,79,235,78r-9,-2l217,75r-9,-2l198,72r-9,-1l180,69r-9,-2l161,66r-9,-2l143,63r-9,-2l126,60r-8,-2l110,56r-8,-1l93,54,85,53,78,52,70,51,65,50,58,48,52,47,46,45r-4,l36,44r-5,l27,42r-3,l20,41r-2,l14,38r-1,l9,36,6,34,5,33,2,32,,29,,28r,xe" fillcolor="black" stroked="f">
                  <v:path arrowok="t" o:connecttype="custom" o:connectlocs="636,5555;2757,3846;5726,2136;8059,427;9968,0;10604,641;9119,3632;7635,5982;96709,19442;98617,15169;101586,16237;104980,17519;107525,19014;108585,20083;106888,20937;104980,21151;102647,21364;100102,21792;97557,22005;94588,22005;92467,22433;90558,22646;89074,22860;88013,22860;86105,22433;83560,22005;80378,21578;76561,20937;71895,20083;67017,19228;61715,18587;55777,17519;49839,16664;44113,15596;38174,14741;32236,13673;26722,12819;21632,11750;16542,11110;12301,10255;8907,9614;5726,8973;3817,8759;1909,7691;424,6837;0,5982" o:connectangles="0,0,0,0,0,0,0,0,0,0,0,0,0,0,0,0,0,0,0,0,0,0,0,0,0,0,0,0,0,0,0,0,0,0,0,0,0,0,0,0,0,0,0,0,0,0"/>
                </v:shape>
                <v:shape id="Freeform 27" o:spid="_x0000_s1051" style="position:absolute;left:167005;top:99060;width:109855;height:67945;visibility:visible;mso-wrap-style:square;v-text-anchor:top" coordsize="520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" path="m31,153l43,125,,118r,-2l1,114r2,-3l8,108r,l10,108r3,l18,109r1,l22,109r3,2l28,111r3,l34,111r4,1l42,112r4,l49,113r4,l57,114r5,l67,115r4,l76,116r4,l85,117r5,l95,118r5,l105,120r4,1l115,122r5,l124,122r5,l133,123r5,l143,124r4,l153,125r3,l161,126r5,l170,127r4,l177,129r5,l186,130r3,l192,131r4,l199,131r6,1l209,132r4,1l216,133r2,l219,134r,-1l220,131r1,-5l222,122r1,-5l224,115r2,-4l227,108r1,-4l230,100r1,-4l233,93r2,-5l236,84r2,-4l239,77r3,-5l243,68r2,-4l248,61r1,-4l251,54r1,-3l254,49r4,-6l263,40r3,-2l269,34r3,-2l275,30r4,-1l282,26r4,-1l289,24r4,l295,23r3,l302,23r2,l308,23r2,1l313,25r3,1l318,29r2,3l323,38r,2l324,42r1,3l325,48r1,3l326,53r1,4l328,60r,2l328,66r,3l329,72r,5l331,82r,4l331,89r,2l331,93r1,-3l336,89r4,-1l343,87r5,l352,88r6,1l363,91r4,4l371,99r3,3l378,105r1,1l380,107r,-1l384,106r3,-1l392,103r4,-1l402,99r4,l410,99r4,l418,100r5,3l429,105r3,2l436,109r3,2l440,112r,-1l440,108r,-3l441,100r,-3l442,95r,-4l444,88r,-3l445,81r,-3l447,75r,-5l448,67r1,-5l451,59r1,-3l453,52r1,-4l455,45r1,-4l457,38r2,-4l460,32r2,-5l465,24r3,-3l471,17r3,-3l477,12r2,-4l483,7r2,-2l489,4r4,-2l499,r6,2l509,5r4,3l516,13r1,3l519,18r,4l520,25r,4l520,31r,3l520,39r-1,3l519,47r-2,4l516,56r-1,2l514,61r-1,3l513,70r-1,2l512,75r-2,3l510,81r,3l510,87r-1,3l509,95r-1,2l508,100r-1,5l507,109r,4l506,116r,5l506,125r-1,4l505,133r-1,5l504,142r,3l502,150r,4l502,159r-1,4l500,168r,3l500,176r-1,4l499,185r-1,4l498,194r-1,3l495,202r,3l494,209r,4l494,217r-1,4l493,224r-1,3l492,231r-1,3l491,238r-1,2l490,243r-1,2l489,249r-2,4l486,258r-1,3l485,263r-2,5l480,272r-2,6l476,284r-4,4l470,294r-2,4l465,304r-3,3l460,311r-3,3l455,317r-2,4l452,322r-1,1l449,323r-3,-1l445,318r-3,-3l440,312r-1,-4l438,306r,-2l438,304r1,-2l442,298r3,-3l448,293r4,-4l456,287r3,-5l462,279r3,-3l468,272r2,-4l472,265r2,-4l476,258r,-2l476,252r1,-3l478,244r,-3l478,239r,-4l479,232r,-3l479,225r1,-3l482,218r,-4l483,209r,-3l484,202r,-5l485,193r,-5l486,184r,-5l487,175r2,-5l489,166r1,-6l491,156r,-5l492,147r,-5l493,138r,-6l494,127r,-4l495,118r,-4l497,109r,-4l498,99r,-3l499,91r1,-4l500,84r,-5l501,77r,-5l502,69r,-3l504,62r,-5l505,52r1,-4l506,45r,-2l506,42r,-3l507,35r,-3l508,30r,-4l507,23r-1,-2l501,20r-4,-2l493,18r-4,l486,21r-3,2l479,26r-1,1l477,30r-2,3l474,35r-2,1l471,40r-1,2l469,45r-1,3l467,52r-2,5l465,62r-2,5l462,71r,2l461,77r-1,2l460,82r-1,6l457,94r-1,2l456,99r-1,3l455,105r-1,6l453,115r-2,6l451,126r-3,5l447,135r-1,5l446,144r-1,4l444,150r-2,3l441,156r-1,2l439,159r-2,-2l436,154r,-2l436,149r-2,-4l434,143r,-4l436,136r,-4l436,129r,-3l436,124r1,-4l438,118r-1,-1l434,116r-3,-2l426,112r-4,-3l416,108r-6,-1l406,108r-5,3l395,115r-4,5l387,124r-5,5l380,132r-3,l376,132r-3,-3l371,125r-2,-4l367,116r-2,-4l364,108r-1,-2l363,105r-36,3l326,108r-1,3l324,114r-3,3l318,122r-2,4l313,130r-1,2l310,135r-1,3l304,143r-3,6l297,153r-3,5l290,161r-3,4l283,166r-2,l278,165r-2,-3l276,159r2,-2l280,153r3,-4l288,144r5,-3l295,138r2,-4l301,130r2,-4l305,122r3,-6l309,112r2,-6l312,104r,-4l313,98r1,-3l314,89r3,-4l317,80r1,-4l318,71r,-3l318,63r-1,-3l317,57r,-3l314,50r,-3l312,43r-3,-1l304,41r-5,l297,41r-3,l290,42r-2,1l284,43r-3,1l279,47r-3,1l271,50r-5,3l261,57r-2,3l258,62r-2,4l254,69r-2,4l250,77r-1,2l249,82r-1,3l245,88r-1,3l244,95r-1,3l241,100r-2,4l238,107r-1,4l236,114r-1,2l234,120r,3l233,127r-2,6l230,138r1,3l231,145r3,4l237,152r4,2l244,156r4,2l249,158r1,1l251,159r1,l254,161r3,2l258,165r,1l256,168r-4,1l249,169r-3,l244,168r-3,l236,166r-5,-1l227,160r-4,-3l220,152r-2,-4l78,131,68,160r-10,l68,131,55,127,40,157r-9,-4l31,153xe" fillcolor="black" stroked="f">
                  <v:path arrowok="t" o:connecttype="custom" o:connectlocs="2113,22718;8028,23560;16056,24401;25351,25663;34013,26505;41407,27557;46477,27557;48801,20194;52392,12832;57463,6731;63800,4838;68237,8414;69293,13883;70138,18932;78377,20825;83659,21456;92109,22929;93377,19142;95278,12411;97602,5680;103306,841;109644,4628;109010,11780;107742,17670;106897,24401;106052,32395;105207,40809;103940,47751;102672,54272;98870,62686;94856,67945;92743,63528;98870,57217;100982,50696;102038,43964;103306,35761;104362,26715;105630,18301;106686,10939;107320,5469;101193,5469;98870,10097;97179,17249;95278,25453;93165,32816;91687,29239;91687,24401;82603,25243;77532,24401;67814,24612;62744,32184;58730,33026;64434,25663;66969,17880;66336,10518;60843,9045;54505,13042;51547,19142;49435,25243;50914,32395;54505,34709;48801,34709;11619,26715" o:connectangles="0,0,0,0,0,0,0,0,0,0,0,0,0,0,0,0,0,0,0,0,0,0,0,0,0,0,0,0,0,0,0,0,0,0,0,0,0,0,0,0,0,0,0,0,0,0,0,0,0,0,0,0,0,0,0,0,0,0,0,0,0,0,0"/>
                </v:shape>
                <v:shape id="Freeform 28" o:spid="_x0000_s1052" style="position:absolute;left:135890;top:26670;width:67945;height:34290;visibility:visible;mso-wrap-style:square;v-text-anchor:top" coordsize="319,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" path="m,113r2,1l6,116r1,1l11,118r3,2l18,121r3,1l25,123r3,2l32,127r3,l39,128r3,l45,128r3,-1l51,127r4,-1l58,126r2,-1l65,123r2,-1l72,122r2,-2l78,120r2,-1l82,118r4,-1l87,117r-1,l85,117r-3,-1l79,116r-5,-3l71,112r-5,-1l62,110r-6,-3l51,105r-4,-3l43,101,39,96,35,94,33,90,32,87r1,-1l36,85r5,-1l45,86r2,l49,87r3,3l57,91r2,l63,92r3,l69,93r3,1l75,95r4,l83,96r4,2l90,98r5,1l100,100r4,l109,101r4,l118,102r5,l127,103r5,l138,104r4,l148,105r5,l158,107r5,l168,107r4,l177,107r3,-2l186,105r4,-1l194,104r4,-1l202,103r4,-1l209,102r4,-1l216,101r4,-1l223,100r6,-2l233,95r5,-1l241,93r3,-1l246,91r1,l248,91r19,4l263,108r41,4l303,111r-3,-1l298,107r-3,-3l290,100r-6,-5l282,92r-4,-2l276,87r-3,-2l269,82r-2,-3l263,75r-3,-2l256,70r-3,-3l251,65r-4,-2l244,61r-3,-3l238,56r-2,-2l232,53r-2,-3l226,49r-2,-1l220,47r-6,-2l209,44r-4,-1l200,41r-5,-1l191,40r-5,l182,39r-3,l176,39r-3,l170,39r-1,l170,38r3,l176,37r3,l183,37r3,l190,36r4,l198,35r3,l205,35r3,l210,35r4,1l216,36r4,1l223,37r5,2l232,40r6,1l243,44r5,2l253,47r5,2l262,50r4,3l269,53r2,1l273,55r1,l276,41r-1,l274,40r-4,-1l268,37r-5,-1l259,34r-5,-3l248,29r-2,-2l243,26r-3,-1l237,23r-6,-3l226,19r-5,-3l216,14r-3,-1l209,12r-3,-1l202,10r-4,l194,10r-3,l187,10r-4,l180,10r-4,l173,10r-3,l169,10r-5,1l164,11r,-1l165,7r3,-4l172,r3,l177,r3,l185,1r2,l190,1r2,l195,2r3,l201,3r4,l208,4r4,l214,4r3,1l221,7r3,l226,8r4,1l233,10r4,l240,11r3,l246,12r2,1l252,14r2,l258,16r4,2l267,19r3,2l275,25r3,1l281,29r3,2l286,35r4,3l293,43r2,2l296,47r-7,11l313,83,286,80r2,1l292,84r3,1l297,89r3,3l304,95r2,3l308,101r4,3l314,108r1,2l318,113r,3l319,118r-3,3l313,122r-5,1l304,123r-5,l296,123r-4,-1l291,122r,24l298,158r-1,l296,158r-3,1l290,161r-5,l282,161r-5,-2l273,158r-6,-3l261,150r-6,-5l251,140r-5,-5l243,130r-2,-2l240,127r10,l273,148r-2,-27l250,113r-2,l246,116r-3,l241,117r-3,1l235,120r-5,1l226,122r-3,1l220,126r-6,2l209,129r-4,2l201,134r-6,1l191,137r-6,2l180,140r-4,3l171,145r-4,1l162,148r-5,1l153,150r-4,2l146,154r-4,l139,155r-2,1l134,157r-4,l124,157r-2,l118,157r-3,l112,157r-3,l107,157r-4,-1l100,156r-6,l89,156r-6,-1l79,155r-5,-1l71,154r-5,-1l65,153r-2,l64,152r2,l69,152r4,l78,152r4,-2l86,150r3,l93,150r3,l100,149r2,l105,148r4,l112,147r3,l118,146r4,l126,145r5,-1l135,143r4,-2l109,127r,l107,128r-3,l101,129r-5,1l93,132r-6,2l82,135r-3,1l75,136r-3,1l70,138r-6,1l59,140r-5,l49,141r-5,l41,141r-4,-1l33,139r-4,-2l27,136r-5,-2l20,131r-3,-3l14,127r-3,-4l9,121,6,119,4,117,2,114,,113r,xe" fillcolor="black" stroked="f">
                  <v:path arrowok="t" o:connecttype="custom" o:connectlocs="3834,25771;8946,27262;13845,26197;18317,24919;15123,23854;8307,20446;9585,18316;14058,19594;19169,20872;26198,21724;33653,22789;40469,22150;46007,21511;51970,19594;64537,23641;59212,19168;54526,14909;50267,11501;44516,9371;38126,8306;37487,7880;42812,7454;47498,7880;54952,10436;58786,8732;54100,6602;48137,4047;42173,2130;36848,2130;35783,639;40469,213;45155,852;49628,2130;54100,2982;59851,6176;61555,12353;63898,19594;67732,24067;63685,26197;63046,33651;56869,33012;51118,27049;51757,24706;46859,26836;39404,29604;32588,31947;27689,33438;22790,33438;15762,32799;14697,32373;20447,31947;25133,31095;23216,27049;17465,28752;11502,29817;5751,28965;1278,25345" o:connectangles="0,0,0,0,0,0,0,0,0,0,0,0,0,0,0,0,0,0,0,0,0,0,0,0,0,0,0,0,0,0,0,0,0,0,0,0,0,0,0,0,0,0,0,0,0,0,0,0,0,0,0,0,0,0,0,0,0"/>
                </v:shape>
                <v:shape id="Freeform 29" o:spid="_x0000_s1053" style="position:absolute;left:83185;top:38100;width:19685;height:3810;visibility:visible;mso-wrap-style:square;v-text-anchor:top" coordsize="92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" path="m92,17l91,15r-2,l86,13,81,12,75,11,71,10,67,9,65,8r-4,l59,6,54,5r-2,l48,4r-3,l42,3r-4,l36,2r-2,l30,1r-3,l24,,23,,19,,16,,11,1,7,3,5,5,3,8,,13r3,4l4,17r3,1l11,18r5,l19,18r3,l26,18r2,l31,18r4,l38,18r5,1l45,19r4,l52,19r4,l59,19r2,l65,19r3,l73,19r3,l80,20r2,l86,20r3,-1l91,18r1,-1l92,17xe" fillcolor="black" stroked="f">
                  <v:path arrowok="t" o:connecttype="custom" o:connectlocs="19685,3239;19471,2858;19043,2858;18401,2477;17331,2286;16048,2096;15192,1905;14336,1715;13908,1524;13052,1524;12624,1143;11554,953;11126,953;10270,762;9629,762;8987,572;8131,572;7703,381;7275,381;6419,191;5777,191;5135,0;4921,0;4065,0;3423,0;2354,191;1498,572;1070,953;642,1524;0,2477;642,3239;856,3239;1498,3429;2354,3429;3423,3429;4065,3429;4707,3429;5563,3429;5991,3429;6633,3429;7489,3429;8131,3429;9201,3620;9629,3620;10484,3620;11126,3620;11982,3620;12624,3620;13052,3620;13908,3620;14550,3620;15620,3620;16262,3620;17117,3810;17545,3810;18401,3810;19043,3620;19471,3429;19685,3239;19685,3239" o:connectangles="0,0,0,0,0,0,0,0,0,0,0,0,0,0,0,0,0,0,0,0,0,0,0,0,0,0,0,0,0,0,0,0,0,0,0,0,0,0,0,0,0,0,0,0,0,0,0,0,0,0,0,0,0,0,0,0,0,0,0,0"/>
                </v:shape>
                <v:shape id="Freeform 30" o:spid="_x0000_s1054" style="position:absolute;left:90170;top:26670;width:26035;height:13335;visibility:visible;mso-wrap-style:square;v-text-anchor:top" coordsize="123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" path="m1,41l,38,,36,1,34,2,31,4,30,7,29r2,l14,29r2,l19,29r4,1l26,31r5,1l34,35r5,1l43,37r4,1l50,40r4,1l57,43r5,1l63,44r,-3l62,40,60,38,58,36,56,31,54,29,52,26,49,21,47,18,45,14,42,10,41,8,40,4r,-2l40,1,41,r4,l49,2r4,1l56,4r4,3l63,9r4,1l71,12r4,2l78,17r4,2l85,20r2,2l91,25r4,3l100,31r6,4l110,38r5,3l118,44r4,2l123,47r-1,l120,48r-3,1l113,48r-3,-1l107,47r-2,-1l102,45,98,43,95,41,91,39,88,38,85,36,80,34,78,32,76,31,71,29r-1,l71,30r5,4l78,37r2,2l84,43r2,4l90,49r2,4l93,55r2,3l97,63r-3,1l91,64,87,63,82,62,77,61,73,59,70,58r-2,l64,57,61,56,57,55,54,54r-2,l47,53,45,52,41,50,38,49,35,48r-3,l29,47r-3,l22,45r-4,l15,44r-1,1l9,44,4,43,2,41r-1,l1,41xe" fillcolor="black" stroked="f">
                  <v:path arrowok="t" o:connecttype="custom" o:connectlocs="0,7918;212,7084;847,6251;1905,6042;3387,6042;4868,6251;6562,6668;8255,7501;9948,7918;11430,8543;13123,9168;13335,8543;12700,7918;11853,6459;11007,5417;9948,3750;8890,2084;8467,833;8467,208;9525,0;11218,625;12700,1459;14182,2084;15875,2917;17357,3959;18415,4584;20108,5834;22437,7293;24342,8543;25823,9585;25823,9793;24765,10210;23283,9793;22225,9585;20743,8959;19262,8126;17992,7501;16510,6668;15028,6042;15028,6251;16510,7709;17780,8959;19050,10210;19685,11460;20532,13127;19262,13335;17357,12918;15452,12293;14393,12085;12912,11668;11430,11251;9948,11043;8678,10418;7408,10001;6138,9793;4657,9376;3175,9168;1905,9168;423,8543;212,8543" o:connectangles="0,0,0,0,0,0,0,0,0,0,0,0,0,0,0,0,0,0,0,0,0,0,0,0,0,0,0,0,0,0,0,0,0,0,0,0,0,0,0,0,0,0,0,0,0,0,0,0,0,0,0,0,0,0,0,0,0,0,0,0"/>
                </v:shape>
                <v:shape id="Freeform 31" o:spid="_x0000_s1055" style="position:absolute;left:113030;top:13335;width:40640;height:19050;visibility:visible;mso-wrap-style:square;v-text-anchor:top" coordsize="191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" path="m1,38l,39r1,3l3,44r3,4l8,52r3,4l16,62r6,4l23,69r3,2l29,73r3,2l35,78r3,2l40,81r4,2l47,84r4,1l54,87r4,1l61,88r3,1l68,89r3,l71,88r2,-1l74,82r,-4l74,74r1,-3l76,66r1,-4l78,57r1,-2l82,52r1,l84,51r2,2l88,55r1,5l91,63r1,4l93,71r3,2l99,76r5,3l108,78r5,-4l114,72r2,-2l120,65r6,-4l128,58r3,-2l134,54r3,-3l141,48r3,-3l148,43r4,-4l154,37r5,-3l161,30r4,-2l168,25r3,-2l174,20r4,-2l182,14r4,-3l188,9r1,-1l190,6r1,-4l190,r-3,l184,r-3,1l179,2r-3,1l174,6r-3,1l167,9r-3,1l161,12r-3,3l154,17r-3,2l148,21r-4,3l139,26r-3,2l133,30r-4,3l126,35r-4,2l120,38r-2,3l112,44r-4,2l106,48r,1l105,48r,-2l105,43r,-5l104,34r,-4l101,26r-1,-3l98,19,94,17,92,16r-2,l84,16r-5,2l76,21r-3,5l70,28r-2,4l66,35r-3,3l61,42r-2,2l58,47r-3,4l53,55r,5l53,61r,3l53,66r,3l53,72r-3,1l46,72,43,69,37,64,32,61,29,57,25,55,23,52,21,49,17,44,14,39,11,35,9,34r-2,l6,34,2,36,1,38r,xe" fillcolor="black" stroked="f">
                  <v:path arrowok="t" o:connecttype="custom" o:connectlocs="213,8990;1702,11130;4681,14127;6170,15625;8085,17124;10000,17980;12341,18836;14469,19050;15533,18622;15745,15839;16384,13271;17448,11130;18299,11344;19363,13485;20426,15625;22980,16696;24682,14983;27235,12415;29150,10916;31491,9204;33831,7278;35746,5351;37874,3853;40002,1926;40640,428;39151,0;37448,642;35533,1926;33618,3211;31491,4495;28937,5993;26810,7492;25107,8776;22554,10274;22341,9846;22129,7278;21277,4923;19575,3425;16809,3853;14894,5993;13405,8134;12341,10060;11277,12843;11277,14127;10639,15625;7873,13699;5319,11772;3617,9418;1915,7278;426,7706" o:connectangles="0,0,0,0,0,0,0,0,0,0,0,0,0,0,0,0,0,0,0,0,0,0,0,0,0,0,0,0,0,0,0,0,0,0,0,0,0,0,0,0,0,0,0,0,0,0,0,0,0,0"/>
                </v:shape>
                <v:shape id="Freeform 32" o:spid="_x0000_s1056" style="position:absolute;left:155575;top:9525;width:37465;height:17145;visibility:visible;mso-wrap-style:square;v-text-anchor:top" coordsize="177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" path="m5,30r,-1l6,29,8,28r3,-1l13,26r5,-1l21,23r5,-2l31,20r4,-1l39,17r6,-1l48,15r5,-1l56,14r4,l64,14r5,l72,15r5,1l78,16r2,1l80,18r-2,1l76,19r-3,l70,20r-5,3l61,24r-5,1l50,26r-4,1l41,28r-5,2l32,32r-4,1l24,34r-1,1l20,36r1,1l23,41r4,4l32,46r4,1l38,46r2,l43,46r4,l51,46r5,l60,46r2,l65,46r3,1l71,47r2,l77,47r2,l83,47r2,1l88,48r3,l95,48r5,2l105,50r3,1l110,51r4,1l117,52r5,2l124,55r4,1l132,59r4,1l138,61r2,1l143,64r2,1l147,67r-1,3l143,70r-4,l134,70r-3,l126,70r-4,-1l118,69r-1,l113,66r-5,-1l103,64r-2,2l101,69r5,4l108,75r3,3l116,79r5,1l122,80r4,1l130,81r4,l139,81r6,l151,80r5,l161,79r5,l169,76r4,-1l175,74r2,-1l177,71r-1,-1l171,67r-4,-2l164,63r-3,-1l158,61r-4,-1l151,59r-5,-3l143,55r-5,-1l133,53r-3,-1l125,51r-3,-1l116,47r-3,-1l108,45r-3,-1l100,42r-4,l93,41r-3,l87,38r-3,l81,37r-1,l77,36r,l78,35r5,-1l86,32r4,-2l93,28r5,-1l101,25r4,-2l108,20r3,-1l116,15r1,-1l115,8,111,6,110,3,108,2,106,1r-3,l100,,98,,94,,90,,84,,79,,76,,73,,70,,68,1r-4,l61,1r-3,l56,1r-6,l45,2r-5,l36,3r-3,l31,6,26,7,21,9r-4,3l12,16,8,19,3,21,1,24,,25r,2l2,29r1,l5,30r,xe" fillcolor="black" stroked="f">
                  <v:path arrowok="t" o:connecttype="custom" o:connectlocs="1693,5927;4445,4868;8255,3598;11853,2963;15240,3175;16933,3810;14817,4233;10583,5503;6773,6773;4233,7620;6773,9737;9102,9737;12700,9737;15028,9948;17568,9948;20108,10160;23283,10795;26247,11642;29210,12912;31115,14182;28363,14817;24977,14605;21802,13547;22860,15875;25823,16933;29422,17145;34078,16722;37042,15663;36195,14182;33443,12912;30268,11642;26458,10795;22860,9525;19685,8678;17145,7832;16510,7408;19685,5927;22860,4233;24342,1693;22437,212;19897,0;16087,0;13547,212;10583,212;6985,635;3598,2540;212,5080;635,6138" o:connectangles="0,0,0,0,0,0,0,0,0,0,0,0,0,0,0,0,0,0,0,0,0,0,0,0,0,0,0,0,0,0,0,0,0,0,0,0,0,0,0,0,0,0,0,0,0,0,0,0"/>
                </v:shape>
                <v:shape id="Freeform 33" o:spid="_x0000_s1057" style="position:absolute;left:193040;top:59055;width:18415;height:67945;visibility:visible;mso-wrap-style:square;v-text-anchor:top" coordsize="87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" path="m,2l,3,,5,1,8r3,5l4,15r1,4l6,21r1,3l9,28r2,3l12,35r2,4l15,42r1,5l19,50r1,5l21,58r2,3l24,66r3,4l28,74r2,3l31,81r3,3l35,87r2,3l38,93r3,3l42,99r1,2l44,104r1,2l46,110r3,2l50,115r1,5l52,122r1,4l54,129r2,4l57,137r1,4l59,145r1,4l61,152r1,5l62,160r2,5l64,169r1,5l65,178r1,5l66,186r,5l66,196r,5l66,205r,5l65,214r,5l65,222r-1,5l62,231r-1,5l59,240r-1,5l56,249r-3,5l51,257r-2,4l47,265r-2,4l43,273r-4,4l37,281r-2,4l31,287r-1,5l27,294r-1,5l21,303r-4,6l14,312r-2,2l9,317r,1l34,321r,-1l35,319r2,-2l41,314r3,-4l49,305r1,-3l53,299r1,-3l58,293r1,-3l62,286r3,-3l67,278r2,-4l71,270r2,-4l75,261r2,-5l79,251r2,-4l82,241r,-2l83,236r,-3l84,230r1,-6l87,220r,-3l87,213r,-2l87,208r,-4l87,202r,-3l87,196r,-3l87,191r,-4l87,185r-2,-6l85,175r-1,-6l83,164r-1,-5l81,155r-1,-5l79,146r-3,-5l75,138r-1,-5l73,129r-2,-3l69,122r-1,-3l66,115r-1,-3l64,110r-3,-4l60,103r-1,-2l58,99,56,94,53,92,51,88,49,84,47,81,46,77,44,74,43,72,42,67,39,64,38,59,37,56,35,51,34,48,31,43,30,40,28,36,27,32,26,28,23,24,22,21,21,18,20,14,19,12,17,9,16,6,15,4r,-2l14,r,l,2r,xe" fillcolor="black" stroked="f">
                  <v:path arrowok="t" o:connecttype="custom" o:connectlocs="0,1058;847,3175;1482,5080;2540,7408;3387,9948;4445,12277;5715,14817;6562,17145;7832,19050;8890,20955;9525,22437;10583,24342;11218,26670;12065,28998;12700,31538;13123,33867;13758,36830;13970,39370;13970,42545;13758,45297;13547,48048;12488,50800;11218,53763;9948,56092;8255,58632;6562,60748;5503,63288;2963,66040;1905,67310;7408,67522;9313,65617;11218,63288;12488,61383;14182,58843;15452,56303;16722,53128;17357,50588;17780,48683;18415,45932;18415,44027;18415,42122;18415,40428;17992,37888;17568,34713;16933,31750;15875,29210;15028,26670;13970,24342;12912,22437;12277,20955;10795,18627;9737,16298;8890,14182;7832,11853;6562,9102;5715,6773;4657,4445;4022,2540;3175,847;2963,0" o:connectangles="0,0,0,0,0,0,0,0,0,0,0,0,0,0,0,0,0,0,0,0,0,0,0,0,0,0,0,0,0,0,0,0,0,0,0,0,0,0,0,0,0,0,0,0,0,0,0,0,0,0,0,0,0,0,0,0,0,0,0,0"/>
                </v:shape>
                <v:shape id="Freeform 34" o:spid="_x0000_s1058" style="position:absolute;left:198755;top:66675;width:11430;height:22860;visibility:visible;mso-wrap-style:square;v-text-anchor:top" coordsize="55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" path="m7,15r,-1l9,14r2,-1l15,13r3,-1l23,14r6,1l33,20r2,3l38,27r,3l40,36r,5l40,47r,2l40,52r,3l41,58r-1,5l40,69r-1,5l39,78r,3l38,84r,1l38,86r11,21l49,106r,-2l49,100r1,-5l50,92r2,-4l52,85r1,-3l53,78r1,-4l54,70r,-3l54,63r,-5l54,54r1,-4l54,46r,-5l54,38r,-4l54,30,53,27,52,24r,-3l48,15,46,12,42,9,38,5,34,3,31,2,26,,23,,18,,16,,11,,9,,5,,4,1,1,1,,2,7,15r,xe" fillcolor="black" stroked="f">
                  <v:path arrowok="t" o:connecttype="custom" o:connectlocs="1455,2991;2286,2777;3741,2564;6027,3205;7274,4914;7897,6409;8313,8759;8313,10469;8313,11750;8313,13460;8105,15810;8105,17305;7897,18160;10183,22860;10183,22219;10391,20296;10807,18801;11014,17519;11222,15810;11222,14314;11222,12391;11430,10682;11222,8759;11222,7264;11014,5768;10807,4487;9560,2564;7897,1068;6442,427;4780,0;3325,0;1870,0;831,214;0,427;1455,3205" o:connectangles="0,0,0,0,0,0,0,0,0,0,0,0,0,0,0,0,0,0,0,0,0,0,0,0,0,0,0,0,0,0,0,0,0,0,0"/>
                </v:shape>
                <v:shape id="Freeform 35" o:spid="_x0000_s1059" style="position:absolute;left:92710;top:140335;width:198120;height:159385;visibility:visible;mso-wrap-style:square;v-text-anchor:top" coordsize="936,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" path="m5,391r2,1l10,392r4,l15,390r2,-1l21,386r3,-4l27,378r3,-5l31,370r2,-4l36,362r2,-3l39,354r3,-4l43,344r1,-5l45,334r2,-6l47,323r3,-5l50,315r,-4l51,309r,-2l51,303r1,-3l52,298r1,-2l53,290r,-6l54,279r1,-5l55,269r,-6l55,259r2,-4l57,251r,-5l58,242r,-3l58,236r1,-3l59,230r,-1l61,226r1,l67,225r2,1l70,228r2,5l72,235r1,4l73,242r,2l74,247r,3l74,253r,2l74,259r1,4l75,266r,5l75,275r,6l74,285r,5l73,294r,6l73,305r-1,5l72,315r,5l70,325r-1,5l68,335r-1,6l66,345r-1,5l63,355r-1,5l61,364r-2,4l58,372r-1,3l54,379r-1,3l51,386r-3,3l50,389r2,l53,389r4,l59,389r3,l65,389r4,l73,389r4,l82,389r5,1l92,390r6,1l103,391r7,1l115,392r7,1l128,393r7,l142,394r8,2l157,396r7,1l172,397r7,1l187,399r8,1l202,400r9,2l218,402r8,1l234,405r8,1l250,407r7,1l265,409r8,1l280,411r8,3l295,415r8,1l310,417r7,2l324,420r7,3l337,424r7,2l349,427r7,2l361,430r6,3l373,435r5,2l382,438r4,4l391,443r3,3l398,447r3,4l404,453r3,2l407,455r1,-1l409,453r4,l415,452r5,-2l424,448r6,-1l432,445r4,l438,443r4,l445,442r2,-1l452,439r4,-1l459,437r5,-1l467,435r4,-1l475,432r4,l483,430r5,-1l491,427r5,-1l499,425r5,-1l509,421r3,-1l517,419r4,-1l526,417r3,-1l534,415r5,-1l543,412r4,-1l551,410r5,l559,408r5,-1l567,406r5,l575,405r5,l584,403r4,-1l590,401r5,l599,400r3,l605,400r3,-1l611,399r4,l615,398r1,-5l616,390r,-3l617,382r,-3l617,373r,-4l617,363r,-4l617,355r,-3l617,350r,-4l617,344r,-3l617,338r,-3l617,332r-1,-4l616,325r-1,-4l614,317r,-5l612,308r,-5l611,299r-1,-5l609,289r-1,-5l607,279r-2,-5l605,269r-1,-5l603,259r-1,-5l601,248r-1,-4l600,238r-1,-4l597,229r,-3l596,220r-1,-3l595,214r,-4l594,208r,-3l594,202r,-1l593,197r,-4l593,190r,-3l592,183r,-3l593,178r,-3l593,171r2,-3l596,168r3,2l601,172r2,6l604,180r1,3l605,185r2,4l608,192r1,5l610,201r1,5l612,210r2,6l614,218r1,2l616,224r1,2l617,229r1,3l618,235r1,4l620,243r2,4l622,252r1,5l623,262r1,4l625,271r1,4l626,281r1,4l627,291r2,6l629,301r1,6l630,311r1,5l632,320r,5l632,329r1,5l633,337r1,5l634,345r1,3l635,351r2,3l637,356r1,3l638,362r,3l638,369r,3l638,375r,4l638,382r,4l638,390r,4l638,397r,2l737,402r-2,-1l731,397r-3,-4l724,391r-3,-4l718,382r-2,-3l715,377r-2,-4l710,371r-1,-5l708,364r-2,-3l705,356r-2,-3l701,348r-1,-3l700,341r-2,-5l698,332r,-5l698,323r-1,-6l695,312r,-5l695,302r-1,-4l694,293r,-4l694,285r-1,-4l693,275r,-3l693,269r,-5l693,261r,-4l693,254r-1,-3l692,247r,-3l692,241r-1,-4l691,235r,-3l691,229r-1,-4l688,220r,-4l687,214r-1,-5l685,205r-2,-5l682,194r,-2l680,189r-1,-4l679,183r-1,-3l678,178r-1,-4l677,172r-1,-3l676,166r-1,-3l675,161r-1,-6l672,151r-1,-4l671,145r,-2l669,141r-4,-4l662,135r-3,-3l655,128r-3,-3l648,120r-3,-2l641,114r-3,-3l634,108r-2,-2l630,103r-1,-1l626,101r-3,-1l619,99r-3,l611,98r-4,l602,98r-5,l592,97r-5,l582,96r-3,l575,93r-2,-2l571,89r-1,-2l567,82r,-4l567,74r,-3l567,69r,-4l567,62r,-3l567,54r,-3l567,47r,-3l567,39r2,-2l569,33r,-4l569,26r,-3l569,19r1,-3l570,14r,-3l571,6r,-3l571,1,572,r12,l584,1r,2l582,7r,5l582,15r-1,3l581,21r,4l580,27r,5l580,35r,3l579,42r,4l578,48r,5l578,56r,4l578,62r,3l578,71r1,4l579,78r2,2l584,81r5,1l592,82r3,l597,82r4,1l604,83r4,l611,83r4,1l618,84r4,1l625,85r4,2l633,88r5,3l642,93r5,5l652,102r3,5l660,112r4,6l668,123r4,3l676,126r2,1l682,128r3,l687,128r4,l694,128r4,l701,127r5,l709,126r5,-1l717,124r4,-1l724,120r4,-1l731,117r2,-1l737,114r2,-2l744,110r3,-1l751,109r2,3l753,115r,3l752,121r-1,4l748,127r-3,2l742,132r-5,3l732,136r-2,1l725,138r-2,3l718,141r-3,1l712,143r-4,1l705,145r-4,l699,146r-2,l693,146r,1l693,148r,3l693,154r,3l693,162r,4l694,171r,4l695,181r2,4l698,190r,4l699,199r1,3l701,206r,1l702,209r,1l703,214r,2l703,220r,4l705,228r,4l706,236r,5l707,246r,5l707,256r1,5l709,266r,6l709,278r,4l710,288r,5l712,298r,5l713,308r1,4l715,318r,3l716,326r,3l717,334r1,3l720,339r,3l721,345r1,2l723,351r1,3l725,356r3,4l729,363r1,3l731,369r2,3l736,375r1,3l739,381r3,3l744,388r3,4l753,398r2,2l759,403r2,3l765,408r3,2l770,411r4,3l777,415r4,1l785,418r4,1l793,420r4,l802,420r3,l810,421r4,-1l819,420r4,l828,420r5,l837,419r5,-1l846,418r5,-1l856,416r4,-1l865,414r3,-3l873,410r3,-2l880,406r5,-3l888,401r2,-2l895,398r2,-4l901,392r2,-3l905,387r3,-5l910,380r1,-3l912,373r1,-4l913,365r2,-4l916,357r,-4l917,350r,-5l917,342r,-5l916,333r,-5l915,324r-2,-5l913,315r-1,-5l911,306r-1,-6l909,296r-3,-6l905,285r-2,-4l901,275r-3,-5l896,265r-2,-5l890,255r-2,-5l885,245r-4,-4l878,235r-5,-5l870,226r-5,-6l861,215r-4,-5l853,205r-3,-6l845,194r-3,-5l840,184r-5,-4l831,175r-2,-4l826,166r-3,-4l820,157r-2,-4l815,150r-3,-4l810,142r-3,-4l806,135r-2,-2l802,129r-2,-2l799,125r-3,-5l795,118r-2,-2l814,103r1,2l815,106r3,3l819,112r2,5l822,119r1,4l826,125r2,3l829,132r2,4l834,139r3,5l840,148r2,5l844,156r1,3l846,162r3,2l851,168r1,2l853,172r3,3l857,179r2,3l861,185r3,4l866,192r2,4l871,199r2,4l875,207r3,3l880,215r3,4l886,223r2,3l890,230r3,4l895,237r2,5l900,244r2,4l903,252r2,2l906,257r3,4l910,264r1,4l913,270r3,3l917,279r3,5l923,289r2,5l926,299r2,4l930,308r1,4l932,317r1,3l933,324r1,4l934,332r,3l935,338r,4l935,344r,3l935,350r,3l935,355r,4l935,361r1,3l935,369r-1,5l933,378r-1,3l930,383r-2,4l927,389r-2,3l923,394r-3,4l917,400r-2,3l911,406r-2,3l905,411r-3,3l898,416r-3,3l890,420r-3,3l883,425r-3,2l875,428r-4,2l867,432r-4,1l858,433r-5,1l849,435r-4,1l840,435r-5,l830,435r-4,l821,435r-5,-1l813,434r-5,l804,433r-5,-1l796,432r-5,-2l788,429r-4,-1l781,427r-4,l774,426r-4,-1l767,424r-2,-1l759,420r-5,-1l751,417r-3,-1l747,416r-2,-1l742,415r-3,l737,415r-2,l731,415r-4,l723,415r-5,l715,415r-6,-1l705,414r-6,l694,414r-3,l688,414r-3,l683,414r-6,-2l671,412r-2,l665,412r-2,l660,412r-6,l649,412r-5,l638,412r-6,l627,412r-4,l618,412r-4,l610,412r-5,l601,412r-6,2l589,415r-3,l584,416r-4,l577,417r-4,1l570,419r-4,1l563,421r-4,l556,423r-5,1l549,425r-5,1l541,427r-4,1l534,429r-5,1l526,432r-4,1l518,434r-4,1l511,436r-5,1l504,439r-5,2l496,442r-4,l489,444r-5,1l482,446r-3,1l475,448r-3,2l469,451r-3,1l464,453r-4,l457,455r-3,l452,457r-5,2l443,460r-4,2l436,463r-5,1l430,465r,1l431,469r,1l432,472r2,2l436,478r,2l437,484r2,3l442,491r1,5l444,500r2,5l449,510r1,5l452,520r2,6l457,532r2,5l461,544r3,6l467,556r2,6l472,569r3,6l477,582r3,6l483,596r3,6l489,609r1,6l494,623r2,5l498,636r4,6l504,648r2,7l509,662r2,6l513,673r3,7l518,686r2,5l522,697r3,5l527,708r1,4l531,717r1,4l534,726r,3l536,733r1,3l539,739r1,3l540,744r,2l541,748r1,3l542,752r-2,-2l539,747r-2,-2l536,743r-2,-2l534,738r-2,-4l529,732r-1,-5l527,724r-2,-5l522,715r-2,-5l519,706r-2,-5l514,696r-2,-6l510,686r-4,-6l504,674r-2,-5l499,663r-3,-7l494,650r-3,-6l489,637r-3,-7l483,625r-2,-6l479,612r-4,-6l473,599r-2,-6l468,587r-3,-6l462,574r-3,-5l458,562r-4,-6l452,550r-2,-5l447,539r-2,-5l443,528r-2,-4l438,518r-2,-4l434,509r-3,-4l430,500r-2,-4l427,492r-1,-2l423,487r-1,-4l420,481r-1,-2l419,477r-3,-3l415,473r-2,-1l411,471r-4,-2l404,468r-5,-4l394,463r-3,-2l388,460r-3,-1l382,459r-5,-3l374,455r-4,-2l366,452r-5,-1l356,448r-4,-1l347,446r-4,-2l337,443r-6,-1l326,439r-7,-1l314,437r-6,-2l302,434r-7,-2l288,430r-7,-1l275,427r-9,-1l260,425r-9,-2l245,421r-10,-1l227,419r-8,-1l211,417r-9,-1l193,415r-10,l174,414r-9,-2l156,411r-11,-1l136,410r-11,l114,410r-10,l93,410,82,409r-12,l59,409r-11,1l37,410r-13,l13,411,,412,5,391r,xe" fillcolor="black" stroked="f">
                  <v:path arrowok="t" o:connecttype="custom" o:connectlocs="9313,71850;11642,55742;15452,50656;15240,65704;10160,82448;25823,83296;54398,86475;80010,92621;92287,94317;106680,89866;122767,85839;130598,78209;129540,64220;125942,45993;126788,36031;130810,49172;133562,66976;135043,80328;150072,77573;146897,61253;146050,47688;142875,34548;133773,22467;120650,18439;120438,4875;122767,5723;125307,17380;139700,23738;153247,25434;154940,28825;146685,34336;149225,48324;151342,67400;155787,79481;167852,89018;184785,86899;193887,75665;190712,58286;177800,38998;168275,25010;178647,33064;186267,45569;194098,59134;197908,74182;192828,86051;177800,92197;162348,89866;149225,87747;132715,87323;117687,89654;103505,94105;91017,98556;96732,112756;106680,137342;114088,156630;110490,151543;101388,129712;91863,107882;83397,98132;66463,92621;36830,87747;1058,82872" o:connectangles="0,0,0,0,0,0,0,0,0,0,0,0,0,0,0,0,0,0,0,0,0,0,0,0,0,0,0,0,0,0,0,0,0,0,0,0,0,0,0,0,0,0,0,0,0,0,0,0,0,0,0,0,0,0,0,0,0,0,0,0,0,0"/>
                </v:shape>
                <v:shape id="Freeform 36" o:spid="_x0000_s1060" style="position:absolute;left:226060;top:201295;width:23495;height:26035;visibility:visible;mso-wrap-style:square;v-text-anchor:top" coordsize="111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" path="m67,l,62r111,61l108,108,36,57,71,32,67,r,xe" fillcolor="black" stroked="f">
                  <v:path arrowok="t" o:connecttype="custom" o:connectlocs="14182,0;0,13123;23495,26035;22860,22860;7620,12065;15028,6773;14182,0;14182,0" o:connectangles="0,0,0,0,0,0,0,0"/>
                </v:shape>
                <v:shape id="Freeform 37" o:spid="_x0000_s1061" style="position:absolute;left:224790;top:141605;width:22860;height:18415;visibility:visible;mso-wrap-style:square;v-text-anchor:top" coordsize="108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" path="m,l1,1,5,4,7,6r2,4l12,14r1,5l13,24r,6l10,35,9,39,7,42,6,46r1,2l8,50r5,l17,49r4,-1l23,48r5,l31,47r4,-1l38,46r4,-1l46,45r4,l53,46r4,l60,48r2,l66,50r3,4l74,57r4,2l82,64r5,4l90,72r3,3l97,78r3,3l103,84r3,1l108,83r-1,-4l106,77r-1,-3l104,70r-2,-3l99,64,97,60,95,57,91,54,89,50,87,47,84,45,78,40,73,37,70,36,68,35,63,33r-3,l55,33r-4,l47,33r-4,2l38,35r-3,l31,36r-2,l25,36r-2,1l22,37r,l22,36r1,-3l24,29r3,-3l29,20r1,-5l30,10r,-5l,,,xe" fillcolor="black" stroked="f">
                  <v:path arrowok="t" o:connecttype="custom" o:connectlocs="212,217;1482,1300;2540,3033;2752,5200;2117,7583;1482,9099;1482,10399;2752,10832;4445,10399;5927,10399;7408,9966;8890,9749;10583,9749;12065,9966;13123,10399;14605,11699;16510,12782;18415,14732;19685,16249;21167,17548;22437,18415;22648,17115;22225,16032;21590,14515;20532,12999;19262,11699;18415,10182;16510,8666;14817,7799;13335,7149;11642,7149;9948,7149;8043,7583;6562,7799;5292,7799;4657,8016;4657,7799;5080,6283;6138,4333;6350,2166;0,0" o:connectangles="0,0,0,0,0,0,0,0,0,0,0,0,0,0,0,0,0,0,0,0,0,0,0,0,0,0,0,0,0,0,0,0,0,0,0,0,0,0,0,0,0"/>
                </v:shape>
                <v:shape id="Freeform 38" o:spid="_x0000_s1062" style="position:absolute;left:69215;top:227330;width:254635;height:84455;visibility:visible;mso-wrap-style:square;v-text-anchor:top" coordsize="1205,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" path="m,85l70,367r1,-1l75,364r3,-1l81,362r5,-2l90,360r3,-1l95,358r3,-1l102,355r3,-1l108,354r3,-1l115,352r3,-1l123,350r3,-1l131,349r3,-1l139,346r4,-1l148,344r5,-1l157,342r5,-1l168,340r4,-1l177,339r6,-2l188,337r5,-2l199,335r4,-1l210,333r5,l221,333r7,-1l233,332r6,-1l246,330r6,l258,330r6,-2l270,328r7,l284,328r6,l296,328r6,l309,328r7,l323,330r7,l337,331r7,l350,332r7,l364,333r5,l376,333r7,1l389,335r6,l402,336r5,1l414,339r6,l426,340r6,l437,341r6,1l448,343r6,l459,344r5,l470,346r4,l480,349r5,l489,350r5,1l499,352r4,l508,354r4,l517,355r3,2l525,358r4,l533,359r4,1l540,360r3,1l547,362r3,1l553,364r3,l560,366r4,1l570,369r5,1l578,370r4,1l585,373r2,l590,375r1,1l592,377r2,l595,380r3,4l600,388r2,3l606,395r2,2l614,398r2,l620,398r3,l629,398r4,l638,398r5,-1l648,397r5,-1l658,396r4,-1l667,394r3,-1l673,393r2,-3l677,389r1,-4l682,380r2,-5l688,370r1,-6l692,361r1,-3l695,358r,-1l697,354r2,-2l701,350r4,-2l708,345r4,-3l716,339r5,-4l727,332r2,-2l733,327r2,-1l738,324r4,-2l744,321r5,-3l752,317r3,-2l759,313r4,-3l766,308r5,-2l774,305r5,-4l783,300r4,-2l791,296r5,-2l801,293r4,-3l810,288r6,-2l820,285r6,-3l831,280r4,-1l841,277r6,-1l853,273r4,-1l864,271r6,-2l876,268r5,-2l887,264r7,-1l900,262r7,-1l913,260r6,-1l925,258r7,-1l939,255r6,-1l952,254r5,-1l964,252r7,l978,251r6,-1l991,250r6,l1004,249r7,l1017,249r5,-1l1029,248r6,l1042,248r5,-2l1053,246r7,l1066,246r4,l1077,246r5,l1089,246r5,l1099,246r6,l1111,248r4,l1120,248r5,l1130,248r5,l1140,248r3,l1148,248r4,l1156,248r4,1l1164,249r5,l1172,249r3,1l1179,250r2,l1185,250r2,l1189,251r5,l1197,252r4,l1203,252r1,l1205,252r-1,l1204,250r-1,-2l1202,244r-4,-4l1196,235r-1,-3l1194,228r-1,-3l1192,223r-3,-5l1188,215r-2,-5l1185,207r-3,-3l1180,199r-2,-4l1177,191r-3,-4l1172,182r-2,-5l1167,172r-3,-4l1163,163r-4,-5l1158,153r-3,-5l1152,143r-3,-6l1147,133r-4,-6l1141,122r-4,-5l1135,112r-3,-6l1128,100r-2,-4l1122,90r-3,-4l1115,80r-2,-4l1110,71r-4,-5l1103,61r-4,-4l1096,52r-4,-4l1089,42r-4,-5l1082,34r-3,-4l1075,25r-3,-4l1069,18r-3,-4l1061,10r-2,-2l1056,5,1008,,989,12r67,4l1057,17r1,2l1060,22r1,3l1065,30r1,1l1068,34r2,2l1072,40r2,2l1076,45r1,4l1080,52r2,3l1084,59r3,3l1090,67r2,3l1095,73r2,5l1100,82r3,4l1105,90r4,5l1111,99r3,5l1117,108r2,5l1122,117r3,5l1127,126r3,5l1133,135r2,5l1139,144r2,6l1143,154r2,5l1149,163r2,5l1154,172r2,5l1158,181r2,5l1163,190r1,5l1166,199r3,5l1171,208r1,5l1174,216r1,5l1178,225r1,3l1180,233r1,3l1182,241r-1,-1l1181,240r-3,l1175,240r-4,-1l1166,239r-3,-2l1160,237r-3,l1155,237r-4,l1148,236r-5,l1140,236r-4,-1l1132,235r-5,l1124,235r-5,l1114,235r-4,-1l1105,234r-5,l1096,234r-6,l1085,234r-5,-1l1075,233r-6,l1064,233r-6,l1053,233r-6,l1042,233r-6,l1030,233r-6,l1019,233r-6,l1007,233r-6,1l996,234r-6,l984,234r-6,1l972,235r-5,l961,236r-6,l951,237r-7,l939,239r-6,1l927,241r-4,l917,242r-4,1l907,245r-5,1l898,248r-6,l886,250r-5,1l876,252r-5,2l866,257r-5,1l855,259r-5,2l846,263r-6,1l835,267r-4,2l826,271r-6,2l814,275r-4,2l805,279r-4,2l796,284r-5,2l787,288r-6,2l776,293r-4,2l768,297r-4,2l759,301r-4,3l751,306r-5,2l743,310r-5,2l735,314r-4,2l728,318r-3,3l721,322r-3,2l714,326r-3,1l708,330r-3,1l703,333r-3,1l698,336r-6,3l689,342r-4,1l683,346r-5,3l677,350r-9,35l617,389,606,368r1,-1l609,367r4,-3l617,363r5,-2l628,360r3,-1l636,359r2,-1l640,359r4,1l647,361r5,1l653,360r-1,-6l651,350r-1,-4l645,345r-1,-1l642,344r-4,l636,345r-4,l629,345r-5,1l622,348r-5,l614,349r-4,1l608,352r-3,1l602,354r-2,3l599,359r-1,-1l597,358r-2,-1l592,357r-4,-3l585,354r-6,-2l575,351r-5,-1l568,349r-4,l561,348r-4,-2l553,346r-4,-1l546,344r-5,-1l538,343r-5,-2l530,341r-5,-1l519,339r-4,-2l511,337r-6,-2l501,334r-6,-1l490,333r-4,-1l480,331r-5,-1l470,328r-6,-1l458,327r-6,-1l448,325r-6,-1l436,324r-6,-1l426,322r-7,l413,321r-6,-2l403,319r-7,-1l390,317r-6,l380,317r-7,l367,316r-6,l356,316r-6,l345,316r-6,l334,316r-6,l323,316r-7,l312,316r-6,l300,316r-6,l289,317r-6,l277,317r-6,l266,318r-6,l255,319r-6,l244,321r-6,l233,322r-5,l222,323r-6,1l211,325r-5,l201,326r-5,1l191,327r-5,1l180,330r-4,l171,331r-5,1l163,333r-5,l154,334r-6,1l144,336r-4,l136,337r-4,2l128,339r-3,1l121,340r-3,1l115,342r-4,l108,343r-3,l103,344r-6,1l93,346r-5,2l86,349r-5,1l80,351,12,76,,85r,xe" fillcolor="black" stroked="f">
                  <v:path arrowok="t" o:connecttype="custom" o:connectlocs="20075,75967;27682,74057;37403,71935;49236,70450;62549,69601;76919,70662;90020,72147;101431,74057;110941,75967;118337,77665;125099,79999;131016,84455;140947,83606;146230,76604;151302,71935;158909,67267;167150,62811;177716,58779;190184,55596;203708,53474;217443,52625;230122,52201;240900,52625;249141,53050;254635,53474;251888,47320;247662,38620;242379,28222;235617,16976;228643,7215;208991,2546;226530,8488;231390,15490;237096,24827;242801,34588;247450,44137;249563,50928;242590,50079;233503,49654;222515,49442;210470,49654;198425,50715;187225,53050;176448,56657;166305,61113;157007,65782;149611,70026;143060,74269;133340,76179;137355,73421;130382,73845;125733,75755;117703,73421;108827,71511;98050,69389;86005,67691;73960,67055;62127,67055;50293,68116;39305,69601;29584,71299;22188,72784;0,18037" o:connectangles="0,0,0,0,0,0,0,0,0,0,0,0,0,0,0,0,0,0,0,0,0,0,0,0,0,0,0,0,0,0,0,0,0,0,0,0,0,0,0,0,0,0,0,0,0,0,0,0,0,0,0,0,0,0,0,0,0,0,0,0,0,0,0"/>
                </v:shape>
                <v:shape id="Freeform 39" o:spid="_x0000_s1063" style="position:absolute;left:86995;top:300355;width:112395;height:24130;visibility:visible;mso-wrap-style:square;v-text-anchor:top" coordsize="531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" path="m,36r1,l5,35,8,34r3,l15,33r4,-1l24,30r6,-1l32,28r3,-1l39,27r3,l46,26r2,-1l52,24r4,l60,23r4,-2l68,21r4,l76,20r4,-1l84,18r4,-1l93,17r5,-1l102,15r5,l112,14r4,-2l121,11r4,l130,10r6,l140,9r6,l151,8r4,-1l161,6r5,l172,6r4,-1l182,5r6,l192,3r6,-1l203,2r5,l213,1r6,l225,1r5,l235,r6,l245,r6,l256,r5,l266,r6,l278,r4,l288,r6,l298,r6,1l309,1r5,1l319,2r6,1l331,3r4,2l340,5r6,1l350,6r6,1l361,8r4,1l370,9r4,1l379,11r5,l388,12r5,2l396,15r5,1l406,16r3,1l413,17r4,1l421,19r3,1l428,21r3,l434,23r4,1l440,24r4,1l447,26r4,1l454,27r5,2l462,30r5,2l469,32r2,1l472,33r,1l522,46r9,14l530,61r-3,3l524,65r-3,1l517,67r-4,2l509,69r-3,l501,69r-4,l494,69r-3,l487,69r-2,l482,69r-4,l476,69r-4,l469,69r-3,l462,69r-2,l455,69r-3,l449,69r-3,l443,69r-4,l436,69r-3,l430,69r-4,l424,69r-2,l418,67r-4,l411,67r-2,l406,67r-3,2l400,69r-5,l392,69r-4,1l384,70r-4,l376,71r-5,l366,71r-4,l356,71r-5,1l346,72r-6,l334,73r-5,1l323,74r-6,1l311,75r-6,1l298,76r-5,2l286,79r-5,1l274,80r-7,1l260,81r-7,1l248,82r-7,1l234,84r-6,1l221,87r-7,l208,88r-7,1l195,90r-6,1l182,92r-6,1l169,94r-7,2l157,97r-7,1l144,99r-6,1l132,101r-5,2l120,103r-5,2l109,106r-6,2l98,109r-5,1l88,112r-4,2l70,100r,l72,99r1,l76,98r2,l82,98r2,-1l87,96r3,-2l94,94r5,-1l103,92r5,l113,91r4,-1l123,89r5,-1l135,87r5,-2l146,84r7,-1l160,82r6,-1l173,80r7,-1l188,78r7,-2l201,75r9,-1l218,73r7,-2l231,70r9,-1l248,67r8,-1l264,65r7,-1l280,64r7,-2l295,62r8,-1l311,61r8,-1l327,58r8,-1l342,57r8,-1l357,56r7,-1l372,55r7,l387,55r7,l401,55r7,l415,55r6,l428,56r5,l439,57r6,1l451,60r-2,-2l446,57r-2,-2l440,55r-3,-1l433,53r-3,-1l428,51r-4,-1l422,50r-4,-2l415,48r-4,-1l408,46r-5,-1l399,45r-5,-1l389,44r-4,-1l379,43r-5,l369,43r-6,-1l357,42r-7,-1l343,41r-7,l329,41r-6,l314,42r-8,l298,42r-8,l281,43r-9,l263,44r-10,1l244,46r-11,1l222,48r-10,2l200,52r-11,1l177,55r-11,1l153,60r-13,1l128,64r-14,2l100,70,86,72,72,75,57,79,42,82,31,70r1,-1l34,69r3,-2l41,66r4,-1l47,65r3,-1l54,63r3,-1l62,62r5,-1l72,61r5,-3l82,57r4,-1l92,55r6,l103,54r7,-1l117,52r6,-2l129,50r7,-2l144,47r6,-2l158,44r8,-1l173,43r8,-1l188,41r8,-2l204,38r7,-1l220,36r7,-1l236,35r7,-1l252,34r8,-1l268,32r8,l286,30r7,l302,30r8,-1l318,29r8,l334,29r8,l350,29r8,l366,30r7,l381,30r8,l398,32r6,1l411,34r8,1l426,36r-1,l424,35r-2,-1l419,34r-4,-2l410,30r-3,-1l404,28r-3,l399,27r-5,-1l391,26r-5,-2l383,24r-5,-1l373,21r-4,l364,20r-6,-1l353,19r-6,-1l342,17r-7,l331,16r-7,-1l318,15r-8,-1l303,14r-7,-2l289,12r-8,l274,11r-8,l258,11r-9,l241,11r-8,l225,12r-10,l205,14r-9,l188,15r-11,1l167,17r-10,l147,19r-10,1l127,21r-12,3l105,26,93,27,83,29,71,32,60,35,47,38,35,41,24,44,12,47,,36r,xe" fillcolor="black" stroked="f">
                  <v:path arrowok="t" o:connecttype="custom" o:connectlocs="4022,6773;9737,5503;15240,4445;21590,3175;28787,2117;36407,1270;44027,423;51858,0;59690,0;67522,423;75353,1482;82127,2540;88265,3810;93133,5080;98848,6773;112183,12912;107103,14605;102023,14605;97367,14605;92287,14605;87630,14182;82973,14605;76623,15028;68368,15663;59478,16933;49530,17780;40005,19262;30480,20955;21802,22860;15240,20955;19050,19897;26035,18838;35137,17145;46143,15452;57362,13547;69215,12277;80222,11642;90593,11853;93980,11642;89323,10583;83397,9313;75565,8890;64770,8890;51647,9737;35137,11853;15240,15875;8678,13970;14182,12912;21802,11430;31750,9525;43180,8043;55033,6985;67310,6138;78952,6350;90170,7620;86148,6138;81068,5080;73448,3810;64135,2963;52705,2328;39793,3175;24342,5080;7408,8678" o:connectangles="0,0,0,0,0,0,0,0,0,0,0,0,0,0,0,0,0,0,0,0,0,0,0,0,0,0,0,0,0,0,0,0,0,0,0,0,0,0,0,0,0,0,0,0,0,0,0,0,0,0,0,0,0,0,0,0,0,0,0,0,0,0,0"/>
                </v:shape>
                <v:shape id="Freeform 40" o:spid="_x0000_s1064" style="position:absolute;left:215265;top:283210;width:106045;height:27940;visibility:visible;mso-wrap-style:square;v-text-anchor:top" coordsize="501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" path="m11,87r1,-1l16,83r3,-1l22,80r5,-1l33,77r2,-1l37,74r4,-1l43,72r3,-2l50,69r3,-1l57,67r3,-3l65,63r3,-1l73,60r3,-1l81,58r5,-3l90,54r5,-1l99,51r5,-2l110,47r4,-1l119,44r6,-1l131,42r4,-2l141,37r5,-1l152,35r6,-2l164,32r6,-1l177,28r5,-1l187,26r7,-2l200,23r7,-1l212,19r7,-1l226,17r6,-1l238,14r7,-1l252,12r7,-2l265,10r7,-1l279,8r7,-1l292,6r7,l306,5r6,-1l317,4r7,-1l330,3r6,-2l342,1,347,r6,l358,r6,l368,r6,l378,r6,l389,r6,l398,r5,l407,r5,l417,r4,l425,r4,1l433,1r3,l440,3r4,l448,3r2,l453,4r4,l460,4r3,1l466,5r2,1l473,6r5,l482,7r5,1l489,8r4,1l495,9r2,1l500,10r1,2l497,21r-1,l494,19r-4,l488,19r-3,-1l482,18r-4,-1l473,17r-6,-1l463,16r-3,l457,16r-2,l451,16r-3,l445,16r-3,l438,16r-4,-1l430,15r-3,l423,15r-4,l415,15r-4,l407,15r-4,l398,15r-5,l389,15r-5,l380,15r-5,l370,16r-5,l360,16r-6,l350,16r-6,l339,16r-5,1l329,18r-7,l317,19r-7,l306,21r-7,l293,22r-6,l282,24r-6,l270,25r-7,1l257,27r-7,l245,28r-6,2l233,32r-6,l222,33r-6,1l210,36r-6,1l200,38r-6,2l188,42r-6,1l178,44r-6,1l166,46r-5,1l156,49r-5,2l147,52r-6,1l136,54r-4,2l128,58r-6,1l118,61r-4,1l111,64r-5,l102,65r-5,3l95,69r-5,1l87,71r-4,1l80,74r-4,2l73,76r-4,1l67,78r-4,2l57,82r-5,1l49,86r-4,1l45,88r4,-1l53,86r4,-1l59,85r4,-2l66,83r2,-2l72,81r3,-1l79,79r4,-1l87,77r4,-1l96,76r5,-3l104,72r5,-1l114,70r5,l124,69r4,-1l134,67r5,-3l143,64r6,-1l154,62r5,-2l165,59r5,l176,58r5,-3l187,55r5,-1l197,53r6,-1l209,52r6,-1l221,50r4,-1l231,49r4,-2l241,47r5,-1l252,45r4,l262,45r5,-1l272,43r5,l283,43r4,l292,43r5,l301,43r5,l309,43r5,l319,43r4,l327,44r4,l336,44r3,l344,44r3,l352,45r3,l360,45r4,l368,46r5,l376,46r4,l384,46r3,l391,47r4,l398,47r4,l405,47r3,2l412,49r3,l418,49r3,l425,50r5,l436,50r5,1l447,51r4,l456,52r3,l464,53r2,l470,53r2,l474,54r3,l478,54r-3,11l473,65r-2,-1l467,64r-2,l462,64r-4,l453,63r-4,l443,62r-5,l435,62r-2,l429,61r-2,l423,61r-3,l418,61r-4,l411,60r-4,l404,60r-4,l396,59r-3,l389,59r-4,l382,59r-4,l374,59r-4,l367,59r-5,l359,59r-4,l352,58r-5,l343,58r-4,l336,58r-5,l328,58r-4,l320,58r-4,l312,58r-4,1l304,59r-4,l297,59r-4,l289,59r-4,l280,59r-4,1l271,60r-4,l262,61r-3,1l253,62r-5,1l242,63r-4,1l232,64r-5,1l222,67r-5,1l211,69r-4,1l201,70r-6,1l189,72r-4,1l179,74r-6,2l167,77r-4,1l157,80r-6,1l146,82r-5,1l135,85r-4,1l125,87r-5,1l114,89r-4,2l105,91r-4,1l96,94r-5,2l87,96r-5,1l78,98r-4,1l69,100r-3,1l63,101r-4,3l56,104r-4,1l50,105r-4,1l42,107r-5,2l34,109r-3,1l30,112r,l33,112r2,-2l38,110r3,-1l43,109r2,-1l49,108r2,-1l54,107r4,l63,107r3,-1l69,105r5,-1l79,104r4,-1l88,101r5,l97,101r5,-1l106,99r6,-1l118,98r4,-1l128,97r6,-1l140,96r4,-1l150,94r6,-2l162,91r5,l173,90r6,-1l185,89r6,-1l196,87r6,-1l208,86r4,-1l218,85r6,-2l230,83r5,-1l240,82r6,-1l250,80r5,l260,80r4,-1l270,79r5,-1l279,78r4,-1l287,77r4,l295,77r4,l302,77r4,-1l308,76r4,l315,76r4,l322,76r3,l330,76r2,-2l336,74r4,l344,74r3,l351,74r3,l358,74r3,l365,74r3,l372,74r3,l378,74r4,l385,74r4,l392,74r4,l399,74r4,l406,74r2,l412,76r3,l418,76r3,l423,76r6,l435,76r5,l444,76r5,l453,76r3,l459,76r3,l465,76r2,l470,77r,2l472,83r,3l472,88r-1,1l468,90r-3,-1l460,89r-3,-1l455,88r-5,l447,88r-6,l436,88r-4,l426,88r-3,l420,88r-2,l414,88r-2,l408,88r-3,l403,88r-4,l396,88r-4,l389,88r-4,l382,88r-4,l375,88r-3,l368,88r-3,l361,88r-3,l354,88r-3,l347,88r-3,l340,88r-4,l334,88r-4,l325,89r-3,l320,89r-5,l313,89r-5,l306,90r-4,l299,90r-2,l293,91r-3,l286,91r-4,l278,91r-4,l270,92r-6,l261,94r-6,l250,95r-4,l240,96r-6,l230,97r-6,l219,98r-7,1l207,100r-6,l195,101r-7,l184,103r-7,1l171,105r-6,1l158,107r-6,l146,108r-6,1l134,110r-6,2l122,113r-6,1l110,114r-6,1l98,116r-7,l87,117r-6,1l75,119r-6,l65,121r-5,1l56,123r-5,l45,124r-4,l37,125r-4,l29,126r-3,l22,127r-3,l16,128r-2,l12,130r-5,l4,131r-1,l3,132,1,130,,126r,-2l3,122r1,-1l6,119r2,l13,118r-1,l9,117,8,115,7,114r,-4l9,107r3,-1l15,104r3,-1l20,103r2,-2l26,101r-2,l23,101r-3,l18,101r-4,-1l12,99,8,98,7,97,11,87r,xe" fillcolor="black" stroked="f">
                  <v:path arrowok="t" o:connecttype="custom" o:connectlocs="9102,15240;18203,11642;29845,7832;43815,4657;59055,1693;73448,0;85302,0;94827,635;103082,1693;103293,4022;94827,3387;86148,3175;74930,3387;62018,4657;48048,6773;35137,9737;24130,13123;15452,16087;12065,17992;20320,16087;31538,13335;44238,11007;56515,9313;67522,9102;77047,9525;85725,9948;95462,10795;100118,13758;91652,13123;83820,12488;75142,12488;66040,12277;56515,12700;44662,14605;31962,17145;20320,19897;11007,22225;8043,23283;15663,22013;27093,20532;40428,18627;52917,16933;63288,16298;71120,15663;79375,15663;87207,16087;96520,16087;99060,19050;89535,18627;82338,18627;74295,18627;66252,18838;57997,19262;46355,20743;32173,22648;18415,24765;6985,26458;635,27940;1693,24342;4868,21378" o:connectangles="0,0,0,0,0,0,0,0,0,0,0,0,0,0,0,0,0,0,0,0,0,0,0,0,0,0,0,0,0,0,0,0,0,0,0,0,0,0,0,0,0,0,0,0,0,0,0,0,0,0,0,0,0,0,0,0,0,0,0,0"/>
                </v:shape>
                <v:shape id="Freeform 41" o:spid="_x0000_s1065" style="position:absolute;left:92075;top:265430;width:4445;height:3810;visibility:visible;mso-wrap-style:square;v-text-anchor:top" coordsize="2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" path="m20,15l18,12,17,10,15,8,13,6,9,1,6,,3,1,1,4,,6,,9r3,2l6,15r3,2l13,18r3,-1l17,16r3,-1l20,15r,xe" fillcolor="black" stroked="f">
                  <v:path arrowok="t" o:connecttype="custom" o:connectlocs="4445,3175;4001,2540;3778,2117;3334,1693;2889,1270;2000,212;1334,0;667,212;222,847;0,1270;0,1905;667,2328;1334,3175;2000,3598;2889,3810;3556,3598;3778,3387;4445,3175;4445,3175;4445,3175" o:connectangles="0,0,0,0,0,0,0,0,0,0,0,0,0,0,0,0,0,0,0,0"/>
                </v:shape>
                <v:shape id="Freeform 42" o:spid="_x0000_s1066" style="position:absolute;left:95885;top:266700;width:17780;height:14605;visibility:visible;mso-wrap-style:square;v-text-anchor:top" coordsize="83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" path="m1,50r,-2l,45,,40,,34,,31,1,29r,-4l4,23,5,20,6,16,7,14r4,-2l15,7,21,4,27,2,31,1,37,r6,l46,r5,1l54,1r5,1l61,2r4,2l69,9r2,4l72,15r2,3l76,19r3,l83,21r-1,2l81,28r,4l82,37r-1,4l81,45r-2,3l77,49,74,48,71,47,68,45,65,42,62,40,61,37,60,34r,-3l59,25r1,-4l59,15,56,12,52,10r-3,l45,9r-3,l37,9r-3,1l30,11r-2,1l23,15r-1,5l21,24r1,3l23,27r3,l30,27r5,l38,28r5,3l45,34r,2l42,36r-5,1l34,38r-2,l32,39r,3l34,46r2,4l36,52r1,4l37,57r2,1l43,58r4,l50,58r1,1l52,60r1,5l53,69r-2,1l47,69,43,68r-4,l37,68r-3,l31,69,28,68r-4,l22,68r-2,l16,67r-1,l15,64r,-3l15,59r1,l24,59r,-9l23,50r-2,l19,50r,-1l19,45r1,-5l19,37,16,34r-3,l11,36,9,38r,2l9,42r2,4l12,49r-1,2l7,51r-2,l3,50r-2,l1,50xe" fillcolor="black" stroked="f">
                  <v:path arrowok="t" o:connecttype="custom" o:connectlocs="0,9389;0,6468;857,4799;1500,2921;4499,835;7926,0;10925,209;13067,417;15209,2712;16280,3964;17566,4799;17566,7720;16923,10015;15209,9806;13281,8346;12853,6468;12639,3130;10497,2086;7926,1878;5998,2504;4499,5007;5570,5633;8140,5842;9640,7511;7283,7928;6855,8763;7712,10849;8354,12101;10711,12101;11353,13562;10068,14396;7926,14188;5998,14188;4284,14188;3213,13353;3427,12310;4927,10432;4070,10224;4070,7720;2356,7511;1928,8763;2356,10641;643,10432" o:connectangles="0,0,0,0,0,0,0,0,0,0,0,0,0,0,0,0,0,0,0,0,0,0,0,0,0,0,0,0,0,0,0,0,0,0,0,0,0,0,0,0,0,0,0"/>
                </v:shape>
                <v:shape id="Freeform 43" o:spid="_x0000_s1067" style="position:absolute;left:118110;top:241935;width:12700;height:11430;visibility:visible;mso-wrap-style:square;v-text-anchor:top" coordsize="60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" path="m5,4r,l5,6r1,4l8,12r3,l15,12r5,l22,15r1,3l25,22r,2l22,28r-3,l16,29r-3,1l10,32,6,33,4,36r-3,l1,37r,2l,42r1,4l4,48r2,l11,48r3,l20,48r5,l29,48r2,l34,48r14,7l49,54r1,-3l51,49,49,47,44,45,42,42,37,41r-2,l31,41,29,40r-4,l21,40,18,39r-4,l13,39r-1,l13,39r2,l19,38r4,l27,36r3,-2l34,32r2,-2l36,27r,-4l36,21r,-3l36,14r,-2l36,11r,l39,13r4,1l46,15r5,-2l56,13r3,-1l60,11,58,6,57,3,56,2,53,1,51,,49,,46,,44,,42,,38,1r-4,l30,1,27,2r-4,l19,2r-3,l13,2,11,3,6,3,5,4r,xe" fillcolor="black" stroked="f">
                  <v:path arrowok="t" o:connecttype="custom" o:connectlocs="1058,831;1270,2078;2328,2494;4233,2494;4868,3741;5292,4988;4022,5819;2752,6235;1270,6858;212,7481;212,8105;212,9560;1270,9975;2963,9975;5292,9975;6562,9975;10160,11430;10583,10599;10372,9767;8890,8728;7408,8521;6138,8313;4445,8313;2963,8105;2540,8105;3175,8105;4868,7897;6350,7066;7620,6235;7620,4780;7620,3741;7620,2494;7620,2286;9102,2909;10795,2702;12488,2494;12277,1247;11853,416;10795,0;9737,0;8890,0;7197,208;5715,416;4022,416;2752,416;1270,623;1058,831" o:connectangles="0,0,0,0,0,0,0,0,0,0,0,0,0,0,0,0,0,0,0,0,0,0,0,0,0,0,0,0,0,0,0,0,0,0,0,0,0,0,0,0,0,0,0,0,0,0,0"/>
                </v:shape>
                <v:shape id="Freeform 44" o:spid="_x0000_s1068" style="position:absolute;left:125095;top:264795;width:19685;height:17145;visibility:visible;mso-wrap-style:square;v-text-anchor:top" coordsize="94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" path="m48,l44,,42,1,38,3,36,5,32,8r-3,2l26,11r-1,2l21,13r-2,1l14,15r-3,1l7,18,5,20,4,22r1,5l6,29r4,3l13,34r4,3l20,38r3,1l26,40r1,l23,49,,54r,1l,57r2,3l5,63r1,l11,63r3,l20,64r5,l30,64r4,-1l36,61r1,-5l37,51r,-4l38,46r2,l45,48r3,1l50,49r2,2l53,52r,3l52,59r-3,4l47,66r-4,2l42,73r-1,3l41,77r,l43,77r4,l51,78r5,l60,79r4,l67,81r5,-2l77,79r3,-2l83,76r2,-2l87,73r2,-1l92,70r1,-1l94,67,93,66r-1,l88,65r-3,l81,66r-2,1l75,69r-3,3l68,70r-4,l60,68,59,67r1,-2l63,64r2,-3l68,60r4,-4l72,51,71,48,70,45,67,42,65,40,63,38,59,37,56,34r-3,l48,33r-4,l40,32r-5,l32,30,28,29,26,28r,-1l26,23r2,-1l32,20r2,-2l37,16r4,l42,16r2,l45,20r3,3l49,27r3,1l53,28r3,l59,28r3,l65,28r2,-3l67,21r,-5l65,11,64,6,60,4,58,3,55,1r-2,l49,,48,r,xe" fillcolor="black" stroked="f">
                  <v:path arrowok="t" o:connecttype="custom" o:connectlocs="8795,212;6701,1693;5235,2752;2932,3175;1047,4233;1256,6138;3560,7832;5445,8467;0,11430;419,12700;2304,13335;5235,13547;7539,12912;7748,9948;9424,10160;10890,10795;10890,12488;9005,14393;8586,16298;9843,16298;12565,16722;15078,16722;17381,16087;18638,15240;19685,14182;18429,13758;16544,14182;14240,14817;12355,14182;13612,12912;15078,10795;14031,8890;12355,7832;10052,6985;7330,6773;5445,5927;5864,4657;7748,3387;9214,3387;10261,5715;11727,5927;13612,5927;14031,3387;12565,847;11099,212;10052,0" o:connectangles="0,0,0,0,0,0,0,0,0,0,0,0,0,0,0,0,0,0,0,0,0,0,0,0,0,0,0,0,0,0,0,0,0,0,0,0,0,0,0,0,0,0,0,0,0,0"/>
                </v:shape>
                <v:shape id="Freeform 45" o:spid="_x0000_s1069" style="position:absolute;left:146050;top:245745;width:3810;height:4445;visibility:visible;mso-wrap-style:square;v-text-anchor:top" coordsize="19,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" path="m3,l1,2,,6r,4l3,14r4,4l10,20r2,1l13,22r6,-7l3,r,xe" fillcolor="black" stroked="f">
                  <v:path arrowok="t" o:connecttype="custom" o:connectlocs="602,0;201,404;0,1212;0,2020;602,2829;1404,3637;2005,4041;2406,4243;2607,4445;3810,3031;602,0;602,0" o:connectangles="0,0,0,0,0,0,0,0,0,0,0,0"/>
                </v:shape>
                <v:shape id="Freeform 46" o:spid="_x0000_s1070" style="position:absolute;left:149860;top:242570;width:12700;height:13335;visibility:visible;mso-wrap-style:square;v-text-anchor:top" coordsize="59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" path="m,17r,l1,19r1,1l7,21r2,l13,21r1,l15,21r,7l39,35r,1l39,38r-1,4l36,44r-4,1l29,45r-4,1l22,46r-5,1l14,47r-1,l12,48r,l12,51r,2l12,56r,3l12,62r1,1l15,64r3,l23,64r2,l29,64r3,l35,64r3,-1l40,63r3,l46,63r4,l52,63r3,-3l58,57r1,-2l57,55,52,54r-2,l47,53r-1,l44,53r,l45,52r5,-1l55,47r2,-3l57,39,55,35,54,34,53,33,51,32,48,30,44,29r-4,l38,29r-2,l32,27,31,25r,-4l31,19r1,-3l35,15r3,1l43,17r3,l46,15,45,14r,-4l44,8,42,6,38,1,33,,29,,23,,18,,15,2,13,4,10,7,9,9r,1l,17r,xe" fillcolor="black" stroked="f">
                  <v:path arrowok="t" o:connecttype="custom" o:connectlocs="0,3542;431,4167;1937,4376;3014,4376;3229,5834;8395,7501;8180,8751;6888,9376;5381,9585;3659,9793;2798,9793;2583,10001;2583,11043;2583,12293;2798,13127;3875,13335;5381,13335;6888,13335;8180,13127;9256,13127;10763,13127;11839,12502;12700,11460;11193,11251;10117,11043;9471,11043;9686,10835;11839,9793;12269,8126;11624,7084;10978,6668;9471,6042;8180,6042;6888,5626;6673,4376;6888,3334;8180,3334;9902,3542;9686,2917;9471,1667;8180,208;6242,0;3875,0;2798,833;1937,1875;0,3542" o:connectangles="0,0,0,0,0,0,0,0,0,0,0,0,0,0,0,0,0,0,0,0,0,0,0,0,0,0,0,0,0,0,0,0,0,0,0,0,0,0,0,0,0,0,0,0,0,0"/>
                </v:shape>
                <v:shape id="Freeform 47" o:spid="_x0000_s1071" style="position:absolute;left:160020;top:264795;width:18415;height:20320;visibility:visible;mso-wrap-style:square;v-text-anchor:top" coordsize="87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" path="m9,4l5,7,2,12,,14r,2l2,17r3,3l9,20r4,1l17,21r4,1l24,22r3,l28,22r1,1l30,22r4,-2l36,17r4,l40,17r3,2l45,20r4,1l51,22r3,1l56,24r,4l51,31r-4,3l44,35r-3,3l39,39r-2,l34,39,32,38r-4,l25,38r-4,l18,39r-3,l14,40r-2,3l10,46,9,47r,1l10,49r2,l14,49r4,l22,49r5,1l30,50r4,l36,50r1,1l35,52r-3,3l29,58r3,3l35,62r6,4l44,68r1,3l44,74r-3,3l36,78r-2,4l32,84r,5l32,94r3,2l36,96r3,l41,96r3,l48,96r4,l57,96r6,1l66,97r5,l74,97r5,l81,96r4,l86,96r1,l85,94,81,93,77,91,72,89,66,88,63,86,58,85r-1,l57,84r5,-4l64,78r2,-2l67,74r,-1l65,68,63,65,58,60,55,57,51,52,48,49,45,46r,-2l47,42r3,-1l54,39r3,-4l60,33r3,-3l65,26r,-3l64,21r,-4l63,15r,-1l60,12,58,11r-2,l52,11,48,10r-5,1l39,12r-4,1l30,14r-2,1l26,16r,1l17,11,18,9,22,6,26,3r,-2l24,,21,,18,,15,1,11,2,9,4r,xe" fillcolor="black" stroked="f">
                  <v:path arrowok="t" o:connecttype="custom" o:connectlocs="423,2514;423,3561;2752,4399;5080,4609;6138,4818;7620,3561;9102,3980;10795,4609;11853,5866;9313,7332;7832,8170;5927,7960;3810,8170;2540,9008;1905,10055;2963,10265;5715,10474;7620,10474;6773,11522;7408,12988;9525,14873;7620,16340;6773,18644;7620,20111;9313,20111;12065,20111;15028,20320;17145,20111;18415,20111;16298,19063;13335,18016;12065,17597;13970,15921;13758,14245;11642,11941;9525,9636;10583,8589;12700,6913;13758,4818;13335,3142;12277,2304;10160,2095;7408,2723;5503,3352;3810,1885;5503,209;3810,0;1905,838" o:connectangles="0,0,0,0,0,0,0,0,0,0,0,0,0,0,0,0,0,0,0,0,0,0,0,0,0,0,0,0,0,0,0,0,0,0,0,0,0,0,0,0,0,0,0,0,0,0,0,0"/>
                </v:shape>
                <v:shape id="Freeform 48" o:spid="_x0000_s1072" style="position:absolute;left:161925;top:277495;width:3175;height:5715;visibility:visible;mso-wrap-style:square;v-text-anchor:top" coordsize="15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" path="m10,l6,,4,2,3,4,1,8,,9r,4l,15r,2l,22r2,4l5,26r5,l13,25r2,-2l12,21,10,18,9,16r,-1l9,11,9,5,9,2,10,r,xe" fillcolor="black" stroked="f">
                  <v:path arrowok="t" o:connecttype="custom" o:connectlocs="2117,0;1270,0;847,440;635,879;212,1758;0,1978;0,2858;0,3297;0,3737;0,4836;423,5715;1058,5715;2117,5715;2752,5495;3175,5056;2540,4616;2117,3957;1905,3517;1905,3297;1905,2418;1905,1099;1905,440;2117,0;2117,0" o:connectangles="0,0,0,0,0,0,0,0,0,0,0,0,0,0,0,0,0,0,0,0,0,0,0,0"/>
                </v:shape>
                <v:shape id="Freeform 49" o:spid="_x0000_s1073" style="position:absolute;left:210185;top:241300;width:13335;height:7620;visibility:visible;mso-wrap-style:square;v-text-anchor:top" coordsize="61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" path="m,12r17,7l17,20r,2l17,24r1,4l18,30r3,3l21,34r3,1l27,34r4,l33,33r4,-1l40,31r4,-1l47,29r3,l53,26r2,l60,24r1,l60,20r1,-2l60,14,58,13r-4,1l50,15r-4,1l44,18r-4,l38,19r-6,2l28,22r-3,1l24,24,23,19r,-1l23,15r,-2l24,10,23,6r,-2l22,2,21,1,17,,15,2,10,3,8,5,5,7,2,10,,11r,1l,12xe" fillcolor="black" stroked="f">
                  <v:path arrowok="t" o:connecttype="custom" o:connectlocs="0,2613;3716,4137;3716,4354;3716,4790;3716,5225;3935,6096;3935,6531;4591,7185;4591,7402;5247,7620;5902,7402;6777,7402;7214,7185;8088,6967;8744,6749;9619,6531;10275,6314;10930,6314;11586,5661;12023,5661;13116,5225;13335,5225;13116,4354;13335,3919;13116,3048;12679,2830;11805,3048;10930,3266;10056,3483;9619,3919;8744,3919;8307,4137;6995,4572;6121,4790;5465,5007;5247,5225;5028,4137;5028,3919;5028,3266;5028,2830;5247,2177;5028,1306;5028,871;4809,435;4591,218;3716,0;3279,435;2186,653;1749,1089;1093,1524;437,2177;0,2395;0,2613;0,2613" o:connectangles="0,0,0,0,0,0,0,0,0,0,0,0,0,0,0,0,0,0,0,0,0,0,0,0,0,0,0,0,0,0,0,0,0,0,0,0,0,0,0,0,0,0,0,0,0,0,0,0,0,0,0,0,0,0"/>
                </v:shape>
                <v:shape id="Freeform 50" o:spid="_x0000_s1074" style="position:absolute;left:217805;top:249555;width:13335;height:11430;visibility:visible;mso-wrap-style:square;v-text-anchor:top" coordsize="62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" path="m52,1r-3,l47,,45,,41,,38,,34,,30,,26,,23,,19,,16,,12,1,9,1,8,2,5,2,4,3,3,4,2,6,,10r,2l,14r,4l2,20r1,2l7,22r3,1l15,24r5,1l25,25r3,l31,25r2,2l34,39r-1,l31,41r-3,2l26,47r-2,2l23,52r,2l24,55r2,l28,55r4,-1l35,54r3,-2l40,52r2,l43,52r15,l60,50r2,-3l62,45r,-3l60,41,57,40,54,38,52,37,49,36r-1,l46,32r,-1l46,27r1,-3l46,20,45,19,41,18r-3,l34,18r-3,1l26,19r-3,l19,18,18,16r,-4l23,10,25,9r3,l31,9r2,l34,9r4,l41,9r5,l50,9r4,l56,9r1,l52,1r,xe" fillcolor="black" stroked="f">
                  <v:path arrowok="t" o:connecttype="custom" o:connectlocs="10539,208;9679,0;8173,0;6452,0;4947,0;3441,0;1936,208;1075,416;645,831;0,2078;0,2909;430,4156;1506,4572;3226,4988;5377,5195;6668,5195;7313,8105;6668,8521;5592,9767;4947,10807;5162,11430;6022,11430;7528,11222;8603,10807;9248,10807;12905,10391;13335,9352;12905,8521;11614,7897;10539,7481;9894,6650;9894,5611;9894,4156;8818,3741;7313,3741;5592,3949;4087,3741;3871,2494;5377,1870;6668,1870;7313,1870;8818,1870;10754,1870;12045,1870;11184,208" o:connectangles="0,0,0,0,0,0,0,0,0,0,0,0,0,0,0,0,0,0,0,0,0,0,0,0,0,0,0,0,0,0,0,0,0,0,0,0,0,0,0,0,0,0,0,0,0"/>
                </v:shape>
                <v:shape id="Freeform 51" o:spid="_x0000_s1075" style="position:absolute;left:218440;top:267970;width:8255;height:8890;visibility:visible;mso-wrap-style:square;v-text-anchor:top" coordsize="39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" path="m19,1l15,,13,1,9,1,6,4,1,7,,12r3,1l6,13r5,-1l14,10,16,8r4,l22,9r4,4l27,16r1,3l27,24r-1,3l22,28r-2,l16,31r-1,1l11,35r1,4l14,39r2,1l20,41r3,1l27,42r3,l31,42r3,-1l34,37r1,-3l36,31r1,-4l37,23r1,-4l39,16r,-2l36,9,33,5,30,1,29,,19,1r,xe" fillcolor="black" stroked="f">
                  <v:path arrowok="t" o:connecttype="custom" o:connectlocs="4022,212;3175,0;2752,212;1905,212;1270,847;212,1482;0,2540;635,2752;1270,2752;2328,2540;2963,2117;3387,1693;4233,1693;4657,1905;5503,2752;5715,3387;5927,4022;5715,5080;5503,5715;4657,5927;4233,5927;3387,6562;3175,6773;2328,7408;2540,8255;2963,8255;3387,8467;4233,8678;4868,8890;5715,8890;6350,8890;6562,8890;7197,8678;7197,7832;7408,7197;7620,6562;7832,5715;7832,4868;8043,4022;8255,3387;8255,2963;7620,1905;6985,1058;6350,212;6138,0;4022,212;4022,212" o:connectangles="0,0,0,0,0,0,0,0,0,0,0,0,0,0,0,0,0,0,0,0,0,0,0,0,0,0,0,0,0,0,0,0,0,0,0,0,0,0,0,0,0,0,0,0,0,0,0"/>
                </v:shape>
                <v:shape id="Freeform 52" o:spid="_x0000_s1076" style="position:absolute;left:231140;top:264795;width:19050;height:12065;visibility:visible;mso-wrap-style:square;v-text-anchor:top" coordsize="91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" path="m,7l1,8r4,2l8,12r5,1l16,12r4,1l22,13r,2l20,19r-4,4l15,26r-2,3l11,32,9,36,7,39,6,42,5,45,3,48,2,53r1,2l8,55r3,l15,55r2,-2l17,49r3,-4l20,42r1,-3l22,36r1,-3l23,30r1,-3l25,24r1,-2l28,19r,-1l38,20,28,32r-2,3l26,38r,1l28,40r2,1l33,41r1,-1l38,39r2,-1l43,37r3,-4l48,32,89,30r1,-2l91,26r,-5l91,20r-3,l84,20r-5,l74,21r-6,l64,21r-4,l58,21r-5,l49,21,46,20r-1,l46,18r,-3l46,13,45,12,44,10r-4,l37,8r-5,l28,8r-4,l21,8r-4,l16,8,15,9r,-2l15,5,13,2,10,,6,,3,2,,5,,7r,xe" fillcolor="black" stroked="f">
                  <v:path arrowok="t" o:connecttype="custom" o:connectlocs="209,1755;1675,2632;3349,2632;4605,2852;4187,4168;3140,5703;2303,7020;1465,8555;1047,9871;419,11626;1675,12065;3140,12065;3559,10749;4187,9213;4605,7897;4815,6581;5234,5265;5862,4168;7955,4387;5443,7678;5443,8555;6280,8994;7118,8775;8374,8336;9630,7239;18631,6581;19050,5703;19050,4387;17585,4387;15491,4607;13398,4607;12142,4607;10258,4607;9420,4387;9630,3290;9420,2632;8374,2194;6699,1755;5024,1755;3559,1755;3140,1974;3140,1097;2093,0;628,439;0,1536" o:connectangles="0,0,0,0,0,0,0,0,0,0,0,0,0,0,0,0,0,0,0,0,0,0,0,0,0,0,0,0,0,0,0,0,0,0,0,0,0,0,0,0,0,0,0,0,0"/>
                </v:shape>
                <v:shape id="Freeform 53" o:spid="_x0000_s1077" style="position:absolute;left:256540;top:247650;width:22225;height:7620;visibility:visible;mso-wrap-style:square;v-text-anchor:top" coordsize="106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" path="m66,21l63,20r-4,l54,18r-1,l51,17,48,13,44,10r-4,l38,11r-1,l37,9r,-4l37,2,36,1,33,r,l31,,28,1,24,2,19,4,14,7,9,10,4,12,1,16,,17r1,2l3,20r5,1l10,21r3,l16,21r2,1l24,22r5,l32,21r1,l36,19r3,-1l42,16r2,l44,17r2,3l48,25r3,3l51,28r3,2l56,31r5,1l64,34r4,1l71,36r1,l74,32r,-3l72,26r,-1l83,19r,1l83,23r1,4l87,30r3,l93,31r4,l100,31r2,l105,30r1,-1l106,29r-4,-3l98,22,93,18,91,14,90,10,87,8,85,5,83,7r-5,3l76,14r,4l76,20,66,21r,xe" fillcolor="black" stroked="f">
                  <v:path arrowok="t" o:connecttype="custom" o:connectlocs="13209,4233;11322,3810;10693,3598;9225,2117;7967,2328;7758,1905;7758,423;6919,0;6500,0;5032,423;2935,1482;839,2540;0,3598;629,4233;2097,4445;3355,4445;5032,4657;6709,4445;7548,4022;8806,3387;9225,3598;10064,5292;10693,5927;11742,6562;13419,7197;14887,7620;15516,6773;15096,5503;17403,4022;17403,4868;18241,6350;19499,6562;20967,6562;22015,6350;22225,6138;20548,4657;19080,2963;18241,1693;17403,1482;15935,2963;15935,4233;13838,4445" o:connectangles="0,0,0,0,0,0,0,0,0,0,0,0,0,0,0,0,0,0,0,0,0,0,0,0,0,0,0,0,0,0,0,0,0,0,0,0,0,0,0,0,0,0"/>
                </v:shape>
                <v:shape id="Freeform 54" o:spid="_x0000_s1078" style="position:absolute;left:264160;top:258445;width:33655;height:12700;visibility:visible;mso-wrap-style:square;v-text-anchor:top" coordsize="16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" path="m23,34r-3,2l19,39r-2,2l15,42,10,41,5,40,2,41,,44r2,3l7,52r3,1l12,55r4,l18,56r4,-2l25,51r2,-5l29,43r2,-4l34,35r6,-4l45,30r,l46,31r,2l46,37r,3l46,43r,3l47,50r2,3l53,58r3,1l57,60r2,-1l61,59r2,-4l63,53,61,50,57,45,55,40,54,36r,-4l55,28r1,-2l56,25r1,l62,26r6,1l71,27r3,-2l78,22r4,-3l84,18r9,-2l92,17r-1,4l91,24r2,1l94,25r1,l99,25r3,l105,25r3,l109,25r1,l112,26r2,2l115,31r-1,3l110,36r-1,4l107,42r,2l105,43r-5,1l95,44r-1,3l95,49r4,3l102,53r4,l110,50r5,-4l117,42r3,l121,42r2,l127,42r5,1l138,43r5,1l147,44r3,1l154,42r5,-3l160,34r,-2l158,32r-4,l151,32r-3,l146,32r-2,l138,32r-6,1l130,33r-1,1l129,32r,-1l129,27r,-2l127,24r-3,-1l121,22r-4,l113,21r-3,l108,12r1,l112,10r2,-1l114,7,112,4,108,1,105,r-4,l97,4,93,8r-3,2l89,13r-2,l85,12r-3,l79,12,75,10r-4,l68,10r-3,l62,12r-2,1l56,15r-1,1l52,19r-2,3l49,21,46,18,41,17r-3,1l34,21r-2,2l30,25r-3,2l24,32r-1,2l23,34xe" fillcolor="black" stroked="f">
                  <v:path arrowok="t" o:connecttype="custom" o:connectlocs="3997,8255;2103,8678;0,9313;2103,11218;3786,11853;5679,9737;7152,7408;9465,6350;9676,7832;9676,9737;11148,12277;12410,12488;13252,11218;11569,8467;11569,5927;11990,5292;14934,5715;17248,4022;19352,3598;19562,5292;20824,5292;22717,5292;23559,5503;23979,7197;22507,8890;21034,9313;19983,10372;22296,11218;24610,8890;25872,8890;29027,9102;31552,9525;33655,7197;32393,6773;30710,6773;27765,6985;27134,6773;27134,5292;25452,4657;23138,4445;23559,2117;23559,847;21245,0;18931,2117;17879,2540;15776,2117;13672,2117;11779,3175;10517,4657;8624,3598;6731,4868;5048,6773" o:connectangles="0,0,0,0,0,0,0,0,0,0,0,0,0,0,0,0,0,0,0,0,0,0,0,0,0,0,0,0,0,0,0,0,0,0,0,0,0,0,0,0,0,0,0,0,0,0,0,0,0,0,0,0"/>
                </v:shape>
                <v:shape id="Freeform 55" o:spid="_x0000_s1079" style="position:absolute;left:226060;top:130175;width:26035;height:13970;visibility:visible;mso-wrap-style:square;v-text-anchor:top" coordsize="123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" path="m,10l84,27,74,62r8,4l97,28r26,5l122,32r-1,-2l119,27r-3,-3l112,20r-5,-2l105,16r-4,l98,14r-2,l91,13r-5,l83,12r-2,l77,11r-2,l71,10r-3,l65,10,61,9,58,8r-4,l51,7r-4,l44,5r-4,l38,4r-3,l29,3,24,2,20,1,16,,15,,14,,,10r,xe" fillcolor="black" stroked="f">
                  <v:path arrowok="t" o:connecttype="custom" o:connectlocs="0,2117;17780,5715;15663,13123;17357,13970;20532,5927;26035,6985;25823,6773;25612,6350;25188,5715;24553,5080;23707,4233;22648,3810;22225,3387;21378,3387;20743,2963;20320,2963;19262,2752;18203,2752;17568,2540;17145,2540;16298,2328;15875,2328;15028,2117;14393,2117;13758,2117;12912,1905;12277,1693;11430,1693;10795,1482;9948,1482;9313,1058;8467,1058;8043,847;7408,847;6138,635;5080,423;4233,212;3387,0;3175,0;2963,0;0,2117;0,2117" o:connectangles="0,0,0,0,0,0,0,0,0,0,0,0,0,0,0,0,0,0,0,0,0,0,0,0,0,0,0,0,0,0,0,0,0,0,0,0,0,0,0,0,0,0"/>
                </v:shape>
                <v:shape id="Freeform 56" o:spid="_x0000_s1080" style="position:absolute;left:10160;top:255270;width:74930;height:50165;visibility:visible;mso-wrap-style:square;v-text-anchor:top" coordsize="353,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" path="m,108l231,,353,57,173,236,,108r,xe" fillcolor="#b0c77d" stroked="f">
                  <v:path arrowok="t" o:connecttype="custom" o:connectlocs="0,22957;49034,0;74930,12116;36722,50165;0,22957;0,22957" o:connectangles="0,0,0,0,0,0"/>
                </v:shape>
                <v:shape id="Freeform 57" o:spid="_x0000_s1081" style="position:absolute;left:9525;top:279400;width:38735;height:31115;visibility:visible;mso-wrap-style:square;v-text-anchor:top" coordsize="185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" path="m,61l,,185,98r-1,49l,61r,xe" fillcolor="#a6bf73" stroked="f">
                  <v:path arrowok="t" o:connecttype="custom" o:connectlocs="0,12912;0,0;38735,20743;38526,31115;0,12912;0,12912" o:connectangles="0,0,0,0,0,0"/>
                </v:shape>
                <v:shape id="Freeform 58" o:spid="_x0000_s1082" style="position:absolute;left:49530;top:269240;width:34925;height:41275;visibility:visible;mso-wrap-style:square;v-text-anchor:top" coordsize="167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" path="m,139l167,r,48l,195,,139r,xe" fillcolor="#9cb366" stroked="f">
                  <v:path arrowok="t" o:connecttype="custom" o:connectlocs="0,29422;34925,0;34925,10160;0,41275;0,29422;0,29422" o:connectangles="0,0,0,0,0,0"/>
                </v:shape>
                <v:shape id="Freeform 59" o:spid="_x0000_s1083" style="position:absolute;left:18415;top:274320;width:34290;height:20320;visibility:visible;mso-wrap-style:square;v-text-anchor:top" coordsize="162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" path="m,16l133,96,162,68,42,,,16r,xe" fillcolor="#dbdea8" stroked="f">
                  <v:path arrowok="t" o:connecttype="custom" o:connectlocs="0,3387;28152,20320;34290,14393;8890,0;0,3387;0,3387" o:connectangles="0,0,0,0,0,0"/>
                </v:shape>
                <v:shape id="Freeform 60" o:spid="_x0000_s1084" style="position:absolute;left:38735;top:259715;width:38100;height:23495;visibility:visible;mso-wrap-style:square;v-text-anchor:top" coordsize="180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" path="m,50r90,62l180,41,92,,,50r,xe" fillcolor="#c99" stroked="f">
                  <v:path arrowok="t" o:connecttype="custom" o:connectlocs="0,10489;19050,23495;38100,8601;19473,0;0,10489;0,10489" o:connectangles="0,0,0,0,0,0"/>
                </v:shape>
                <v:shape id="Freeform 61" o:spid="_x0000_s1085" style="position:absolute;left:47625;top:266065;width:38735;height:45720;visibility:visible;mso-wrap-style:square;v-text-anchor:top" coordsize="18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" path="m,212l,155r,-1l2,153r2,-2l8,149r3,-5l16,140r3,-3l22,135r3,-2l29,131r3,-4l34,124r4,-2l42,118r3,-3l49,112r4,-4l57,105r4,-3l64,98r5,-4l74,91r4,-4l82,84r4,-4l91,77r3,-5l99,69r3,-3l107,62r5,-3l115,54r5,-3l124,48r4,-4l131,41r5,-4l139,35r4,-3l146,28r5,-2l154,24r3,-3l160,18r2,-2l166,14r4,-5l175,6r3,-2l181,3,183,r1,2l184,2r1,3l185,7r,5l185,14r,2l185,18r,4l185,24r,3l185,31r,2l184,36r,3l184,42r,2l184,49r,5l183,58r,3l183,63r,1l181,66r-4,3l174,70r-1,l173,69r,-2l173,64r1,-3l174,57r,-5l174,48r,-5l174,39r,-5l174,30r,-4l174,23r,-2l174,19,12,159r,2l12,163r,4l12,171r,5l12,181r2,6l14,191r,6l14,202r,4l12,211r,2l12,216r,1l10,216,5,215,2,213,,212r,xe" fillcolor="black" stroked="f">
                  <v:path arrowok="t" o:connecttype="custom" o:connectlocs="0,32657;419,32236;1675,31393;3350,29497;4606,28443;6072,27601;7119,26126;8794,24862;10260,23597;11935,22123;13400,20648;15494,19173;17169,17698;19053,16223;20728,14538;22403,13063;24079,11377;25963,10113;27429,8638;29104,7374;30569,5899;32244,5057;33501,3792;34757,2950;36641,1264;37897,632;38526,421;38735,1053;38735,2528;38735,3371;38735,4635;38735,5689;38735,6953;38526,8217;38526,9270;38526,11377;38316,12852;38316,13484;37060,14538;36222,14748;36222,14116;36432,12852;36432,10956;36432,9060;36432,7164;36432,5478;36432,4425;2513,33500;2513,34343;2513,36028;2513,38135;2931,40242;2931,42560;2513,44456;2513,45509;2094,45509;419,44877;0,44667" o:connectangles="0,0,0,0,0,0,0,0,0,0,0,0,0,0,0,0,0,0,0,0,0,0,0,0,0,0,0,0,0,0,0,0,0,0,0,0,0,0,0,0,0,0,0,0,0,0,0,0,0,0,0,0,0,0,0,0,0,0"/>
                </v:shape>
                <v:shape id="Freeform 62" o:spid="_x0000_s1086" style="position:absolute;left:8255;top:254635;width:78105;height:57150;visibility:visible;mso-wrap-style:square;v-text-anchor:top" coordsize="370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" path="m8,183r187,89l366,121r-7,-8l195,261,13,173,11,118,239,10,357,65r13,-8l246,1r-1,l241,r-3,l233,1r-2,l229,3r-5,1l220,6r-3,1l215,8r-4,1l208,12r-4,1l201,15r-4,2l194,18r-5,3l185,23r-5,1l175,26r-4,2l166,31r-4,2l157,36r-6,3l147,41r-6,2l136,45r-5,3l126,50r-6,3l116,55r-6,3l105,60r-6,3l95,65r-6,3l84,70r-4,2l75,76r-6,1l65,79r-5,2l56,83r-5,3l47,88r-4,2l39,92r-4,2l31,96r-3,1l24,99r-3,1l19,101r-4,2l14,105r-5,1l7,108r-2,l5,109r-1,l4,109r-1,3l1,116,,117r,4l,124r,4l,133r,4l,141r,2l,146r,3l,154r,5l,163r1,5l1,171r,2l1,176r,1l8,183r,xe" fillcolor="black" stroked="f">
                  <v:path arrowok="t" o:connecttype="custom" o:connectlocs="41163,57150;75783,23742;2744,36349;50452,2101;78105,11976;51718,210;50241,0;48763,210;47285,840;45808,1471;44541,1891;43063,2731;41586,3572;39897,4412;37997,5043;36097,5883;34197,6934;31875,8194;29764,9035;27653,10085;25331,11136;23220,12186;20898,13237;18787,14288;16888,15128;14566,16178;12666,17019;10766,18069;9077,18910;7388,19750;5911,20381;4433,21011;3166,21641;1900,22272;1055,22692;844,22902;633,23532;0,24583;0,26054;0,27945;0,29626;0,30676;0,32357;0,34248;211,35929;211,36979;1689,38450" o:connectangles="0,0,0,0,0,0,0,0,0,0,0,0,0,0,0,0,0,0,0,0,0,0,0,0,0,0,0,0,0,0,0,0,0,0,0,0,0,0,0,0,0,0,0,0,0,0,0"/>
                </v:shape>
                <v:shape id="Freeform 63" o:spid="_x0000_s1087" style="position:absolute;left:9525;top:278130;width:40005;height:22225;visibility:visible;mso-wrap-style:square;v-text-anchor:top" coordsize="187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" path="m,10r180,95l181,104r2,-2l186,100r1,l1,,,10r,xe" fillcolor="black" stroked="f">
                  <v:path arrowok="t" o:connecttype="custom" o:connectlocs="0,2117;38507,22225;38721,22013;39149,21590;39791,21167;40005,21167;214,0;0,2117;0,2117" o:connectangles="0,0,0,0,0,0,0,0,0"/>
                </v:shape>
                <v:shape id="Freeform 64" o:spid="_x0000_s1088" style="position:absolute;left:17780;top:278130;width:36195;height:17145;visibility:visible;mso-wrap-style:square;v-text-anchor:top" coordsize="172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" path="m,5l140,82,172,55r-7,-7l138,73,7,,,5r,xe" fillcolor="black" stroked="f">
                  <v:path arrowok="t" o:connecttype="custom" o:connectlocs="0,1045;29461,17145;36195,11500;34722,10036;29040,15263;1473,0;0,1045;0,1045" o:connectangles="0,0,0,0,0,0,0,0"/>
                </v:shape>
                <v:shape id="Freeform 65" o:spid="_x0000_s1089" style="position:absolute;left:16510;top:273050;width:38100;height:16510;visibility:visible;mso-wrap-style:square;v-text-anchor:top" coordsize="180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" path="m11,28l,26,56,,180,72r-7,5l54,8,11,28r,xe" fillcolor="black" stroked="f">
                  <v:path arrowok="t" o:connecttype="custom" o:connectlocs="2328,6004;0,5575;11853,0;38100,15438;36618,16510;11430,1715;2328,6004;2328,6004" o:connectangles="0,0,0,0,0,0,0,0"/>
                </v:shape>
                <v:shape id="Freeform 66" o:spid="_x0000_s1090" style="position:absolute;left:38100;top:259080;width:40005;height:24765;visibility:visible;mso-wrap-style:square;v-text-anchor:top" coordsize="191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" path="m,55r93,62l191,43,98,,87,2r90,44l93,109,7,49,,55r,xe" fillcolor="black" stroked="f">
                  <v:path arrowok="t" o:connecttype="custom" o:connectlocs="0,11642;19479,24765;40005,9102;20526,0;18222,423;37073,9737;19479,23072;1466,10372;0,11642;0,11642" o:connectangles="0,0,0,0,0,0,0,0,0,0"/>
                </v:shape>
                <v:shape id="Freeform 67" o:spid="_x0000_s1091" style="position:absolute;left:36195;top:259080;width:23495;height:11430;visibility:visible;mso-wrap-style:square;v-text-anchor:top" coordsize="109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" path="m15,51l109,5,108,4,106,2,104,1,100,,99,,94,2,91,3,89,4,85,5,83,8r-5,2l74,11r-4,2l66,16r-5,2l56,20r-4,2l47,25r-5,2l38,29r-5,2l29,34r-5,2l21,37r-5,2l13,41,9,42,7,45,3,46,2,48,,49r,2l1,54r5,l8,54r2,l15,51r,xe" fillcolor="black" stroked="f">
                  <v:path arrowok="t" o:connecttype="custom" o:connectlocs="3233,10795;23495,1058;23279,847;22848,423;22417,212;21555,0;21339,0;20262,423;19615,635;19184,847;18322,1058;17891,1693;16813,2117;15951,2328;15089,2752;14226,3387;13149,3810;12071,4233;11209,4657;10131,5292;9053,5715;8191,6138;7113,6562;6251,7197;5173,7620;4527,7832;3449,8255;2802,8678;1940,8890;1509,9525;647,9737;431,10160;0,10372;0,10795;216,11430;1293,11430;1724,11430;2156,11430;3233,10795;3233,10795" o:connectangles="0,0,0,0,0,0,0,0,0,0,0,0,0,0,0,0,0,0,0,0,0,0,0,0,0,0,0,0,0,0,0,0,0,0,0,0,0,0,0,0"/>
                </v:shape>
                <v:shape id="Freeform 68" o:spid="_x0000_s1092" style="position:absolute;left:44450;top:266065;width:20955;height:12065;visibility:visible;mso-wrap-style:square;v-text-anchor:top" coordsize="9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" path="m,4l92,58r6,-5l9,,,4r,xe" fillcolor="black" stroked="f">
                  <v:path arrowok="t" o:connecttype="custom" o:connectlocs="0,832;19672,12065;20955,11025;1924,0;0,832;0,832" o:connectangles="0,0,0,0,0,0"/>
                </v:shape>
                <v:shape id="Freeform 69" o:spid="_x0000_s1093" style="position:absolute;left:52070;top:262255;width:19050;height:10795;visibility:visible;mso-wrap-style:square;v-text-anchor:top" coordsize="91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" path="m,5l86,53r5,-4l9,,,5r,xe" fillcolor="black" stroked="f">
                  <v:path arrowok="t" o:connecttype="custom" o:connectlocs="0,1018;18003,10795;19050,9980;1884,0;0,1018;0,1018" o:connectangles="0,0,0,0,0,0"/>
                </v:shape>
                <v:shape id="Freeform 70" o:spid="_x0000_s1094" style="position:absolute;left:51435;top:266065;width:20320;height:13970;visibility:visible;mso-wrap-style:square;v-text-anchor:top" coordsize="95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" path="m95,3l8,68,,61,89,r6,3l95,3xe" fillcolor="black" stroked="f">
                  <v:path arrowok="t" o:connecttype="custom" o:connectlocs="20320,616;1711,13970;0,12532;19037,0;20320,616;20320,616" o:connectangles="0,0,0,0,0,0"/>
                </v:shape>
                <v:shape id="Freeform 71" o:spid="_x0000_s1095" style="position:absolute;left:43180;top:261620;width:20320;height:12700;visibility:visible;mso-wrap-style:square;v-text-anchor:top" coordsize="97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" path="m97,6l10,59,,53,91,r6,6l97,6xe" fillcolor="black" stroked="f">
                  <v:path arrowok="t" o:connecttype="custom" o:connectlocs="20320,1292;2095,12700;0,11408;19063,0;20320,1292;20320,1292" o:connectangles="0,0,0,0,0,0"/>
                </v:shape>
                <w10:wrap anchorx="page"/>
                <w10:anchorlock/>
              </v:group>
            </w:pict>
          </mc:Fallback>
        </mc:AlternateContent>
      </w:r>
      <w:r w:rsidRPr="001559C1">
        <w:rPr>
          <w:rFonts w:ascii="David" w:eastAsia="FrankRuehl" w:hAnsi="David" w:cs="David" w:hint="cs"/>
          <w:i/>
          <w:sz w:val="24"/>
          <w:szCs w:val="24"/>
          <w:rtl/>
        </w:rPr>
        <w:t xml:space="preserve"> </w:t>
      </w:r>
      <w:r w:rsidRPr="001559C1">
        <w:rPr>
          <w:rFonts w:ascii="David" w:eastAsia="FrankRuehl" w:hAnsi="David" w:cs="David" w:hint="cs"/>
          <w:b/>
          <w:bCs/>
          <w:i/>
          <w:sz w:val="24"/>
          <w:szCs w:val="24"/>
          <w:u w:val="single"/>
          <w:rtl/>
        </w:rPr>
        <w:t>תרגול עצמי - בעיות מכל הסוגים</w:t>
      </w:r>
    </w:p>
    <w:p w:rsidR="006866F1" w:rsidRDefault="006866F1" w:rsidP="006866F1">
      <w:pPr>
        <w:pStyle w:val="09605"/>
        <w:numPr>
          <w:ilvl w:val="0"/>
          <w:numId w:val="5"/>
        </w:numPr>
        <w:tabs>
          <w:tab w:val="clear" w:pos="1624"/>
          <w:tab w:val="num" w:pos="904"/>
        </w:tabs>
        <w:ind w:left="904"/>
        <w:rPr>
          <w:rFonts w:eastAsia="FrankRuehl" w:hint="cs"/>
        </w:rPr>
      </w:pPr>
      <w:r w:rsidRPr="00D50747">
        <w:rPr>
          <w:rFonts w:eastAsia="FrankRuehl" w:hint="cs"/>
          <w:rtl/>
        </w:rPr>
        <w:t xml:space="preserve">המרחק מרחובות לירושלים הוא </w:t>
      </w:r>
      <w:r w:rsidRPr="005565BA">
        <w:rPr>
          <w:rFonts w:eastAsia="FrankRuehl"/>
          <w:position w:val="-6"/>
        </w:rPr>
        <w:object w:dxaOrig="279" w:dyaOrig="260">
          <v:shape id="_x0000_i1270" type="#_x0000_t75" style="width:14.25pt;height:12.75pt" o:ole="">
            <v:imagedata r:id="rId488" o:title=""/>
          </v:shape>
          <o:OLEObject Type="Embed" ProgID="Equation.DSMT4" ShapeID="_x0000_i1270" DrawAspect="Content" ObjectID="_1591953944" r:id="rId489"/>
        </w:object>
      </w:r>
      <w:r>
        <w:rPr>
          <w:rFonts w:eastAsia="FrankRuehl" w:hint="cs"/>
          <w:rtl/>
        </w:rPr>
        <w:t xml:space="preserve"> ק"מ. בשעה </w:t>
      </w:r>
      <w:r w:rsidRPr="00467EA7">
        <w:rPr>
          <w:rFonts w:eastAsia="FrankRuehl"/>
          <w:position w:val="-6"/>
        </w:rPr>
        <w:object w:dxaOrig="520" w:dyaOrig="260">
          <v:shape id="_x0000_i1271" type="#_x0000_t75" style="width:26.25pt;height:12.75pt" o:ole="">
            <v:imagedata r:id="rId490" o:title=""/>
          </v:shape>
          <o:OLEObject Type="Embed" ProgID="Equation.DSMT4" ShapeID="_x0000_i1271" DrawAspect="Content" ObjectID="_1591953945" r:id="rId491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בבוקר יצא רוכב אופניים מרחובות לירושלים,</w:t>
      </w:r>
      <w:r>
        <w:rPr>
          <w:rFonts w:eastAsia="FrankRuehl" w:hint="cs"/>
          <w:rtl/>
        </w:rPr>
        <w:t xml:space="preserve"> ובשעה </w:t>
      </w:r>
      <w:r w:rsidRPr="00B11AD6">
        <w:rPr>
          <w:rFonts w:eastAsia="FrankRuehl"/>
          <w:position w:val="-6"/>
        </w:rPr>
        <w:object w:dxaOrig="520" w:dyaOrig="260">
          <v:shape id="_x0000_i1272" type="#_x0000_t75" style="width:26.25pt;height:12.75pt" o:ole="">
            <v:imagedata r:id="rId492" o:title=""/>
          </v:shape>
          <o:OLEObject Type="Embed" ProgID="Equation.DSMT4" ShapeID="_x0000_i1272" DrawAspect="Content" ObjectID="_1591953946" r:id="rId493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בבוקר יצא רוכב אופניים מירושלים ל</w:t>
      </w:r>
      <w:r>
        <w:rPr>
          <w:rFonts w:eastAsia="FrankRuehl" w:hint="cs"/>
          <w:rtl/>
        </w:rPr>
        <w:t xml:space="preserve">רחובות. רוכבי האופניים נפגשו בשעה </w:t>
      </w:r>
      <w:r w:rsidRPr="006B59F7">
        <w:rPr>
          <w:rFonts w:eastAsia="FrankRuehl"/>
          <w:position w:val="-6"/>
        </w:rPr>
        <w:object w:dxaOrig="620" w:dyaOrig="260">
          <v:shape id="_x0000_i1273" type="#_x0000_t75" style="width:30.75pt;height:12.75pt" o:ole="">
            <v:imagedata r:id="rId494" o:title=""/>
          </v:shape>
          <o:OLEObject Type="Embed" ProgID="Equation.DSMT4" ShapeID="_x0000_i1273" DrawAspect="Content" ObjectID="_1591953947" r:id="rId495"/>
        </w:object>
      </w:r>
      <w:r w:rsidRPr="00D50747">
        <w:rPr>
          <w:rFonts w:eastAsia="FrankRuehl" w:hint="cs"/>
          <w:rtl/>
        </w:rPr>
        <w:t>, וכל אחד מהם המשיך בדרכו. רוכב האופניים מרחובות הגיע לירושלים שע</w:t>
      </w:r>
      <w:r>
        <w:rPr>
          <w:rFonts w:eastAsia="FrankRuehl" w:hint="cs"/>
          <w:rtl/>
        </w:rPr>
        <w:t>תיים וחצי לפני שהרוכב מירושלים הגיע לרחובות</w:t>
      </w:r>
      <w:r w:rsidRPr="00D50747">
        <w:rPr>
          <w:rFonts w:eastAsia="FrankRuehl" w:hint="cs"/>
          <w:rtl/>
        </w:rPr>
        <w:t>. ש</w:t>
      </w:r>
      <w:r>
        <w:rPr>
          <w:rFonts w:eastAsia="FrankRuehl" w:hint="cs"/>
          <w:rtl/>
        </w:rPr>
        <w:t>ני רוכבי האופניים נסעו באותה דרך, ומהירותם לא השתנתה ב</w:t>
      </w:r>
      <w:r w:rsidRPr="00D50747">
        <w:rPr>
          <w:rFonts w:eastAsia="FrankRuehl" w:hint="cs"/>
          <w:rtl/>
        </w:rPr>
        <w:t xml:space="preserve">עת הנסיעה.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מה הייתה מהי</w:t>
      </w:r>
      <w:r>
        <w:rPr>
          <w:rFonts w:eastAsia="FrankRuehl" w:hint="cs"/>
          <w:rtl/>
        </w:rPr>
        <w:t>רותו של כל אחד מרוכבי האופניים ?</w:t>
      </w:r>
    </w:p>
    <w:p w:rsidR="006866F1" w:rsidRPr="006026A1" w:rsidRDefault="006866F1" w:rsidP="006866F1">
      <w:pPr>
        <w:rPr>
          <w:rFonts w:hint="cs"/>
          <w:rtl/>
        </w:rPr>
      </w:pPr>
    </w:p>
    <w:p w:rsidR="006866F1" w:rsidRPr="00D50747" w:rsidRDefault="006866F1" w:rsidP="006866F1">
      <w:pPr>
        <w:pStyle w:val="09605"/>
        <w:ind w:left="904" w:hanging="360"/>
        <w:rPr>
          <w:rFonts w:eastAsia="FrankRuehl" w:hint="cs"/>
        </w:rPr>
      </w:pPr>
      <w:r>
        <w:rPr>
          <w:rFonts w:eastAsia="FrankRuehl" w:hint="cs"/>
          <w:rtl/>
        </w:rPr>
        <w:t xml:space="preserve">14. </w:t>
      </w:r>
      <w:r w:rsidRPr="00D50747">
        <w:rPr>
          <w:rFonts w:eastAsia="FrankRuehl" w:hint="cs"/>
          <w:rtl/>
        </w:rPr>
        <w:t xml:space="preserve">המרחק מנתניה לנצרת הוא </w:t>
      </w:r>
      <w:r w:rsidRPr="00DD4D5C">
        <w:rPr>
          <w:rFonts w:eastAsia="FrankRuehl"/>
          <w:position w:val="-6"/>
        </w:rPr>
        <w:object w:dxaOrig="279" w:dyaOrig="260">
          <v:shape id="_x0000_i1274" type="#_x0000_t75" style="width:14.25pt;height:12.75pt" o:ole="">
            <v:imagedata r:id="rId496" o:title=""/>
          </v:shape>
          <o:OLEObject Type="Embed" ProgID="Equation.DSMT4" ShapeID="_x0000_i1274" DrawAspect="Content" ObjectID="_1591953948" r:id="rId497"/>
        </w:object>
      </w:r>
      <w:r>
        <w:rPr>
          <w:rFonts w:eastAsia="FrankRuehl" w:hint="cs"/>
          <w:rtl/>
        </w:rPr>
        <w:t xml:space="preserve"> ק"מ. בשעה </w:t>
      </w:r>
      <w:r w:rsidRPr="00467EA7">
        <w:rPr>
          <w:rFonts w:eastAsia="FrankRuehl"/>
          <w:position w:val="-6"/>
        </w:rPr>
        <w:object w:dxaOrig="520" w:dyaOrig="260">
          <v:shape id="_x0000_i1275" type="#_x0000_t75" style="width:26.25pt;height:12.75pt" o:ole="">
            <v:imagedata r:id="rId490" o:title=""/>
          </v:shape>
          <o:OLEObject Type="Embed" ProgID="Equation.DSMT4" ShapeID="_x0000_i1275" DrawAspect="Content" ObjectID="_1591953949" r:id="rId498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בבוקר יצא רוכב אופניים מנתניה ורכב במהירות קבועה על מנת להגיע לנצרת במועד שנקב</w:t>
      </w:r>
      <w:r w:rsidRPr="00D50747">
        <w:rPr>
          <w:rFonts w:eastAsia="FrankRuehl" w:hint="eastAsia"/>
          <w:rtl/>
        </w:rPr>
        <w:t>ע</w:t>
      </w:r>
      <w:r w:rsidRPr="00D50747">
        <w:rPr>
          <w:rFonts w:eastAsia="FrankRuehl" w:hint="cs"/>
          <w:rtl/>
        </w:rPr>
        <w:t xml:space="preserve"> מראש. כעבור שלוש שעות האט את מהירותו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ב-</w:t>
      </w:r>
      <w:r w:rsidRPr="00B95411">
        <w:rPr>
          <w:rFonts w:eastAsia="FrankRuehl"/>
          <w:position w:val="-4"/>
        </w:rPr>
        <w:object w:dxaOrig="180" w:dyaOrig="240">
          <v:shape id="_x0000_i1276" type="#_x0000_t75" style="width:9pt;height:12pt" o:ole="">
            <v:imagedata r:id="rId499" o:title=""/>
          </v:shape>
          <o:OLEObject Type="Embed" ProgID="Equation.DSMT4" ShapeID="_x0000_i1276" DrawAspect="Content" ObjectID="_1591953950" r:id="rId500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קמ"ש. כתוצאה מזה התאחר, ושעה אחת לאחר המועד שנקבע, נמצא עדיין במרחק של</w:t>
      </w:r>
      <w:r>
        <w:rPr>
          <w:rFonts w:eastAsia="FrankRuehl" w:hint="cs"/>
          <w:rtl/>
        </w:rPr>
        <w:t xml:space="preserve"> </w:t>
      </w:r>
      <w:r w:rsidRPr="00B95411">
        <w:rPr>
          <w:rFonts w:eastAsia="FrankRuehl"/>
          <w:position w:val="-6"/>
        </w:rPr>
        <w:object w:dxaOrig="180" w:dyaOrig="260">
          <v:shape id="_x0000_i1277" type="#_x0000_t75" style="width:9pt;height:12.75pt" o:ole="">
            <v:imagedata r:id="rId501" o:title=""/>
          </v:shape>
          <o:OLEObject Type="Embed" ProgID="Equation.DSMT4" ShapeID="_x0000_i1277" DrawAspect="Content" ObjectID="_1591953951" r:id="rId502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ק"מ מנצרת.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מה הייתה מהירותו של רוכב האופניים במשך שלוש השעות הראשונות לנסיעתו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? </w:t>
      </w:r>
    </w:p>
    <w:p w:rsidR="006866F1" w:rsidRPr="00D50747" w:rsidRDefault="006866F1" w:rsidP="006866F1">
      <w:pPr>
        <w:pStyle w:val="09605"/>
        <w:ind w:left="904" w:hanging="360"/>
        <w:rPr>
          <w:rFonts w:eastAsia="FrankRuehl" w:hint="cs"/>
        </w:rPr>
      </w:pPr>
      <w:r>
        <w:rPr>
          <w:rFonts w:eastAsia="FrankRuehl" w:hint="cs"/>
          <w:rtl/>
        </w:rPr>
        <w:t xml:space="preserve">15. </w:t>
      </w:r>
      <w:r w:rsidRPr="00D50747">
        <w:rPr>
          <w:rFonts w:eastAsia="FrankRuehl" w:hint="cs"/>
          <w:rtl/>
        </w:rPr>
        <w:t>כמות מסוימת של חומצת מלח בריכוז של</w:t>
      </w:r>
      <w:r>
        <w:rPr>
          <w:rFonts w:eastAsia="FrankRuehl" w:hint="cs"/>
          <w:rtl/>
        </w:rPr>
        <w:t xml:space="preserve"> </w:t>
      </w:r>
      <w:r w:rsidRPr="00786914">
        <w:rPr>
          <w:rFonts w:eastAsia="FrankRuehl"/>
          <w:position w:val="-6"/>
        </w:rPr>
        <w:object w:dxaOrig="460" w:dyaOrig="260">
          <v:shape id="_x0000_i1278" type="#_x0000_t75" style="width:23.25pt;height:12.75pt" o:ole="">
            <v:imagedata r:id="rId503" o:title=""/>
          </v:shape>
          <o:OLEObject Type="Embed" ProgID="Equation.DSMT4" ShapeID="_x0000_i1278" DrawAspect="Content" ObjectID="_1591953952" r:id="rId504"/>
        </w:object>
      </w:r>
      <w:r w:rsidRPr="00D50747">
        <w:rPr>
          <w:rFonts w:eastAsia="FrankRuehl" w:hint="cs"/>
          <w:rtl/>
        </w:rPr>
        <w:t xml:space="preserve"> עורבבה בכמות חומצת מלח הקטנה ממנה ב-</w:t>
      </w:r>
      <w:r w:rsidRPr="00C66CFF">
        <w:rPr>
          <w:rFonts w:eastAsia="FrankRuehl"/>
          <w:position w:val="-6"/>
        </w:rPr>
        <w:object w:dxaOrig="279" w:dyaOrig="260">
          <v:shape id="_x0000_i1279" type="#_x0000_t75" style="width:14.25pt;height:12.75pt" o:ole="">
            <v:imagedata r:id="rId505" o:title=""/>
          </v:shape>
          <o:OLEObject Type="Embed" ProgID="Equation.DSMT4" ShapeID="_x0000_i1279" DrawAspect="Content" ObjectID="_1591953953" r:id="rId506"/>
        </w:object>
      </w:r>
      <w:r w:rsidRPr="00D50747">
        <w:rPr>
          <w:rFonts w:eastAsia="FrankRuehl" w:hint="cs"/>
          <w:rtl/>
        </w:rPr>
        <w:t xml:space="preserve">ליטר ובריכוז של </w:t>
      </w:r>
      <w:r w:rsidRPr="007924D4">
        <w:rPr>
          <w:rFonts w:eastAsia="FrankRuehl"/>
          <w:position w:val="-6"/>
        </w:rPr>
        <w:object w:dxaOrig="460" w:dyaOrig="260">
          <v:shape id="_x0000_i1280" type="#_x0000_t75" style="width:23.25pt;height:12.75pt" o:ole="">
            <v:imagedata r:id="rId507" o:title=""/>
          </v:shape>
          <o:OLEObject Type="Embed" ProgID="Equation.DSMT4" ShapeID="_x0000_i1280" DrawAspect="Content" ObjectID="_1591953954" r:id="rId508"/>
        </w:object>
      </w:r>
      <w:r w:rsidRPr="00D50747">
        <w:rPr>
          <w:rFonts w:eastAsia="FrankRuehl" w:hint="cs"/>
          <w:rtl/>
        </w:rPr>
        <w:t>. לאחר מכן אוידו מהתערובת</w:t>
      </w:r>
      <w:r>
        <w:rPr>
          <w:rFonts w:eastAsia="FrankRuehl" w:hint="cs"/>
          <w:rtl/>
        </w:rPr>
        <w:t xml:space="preserve"> </w:t>
      </w:r>
      <w:r w:rsidRPr="004B61A7">
        <w:rPr>
          <w:rFonts w:eastAsia="FrankRuehl"/>
          <w:position w:val="-6"/>
        </w:rPr>
        <w:object w:dxaOrig="279" w:dyaOrig="260">
          <v:shape id="_x0000_i1281" type="#_x0000_t75" style="width:14.25pt;height:12.75pt" o:ole="">
            <v:imagedata r:id="rId509" o:title=""/>
          </v:shape>
          <o:OLEObject Type="Embed" ProgID="Equation.DSMT4" ShapeID="_x0000_i1281" DrawAspect="Content" ObjectID="_1591953955" r:id="rId510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ליטר של מים טהורים ונתקבלה חומצת מלח בריכוז של</w:t>
      </w:r>
      <w:r>
        <w:rPr>
          <w:rFonts w:eastAsia="FrankRuehl" w:hint="cs"/>
          <w:rtl/>
        </w:rPr>
        <w:t xml:space="preserve"> </w:t>
      </w:r>
      <w:r w:rsidRPr="004B61A7">
        <w:rPr>
          <w:rFonts w:eastAsia="FrankRuehl"/>
          <w:position w:val="-6"/>
        </w:rPr>
        <w:object w:dxaOrig="460" w:dyaOrig="260">
          <v:shape id="_x0000_i1282" type="#_x0000_t75" style="width:23.25pt;height:12.75pt" o:ole="">
            <v:imagedata r:id="rId511" o:title=""/>
          </v:shape>
          <o:OLEObject Type="Embed" ProgID="Equation.DSMT4" ShapeID="_x0000_i1282" DrawAspect="Content" ObjectID="_1591953956" r:id="rId512"/>
        </w:object>
      </w:r>
      <w:r w:rsidRPr="00D50747">
        <w:rPr>
          <w:rFonts w:eastAsia="FrankRuehl" w:hint="cs"/>
          <w:rtl/>
        </w:rPr>
        <w:t>. כמה ליטרים חומצת מלח בריכוז</w:t>
      </w:r>
      <w:r>
        <w:rPr>
          <w:rFonts w:eastAsia="FrankRuehl" w:hint="cs"/>
          <w:rtl/>
        </w:rPr>
        <w:t xml:space="preserve"> </w:t>
      </w:r>
      <w:r w:rsidRPr="004B61A7">
        <w:rPr>
          <w:rFonts w:eastAsia="FrankRuehl"/>
          <w:position w:val="-6"/>
        </w:rPr>
        <w:object w:dxaOrig="460" w:dyaOrig="260">
          <v:shape id="_x0000_i1283" type="#_x0000_t75" style="width:23.25pt;height:12.75pt" o:ole="">
            <v:imagedata r:id="rId511" o:title=""/>
          </v:shape>
          <o:OLEObject Type="Embed" ProgID="Equation.DSMT4" ShapeID="_x0000_i1283" DrawAspect="Content" ObjectID="_1591953957" r:id="rId513"/>
        </w:object>
      </w:r>
      <w:r w:rsidRPr="00D50747">
        <w:rPr>
          <w:rFonts w:eastAsia="FrankRuehl" w:hint="cs"/>
          <w:rtl/>
        </w:rPr>
        <w:t xml:space="preserve"> נתקבלו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? </w:t>
      </w:r>
    </w:p>
    <w:p w:rsidR="006866F1" w:rsidRPr="00D50747" w:rsidRDefault="006866F1" w:rsidP="006866F1">
      <w:pPr>
        <w:pStyle w:val="09605"/>
        <w:ind w:left="904" w:hanging="360"/>
        <w:rPr>
          <w:rFonts w:eastAsia="FrankRuehl" w:hint="cs"/>
        </w:rPr>
      </w:pPr>
      <w:r>
        <w:rPr>
          <w:rFonts w:eastAsia="FrankRuehl" w:hint="cs"/>
          <w:rtl/>
        </w:rPr>
        <w:t xml:space="preserve">16. </w:t>
      </w:r>
      <w:r w:rsidRPr="00D50747">
        <w:rPr>
          <w:rFonts w:eastAsia="FrankRuehl" w:hint="cs"/>
          <w:rtl/>
        </w:rPr>
        <w:t>רוקח ערבב כמות מסוימת של כוהל בריכוז של</w:t>
      </w:r>
      <w:r>
        <w:rPr>
          <w:rFonts w:eastAsia="FrankRuehl" w:hint="cs"/>
          <w:rtl/>
        </w:rPr>
        <w:t xml:space="preserve"> </w:t>
      </w:r>
      <w:r w:rsidRPr="00D14D59">
        <w:rPr>
          <w:rFonts w:eastAsia="FrankRuehl"/>
          <w:position w:val="-6"/>
        </w:rPr>
        <w:object w:dxaOrig="460" w:dyaOrig="260">
          <v:shape id="_x0000_i1284" type="#_x0000_t75" style="width:23.25pt;height:12.75pt" o:ole="">
            <v:imagedata r:id="rId514" o:title=""/>
          </v:shape>
          <o:OLEObject Type="Embed" ProgID="Equation.DSMT4" ShapeID="_x0000_i1284" DrawAspect="Content" ObjectID="_1591953958" r:id="rId515"/>
        </w:object>
      </w:r>
      <w:r w:rsidRPr="00D50747">
        <w:rPr>
          <w:rFonts w:eastAsia="FrankRuehl" w:hint="cs"/>
          <w:rtl/>
        </w:rPr>
        <w:t xml:space="preserve"> עם כמות אחרת של כוהל בריכוז של</w:t>
      </w:r>
      <w:r>
        <w:rPr>
          <w:rFonts w:eastAsia="FrankRuehl" w:hint="cs"/>
          <w:rtl/>
        </w:rPr>
        <w:t xml:space="preserve"> </w:t>
      </w:r>
      <w:r w:rsidRPr="00D14D59">
        <w:rPr>
          <w:rFonts w:eastAsia="FrankRuehl"/>
          <w:position w:val="-6"/>
        </w:rPr>
        <w:object w:dxaOrig="460" w:dyaOrig="260">
          <v:shape id="_x0000_i1285" type="#_x0000_t75" style="width:23.25pt;height:12.75pt" o:ole="">
            <v:imagedata r:id="rId516" o:title=""/>
          </v:shape>
          <o:OLEObject Type="Embed" ProgID="Equation.DSMT4" ShapeID="_x0000_i1285" DrawAspect="Content" ObjectID="_1591953959" r:id="rId517"/>
        </w:object>
      </w:r>
      <w:r w:rsidRPr="00D50747">
        <w:rPr>
          <w:rFonts w:eastAsia="FrankRuehl" w:hint="cs"/>
          <w:rtl/>
        </w:rPr>
        <w:t xml:space="preserve">, הוסיף לתמיסה </w:t>
      </w:r>
      <w:r w:rsidRPr="00D14D59">
        <w:rPr>
          <w:rFonts w:eastAsia="FrankRuehl"/>
          <w:position w:val="-6"/>
        </w:rPr>
        <w:object w:dxaOrig="279" w:dyaOrig="260">
          <v:shape id="_x0000_i1286" type="#_x0000_t75" style="width:14.25pt;height:12.75pt" o:ole="">
            <v:imagedata r:id="rId518" o:title=""/>
          </v:shape>
          <o:OLEObject Type="Embed" ProgID="Equation.DSMT4" ShapeID="_x0000_i1286" DrawAspect="Content" ObjectID="_1591953960" r:id="rId519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גרם מים וקיבל</w:t>
      </w:r>
      <w:r>
        <w:rPr>
          <w:rFonts w:eastAsia="FrankRuehl" w:hint="cs"/>
          <w:rtl/>
        </w:rPr>
        <w:t xml:space="preserve"> </w:t>
      </w:r>
      <w:r w:rsidRPr="00D14D59">
        <w:rPr>
          <w:rFonts w:eastAsia="FrankRuehl"/>
          <w:position w:val="-6"/>
        </w:rPr>
        <w:object w:dxaOrig="380" w:dyaOrig="260">
          <v:shape id="_x0000_i1287" type="#_x0000_t75" style="width:18.75pt;height:12.75pt" o:ole="">
            <v:imagedata r:id="rId520" o:title=""/>
          </v:shape>
          <o:OLEObject Type="Embed" ProgID="Equation.DSMT4" ShapeID="_x0000_i1287" DrawAspect="Content" ObjectID="_1591953961" r:id="rId521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גרם כוהל בריכוז של</w:t>
      </w:r>
      <w:r>
        <w:rPr>
          <w:rFonts w:eastAsia="FrankRuehl" w:hint="cs"/>
          <w:rtl/>
        </w:rPr>
        <w:t xml:space="preserve"> </w:t>
      </w:r>
      <w:r w:rsidRPr="00D14D59">
        <w:rPr>
          <w:rFonts w:eastAsia="FrankRuehl"/>
          <w:position w:val="-6"/>
        </w:rPr>
        <w:object w:dxaOrig="460" w:dyaOrig="260">
          <v:shape id="_x0000_i1288" type="#_x0000_t75" style="width:23.25pt;height:12.75pt" o:ole="">
            <v:imagedata r:id="rId522" o:title=""/>
          </v:shape>
          <o:OLEObject Type="Embed" ProgID="Equation.DSMT4" ShapeID="_x0000_i1288" DrawAspect="Content" ObjectID="_1591953962" r:id="rId523"/>
        </w:object>
      </w:r>
      <w:r w:rsidRPr="00D50747">
        <w:rPr>
          <w:rFonts w:eastAsia="FrankRuehl" w:hint="cs"/>
          <w:rtl/>
        </w:rPr>
        <w:t>. כמה גרם כוהל בריכוז של</w:t>
      </w:r>
      <w:r>
        <w:rPr>
          <w:rFonts w:eastAsia="FrankRuehl" w:hint="cs"/>
          <w:rtl/>
        </w:rPr>
        <w:t xml:space="preserve"> </w:t>
      </w:r>
      <w:r w:rsidRPr="00D14D59">
        <w:rPr>
          <w:rFonts w:eastAsia="FrankRuehl"/>
          <w:position w:val="-6"/>
        </w:rPr>
        <w:object w:dxaOrig="460" w:dyaOrig="260">
          <v:shape id="_x0000_i1289" type="#_x0000_t75" style="width:23.25pt;height:12.75pt" o:ole="">
            <v:imagedata r:id="rId524" o:title=""/>
          </v:shape>
          <o:OLEObject Type="Embed" ProgID="Equation.DSMT4" ShapeID="_x0000_i1289" DrawAspect="Content" ObjectID="_1591953963" r:id="rId525"/>
        </w:object>
      </w:r>
      <w:r w:rsidRPr="00D50747">
        <w:rPr>
          <w:rFonts w:eastAsia="FrankRuehl" w:hint="cs"/>
          <w:rtl/>
        </w:rPr>
        <w:t xml:space="preserve"> הכניס הרוקח לתמיסה זו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?   </w:t>
      </w:r>
      <w:r>
        <w:rPr>
          <w:rFonts w:eastAsia="FrankRuehl" w:hint="cs"/>
          <w:rtl/>
        </w:rPr>
        <w:t>(</w:t>
      </w:r>
      <w:r w:rsidRPr="00D50747">
        <w:rPr>
          <w:rFonts w:eastAsia="FrankRuehl" w:hint="cs"/>
          <w:rtl/>
        </w:rPr>
        <w:t xml:space="preserve">הערה: כוהל בריכוז של </w:t>
      </w:r>
      <w:r w:rsidRPr="00D14D59">
        <w:rPr>
          <w:rFonts w:eastAsia="FrankRuehl"/>
          <w:position w:val="-6"/>
        </w:rPr>
        <w:object w:dxaOrig="460" w:dyaOrig="260">
          <v:shape id="_x0000_i1290" type="#_x0000_t75" style="width:23.25pt;height:12.75pt" o:ole="">
            <v:imagedata r:id="rId524" o:title=""/>
          </v:shape>
          <o:OLEObject Type="Embed" ProgID="Equation.DSMT4" ShapeID="_x0000_i1290" DrawAspect="Content" ObjectID="_1591953964" r:id="rId526"/>
        </w:object>
      </w:r>
      <w:r w:rsidRPr="00D50747">
        <w:rPr>
          <w:rFonts w:eastAsia="FrankRuehl" w:hint="cs"/>
          <w:rtl/>
        </w:rPr>
        <w:t xml:space="preserve">, הכוונה לתמיסה המכילה </w:t>
      </w:r>
      <w:r w:rsidRPr="00D14D59">
        <w:rPr>
          <w:rFonts w:eastAsia="FrankRuehl"/>
          <w:position w:val="-6"/>
        </w:rPr>
        <w:object w:dxaOrig="460" w:dyaOrig="260">
          <v:shape id="_x0000_i1291" type="#_x0000_t75" style="width:23.25pt;height:12.75pt" o:ole="">
            <v:imagedata r:id="rId524" o:title=""/>
          </v:shape>
          <o:OLEObject Type="Embed" ProgID="Equation.DSMT4" ShapeID="_x0000_i1291" DrawAspect="Content" ObjectID="_1591953965" r:id="rId527"/>
        </w:object>
      </w:r>
      <w:r w:rsidRPr="00D50747">
        <w:rPr>
          <w:rFonts w:eastAsia="FrankRuehl" w:hint="cs"/>
          <w:rtl/>
        </w:rPr>
        <w:t xml:space="preserve"> כוהל טהור ו-</w:t>
      </w:r>
      <w:r>
        <w:rPr>
          <w:rFonts w:eastAsia="FrankRuehl" w:hint="cs"/>
          <w:rtl/>
        </w:rPr>
        <w:t xml:space="preserve"> </w:t>
      </w:r>
      <w:r w:rsidRPr="00D14D59">
        <w:rPr>
          <w:rFonts w:eastAsia="FrankRuehl"/>
          <w:position w:val="-6"/>
        </w:rPr>
        <w:object w:dxaOrig="460" w:dyaOrig="260">
          <v:shape id="_x0000_i1292" type="#_x0000_t75" style="width:23.25pt;height:12.75pt" o:ole="">
            <v:imagedata r:id="rId528" o:title=""/>
          </v:shape>
          <o:OLEObject Type="Embed" ProgID="Equation.DSMT4" ShapeID="_x0000_i1292" DrawAspect="Content" ObjectID="_1591953966" r:id="rId529"/>
        </w:object>
      </w:r>
      <w:r w:rsidRPr="00D50747">
        <w:rPr>
          <w:rFonts w:eastAsia="FrankRuehl" w:hint="cs"/>
          <w:rtl/>
        </w:rPr>
        <w:t xml:space="preserve"> מים.</w:t>
      </w:r>
      <w:r>
        <w:rPr>
          <w:rFonts w:eastAsia="FrankRuehl" w:hint="cs"/>
          <w:rtl/>
        </w:rPr>
        <w:t>)</w:t>
      </w:r>
      <w:r w:rsidRPr="00D50747">
        <w:rPr>
          <w:rFonts w:eastAsia="FrankRuehl" w:hint="cs"/>
          <w:rtl/>
        </w:rPr>
        <w:tab/>
      </w:r>
      <w:r w:rsidRPr="00D50747">
        <w:rPr>
          <w:rFonts w:eastAsia="FrankRuehl" w:hint="cs"/>
          <w:rtl/>
        </w:rPr>
        <w:tab/>
      </w:r>
    </w:p>
    <w:p w:rsidR="006866F1" w:rsidRPr="00D50747" w:rsidRDefault="006866F1" w:rsidP="006866F1">
      <w:pPr>
        <w:pStyle w:val="09605"/>
        <w:ind w:left="904" w:hanging="360"/>
        <w:rPr>
          <w:rFonts w:eastAsia="FrankRuehl" w:hint="cs"/>
        </w:rPr>
      </w:pPr>
      <w:r>
        <w:rPr>
          <w:rFonts w:eastAsia="FrankRuehl" w:hint="cs"/>
          <w:rtl/>
        </w:rPr>
        <w:t xml:space="preserve">17.  </w:t>
      </w:r>
      <w:r w:rsidRPr="00D50747">
        <w:rPr>
          <w:rFonts w:eastAsia="FrankRuehl" w:hint="cs"/>
          <w:rtl/>
        </w:rPr>
        <w:t xml:space="preserve">שתי כתבניות קיבלו להדפסה כתב יד ובו </w:t>
      </w:r>
      <w:r w:rsidRPr="004D489E">
        <w:rPr>
          <w:rFonts w:eastAsia="FrankRuehl"/>
          <w:position w:val="-6"/>
        </w:rPr>
        <w:object w:dxaOrig="380" w:dyaOrig="260">
          <v:shape id="_x0000_i1293" type="#_x0000_t75" style="width:18.75pt;height:12.75pt" o:ole="">
            <v:imagedata r:id="rId530" o:title=""/>
          </v:shape>
          <o:OLEObject Type="Embed" ProgID="Equation.DSMT4" ShapeID="_x0000_i1293" DrawAspect="Content" ObjectID="_1591953967" r:id="rId531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עמודים. ביום הראשון לעבודתן התחילה כתבנית אחת בעבודתה שעה אחת אחרי חברתה. שתיהן הפסיקו יחד את עבודתן כשכל אחת הספיקה להדפיס </w:t>
      </w:r>
      <w:r w:rsidRPr="004D489E">
        <w:rPr>
          <w:rFonts w:eastAsia="FrankRuehl"/>
          <w:position w:val="-6"/>
        </w:rPr>
        <w:object w:dxaOrig="279" w:dyaOrig="260">
          <v:shape id="_x0000_i1294" type="#_x0000_t75" style="width:14.25pt;height:12.75pt" o:ole="">
            <v:imagedata r:id="rId532" o:title=""/>
          </v:shape>
          <o:OLEObject Type="Embed" ProgID="Equation.DSMT4" ShapeID="_x0000_i1294" DrawAspect="Content" ObjectID="_1591953968" r:id="rId533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עמודים. למחרת התחילו שתי הכתבניות יחד בעבודתן</w:t>
      </w:r>
      <w:r>
        <w:rPr>
          <w:rFonts w:eastAsia="FrankRuehl" w:hint="cs"/>
          <w:rtl/>
        </w:rPr>
        <w:t>,</w:t>
      </w:r>
      <w:r w:rsidRPr="00D50747">
        <w:rPr>
          <w:rFonts w:eastAsia="FrankRuehl" w:hint="cs"/>
          <w:rtl/>
        </w:rPr>
        <w:t xml:space="preserve"> ולאחר </w:t>
      </w:r>
      <w:r w:rsidRPr="004D489E">
        <w:rPr>
          <w:rFonts w:eastAsia="FrankRuehl"/>
          <w:position w:val="-6"/>
        </w:rPr>
        <w:object w:dxaOrig="180" w:dyaOrig="260">
          <v:shape id="_x0000_i1295" type="#_x0000_t75" style="width:9pt;height:12.75pt" o:ole="">
            <v:imagedata r:id="rId534" o:title=""/>
          </v:shape>
          <o:OLEObject Type="Embed" ProgID="Equation.DSMT4" ShapeID="_x0000_i1295" DrawAspect="Content" ObjectID="_1591953969" r:id="rId535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שעות הדפיסו יחד את </w:t>
      </w:r>
      <w:r w:rsidRPr="004D489E">
        <w:rPr>
          <w:rFonts w:eastAsia="FrankRuehl"/>
          <w:position w:val="-6"/>
        </w:rPr>
        <w:object w:dxaOrig="279" w:dyaOrig="260">
          <v:shape id="_x0000_i1296" type="#_x0000_t75" style="width:14.25pt;height:12.75pt" o:ole="">
            <v:imagedata r:id="rId536" o:title=""/>
          </v:shape>
          <o:OLEObject Type="Embed" ProgID="Equation.DSMT4" ShapeID="_x0000_i1296" DrawAspect="Content" ObjectID="_1591953970" r:id="rId537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העמודים הנותר</w:t>
      </w:r>
      <w:r>
        <w:rPr>
          <w:rFonts w:eastAsia="FrankRuehl" w:hint="cs"/>
          <w:rtl/>
        </w:rPr>
        <w:t xml:space="preserve">ים של כתב היד. בהנחה </w:t>
      </w:r>
      <w:r w:rsidRPr="00D50747">
        <w:rPr>
          <w:rFonts w:eastAsia="FrankRuehl" w:hint="cs"/>
          <w:rtl/>
        </w:rPr>
        <w:t xml:space="preserve"> כי </w:t>
      </w:r>
      <w:r>
        <w:rPr>
          <w:rFonts w:eastAsia="FrankRuehl" w:hint="cs"/>
          <w:rtl/>
        </w:rPr>
        <w:t>קֶצֶב</w:t>
      </w:r>
      <w:r w:rsidRPr="00D50747">
        <w:rPr>
          <w:rFonts w:eastAsia="FrankRuehl" w:hint="cs"/>
          <w:rtl/>
        </w:rPr>
        <w:t xml:space="preserve"> עבודתן לא השתנה במשך כל זמן העבודה, ח</w:t>
      </w:r>
      <w:r>
        <w:rPr>
          <w:rFonts w:eastAsia="FrankRuehl" w:hint="cs"/>
          <w:rtl/>
        </w:rPr>
        <w:t>ַ</w:t>
      </w:r>
      <w:r w:rsidRPr="00D50747">
        <w:rPr>
          <w:rFonts w:eastAsia="FrankRuehl" w:hint="cs"/>
          <w:rtl/>
        </w:rPr>
        <w:t>שבו כמה עמודים לשעה הדפיסה כל אחת מהן.</w:t>
      </w:r>
      <w:r w:rsidRPr="00D50747">
        <w:rPr>
          <w:rFonts w:eastAsia="FrankRuehl" w:hint="cs"/>
          <w:rtl/>
        </w:rPr>
        <w:tab/>
      </w:r>
      <w:r w:rsidRPr="00D50747">
        <w:rPr>
          <w:rFonts w:eastAsia="FrankRuehl" w:hint="cs"/>
          <w:rtl/>
        </w:rPr>
        <w:tab/>
      </w:r>
    </w:p>
    <w:p w:rsidR="006866F1" w:rsidRPr="00D50747" w:rsidRDefault="006866F1" w:rsidP="006866F1">
      <w:pPr>
        <w:pStyle w:val="09605"/>
        <w:ind w:left="904" w:hanging="360"/>
        <w:rPr>
          <w:rFonts w:eastAsia="FrankRuehl" w:hint="cs"/>
        </w:rPr>
      </w:pPr>
      <w:r>
        <w:rPr>
          <w:rFonts w:eastAsia="FrankRuehl" w:hint="cs"/>
          <w:rtl/>
        </w:rPr>
        <w:t xml:space="preserve">18. </w:t>
      </w:r>
      <w:r w:rsidRPr="00D50747">
        <w:rPr>
          <w:rFonts w:eastAsia="FrankRuehl" w:hint="cs"/>
          <w:rtl/>
        </w:rPr>
        <w:t>קבוצת פועלים התחייבה לייצר</w:t>
      </w:r>
      <w:r>
        <w:rPr>
          <w:rFonts w:eastAsia="FrankRuehl" w:hint="cs"/>
        </w:rPr>
        <w:t xml:space="preserve"> </w:t>
      </w:r>
      <w:r w:rsidRPr="00CD49C3">
        <w:rPr>
          <w:rFonts w:eastAsia="FrankRuehl"/>
          <w:position w:val="-6"/>
        </w:rPr>
        <w:object w:dxaOrig="380" w:dyaOrig="260">
          <v:shape id="_x0000_i1297" type="#_x0000_t75" style="width:18.75pt;height:12.75pt" o:ole="">
            <v:imagedata r:id="rId538" o:title=""/>
          </v:shape>
          <o:OLEObject Type="Embed" ProgID="Equation.DSMT4" ShapeID="_x0000_i1297" DrawAspect="Content" ObjectID="_1591953971" r:id="rId539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פריטים תוך זמן קבוע, מתוך ידיעה שהיא מסוגלת לייצר בכל יום מכסה קבועה של פריטים. הפועלים ייצרו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ב-</w:t>
      </w:r>
      <w:r w:rsidRPr="00CD49C3">
        <w:rPr>
          <w:rFonts w:eastAsia="FrankRuehl"/>
          <w:position w:val="-6"/>
        </w:rPr>
        <w:object w:dxaOrig="180" w:dyaOrig="260">
          <v:shape id="_x0000_i1298" type="#_x0000_t75" style="width:9pt;height:12.75pt" o:ole="">
            <v:imagedata r:id="rId540" o:title=""/>
          </v:shape>
          <o:OLEObject Type="Embed" ProgID="Equation.DSMT4" ShapeID="_x0000_i1298" DrawAspect="Content" ObjectID="_1591953972" r:id="rId541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הימים הראשונים לפי המכסה הקבועה, ולאחר מכן הגדילו את תפוקתם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ב-</w:t>
      </w:r>
      <w:r w:rsidRPr="00CD49C3">
        <w:rPr>
          <w:rFonts w:eastAsia="FrankRuehl"/>
          <w:position w:val="-6"/>
        </w:rPr>
        <w:object w:dxaOrig="180" w:dyaOrig="260">
          <v:shape id="_x0000_i1299" type="#_x0000_t75" style="width:9pt;height:12.75pt" o:ole="">
            <v:imagedata r:id="rId542" o:title=""/>
          </v:shape>
          <o:OLEObject Type="Embed" ProgID="Equation.DSMT4" ShapeID="_x0000_i1299" DrawAspect="Content" ObjectID="_1591953973" r:id="rId543"/>
        </w:object>
      </w:r>
      <w:r>
        <w:rPr>
          <w:rFonts w:eastAsia="FrankRuehl" w:hint="cs"/>
          <w:rtl/>
        </w:rPr>
        <w:t xml:space="preserve"> פריטים ליום</w:t>
      </w:r>
      <w:r w:rsidRPr="00D50747">
        <w:rPr>
          <w:rFonts w:eastAsia="FrankRuehl" w:hint="cs"/>
          <w:rtl/>
        </w:rPr>
        <w:t xml:space="preserve">. כתוצאה מכך </w:t>
      </w:r>
      <w:r w:rsidRPr="00D50747">
        <w:rPr>
          <w:rFonts w:eastAsia="FrankRuehl" w:hint="cs"/>
          <w:rtl/>
        </w:rPr>
        <w:lastRenderedPageBreak/>
        <w:t xml:space="preserve">סיימו הפועלים לייצר </w:t>
      </w:r>
      <w:r w:rsidRPr="00CD49C3">
        <w:rPr>
          <w:rFonts w:eastAsia="FrankRuehl"/>
          <w:position w:val="-6"/>
        </w:rPr>
        <w:object w:dxaOrig="380" w:dyaOrig="260">
          <v:shape id="_x0000_i1300" type="#_x0000_t75" style="width:18.75pt;height:12.75pt" o:ole="">
            <v:imagedata r:id="rId544" o:title=""/>
          </v:shape>
          <o:OLEObject Type="Embed" ProgID="Equation.DSMT4" ShapeID="_x0000_i1300" DrawAspect="Content" ObjectID="_1591953974" r:id="rId545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פריטים יום אחד לפני המועד שנקבע.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כמה פריטים ליום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הייתה המכסה המתוכננת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?</w:t>
      </w:r>
      <w:r w:rsidRPr="00D50747">
        <w:rPr>
          <w:rFonts w:eastAsia="FrankRuehl" w:hint="cs"/>
          <w:rtl/>
        </w:rPr>
        <w:tab/>
      </w:r>
    </w:p>
    <w:p w:rsidR="006866F1" w:rsidRPr="00D50747" w:rsidRDefault="006866F1" w:rsidP="006866F1">
      <w:pPr>
        <w:pStyle w:val="09605"/>
        <w:ind w:left="904" w:hanging="360"/>
        <w:rPr>
          <w:rFonts w:eastAsia="FrankRuehl" w:hint="cs"/>
        </w:rPr>
      </w:pPr>
      <w:r>
        <w:rPr>
          <w:rFonts w:eastAsia="FrankRuehl" w:hint="cs"/>
          <w:rtl/>
        </w:rPr>
        <w:t xml:space="preserve">19. </w:t>
      </w:r>
      <w:r w:rsidRPr="00D50747">
        <w:rPr>
          <w:rFonts w:eastAsia="FrankRuehl" w:hint="cs"/>
          <w:rtl/>
        </w:rPr>
        <w:t>לדוד שנפחו</w:t>
      </w:r>
      <w:r>
        <w:rPr>
          <w:rFonts w:eastAsia="FrankRuehl" w:hint="cs"/>
          <w:rtl/>
        </w:rPr>
        <w:t xml:space="preserve"> </w:t>
      </w:r>
      <w:r w:rsidRPr="00F76A36">
        <w:rPr>
          <w:rFonts w:eastAsia="FrankRuehl"/>
          <w:position w:val="-6"/>
        </w:rPr>
        <w:object w:dxaOrig="380" w:dyaOrig="260">
          <v:shape id="_x0000_i1301" type="#_x0000_t75" style="width:18.75pt;height:12.75pt" o:ole="">
            <v:imagedata r:id="rId546" o:title=""/>
          </v:shape>
          <o:OLEObject Type="Embed" ProgID="Equation.DSMT4" ShapeID="_x0000_i1301" DrawAspect="Content" ObjectID="_1591953975" r:id="rId547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ליטר, מחוברים שני צינורות: האחד למילוי הדוד</w:t>
      </w:r>
      <w:r>
        <w:rPr>
          <w:rFonts w:eastAsia="FrankRuehl" w:hint="cs"/>
          <w:rtl/>
        </w:rPr>
        <w:t>,</w:t>
      </w:r>
      <w:r w:rsidRPr="00D50747">
        <w:rPr>
          <w:rFonts w:eastAsia="FrankRuehl" w:hint="cs"/>
          <w:rtl/>
        </w:rPr>
        <w:t xml:space="preserve"> והשני להֲרָקתו. הֲרָקת הדוד כשהוא מלא, נמשכת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6 דקות פחות ממילוי הדוד כשהוא ריק. במקרה מסוים כשהיה הדוד מלא, פתחו בטעות את שני הצינורות, והדוד התרוקן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ב-</w:t>
      </w:r>
      <w:r w:rsidRPr="00F76A36">
        <w:rPr>
          <w:rFonts w:eastAsia="FrankRuehl"/>
          <w:position w:val="-6"/>
        </w:rPr>
        <w:object w:dxaOrig="279" w:dyaOrig="260">
          <v:shape id="_x0000_i1302" type="#_x0000_t75" style="width:14.25pt;height:12.75pt" o:ole="">
            <v:imagedata r:id="rId548" o:title=""/>
          </v:shape>
          <o:OLEObject Type="Embed" ProgID="Equation.DSMT4" ShapeID="_x0000_i1302" DrawAspect="Content" ObjectID="_1591953976" r:id="rId549"/>
        </w:object>
      </w:r>
      <w:r>
        <w:rPr>
          <w:rFonts w:eastAsia="FrankRuehl" w:hint="cs"/>
          <w:rtl/>
        </w:rPr>
        <w:t xml:space="preserve"> דקות.  מהי כמות המים הנכנסת</w:t>
      </w:r>
      <w:r w:rsidRPr="00D50747">
        <w:rPr>
          <w:rFonts w:eastAsia="FrankRuehl" w:hint="cs"/>
          <w:rtl/>
        </w:rPr>
        <w:t xml:space="preserve"> לדוד בדקה דרך הצינור הראשון, ומהי הכמות היוצאת ממנו בדקה דרך הצינור השני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?</w:t>
      </w:r>
      <w:r w:rsidRPr="00D50747">
        <w:rPr>
          <w:rFonts w:eastAsia="FrankRuehl" w:hint="cs"/>
          <w:rtl/>
        </w:rPr>
        <w:tab/>
      </w:r>
    </w:p>
    <w:p w:rsidR="006866F1" w:rsidRPr="00D50747" w:rsidRDefault="006866F1" w:rsidP="006866F1">
      <w:pPr>
        <w:pStyle w:val="09605"/>
        <w:ind w:left="904" w:hanging="360"/>
        <w:rPr>
          <w:rFonts w:eastAsia="FrankRuehl" w:hint="cs"/>
        </w:rPr>
      </w:pPr>
      <w:r>
        <w:rPr>
          <w:rFonts w:eastAsia="FrankRuehl" w:hint="cs"/>
          <w:rtl/>
        </w:rPr>
        <w:t xml:space="preserve">20. </w:t>
      </w:r>
      <w:r w:rsidRPr="00D50747">
        <w:rPr>
          <w:rFonts w:eastAsia="FrankRuehl" w:hint="cs"/>
          <w:rtl/>
        </w:rPr>
        <w:t xml:space="preserve">שני פועלים מסוגלים לחפור תעלה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ב-</w:t>
      </w:r>
      <w:r w:rsidRPr="00CF4E29">
        <w:rPr>
          <w:rFonts w:eastAsia="FrankRuehl"/>
          <w:position w:val="-6"/>
        </w:rPr>
        <w:object w:dxaOrig="180" w:dyaOrig="260">
          <v:shape id="_x0000_i1303" type="#_x0000_t75" style="width:9pt;height:12.75pt" o:ole="">
            <v:imagedata r:id="rId550" o:title=""/>
          </v:shape>
          <o:OLEObject Type="Embed" ProgID="Equation.DSMT4" ShapeID="_x0000_i1303" DrawAspect="Content" ObjectID="_1591953977" r:id="rId551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שעות</w:t>
      </w:r>
      <w:r>
        <w:rPr>
          <w:rFonts w:eastAsia="FrankRuehl" w:hint="cs"/>
          <w:rtl/>
        </w:rPr>
        <w:t xml:space="preserve">  </w:t>
      </w:r>
      <w:r w:rsidRPr="00D50747">
        <w:rPr>
          <w:rFonts w:eastAsia="FrankRuehl" w:hint="cs"/>
          <w:rtl/>
        </w:rPr>
        <w:t>ו-</w:t>
      </w:r>
      <w:r w:rsidRPr="00CF4E29">
        <w:rPr>
          <w:rFonts w:eastAsia="FrankRuehl"/>
          <w:position w:val="-6"/>
        </w:rPr>
        <w:object w:dxaOrig="279" w:dyaOrig="260">
          <v:shape id="_x0000_i1304" type="#_x0000_t75" style="width:14.25pt;height:12.75pt" o:ole="">
            <v:imagedata r:id="rId552" o:title=""/>
          </v:shape>
          <o:OLEObject Type="Embed" ProgID="Equation.DSMT4" ShapeID="_x0000_i1304" DrawAspect="Content" ObjectID="_1591953978" r:id="rId553"/>
        </w:object>
      </w:r>
      <w:r>
        <w:rPr>
          <w:rFonts w:eastAsia="FrankRuehl" w:hint="cs"/>
          <w:rtl/>
        </w:rPr>
        <w:t xml:space="preserve"> דקות כשה</w:t>
      </w:r>
      <w:r w:rsidRPr="00D50747">
        <w:rPr>
          <w:rFonts w:eastAsia="FrankRuehl" w:hint="cs"/>
          <w:rtl/>
        </w:rPr>
        <w:t xml:space="preserve">ם עובדים כל הזמן ביחד. אך בשל תקלה ניגש פועל אחד לעבודה כשהשני חפר כבר את מחצית התעלה ועזב את העבודה. בשל כך נחפרה התעלה בשבע וחצי שעות. </w:t>
      </w:r>
      <w:r>
        <w:rPr>
          <w:rFonts w:eastAsia="FrankRuehl" w:hint="cs"/>
          <w:rtl/>
        </w:rPr>
        <w:t>הֶספק</w:t>
      </w:r>
      <w:r w:rsidRPr="00D50747">
        <w:rPr>
          <w:rFonts w:eastAsia="FrankRuehl" w:hint="cs"/>
          <w:rtl/>
        </w:rPr>
        <w:t xml:space="preserve"> העבודה של הפועלים לא השתנה לאורך</w:t>
      </w:r>
      <w:r w:rsidRPr="00D50747">
        <w:rPr>
          <w:rFonts w:eastAsia="FrankRuehl" w:hint="cs"/>
          <w:color w:val="FF0000"/>
          <w:rtl/>
        </w:rPr>
        <w:t xml:space="preserve"> </w:t>
      </w:r>
      <w:r w:rsidRPr="00D50747">
        <w:rPr>
          <w:rFonts w:eastAsia="FrankRuehl" w:hint="cs"/>
          <w:rtl/>
        </w:rPr>
        <w:t xml:space="preserve">העבודה.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בכמה שעות מסוגל כל אחד מהפועלים לחפור את התעלה לבדו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?</w:t>
      </w:r>
      <w:r w:rsidRPr="00D50747">
        <w:rPr>
          <w:rFonts w:eastAsia="FrankRuehl" w:hint="cs"/>
          <w:rtl/>
        </w:rPr>
        <w:tab/>
      </w:r>
    </w:p>
    <w:p w:rsidR="006866F1" w:rsidRPr="00D50747" w:rsidRDefault="006866F1" w:rsidP="006866F1">
      <w:pPr>
        <w:pStyle w:val="09605"/>
        <w:ind w:left="904" w:hanging="360"/>
        <w:rPr>
          <w:rFonts w:eastAsia="FrankRuehl" w:hint="cs"/>
        </w:rPr>
      </w:pPr>
      <w:r>
        <w:rPr>
          <w:rFonts w:eastAsia="FrankRuehl" w:hint="cs"/>
          <w:rtl/>
        </w:rPr>
        <w:t xml:space="preserve">21. </w:t>
      </w:r>
      <w:r w:rsidRPr="00D50747">
        <w:rPr>
          <w:rFonts w:eastAsia="FrankRuehl" w:hint="cs"/>
          <w:rtl/>
        </w:rPr>
        <w:t>על שפת נהר נמצאות</w:t>
      </w:r>
      <w:r w:rsidRPr="004A167E">
        <w:rPr>
          <w:rFonts w:eastAsia="FrankRuehl"/>
          <w:position w:val="-6"/>
        </w:rPr>
        <w:object w:dxaOrig="180" w:dyaOrig="260">
          <v:shape id="_x0000_i1305" type="#_x0000_t75" style="width:9pt;height:12.75pt" o:ole="">
            <v:imagedata r:id="rId554" o:title=""/>
          </v:shape>
          <o:OLEObject Type="Embed" ProgID="Equation.DSMT4" ShapeID="_x0000_i1305" DrawAspect="Content" ObjectID="_1591953979" r:id="rId555"/>
        </w:object>
      </w:r>
      <w:r w:rsidRPr="00D50747">
        <w:rPr>
          <w:rFonts w:eastAsia="FrankRuehl" w:hint="cs"/>
          <w:rtl/>
        </w:rPr>
        <w:t>תחנות של ספינות דיג</w:t>
      </w:r>
      <w:r>
        <w:rPr>
          <w:rFonts w:eastAsia="FrankRuehl" w:hint="cs"/>
          <w:rtl/>
        </w:rPr>
        <w:t>:</w:t>
      </w:r>
      <w:r w:rsidRPr="00D50747"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</w:rPr>
        <w:t>A</w:t>
      </w:r>
      <w:r w:rsidRPr="00D50747">
        <w:rPr>
          <w:rFonts w:eastAsia="FrankRuehl" w:hint="cs"/>
          <w:rtl/>
        </w:rPr>
        <w:t>,</w:t>
      </w:r>
      <w:r>
        <w:rPr>
          <w:rFonts w:eastAsia="FrankRuehl" w:hint="cs"/>
          <w:rtl/>
        </w:rPr>
        <w:t xml:space="preserve">  </w:t>
      </w:r>
      <w:r>
        <w:rPr>
          <w:rFonts w:ascii="Times New Roman" w:eastAsia="FrankRuehl" w:hAnsi="Times New Roman"/>
        </w:rPr>
        <w:t xml:space="preserve"> </w:t>
      </w:r>
      <w:r w:rsidRPr="00D50747">
        <w:rPr>
          <w:rFonts w:eastAsia="FrankRuehl" w:hint="cs"/>
        </w:rPr>
        <w:t>B</w:t>
      </w:r>
      <w:r w:rsidRPr="00D50747">
        <w:rPr>
          <w:rFonts w:eastAsia="FrankRuehl" w:hint="cs"/>
          <w:rtl/>
        </w:rPr>
        <w:t xml:space="preserve"> ו-</w:t>
      </w:r>
      <w:r w:rsidRPr="00D50747">
        <w:rPr>
          <w:rFonts w:eastAsia="FrankRuehl" w:hint="cs"/>
        </w:rPr>
        <w:t>C</w:t>
      </w:r>
      <w:r>
        <w:rPr>
          <w:rFonts w:eastAsia="FrankRuehl"/>
        </w:rPr>
        <w:t xml:space="preserve"> </w:t>
      </w:r>
      <w:r w:rsidRPr="00D50747">
        <w:rPr>
          <w:rFonts w:eastAsia="FrankRuehl" w:hint="cs"/>
          <w:rtl/>
        </w:rPr>
        <w:t>.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</w:rPr>
        <w:t>B</w:t>
      </w:r>
      <w:r>
        <w:rPr>
          <w:rFonts w:eastAsia="FrankRuehl" w:hint="cs"/>
          <w:rtl/>
        </w:rPr>
        <w:t xml:space="preserve">  נמצאת בין</w:t>
      </w:r>
      <w:r w:rsidRPr="00D50747">
        <w:rPr>
          <w:rFonts w:eastAsia="FrankRuehl" w:hint="cs"/>
        </w:rPr>
        <w:t>A</w:t>
      </w:r>
      <w:r>
        <w:rPr>
          <w:rFonts w:ascii="Times New Roman" w:eastAsia="FrankRuehl" w:hAnsi="Times New Roman"/>
        </w:rPr>
        <w:t xml:space="preserve"> </w:t>
      </w:r>
      <w:r w:rsidRPr="00D50747">
        <w:rPr>
          <w:rFonts w:eastAsia="FrankRuehl" w:hint="cs"/>
        </w:rPr>
        <w:t xml:space="preserve"> </w:t>
      </w:r>
      <w:r>
        <w:rPr>
          <w:rFonts w:eastAsia="FrankRuehl" w:hint="cs"/>
          <w:rtl/>
        </w:rPr>
        <w:t xml:space="preserve">  ל</w:t>
      </w:r>
      <w:r w:rsidRPr="00D50747">
        <w:rPr>
          <w:rFonts w:eastAsia="FrankRuehl" w:hint="cs"/>
          <w:rtl/>
        </w:rPr>
        <w:t>-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</w:rPr>
        <w:t>C</w:t>
      </w:r>
      <w:r w:rsidRPr="00D50747">
        <w:rPr>
          <w:rFonts w:eastAsia="FrankRuehl" w:hint="cs"/>
          <w:rtl/>
        </w:rPr>
        <w:t xml:space="preserve"> במרחק </w:t>
      </w:r>
      <w:r w:rsidRPr="004A167E">
        <w:rPr>
          <w:rFonts w:eastAsia="FrankRuehl"/>
          <w:position w:val="-4"/>
        </w:rPr>
        <w:object w:dxaOrig="279" w:dyaOrig="240">
          <v:shape id="_x0000_i1306" type="#_x0000_t75" style="width:14.25pt;height:12pt" o:ole="">
            <v:imagedata r:id="rId556" o:title=""/>
          </v:shape>
          <o:OLEObject Type="Embed" ProgID="Equation.DSMT4" ShapeID="_x0000_i1306" DrawAspect="Content" ObjectID="_1591953980" r:id="rId557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ק"מ מ-</w:t>
      </w:r>
      <w:r w:rsidRPr="00D50747">
        <w:rPr>
          <w:rFonts w:eastAsia="FrankRuehl" w:hint="cs"/>
        </w:rPr>
        <w:t>C</w:t>
      </w:r>
      <w:r>
        <w:rPr>
          <w:rFonts w:ascii="Times New Roman" w:eastAsia="FrankRuehl" w:hAnsi="Times New Roman"/>
        </w:rPr>
        <w:t xml:space="preserve"> </w:t>
      </w:r>
      <w:r w:rsidRPr="00D50747">
        <w:rPr>
          <w:rFonts w:eastAsia="FrankRuehl" w:hint="cs"/>
          <w:rtl/>
        </w:rPr>
        <w:t>. כיוון הזרם הוא מ-</w:t>
      </w:r>
      <w:r w:rsidRPr="00D50747">
        <w:rPr>
          <w:rFonts w:eastAsia="FrankRuehl" w:hint="cs"/>
        </w:rPr>
        <w:t>A</w:t>
      </w:r>
      <w:r>
        <w:rPr>
          <w:rFonts w:eastAsia="FrankRuehl"/>
        </w:rPr>
        <w:t xml:space="preserve">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ל-</w:t>
      </w:r>
      <w:r w:rsidRPr="00D50747">
        <w:rPr>
          <w:rFonts w:eastAsia="FrankRuehl" w:hint="cs"/>
        </w:rPr>
        <w:t>C</w:t>
      </w:r>
      <w:r>
        <w:rPr>
          <w:rFonts w:eastAsia="FrankRuehl"/>
        </w:rPr>
        <w:t xml:space="preserve"> </w:t>
      </w:r>
      <w:r w:rsidRPr="00D50747">
        <w:rPr>
          <w:rFonts w:eastAsia="FrankRuehl" w:hint="cs"/>
          <w:rtl/>
        </w:rPr>
        <w:t>. ספינת דיג ללא מנוע עוברת את הדרך מ-</w:t>
      </w:r>
      <w:r w:rsidRPr="00D50747">
        <w:rPr>
          <w:rFonts w:eastAsia="FrankRuehl" w:hint="cs"/>
        </w:rPr>
        <w:t>A</w:t>
      </w:r>
      <w:r>
        <w:rPr>
          <w:rFonts w:eastAsia="FrankRuehl"/>
        </w:rPr>
        <w:t xml:space="preserve"> </w:t>
      </w:r>
      <w:r w:rsidRPr="00D50747">
        <w:rPr>
          <w:rFonts w:eastAsia="FrankRuehl" w:hint="cs"/>
          <w:rtl/>
        </w:rPr>
        <w:t xml:space="preserve">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ל-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</w:rPr>
        <w:t>C</w:t>
      </w:r>
      <w:r w:rsidRPr="00D50747">
        <w:rPr>
          <w:rFonts w:eastAsia="FrankRuehl" w:hint="cs"/>
          <w:rtl/>
        </w:rPr>
        <w:t xml:space="preserve"> בארבע שעות, ואת הדרך מ-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</w:rPr>
        <w:t>C</w:t>
      </w:r>
      <w:r w:rsidRPr="00D50747">
        <w:rPr>
          <w:rFonts w:eastAsia="FrankRuehl" w:hint="cs"/>
          <w:rtl/>
        </w:rPr>
        <w:t xml:space="preserve">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ל-</w:t>
      </w:r>
      <w:r w:rsidRPr="00D50747">
        <w:rPr>
          <w:rFonts w:eastAsia="FrankRuehl" w:hint="cs"/>
        </w:rPr>
        <w:t>A</w:t>
      </w:r>
      <w:r>
        <w:rPr>
          <w:rFonts w:ascii="Times New Roman" w:eastAsia="FrankRuehl" w:hAnsi="Times New Roman"/>
        </w:rPr>
        <w:t xml:space="preserve"> </w:t>
      </w:r>
      <w:r w:rsidRPr="00D50747">
        <w:rPr>
          <w:rFonts w:eastAsia="FrankRuehl" w:hint="cs"/>
          <w:rtl/>
        </w:rPr>
        <w:t xml:space="preserve"> בשש שעות. ספינת מנוע שמהירותה גדולה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פי</w:t>
      </w:r>
      <w:r>
        <w:rPr>
          <w:rFonts w:eastAsia="FrankRuehl" w:hint="cs"/>
          <w:rtl/>
        </w:rPr>
        <w:t xml:space="preserve"> </w:t>
      </w:r>
      <w:r w:rsidRPr="001013A7">
        <w:rPr>
          <w:rFonts w:eastAsia="FrankRuehl"/>
          <w:position w:val="-6"/>
        </w:rPr>
        <w:object w:dxaOrig="180" w:dyaOrig="260">
          <v:shape id="_x0000_i1307" type="#_x0000_t75" style="width:9pt;height:12.75pt" o:ole="">
            <v:imagedata r:id="rId558" o:title=""/>
          </v:shape>
          <o:OLEObject Type="Embed" ProgID="Equation.DSMT4" ShapeID="_x0000_i1307" DrawAspect="Content" ObjectID="_1591953981" r:id="rId559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ממהירות הספינה ללא מנוע,</w:t>
      </w:r>
      <w:r w:rsidRPr="00D50747">
        <w:rPr>
          <w:rFonts w:eastAsia="FrankRuehl" w:hint="cs"/>
          <w:color w:val="FF0000"/>
          <w:rtl/>
        </w:rPr>
        <w:t xml:space="preserve"> </w:t>
      </w:r>
      <w:r w:rsidRPr="00D50747">
        <w:rPr>
          <w:rFonts w:eastAsia="FrankRuehl" w:hint="cs"/>
          <w:rtl/>
        </w:rPr>
        <w:t>עוברת את הדרך מ-</w:t>
      </w:r>
      <w:r w:rsidRPr="00D50747">
        <w:rPr>
          <w:rFonts w:eastAsia="FrankRuehl" w:hint="cs"/>
        </w:rPr>
        <w:t>B</w:t>
      </w:r>
      <w:r>
        <w:rPr>
          <w:rFonts w:ascii="Times New Roman" w:eastAsia="FrankRuehl" w:hAnsi="Times New Roman"/>
        </w:rPr>
        <w:t xml:space="preserve">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ל-</w:t>
      </w:r>
      <w:r w:rsidRPr="00D50747">
        <w:rPr>
          <w:rFonts w:eastAsia="FrankRuehl" w:hint="cs"/>
        </w:rPr>
        <w:t>C</w:t>
      </w:r>
      <w:r>
        <w:rPr>
          <w:rFonts w:eastAsia="FrankRuehl"/>
        </w:rPr>
        <w:t xml:space="preserve"> </w:t>
      </w:r>
      <w:r w:rsidRPr="00D50747">
        <w:rPr>
          <w:rFonts w:eastAsia="FrankRuehl" w:hint="cs"/>
          <w:rtl/>
        </w:rPr>
        <w:t xml:space="preserve">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ב-</w:t>
      </w:r>
      <w:r w:rsidRPr="001013A7">
        <w:rPr>
          <w:rFonts w:eastAsia="FrankRuehl"/>
          <w:position w:val="-6"/>
        </w:rPr>
        <w:object w:dxaOrig="279" w:dyaOrig="260">
          <v:shape id="_x0000_i1308" type="#_x0000_t75" style="width:14.25pt;height:12.75pt" o:ole="">
            <v:imagedata r:id="rId560" o:title=""/>
          </v:shape>
          <o:OLEObject Type="Embed" ProgID="Equation.DSMT4" ShapeID="_x0000_i1308" DrawAspect="Content" ObjectID="_1591953982" r:id="rId561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דקות. כל אחת משתי הספינות חותרת במים במהירות קבועה.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מצאו את מהירות זרם הנהר.</w:t>
      </w:r>
      <w:r w:rsidRPr="00D50747">
        <w:rPr>
          <w:rFonts w:eastAsia="FrankRuehl" w:hint="cs"/>
          <w:rtl/>
        </w:rPr>
        <w:tab/>
      </w:r>
    </w:p>
    <w:p w:rsidR="006866F1" w:rsidRPr="00D12D06" w:rsidRDefault="006866F1" w:rsidP="006866F1">
      <w:pPr>
        <w:pStyle w:val="09605"/>
        <w:ind w:left="904" w:hanging="360"/>
        <w:rPr>
          <w:rFonts w:eastAsia="FrankRuehl" w:hint="cs"/>
        </w:rPr>
      </w:pPr>
      <w:r>
        <w:rPr>
          <w:rFonts w:eastAsia="FrankRuehl" w:hint="cs"/>
          <w:rtl/>
        </w:rPr>
        <w:t xml:space="preserve">22. </w:t>
      </w:r>
      <w:r w:rsidRPr="00D50747">
        <w:rPr>
          <w:rFonts w:eastAsia="FrankRuehl" w:hint="cs"/>
          <w:rtl/>
        </w:rPr>
        <w:t>סוחר קנה שקיות אורז ושילם עבורן</w:t>
      </w:r>
      <w:r>
        <w:rPr>
          <w:rFonts w:eastAsia="FrankRuehl" w:hint="cs"/>
          <w:rtl/>
        </w:rPr>
        <w:t xml:space="preserve"> </w:t>
      </w:r>
      <w:r w:rsidRPr="00E3753F">
        <w:rPr>
          <w:rFonts w:eastAsia="FrankRuehl"/>
          <w:position w:val="-6"/>
        </w:rPr>
        <w:object w:dxaOrig="380" w:dyaOrig="260">
          <v:shape id="_x0000_i1309" type="#_x0000_t75" style="width:18.75pt;height:12.75pt" o:ole="">
            <v:imagedata r:id="rId562" o:title=""/>
          </v:shape>
          <o:OLEObject Type="Embed" ProgID="Equation.DSMT4" ShapeID="_x0000_i1309" DrawAspect="Content" ObjectID="_1591953983" r:id="rId563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₪ (לכל שקית אותו מחיר). הסוחר ארז את האורז בשקיות קטנות יותר, כך שמספר השקיות שברשותו היה גדול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ב-</w:t>
      </w:r>
      <w:r w:rsidRPr="00E3753F">
        <w:rPr>
          <w:rFonts w:eastAsia="FrankRuehl"/>
          <w:position w:val="-6"/>
        </w:rPr>
        <w:object w:dxaOrig="380" w:dyaOrig="260">
          <v:shape id="_x0000_i1310" type="#_x0000_t75" style="width:18.75pt;height:12.75pt" o:ole="">
            <v:imagedata r:id="rId564" o:title=""/>
          </v:shape>
          <o:OLEObject Type="Embed" ProgID="Equation.DSMT4" ShapeID="_x0000_i1310" DrawAspect="Content" ObjectID="_1591953984" r:id="rId565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ממספר השקיות שקנה. הוא מכר כל אחת מן השקיות הללו במחיר גבוה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ב-</w:t>
      </w:r>
      <w:r w:rsidRPr="00E3753F">
        <w:rPr>
          <w:rFonts w:eastAsia="FrankRuehl"/>
          <w:position w:val="-4"/>
        </w:rPr>
        <w:object w:dxaOrig="279" w:dyaOrig="240">
          <v:shape id="_x0000_i1311" type="#_x0000_t75" style="width:14.25pt;height:12pt" o:ole="">
            <v:imagedata r:id="rId566" o:title=""/>
          </v:shape>
          <o:OLEObject Type="Embed" ProgID="Equation.DSMT4" ShapeID="_x0000_i1311" DrawAspect="Content" ObjectID="_1591953985" r:id="rId567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אגורות מן המחיר ששילם עבור כל שקית שקנה. בסך הכ</w:t>
      </w:r>
      <w:r>
        <w:rPr>
          <w:rFonts w:eastAsia="FrankRuehl" w:hint="cs"/>
          <w:rtl/>
        </w:rPr>
        <w:t>ו</w:t>
      </w:r>
      <w:r w:rsidRPr="00D50747">
        <w:rPr>
          <w:rFonts w:eastAsia="FrankRuehl" w:hint="cs"/>
          <w:rtl/>
        </w:rPr>
        <w:t xml:space="preserve">ל הרוויח בעסקה </w:t>
      </w:r>
      <w:r w:rsidRPr="00E3753F">
        <w:rPr>
          <w:rFonts w:eastAsia="FrankRuehl"/>
          <w:position w:val="-6"/>
        </w:rPr>
        <w:object w:dxaOrig="400" w:dyaOrig="260">
          <v:shape id="_x0000_i1312" type="#_x0000_t75" style="width:20.25pt;height:12.75pt" o:ole="">
            <v:imagedata r:id="rId568" o:title=""/>
          </v:shape>
          <o:OLEObject Type="Embed" ProgID="Equation.DSMT4" ShapeID="_x0000_i1312" DrawAspect="Content" ObjectID="_1591953986" r:id="rId569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₪. כמה שקיות קנה הסוחר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? (מצאו את כל התשובות האפשריות.) </w:t>
      </w:r>
    </w:p>
    <w:p w:rsidR="006866F1" w:rsidRPr="00D50747" w:rsidRDefault="006866F1" w:rsidP="006866F1">
      <w:pPr>
        <w:pStyle w:val="09605"/>
        <w:ind w:left="904" w:hanging="360"/>
        <w:rPr>
          <w:rFonts w:eastAsia="FrankRuehl" w:hint="cs"/>
          <w:rtl/>
        </w:rPr>
      </w:pPr>
      <w:r>
        <w:rPr>
          <w:rFonts w:eastAsia="FrankRuehl" w:hint="cs"/>
          <w:rtl/>
        </w:rPr>
        <w:t xml:space="preserve">23. </w:t>
      </w:r>
      <w:r w:rsidRPr="00D50747">
        <w:rPr>
          <w:rFonts w:eastAsia="FrankRuehl" w:hint="cs"/>
          <w:rtl/>
        </w:rPr>
        <w:t xml:space="preserve">מחירו המקורי של מוצר בתחילת העונה היה </w:t>
      </w:r>
      <w:r w:rsidRPr="007D6790">
        <w:rPr>
          <w:rFonts w:eastAsia="FrankRuehl"/>
          <w:position w:val="-6"/>
        </w:rPr>
        <w:object w:dxaOrig="380" w:dyaOrig="260">
          <v:shape id="_x0000_i1313" type="#_x0000_t75" style="width:18.75pt;height:12.75pt" o:ole="">
            <v:imagedata r:id="rId570" o:title=""/>
          </v:shape>
          <o:OLEObject Type="Embed" ProgID="Equation.DSMT4" ShapeID="_x0000_i1313" DrawAspect="Content" ObjectID="_1591953987" r:id="rId571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₪. באמצע העונה הוזילו את המחיר המקורי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ב-</w:t>
      </w:r>
      <w:r w:rsidRPr="00D50747">
        <w:rPr>
          <w:rFonts w:eastAsia="FrankRuehl"/>
        </w:rPr>
        <w:t xml:space="preserve"> x%</w:t>
      </w:r>
      <w:r>
        <w:rPr>
          <w:rFonts w:ascii="Times New Roman" w:eastAsia="FrankRuehl" w:hAnsi="Times New Roman"/>
        </w:rPr>
        <w:t xml:space="preserve"> </w:t>
      </w:r>
      <w:r w:rsidRPr="00D50747">
        <w:rPr>
          <w:rFonts w:eastAsia="FrankRuehl" w:hint="cs"/>
          <w:rtl/>
        </w:rPr>
        <w:t>.</w:t>
      </w:r>
      <w:r>
        <w:rPr>
          <w:rFonts w:eastAsia="FrankRuehl" w:hint="cs"/>
          <w:rtl/>
        </w:rPr>
        <w:t xml:space="preserve">  </w:t>
      </w:r>
      <w:r w:rsidRPr="00D50747">
        <w:rPr>
          <w:rFonts w:eastAsia="FrankRuehl" w:hint="cs"/>
          <w:rtl/>
        </w:rPr>
        <w:t>הביעו באמצעות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</w:t>
      </w:r>
      <w:r>
        <w:rPr>
          <w:rFonts w:ascii="Times New Roman" w:eastAsia="FrankRuehl" w:hAnsi="Times New Roman"/>
        </w:rPr>
        <w:t xml:space="preserve"> </w:t>
      </w:r>
      <w:r w:rsidRPr="00D50747">
        <w:rPr>
          <w:rFonts w:eastAsia="FrankRuehl"/>
        </w:rPr>
        <w:t>x</w:t>
      </w:r>
      <w:r w:rsidRPr="00D50747">
        <w:rPr>
          <w:rFonts w:eastAsia="FrankRuehl" w:hint="cs"/>
          <w:rtl/>
        </w:rPr>
        <w:t xml:space="preserve"> את מחיר </w:t>
      </w:r>
      <w:r>
        <w:rPr>
          <w:rFonts w:eastAsia="FrankRuehl" w:hint="cs"/>
          <w:rtl/>
        </w:rPr>
        <w:t>ה</w:t>
      </w:r>
      <w:r w:rsidRPr="00D50747">
        <w:rPr>
          <w:rFonts w:eastAsia="FrankRuehl" w:hint="cs"/>
          <w:rtl/>
        </w:rPr>
        <w:t>מוצר באמצע העונה.</w:t>
      </w:r>
    </w:p>
    <w:p w:rsidR="006866F1" w:rsidRPr="00D50747" w:rsidRDefault="006866F1" w:rsidP="006866F1">
      <w:pPr>
        <w:pStyle w:val="09605"/>
        <w:ind w:left="904" w:hanging="360"/>
        <w:rPr>
          <w:rFonts w:eastAsia="FrankRuehl" w:hint="cs"/>
          <w:rtl/>
        </w:rPr>
      </w:pPr>
      <w:r w:rsidRPr="00D50747">
        <w:rPr>
          <w:rFonts w:eastAsia="FrankRuehl" w:hint="cs"/>
          <w:rtl/>
        </w:rPr>
        <w:t xml:space="preserve"> </w:t>
      </w:r>
      <w:r>
        <w:rPr>
          <w:rFonts w:eastAsia="FrankRuehl" w:hint="cs"/>
          <w:rtl/>
        </w:rPr>
        <w:t xml:space="preserve">      </w:t>
      </w:r>
      <w:r w:rsidRPr="00D50747">
        <w:rPr>
          <w:rFonts w:eastAsia="FrankRuehl" w:hint="cs"/>
          <w:rtl/>
        </w:rPr>
        <w:t>בסוף העונה הוזילו את המחיר של אמצע העונה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ב- (</w:t>
      </w:r>
      <w:r w:rsidRPr="00D50747">
        <w:rPr>
          <w:rFonts w:eastAsia="FrankRuehl"/>
        </w:rPr>
        <w:t xml:space="preserve">x + 5 </w:t>
      </w:r>
      <w:r w:rsidRPr="00D50747">
        <w:rPr>
          <w:rFonts w:eastAsia="FrankRuehl" w:hint="cs"/>
          <w:rtl/>
        </w:rPr>
        <w:t>)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אחוזים.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הביעו באמצעות </w:t>
      </w:r>
      <w:r w:rsidRPr="00D50747">
        <w:rPr>
          <w:rFonts w:eastAsia="FrankRuehl"/>
        </w:rPr>
        <w:t>x</w:t>
      </w:r>
      <w:r>
        <w:rPr>
          <w:rFonts w:ascii="Times New Roman" w:eastAsia="FrankRuehl" w:hAnsi="Times New Roman"/>
        </w:rPr>
        <w:t xml:space="preserve">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את  מח</w:t>
      </w:r>
      <w:r>
        <w:rPr>
          <w:rFonts w:eastAsia="FrankRuehl" w:hint="cs"/>
          <w:rtl/>
        </w:rPr>
        <w:t xml:space="preserve">יר המוצר בסוף העונה. </w:t>
      </w:r>
      <w:r w:rsidRPr="00D50747">
        <w:rPr>
          <w:rFonts w:eastAsia="FrankRuehl" w:hint="cs"/>
          <w:rtl/>
        </w:rPr>
        <w:t>ח</w:t>
      </w:r>
      <w:r>
        <w:rPr>
          <w:rFonts w:eastAsia="FrankRuehl" w:hint="cs"/>
          <w:rtl/>
        </w:rPr>
        <w:t>ַ</w:t>
      </w:r>
      <w:r w:rsidRPr="00D50747">
        <w:rPr>
          <w:rFonts w:eastAsia="FrankRuehl" w:hint="cs"/>
          <w:rtl/>
        </w:rPr>
        <w:t>שבו את</w:t>
      </w:r>
      <w:r w:rsidRPr="00D50747">
        <w:rPr>
          <w:rFonts w:eastAsia="FrankRuehl"/>
        </w:rPr>
        <w:t>x</w:t>
      </w:r>
      <w:r>
        <w:rPr>
          <w:rFonts w:ascii="Times New Roman" w:eastAsia="FrankRuehl" w:hAnsi="Times New Roman"/>
        </w:rPr>
        <w:t xml:space="preserve"> </w:t>
      </w:r>
      <w:r w:rsidRPr="00D50747">
        <w:rPr>
          <w:rFonts w:eastAsia="FrankRuehl" w:hint="cs"/>
        </w:rPr>
        <w:t xml:space="preserve">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אם נתון שבסוף העונה היה מחיר המוצר </w:t>
      </w:r>
      <w:r w:rsidRPr="007D6790">
        <w:rPr>
          <w:rFonts w:eastAsia="FrankRuehl"/>
          <w:position w:val="-6"/>
        </w:rPr>
        <w:object w:dxaOrig="380" w:dyaOrig="260">
          <v:shape id="_x0000_i1314" type="#_x0000_t75" style="width:18.75pt;height:12.75pt" o:ole="">
            <v:imagedata r:id="rId572" o:title=""/>
          </v:shape>
          <o:OLEObject Type="Embed" ProgID="Equation.DSMT4" ShapeID="_x0000_i1314" DrawAspect="Content" ObjectID="_1591953988" r:id="rId573"/>
        </w:object>
      </w:r>
      <w:r w:rsidRPr="00D50747">
        <w:rPr>
          <w:rFonts w:eastAsia="FrankRuehl" w:hint="cs"/>
          <w:rtl/>
        </w:rPr>
        <w:t>₪.</w:t>
      </w:r>
    </w:p>
    <w:p w:rsidR="006866F1" w:rsidRPr="00D50747" w:rsidRDefault="006866F1" w:rsidP="006866F1">
      <w:pPr>
        <w:pStyle w:val="09605"/>
        <w:ind w:left="904" w:hanging="360"/>
        <w:rPr>
          <w:rFonts w:eastAsia="FrankRuehl" w:hint="cs"/>
          <w:rtl/>
        </w:rPr>
      </w:pPr>
      <w:r>
        <w:rPr>
          <w:rFonts w:eastAsia="FrankRuehl" w:hint="cs"/>
          <w:rtl/>
        </w:rPr>
        <w:t>24.</w:t>
      </w:r>
      <w:r w:rsidRPr="00D50747">
        <w:rPr>
          <w:rFonts w:eastAsia="FrankRuehl" w:hint="cs"/>
          <w:rtl/>
        </w:rPr>
        <w:t xml:space="preserve"> מנמל </w:t>
      </w:r>
      <w:r w:rsidRPr="00D50747">
        <w:rPr>
          <w:rFonts w:eastAsia="FrankRuehl" w:hint="cs"/>
        </w:rPr>
        <w:t>A</w:t>
      </w:r>
      <w:r w:rsidRPr="00D50747">
        <w:rPr>
          <w:rFonts w:eastAsia="FrankRuehl" w:hint="cs"/>
          <w:rtl/>
        </w:rPr>
        <w:t xml:space="preserve"> יצאה סירת משוטים עם הזרם לנמל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</w:rPr>
        <w:t>B</w:t>
      </w:r>
      <w:r w:rsidRPr="00D50747">
        <w:rPr>
          <w:rFonts w:eastAsia="FrankRuehl" w:hint="cs"/>
          <w:rtl/>
        </w:rPr>
        <w:t>. מאותו נמל (</w:t>
      </w:r>
      <w:r w:rsidRPr="00D50747">
        <w:rPr>
          <w:rFonts w:eastAsia="FrankRuehl" w:hint="cs"/>
        </w:rPr>
        <w:t>A</w:t>
      </w:r>
      <w:r w:rsidRPr="00D50747">
        <w:rPr>
          <w:rFonts w:eastAsia="FrankRuehl" w:hint="cs"/>
          <w:rtl/>
        </w:rPr>
        <w:t xml:space="preserve">) יצאה בעקבותיה לאחר שעה סירת מנוע. היא הגיעה אל סירת המשוטים וחזרה אל נמל </w:t>
      </w:r>
      <w:r w:rsidRPr="00D50747">
        <w:rPr>
          <w:rFonts w:eastAsia="FrankRuehl" w:hint="cs"/>
        </w:rPr>
        <w:t>A</w:t>
      </w:r>
      <w:r w:rsidRPr="00D50747">
        <w:rPr>
          <w:rFonts w:eastAsia="FrankRuehl" w:hint="cs"/>
          <w:rtl/>
        </w:rPr>
        <w:t xml:space="preserve">. סירת המנוע הגיעה חזרה לנמל </w:t>
      </w:r>
      <w:r w:rsidRPr="00D50747">
        <w:rPr>
          <w:rFonts w:eastAsia="FrankRuehl" w:hint="cs"/>
        </w:rPr>
        <w:t>A</w:t>
      </w:r>
      <w:r w:rsidRPr="00D50747">
        <w:rPr>
          <w:rFonts w:eastAsia="FrankRuehl" w:hint="cs"/>
          <w:rtl/>
        </w:rPr>
        <w:t xml:space="preserve"> בדיוק כאשר סירת המשוטים הגיעה לנמל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</w:rPr>
        <w:t>B</w:t>
      </w:r>
      <w:r w:rsidRPr="00D50747">
        <w:rPr>
          <w:rFonts w:eastAsia="FrankRuehl" w:hint="cs"/>
          <w:rtl/>
        </w:rPr>
        <w:t xml:space="preserve">. ידוע כי מהירות סירת המשוטים (במים עומדים) גדולה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פי 3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ממה</w:t>
      </w:r>
      <w:r>
        <w:rPr>
          <w:rFonts w:eastAsia="FrankRuehl" w:hint="cs"/>
          <w:rtl/>
        </w:rPr>
        <w:t>ירות הזרם, ומהירות סירת המנוע (</w:t>
      </w:r>
      <w:r w:rsidRPr="00D50747">
        <w:rPr>
          <w:rFonts w:eastAsia="FrankRuehl" w:hint="cs"/>
          <w:rtl/>
        </w:rPr>
        <w:t>במים עומדים) גדולה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פי</w:t>
      </w:r>
      <w:r w:rsidRPr="003448F0">
        <w:rPr>
          <w:rFonts w:eastAsia="FrankRuehl"/>
          <w:position w:val="-6"/>
        </w:rPr>
        <w:object w:dxaOrig="180" w:dyaOrig="260">
          <v:shape id="_x0000_i1315" type="#_x0000_t75" style="width:9pt;height:12.75pt" o:ole="">
            <v:imagedata r:id="rId574" o:title=""/>
          </v:shape>
          <o:OLEObject Type="Embed" ProgID="Equation.DSMT4" ShapeID="_x0000_i1315" DrawAspect="Content" ObjectID="_1591953989" r:id="rId575"/>
        </w:object>
      </w:r>
      <w:r>
        <w:rPr>
          <w:rFonts w:eastAsia="FrankRuehl" w:hint="cs"/>
          <w:rtl/>
        </w:rPr>
        <w:t xml:space="preserve">  </w:t>
      </w:r>
      <w:r w:rsidRPr="00D50747">
        <w:rPr>
          <w:rFonts w:eastAsia="FrankRuehl" w:hint="cs"/>
          <w:rtl/>
        </w:rPr>
        <w:t>ממהירות הזרם.</w:t>
      </w:r>
      <w:r>
        <w:rPr>
          <w:rFonts w:eastAsia="FrankRuehl" w:hint="cs"/>
          <w:rtl/>
        </w:rPr>
        <w:t xml:space="preserve">                                                                                                                                            </w:t>
      </w:r>
      <w:r w:rsidRPr="00D50747">
        <w:rPr>
          <w:rFonts w:eastAsia="FrankRuehl" w:hint="cs"/>
          <w:rtl/>
        </w:rPr>
        <w:t>מצאו את משך התנועה של סירת המשוטים מנמל</w:t>
      </w:r>
      <w:r>
        <w:rPr>
          <w:rFonts w:eastAsia="FrankRuehl" w:hint="cs"/>
          <w:rtl/>
        </w:rPr>
        <w:t xml:space="preserve">  </w:t>
      </w:r>
      <w:r w:rsidRPr="00D50747">
        <w:rPr>
          <w:rFonts w:eastAsia="FrankRuehl" w:hint="cs"/>
        </w:rPr>
        <w:t>A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לנמל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</w:rPr>
        <w:t>B</w:t>
      </w:r>
      <w:r w:rsidRPr="00D50747">
        <w:rPr>
          <w:rFonts w:eastAsia="FrankRuehl" w:hint="cs"/>
          <w:rtl/>
        </w:rPr>
        <w:t>.</w:t>
      </w:r>
      <w:r w:rsidRPr="00D50747">
        <w:rPr>
          <w:rFonts w:eastAsia="FrankRuehl" w:hint="cs"/>
          <w:rtl/>
        </w:rPr>
        <w:tab/>
      </w:r>
      <w:r w:rsidRPr="00D50747">
        <w:rPr>
          <w:rFonts w:eastAsia="FrankRuehl" w:hint="cs"/>
          <w:rtl/>
        </w:rPr>
        <w:tab/>
      </w:r>
    </w:p>
    <w:p w:rsidR="006866F1" w:rsidRPr="00D50747" w:rsidRDefault="006866F1" w:rsidP="006866F1">
      <w:pPr>
        <w:pStyle w:val="09605"/>
        <w:ind w:left="904" w:hanging="360"/>
        <w:rPr>
          <w:rFonts w:eastAsia="FrankRuehl" w:hint="cs"/>
          <w:color w:val="FF0000"/>
          <w:rtl/>
        </w:rPr>
      </w:pPr>
      <w:r w:rsidRPr="00D50747">
        <w:rPr>
          <w:rFonts w:eastAsia="FrankRuehl" w:hint="cs"/>
          <w:rtl/>
        </w:rPr>
        <w:t xml:space="preserve"> </w:t>
      </w:r>
      <w:r>
        <w:rPr>
          <w:rFonts w:eastAsia="FrankRuehl" w:hint="cs"/>
          <w:spacing w:val="-2"/>
          <w:rtl/>
        </w:rPr>
        <w:t xml:space="preserve">25. מחירו של מוצר א' הוא </w:t>
      </w:r>
      <w:r w:rsidRPr="004B7EB2">
        <w:rPr>
          <w:rFonts w:eastAsia="FrankRuehl"/>
          <w:spacing w:val="-2"/>
          <w:position w:val="-10"/>
        </w:rPr>
        <w:object w:dxaOrig="660" w:dyaOrig="300">
          <v:shape id="_x0000_i1316" type="#_x0000_t75" style="width:33pt;height:15pt" o:ole="">
            <v:imagedata r:id="rId576" o:title=""/>
          </v:shape>
          <o:OLEObject Type="Embed" ProgID="Equation.DSMT4" ShapeID="_x0000_i1316" DrawAspect="Content" ObjectID="_1591953990" r:id="rId577"/>
        </w:object>
      </w:r>
      <w:r>
        <w:rPr>
          <w:rFonts w:eastAsia="FrankRuehl" w:hint="cs"/>
          <w:spacing w:val="-2"/>
          <w:rtl/>
        </w:rPr>
        <w:t xml:space="preserve"> </w:t>
      </w:r>
      <w:r w:rsidRPr="00D50747">
        <w:rPr>
          <w:rFonts w:eastAsia="FrankRuehl" w:hint="cs"/>
          <w:spacing w:val="-2"/>
          <w:rtl/>
        </w:rPr>
        <w:t>₪. מחיר זה עלה באחוז מסוים, ולאחר העלאה זו העלו את המחיר החדש שוב באותו אחוז. מחירו של מוצר ב' הוא</w:t>
      </w:r>
      <w:r>
        <w:rPr>
          <w:rFonts w:eastAsia="FrankRuehl" w:hint="cs"/>
          <w:spacing w:val="-2"/>
          <w:rtl/>
        </w:rPr>
        <w:t xml:space="preserve"> </w:t>
      </w:r>
      <w:r w:rsidRPr="004B7EB2">
        <w:rPr>
          <w:rFonts w:eastAsia="FrankRuehl"/>
          <w:spacing w:val="-2"/>
          <w:position w:val="-10"/>
        </w:rPr>
        <w:object w:dxaOrig="780" w:dyaOrig="300">
          <v:shape id="_x0000_i1317" type="#_x0000_t75" style="width:39pt;height:15pt" o:ole="">
            <v:imagedata r:id="rId578" o:title=""/>
          </v:shape>
          <o:OLEObject Type="Embed" ProgID="Equation.DSMT4" ShapeID="_x0000_i1317" DrawAspect="Content" ObjectID="_1591953991" r:id="rId579"/>
        </w:object>
      </w:r>
      <w:r w:rsidRPr="00D50747">
        <w:rPr>
          <w:rFonts w:eastAsia="FrankRuehl" w:hint="cs"/>
          <w:spacing w:val="-2"/>
          <w:rtl/>
        </w:rPr>
        <w:t xml:space="preserve"> ₪. מחיר זה הוזל באותו אחוז שבו הועלה מחירו של מוצר א'. לאחר הוזלה זו הוזילו את מחירו החדש של </w:t>
      </w:r>
      <w:r w:rsidRPr="00D50747">
        <w:rPr>
          <w:rFonts w:eastAsia="FrankRuehl" w:hint="cs"/>
          <w:spacing w:val="-2"/>
          <w:rtl/>
        </w:rPr>
        <w:lastRenderedPageBreak/>
        <w:t>מוצר ב' שוב באותו אחוז. לאחר שינויים אלה היה המחיר הסופי של שני המוצרים שווה.  מה</w:t>
      </w:r>
      <w:r>
        <w:rPr>
          <w:rFonts w:eastAsia="FrankRuehl" w:hint="cs"/>
          <w:spacing w:val="-2"/>
          <w:rtl/>
        </w:rPr>
        <w:t>ו</w:t>
      </w:r>
      <w:r w:rsidRPr="00D50747">
        <w:rPr>
          <w:rFonts w:eastAsia="FrankRuehl" w:hint="cs"/>
          <w:spacing w:val="-2"/>
          <w:rtl/>
        </w:rPr>
        <w:t xml:space="preserve"> המחיר הסופי</w:t>
      </w:r>
      <w:r>
        <w:rPr>
          <w:rFonts w:eastAsia="FrankRuehl" w:hint="cs"/>
          <w:spacing w:val="-2"/>
          <w:rtl/>
        </w:rPr>
        <w:t xml:space="preserve"> </w:t>
      </w:r>
      <w:r w:rsidRPr="00D50747">
        <w:rPr>
          <w:rFonts w:eastAsia="FrankRuehl" w:hint="cs"/>
          <w:rtl/>
        </w:rPr>
        <w:t xml:space="preserve">? </w:t>
      </w:r>
    </w:p>
    <w:p w:rsidR="006866F1" w:rsidRPr="00D50747" w:rsidRDefault="006866F1" w:rsidP="006866F1">
      <w:pPr>
        <w:pStyle w:val="09605"/>
        <w:ind w:left="904" w:hanging="360"/>
        <w:rPr>
          <w:rFonts w:eastAsia="FrankRuehl" w:hint="cs"/>
          <w:rtl/>
        </w:rPr>
      </w:pPr>
      <w:r w:rsidRPr="00D50747">
        <w:rPr>
          <w:rFonts w:eastAsia="FrankRuehl" w:hint="cs"/>
          <w:rtl/>
        </w:rPr>
        <w:t xml:space="preserve"> </w:t>
      </w:r>
      <w:r>
        <w:rPr>
          <w:rFonts w:eastAsia="FrankRuehl" w:hint="cs"/>
          <w:rtl/>
        </w:rPr>
        <w:t xml:space="preserve">26. </w:t>
      </w:r>
      <w:r w:rsidRPr="00D50747">
        <w:rPr>
          <w:rFonts w:eastAsia="FrankRuehl" w:hint="cs"/>
          <w:rtl/>
        </w:rPr>
        <w:t xml:space="preserve">בכלי יש </w:t>
      </w:r>
      <w:r w:rsidRPr="00055A1E">
        <w:rPr>
          <w:rFonts w:eastAsia="FrankRuehl"/>
          <w:position w:val="-6"/>
        </w:rPr>
        <w:object w:dxaOrig="279" w:dyaOrig="260">
          <v:shape id="_x0000_i1318" type="#_x0000_t75" style="width:14.25pt;height:12.75pt" o:ole="">
            <v:imagedata r:id="rId580" o:title=""/>
          </v:shape>
          <o:OLEObject Type="Embed" ProgID="Equation.DSMT4" ShapeID="_x0000_i1318" DrawAspect="Content" ObjectID="_1591953992" r:id="rId581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>ליטר כוהל נקי. מוצי</w:t>
      </w:r>
      <w:r>
        <w:rPr>
          <w:rFonts w:eastAsia="FrankRuehl" w:hint="cs"/>
          <w:rtl/>
        </w:rPr>
        <w:t>אים מהכלי מספר ליטרים של כוהל</w:t>
      </w:r>
      <w:r w:rsidRPr="00D50747">
        <w:rPr>
          <w:rFonts w:eastAsia="FrankRuehl" w:hint="cs"/>
          <w:rtl/>
        </w:rPr>
        <w:t>, מכניסים במקומו מספר ליטרים זהה של מים מזוקקים, ומערבבים. מהתמיסה שהתקבלה מוציא</w:t>
      </w:r>
      <w:r>
        <w:rPr>
          <w:rFonts w:eastAsia="FrankRuehl" w:hint="cs"/>
          <w:rtl/>
        </w:rPr>
        <w:t>ים שוב מספר ליטרים זהה כמו קודם</w:t>
      </w:r>
      <w:r w:rsidRPr="00D50747">
        <w:rPr>
          <w:rFonts w:eastAsia="FrankRuehl" w:hint="cs"/>
          <w:rtl/>
        </w:rPr>
        <w:t>, ומכניסים במקומם מספר ל</w:t>
      </w:r>
      <w:r>
        <w:rPr>
          <w:rFonts w:eastAsia="FrankRuehl" w:hint="cs"/>
          <w:rtl/>
        </w:rPr>
        <w:t>יטרים זהה של מים מזוקקים</w:t>
      </w:r>
      <w:r w:rsidRPr="00D50747">
        <w:rPr>
          <w:rFonts w:eastAsia="FrankRuehl" w:hint="cs"/>
          <w:rtl/>
        </w:rPr>
        <w:t xml:space="preserve">, ומערבבים. ידוע כי בתמיסה החדשה נמצא כוהל בריכוז של </w:t>
      </w:r>
      <w:r w:rsidRPr="00055A1E">
        <w:rPr>
          <w:rFonts w:eastAsia="FrankRuehl"/>
          <w:position w:val="-6"/>
        </w:rPr>
        <w:object w:dxaOrig="460" w:dyaOrig="260">
          <v:shape id="_x0000_i1319" type="#_x0000_t75" style="width:23.25pt;height:12.75pt" o:ole="">
            <v:imagedata r:id="rId582" o:title=""/>
          </v:shape>
          <o:OLEObject Type="Embed" ProgID="Equation.DSMT4" ShapeID="_x0000_i1319" DrawAspect="Content" ObjectID="_1591953993" r:id="rId583"/>
        </w:objec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 (לפי נפח). </w:t>
      </w:r>
      <w:r>
        <w:rPr>
          <w:rFonts w:eastAsia="FrankRuehl" w:hint="cs"/>
          <w:rtl/>
        </w:rPr>
        <w:t xml:space="preserve"> </w:t>
      </w:r>
      <w:r w:rsidRPr="00D50747">
        <w:rPr>
          <w:rFonts w:eastAsia="FrankRuehl" w:hint="cs"/>
          <w:rtl/>
        </w:rPr>
        <w:t xml:space="preserve">מצאו את מספר הליטרים שהוצאו בכל פעם.       </w:t>
      </w:r>
    </w:p>
    <w:p w:rsidR="006866F1" w:rsidRPr="00CB0B91" w:rsidRDefault="006866F1" w:rsidP="006866F1">
      <w:pPr>
        <w:pStyle w:val="09605"/>
        <w:ind w:left="904" w:hanging="360"/>
        <w:rPr>
          <w:rFonts w:eastAsia="FrankRuehl" w:hint="cs"/>
          <w:rtl/>
        </w:rPr>
      </w:pPr>
      <w:r w:rsidRPr="001B615B">
        <w:rPr>
          <w:rFonts w:eastAsia="FrankRuehl" w:hint="cs"/>
          <w:rtl/>
        </w:rPr>
        <w:t xml:space="preserve"> </w:t>
      </w:r>
      <w:r>
        <w:rPr>
          <w:rFonts w:eastAsia="FrankRuehl" w:hint="cs"/>
          <w:rtl/>
        </w:rPr>
        <w:t xml:space="preserve">27. </w:t>
      </w:r>
      <w:r w:rsidRPr="001B615B">
        <w:rPr>
          <w:rFonts w:eastAsia="FrankRuehl" w:hint="cs"/>
          <w:rtl/>
        </w:rPr>
        <w:t>מונית הנוסעת במהירות קבועה של</w:t>
      </w:r>
      <w:r>
        <w:rPr>
          <w:rFonts w:eastAsia="FrankRuehl" w:hint="cs"/>
          <w:rtl/>
        </w:rPr>
        <w:t xml:space="preserve"> </w:t>
      </w:r>
      <w:r w:rsidRPr="00CB0B91">
        <w:rPr>
          <w:rFonts w:eastAsia="FrankRuehl"/>
          <w:position w:val="-6"/>
        </w:rPr>
        <w:object w:dxaOrig="279" w:dyaOrig="260">
          <v:shape id="_x0000_i1320" type="#_x0000_t75" style="width:14.25pt;height:12.75pt" o:ole="">
            <v:imagedata r:id="rId584" o:title=""/>
          </v:shape>
          <o:OLEObject Type="Embed" ProgID="Equation.DSMT4" ShapeID="_x0000_i1320" DrawAspect="Content" ObjectID="_1591953994" r:id="rId585"/>
        </w:object>
      </w:r>
      <w:r w:rsidRPr="001B615B">
        <w:rPr>
          <w:rFonts w:eastAsia="FrankRuehl" w:hint="cs"/>
          <w:rtl/>
        </w:rPr>
        <w:t xml:space="preserve"> קמ"ש, ואוטובוס הנוסע במהירות של</w:t>
      </w:r>
      <w:r>
        <w:rPr>
          <w:rFonts w:eastAsia="FrankRuehl" w:hint="cs"/>
          <w:rtl/>
        </w:rPr>
        <w:t xml:space="preserve"> </w:t>
      </w:r>
      <w:r w:rsidRPr="00CB0B91">
        <w:rPr>
          <w:rFonts w:eastAsia="FrankRuehl"/>
          <w:position w:val="-6"/>
        </w:rPr>
        <w:object w:dxaOrig="200" w:dyaOrig="220">
          <v:shape id="_x0000_i1321" type="#_x0000_t75" style="width:9.75pt;height:11.25pt" o:ole="">
            <v:imagedata r:id="rId586" o:title=""/>
          </v:shape>
          <o:OLEObject Type="Embed" ProgID="Equation.DSMT4" ShapeID="_x0000_i1321" DrawAspect="Content" ObjectID="_1591953995" r:id="rId587"/>
        </w:object>
      </w:r>
      <w:r w:rsidRPr="001B615B">
        <w:rPr>
          <w:rFonts w:eastAsia="FrankRuehl" w:hint="cs"/>
          <w:rtl/>
        </w:rPr>
        <w:t xml:space="preserve"> קמ"ש, יוצאים בו זמנית מנקודה </w:t>
      </w:r>
      <w:r w:rsidRPr="001B615B">
        <w:rPr>
          <w:rFonts w:eastAsia="FrankRuehl" w:hint="cs"/>
        </w:rPr>
        <w:t>A</w:t>
      </w:r>
      <w:r w:rsidRPr="001B615B">
        <w:rPr>
          <w:rFonts w:eastAsia="FrankRuehl" w:hint="cs"/>
          <w:rtl/>
        </w:rPr>
        <w:t xml:space="preserve">  לנקודה</w:t>
      </w:r>
      <w:r>
        <w:rPr>
          <w:rFonts w:eastAsia="FrankRuehl" w:hint="cs"/>
          <w:rtl/>
        </w:rPr>
        <w:t xml:space="preserve"> </w:t>
      </w:r>
      <w:r w:rsidRPr="001B615B">
        <w:rPr>
          <w:rFonts w:eastAsia="FrankRuehl" w:hint="cs"/>
          <w:rtl/>
        </w:rPr>
        <w:t xml:space="preserve"> </w:t>
      </w:r>
      <w:r w:rsidRPr="001B615B">
        <w:rPr>
          <w:rFonts w:eastAsia="FrankRuehl" w:hint="cs"/>
        </w:rPr>
        <w:t>B</w:t>
      </w:r>
      <w:r w:rsidRPr="001B615B">
        <w:rPr>
          <w:rFonts w:eastAsia="FrankRuehl" w:hint="cs"/>
          <w:rtl/>
        </w:rPr>
        <w:t>. כשהמונית הייתה באמצע הדרך, לאוטובוס נותרו עוד</w:t>
      </w:r>
      <w:r>
        <w:rPr>
          <w:rFonts w:eastAsia="FrankRuehl" w:hint="cs"/>
          <w:rtl/>
        </w:rPr>
        <w:t xml:space="preserve"> </w:t>
      </w:r>
      <w:r w:rsidRPr="00CB0B91">
        <w:rPr>
          <w:rFonts w:eastAsia="FrankRuehl"/>
          <w:position w:val="-6"/>
        </w:rPr>
        <w:object w:dxaOrig="279" w:dyaOrig="260">
          <v:shape id="_x0000_i1322" type="#_x0000_t75" style="width:14.25pt;height:12.75pt" o:ole="">
            <v:imagedata r:id="rId588" o:title=""/>
          </v:shape>
          <o:OLEObject Type="Embed" ProgID="Equation.DSMT4" ShapeID="_x0000_i1322" DrawAspect="Content" ObjectID="_1591953996" r:id="rId589"/>
        </w:object>
      </w:r>
      <w:r w:rsidRPr="001B615B">
        <w:rPr>
          <w:rFonts w:eastAsia="FrankRuehl" w:hint="cs"/>
          <w:rtl/>
        </w:rPr>
        <w:t xml:space="preserve"> ק"מ כדי להגיע לנקודה  </w:t>
      </w:r>
      <w:r w:rsidRPr="001B615B">
        <w:rPr>
          <w:rFonts w:eastAsia="FrankRuehl" w:hint="cs"/>
        </w:rPr>
        <w:t>B</w:t>
      </w:r>
      <w:r w:rsidRPr="001B615B">
        <w:rPr>
          <w:rFonts w:eastAsia="FrankRuehl" w:hint="cs"/>
          <w:rtl/>
        </w:rPr>
        <w:t>. כשהאוטובוס היה באמצע הדרך, למונית נותרו עוד</w:t>
      </w:r>
      <w:r w:rsidRPr="00CB0B91">
        <w:rPr>
          <w:rFonts w:eastAsia="FrankRuehl"/>
          <w:position w:val="-6"/>
        </w:rPr>
        <w:object w:dxaOrig="180" w:dyaOrig="260">
          <v:shape id="_x0000_i1323" type="#_x0000_t75" style="width:9pt;height:12.75pt" o:ole="">
            <v:imagedata r:id="rId590" o:title=""/>
          </v:shape>
          <o:OLEObject Type="Embed" ProgID="Equation.DSMT4" ShapeID="_x0000_i1323" DrawAspect="Content" ObjectID="_1591953997" r:id="rId591"/>
        </w:object>
      </w:r>
      <w:r w:rsidRPr="001B615B">
        <w:rPr>
          <w:rFonts w:eastAsia="FrankRuehl" w:hint="cs"/>
          <w:rtl/>
        </w:rPr>
        <w:t xml:space="preserve"> ק"מ כדי להגיע לנקודה  </w:t>
      </w:r>
      <w:r w:rsidRPr="001B615B">
        <w:rPr>
          <w:rFonts w:eastAsia="FrankRuehl" w:hint="cs"/>
        </w:rPr>
        <w:t>B</w:t>
      </w:r>
      <w:r w:rsidRPr="001B615B">
        <w:rPr>
          <w:rFonts w:eastAsia="FrankRuehl" w:hint="cs"/>
          <w:rtl/>
        </w:rPr>
        <w:t xml:space="preserve">.  א. חשבו את המרחק בין </w:t>
      </w:r>
      <w:r w:rsidRPr="001B615B">
        <w:rPr>
          <w:rFonts w:eastAsia="FrankRuehl" w:hint="cs"/>
        </w:rPr>
        <w:t>A</w:t>
      </w:r>
      <w:r w:rsidRPr="001B615B">
        <w:rPr>
          <w:rFonts w:eastAsia="FrankRuehl" w:hint="cs"/>
          <w:rtl/>
        </w:rPr>
        <w:t xml:space="preserve">  ל-</w:t>
      </w:r>
      <w:r>
        <w:rPr>
          <w:rFonts w:eastAsia="FrankRuehl" w:hint="cs"/>
          <w:rtl/>
        </w:rPr>
        <w:t xml:space="preserve"> </w:t>
      </w:r>
      <w:r w:rsidRPr="001B615B">
        <w:rPr>
          <w:rFonts w:eastAsia="FrankRuehl" w:hint="cs"/>
        </w:rPr>
        <w:t>B</w:t>
      </w:r>
      <w:r w:rsidRPr="001B615B">
        <w:rPr>
          <w:rFonts w:eastAsia="FrankRuehl" w:hint="cs"/>
          <w:rtl/>
        </w:rPr>
        <w:t>.   ב. חשבו את מהירות האוטובוס</w:t>
      </w:r>
      <w:r>
        <w:rPr>
          <w:rFonts w:eastAsia="FrankRuehl" w:hint="cs"/>
          <w:rtl/>
        </w:rPr>
        <w:t xml:space="preserve"> </w:t>
      </w:r>
      <w:r w:rsidRPr="00CB0B91">
        <w:rPr>
          <w:rFonts w:eastAsia="FrankRuehl"/>
          <w:position w:val="-6"/>
        </w:rPr>
        <w:object w:dxaOrig="200" w:dyaOrig="220">
          <v:shape id="_x0000_i1324" type="#_x0000_t75" style="width:9.75pt;height:11.25pt" o:ole="">
            <v:imagedata r:id="rId592" o:title=""/>
          </v:shape>
          <o:OLEObject Type="Embed" ProgID="Equation.DSMT4" ShapeID="_x0000_i1324" DrawAspect="Content" ObjectID="_1591953998" r:id="rId593"/>
        </w:object>
      </w:r>
      <w:r w:rsidRPr="00CB0B91">
        <w:rPr>
          <w:rFonts w:eastAsia="FrankRuehl" w:hint="cs"/>
          <w:rtl/>
        </w:rPr>
        <w:t>.</w:t>
      </w:r>
      <w:r w:rsidRPr="00CB0B91">
        <w:rPr>
          <w:rFonts w:eastAsia="FrankRuehl" w:hint="cs"/>
          <w:rtl/>
        </w:rPr>
        <w:tab/>
      </w:r>
    </w:p>
    <w:p w:rsidR="006866F1" w:rsidRPr="00CB0B91" w:rsidRDefault="006866F1" w:rsidP="006866F1">
      <w:pPr>
        <w:pStyle w:val="09605"/>
        <w:ind w:left="904" w:hanging="360"/>
        <w:rPr>
          <w:rFonts w:eastAsia="FrankRuehl" w:hint="cs"/>
          <w:rtl/>
        </w:rPr>
      </w:pPr>
      <w:r w:rsidRPr="00CB0B91">
        <w:rPr>
          <w:rFonts w:eastAsia="FrankRuehl" w:hint="cs"/>
          <w:rtl/>
        </w:rPr>
        <w:t xml:space="preserve"> </w:t>
      </w:r>
      <w:r>
        <w:rPr>
          <w:rFonts w:eastAsia="FrankRuehl" w:hint="cs"/>
          <w:rtl/>
        </w:rPr>
        <w:t xml:space="preserve">28. </w:t>
      </w:r>
      <w:r w:rsidRPr="00CB0B91">
        <w:rPr>
          <w:rFonts w:eastAsia="FrankRuehl" w:hint="cs"/>
          <w:rtl/>
        </w:rPr>
        <w:t>סוחר קנה כיסאות בסכום כולל של</w:t>
      </w:r>
      <w:r>
        <w:rPr>
          <w:rFonts w:eastAsia="FrankRuehl" w:hint="cs"/>
          <w:rtl/>
        </w:rPr>
        <w:t xml:space="preserve"> </w:t>
      </w:r>
      <w:r w:rsidRPr="00CB0B91">
        <w:rPr>
          <w:rFonts w:eastAsia="FrankRuehl"/>
          <w:position w:val="-10"/>
        </w:rPr>
        <w:object w:dxaOrig="660" w:dyaOrig="300">
          <v:shape id="_x0000_i1325" type="#_x0000_t75" style="width:33pt;height:15pt" o:ole="">
            <v:imagedata r:id="rId594" o:title=""/>
          </v:shape>
          <o:OLEObject Type="Embed" ProgID="Equation.DSMT4" ShapeID="_x0000_i1325" DrawAspect="Content" ObjectID="_1591953999" r:id="rId595"/>
        </w:object>
      </w:r>
      <w:r w:rsidRPr="001B615B">
        <w:rPr>
          <w:rFonts w:eastAsia="FrankRuehl" w:hint="cs"/>
          <w:rtl/>
        </w:rPr>
        <w:t xml:space="preserve"> ₪. </w:t>
      </w:r>
      <w:r w:rsidRPr="00CB0B91">
        <w:rPr>
          <w:rFonts w:eastAsia="FrankRuehl"/>
          <w:position w:val="-6"/>
        </w:rPr>
        <w:object w:dxaOrig="180" w:dyaOrig="260">
          <v:shape id="_x0000_i1326" type="#_x0000_t75" style="width:9pt;height:12.75pt" o:ole="">
            <v:imagedata r:id="rId596" o:title=""/>
          </v:shape>
          <o:OLEObject Type="Embed" ProgID="Equation.DSMT4" ShapeID="_x0000_i1326" DrawAspect="Content" ObjectID="_1591954000" r:id="rId597"/>
        </w:object>
      </w:r>
      <w:r w:rsidRPr="001B615B">
        <w:rPr>
          <w:rFonts w:eastAsia="FrankRuehl" w:hint="cs"/>
          <w:rtl/>
        </w:rPr>
        <w:t xml:space="preserve"> כיסאות נפגמו, לכן מכר אותם הסוחר בהפסד. הוא מכר את כל אחד</w:t>
      </w:r>
      <w:r>
        <w:rPr>
          <w:rFonts w:eastAsia="FrankRuehl" w:hint="cs"/>
          <w:rtl/>
        </w:rPr>
        <w:t xml:space="preserve"> </w:t>
      </w:r>
      <w:r w:rsidRPr="001B615B">
        <w:rPr>
          <w:rFonts w:eastAsia="FrankRuehl" w:hint="cs"/>
          <w:rtl/>
        </w:rPr>
        <w:t xml:space="preserve"> מ-</w:t>
      </w:r>
      <w:r w:rsidRPr="00CB0B91">
        <w:rPr>
          <w:rFonts w:eastAsia="FrankRuehl"/>
          <w:position w:val="-6"/>
        </w:rPr>
        <w:object w:dxaOrig="180" w:dyaOrig="260">
          <v:shape id="_x0000_i1327" type="#_x0000_t75" style="width:9pt;height:12.75pt" o:ole="">
            <v:imagedata r:id="rId598" o:title=""/>
          </v:shape>
          <o:OLEObject Type="Embed" ProgID="Equation.DSMT4" ShapeID="_x0000_i1327" DrawAspect="Content" ObjectID="_1591954001" r:id="rId599"/>
        </w:object>
      </w:r>
      <w:r w:rsidRPr="001B615B">
        <w:rPr>
          <w:rFonts w:eastAsia="FrankRuehl" w:hint="cs"/>
          <w:rtl/>
        </w:rPr>
        <w:t xml:space="preserve"> הכיסאו</w:t>
      </w:r>
      <w:r w:rsidRPr="001B615B">
        <w:rPr>
          <w:rFonts w:eastAsia="FrankRuehl" w:hint="eastAsia"/>
          <w:rtl/>
        </w:rPr>
        <w:t>ת</w:t>
      </w:r>
      <w:r w:rsidRPr="001B615B">
        <w:rPr>
          <w:rFonts w:eastAsia="FrankRuehl" w:hint="cs"/>
          <w:rtl/>
        </w:rPr>
        <w:t xml:space="preserve"> הפגומים ב-</w:t>
      </w:r>
      <w:r>
        <w:rPr>
          <w:rFonts w:eastAsia="FrankRuehl" w:hint="cs"/>
          <w:color w:val="FF0000"/>
          <w:rtl/>
        </w:rPr>
        <w:t xml:space="preserve"> </w:t>
      </w:r>
      <w:r w:rsidRPr="00CB0B91">
        <w:rPr>
          <w:rFonts w:eastAsia="FrankRuehl"/>
          <w:color w:val="FF0000"/>
          <w:position w:val="-6"/>
        </w:rPr>
        <w:object w:dxaOrig="460" w:dyaOrig="260">
          <v:shape id="_x0000_i1328" type="#_x0000_t75" style="width:23.25pt;height:12.75pt" o:ole="">
            <v:imagedata r:id="rId600" o:title=""/>
          </v:shape>
          <o:OLEObject Type="Embed" ProgID="Equation.DSMT4" ShapeID="_x0000_i1328" DrawAspect="Content" ObjectID="_1591954002" r:id="rId601"/>
        </w:object>
      </w:r>
      <w:r w:rsidRPr="00CB0B91">
        <w:rPr>
          <w:rFonts w:eastAsia="FrankRuehl" w:hint="cs"/>
          <w:color w:val="FF0000"/>
          <w:rtl/>
        </w:rPr>
        <w:t xml:space="preserve"> </w:t>
      </w:r>
      <w:r w:rsidRPr="001B615B">
        <w:rPr>
          <w:rFonts w:eastAsia="FrankRuehl" w:hint="cs"/>
          <w:rtl/>
        </w:rPr>
        <w:t xml:space="preserve"> מן המחיר ששילם לכיסא. את יתר הכיסאות מכר ברווח של </w:t>
      </w:r>
      <w:r w:rsidRPr="00CB0B91">
        <w:rPr>
          <w:rFonts w:eastAsia="FrankRuehl"/>
          <w:position w:val="-6"/>
        </w:rPr>
        <w:object w:dxaOrig="460" w:dyaOrig="260">
          <v:shape id="_x0000_i1329" type="#_x0000_t75" style="width:23.25pt;height:12.75pt" o:ole="">
            <v:imagedata r:id="rId602" o:title=""/>
          </v:shape>
          <o:OLEObject Type="Embed" ProgID="Equation.DSMT4" ShapeID="_x0000_i1329" DrawAspect="Content" ObjectID="_1591954003" r:id="rId603"/>
        </w:object>
      </w:r>
      <w:r w:rsidRPr="001B615B">
        <w:rPr>
          <w:rFonts w:eastAsia="FrankRuehl" w:hint="cs"/>
          <w:rtl/>
        </w:rPr>
        <w:t xml:space="preserve"> לכיסא. הסוחר הרוויח בעסקה כולה</w:t>
      </w:r>
      <w:r>
        <w:rPr>
          <w:rFonts w:eastAsia="FrankRuehl" w:hint="cs"/>
          <w:rtl/>
        </w:rPr>
        <w:t xml:space="preserve"> </w:t>
      </w:r>
      <w:r w:rsidRPr="00CB0B91">
        <w:rPr>
          <w:rFonts w:eastAsia="FrankRuehl"/>
          <w:position w:val="-10"/>
        </w:rPr>
        <w:object w:dxaOrig="560" w:dyaOrig="300">
          <v:shape id="_x0000_i1330" type="#_x0000_t75" style="width:27.75pt;height:15pt" o:ole="">
            <v:imagedata r:id="rId604" o:title=""/>
          </v:shape>
          <o:OLEObject Type="Embed" ProgID="Equation.DSMT4" ShapeID="_x0000_i1330" DrawAspect="Content" ObjectID="_1591954004" r:id="rId605"/>
        </w:object>
      </w:r>
      <w:r w:rsidRPr="00CB0B91">
        <w:rPr>
          <w:rFonts w:eastAsia="FrankRuehl" w:hint="cs"/>
          <w:rtl/>
        </w:rPr>
        <w:t xml:space="preserve"> ₪.</w:t>
      </w:r>
      <w:r>
        <w:rPr>
          <w:rFonts w:eastAsia="FrankRuehl" w:hint="cs"/>
          <w:rtl/>
        </w:rPr>
        <w:t xml:space="preserve">  כמה כיסאות  קנה ?</w:t>
      </w:r>
      <w:r>
        <w:rPr>
          <w:rFonts w:eastAsia="FrankRuehl" w:hint="cs"/>
          <w:rtl/>
        </w:rPr>
        <w:tab/>
      </w:r>
    </w:p>
    <w:p w:rsidR="006866F1" w:rsidRPr="00422C31" w:rsidRDefault="006866F1" w:rsidP="006866F1">
      <w:pPr>
        <w:pStyle w:val="09605"/>
        <w:ind w:left="904" w:hanging="360"/>
        <w:rPr>
          <w:rFonts w:eastAsia="FrankRuehl" w:hint="cs"/>
          <w:rtl/>
        </w:rPr>
      </w:pPr>
      <w:r w:rsidRPr="00CB0B91">
        <w:rPr>
          <w:rFonts w:eastAsia="FrankRuehl" w:hint="cs"/>
          <w:rtl/>
        </w:rPr>
        <w:t xml:space="preserve"> </w:t>
      </w:r>
      <w:r>
        <w:rPr>
          <w:rFonts w:eastAsia="FrankRuehl" w:hint="cs"/>
          <w:rtl/>
        </w:rPr>
        <w:t xml:space="preserve">29. </w:t>
      </w:r>
      <w:r w:rsidRPr="00CB0B91">
        <w:rPr>
          <w:rFonts w:eastAsia="FrankRuehl" w:hint="cs"/>
          <w:rtl/>
        </w:rPr>
        <w:t>כמות מסוימת של חומצת מלח בריכוז של</w:t>
      </w:r>
      <w:r>
        <w:rPr>
          <w:rFonts w:eastAsia="FrankRuehl" w:hint="cs"/>
          <w:color w:val="FF0000"/>
          <w:rtl/>
        </w:rPr>
        <w:t xml:space="preserve"> </w:t>
      </w:r>
      <w:r w:rsidRPr="00CB0B91">
        <w:rPr>
          <w:rFonts w:eastAsia="FrankRuehl"/>
          <w:color w:val="FF0000"/>
          <w:position w:val="-6"/>
        </w:rPr>
        <w:object w:dxaOrig="460" w:dyaOrig="260">
          <v:shape id="_x0000_i1331" type="#_x0000_t75" style="width:23.25pt;height:12.75pt" o:ole="">
            <v:imagedata r:id="rId600" o:title=""/>
          </v:shape>
          <o:OLEObject Type="Embed" ProgID="Equation.DSMT4" ShapeID="_x0000_i1331" DrawAspect="Content" ObjectID="_1591954005" r:id="rId606"/>
        </w:object>
      </w:r>
      <w:r w:rsidRPr="00422C31">
        <w:rPr>
          <w:rFonts w:eastAsia="FrankRuehl" w:hint="cs"/>
          <w:rtl/>
        </w:rPr>
        <w:t xml:space="preserve">  ערבבו בכמות חומצת מלח קטנה ממנה</w:t>
      </w:r>
      <w:r>
        <w:rPr>
          <w:rFonts w:eastAsia="FrankRuehl" w:hint="cs"/>
          <w:rtl/>
        </w:rPr>
        <w:t xml:space="preserve"> </w:t>
      </w:r>
      <w:r w:rsidRPr="00422C31">
        <w:rPr>
          <w:rFonts w:eastAsia="FrankRuehl" w:hint="cs"/>
          <w:rtl/>
        </w:rPr>
        <w:t xml:space="preserve"> ב-</w:t>
      </w:r>
      <w:r>
        <w:rPr>
          <w:rFonts w:eastAsia="FrankRuehl" w:hint="cs"/>
          <w:rtl/>
        </w:rPr>
        <w:t xml:space="preserve"> </w:t>
      </w:r>
      <w:r w:rsidRPr="00CB0B91">
        <w:rPr>
          <w:rFonts w:eastAsia="FrankRuehl"/>
          <w:position w:val="-6"/>
        </w:rPr>
        <w:object w:dxaOrig="279" w:dyaOrig="260">
          <v:shape id="_x0000_i1332" type="#_x0000_t75" style="width:14.25pt;height:12.75pt" o:ole="">
            <v:imagedata r:id="rId607" o:title=""/>
          </v:shape>
          <o:OLEObject Type="Embed" ProgID="Equation.DSMT4" ShapeID="_x0000_i1332" DrawAspect="Content" ObjectID="_1591954006" r:id="rId608"/>
        </w:object>
      </w:r>
      <w:r w:rsidRPr="00422C31">
        <w:rPr>
          <w:rFonts w:eastAsia="FrankRuehl" w:hint="cs"/>
          <w:rtl/>
        </w:rPr>
        <w:t xml:space="preserve"> ליטר ובריכוז של </w:t>
      </w:r>
      <w:r w:rsidRPr="00CB0B91">
        <w:rPr>
          <w:rFonts w:eastAsia="FrankRuehl"/>
          <w:position w:val="-6"/>
        </w:rPr>
        <w:object w:dxaOrig="460" w:dyaOrig="260">
          <v:shape id="_x0000_i1333" type="#_x0000_t75" style="width:23.25pt;height:12.75pt" o:ole="">
            <v:imagedata r:id="rId609" o:title=""/>
          </v:shape>
          <o:OLEObject Type="Embed" ProgID="Equation.DSMT4" ShapeID="_x0000_i1333" DrawAspect="Content" ObjectID="_1591954007" r:id="rId610"/>
        </w:object>
      </w:r>
      <w:r w:rsidRPr="00422C31">
        <w:rPr>
          <w:rFonts w:eastAsia="FrankRuehl" w:hint="cs"/>
          <w:rtl/>
        </w:rPr>
        <w:t xml:space="preserve">. לאחר מכן איידו מהתערובת </w:t>
      </w:r>
      <w:r w:rsidRPr="00CB0B91">
        <w:rPr>
          <w:rFonts w:eastAsia="FrankRuehl"/>
          <w:position w:val="-6"/>
        </w:rPr>
        <w:object w:dxaOrig="279" w:dyaOrig="260">
          <v:shape id="_x0000_i1334" type="#_x0000_t75" style="width:14.25pt;height:12.75pt" o:ole="">
            <v:imagedata r:id="rId611" o:title=""/>
          </v:shape>
          <o:OLEObject Type="Embed" ProgID="Equation.DSMT4" ShapeID="_x0000_i1334" DrawAspect="Content" ObjectID="_1591954008" r:id="rId612"/>
        </w:object>
      </w:r>
      <w:r w:rsidRPr="00422C31">
        <w:rPr>
          <w:rFonts w:eastAsia="FrankRuehl" w:hint="cs"/>
          <w:rtl/>
        </w:rPr>
        <w:t xml:space="preserve"> ליטר של מים טהורים, ונתקבלה חומצת מלח בריכוז של </w:t>
      </w:r>
      <w:r w:rsidRPr="00CB0B91">
        <w:rPr>
          <w:rFonts w:eastAsia="FrankRuehl"/>
          <w:position w:val="-6"/>
        </w:rPr>
        <w:object w:dxaOrig="460" w:dyaOrig="260">
          <v:shape id="_x0000_i1335" type="#_x0000_t75" style="width:23.25pt;height:12.75pt" o:ole="">
            <v:imagedata r:id="rId613" o:title=""/>
          </v:shape>
          <o:OLEObject Type="Embed" ProgID="Equation.DSMT4" ShapeID="_x0000_i1335" DrawAspect="Content" ObjectID="_1591954009" r:id="rId614"/>
        </w:object>
      </w:r>
      <w:r w:rsidRPr="00422C31">
        <w:rPr>
          <w:rFonts w:eastAsia="FrankRuehl" w:hint="cs"/>
          <w:rtl/>
        </w:rPr>
        <w:t xml:space="preserve">. כמה ליטרים חומצה בריכוז של </w:t>
      </w:r>
      <w:r w:rsidRPr="00CB0B91">
        <w:rPr>
          <w:rFonts w:eastAsia="FrankRuehl"/>
          <w:position w:val="-6"/>
        </w:rPr>
        <w:object w:dxaOrig="460" w:dyaOrig="260">
          <v:shape id="_x0000_i1336" type="#_x0000_t75" style="width:23.25pt;height:12.75pt" o:ole="">
            <v:imagedata r:id="rId613" o:title=""/>
          </v:shape>
          <o:OLEObject Type="Embed" ProgID="Equation.DSMT4" ShapeID="_x0000_i1336" DrawAspect="Content" ObjectID="_1591954010" r:id="rId615"/>
        </w:object>
      </w:r>
      <w:r w:rsidRPr="00422C31">
        <w:rPr>
          <w:rFonts w:eastAsia="FrankRuehl" w:hint="cs"/>
          <w:rtl/>
        </w:rPr>
        <w:t xml:space="preserve">  נתקבלה</w:t>
      </w:r>
      <w:r>
        <w:rPr>
          <w:rFonts w:eastAsia="FrankRuehl" w:hint="cs"/>
          <w:rtl/>
        </w:rPr>
        <w:t xml:space="preserve"> </w:t>
      </w:r>
      <w:r w:rsidRPr="00422C31">
        <w:rPr>
          <w:rFonts w:eastAsia="FrankRuehl" w:hint="cs"/>
          <w:rtl/>
        </w:rPr>
        <w:t>?</w:t>
      </w:r>
      <w:r w:rsidRPr="00422C31">
        <w:rPr>
          <w:rFonts w:eastAsia="FrankRuehl" w:hint="cs"/>
          <w:rtl/>
        </w:rPr>
        <w:tab/>
      </w:r>
    </w:p>
    <w:p w:rsidR="006866F1" w:rsidRPr="00343931" w:rsidRDefault="006866F1" w:rsidP="006866F1">
      <w:pPr>
        <w:pStyle w:val="a"/>
        <w:spacing w:line="360" w:lineRule="auto"/>
        <w:jc w:val="left"/>
        <w:rPr>
          <w:rFonts w:ascii="Times New Roman" w:hAnsi="Times New Roman" w:cs="David" w:hint="cs"/>
          <w:b/>
          <w:bCs/>
          <w:u w:val="single"/>
          <w:rtl/>
        </w:rPr>
      </w:pPr>
      <w:r>
        <w:rPr>
          <w:rFonts w:ascii="Times New Roman" w:hAnsi="Times New Roman" w:cs="David"/>
          <w:sz w:val="24"/>
          <w:szCs w:val="24"/>
          <w:u w:val="single"/>
          <w:rtl/>
        </w:rPr>
        <w:br w:type="page"/>
      </w:r>
      <w:r w:rsidRPr="00343931">
        <w:rPr>
          <w:rFonts w:ascii="Times New Roman" w:hAnsi="Times New Roman" w:cs="David" w:hint="cs"/>
          <w:b/>
          <w:bCs/>
          <w:u w:val="single"/>
          <w:rtl/>
        </w:rPr>
        <w:lastRenderedPageBreak/>
        <w:t xml:space="preserve">פתרונים </w:t>
      </w:r>
    </w:p>
    <w:p w:rsidR="006866F1" w:rsidRPr="00AA09C3" w:rsidRDefault="006866F1" w:rsidP="006866F1">
      <w:pPr>
        <w:pStyle w:val="a"/>
        <w:jc w:val="left"/>
        <w:rPr>
          <w:rFonts w:ascii="Times New Roman" w:hAnsi="Times New Roman" w:cs="David" w:hint="cs"/>
          <w:sz w:val="22"/>
          <w:szCs w:val="22"/>
          <w:rtl/>
        </w:rPr>
      </w:pPr>
      <w:r w:rsidRPr="00AA09C3">
        <w:rPr>
          <w:rFonts w:ascii="Times New Roman" w:hAnsi="Times New Roman" w:cs="David" w:hint="cs"/>
          <w:sz w:val="22"/>
          <w:szCs w:val="22"/>
          <w:rtl/>
        </w:rPr>
        <w:t>1.</w:t>
      </w:r>
    </w:p>
    <w:tbl>
      <w:tblPr>
        <w:tblStyle w:val="TableGrid"/>
        <w:bidiVisual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610"/>
        <w:gridCol w:w="1636"/>
        <w:gridCol w:w="3230"/>
      </w:tblGrid>
      <w:tr w:rsidR="006866F1" w:rsidTr="00EC7F95"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קני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י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 בפועל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 xml:space="preserve">               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הקני</w:t>
            </w:r>
            <w:r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י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ה במקרה של מחיר מופחת</w:t>
            </w:r>
          </w:p>
        </w:tc>
      </w:tr>
      <w:tr w:rsidR="006866F1" w:rsidTr="00EC7F95">
        <w:tc>
          <w:tcPr>
            <w:tcW w:w="0" w:type="auto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מחיר יחידה                    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5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x-</w:t>
            </w:r>
          </w:p>
        </w:tc>
      </w:tr>
      <w:tr w:rsidR="006866F1" w:rsidTr="00EC7F95">
        <w:tc>
          <w:tcPr>
            <w:tcW w:w="0" w:type="auto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כמות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y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2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+ </w:t>
            </w: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y</w:t>
            </w:r>
          </w:p>
        </w:tc>
      </w:tr>
      <w:tr w:rsidR="006866F1" w:rsidTr="00EC7F95">
        <w:tc>
          <w:tcPr>
            <w:tcW w:w="0" w:type="auto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סה"כ תשלו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ם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                 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00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00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00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00</w:t>
            </w:r>
          </w:p>
        </w:tc>
      </w:tr>
    </w:tbl>
    <w:p w:rsidR="006866F1" w:rsidRDefault="006866F1" w:rsidP="006866F1">
      <w:pPr>
        <w:pStyle w:val="a"/>
        <w:ind w:right="1417"/>
        <w:jc w:val="left"/>
        <w:rPr>
          <w:rFonts w:ascii="Times New Roman" w:eastAsia="FrankRuehl" w:hAnsi="Times New Roman" w:cs="David" w:hint="cs"/>
          <w:sz w:val="22"/>
          <w:szCs w:val="22"/>
          <w:rtl/>
        </w:rPr>
      </w:pPr>
    </w:p>
    <w:p w:rsidR="006866F1" w:rsidRPr="00297C15" w:rsidRDefault="006866F1" w:rsidP="006866F1">
      <w:pPr>
        <w:pStyle w:val="a"/>
        <w:ind w:right="1417"/>
        <w:jc w:val="left"/>
        <w:rPr>
          <w:rFonts w:ascii="Times New Roman" w:eastAsia="FrankRuehl" w:hAnsi="Times New Roman" w:cs="David" w:hint="cs"/>
          <w:sz w:val="22"/>
          <w:szCs w:val="22"/>
          <w:rtl/>
        </w:rPr>
      </w:pPr>
      <w:r>
        <w:rPr>
          <w:rFonts w:ascii="Times New Roman" w:eastAsia="FrankRuehl" w:hAnsi="Times New Roman" w:cs="David" w:hint="cs"/>
          <w:sz w:val="22"/>
          <w:szCs w:val="22"/>
          <w:rtl/>
        </w:rPr>
        <w:t xml:space="preserve"> 2.      </w:t>
      </w:r>
    </w:p>
    <w:tbl>
      <w:tblPr>
        <w:tblStyle w:val="TableGrid"/>
        <w:bidiVisual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972"/>
        <w:gridCol w:w="1092"/>
        <w:gridCol w:w="1074"/>
      </w:tblGrid>
      <w:tr w:rsidR="006866F1" w:rsidTr="00EC7F95">
        <w:tc>
          <w:tcPr>
            <w:tcW w:w="972" w:type="dxa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1092" w:type="dxa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פועל א'</w:t>
            </w:r>
          </w:p>
        </w:tc>
        <w:tc>
          <w:tcPr>
            <w:tcW w:w="1074" w:type="dxa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פועל ב'</w:t>
            </w:r>
          </w:p>
        </w:tc>
      </w:tr>
      <w:tr w:rsidR="006866F1" w:rsidTr="00EC7F95">
        <w:tc>
          <w:tcPr>
            <w:tcW w:w="972" w:type="dxa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ֶספק</w:t>
            </w:r>
          </w:p>
        </w:tc>
        <w:tc>
          <w:tcPr>
            <w:tcW w:w="1092" w:type="dxa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297C15">
              <w:rPr>
                <w:rFonts w:ascii="Times New Roman" w:hAnsi="Times New Roman" w:cs="David"/>
                <w:position w:val="-24"/>
                <w:sz w:val="22"/>
                <w:szCs w:val="22"/>
              </w:rPr>
              <w:object w:dxaOrig="200" w:dyaOrig="620">
                <v:shape id="_x0000_i1337" type="#_x0000_t75" style="width:9.75pt;height:30.75pt" o:ole="">
                  <v:imagedata r:id="rId616" o:title=""/>
                </v:shape>
                <o:OLEObject Type="Embed" ProgID="Equation.DSMT4" ShapeID="_x0000_i1337" DrawAspect="Content" ObjectID="_1591954011" r:id="rId617"/>
              </w:object>
            </w:r>
          </w:p>
        </w:tc>
        <w:tc>
          <w:tcPr>
            <w:tcW w:w="1074" w:type="dxa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297C15">
              <w:rPr>
                <w:rFonts w:ascii="Times New Roman" w:hAnsi="Times New Roman" w:cs="David"/>
                <w:position w:val="-24"/>
                <w:sz w:val="22"/>
                <w:szCs w:val="22"/>
              </w:rPr>
              <w:object w:dxaOrig="620" w:dyaOrig="620">
                <v:shape id="_x0000_i1338" type="#_x0000_t75" style="width:30.75pt;height:30.75pt" o:ole="">
                  <v:imagedata r:id="rId618" o:title=""/>
                </v:shape>
                <o:OLEObject Type="Embed" ProgID="Equation.DSMT4" ShapeID="_x0000_i1338" DrawAspect="Content" ObjectID="_1591954012" r:id="rId619"/>
              </w:object>
            </w:r>
          </w:p>
        </w:tc>
      </w:tr>
      <w:tr w:rsidR="006866F1" w:rsidTr="00EC7F95">
        <w:tc>
          <w:tcPr>
            <w:tcW w:w="972" w:type="dxa"/>
            <w:vAlign w:val="center"/>
          </w:tcPr>
          <w:p w:rsidR="006866F1" w:rsidRPr="000758B8" w:rsidRDefault="006866F1" w:rsidP="00EC7F95">
            <w:pPr>
              <w:spacing w:line="240" w:lineRule="auto"/>
              <w:rPr>
                <w:rFonts w:ascii="Times New Roman" w:eastAsia="FrankRuehl" w:hAnsi="Times New Roman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זמן</w:t>
            </w:r>
          </w:p>
        </w:tc>
        <w:tc>
          <w:tcPr>
            <w:tcW w:w="1092" w:type="dxa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297C15">
              <w:rPr>
                <w:rFonts w:ascii="Times New Roman" w:hAnsi="Times New Roman" w:cs="David" w:hint="cs"/>
                <w:sz w:val="22"/>
                <w:szCs w:val="22"/>
                <w:rtl/>
              </w:rPr>
              <w:t>¼</w:t>
            </w:r>
          </w:p>
        </w:tc>
        <w:tc>
          <w:tcPr>
            <w:tcW w:w="1074" w:type="dxa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297C15">
              <w:rPr>
                <w:rFonts w:ascii="Times New Roman" w:hAnsi="Times New Roman" w:cs="David" w:hint="cs"/>
                <w:sz w:val="22"/>
                <w:szCs w:val="22"/>
                <w:rtl/>
              </w:rPr>
              <w:t>¼</w:t>
            </w:r>
          </w:p>
        </w:tc>
      </w:tr>
      <w:tr w:rsidR="006866F1" w:rsidTr="00EC7F95">
        <w:tc>
          <w:tcPr>
            <w:tcW w:w="972" w:type="dxa"/>
            <w:vAlign w:val="center"/>
          </w:tcPr>
          <w:p w:rsidR="006866F1" w:rsidRPr="007A6B09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7A6B09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סה"כ   </w:t>
            </w:r>
          </w:p>
        </w:tc>
        <w:tc>
          <w:tcPr>
            <w:tcW w:w="1092" w:type="dxa"/>
            <w:vAlign w:val="center"/>
          </w:tcPr>
          <w:p w:rsidR="006866F1" w:rsidRPr="0079585E" w:rsidRDefault="006866F1" w:rsidP="00EC7F95">
            <w:pPr>
              <w:pStyle w:val="a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2F5306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2F5306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074" w:type="dxa"/>
            <w:vAlign w:val="center"/>
          </w:tcPr>
          <w:p w:rsidR="006866F1" w:rsidRPr="002F5306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2F5306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2F5306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2</w:t>
            </w:r>
            <w:r w:rsidRPr="002F5306">
              <w:rPr>
                <w:rFonts w:ascii="David" w:eastAsia="FrankRuehl" w:hAnsi="David" w:cs="David"/>
                <w:sz w:val="24"/>
                <w:szCs w:val="24"/>
              </w:rPr>
              <w:t xml:space="preserve"> </w:t>
            </w:r>
            <w:r w:rsidRPr="002F5306">
              <w:rPr>
                <w:rFonts w:ascii="David" w:eastAsia="FrankRuehl" w:hAnsi="David" w:cs="David" w:hint="cs"/>
                <w:sz w:val="24"/>
                <w:szCs w:val="24"/>
                <w:rtl/>
              </w:rPr>
              <w:t xml:space="preserve">  </w:t>
            </w:r>
          </w:p>
        </w:tc>
      </w:tr>
    </w:tbl>
    <w:p w:rsidR="006866F1" w:rsidRDefault="006866F1" w:rsidP="006866F1">
      <w:pPr>
        <w:pStyle w:val="a"/>
        <w:ind w:right="1635"/>
        <w:jc w:val="left"/>
        <w:rPr>
          <w:rFonts w:ascii="Times New Roman" w:hAnsi="Times New Roman" w:cs="David" w:hint="cs"/>
          <w:sz w:val="22"/>
          <w:szCs w:val="22"/>
          <w:rtl/>
        </w:rPr>
      </w:pPr>
    </w:p>
    <w:p w:rsidR="006866F1" w:rsidRPr="00297C15" w:rsidRDefault="006866F1" w:rsidP="006866F1">
      <w:pPr>
        <w:pStyle w:val="a"/>
        <w:ind w:right="1635"/>
        <w:jc w:val="left"/>
        <w:rPr>
          <w:rFonts w:ascii="Times New Roman" w:hAnsi="Times New Roman" w:cs="David" w:hint="cs"/>
          <w:sz w:val="22"/>
          <w:szCs w:val="22"/>
          <w:rtl/>
        </w:rPr>
      </w:pPr>
      <w:r>
        <w:rPr>
          <w:rFonts w:ascii="Times New Roman" w:hAnsi="Times New Roman" w:cs="David" w:hint="cs"/>
          <w:sz w:val="22"/>
          <w:szCs w:val="22"/>
          <w:rtl/>
        </w:rPr>
        <w:t>3.</w:t>
      </w:r>
      <w:r w:rsidRPr="00297C15">
        <w:rPr>
          <w:rFonts w:ascii="Times New Roman" w:hAnsi="Times New Roman" w:cs="David" w:hint="cs"/>
          <w:sz w:val="22"/>
          <w:szCs w:val="22"/>
          <w:rtl/>
        </w:rPr>
        <w:t xml:space="preserve">                                  </w:t>
      </w:r>
    </w:p>
    <w:tbl>
      <w:tblPr>
        <w:tblStyle w:val="TableGrid"/>
        <w:bidiVisual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972"/>
        <w:gridCol w:w="1039"/>
        <w:gridCol w:w="1012"/>
        <w:gridCol w:w="1039"/>
        <w:gridCol w:w="1012"/>
      </w:tblGrid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עבודה משותפת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 xml:space="preserve">                             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עבודה אישית</w: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פועל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 א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פועל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 ב                           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פועל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 א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פועל</w:t>
            </w: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 ב</w: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sz w:val="24"/>
                <w:szCs w:val="24"/>
                <w:rtl/>
              </w:rPr>
              <w:t>הֶספק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y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</w:rPr>
            </w:pPr>
            <w:r w:rsidRPr="00665942">
              <w:rPr>
                <w:rFonts w:ascii="Times New Roman" w:hAnsi="Times New Roman" w:cs="David"/>
                <w:sz w:val="24"/>
                <w:szCs w:val="24"/>
              </w:rPr>
              <w:t>y</w:t>
            </w:r>
          </w:p>
        </w:tc>
      </w:tr>
      <w:tr w:rsidR="006866F1" w:rsidTr="00EC7F95">
        <w:trPr>
          <w:trHeight w:val="767"/>
        </w:trPr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>זמן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Pr="00AA1EDD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16"/>
                <w:szCs w:val="16"/>
                <w:rtl/>
              </w:rPr>
            </w:pPr>
          </w:p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413385</wp:posOffset>
                      </wp:positionH>
                      <wp:positionV relativeFrom="paragraph">
                        <wp:posOffset>-179070</wp:posOffset>
                      </wp:positionV>
                      <wp:extent cx="147320" cy="873760"/>
                      <wp:effectExtent l="5080" t="7620" r="6985" b="6985"/>
                      <wp:wrapNone/>
                      <wp:docPr id="2" name="Left Brac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5400000">
                                <a:off x="0" y="0"/>
                                <a:ext cx="147320" cy="873760"/>
                              </a:xfrm>
                              <a:prstGeom prst="leftBrace">
                                <a:avLst>
                                  <a:gd name="adj1" fmla="val 49425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F231BC" id="Left Brace 2" o:spid="_x0000_s1026" type="#_x0000_t87" style="position:absolute;left:0;text-align:left;margin-left:32.55pt;margin-top:-14.1pt;width:11.6pt;height:68.8pt;rotation:-9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"/>
                  </w:pict>
                </mc:Fallback>
              </mc:AlternateConten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3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hAnsi="Times New Roman" w:cs="David" w:hint="cs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447040</wp:posOffset>
                      </wp:positionH>
                      <wp:positionV relativeFrom="paragraph">
                        <wp:posOffset>-75565</wp:posOffset>
                      </wp:positionV>
                      <wp:extent cx="113665" cy="952500"/>
                      <wp:effectExtent l="13970" t="10160" r="5080" b="9525"/>
                      <wp:wrapNone/>
                      <wp:docPr id="1" name="Left Brac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5400000">
                                <a:off x="0" y="0"/>
                                <a:ext cx="113665" cy="952500"/>
                              </a:xfrm>
                              <a:prstGeom prst="leftBrace">
                                <a:avLst>
                                  <a:gd name="adj1" fmla="val 69832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15B693" id="Left Brace 1" o:spid="_x0000_s1026" type="#_x0000_t87" style="position:absolute;left:0;text-align:left;margin-left:35.2pt;margin-top:-5.95pt;width:8.95pt;height:75pt;rotation:-9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"/>
                  </w:pict>
                </mc:Fallback>
              </mc:AlternateContent>
            </w:r>
            <w:r w:rsidRPr="00155264">
              <w:rPr>
                <w:rFonts w:ascii="Times New Roman" w:hAnsi="Times New Roman" w:cs="David"/>
                <w:position w:val="-24"/>
                <w:sz w:val="24"/>
                <w:szCs w:val="24"/>
              </w:rPr>
              <w:object w:dxaOrig="200" w:dyaOrig="620">
                <v:shape id="_x0000_i1339" type="#_x0000_t75" style="width:9.75pt;height:30.75pt" o:ole="">
                  <v:imagedata r:id="rId620" o:title=""/>
                </v:shape>
                <o:OLEObject Type="Embed" ProgID="Equation.DSMT4" ShapeID="_x0000_i1339" DrawAspect="Content" ObjectID="_1591954013" r:id="rId621"/>
              </w:objec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hAnsi="Times New Roman" w:cs="David" w:hint="cs"/>
                <w:sz w:val="24"/>
                <w:szCs w:val="24"/>
                <w:rtl/>
              </w:rPr>
              <w:t xml:space="preserve">סה"כ                             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40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40</w:t>
            </w:r>
          </w:p>
        </w:tc>
      </w:tr>
    </w:tbl>
    <w:p w:rsidR="006866F1" w:rsidRDefault="006866F1" w:rsidP="006866F1">
      <w:pPr>
        <w:pStyle w:val="a"/>
        <w:rPr>
          <w:rFonts w:ascii="Times New Roman" w:eastAsia="FrankRuehl" w:hAnsi="Times New Roman" w:hint="cs"/>
          <w:sz w:val="24"/>
          <w:szCs w:val="24"/>
          <w:rtl/>
        </w:rPr>
      </w:pPr>
    </w:p>
    <w:p w:rsidR="006866F1" w:rsidRPr="00155264" w:rsidRDefault="006866F1" w:rsidP="006866F1">
      <w:pPr>
        <w:pStyle w:val="a"/>
        <w:rPr>
          <w:rStyle w:val="EurostileTimesNewRoman"/>
          <w:rFonts w:cs="David" w:hint="cs"/>
          <w:sz w:val="22"/>
          <w:szCs w:val="22"/>
          <w:rtl/>
        </w:rPr>
      </w:pPr>
      <w:r>
        <w:rPr>
          <w:rFonts w:ascii="Times New Roman" w:eastAsia="FrankRuehl" w:hAnsi="Times New Roman" w:hint="cs"/>
          <w:sz w:val="24"/>
          <w:szCs w:val="24"/>
          <w:rtl/>
        </w:rPr>
        <w:t>4</w:t>
      </w:r>
      <w:r>
        <w:rPr>
          <w:rStyle w:val="EurostileTimesNewRoman"/>
          <w:rFonts w:ascii="David" w:hAnsi="David" w:cs="David" w:hint="cs"/>
          <w:sz w:val="22"/>
          <w:szCs w:val="22"/>
          <w:rtl/>
        </w:rPr>
        <w:t xml:space="preserve">.    </w:t>
      </w:r>
    </w:p>
    <w:tbl>
      <w:tblPr>
        <w:tblStyle w:val="TableGrid"/>
        <w:bidiVisual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510"/>
        <w:gridCol w:w="992"/>
        <w:gridCol w:w="1350"/>
        <w:gridCol w:w="933"/>
      </w:tblGrid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כלי א'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כלי ב'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כלי ג'</w: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Pr="0095089C" w:rsidRDefault="006866F1" w:rsidP="00EC7F95">
            <w:pPr>
              <w:pStyle w:val="a"/>
              <w:jc w:val="left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95089C">
              <w:rPr>
                <w:rFonts w:ascii="David" w:eastAsia="FrankRuehl" w:hAnsi="David" w:cs="David" w:hint="cs"/>
                <w:sz w:val="24"/>
                <w:szCs w:val="24"/>
                <w:rtl/>
              </w:rPr>
              <w:t>יחס ריכוז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Pr="0095089C" w:rsidRDefault="006866F1" w:rsidP="00EC7F95">
            <w:pPr>
              <w:spacing w:line="240" w:lineRule="auto"/>
              <w:jc w:val="center"/>
              <w:rPr>
                <w:rFonts w:eastAsia="FrankRuehl"/>
                <w:rtl/>
              </w:rPr>
            </w:pPr>
            <w:r w:rsidRPr="0095089C">
              <w:rPr>
                <w:rStyle w:val="EurostileTimesNewRoman"/>
              </w:rPr>
              <w:t>x</w:t>
            </w:r>
          </w:p>
        </w:tc>
        <w:tc>
          <w:tcPr>
            <w:tcW w:w="0" w:type="auto"/>
            <w:vAlign w:val="center"/>
          </w:tcPr>
          <w:p w:rsidR="006866F1" w:rsidRPr="0095089C" w:rsidRDefault="006866F1" w:rsidP="00EC7F95">
            <w:pPr>
              <w:spacing w:line="240" w:lineRule="auto"/>
              <w:jc w:val="center"/>
              <w:rPr>
                <w:rFonts w:eastAsia="FrankRuehl"/>
                <w:rtl/>
              </w:rPr>
            </w:pPr>
            <w:r w:rsidRPr="0095089C">
              <w:rPr>
                <w:rStyle w:val="EurostileTimesNewRoman"/>
              </w:rPr>
              <w:t>x+0.1</w:t>
            </w:r>
          </w:p>
        </w:tc>
        <w:tc>
          <w:tcPr>
            <w:tcW w:w="0" w:type="auto"/>
            <w:vAlign w:val="center"/>
          </w:tcPr>
          <w:p w:rsidR="006866F1" w:rsidRPr="0095089C" w:rsidRDefault="006866F1" w:rsidP="00EC7F95">
            <w:pPr>
              <w:spacing w:line="240" w:lineRule="auto"/>
              <w:jc w:val="center"/>
              <w:rPr>
                <w:rFonts w:eastAsia="FrankRuehl"/>
              </w:rPr>
            </w:pPr>
            <w:r w:rsidRPr="0095089C">
              <w:rPr>
                <w:rStyle w:val="EurostileTimesNewRoman"/>
              </w:rPr>
              <w:t>0.46</w: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Pr="0095089C" w:rsidRDefault="006866F1" w:rsidP="00EC7F95">
            <w:pPr>
              <w:pStyle w:val="a"/>
              <w:jc w:val="left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95089C">
              <w:rPr>
                <w:rFonts w:ascii="David" w:eastAsia="FrankRuehl" w:hAnsi="David" w:cs="David" w:hint="cs"/>
                <w:sz w:val="24"/>
                <w:szCs w:val="24"/>
                <w:rtl/>
              </w:rPr>
              <w:t xml:space="preserve">כמות כוללת  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Pr="0095089C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  <w:r w:rsidRPr="0095089C">
              <w:rPr>
                <w:rFonts w:eastAsia="FrankRuehl" w:hint="cs"/>
                <w:rtl/>
              </w:rPr>
              <w:t>10</w:t>
            </w:r>
          </w:p>
        </w:tc>
        <w:tc>
          <w:tcPr>
            <w:tcW w:w="0" w:type="auto"/>
            <w:vAlign w:val="center"/>
          </w:tcPr>
          <w:p w:rsidR="006866F1" w:rsidRPr="0095089C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  <w:r w:rsidRPr="0095089C">
              <w:rPr>
                <w:rFonts w:eastAsia="FrankRuehl" w:hint="cs"/>
                <w:rtl/>
              </w:rPr>
              <w:t>15</w:t>
            </w:r>
          </w:p>
        </w:tc>
        <w:tc>
          <w:tcPr>
            <w:tcW w:w="0" w:type="auto"/>
            <w:vAlign w:val="center"/>
          </w:tcPr>
          <w:p w:rsidR="006866F1" w:rsidRPr="0095089C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  <w:r w:rsidRPr="0095089C">
              <w:rPr>
                <w:rFonts w:eastAsia="FrankRuehl" w:hint="cs"/>
                <w:rtl/>
              </w:rPr>
              <w:t>25</w: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Pr="0095089C" w:rsidRDefault="006866F1" w:rsidP="00EC7F95">
            <w:pPr>
              <w:pStyle w:val="a"/>
              <w:jc w:val="left"/>
              <w:rPr>
                <w:rFonts w:ascii="David" w:hAnsi="David" w:cs="David" w:hint="cs"/>
                <w:sz w:val="24"/>
                <w:szCs w:val="24"/>
                <w:rtl/>
              </w:rPr>
            </w:pPr>
            <w:r w:rsidRPr="0095089C">
              <w:rPr>
                <w:rFonts w:ascii="David" w:eastAsia="FrankRuehl" w:hAnsi="David" w:cs="David" w:hint="cs"/>
                <w:sz w:val="24"/>
                <w:szCs w:val="24"/>
                <w:rtl/>
              </w:rPr>
              <w:t>כמות מומס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866F1" w:rsidRPr="0095089C" w:rsidRDefault="006866F1" w:rsidP="00EC7F95">
            <w:pPr>
              <w:spacing w:line="240" w:lineRule="auto"/>
              <w:jc w:val="center"/>
              <w:rPr>
                <w:rFonts w:eastAsia="FrankRuehl"/>
                <w:rtl/>
              </w:rPr>
            </w:pPr>
            <w:r w:rsidRPr="0095089C">
              <w:rPr>
                <w:rStyle w:val="EurostileTimesNewRoman"/>
              </w:rPr>
              <w:t>10x</w:t>
            </w:r>
          </w:p>
        </w:tc>
        <w:tc>
          <w:tcPr>
            <w:tcW w:w="0" w:type="auto"/>
            <w:vAlign w:val="center"/>
          </w:tcPr>
          <w:p w:rsidR="006866F1" w:rsidRPr="0095089C" w:rsidRDefault="006866F1" w:rsidP="00EC7F95">
            <w:pPr>
              <w:spacing w:line="240" w:lineRule="auto"/>
              <w:jc w:val="center"/>
              <w:rPr>
                <w:rFonts w:eastAsia="FrankRuehl"/>
                <w:rtl/>
              </w:rPr>
            </w:pPr>
            <w:r w:rsidRPr="0095089C">
              <w:rPr>
                <w:rStyle w:val="EurostileTimesNewRoman"/>
              </w:rPr>
              <w:t>15(x+10)</w:t>
            </w:r>
          </w:p>
        </w:tc>
        <w:tc>
          <w:tcPr>
            <w:tcW w:w="0" w:type="auto"/>
            <w:vAlign w:val="center"/>
          </w:tcPr>
          <w:p w:rsidR="006866F1" w:rsidRPr="0095089C" w:rsidRDefault="006866F1" w:rsidP="00EC7F95">
            <w:pPr>
              <w:spacing w:line="240" w:lineRule="auto"/>
              <w:jc w:val="center"/>
              <w:rPr>
                <w:rFonts w:eastAsia="FrankRuehl"/>
                <w:rtl/>
              </w:rPr>
            </w:pPr>
            <w:r w:rsidRPr="0095089C">
              <w:rPr>
                <w:rStyle w:val="EurostileTimesNewRoman"/>
                <w:rFonts w:hint="cs"/>
                <w:rtl/>
              </w:rPr>
              <w:t>11.5</w:t>
            </w:r>
          </w:p>
        </w:tc>
      </w:tr>
    </w:tbl>
    <w:p w:rsidR="006866F1" w:rsidRDefault="006866F1" w:rsidP="006866F1">
      <w:pPr>
        <w:pStyle w:val="a"/>
        <w:jc w:val="left"/>
        <w:rPr>
          <w:rFonts w:ascii="Times New Roman" w:hAnsi="Times New Roman" w:cs="David" w:hint="cs"/>
          <w:sz w:val="22"/>
          <w:szCs w:val="22"/>
          <w:rtl/>
        </w:rPr>
      </w:pPr>
    </w:p>
    <w:p w:rsidR="006866F1" w:rsidRPr="00297C15" w:rsidRDefault="006866F1" w:rsidP="006866F1">
      <w:pPr>
        <w:pStyle w:val="a"/>
        <w:jc w:val="left"/>
        <w:rPr>
          <w:rFonts w:ascii="Times New Roman" w:hAnsi="Times New Roman" w:cs="David" w:hint="cs"/>
          <w:sz w:val="22"/>
          <w:szCs w:val="22"/>
          <w:rtl/>
        </w:rPr>
      </w:pPr>
      <w:r>
        <w:rPr>
          <w:rFonts w:ascii="Times New Roman" w:hAnsi="Times New Roman" w:cs="David" w:hint="cs"/>
          <w:sz w:val="22"/>
          <w:szCs w:val="22"/>
          <w:rtl/>
        </w:rPr>
        <w:t>5</w:t>
      </w:r>
      <w:r w:rsidRPr="00297C15">
        <w:rPr>
          <w:rFonts w:ascii="Times New Roman" w:hAnsi="Times New Roman" w:cs="David" w:hint="cs"/>
          <w:sz w:val="22"/>
          <w:szCs w:val="22"/>
          <w:rtl/>
        </w:rPr>
        <w:t xml:space="preserve">.        </w:t>
      </w:r>
    </w:p>
    <w:tbl>
      <w:tblPr>
        <w:tblStyle w:val="TableGrid"/>
        <w:bidiVisual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125"/>
        <w:gridCol w:w="2238"/>
        <w:gridCol w:w="1824"/>
        <w:gridCol w:w="1593"/>
      </w:tblGrid>
      <w:tr w:rsidR="006866F1" w:rsidRPr="00F374DB" w:rsidTr="00EC7F95"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  <w:r w:rsidRPr="00297C15">
              <w:rPr>
                <w:rFonts w:ascii="Times New Roman" w:hAnsi="Times New Roman" w:hint="cs"/>
                <w:sz w:val="22"/>
                <w:szCs w:val="22"/>
                <w:rtl/>
              </w:rPr>
              <w:t xml:space="preserve">תנועת המכונית כל </w:t>
            </w:r>
            <w:r>
              <w:rPr>
                <w:rFonts w:ascii="Times New Roman" w:hAnsi="Times New Roman" w:hint="cs"/>
                <w:sz w:val="22"/>
                <w:szCs w:val="22"/>
                <w:rtl/>
              </w:rPr>
              <w:t>יום</w:t>
            </w:r>
          </w:p>
        </w:tc>
        <w:tc>
          <w:tcPr>
            <w:tcW w:w="0" w:type="auto"/>
            <w:gridSpan w:val="2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  <w:r w:rsidRPr="00297C15">
              <w:rPr>
                <w:rFonts w:ascii="Times New Roman" w:hAnsi="Times New Roman" w:hint="cs"/>
                <w:sz w:val="22"/>
                <w:szCs w:val="22"/>
                <w:rtl/>
              </w:rPr>
              <w:t>תנועת המכונית ביום המיוחד</w:t>
            </w:r>
          </w:p>
        </w:tc>
      </w:tr>
      <w:tr w:rsidR="006866F1" w:rsidRPr="00F374DB" w:rsidTr="00EC7F95"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  <w:r w:rsidRPr="00297C15">
              <w:rPr>
                <w:rFonts w:ascii="Times New Roman" w:hAnsi="Times New Roman" w:hint="cs"/>
                <w:sz w:val="22"/>
                <w:szCs w:val="22"/>
                <w:rtl/>
              </w:rPr>
              <w:t>חצי שעה ראשונה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  <w:r w:rsidRPr="00297C15">
              <w:rPr>
                <w:rFonts w:ascii="Times New Roman" w:hAnsi="Times New Roman" w:hint="cs"/>
                <w:sz w:val="22"/>
                <w:szCs w:val="22"/>
                <w:rtl/>
              </w:rPr>
              <w:t xml:space="preserve">המשך הנסיעה        </w:t>
            </w:r>
          </w:p>
        </w:tc>
      </w:tr>
      <w:tr w:rsidR="006866F1" w:rsidRPr="00F374DB" w:rsidTr="00EC7F95"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rPr>
                <w:rFonts w:eastAsia="FrankRuehl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מהירות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/>
                <w:rtl/>
              </w:rPr>
            </w:pPr>
            <w:r w:rsidRPr="00665942">
              <w:rPr>
                <w:rFonts w:ascii="Times New Roman" w:eastAsia="FrankRuehl" w:hAnsi="Times New Roman"/>
              </w:rPr>
              <w:t>v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/>
                <w:rtl/>
              </w:rPr>
            </w:pPr>
            <w:r w:rsidRPr="00665942">
              <w:rPr>
                <w:rFonts w:ascii="Times New Roman" w:eastAsia="FrankRuehl" w:hAnsi="Times New Roman"/>
              </w:rPr>
              <w:t>v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 xml:space="preserve">30 </w:t>
            </w:r>
            <w:r w:rsidRPr="00665942">
              <w:rPr>
                <w:rFonts w:ascii="Times New Roman" w:eastAsia="FrankRuehl" w:hAnsi="Times New Roman"/>
                <w:rtl/>
              </w:rPr>
              <w:t>–</w:t>
            </w:r>
            <w:r w:rsidRPr="00665942">
              <w:rPr>
                <w:rFonts w:ascii="Times New Roman" w:eastAsia="FrankRuehl" w:hAnsi="Times New Roman"/>
              </w:rPr>
              <w:t>v</w:t>
            </w:r>
          </w:p>
        </w:tc>
      </w:tr>
      <w:tr w:rsidR="006866F1" w:rsidRPr="00F374DB" w:rsidTr="00EC7F95"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rPr>
                <w:rFonts w:eastAsia="FrankRuehl" w:hint="cs"/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זמן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866F1" w:rsidRPr="0027571A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  <w:r w:rsidRPr="0027571A">
              <w:rPr>
                <w:szCs w:val="22"/>
              </w:rPr>
              <w:t>t</w:t>
            </w:r>
            <w:r w:rsidRPr="0027571A">
              <w:rPr>
                <w:szCs w:val="22"/>
                <w:vertAlign w:val="subscript"/>
              </w:rPr>
              <w:t>1</w:t>
            </w:r>
            <w:r w:rsidRPr="0027571A">
              <w:rPr>
                <w:rFonts w:hint="cs"/>
                <w:szCs w:val="22"/>
                <w:rtl/>
              </w:rPr>
              <w:t xml:space="preserve">   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  <w:r w:rsidRPr="00297C15">
              <w:rPr>
                <w:rFonts w:ascii="Times New Roman" w:hAnsi="Times New Roman" w:hint="cs"/>
                <w:sz w:val="22"/>
                <w:szCs w:val="22"/>
                <w:rtl/>
              </w:rPr>
              <w:t>0.5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/>
              </w:rPr>
            </w:pPr>
            <w:r w:rsidRPr="00297C15">
              <w:rPr>
                <w:rFonts w:ascii="Times New Roman" w:hAnsi="Times New Roman" w:hint="cs"/>
                <w:sz w:val="22"/>
                <w:szCs w:val="22"/>
                <w:rtl/>
              </w:rPr>
              <w:t xml:space="preserve">0.5 </w:t>
            </w:r>
            <w:r w:rsidRPr="00297C15">
              <w:rPr>
                <w:rFonts w:ascii="Times New Roman" w:hAnsi="Times New Roman"/>
                <w:sz w:val="22"/>
                <w:szCs w:val="22"/>
                <w:rtl/>
              </w:rPr>
              <w:t>–</w:t>
            </w:r>
            <w:r w:rsidRPr="00297C15">
              <w:rPr>
                <w:rFonts w:ascii="Times New Roman" w:hAnsi="Times New Roman" w:hint="cs"/>
                <w:sz w:val="22"/>
                <w:szCs w:val="22"/>
                <w:rtl/>
              </w:rPr>
              <w:t xml:space="preserve"> </w:t>
            </w:r>
            <w:r w:rsidRPr="0027571A">
              <w:rPr>
                <w:szCs w:val="22"/>
              </w:rPr>
              <w:t>t</w:t>
            </w:r>
            <w:r w:rsidRPr="0027571A">
              <w:rPr>
                <w:szCs w:val="22"/>
                <w:vertAlign w:val="subscript"/>
              </w:rPr>
              <w:t>1</w:t>
            </w:r>
          </w:p>
        </w:tc>
      </w:tr>
      <w:tr w:rsidR="006866F1" w:rsidRPr="00F374DB" w:rsidTr="00EC7F95"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rPr>
                <w:rtl/>
              </w:rPr>
            </w:pPr>
            <w:r w:rsidRPr="00665942">
              <w:rPr>
                <w:rFonts w:ascii="Times New Roman" w:eastAsia="FrankRuehl" w:hAnsi="Times New Roman" w:hint="cs"/>
                <w:rtl/>
              </w:rPr>
              <w:t>דרך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  <w:r>
              <w:rPr>
                <w:rFonts w:eastAsia="FrankRuehl" w:hint="cs"/>
                <w:rtl/>
              </w:rPr>
              <w:t>150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/>
                <w:rtl/>
              </w:rPr>
            </w:pPr>
            <w:r w:rsidRPr="00665942">
              <w:rPr>
                <w:rFonts w:ascii="Times New Roman" w:eastAsia="FrankRuehl" w:hAnsi="Times New Roman"/>
              </w:rPr>
              <w:t>s</w:t>
            </w:r>
            <w:r w:rsidRPr="00665942">
              <w:rPr>
                <w:rFonts w:ascii="Times New Roman" w:eastAsia="FrankRuehl" w:hAnsi="Times New Roman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Pr="00F374DB" w:rsidRDefault="006866F1" w:rsidP="00EC7F95">
            <w:pPr>
              <w:spacing w:line="240" w:lineRule="auto"/>
              <w:jc w:val="center"/>
              <w:rPr>
                <w:rFonts w:eastAsia="FrankRuehl" w:hint="cs"/>
                <w:rtl/>
              </w:rPr>
            </w:pPr>
            <w:r w:rsidRPr="00724D35">
              <w:rPr>
                <w:rFonts w:ascii="Times New Roman" w:hAnsi="Times New Roman"/>
                <w:position w:val="-10"/>
                <w:sz w:val="22"/>
                <w:szCs w:val="22"/>
              </w:rPr>
              <w:object w:dxaOrig="760" w:dyaOrig="320">
                <v:shape id="_x0000_i1340" type="#_x0000_t75" style="width:38.25pt;height:15.75pt" o:ole="">
                  <v:imagedata r:id="rId622" o:title=""/>
                </v:shape>
                <o:OLEObject Type="Embed" ProgID="Equation.DSMT4" ShapeID="_x0000_i1340" DrawAspect="Content" ObjectID="_1591954014" r:id="rId623"/>
              </w:object>
            </w:r>
          </w:p>
        </w:tc>
      </w:tr>
    </w:tbl>
    <w:p w:rsidR="006866F1" w:rsidRDefault="006866F1" w:rsidP="006866F1">
      <w:pPr>
        <w:pStyle w:val="a"/>
        <w:jc w:val="left"/>
        <w:rPr>
          <w:rFonts w:ascii="Times New Roman" w:hAnsi="Times New Roman" w:cs="David" w:hint="cs"/>
          <w:sz w:val="22"/>
          <w:szCs w:val="22"/>
          <w:rtl/>
        </w:rPr>
      </w:pPr>
    </w:p>
    <w:p w:rsidR="006866F1" w:rsidRPr="00297C15" w:rsidRDefault="006866F1" w:rsidP="006866F1">
      <w:pPr>
        <w:pStyle w:val="a"/>
        <w:jc w:val="left"/>
        <w:rPr>
          <w:rFonts w:ascii="Times New Roman" w:hAnsi="Times New Roman" w:cs="David"/>
          <w:sz w:val="22"/>
          <w:szCs w:val="22"/>
          <w:rtl/>
        </w:rPr>
      </w:pPr>
      <w:r>
        <w:rPr>
          <w:rFonts w:ascii="Times New Roman" w:hAnsi="Times New Roman" w:cs="David" w:hint="cs"/>
          <w:sz w:val="22"/>
          <w:szCs w:val="22"/>
          <w:rtl/>
        </w:rPr>
        <w:t>6.</w:t>
      </w:r>
      <w:r w:rsidRPr="00297C15">
        <w:rPr>
          <w:rFonts w:ascii="Times New Roman" w:hAnsi="Times New Roman" w:cs="David" w:hint="cs"/>
          <w:sz w:val="22"/>
          <w:szCs w:val="22"/>
          <w:rtl/>
        </w:rPr>
        <w:t xml:space="preserve">              </w:t>
      </w:r>
    </w:p>
    <w:tbl>
      <w:tblPr>
        <w:tblStyle w:val="TableGrid"/>
        <w:bidiVisual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125"/>
        <w:gridCol w:w="1404"/>
        <w:gridCol w:w="1504"/>
        <w:gridCol w:w="1404"/>
        <w:gridCol w:w="1504"/>
      </w:tblGrid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ולך א'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הולך ב'</w: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לפני פגישה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אחרי פגישה  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לפני פגישה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אחרי פגי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 xml:space="preserve">שה  </w: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הירות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4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4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5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5</w: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זמן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hAnsi="David" w:cs="David" w:hint="cs"/>
                <w:sz w:val="24"/>
                <w:szCs w:val="22"/>
                <w:vertAlign w:val="subscript"/>
                <w:rtl/>
              </w:rPr>
              <w:t>1</w:t>
            </w:r>
            <w:r w:rsidRPr="00D206E4">
              <w:rPr>
                <w:rFonts w:ascii="David" w:hAnsi="David" w:cs="David"/>
                <w:sz w:val="24"/>
                <w:szCs w:val="22"/>
              </w:rPr>
              <w:t>t</w:t>
            </w:r>
            <w:r w:rsidRPr="00D206E4">
              <w:rPr>
                <w:rFonts w:ascii="David" w:hAnsi="David" w:cs="David" w:hint="cs"/>
                <w:sz w:val="24"/>
                <w:szCs w:val="22"/>
                <w:rtl/>
              </w:rPr>
              <w:t xml:space="preserve">   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hAnsi="David" w:cs="David"/>
                <w:sz w:val="24"/>
                <w:szCs w:val="22"/>
              </w:rPr>
              <w:t>t</w:t>
            </w:r>
            <w:r w:rsidRPr="00D206E4">
              <w:rPr>
                <w:rFonts w:ascii="David" w:hAnsi="David" w:cs="David"/>
                <w:sz w:val="24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hAnsi="David" w:cs="David" w:hint="cs"/>
                <w:sz w:val="24"/>
                <w:szCs w:val="22"/>
                <w:rtl/>
              </w:rPr>
              <w:t xml:space="preserve">1- </w:t>
            </w:r>
            <w:r w:rsidRPr="00D206E4">
              <w:rPr>
                <w:rFonts w:ascii="David" w:hAnsi="David" w:cs="David" w:hint="cs"/>
                <w:sz w:val="24"/>
                <w:szCs w:val="22"/>
                <w:vertAlign w:val="subscript"/>
                <w:rtl/>
              </w:rPr>
              <w:t>1</w:t>
            </w:r>
            <w:r w:rsidRPr="00D206E4">
              <w:rPr>
                <w:rFonts w:ascii="David" w:hAnsi="David" w:cs="David"/>
                <w:sz w:val="24"/>
                <w:szCs w:val="22"/>
              </w:rPr>
              <w:t>t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hAnsi="David" w:cs="David" w:hint="cs"/>
                <w:sz w:val="24"/>
                <w:szCs w:val="22"/>
                <w:rtl/>
              </w:rPr>
              <w:t>0.5+</w:t>
            </w:r>
            <w:r w:rsidRPr="00D206E4">
              <w:rPr>
                <w:rFonts w:ascii="David" w:hAnsi="David" w:cs="David"/>
                <w:sz w:val="24"/>
                <w:szCs w:val="22"/>
              </w:rPr>
              <w:t>t</w:t>
            </w:r>
            <w:r w:rsidRPr="00D206E4">
              <w:rPr>
                <w:rFonts w:ascii="David" w:hAnsi="David" w:cs="David"/>
                <w:sz w:val="24"/>
                <w:szCs w:val="22"/>
                <w:vertAlign w:val="subscript"/>
              </w:rPr>
              <w:t>2</w:t>
            </w:r>
            <w:r w:rsidRPr="00D206E4">
              <w:rPr>
                <w:rFonts w:ascii="David" w:hAnsi="David" w:cs="David" w:hint="cs"/>
                <w:sz w:val="24"/>
                <w:szCs w:val="22"/>
                <w:rtl/>
              </w:rPr>
              <w:t xml:space="preserve">  </w: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דרך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D206E4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D206E4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D206E4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Pr="004360D4" w:rsidRDefault="006866F1" w:rsidP="00EC7F95">
            <w:pPr>
              <w:pStyle w:val="a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D206E4">
              <w:rPr>
                <w:rFonts w:ascii="David" w:eastAsia="FrankRuehl" w:hAnsi="David" w:cs="David" w:hint="cs"/>
                <w:sz w:val="24"/>
                <w:szCs w:val="24"/>
                <w:vertAlign w:val="subscript"/>
                <w:rtl/>
              </w:rPr>
              <w:t>1</w:t>
            </w:r>
            <w:r w:rsidRPr="00D206E4">
              <w:rPr>
                <w:rFonts w:ascii="David" w:eastAsia="FrankRuehl" w:hAnsi="David" w:cs="David"/>
                <w:sz w:val="24"/>
                <w:szCs w:val="24"/>
              </w:rPr>
              <w:t>s</w:t>
            </w:r>
          </w:p>
        </w:tc>
      </w:tr>
    </w:tbl>
    <w:p w:rsidR="006866F1" w:rsidRDefault="006866F1" w:rsidP="006866F1">
      <w:pPr>
        <w:pStyle w:val="a"/>
        <w:jc w:val="left"/>
        <w:rPr>
          <w:rFonts w:ascii="Times New Roman" w:hAnsi="Times New Roman" w:cs="David" w:hint="cs"/>
          <w:sz w:val="22"/>
          <w:szCs w:val="22"/>
          <w:rtl/>
        </w:rPr>
      </w:pPr>
    </w:p>
    <w:p w:rsidR="006866F1" w:rsidRPr="00297C15" w:rsidRDefault="006866F1" w:rsidP="006866F1">
      <w:pPr>
        <w:pStyle w:val="a"/>
        <w:jc w:val="left"/>
        <w:rPr>
          <w:rFonts w:ascii="Times New Roman" w:hAnsi="Times New Roman" w:cs="David" w:hint="cs"/>
          <w:sz w:val="22"/>
          <w:szCs w:val="22"/>
          <w:rtl/>
        </w:rPr>
      </w:pPr>
      <w:r w:rsidRPr="00297C15">
        <w:rPr>
          <w:rFonts w:ascii="Times New Roman" w:hAnsi="Times New Roman" w:cs="David" w:hint="cs"/>
          <w:sz w:val="22"/>
          <w:szCs w:val="22"/>
          <w:rtl/>
        </w:rPr>
        <w:t xml:space="preserve"> </w:t>
      </w:r>
      <w:r>
        <w:rPr>
          <w:rFonts w:ascii="Times New Roman" w:hAnsi="Times New Roman" w:cs="David" w:hint="cs"/>
          <w:sz w:val="22"/>
          <w:szCs w:val="22"/>
          <w:rtl/>
        </w:rPr>
        <w:t>7</w:t>
      </w:r>
      <w:r>
        <w:rPr>
          <w:rFonts w:ascii="Times New Roman" w:eastAsia="FrankRuehl" w:hAnsi="Times New Roman" w:cs="David" w:hint="cs"/>
          <w:sz w:val="22"/>
          <w:szCs w:val="22"/>
          <w:rtl/>
        </w:rPr>
        <w:t>.</w:t>
      </w:r>
      <w:r w:rsidRPr="00297C15">
        <w:rPr>
          <w:rFonts w:ascii="Times New Roman" w:hAnsi="Times New Roman" w:cs="David" w:hint="cs"/>
          <w:sz w:val="22"/>
          <w:szCs w:val="22"/>
          <w:rtl/>
        </w:rPr>
        <w:t xml:space="preserve">              </w:t>
      </w:r>
    </w:p>
    <w:tbl>
      <w:tblPr>
        <w:tblStyle w:val="TableGrid"/>
        <w:bidiVisual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125"/>
        <w:gridCol w:w="1404"/>
        <w:gridCol w:w="1504"/>
        <w:gridCol w:w="1404"/>
        <w:gridCol w:w="1504"/>
      </w:tblGrid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שאית</w:t>
            </w:r>
          </w:p>
        </w:tc>
        <w:tc>
          <w:tcPr>
            <w:tcW w:w="0" w:type="auto"/>
            <w:gridSpan w:val="2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ונית</w: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לפני פגישה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אחרי פגישה   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לפני פגישה        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אחרי פגי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 xml:space="preserve">שה  </w: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מהירות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60</w:t>
            </w:r>
          </w:p>
        </w:tc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60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eastAsia="FrankRuehl" w:hAnsi="David" w:cs="David"/>
                <w:sz w:val="24"/>
                <w:szCs w:val="24"/>
              </w:rPr>
              <w:t>v</w:t>
            </w:r>
          </w:p>
        </w:tc>
        <w:tc>
          <w:tcPr>
            <w:tcW w:w="0" w:type="auto"/>
            <w:vAlign w:val="center"/>
          </w:tcPr>
          <w:p w:rsidR="006866F1" w:rsidRPr="00F8286A" w:rsidRDefault="006866F1" w:rsidP="00EC7F95">
            <w:pPr>
              <w:pStyle w:val="a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D206E4">
              <w:rPr>
                <w:rFonts w:ascii="David" w:eastAsia="FrankRuehl" w:hAnsi="David" w:cs="David"/>
                <w:sz w:val="24"/>
                <w:szCs w:val="24"/>
              </w:rPr>
              <w:t>V</w: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זמן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hAnsi="David" w:cs="David" w:hint="cs"/>
                <w:sz w:val="24"/>
                <w:szCs w:val="22"/>
                <w:vertAlign w:val="subscript"/>
                <w:rtl/>
              </w:rPr>
              <w:t>1</w:t>
            </w:r>
            <w:r w:rsidRPr="00D206E4">
              <w:rPr>
                <w:rFonts w:ascii="David" w:hAnsi="David" w:cs="David"/>
                <w:sz w:val="24"/>
                <w:szCs w:val="22"/>
              </w:rPr>
              <w:t>t</w:t>
            </w:r>
            <w:r w:rsidRPr="00D206E4">
              <w:rPr>
                <w:rFonts w:ascii="David" w:hAnsi="David" w:cs="David" w:hint="cs"/>
                <w:sz w:val="24"/>
                <w:szCs w:val="22"/>
                <w:rtl/>
              </w:rPr>
              <w:t xml:space="preserve">   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hAnsi="David" w:cs="David"/>
                <w:sz w:val="24"/>
                <w:szCs w:val="22"/>
              </w:rPr>
              <w:t>t</w:t>
            </w:r>
            <w:r w:rsidRPr="00D206E4">
              <w:rPr>
                <w:rFonts w:ascii="David" w:hAnsi="David" w:cs="David"/>
                <w:sz w:val="24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hAnsi="David" w:cs="David" w:hint="cs"/>
                <w:sz w:val="24"/>
                <w:szCs w:val="22"/>
                <w:rtl/>
              </w:rPr>
              <w:t xml:space="preserve">0.5- </w:t>
            </w:r>
            <w:r w:rsidRPr="00D206E4">
              <w:rPr>
                <w:rFonts w:ascii="David" w:hAnsi="David" w:cs="David" w:hint="cs"/>
                <w:sz w:val="24"/>
                <w:szCs w:val="22"/>
                <w:vertAlign w:val="subscript"/>
                <w:rtl/>
              </w:rPr>
              <w:t>1</w:t>
            </w:r>
            <w:r w:rsidRPr="00D206E4">
              <w:rPr>
                <w:rFonts w:ascii="David" w:hAnsi="David" w:cs="David"/>
                <w:sz w:val="24"/>
                <w:szCs w:val="22"/>
              </w:rPr>
              <w:t>t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hAnsi="David" w:cs="David"/>
                <w:sz w:val="24"/>
                <w:szCs w:val="22"/>
              </w:rPr>
              <w:t>T</w:t>
            </w:r>
            <w:r w:rsidRPr="00D206E4">
              <w:rPr>
                <w:rFonts w:ascii="David" w:hAnsi="David" w:cs="David"/>
                <w:sz w:val="24"/>
                <w:szCs w:val="22"/>
                <w:vertAlign w:val="subscript"/>
              </w:rPr>
              <w:t>2</w:t>
            </w:r>
            <w:r w:rsidRPr="00D206E4">
              <w:rPr>
                <w:rFonts w:ascii="David" w:hAnsi="David" w:cs="David" w:hint="cs"/>
                <w:sz w:val="24"/>
                <w:szCs w:val="22"/>
                <w:rtl/>
              </w:rPr>
              <w:t xml:space="preserve">  </w:t>
            </w:r>
          </w:p>
        </w:tc>
      </w:tr>
      <w:tr w:rsidR="006866F1" w:rsidTr="00EC7F95">
        <w:tc>
          <w:tcPr>
            <w:tcW w:w="0" w:type="auto"/>
            <w:vAlign w:val="center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דרך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D206E4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D206E4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Pr="00D206E4" w:rsidRDefault="006866F1" w:rsidP="00EC7F95">
            <w:pPr>
              <w:pStyle w:val="a"/>
              <w:jc w:val="center"/>
              <w:rPr>
                <w:rFonts w:ascii="David" w:eastAsia="FrankRuehl" w:hAnsi="David" w:cs="David" w:hint="cs"/>
                <w:sz w:val="24"/>
                <w:szCs w:val="24"/>
                <w:rtl/>
              </w:rPr>
            </w:pPr>
            <w:r w:rsidRPr="00D206E4">
              <w:rPr>
                <w:rFonts w:ascii="David" w:eastAsia="FrankRuehl" w:hAnsi="David" w:cs="David"/>
                <w:sz w:val="24"/>
                <w:szCs w:val="24"/>
              </w:rPr>
              <w:t>s</w:t>
            </w:r>
            <w:r w:rsidRPr="00D206E4">
              <w:rPr>
                <w:rFonts w:ascii="David" w:eastAsia="FrankRuehl" w:hAnsi="David" w:cs="David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6866F1" w:rsidRPr="004360D4" w:rsidRDefault="006866F1" w:rsidP="00EC7F95">
            <w:pPr>
              <w:pStyle w:val="a"/>
              <w:jc w:val="center"/>
              <w:rPr>
                <w:rFonts w:ascii="Times New Roman" w:eastAsia="FrankRuehl" w:hAnsi="Times New Roman" w:cs="David"/>
                <w:sz w:val="24"/>
                <w:szCs w:val="24"/>
              </w:rPr>
            </w:pPr>
            <w:r w:rsidRPr="00D206E4">
              <w:rPr>
                <w:rFonts w:ascii="David" w:eastAsia="FrankRuehl" w:hAnsi="David" w:cs="David" w:hint="cs"/>
                <w:sz w:val="24"/>
                <w:szCs w:val="24"/>
                <w:vertAlign w:val="subscript"/>
                <w:rtl/>
              </w:rPr>
              <w:t>1</w:t>
            </w:r>
            <w:r w:rsidRPr="00D206E4">
              <w:rPr>
                <w:rFonts w:ascii="David" w:eastAsia="FrankRuehl" w:hAnsi="David" w:cs="David"/>
                <w:sz w:val="24"/>
                <w:szCs w:val="24"/>
              </w:rPr>
              <w:t>s</w:t>
            </w:r>
          </w:p>
        </w:tc>
      </w:tr>
    </w:tbl>
    <w:p w:rsidR="006866F1" w:rsidRDefault="006866F1" w:rsidP="006866F1">
      <w:pPr>
        <w:pStyle w:val="a"/>
        <w:jc w:val="left"/>
        <w:rPr>
          <w:rFonts w:ascii="Times New Roman" w:hAnsi="Times New Roman" w:cs="David" w:hint="cs"/>
          <w:sz w:val="22"/>
          <w:szCs w:val="22"/>
          <w:rtl/>
        </w:rPr>
      </w:pPr>
      <w:r>
        <w:rPr>
          <w:rFonts w:ascii="Times New Roman" w:eastAsia="FrankRuehl" w:hAnsi="Times New Roman" w:cs="David" w:hint="cs"/>
          <w:sz w:val="22"/>
          <w:szCs w:val="22"/>
          <w:rtl/>
        </w:rPr>
        <w:t>8.</w:t>
      </w:r>
      <w:r w:rsidRPr="00297C15">
        <w:rPr>
          <w:rFonts w:ascii="Times New Roman" w:hAnsi="Times New Roman" w:cs="David" w:hint="cs"/>
          <w:sz w:val="22"/>
          <w:szCs w:val="22"/>
          <w:rtl/>
        </w:rPr>
        <w:t xml:space="preserve"> </w:t>
      </w:r>
      <w:r>
        <w:rPr>
          <w:rFonts w:ascii="Times New Roman" w:hAnsi="Times New Roman" w:cs="David" w:hint="cs"/>
          <w:sz w:val="22"/>
          <w:szCs w:val="22"/>
          <w:rtl/>
        </w:rPr>
        <w:t xml:space="preserve">     </w:t>
      </w:r>
    </w:p>
    <w:tbl>
      <w:tblPr>
        <w:tblStyle w:val="TableGrid"/>
        <w:bidiVisual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27" w:type="dxa"/>
          <w:right w:w="227" w:type="dxa"/>
        </w:tblCellMar>
        <w:tblLook w:val="01E0" w:firstRow="1" w:lastRow="1" w:firstColumn="1" w:lastColumn="1" w:noHBand="0" w:noVBand="0"/>
      </w:tblPr>
      <w:tblGrid>
        <w:gridCol w:w="1610"/>
        <w:gridCol w:w="986"/>
        <w:gridCol w:w="1089"/>
      </w:tblGrid>
      <w:tr w:rsidR="006866F1" w:rsidTr="00EC7F95"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קנ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י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יה 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 xml:space="preserve">              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מכירה</w:t>
            </w:r>
          </w:p>
        </w:tc>
      </w:tr>
      <w:tr w:rsidR="006866F1" w:rsidTr="00EC7F95">
        <w:tc>
          <w:tcPr>
            <w:tcW w:w="0" w:type="auto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מחיר יחידה                    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x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297C15">
              <w:rPr>
                <w:rFonts w:ascii="Times New Roman" w:hAnsi="Times New Roman" w:cs="David" w:hint="cs"/>
                <w:sz w:val="22"/>
                <w:szCs w:val="22"/>
                <w:rtl/>
              </w:rPr>
              <w:t xml:space="preserve">1 </w:t>
            </w:r>
            <w:r w:rsidRPr="00297C15">
              <w:rPr>
                <w:rFonts w:ascii="Times New Roman" w:hAnsi="Times New Roman" w:cs="David"/>
                <w:sz w:val="22"/>
                <w:szCs w:val="22"/>
              </w:rPr>
              <w:t>x+</w:t>
            </w:r>
          </w:p>
        </w:tc>
      </w:tr>
      <w:tr w:rsidR="006866F1" w:rsidTr="00EC7F95">
        <w:tc>
          <w:tcPr>
            <w:tcW w:w="0" w:type="auto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כמות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/>
                <w:sz w:val="24"/>
                <w:szCs w:val="24"/>
              </w:rPr>
              <w:t>y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297C15">
              <w:rPr>
                <w:rFonts w:ascii="Times New Roman" w:hAnsi="Times New Roman" w:cs="David" w:hint="cs"/>
                <w:sz w:val="22"/>
                <w:szCs w:val="22"/>
                <w:rtl/>
              </w:rPr>
              <w:t xml:space="preserve">300 + </w:t>
            </w:r>
            <w:r w:rsidRPr="00297C15">
              <w:rPr>
                <w:rFonts w:ascii="Times New Roman" w:hAnsi="Times New Roman" w:cs="David"/>
                <w:sz w:val="22"/>
                <w:szCs w:val="22"/>
              </w:rPr>
              <w:t>y</w:t>
            </w:r>
          </w:p>
        </w:tc>
      </w:tr>
      <w:tr w:rsidR="006866F1" w:rsidTr="00EC7F95">
        <w:tc>
          <w:tcPr>
            <w:tcW w:w="0" w:type="auto"/>
          </w:tcPr>
          <w:p w:rsidR="006866F1" w:rsidRDefault="006866F1" w:rsidP="00EC7F95">
            <w:pPr>
              <w:pStyle w:val="a"/>
              <w:jc w:val="left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סה"כ תשלו</w:t>
            </w:r>
            <w:r w:rsidRPr="00665942">
              <w:rPr>
                <w:rStyle w:val="Eurostile"/>
                <w:rFonts w:ascii="Times New Roman" w:hAnsi="Times New Roman" w:cs="David" w:hint="cs"/>
                <w:sz w:val="24"/>
                <w:szCs w:val="24"/>
                <w:rtl/>
              </w:rPr>
              <w:t>ם</w:t>
            </w: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 xml:space="preserve">                    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00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00</w:t>
            </w:r>
          </w:p>
        </w:tc>
        <w:tc>
          <w:tcPr>
            <w:tcW w:w="0" w:type="auto"/>
          </w:tcPr>
          <w:p w:rsidR="006866F1" w:rsidRDefault="006866F1" w:rsidP="00EC7F95">
            <w:pPr>
              <w:pStyle w:val="a"/>
              <w:jc w:val="center"/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</w:pPr>
            <w:r w:rsidRPr="00665942"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100</w:t>
            </w:r>
            <w:r>
              <w:rPr>
                <w:rFonts w:ascii="Times New Roman" w:eastAsia="FrankRuehl" w:hAnsi="Times New Roman" w:cs="David" w:hint="cs"/>
                <w:sz w:val="24"/>
                <w:szCs w:val="24"/>
                <w:rtl/>
              </w:rPr>
              <w:t>00</w:t>
            </w:r>
          </w:p>
        </w:tc>
      </w:tr>
    </w:tbl>
    <w:p w:rsidR="006866F1" w:rsidRPr="003F0787" w:rsidRDefault="006866F1" w:rsidP="006866F1">
      <w:pPr>
        <w:pStyle w:val="a"/>
        <w:jc w:val="left"/>
        <w:rPr>
          <w:rFonts w:ascii="David" w:hAnsi="David" w:cs="David" w:hint="cs"/>
          <w:i/>
          <w:iCs/>
          <w:sz w:val="24"/>
          <w:szCs w:val="24"/>
        </w:rPr>
      </w:pPr>
    </w:p>
    <w:p w:rsidR="006866F1" w:rsidRPr="0018513F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r w:rsidRPr="0022646F">
        <w:rPr>
          <w:rFonts w:ascii="David" w:hAnsi="David" w:cs="David"/>
          <w:position w:val="-6"/>
          <w:sz w:val="24"/>
          <w:szCs w:val="24"/>
        </w:rPr>
        <w:object w:dxaOrig="279" w:dyaOrig="260">
          <v:shape id="_x0000_i1341" type="#_x0000_t75" style="width:14.25pt;height:12.75pt" o:ole="">
            <v:imagedata r:id="rId624" o:title=""/>
          </v:shape>
          <o:OLEObject Type="Embed" ProgID="Equation.DSMT4" ShapeID="_x0000_i1341" DrawAspect="Content" ObjectID="_1591954015" r:id="rId625"/>
        </w:object>
      </w:r>
      <w:r>
        <w:rPr>
          <w:rFonts w:ascii="David" w:hAnsi="David" w:cs="David" w:hint="cs"/>
          <w:sz w:val="24"/>
          <w:szCs w:val="24"/>
          <w:rtl/>
        </w:rPr>
        <w:t xml:space="preserve">קמ"ש,  </w:t>
      </w:r>
      <w:r w:rsidRPr="0022646F">
        <w:rPr>
          <w:rFonts w:ascii="David" w:hAnsi="David" w:cs="David"/>
          <w:position w:val="-6"/>
          <w:sz w:val="24"/>
          <w:szCs w:val="24"/>
        </w:rPr>
        <w:object w:dxaOrig="279" w:dyaOrig="260">
          <v:shape id="_x0000_i1342" type="#_x0000_t75" style="width:14.25pt;height:12.75pt" o:ole="">
            <v:imagedata r:id="rId626" o:title=""/>
          </v:shape>
          <o:OLEObject Type="Embed" ProgID="Equation.DSMT4" ShapeID="_x0000_i1342" DrawAspect="Content" ObjectID="_1591954016" r:id="rId627"/>
        </w:object>
      </w:r>
      <w:r>
        <w:rPr>
          <w:rFonts w:ascii="David" w:hAnsi="David" w:cs="David" w:hint="cs"/>
          <w:sz w:val="24"/>
          <w:szCs w:val="24"/>
          <w:rtl/>
        </w:rPr>
        <w:t>קמ"ש</w:t>
      </w:r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r w:rsidRPr="00354259">
        <w:rPr>
          <w:rFonts w:ascii="David" w:hAnsi="David" w:cs="David" w:hint="cs"/>
          <w:sz w:val="24"/>
          <w:szCs w:val="24"/>
          <w:rtl/>
        </w:rPr>
        <w:t xml:space="preserve">50 זוגות </w:t>
      </w:r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r w:rsidRPr="00354259">
        <w:rPr>
          <w:rFonts w:ascii="David" w:hAnsi="David" w:cs="David" w:hint="cs"/>
          <w:sz w:val="24"/>
          <w:szCs w:val="24"/>
          <w:rtl/>
        </w:rPr>
        <w:t xml:space="preserve">540 מ"ק </w:t>
      </w:r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smartTag w:uri="urn:schemas-microsoft-com:office:smarttags" w:element="metricconverter">
        <w:smartTagPr>
          <w:attr w:name="ProductID" w:val="3 ליטרים"/>
        </w:smartTagPr>
        <w:r w:rsidRPr="00354259">
          <w:rPr>
            <w:rFonts w:ascii="David" w:hAnsi="David" w:cs="David" w:hint="cs"/>
            <w:sz w:val="24"/>
            <w:szCs w:val="24"/>
            <w:rtl/>
          </w:rPr>
          <w:t>3 ליטרים</w:t>
        </w:r>
      </w:smartTag>
      <w:r w:rsidRPr="00354259">
        <w:rPr>
          <w:rFonts w:ascii="David" w:hAnsi="David" w:cs="David" w:hint="cs"/>
          <w:sz w:val="24"/>
          <w:szCs w:val="24"/>
          <w:rtl/>
        </w:rPr>
        <w:t xml:space="preserve"> כוהל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Pr="00354259">
        <w:rPr>
          <w:rFonts w:ascii="David" w:hAnsi="David" w:cs="David" w:hint="cs"/>
          <w:sz w:val="24"/>
          <w:szCs w:val="24"/>
          <w:rtl/>
        </w:rPr>
        <w:t xml:space="preserve"> ו-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27 ליטרים"/>
        </w:smartTagPr>
        <w:r w:rsidRPr="00354259">
          <w:rPr>
            <w:rFonts w:ascii="David" w:hAnsi="David" w:cs="David" w:hint="cs"/>
            <w:sz w:val="24"/>
            <w:szCs w:val="24"/>
            <w:rtl/>
          </w:rPr>
          <w:t>27 ליטרים</w:t>
        </w:r>
      </w:smartTag>
      <w:r w:rsidRPr="00354259">
        <w:rPr>
          <w:rFonts w:ascii="David" w:hAnsi="David" w:cs="David" w:hint="cs"/>
          <w:sz w:val="24"/>
          <w:szCs w:val="24"/>
          <w:rtl/>
        </w:rPr>
        <w:t xml:space="preserve"> מים</w:t>
      </w:r>
      <w:r w:rsidRPr="00354259">
        <w:rPr>
          <w:rFonts w:ascii="David" w:eastAsia="FrankRuehl" w:hAnsi="David" w:cs="David" w:hint="cs"/>
          <w:sz w:val="24"/>
          <w:szCs w:val="24"/>
          <w:rtl/>
        </w:rPr>
        <w:t xml:space="preserve">  </w:t>
      </w:r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smartTag w:uri="urn:schemas-microsoft-com:office:smarttags" w:element="metricconverter">
        <w:smartTagPr>
          <w:attr w:name="ProductID" w:val="12 קמ&quot;ש"/>
        </w:smartTagPr>
        <w:r w:rsidRPr="00354259">
          <w:rPr>
            <w:rFonts w:ascii="David" w:eastAsia="FrankRuehl" w:hAnsi="David" w:cs="David" w:hint="cs"/>
            <w:sz w:val="24"/>
            <w:szCs w:val="24"/>
            <w:rtl/>
          </w:rPr>
          <w:t>12 קמ"ש</w:t>
        </w:r>
      </w:smartTag>
      <w:r w:rsidRPr="00354259">
        <w:rPr>
          <w:rFonts w:ascii="David" w:eastAsia="FrankRuehl" w:hAnsi="David" w:cs="David" w:hint="cs"/>
          <w:sz w:val="24"/>
          <w:szCs w:val="24"/>
          <w:rtl/>
        </w:rPr>
        <w:t xml:space="preserve"> , </w:t>
      </w:r>
      <w:smartTag w:uri="urn:schemas-microsoft-com:office:smarttags" w:element="metricconverter">
        <w:smartTagPr>
          <w:attr w:name="ProductID" w:val="9 קמ&quot;ש"/>
        </w:smartTagPr>
        <w:r w:rsidRPr="00354259">
          <w:rPr>
            <w:rFonts w:ascii="David" w:eastAsia="FrankRuehl" w:hAnsi="David" w:cs="David" w:hint="cs"/>
            <w:sz w:val="24"/>
            <w:szCs w:val="24"/>
            <w:rtl/>
          </w:rPr>
          <w:t>9 קמ"ש</w:t>
        </w:r>
      </w:smartTag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r w:rsidRPr="00354259">
        <w:rPr>
          <w:rFonts w:ascii="David" w:eastAsia="FrankRuehl" w:hAnsi="David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8 קמ&quot;ש"/>
        </w:smartTagPr>
        <w:r w:rsidRPr="00354259">
          <w:rPr>
            <w:rFonts w:ascii="David" w:eastAsia="FrankRuehl" w:hAnsi="David" w:cs="David" w:hint="cs"/>
            <w:sz w:val="24"/>
            <w:szCs w:val="24"/>
            <w:rtl/>
          </w:rPr>
          <w:t>8 קמ"ש</w:t>
        </w:r>
      </w:smartTag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smartTag w:uri="urn:schemas-microsoft-com:office:smarttags" w:element="metricconverter">
        <w:smartTagPr>
          <w:attr w:name="ProductID" w:val="125 ליטר"/>
        </w:smartTagPr>
        <w:r w:rsidRPr="00354259">
          <w:rPr>
            <w:rFonts w:ascii="David" w:eastAsia="FrankRuehl" w:hAnsi="David" w:cs="David" w:hint="cs"/>
            <w:sz w:val="24"/>
            <w:szCs w:val="24"/>
            <w:rtl/>
          </w:rPr>
          <w:t>125 ליטר</w:t>
        </w:r>
      </w:smartTag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eastAsia="FrankRuehl" w:hAnsi="David" w:cs="David" w:hint="cs"/>
          <w:sz w:val="24"/>
          <w:szCs w:val="24"/>
        </w:rPr>
      </w:pPr>
      <w:smartTag w:uri="urn:schemas-microsoft-com:office:smarttags" w:element="metricconverter">
        <w:smartTagPr>
          <w:attr w:name="ProductID" w:val="400 גרם"/>
        </w:smartTagPr>
        <w:r w:rsidRPr="00354259">
          <w:rPr>
            <w:rFonts w:ascii="David" w:eastAsia="FrankRuehl" w:hAnsi="David" w:cs="David" w:hint="cs"/>
            <w:sz w:val="24"/>
            <w:szCs w:val="24"/>
            <w:rtl/>
          </w:rPr>
          <w:t>400 גרם</w:t>
        </w:r>
      </w:smartTag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r w:rsidRPr="00354259">
        <w:rPr>
          <w:rFonts w:ascii="David" w:eastAsia="FrankRuehl" w:hAnsi="David" w:cs="David" w:hint="cs"/>
          <w:sz w:val="24"/>
          <w:szCs w:val="24"/>
          <w:rtl/>
        </w:rPr>
        <w:t>5</w:t>
      </w:r>
      <w:r>
        <w:rPr>
          <w:rFonts w:ascii="David" w:eastAsia="FrankRuehl" w:hAnsi="David" w:cs="David" w:hint="cs"/>
          <w:sz w:val="24"/>
          <w:szCs w:val="24"/>
          <w:rtl/>
        </w:rPr>
        <w:t xml:space="preserve"> </w:t>
      </w:r>
      <w:r w:rsidRPr="00354259">
        <w:rPr>
          <w:rFonts w:ascii="David" w:eastAsia="FrankRuehl" w:hAnsi="David" w:cs="David" w:hint="cs"/>
          <w:sz w:val="24"/>
          <w:szCs w:val="24"/>
          <w:rtl/>
        </w:rPr>
        <w:t xml:space="preserve"> ו-</w:t>
      </w:r>
      <w:r>
        <w:rPr>
          <w:rFonts w:ascii="David" w:eastAsia="FrankRuehl" w:hAnsi="David" w:cs="David" w:hint="cs"/>
          <w:sz w:val="24"/>
          <w:szCs w:val="24"/>
          <w:rtl/>
        </w:rPr>
        <w:t xml:space="preserve"> </w:t>
      </w:r>
      <w:r w:rsidRPr="00354259">
        <w:rPr>
          <w:rFonts w:ascii="David" w:eastAsia="FrankRuehl" w:hAnsi="David" w:cs="David" w:hint="cs"/>
          <w:sz w:val="24"/>
          <w:szCs w:val="24"/>
          <w:rtl/>
        </w:rPr>
        <w:t>6</w:t>
      </w:r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r w:rsidRPr="00354259">
        <w:rPr>
          <w:rFonts w:ascii="David" w:eastAsia="FrankRuehl" w:hAnsi="David" w:cs="David" w:hint="cs"/>
          <w:sz w:val="24"/>
          <w:szCs w:val="24"/>
          <w:rtl/>
        </w:rPr>
        <w:t>24 פריטים</w:t>
      </w:r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eastAsia="FrankRuehl" w:hAnsi="David" w:cs="David" w:hint="cs"/>
          <w:sz w:val="24"/>
          <w:szCs w:val="24"/>
        </w:rPr>
      </w:pPr>
      <w:r w:rsidRPr="00354259">
        <w:rPr>
          <w:rFonts w:ascii="David" w:eastAsia="FrankRuehl" w:hAnsi="David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50 ליטר"/>
        </w:smartTagPr>
        <w:r w:rsidRPr="00354259">
          <w:rPr>
            <w:rFonts w:ascii="David" w:eastAsia="FrankRuehl" w:hAnsi="David" w:cs="David" w:hint="cs"/>
            <w:sz w:val="24"/>
            <w:szCs w:val="24"/>
            <w:rtl/>
          </w:rPr>
          <w:t>50 ליטר</w:t>
        </w:r>
      </w:smartTag>
      <w:r>
        <w:rPr>
          <w:rFonts w:ascii="David" w:eastAsia="FrankRuehl" w:hAnsi="David" w:cs="David" w:hint="cs"/>
          <w:sz w:val="24"/>
          <w:szCs w:val="24"/>
          <w:rtl/>
        </w:rPr>
        <w:t xml:space="preserve">,  </w:t>
      </w:r>
      <w:smartTag w:uri="urn:schemas-microsoft-com:office:smarttags" w:element="metricconverter">
        <w:smartTagPr>
          <w:attr w:name="ProductID" w:val="75 ליטר"/>
        </w:smartTagPr>
        <w:r>
          <w:rPr>
            <w:rFonts w:ascii="David" w:eastAsia="FrankRuehl" w:hAnsi="David" w:cs="David" w:hint="cs"/>
            <w:sz w:val="24"/>
            <w:szCs w:val="24"/>
            <w:rtl/>
          </w:rPr>
          <w:t>75</w:t>
        </w:r>
        <w:r w:rsidRPr="00354259">
          <w:rPr>
            <w:rFonts w:ascii="David" w:eastAsia="FrankRuehl" w:hAnsi="David" w:cs="David" w:hint="cs"/>
            <w:sz w:val="24"/>
            <w:szCs w:val="24"/>
            <w:rtl/>
          </w:rPr>
          <w:t xml:space="preserve"> ליטר</w:t>
        </w:r>
      </w:smartTag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eastAsia="FrankRuehl" w:hAnsi="David" w:cs="David" w:hint="cs"/>
          <w:sz w:val="24"/>
          <w:szCs w:val="24"/>
        </w:rPr>
      </w:pPr>
      <w:r w:rsidRPr="00354259">
        <w:rPr>
          <w:rFonts w:ascii="David" w:eastAsia="FrankRuehl" w:hAnsi="David" w:cs="David" w:hint="cs"/>
          <w:sz w:val="24"/>
          <w:szCs w:val="24"/>
          <w:rtl/>
        </w:rPr>
        <w:t xml:space="preserve"> 6 שעות</w:t>
      </w:r>
      <w:r>
        <w:rPr>
          <w:rFonts w:ascii="David" w:eastAsia="FrankRuehl" w:hAnsi="David" w:cs="David" w:hint="cs"/>
          <w:sz w:val="24"/>
          <w:szCs w:val="24"/>
          <w:rtl/>
        </w:rPr>
        <w:t xml:space="preserve"> </w:t>
      </w:r>
      <w:r w:rsidRPr="00354259">
        <w:rPr>
          <w:rFonts w:ascii="David" w:eastAsia="FrankRuehl" w:hAnsi="David" w:cs="David" w:hint="cs"/>
          <w:sz w:val="24"/>
          <w:szCs w:val="24"/>
          <w:rtl/>
        </w:rPr>
        <w:t xml:space="preserve"> ו-</w:t>
      </w:r>
      <w:r>
        <w:rPr>
          <w:rFonts w:ascii="David" w:eastAsia="FrankRuehl" w:hAnsi="David" w:cs="David" w:hint="cs"/>
          <w:sz w:val="24"/>
          <w:szCs w:val="24"/>
          <w:rtl/>
        </w:rPr>
        <w:t xml:space="preserve"> </w:t>
      </w:r>
      <w:r w:rsidRPr="00354259">
        <w:rPr>
          <w:rFonts w:ascii="David" w:eastAsia="FrankRuehl" w:hAnsi="David" w:cs="David" w:hint="cs"/>
          <w:sz w:val="24"/>
          <w:szCs w:val="24"/>
          <w:rtl/>
        </w:rPr>
        <w:t>9 שעות</w:t>
      </w:r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eastAsia="FrankRuehl" w:hAnsi="David" w:cs="David" w:hint="cs"/>
          <w:sz w:val="24"/>
          <w:szCs w:val="24"/>
        </w:rPr>
      </w:pPr>
      <w:smartTag w:uri="urn:schemas-microsoft-com:office:smarttags" w:element="metricconverter">
        <w:smartTagPr>
          <w:attr w:name="ProductID" w:val="1 קמ&quot;ש"/>
        </w:smartTagPr>
        <w:r w:rsidRPr="00354259">
          <w:rPr>
            <w:rFonts w:ascii="David" w:eastAsia="FrankRuehl" w:hAnsi="David" w:cs="David" w:hint="cs"/>
            <w:sz w:val="24"/>
            <w:szCs w:val="24"/>
            <w:rtl/>
          </w:rPr>
          <w:t>1 קמ"ש</w:t>
        </w:r>
      </w:smartTag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r w:rsidRPr="00354259">
        <w:rPr>
          <w:rFonts w:ascii="David" w:eastAsia="FrankRuehl" w:hAnsi="David" w:cs="David" w:hint="cs"/>
          <w:sz w:val="24"/>
          <w:szCs w:val="24"/>
          <w:rtl/>
        </w:rPr>
        <w:t xml:space="preserve">1200 שקיות </w:t>
      </w:r>
      <w:r>
        <w:rPr>
          <w:rFonts w:ascii="David" w:eastAsia="FrankRuehl" w:hAnsi="David" w:cs="David" w:hint="cs"/>
          <w:sz w:val="24"/>
          <w:szCs w:val="24"/>
          <w:rtl/>
        </w:rPr>
        <w:t xml:space="preserve"> </w:t>
      </w:r>
      <w:r w:rsidRPr="00354259">
        <w:rPr>
          <w:rFonts w:ascii="David" w:eastAsia="FrankRuehl" w:hAnsi="David" w:cs="David" w:hint="cs"/>
          <w:sz w:val="24"/>
          <w:szCs w:val="24"/>
          <w:rtl/>
        </w:rPr>
        <w:t>או</w:t>
      </w:r>
      <w:r>
        <w:rPr>
          <w:rFonts w:ascii="David" w:eastAsia="FrankRuehl" w:hAnsi="David" w:cs="David" w:hint="cs"/>
          <w:sz w:val="24"/>
          <w:szCs w:val="24"/>
          <w:rtl/>
        </w:rPr>
        <w:t xml:space="preserve"> </w:t>
      </w:r>
      <w:r w:rsidRPr="00354259">
        <w:rPr>
          <w:rFonts w:ascii="David" w:eastAsia="FrankRuehl" w:hAnsi="David" w:cs="David" w:hint="cs"/>
          <w:sz w:val="24"/>
          <w:szCs w:val="24"/>
          <w:rtl/>
        </w:rPr>
        <w:t xml:space="preserve"> 2000 שקיות</w:t>
      </w:r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  <w:rtl/>
        </w:rPr>
      </w:pPr>
      <w:r w:rsidRPr="00354259">
        <w:rPr>
          <w:rFonts w:ascii="David" w:eastAsia="FrankRuehl" w:hAnsi="David" w:cs="David"/>
          <w:sz w:val="24"/>
          <w:szCs w:val="24"/>
        </w:rPr>
        <w:t>x</w:t>
      </w:r>
      <w:r>
        <w:rPr>
          <w:rFonts w:ascii="David" w:eastAsia="FrankRuehl" w:hAnsi="David" w:cs="David" w:hint="cs"/>
          <w:sz w:val="24"/>
          <w:szCs w:val="24"/>
          <w:rtl/>
        </w:rPr>
        <w:t xml:space="preserve"> </w:t>
      </w:r>
      <w:r w:rsidRPr="00354259">
        <w:rPr>
          <w:rFonts w:ascii="David" w:eastAsia="FrankRuehl" w:hAnsi="David" w:cs="David" w:hint="cs"/>
          <w:sz w:val="24"/>
          <w:szCs w:val="24"/>
          <w:rtl/>
        </w:rPr>
        <w:t>=</w:t>
      </w:r>
      <w:r>
        <w:rPr>
          <w:rFonts w:ascii="David" w:eastAsia="FrankRuehl" w:hAnsi="David" w:cs="David" w:hint="cs"/>
          <w:sz w:val="24"/>
          <w:szCs w:val="24"/>
          <w:rtl/>
        </w:rPr>
        <w:t xml:space="preserve"> </w:t>
      </w:r>
      <w:r w:rsidRPr="00354259">
        <w:rPr>
          <w:rFonts w:ascii="David" w:eastAsia="FrankRuehl" w:hAnsi="David" w:cs="David" w:hint="cs"/>
          <w:sz w:val="24"/>
          <w:szCs w:val="24"/>
          <w:rtl/>
        </w:rPr>
        <w:t>25</w:t>
      </w:r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r w:rsidRPr="00354259">
        <w:rPr>
          <w:rFonts w:ascii="David" w:eastAsia="FrankRuehl" w:hAnsi="David" w:cs="David" w:hint="cs"/>
          <w:sz w:val="24"/>
          <w:szCs w:val="24"/>
          <w:rtl/>
        </w:rPr>
        <w:t>6 שעות</w:t>
      </w:r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r w:rsidRPr="00354259">
        <w:rPr>
          <w:rFonts w:ascii="David" w:eastAsia="FrankRuehl" w:hAnsi="David" w:cs="David" w:hint="cs"/>
          <w:sz w:val="24"/>
          <w:szCs w:val="24"/>
          <w:rtl/>
        </w:rPr>
        <w:t xml:space="preserve">140,625 ₪ </w:t>
      </w:r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smartTag w:uri="urn:schemas-microsoft-com:office:smarttags" w:element="metricconverter">
        <w:smartTagPr>
          <w:attr w:name="ProductID" w:val="18 ליטרים"/>
        </w:smartTagPr>
        <w:r w:rsidRPr="00354259">
          <w:rPr>
            <w:rFonts w:ascii="David" w:eastAsia="FrankRuehl" w:hAnsi="David" w:cs="David" w:hint="cs"/>
            <w:sz w:val="24"/>
            <w:szCs w:val="24"/>
            <w:rtl/>
          </w:rPr>
          <w:t>18 ליטרים</w:t>
        </w:r>
      </w:smartTag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r w:rsidRPr="00354259">
        <w:rPr>
          <w:rFonts w:ascii="David" w:eastAsia="FrankRuehl" w:hAnsi="David" w:cs="David" w:hint="cs"/>
          <w:sz w:val="24"/>
          <w:szCs w:val="24"/>
          <w:rtl/>
        </w:rPr>
        <w:t xml:space="preserve">א. </w:t>
      </w:r>
      <w:smartTag w:uri="urn:schemas-microsoft-com:office:smarttags" w:element="metricconverter">
        <w:smartTagPr>
          <w:attr w:name="ProductID" w:val="24 ק&quot;מ"/>
        </w:smartTagPr>
        <w:r w:rsidRPr="00354259">
          <w:rPr>
            <w:rFonts w:ascii="David" w:eastAsia="FrankRuehl" w:hAnsi="David" w:cs="David" w:hint="cs"/>
            <w:sz w:val="24"/>
            <w:szCs w:val="24"/>
            <w:rtl/>
          </w:rPr>
          <w:t>24 ק"מ</w:t>
        </w:r>
      </w:smartTag>
      <w:r w:rsidRPr="00354259">
        <w:rPr>
          <w:rFonts w:ascii="David" w:eastAsia="FrankRuehl" w:hAnsi="David" w:cs="David" w:hint="cs"/>
          <w:sz w:val="24"/>
          <w:szCs w:val="24"/>
          <w:rtl/>
        </w:rPr>
        <w:t xml:space="preserve">,  ב. </w:t>
      </w:r>
      <w:r>
        <w:rPr>
          <w:rFonts w:ascii="Times New Roman" w:eastAsia="FrankRuehl" w:hAnsi="Times New Roman" w:cs="David"/>
          <w:sz w:val="24"/>
          <w:szCs w:val="24"/>
        </w:rPr>
        <w:t>v</w:t>
      </w:r>
      <w:r>
        <w:rPr>
          <w:rFonts w:ascii="David" w:eastAsia="FrankRuehl" w:hAnsi="David" w:cs="David" w:hint="cs"/>
          <w:sz w:val="24"/>
          <w:szCs w:val="24"/>
          <w:rtl/>
        </w:rPr>
        <w:t xml:space="preserve"> </w:t>
      </w:r>
      <w:r w:rsidRPr="00354259">
        <w:rPr>
          <w:rFonts w:ascii="David" w:eastAsia="FrankRuehl" w:hAnsi="David" w:cs="David" w:hint="cs"/>
          <w:sz w:val="24"/>
          <w:szCs w:val="24"/>
          <w:rtl/>
        </w:rPr>
        <w:t>=</w:t>
      </w:r>
      <w:r>
        <w:rPr>
          <w:rFonts w:ascii="David" w:eastAsia="FrankRuehl" w:hAnsi="David" w:cs="David" w:hint="cs"/>
          <w:sz w:val="24"/>
          <w:szCs w:val="24"/>
          <w:rtl/>
        </w:rPr>
        <w:t xml:space="preserve"> </w:t>
      </w:r>
      <w:smartTag w:uri="urn:schemas-microsoft-com:office:smarttags" w:element="metricconverter">
        <w:smartTagPr>
          <w:attr w:name="ProductID" w:val="60 קמ&quot;ש"/>
        </w:smartTagPr>
        <w:r w:rsidRPr="00354259">
          <w:rPr>
            <w:rFonts w:ascii="David" w:eastAsia="FrankRuehl" w:hAnsi="David" w:cs="David" w:hint="cs"/>
            <w:sz w:val="24"/>
            <w:szCs w:val="24"/>
            <w:rtl/>
          </w:rPr>
          <w:t>60 קמ"ש</w:t>
        </w:r>
      </w:smartTag>
    </w:p>
    <w:p w:rsidR="006866F1" w:rsidRPr="00354259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Fonts w:ascii="David" w:hAnsi="David" w:cs="David" w:hint="cs"/>
          <w:sz w:val="24"/>
          <w:szCs w:val="24"/>
        </w:rPr>
      </w:pPr>
      <w:r w:rsidRPr="00354259">
        <w:rPr>
          <w:rFonts w:ascii="David" w:eastAsia="FrankRuehl" w:hAnsi="David" w:cs="David" w:hint="cs"/>
          <w:sz w:val="24"/>
          <w:szCs w:val="24"/>
          <w:rtl/>
        </w:rPr>
        <w:t>100 כיסאות</w:t>
      </w:r>
    </w:p>
    <w:p w:rsidR="006866F1" w:rsidRDefault="006866F1" w:rsidP="006866F1">
      <w:pPr>
        <w:pStyle w:val="a"/>
        <w:numPr>
          <w:ilvl w:val="0"/>
          <w:numId w:val="4"/>
        </w:numPr>
        <w:tabs>
          <w:tab w:val="clear" w:pos="1248"/>
          <w:tab w:val="num" w:pos="373"/>
        </w:tabs>
        <w:spacing w:line="360" w:lineRule="auto"/>
        <w:jc w:val="left"/>
        <w:rPr>
          <w:rtl/>
        </w:rPr>
      </w:pPr>
      <w:smartTag w:uri="urn:schemas-microsoft-com:office:smarttags" w:element="metricconverter">
        <w:smartTagPr>
          <w:attr w:name="ProductID" w:val="100 ליטר"/>
        </w:smartTagPr>
        <w:r>
          <w:rPr>
            <w:rFonts w:ascii="David" w:eastAsia="FrankRuehl" w:hAnsi="David" w:cs="David" w:hint="cs"/>
            <w:sz w:val="24"/>
            <w:szCs w:val="24"/>
            <w:rtl/>
          </w:rPr>
          <w:t>100 ליטר</w:t>
        </w:r>
      </w:smartTag>
    </w:p>
    <w:p w:rsidR="00ED5C9F" w:rsidRDefault="006866F1" w:rsidP="006866F1">
      <w:r w:rsidRPr="00BE4D98">
        <w:rPr>
          <w:sz w:val="32"/>
          <w:szCs w:val="32"/>
          <w:u w:val="single"/>
          <w:rtl/>
        </w:rPr>
        <w:br w:type="page"/>
      </w:r>
    </w:p>
    <w:sectPr w:rsidR="00ED5C9F" w:rsidSect="00CA7F03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FrankRuehl">
    <w:panose1 w:val="020E05030601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Eurostile">
    <w:altName w:val="Arial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0C26C3"/>
    <w:multiLevelType w:val="hybridMultilevel"/>
    <w:tmpl w:val="991425AC"/>
    <w:lvl w:ilvl="0" w:tplc="DBEA4896">
      <w:start w:val="13"/>
      <w:numFmt w:val="decimal"/>
      <w:lvlText w:val="%1."/>
      <w:lvlJc w:val="left"/>
      <w:pPr>
        <w:tabs>
          <w:tab w:val="num" w:pos="1624"/>
        </w:tabs>
        <w:ind w:left="1624" w:hanging="360"/>
      </w:pPr>
      <w:rPr>
        <w:rFonts w:cs="David"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FA2B12"/>
    <w:multiLevelType w:val="hybridMultilevel"/>
    <w:tmpl w:val="0E8A06A8"/>
    <w:lvl w:ilvl="0" w:tplc="3F88AE00">
      <w:start w:val="1"/>
      <w:numFmt w:val="decimal"/>
      <w:lvlText w:val="%1."/>
      <w:lvlJc w:val="left"/>
      <w:pPr>
        <w:tabs>
          <w:tab w:val="num" w:pos="796"/>
        </w:tabs>
        <w:ind w:left="796" w:hanging="360"/>
      </w:pPr>
      <w:rPr>
        <w:rFonts w:ascii="Times New Roman" w:eastAsia="FrankRuehl" w:hAnsi="Times New Roman" w:cs="David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BD20182"/>
    <w:multiLevelType w:val="hybridMultilevel"/>
    <w:tmpl w:val="32DEE814"/>
    <w:lvl w:ilvl="0" w:tplc="56B86032">
      <w:start w:val="9"/>
      <w:numFmt w:val="decimal"/>
      <w:lvlText w:val="%1."/>
      <w:lvlJc w:val="left"/>
      <w:pPr>
        <w:tabs>
          <w:tab w:val="num" w:pos="1248"/>
        </w:tabs>
        <w:ind w:left="1248" w:hanging="1248"/>
      </w:pPr>
      <w:rPr>
        <w:rFonts w:cs="David" w:hint="default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DDF72DB"/>
    <w:multiLevelType w:val="hybridMultilevel"/>
    <w:tmpl w:val="5AB6513C"/>
    <w:lvl w:ilvl="0" w:tplc="FE6043C4">
      <w:start w:val="24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ascii="Times New Roman" w:eastAsia="FrankRuehl" w:hAnsi="Times New Roman" w:cs="FrankRuehl" w:hint="default"/>
        <w:color w:val="auto"/>
        <w:sz w:val="24"/>
      </w:rPr>
    </w:lvl>
    <w:lvl w:ilvl="1" w:tplc="ED405ED8">
      <w:start w:val="1"/>
      <w:numFmt w:val="hebrew1"/>
      <w:lvlText w:val="(%2.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CE736A2"/>
    <w:multiLevelType w:val="hybridMultilevel"/>
    <w:tmpl w:val="B8E6F6F8"/>
    <w:lvl w:ilvl="0" w:tplc="7A882C66">
      <w:start w:val="13"/>
      <w:numFmt w:val="decimal"/>
      <w:lvlText w:val="%1."/>
      <w:lvlJc w:val="left"/>
      <w:pPr>
        <w:tabs>
          <w:tab w:val="num" w:pos="796"/>
        </w:tabs>
        <w:ind w:left="796" w:hanging="360"/>
      </w:pPr>
      <w:rPr>
        <w:rFonts w:ascii="Times New Roman" w:hAnsi="Times New Roman" w:cs="FrankRuehl" w:hint="default"/>
        <w:bCs w:val="0"/>
        <w:iCs/>
        <w:sz w:val="24"/>
        <w:szCs w:val="24"/>
        <w:lang w:bidi="he-I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66F1"/>
    <w:rsid w:val="006866F1"/>
    <w:rsid w:val="00CA7F03"/>
    <w:rsid w:val="00ED5C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701"/>
    <o:shapelayout v:ext="edit">
      <o:idmap v:ext="edit" data="1"/>
    </o:shapelayout>
  </w:shapeDefaults>
  <w:decimalSymbol w:val="."/>
  <w:listSeparator w:val=","/>
  <w15:chartTrackingRefBased/>
  <w15:docId w15:val="{26F05764-AAED-458E-B315-689A314722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866F1"/>
    <w:pPr>
      <w:bidi/>
      <w:spacing w:after="0" w:line="360" w:lineRule="auto"/>
    </w:pPr>
    <w:rPr>
      <w:rFonts w:ascii="David" w:eastAsia="Arial" w:hAnsi="David" w:cs="David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866F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6866F1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6866F1"/>
    <w:rPr>
      <w:rFonts w:ascii="Arial" w:eastAsia="Arial" w:hAnsi="Arial" w:cs="Arial"/>
      <w:b/>
      <w:bCs/>
      <w:kern w:val="32"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6866F1"/>
    <w:rPr>
      <w:rFonts w:ascii="Arial" w:eastAsia="Times New Roman" w:hAnsi="Arial" w:cs="Arial"/>
      <w:b/>
      <w:bCs/>
      <w:sz w:val="26"/>
      <w:szCs w:val="26"/>
    </w:rPr>
  </w:style>
  <w:style w:type="table" w:styleId="TableGrid">
    <w:name w:val="Table Grid"/>
    <w:basedOn w:val="TableNormal"/>
    <w:rsid w:val="006866F1"/>
    <w:pPr>
      <w:bidi/>
      <w:spacing w:after="0" w:line="240" w:lineRule="auto"/>
    </w:pPr>
    <w:rPr>
      <w:rFonts w:ascii="David" w:eastAsia="Arial" w:hAnsi="David" w:cs="David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David">
    <w:name w:val="David"/>
    <w:basedOn w:val="DefaultParagraphFont"/>
    <w:rsid w:val="006866F1"/>
    <w:rPr>
      <w:rFonts w:ascii="Times New Roman" w:hAnsi="Times New Roman"/>
    </w:rPr>
  </w:style>
  <w:style w:type="paragraph" w:customStyle="1" w:styleId="TimesNewRoman">
    <w:name w:val="סגנון (לטיני) Times New Roman מרווח בין שורות:  שורה וחצי"/>
    <w:basedOn w:val="Normal"/>
    <w:rsid w:val="006866F1"/>
    <w:rPr>
      <w:rFonts w:eastAsia="Times New Roman"/>
    </w:rPr>
  </w:style>
  <w:style w:type="paragraph" w:styleId="Header">
    <w:name w:val="header"/>
    <w:basedOn w:val="Normal"/>
    <w:link w:val="HeaderChar"/>
    <w:rsid w:val="006866F1"/>
    <w:pPr>
      <w:tabs>
        <w:tab w:val="center" w:pos="4153"/>
        <w:tab w:val="right" w:pos="8306"/>
      </w:tabs>
      <w:spacing w:line="240" w:lineRule="auto"/>
    </w:pPr>
    <w:rPr>
      <w:rFonts w:ascii="Arial" w:hAnsi="Arial" w:cs="Arial"/>
      <w:spacing w:val="-16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6866F1"/>
    <w:rPr>
      <w:rFonts w:ascii="Arial" w:eastAsia="Arial" w:hAnsi="Arial" w:cs="Arial"/>
      <w:spacing w:val="-16"/>
      <w:sz w:val="28"/>
      <w:szCs w:val="28"/>
    </w:rPr>
  </w:style>
  <w:style w:type="character" w:styleId="PageNumber">
    <w:name w:val="page number"/>
    <w:basedOn w:val="DefaultParagraphFont"/>
    <w:rsid w:val="006866F1"/>
  </w:style>
  <w:style w:type="paragraph" w:styleId="Footer">
    <w:name w:val="footer"/>
    <w:basedOn w:val="Normal"/>
    <w:link w:val="FooterChar"/>
    <w:rsid w:val="006866F1"/>
    <w:pPr>
      <w:tabs>
        <w:tab w:val="center" w:pos="4153"/>
        <w:tab w:val="right" w:pos="8306"/>
      </w:tabs>
      <w:spacing w:line="240" w:lineRule="auto"/>
    </w:pPr>
    <w:rPr>
      <w:rFonts w:ascii="Arial" w:hAnsi="Arial" w:cs="Arial"/>
      <w:spacing w:val="-16"/>
      <w:sz w:val="28"/>
      <w:szCs w:val="28"/>
    </w:rPr>
  </w:style>
  <w:style w:type="character" w:customStyle="1" w:styleId="FooterChar">
    <w:name w:val="Footer Char"/>
    <w:basedOn w:val="DefaultParagraphFont"/>
    <w:link w:val="Footer"/>
    <w:rsid w:val="006866F1"/>
    <w:rPr>
      <w:rFonts w:ascii="Arial" w:eastAsia="Arial" w:hAnsi="Arial" w:cs="Arial"/>
      <w:spacing w:val="-16"/>
      <w:sz w:val="28"/>
      <w:szCs w:val="28"/>
    </w:rPr>
  </w:style>
  <w:style w:type="paragraph" w:customStyle="1" w:styleId="a">
    <w:name w:val="סגנון מיושר לשני הצדדים"/>
    <w:basedOn w:val="Normal"/>
    <w:rsid w:val="006866F1"/>
    <w:pPr>
      <w:spacing w:line="240" w:lineRule="auto"/>
      <w:jc w:val="both"/>
    </w:pPr>
    <w:rPr>
      <w:rFonts w:ascii="Arial" w:eastAsia="Times New Roman" w:hAnsi="Arial" w:cs="FrankRuehl"/>
      <w:sz w:val="28"/>
      <w:szCs w:val="28"/>
    </w:rPr>
  </w:style>
  <w:style w:type="paragraph" w:customStyle="1" w:styleId="MTDisplayEquation">
    <w:name w:val="MTDisplayEquation"/>
    <w:basedOn w:val="Normal"/>
    <w:next w:val="Normal"/>
    <w:rsid w:val="006866F1"/>
    <w:pPr>
      <w:tabs>
        <w:tab w:val="center" w:pos="4520"/>
        <w:tab w:val="right" w:pos="9020"/>
      </w:tabs>
      <w:spacing w:line="240" w:lineRule="auto"/>
    </w:pPr>
    <w:rPr>
      <w:rFonts w:ascii="Eurostile" w:eastAsia="Times New Roman" w:hAnsi="Eurostile" w:cs="FrankRuehl"/>
      <w:sz w:val="28"/>
      <w:szCs w:val="28"/>
    </w:rPr>
  </w:style>
  <w:style w:type="paragraph" w:styleId="CommentText">
    <w:name w:val="annotation text"/>
    <w:basedOn w:val="Normal"/>
    <w:link w:val="CommentTextChar"/>
    <w:semiHidden/>
    <w:rsid w:val="006866F1"/>
    <w:pPr>
      <w:spacing w:line="240" w:lineRule="auto"/>
    </w:pPr>
    <w:rPr>
      <w:rFonts w:eastAsia="David"/>
      <w:spacing w:val="-16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6866F1"/>
    <w:rPr>
      <w:rFonts w:ascii="David" w:eastAsia="David" w:hAnsi="David" w:cs="David"/>
      <w:spacing w:val="-16"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6866F1"/>
    <w:pPr>
      <w:spacing w:line="240" w:lineRule="auto"/>
    </w:pPr>
    <w:rPr>
      <w:rFonts w:ascii="Tahoma" w:hAnsi="Tahoma" w:cs="Tahoma"/>
      <w:spacing w:val="-16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6866F1"/>
    <w:rPr>
      <w:rFonts w:ascii="Tahoma" w:eastAsia="Arial" w:hAnsi="Tahoma" w:cs="Tahoma"/>
      <w:spacing w:val="-16"/>
      <w:sz w:val="16"/>
      <w:szCs w:val="16"/>
    </w:rPr>
  </w:style>
  <w:style w:type="character" w:customStyle="1" w:styleId="Eurostile">
    <w:name w:val="סגנון Eurostile"/>
    <w:basedOn w:val="DefaultParagraphFont"/>
    <w:rsid w:val="006866F1"/>
    <w:rPr>
      <w:rFonts w:ascii="FrankRuehl" w:eastAsia="FrankRuehl" w:hAnsi="FrankRuehl" w:cs="FrankRuehl"/>
    </w:rPr>
  </w:style>
  <w:style w:type="character" w:customStyle="1" w:styleId="EurostileTimesNewRoman">
    <w:name w:val="סגנון סגנון Eurostile + (לטיני) Times New Roman"/>
    <w:basedOn w:val="Eurostile"/>
    <w:rsid w:val="006866F1"/>
    <w:rPr>
      <w:rFonts w:ascii="Times New Roman" w:eastAsia="FrankRuehl" w:hAnsi="Times New Roman" w:cs="FrankRuehl"/>
    </w:rPr>
  </w:style>
  <w:style w:type="paragraph" w:customStyle="1" w:styleId="09605">
    <w:name w:val="סגנון לפני:  0.96 ס''מ לימין: (קו מלא בודד אוטומטי  0.5 נק' רוחב..."/>
    <w:basedOn w:val="Normal"/>
    <w:link w:val="096050"/>
    <w:rsid w:val="006866F1"/>
    <w:pPr>
      <w:pBdr>
        <w:right w:val="single" w:sz="4" w:space="4" w:color="auto"/>
      </w:pBdr>
      <w:ind w:left="544"/>
    </w:pPr>
    <w:rPr>
      <w:rFonts w:eastAsia="Times New Roman"/>
    </w:rPr>
  </w:style>
  <w:style w:type="paragraph" w:customStyle="1" w:styleId="FrankRuehl">
    <w:name w:val="סגנון (עברית ושפות אחרות) FrankRuehl (עברית ושפות אחרות) נטוי לפנ..."/>
    <w:basedOn w:val="Normal"/>
    <w:rsid w:val="006866F1"/>
    <w:pPr>
      <w:pBdr>
        <w:right w:val="single" w:sz="4" w:space="4" w:color="auto"/>
      </w:pBdr>
      <w:ind w:left="544"/>
    </w:pPr>
    <w:rPr>
      <w:rFonts w:eastAsia="Times New Roman"/>
    </w:rPr>
  </w:style>
  <w:style w:type="character" w:customStyle="1" w:styleId="096050">
    <w:name w:val="סגנון לפני:  0.96 ס''מ לימין: (קו מלא בודד אוטומטי  0.5 נק' רוחב... תו"/>
    <w:basedOn w:val="DefaultParagraphFont"/>
    <w:link w:val="09605"/>
    <w:rsid w:val="006866F1"/>
    <w:rPr>
      <w:rFonts w:ascii="David" w:eastAsia="Times New Roman" w:hAnsi="David" w:cs="David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9.bin"/><Relationship Id="rId21" Type="http://schemas.openxmlformats.org/officeDocument/2006/relationships/image" Target="media/image9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49.wmf"/><Relationship Id="rId366" Type="http://schemas.openxmlformats.org/officeDocument/2006/relationships/image" Target="media/image169.wmf"/><Relationship Id="rId531" Type="http://schemas.openxmlformats.org/officeDocument/2006/relationships/oleObject" Target="embeddings/oleObject281.bin"/><Relationship Id="rId573" Type="http://schemas.openxmlformats.org/officeDocument/2006/relationships/oleObject" Target="embeddings/oleObject302.bin"/><Relationship Id="rId629" Type="http://schemas.openxmlformats.org/officeDocument/2006/relationships/theme" Target="theme/theme1.xml"/><Relationship Id="rId170" Type="http://schemas.openxmlformats.org/officeDocument/2006/relationships/image" Target="media/image74.wmf"/><Relationship Id="rId226" Type="http://schemas.openxmlformats.org/officeDocument/2006/relationships/image" Target="media/image101.wmf"/><Relationship Id="rId433" Type="http://schemas.openxmlformats.org/officeDocument/2006/relationships/oleObject" Target="embeddings/oleObject227.bin"/><Relationship Id="rId268" Type="http://schemas.openxmlformats.org/officeDocument/2006/relationships/image" Target="media/image122.wmf"/><Relationship Id="rId475" Type="http://schemas.openxmlformats.org/officeDocument/2006/relationships/oleObject" Target="embeddings/oleObject249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77.bin"/><Relationship Id="rId377" Type="http://schemas.openxmlformats.org/officeDocument/2006/relationships/oleObject" Target="embeddings/oleObject199.bin"/><Relationship Id="rId500" Type="http://schemas.openxmlformats.org/officeDocument/2006/relationships/oleObject" Target="embeddings/oleObject264.bin"/><Relationship Id="rId542" Type="http://schemas.openxmlformats.org/officeDocument/2006/relationships/image" Target="media/image252.wmf"/><Relationship Id="rId584" Type="http://schemas.openxmlformats.org/officeDocument/2006/relationships/image" Target="media/image273.wmf"/><Relationship Id="rId5" Type="http://schemas.openxmlformats.org/officeDocument/2006/relationships/image" Target="media/image1.wmf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27.bin"/><Relationship Id="rId402" Type="http://schemas.openxmlformats.org/officeDocument/2006/relationships/image" Target="media/image187.wmf"/><Relationship Id="rId279" Type="http://schemas.openxmlformats.org/officeDocument/2006/relationships/oleObject" Target="embeddings/oleObject148.bin"/><Relationship Id="rId444" Type="http://schemas.openxmlformats.org/officeDocument/2006/relationships/image" Target="media/image207.wmf"/><Relationship Id="rId486" Type="http://schemas.openxmlformats.org/officeDocument/2006/relationships/oleObject" Target="embeddings/oleObject256.bin"/><Relationship Id="rId43" Type="http://schemas.openxmlformats.org/officeDocument/2006/relationships/image" Target="media/image20.wmf"/><Relationship Id="rId139" Type="http://schemas.openxmlformats.org/officeDocument/2006/relationships/image" Target="media/image61.wmf"/><Relationship Id="rId290" Type="http://schemas.openxmlformats.org/officeDocument/2006/relationships/image" Target="media/image133.wmf"/><Relationship Id="rId304" Type="http://schemas.openxmlformats.org/officeDocument/2006/relationships/image" Target="media/image139.wmf"/><Relationship Id="rId346" Type="http://schemas.openxmlformats.org/officeDocument/2006/relationships/image" Target="media/image160.wmf"/><Relationship Id="rId388" Type="http://schemas.openxmlformats.org/officeDocument/2006/relationships/image" Target="media/image180.wmf"/><Relationship Id="rId511" Type="http://schemas.openxmlformats.org/officeDocument/2006/relationships/image" Target="media/image238.wmf"/><Relationship Id="rId553" Type="http://schemas.openxmlformats.org/officeDocument/2006/relationships/oleObject" Target="embeddings/oleObject292.bin"/><Relationship Id="rId609" Type="http://schemas.openxmlformats.org/officeDocument/2006/relationships/image" Target="media/image28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413" Type="http://schemas.openxmlformats.org/officeDocument/2006/relationships/oleObject" Target="embeddings/oleObject217.bin"/><Relationship Id="rId595" Type="http://schemas.openxmlformats.org/officeDocument/2006/relationships/oleObject" Target="embeddings/oleObject313.bin"/><Relationship Id="rId248" Type="http://schemas.openxmlformats.org/officeDocument/2006/relationships/image" Target="media/image112.wmf"/><Relationship Id="rId455" Type="http://schemas.openxmlformats.org/officeDocument/2006/relationships/oleObject" Target="embeddings/oleObject239.bin"/><Relationship Id="rId497" Type="http://schemas.openxmlformats.org/officeDocument/2006/relationships/oleObject" Target="embeddings/oleObject262.bin"/><Relationship Id="rId620" Type="http://schemas.openxmlformats.org/officeDocument/2006/relationships/image" Target="media/image29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7.bin"/><Relationship Id="rId357" Type="http://schemas.openxmlformats.org/officeDocument/2006/relationships/image" Target="media/image165.wmf"/><Relationship Id="rId522" Type="http://schemas.openxmlformats.org/officeDocument/2006/relationships/image" Target="media/image243.wmf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17.bin"/><Relationship Id="rId399" Type="http://schemas.openxmlformats.org/officeDocument/2006/relationships/oleObject" Target="embeddings/oleObject210.bin"/><Relationship Id="rId564" Type="http://schemas.openxmlformats.org/officeDocument/2006/relationships/image" Target="media/image263.wmf"/><Relationship Id="rId259" Type="http://schemas.openxmlformats.org/officeDocument/2006/relationships/oleObject" Target="embeddings/oleObject138.bin"/><Relationship Id="rId424" Type="http://schemas.openxmlformats.org/officeDocument/2006/relationships/image" Target="media/image198.wmf"/><Relationship Id="rId466" Type="http://schemas.openxmlformats.org/officeDocument/2006/relationships/image" Target="media/image218.wmf"/><Relationship Id="rId23" Type="http://schemas.openxmlformats.org/officeDocument/2006/relationships/image" Target="media/image10.wmf"/><Relationship Id="rId119" Type="http://schemas.openxmlformats.org/officeDocument/2006/relationships/image" Target="media/image54.wmf"/><Relationship Id="rId270" Type="http://schemas.openxmlformats.org/officeDocument/2006/relationships/image" Target="media/image123.wmf"/><Relationship Id="rId326" Type="http://schemas.openxmlformats.org/officeDocument/2006/relationships/image" Target="media/image150.wmf"/><Relationship Id="rId533" Type="http://schemas.openxmlformats.org/officeDocument/2006/relationships/oleObject" Target="embeddings/oleObject282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70.wmf"/><Relationship Id="rId575" Type="http://schemas.openxmlformats.org/officeDocument/2006/relationships/oleObject" Target="embeddings/oleObject303.bin"/><Relationship Id="rId172" Type="http://schemas.openxmlformats.org/officeDocument/2006/relationships/image" Target="media/image75.wmf"/><Relationship Id="rId228" Type="http://schemas.openxmlformats.org/officeDocument/2006/relationships/image" Target="media/image102.wmf"/><Relationship Id="rId435" Type="http://schemas.openxmlformats.org/officeDocument/2006/relationships/oleObject" Target="embeddings/oleObject229.bin"/><Relationship Id="rId477" Type="http://schemas.openxmlformats.org/officeDocument/2006/relationships/oleObject" Target="embeddings/oleObject250.bin"/><Relationship Id="rId600" Type="http://schemas.openxmlformats.org/officeDocument/2006/relationships/image" Target="media/image281.wmf"/><Relationship Id="rId281" Type="http://schemas.openxmlformats.org/officeDocument/2006/relationships/oleObject" Target="embeddings/oleObject149.bin"/><Relationship Id="rId337" Type="http://schemas.openxmlformats.org/officeDocument/2006/relationships/oleObject" Target="embeddings/oleObject178.bin"/><Relationship Id="rId502" Type="http://schemas.openxmlformats.org/officeDocument/2006/relationships/oleObject" Target="embeddings/oleObject265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4.wmf"/><Relationship Id="rId141" Type="http://schemas.openxmlformats.org/officeDocument/2006/relationships/image" Target="media/image62.wmf"/><Relationship Id="rId379" Type="http://schemas.openxmlformats.org/officeDocument/2006/relationships/oleObject" Target="embeddings/oleObject200.bin"/><Relationship Id="rId544" Type="http://schemas.openxmlformats.org/officeDocument/2006/relationships/image" Target="media/image253.wmf"/><Relationship Id="rId586" Type="http://schemas.openxmlformats.org/officeDocument/2006/relationships/image" Target="media/image274.wmf"/><Relationship Id="rId7" Type="http://schemas.openxmlformats.org/officeDocument/2006/relationships/image" Target="media/image2.wmf"/><Relationship Id="rId183" Type="http://schemas.openxmlformats.org/officeDocument/2006/relationships/image" Target="media/image80.wmf"/><Relationship Id="rId239" Type="http://schemas.openxmlformats.org/officeDocument/2006/relationships/oleObject" Target="embeddings/oleObject128.bin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446" Type="http://schemas.openxmlformats.org/officeDocument/2006/relationships/image" Target="media/image208.wmf"/><Relationship Id="rId611" Type="http://schemas.openxmlformats.org/officeDocument/2006/relationships/image" Target="media/image286.wmf"/><Relationship Id="rId250" Type="http://schemas.openxmlformats.org/officeDocument/2006/relationships/image" Target="media/image113.wmf"/><Relationship Id="rId292" Type="http://schemas.openxmlformats.org/officeDocument/2006/relationships/image" Target="media/image134.wmf"/><Relationship Id="rId306" Type="http://schemas.openxmlformats.org/officeDocument/2006/relationships/image" Target="media/image140.wmf"/><Relationship Id="rId488" Type="http://schemas.openxmlformats.org/officeDocument/2006/relationships/image" Target="media/image227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84.bin"/><Relationship Id="rId513" Type="http://schemas.openxmlformats.org/officeDocument/2006/relationships/oleObject" Target="embeddings/oleObject271.bin"/><Relationship Id="rId555" Type="http://schemas.openxmlformats.org/officeDocument/2006/relationships/oleObject" Target="embeddings/oleObject293.bin"/><Relationship Id="rId597" Type="http://schemas.openxmlformats.org/officeDocument/2006/relationships/oleObject" Target="embeddings/oleObject314.bin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2.bin"/><Relationship Id="rId415" Type="http://schemas.openxmlformats.org/officeDocument/2006/relationships/oleObject" Target="embeddings/oleObject218.bin"/><Relationship Id="rId457" Type="http://schemas.openxmlformats.org/officeDocument/2006/relationships/oleObject" Target="embeddings/oleObject240.bin"/><Relationship Id="rId622" Type="http://schemas.openxmlformats.org/officeDocument/2006/relationships/image" Target="media/image291.wmf"/><Relationship Id="rId261" Type="http://schemas.openxmlformats.org/officeDocument/2006/relationships/oleObject" Target="embeddings/oleObject139.bin"/><Relationship Id="rId499" Type="http://schemas.openxmlformats.org/officeDocument/2006/relationships/image" Target="media/image232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68.bin"/><Relationship Id="rId359" Type="http://schemas.openxmlformats.org/officeDocument/2006/relationships/image" Target="media/image166.wmf"/><Relationship Id="rId524" Type="http://schemas.openxmlformats.org/officeDocument/2006/relationships/image" Target="media/image244.wmf"/><Relationship Id="rId566" Type="http://schemas.openxmlformats.org/officeDocument/2006/relationships/image" Target="media/image264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5.wmf"/><Relationship Id="rId163" Type="http://schemas.openxmlformats.org/officeDocument/2006/relationships/oleObject" Target="embeddings/oleObject89.bin"/><Relationship Id="rId219" Type="http://schemas.openxmlformats.org/officeDocument/2006/relationships/oleObject" Target="embeddings/oleObject118.bin"/><Relationship Id="rId370" Type="http://schemas.openxmlformats.org/officeDocument/2006/relationships/image" Target="media/image171.wmf"/><Relationship Id="rId426" Type="http://schemas.openxmlformats.org/officeDocument/2006/relationships/image" Target="media/image199.wmf"/><Relationship Id="rId230" Type="http://schemas.openxmlformats.org/officeDocument/2006/relationships/image" Target="media/image103.wmf"/><Relationship Id="rId468" Type="http://schemas.openxmlformats.org/officeDocument/2006/relationships/image" Target="media/image219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4.bin"/><Relationship Id="rId272" Type="http://schemas.openxmlformats.org/officeDocument/2006/relationships/image" Target="media/image124.wmf"/><Relationship Id="rId328" Type="http://schemas.openxmlformats.org/officeDocument/2006/relationships/image" Target="media/image151.wmf"/><Relationship Id="rId535" Type="http://schemas.openxmlformats.org/officeDocument/2006/relationships/oleObject" Target="embeddings/oleObject283.bin"/><Relationship Id="rId577" Type="http://schemas.openxmlformats.org/officeDocument/2006/relationships/oleObject" Target="embeddings/oleObject304.bin"/><Relationship Id="rId132" Type="http://schemas.openxmlformats.org/officeDocument/2006/relationships/oleObject" Target="embeddings/oleObject71.bin"/><Relationship Id="rId174" Type="http://schemas.openxmlformats.org/officeDocument/2006/relationships/image" Target="media/image76.wmf"/><Relationship Id="rId381" Type="http://schemas.openxmlformats.org/officeDocument/2006/relationships/oleObject" Target="embeddings/oleObject201.bin"/><Relationship Id="rId602" Type="http://schemas.openxmlformats.org/officeDocument/2006/relationships/image" Target="media/image282.wmf"/><Relationship Id="rId241" Type="http://schemas.openxmlformats.org/officeDocument/2006/relationships/oleObject" Target="embeddings/oleObject129.bin"/><Relationship Id="rId437" Type="http://schemas.openxmlformats.org/officeDocument/2006/relationships/oleObject" Target="embeddings/oleObject230.bin"/><Relationship Id="rId479" Type="http://schemas.openxmlformats.org/officeDocument/2006/relationships/oleObject" Target="embeddings/oleObject251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0.bin"/><Relationship Id="rId339" Type="http://schemas.openxmlformats.org/officeDocument/2006/relationships/oleObject" Target="embeddings/oleObject179.bin"/><Relationship Id="rId490" Type="http://schemas.openxmlformats.org/officeDocument/2006/relationships/image" Target="media/image228.wmf"/><Relationship Id="rId504" Type="http://schemas.openxmlformats.org/officeDocument/2006/relationships/oleObject" Target="embeddings/oleObject266.bin"/><Relationship Id="rId546" Type="http://schemas.openxmlformats.org/officeDocument/2006/relationships/image" Target="media/image254.wmf"/><Relationship Id="rId78" Type="http://schemas.openxmlformats.org/officeDocument/2006/relationships/oleObject" Target="embeddings/oleObject40.bin"/><Relationship Id="rId101" Type="http://schemas.openxmlformats.org/officeDocument/2006/relationships/image" Target="media/image45.wmf"/><Relationship Id="rId143" Type="http://schemas.openxmlformats.org/officeDocument/2006/relationships/image" Target="media/image63.wmf"/><Relationship Id="rId185" Type="http://schemas.openxmlformats.org/officeDocument/2006/relationships/image" Target="media/image81.wmf"/><Relationship Id="rId350" Type="http://schemas.openxmlformats.org/officeDocument/2006/relationships/oleObject" Target="embeddings/oleObject185.bin"/><Relationship Id="rId406" Type="http://schemas.openxmlformats.org/officeDocument/2006/relationships/image" Target="media/image189.wmf"/><Relationship Id="rId588" Type="http://schemas.openxmlformats.org/officeDocument/2006/relationships/image" Target="media/image275.wmf"/><Relationship Id="rId9" Type="http://schemas.openxmlformats.org/officeDocument/2006/relationships/image" Target="media/image3.wmf"/><Relationship Id="rId210" Type="http://schemas.openxmlformats.org/officeDocument/2006/relationships/image" Target="media/image93.wmf"/><Relationship Id="rId392" Type="http://schemas.openxmlformats.org/officeDocument/2006/relationships/image" Target="media/image182.wmf"/><Relationship Id="rId448" Type="http://schemas.openxmlformats.org/officeDocument/2006/relationships/image" Target="media/image209.wmf"/><Relationship Id="rId613" Type="http://schemas.openxmlformats.org/officeDocument/2006/relationships/image" Target="media/image287.wmf"/><Relationship Id="rId252" Type="http://schemas.openxmlformats.org/officeDocument/2006/relationships/image" Target="media/image114.wmf"/><Relationship Id="rId294" Type="http://schemas.openxmlformats.org/officeDocument/2006/relationships/oleObject" Target="embeddings/oleObject156.bin"/><Relationship Id="rId308" Type="http://schemas.openxmlformats.org/officeDocument/2006/relationships/image" Target="media/image141.wmf"/><Relationship Id="rId515" Type="http://schemas.openxmlformats.org/officeDocument/2006/relationships/oleObject" Target="embeddings/oleObject272.bin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82.bin"/><Relationship Id="rId361" Type="http://schemas.openxmlformats.org/officeDocument/2006/relationships/image" Target="media/image167.wmf"/><Relationship Id="rId557" Type="http://schemas.openxmlformats.org/officeDocument/2006/relationships/oleObject" Target="embeddings/oleObject294.bin"/><Relationship Id="rId599" Type="http://schemas.openxmlformats.org/officeDocument/2006/relationships/oleObject" Target="embeddings/oleObject315.bin"/><Relationship Id="rId196" Type="http://schemas.openxmlformats.org/officeDocument/2006/relationships/oleObject" Target="embeddings/oleObject106.bin"/><Relationship Id="rId417" Type="http://schemas.openxmlformats.org/officeDocument/2006/relationships/oleObject" Target="embeddings/oleObject219.bin"/><Relationship Id="rId459" Type="http://schemas.openxmlformats.org/officeDocument/2006/relationships/oleObject" Target="embeddings/oleObject241.bin"/><Relationship Id="rId624" Type="http://schemas.openxmlformats.org/officeDocument/2006/relationships/image" Target="media/image29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9.bin"/><Relationship Id="rId263" Type="http://schemas.openxmlformats.org/officeDocument/2006/relationships/oleObject" Target="embeddings/oleObject140.bin"/><Relationship Id="rId319" Type="http://schemas.openxmlformats.org/officeDocument/2006/relationships/oleObject" Target="embeddings/oleObject169.bin"/><Relationship Id="rId470" Type="http://schemas.openxmlformats.org/officeDocument/2006/relationships/image" Target="media/image220.wmf"/><Relationship Id="rId526" Type="http://schemas.openxmlformats.org/officeDocument/2006/relationships/oleObject" Target="embeddings/oleObject278.bin"/><Relationship Id="rId58" Type="http://schemas.openxmlformats.org/officeDocument/2006/relationships/oleObject" Target="embeddings/oleObject29.bin"/><Relationship Id="rId123" Type="http://schemas.openxmlformats.org/officeDocument/2006/relationships/image" Target="media/image56.wmf"/><Relationship Id="rId330" Type="http://schemas.openxmlformats.org/officeDocument/2006/relationships/image" Target="media/image152.wmf"/><Relationship Id="rId568" Type="http://schemas.openxmlformats.org/officeDocument/2006/relationships/image" Target="media/image265.wmf"/><Relationship Id="rId165" Type="http://schemas.openxmlformats.org/officeDocument/2006/relationships/oleObject" Target="embeddings/oleObject90.bin"/><Relationship Id="rId372" Type="http://schemas.openxmlformats.org/officeDocument/2006/relationships/image" Target="media/image172.wmf"/><Relationship Id="rId428" Type="http://schemas.openxmlformats.org/officeDocument/2006/relationships/image" Target="media/image200.wmf"/><Relationship Id="rId232" Type="http://schemas.openxmlformats.org/officeDocument/2006/relationships/image" Target="media/image104.wmf"/><Relationship Id="rId274" Type="http://schemas.openxmlformats.org/officeDocument/2006/relationships/image" Target="media/image125.wmf"/><Relationship Id="rId481" Type="http://schemas.openxmlformats.org/officeDocument/2006/relationships/oleObject" Target="embeddings/oleObject252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5.bin"/><Relationship Id="rId134" Type="http://schemas.openxmlformats.org/officeDocument/2006/relationships/oleObject" Target="embeddings/oleObject72.bin"/><Relationship Id="rId537" Type="http://schemas.openxmlformats.org/officeDocument/2006/relationships/oleObject" Target="embeddings/oleObject284.bin"/><Relationship Id="rId579" Type="http://schemas.openxmlformats.org/officeDocument/2006/relationships/oleObject" Target="embeddings/oleObject305.bin"/><Relationship Id="rId80" Type="http://schemas.openxmlformats.org/officeDocument/2006/relationships/oleObject" Target="embeddings/oleObject41.bin"/><Relationship Id="rId176" Type="http://schemas.openxmlformats.org/officeDocument/2006/relationships/image" Target="media/image77.wmf"/><Relationship Id="rId341" Type="http://schemas.openxmlformats.org/officeDocument/2006/relationships/oleObject" Target="embeddings/oleObject180.bin"/><Relationship Id="rId383" Type="http://schemas.openxmlformats.org/officeDocument/2006/relationships/oleObject" Target="embeddings/oleObject202.bin"/><Relationship Id="rId439" Type="http://schemas.openxmlformats.org/officeDocument/2006/relationships/oleObject" Target="embeddings/oleObject231.bin"/><Relationship Id="rId590" Type="http://schemas.openxmlformats.org/officeDocument/2006/relationships/image" Target="media/image276.wmf"/><Relationship Id="rId604" Type="http://schemas.openxmlformats.org/officeDocument/2006/relationships/image" Target="media/image283.wmf"/><Relationship Id="rId201" Type="http://schemas.openxmlformats.org/officeDocument/2006/relationships/image" Target="media/image89.wmf"/><Relationship Id="rId222" Type="http://schemas.openxmlformats.org/officeDocument/2006/relationships/image" Target="media/image99.wmf"/><Relationship Id="rId243" Type="http://schemas.openxmlformats.org/officeDocument/2006/relationships/oleObject" Target="embeddings/oleObject130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51.bin"/><Relationship Id="rId450" Type="http://schemas.openxmlformats.org/officeDocument/2006/relationships/image" Target="media/image210.wmf"/><Relationship Id="rId471" Type="http://schemas.openxmlformats.org/officeDocument/2006/relationships/oleObject" Target="embeddings/oleObject247.bin"/><Relationship Id="rId506" Type="http://schemas.openxmlformats.org/officeDocument/2006/relationships/oleObject" Target="embeddings/oleObject26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4.bin"/><Relationship Id="rId310" Type="http://schemas.openxmlformats.org/officeDocument/2006/relationships/image" Target="media/image142.wmf"/><Relationship Id="rId492" Type="http://schemas.openxmlformats.org/officeDocument/2006/relationships/image" Target="media/image229.wmf"/><Relationship Id="rId527" Type="http://schemas.openxmlformats.org/officeDocument/2006/relationships/oleObject" Target="embeddings/oleObject279.bin"/><Relationship Id="rId548" Type="http://schemas.openxmlformats.org/officeDocument/2006/relationships/image" Target="media/image255.wmf"/><Relationship Id="rId569" Type="http://schemas.openxmlformats.org/officeDocument/2006/relationships/oleObject" Target="embeddings/oleObject300.bin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image" Target="media/image64.wmf"/><Relationship Id="rId166" Type="http://schemas.openxmlformats.org/officeDocument/2006/relationships/image" Target="media/image72.wmf"/><Relationship Id="rId187" Type="http://schemas.openxmlformats.org/officeDocument/2006/relationships/image" Target="media/image82.wmf"/><Relationship Id="rId331" Type="http://schemas.openxmlformats.org/officeDocument/2006/relationships/oleObject" Target="embeddings/oleObject175.bin"/><Relationship Id="rId352" Type="http://schemas.openxmlformats.org/officeDocument/2006/relationships/oleObject" Target="embeddings/oleObject186.bin"/><Relationship Id="rId373" Type="http://schemas.openxmlformats.org/officeDocument/2006/relationships/oleObject" Target="embeddings/oleObject197.bin"/><Relationship Id="rId394" Type="http://schemas.openxmlformats.org/officeDocument/2006/relationships/image" Target="media/image183.wmf"/><Relationship Id="rId408" Type="http://schemas.openxmlformats.org/officeDocument/2006/relationships/image" Target="media/image190.wmf"/><Relationship Id="rId429" Type="http://schemas.openxmlformats.org/officeDocument/2006/relationships/oleObject" Target="embeddings/oleObject225.bin"/><Relationship Id="rId580" Type="http://schemas.openxmlformats.org/officeDocument/2006/relationships/image" Target="media/image271.wmf"/><Relationship Id="rId615" Type="http://schemas.openxmlformats.org/officeDocument/2006/relationships/oleObject" Target="embeddings/oleObject324.bin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5.wmf"/><Relationship Id="rId440" Type="http://schemas.openxmlformats.org/officeDocument/2006/relationships/image" Target="media/image20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6.bin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461" Type="http://schemas.openxmlformats.org/officeDocument/2006/relationships/oleObject" Target="embeddings/oleObject242.bin"/><Relationship Id="rId482" Type="http://schemas.openxmlformats.org/officeDocument/2006/relationships/oleObject" Target="embeddings/oleObject253.bin"/><Relationship Id="rId517" Type="http://schemas.openxmlformats.org/officeDocument/2006/relationships/oleObject" Target="embeddings/oleObject273.bin"/><Relationship Id="rId538" Type="http://schemas.openxmlformats.org/officeDocument/2006/relationships/image" Target="media/image250.wmf"/><Relationship Id="rId559" Type="http://schemas.openxmlformats.org/officeDocument/2006/relationships/oleObject" Target="embeddings/oleObject295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6.wmf"/><Relationship Id="rId135" Type="http://schemas.openxmlformats.org/officeDocument/2006/relationships/image" Target="media/image59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0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92.bin"/><Relationship Id="rId384" Type="http://schemas.openxmlformats.org/officeDocument/2006/relationships/image" Target="media/image178.wmf"/><Relationship Id="rId419" Type="http://schemas.openxmlformats.org/officeDocument/2006/relationships/oleObject" Target="embeddings/oleObject220.bin"/><Relationship Id="rId570" Type="http://schemas.openxmlformats.org/officeDocument/2006/relationships/image" Target="media/image266.wmf"/><Relationship Id="rId591" Type="http://schemas.openxmlformats.org/officeDocument/2006/relationships/oleObject" Target="embeddings/oleObject311.bin"/><Relationship Id="rId605" Type="http://schemas.openxmlformats.org/officeDocument/2006/relationships/oleObject" Target="embeddings/oleObject318.bin"/><Relationship Id="rId626" Type="http://schemas.openxmlformats.org/officeDocument/2006/relationships/image" Target="media/image293.wmf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0.bin"/><Relationship Id="rId244" Type="http://schemas.openxmlformats.org/officeDocument/2006/relationships/image" Target="media/image110.wmf"/><Relationship Id="rId430" Type="http://schemas.openxmlformats.org/officeDocument/2006/relationships/image" Target="media/image20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1.bin"/><Relationship Id="rId286" Type="http://schemas.openxmlformats.org/officeDocument/2006/relationships/image" Target="media/image131.wmf"/><Relationship Id="rId451" Type="http://schemas.openxmlformats.org/officeDocument/2006/relationships/oleObject" Target="embeddings/oleObject237.bin"/><Relationship Id="rId472" Type="http://schemas.openxmlformats.org/officeDocument/2006/relationships/image" Target="media/image221.wmf"/><Relationship Id="rId493" Type="http://schemas.openxmlformats.org/officeDocument/2006/relationships/oleObject" Target="embeddings/oleObject260.bin"/><Relationship Id="rId507" Type="http://schemas.openxmlformats.org/officeDocument/2006/relationships/image" Target="media/image236.wmf"/><Relationship Id="rId528" Type="http://schemas.openxmlformats.org/officeDocument/2006/relationships/image" Target="media/image245.wmf"/><Relationship Id="rId549" Type="http://schemas.openxmlformats.org/officeDocument/2006/relationships/oleObject" Target="embeddings/oleObject290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65.bin"/><Relationship Id="rId332" Type="http://schemas.openxmlformats.org/officeDocument/2006/relationships/image" Target="media/image153.wmf"/><Relationship Id="rId353" Type="http://schemas.openxmlformats.org/officeDocument/2006/relationships/image" Target="media/image163.wmf"/><Relationship Id="rId374" Type="http://schemas.openxmlformats.org/officeDocument/2006/relationships/image" Target="media/image173.wmf"/><Relationship Id="rId395" Type="http://schemas.openxmlformats.org/officeDocument/2006/relationships/oleObject" Target="embeddings/oleObject208.bin"/><Relationship Id="rId409" Type="http://schemas.openxmlformats.org/officeDocument/2006/relationships/oleObject" Target="embeddings/oleObject215.bin"/><Relationship Id="rId560" Type="http://schemas.openxmlformats.org/officeDocument/2006/relationships/image" Target="media/image261.wmf"/><Relationship Id="rId581" Type="http://schemas.openxmlformats.org/officeDocument/2006/relationships/oleObject" Target="embeddings/oleObject306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5.bin"/><Relationship Id="rId234" Type="http://schemas.openxmlformats.org/officeDocument/2006/relationships/image" Target="media/image105.wmf"/><Relationship Id="rId420" Type="http://schemas.openxmlformats.org/officeDocument/2006/relationships/image" Target="media/image196.wmf"/><Relationship Id="rId616" Type="http://schemas.openxmlformats.org/officeDocument/2006/relationships/image" Target="media/image28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6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8.bin"/><Relationship Id="rId441" Type="http://schemas.openxmlformats.org/officeDocument/2006/relationships/oleObject" Target="embeddings/oleObject232.bin"/><Relationship Id="rId462" Type="http://schemas.openxmlformats.org/officeDocument/2006/relationships/image" Target="media/image216.wmf"/><Relationship Id="rId483" Type="http://schemas.openxmlformats.org/officeDocument/2006/relationships/oleObject" Target="embeddings/oleObject254.bin"/><Relationship Id="rId518" Type="http://schemas.openxmlformats.org/officeDocument/2006/relationships/image" Target="media/image241.wmf"/><Relationship Id="rId539" Type="http://schemas.openxmlformats.org/officeDocument/2006/relationships/oleObject" Target="embeddings/oleObject28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8.wmf"/><Relationship Id="rId343" Type="http://schemas.openxmlformats.org/officeDocument/2006/relationships/oleObject" Target="embeddings/oleObject181.bin"/><Relationship Id="rId364" Type="http://schemas.openxmlformats.org/officeDocument/2006/relationships/image" Target="media/image168.wmf"/><Relationship Id="rId550" Type="http://schemas.openxmlformats.org/officeDocument/2006/relationships/image" Target="media/image25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oleObject" Target="embeddings/oleObject203.bin"/><Relationship Id="rId571" Type="http://schemas.openxmlformats.org/officeDocument/2006/relationships/oleObject" Target="embeddings/oleObject301.bin"/><Relationship Id="rId592" Type="http://schemas.openxmlformats.org/officeDocument/2006/relationships/image" Target="media/image277.wmf"/><Relationship Id="rId606" Type="http://schemas.openxmlformats.org/officeDocument/2006/relationships/oleObject" Target="embeddings/oleObject319.bin"/><Relationship Id="rId627" Type="http://schemas.openxmlformats.org/officeDocument/2006/relationships/oleObject" Target="embeddings/oleObject330.bin"/><Relationship Id="rId19" Type="http://schemas.openxmlformats.org/officeDocument/2006/relationships/image" Target="media/image8.wmf"/><Relationship Id="rId224" Type="http://schemas.openxmlformats.org/officeDocument/2006/relationships/image" Target="media/image100.wmf"/><Relationship Id="rId245" Type="http://schemas.openxmlformats.org/officeDocument/2006/relationships/oleObject" Target="embeddings/oleObject131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52.bin"/><Relationship Id="rId410" Type="http://schemas.openxmlformats.org/officeDocument/2006/relationships/image" Target="media/image191.wmf"/><Relationship Id="rId431" Type="http://schemas.openxmlformats.org/officeDocument/2006/relationships/oleObject" Target="embeddings/oleObject226.bin"/><Relationship Id="rId452" Type="http://schemas.openxmlformats.org/officeDocument/2006/relationships/image" Target="media/image211.wmf"/><Relationship Id="rId473" Type="http://schemas.openxmlformats.org/officeDocument/2006/relationships/oleObject" Target="embeddings/oleObject248.bin"/><Relationship Id="rId494" Type="http://schemas.openxmlformats.org/officeDocument/2006/relationships/image" Target="media/image230.wmf"/><Relationship Id="rId508" Type="http://schemas.openxmlformats.org/officeDocument/2006/relationships/oleObject" Target="embeddings/oleObject268.bin"/><Relationship Id="rId529" Type="http://schemas.openxmlformats.org/officeDocument/2006/relationships/oleObject" Target="embeddings/oleObject28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image" Target="media/image73.wmf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6.bin"/><Relationship Id="rId354" Type="http://schemas.openxmlformats.org/officeDocument/2006/relationships/oleObject" Target="embeddings/oleObject187.bin"/><Relationship Id="rId540" Type="http://schemas.openxmlformats.org/officeDocument/2006/relationships/image" Target="media/image25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image" Target="media/image83.wmf"/><Relationship Id="rId375" Type="http://schemas.openxmlformats.org/officeDocument/2006/relationships/oleObject" Target="embeddings/oleObject198.bin"/><Relationship Id="rId396" Type="http://schemas.openxmlformats.org/officeDocument/2006/relationships/image" Target="media/image184.wmf"/><Relationship Id="rId561" Type="http://schemas.openxmlformats.org/officeDocument/2006/relationships/oleObject" Target="embeddings/oleObject296.bin"/><Relationship Id="rId582" Type="http://schemas.openxmlformats.org/officeDocument/2006/relationships/image" Target="media/image272.wmf"/><Relationship Id="rId617" Type="http://schemas.openxmlformats.org/officeDocument/2006/relationships/oleObject" Target="embeddings/oleObject325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6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7.bin"/><Relationship Id="rId298" Type="http://schemas.openxmlformats.org/officeDocument/2006/relationships/image" Target="media/image136.wmf"/><Relationship Id="rId400" Type="http://schemas.openxmlformats.org/officeDocument/2006/relationships/image" Target="media/image186.wmf"/><Relationship Id="rId421" Type="http://schemas.openxmlformats.org/officeDocument/2006/relationships/oleObject" Target="embeddings/oleObject221.bin"/><Relationship Id="rId442" Type="http://schemas.openxmlformats.org/officeDocument/2006/relationships/image" Target="media/image206.wmf"/><Relationship Id="rId463" Type="http://schemas.openxmlformats.org/officeDocument/2006/relationships/oleObject" Target="embeddings/oleObject243.bin"/><Relationship Id="rId484" Type="http://schemas.openxmlformats.org/officeDocument/2006/relationships/image" Target="media/image226.wmf"/><Relationship Id="rId519" Type="http://schemas.openxmlformats.org/officeDocument/2006/relationships/oleObject" Target="embeddings/oleObject274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6.bin"/><Relationship Id="rId302" Type="http://schemas.openxmlformats.org/officeDocument/2006/relationships/image" Target="media/image138.wmf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9.wmf"/><Relationship Id="rId530" Type="http://schemas.openxmlformats.org/officeDocument/2006/relationships/image" Target="media/image24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7.bin"/><Relationship Id="rId365" Type="http://schemas.openxmlformats.org/officeDocument/2006/relationships/oleObject" Target="embeddings/oleObject193.bin"/><Relationship Id="rId386" Type="http://schemas.openxmlformats.org/officeDocument/2006/relationships/image" Target="media/image179.wmf"/><Relationship Id="rId551" Type="http://schemas.openxmlformats.org/officeDocument/2006/relationships/oleObject" Target="embeddings/oleObject291.bin"/><Relationship Id="rId572" Type="http://schemas.openxmlformats.org/officeDocument/2006/relationships/image" Target="media/image267.wmf"/><Relationship Id="rId593" Type="http://schemas.openxmlformats.org/officeDocument/2006/relationships/oleObject" Target="embeddings/oleObject312.bin"/><Relationship Id="rId607" Type="http://schemas.openxmlformats.org/officeDocument/2006/relationships/image" Target="media/image284.wmf"/><Relationship Id="rId628" Type="http://schemas.openxmlformats.org/officeDocument/2006/relationships/fontTable" Target="fontTable.xml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1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42.bin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6.bin"/><Relationship Id="rId432" Type="http://schemas.openxmlformats.org/officeDocument/2006/relationships/image" Target="media/image202.wmf"/><Relationship Id="rId453" Type="http://schemas.openxmlformats.org/officeDocument/2006/relationships/oleObject" Target="embeddings/oleObject238.bin"/><Relationship Id="rId474" Type="http://schemas.openxmlformats.org/officeDocument/2006/relationships/image" Target="media/image222.wmf"/><Relationship Id="rId509" Type="http://schemas.openxmlformats.org/officeDocument/2006/relationships/image" Target="media/image237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2.bin"/><Relationship Id="rId334" Type="http://schemas.openxmlformats.org/officeDocument/2006/relationships/image" Target="media/image154.wmf"/><Relationship Id="rId355" Type="http://schemas.openxmlformats.org/officeDocument/2006/relationships/image" Target="media/image164.wmf"/><Relationship Id="rId376" Type="http://schemas.openxmlformats.org/officeDocument/2006/relationships/image" Target="media/image174.wmf"/><Relationship Id="rId397" Type="http://schemas.openxmlformats.org/officeDocument/2006/relationships/oleObject" Target="embeddings/oleObject209.bin"/><Relationship Id="rId520" Type="http://schemas.openxmlformats.org/officeDocument/2006/relationships/image" Target="media/image242.wmf"/><Relationship Id="rId541" Type="http://schemas.openxmlformats.org/officeDocument/2006/relationships/oleObject" Target="embeddings/oleObject286.bin"/><Relationship Id="rId562" Type="http://schemas.openxmlformats.org/officeDocument/2006/relationships/image" Target="media/image262.wmf"/><Relationship Id="rId583" Type="http://schemas.openxmlformats.org/officeDocument/2006/relationships/oleObject" Target="embeddings/oleObject307.bin"/><Relationship Id="rId618" Type="http://schemas.openxmlformats.org/officeDocument/2006/relationships/image" Target="media/image289.wmf"/><Relationship Id="rId4" Type="http://schemas.openxmlformats.org/officeDocument/2006/relationships/webSettings" Target="web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7.wmf"/><Relationship Id="rId401" Type="http://schemas.openxmlformats.org/officeDocument/2006/relationships/oleObject" Target="embeddings/oleObject211.bin"/><Relationship Id="rId422" Type="http://schemas.openxmlformats.org/officeDocument/2006/relationships/image" Target="media/image197.wmf"/><Relationship Id="rId443" Type="http://schemas.openxmlformats.org/officeDocument/2006/relationships/oleObject" Target="embeddings/oleObject233.bin"/><Relationship Id="rId464" Type="http://schemas.openxmlformats.org/officeDocument/2006/relationships/image" Target="media/image217.wmf"/><Relationship Id="rId303" Type="http://schemas.openxmlformats.org/officeDocument/2006/relationships/oleObject" Target="embeddings/oleObject161.bin"/><Relationship Id="rId485" Type="http://schemas.openxmlformats.org/officeDocument/2006/relationships/oleObject" Target="embeddings/oleObject255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04.bin"/><Relationship Id="rId510" Type="http://schemas.openxmlformats.org/officeDocument/2006/relationships/oleObject" Target="embeddings/oleObject269.bin"/><Relationship Id="rId552" Type="http://schemas.openxmlformats.org/officeDocument/2006/relationships/image" Target="media/image257.wmf"/><Relationship Id="rId594" Type="http://schemas.openxmlformats.org/officeDocument/2006/relationships/image" Target="media/image278.wmf"/><Relationship Id="rId608" Type="http://schemas.openxmlformats.org/officeDocument/2006/relationships/oleObject" Target="embeddings/oleObject320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oleObject" Target="embeddings/oleObject132.bin"/><Relationship Id="rId412" Type="http://schemas.openxmlformats.org/officeDocument/2006/relationships/image" Target="media/image192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53.bin"/><Relationship Id="rId454" Type="http://schemas.openxmlformats.org/officeDocument/2006/relationships/image" Target="media/image212.wmf"/><Relationship Id="rId496" Type="http://schemas.openxmlformats.org/officeDocument/2006/relationships/image" Target="media/image231.wmf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66.wmf"/><Relationship Id="rId314" Type="http://schemas.openxmlformats.org/officeDocument/2006/relationships/image" Target="media/image144.wmf"/><Relationship Id="rId356" Type="http://schemas.openxmlformats.org/officeDocument/2006/relationships/oleObject" Target="embeddings/oleObject188.bin"/><Relationship Id="rId398" Type="http://schemas.openxmlformats.org/officeDocument/2006/relationships/image" Target="media/image185.wmf"/><Relationship Id="rId521" Type="http://schemas.openxmlformats.org/officeDocument/2006/relationships/oleObject" Target="embeddings/oleObject275.bin"/><Relationship Id="rId563" Type="http://schemas.openxmlformats.org/officeDocument/2006/relationships/oleObject" Target="embeddings/oleObject297.bin"/><Relationship Id="rId619" Type="http://schemas.openxmlformats.org/officeDocument/2006/relationships/oleObject" Target="embeddings/oleObject326.bin"/><Relationship Id="rId95" Type="http://schemas.openxmlformats.org/officeDocument/2006/relationships/image" Target="media/image42.wmf"/><Relationship Id="rId160" Type="http://schemas.openxmlformats.org/officeDocument/2006/relationships/image" Target="media/image69.wmf"/><Relationship Id="rId216" Type="http://schemas.openxmlformats.org/officeDocument/2006/relationships/image" Target="media/image96.wmf"/><Relationship Id="rId423" Type="http://schemas.openxmlformats.org/officeDocument/2006/relationships/oleObject" Target="embeddings/oleObject222.bin"/><Relationship Id="rId258" Type="http://schemas.openxmlformats.org/officeDocument/2006/relationships/image" Target="media/image117.wmf"/><Relationship Id="rId465" Type="http://schemas.openxmlformats.org/officeDocument/2006/relationships/oleObject" Target="embeddings/oleObject244.bin"/><Relationship Id="rId22" Type="http://schemas.openxmlformats.org/officeDocument/2006/relationships/oleObject" Target="embeddings/oleObject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4.bin"/><Relationship Id="rId532" Type="http://schemas.openxmlformats.org/officeDocument/2006/relationships/image" Target="media/image247.wmf"/><Relationship Id="rId574" Type="http://schemas.openxmlformats.org/officeDocument/2006/relationships/image" Target="media/image268.wmf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2.bin"/><Relationship Id="rId269" Type="http://schemas.openxmlformats.org/officeDocument/2006/relationships/oleObject" Target="embeddings/oleObject143.bin"/><Relationship Id="rId434" Type="http://schemas.openxmlformats.org/officeDocument/2006/relationships/oleObject" Target="embeddings/oleObject228.bin"/><Relationship Id="rId476" Type="http://schemas.openxmlformats.org/officeDocument/2006/relationships/image" Target="media/image223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28.wmf"/><Relationship Id="rId336" Type="http://schemas.openxmlformats.org/officeDocument/2006/relationships/image" Target="media/image155.wmf"/><Relationship Id="rId501" Type="http://schemas.openxmlformats.org/officeDocument/2006/relationships/image" Target="media/image233.wmf"/><Relationship Id="rId543" Type="http://schemas.openxmlformats.org/officeDocument/2006/relationships/oleObject" Target="embeddings/oleObject287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9.bin"/><Relationship Id="rId378" Type="http://schemas.openxmlformats.org/officeDocument/2006/relationships/image" Target="media/image175.wmf"/><Relationship Id="rId403" Type="http://schemas.openxmlformats.org/officeDocument/2006/relationships/oleObject" Target="embeddings/oleObject212.bin"/><Relationship Id="rId585" Type="http://schemas.openxmlformats.org/officeDocument/2006/relationships/oleObject" Target="embeddings/oleObject30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7.wmf"/><Relationship Id="rId445" Type="http://schemas.openxmlformats.org/officeDocument/2006/relationships/oleObject" Target="embeddings/oleObject234.bin"/><Relationship Id="rId487" Type="http://schemas.openxmlformats.org/officeDocument/2006/relationships/oleObject" Target="embeddings/oleObject257.bin"/><Relationship Id="rId610" Type="http://schemas.openxmlformats.org/officeDocument/2006/relationships/oleObject" Target="embeddings/oleObject321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3.bin"/><Relationship Id="rId512" Type="http://schemas.openxmlformats.org/officeDocument/2006/relationships/oleObject" Target="embeddings/oleObject270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67.wmf"/><Relationship Id="rId389" Type="http://schemas.openxmlformats.org/officeDocument/2006/relationships/oleObject" Target="embeddings/oleObject205.bin"/><Relationship Id="rId554" Type="http://schemas.openxmlformats.org/officeDocument/2006/relationships/image" Target="media/image258.wmf"/><Relationship Id="rId596" Type="http://schemas.openxmlformats.org/officeDocument/2006/relationships/image" Target="media/image279.wmf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oleObject" Target="embeddings/oleObject133.bin"/><Relationship Id="rId414" Type="http://schemas.openxmlformats.org/officeDocument/2006/relationships/image" Target="media/image193.wmf"/><Relationship Id="rId456" Type="http://schemas.openxmlformats.org/officeDocument/2006/relationships/image" Target="media/image213.wmf"/><Relationship Id="rId498" Type="http://schemas.openxmlformats.org/officeDocument/2006/relationships/oleObject" Target="embeddings/oleObject263.bin"/><Relationship Id="rId621" Type="http://schemas.openxmlformats.org/officeDocument/2006/relationships/oleObject" Target="embeddings/oleObject327.bin"/><Relationship Id="rId13" Type="http://schemas.openxmlformats.org/officeDocument/2006/relationships/image" Target="media/image5.wmf"/><Relationship Id="rId109" Type="http://schemas.openxmlformats.org/officeDocument/2006/relationships/image" Target="media/image49.wmf"/><Relationship Id="rId260" Type="http://schemas.openxmlformats.org/officeDocument/2006/relationships/image" Target="media/image118.wmf"/><Relationship Id="rId316" Type="http://schemas.openxmlformats.org/officeDocument/2006/relationships/image" Target="media/image145.wmf"/><Relationship Id="rId523" Type="http://schemas.openxmlformats.org/officeDocument/2006/relationships/oleObject" Target="embeddings/oleObject276.bin"/><Relationship Id="rId55" Type="http://schemas.openxmlformats.org/officeDocument/2006/relationships/image" Target="media/image2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9.bin"/><Relationship Id="rId565" Type="http://schemas.openxmlformats.org/officeDocument/2006/relationships/oleObject" Target="embeddings/oleObject298.bin"/><Relationship Id="rId162" Type="http://schemas.openxmlformats.org/officeDocument/2006/relationships/image" Target="media/image70.wmf"/><Relationship Id="rId218" Type="http://schemas.openxmlformats.org/officeDocument/2006/relationships/image" Target="media/image97.wmf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45.bin"/><Relationship Id="rId271" Type="http://schemas.openxmlformats.org/officeDocument/2006/relationships/oleObject" Target="embeddings/oleObject144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195.bin"/><Relationship Id="rId534" Type="http://schemas.openxmlformats.org/officeDocument/2006/relationships/image" Target="media/image248.wmf"/><Relationship Id="rId576" Type="http://schemas.openxmlformats.org/officeDocument/2006/relationships/image" Target="media/image269.wmf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23.bin"/><Relationship Id="rId380" Type="http://schemas.openxmlformats.org/officeDocument/2006/relationships/image" Target="media/image176.wmf"/><Relationship Id="rId436" Type="http://schemas.openxmlformats.org/officeDocument/2006/relationships/image" Target="media/image203.wmf"/><Relationship Id="rId601" Type="http://schemas.openxmlformats.org/officeDocument/2006/relationships/oleObject" Target="embeddings/oleObject316.bin"/><Relationship Id="rId240" Type="http://schemas.openxmlformats.org/officeDocument/2006/relationships/image" Target="media/image108.wmf"/><Relationship Id="rId478" Type="http://schemas.openxmlformats.org/officeDocument/2006/relationships/image" Target="media/image224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29.wmf"/><Relationship Id="rId338" Type="http://schemas.openxmlformats.org/officeDocument/2006/relationships/image" Target="media/image156.wmf"/><Relationship Id="rId503" Type="http://schemas.openxmlformats.org/officeDocument/2006/relationships/image" Target="media/image234.wmf"/><Relationship Id="rId545" Type="http://schemas.openxmlformats.org/officeDocument/2006/relationships/oleObject" Target="embeddings/oleObject288.bin"/><Relationship Id="rId587" Type="http://schemas.openxmlformats.org/officeDocument/2006/relationships/oleObject" Target="embeddings/oleObject309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100.bin"/><Relationship Id="rId391" Type="http://schemas.openxmlformats.org/officeDocument/2006/relationships/oleObject" Target="embeddings/oleObject206.bin"/><Relationship Id="rId405" Type="http://schemas.openxmlformats.org/officeDocument/2006/relationships/oleObject" Target="embeddings/oleObject213.bin"/><Relationship Id="rId447" Type="http://schemas.openxmlformats.org/officeDocument/2006/relationships/oleObject" Target="embeddings/oleObject235.bin"/><Relationship Id="rId612" Type="http://schemas.openxmlformats.org/officeDocument/2006/relationships/oleObject" Target="embeddings/oleObject322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58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3.bin"/><Relationship Id="rId349" Type="http://schemas.openxmlformats.org/officeDocument/2006/relationships/image" Target="media/image161.wmf"/><Relationship Id="rId514" Type="http://schemas.openxmlformats.org/officeDocument/2006/relationships/image" Target="media/image239.wmf"/><Relationship Id="rId556" Type="http://schemas.openxmlformats.org/officeDocument/2006/relationships/image" Target="media/image259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image" Target="media/image68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190.bin"/><Relationship Id="rId416" Type="http://schemas.openxmlformats.org/officeDocument/2006/relationships/image" Target="media/image194.wmf"/><Relationship Id="rId598" Type="http://schemas.openxmlformats.org/officeDocument/2006/relationships/image" Target="media/image280.wmf"/><Relationship Id="rId220" Type="http://schemas.openxmlformats.org/officeDocument/2006/relationships/image" Target="media/image98.wmf"/><Relationship Id="rId458" Type="http://schemas.openxmlformats.org/officeDocument/2006/relationships/image" Target="media/image214.wmf"/><Relationship Id="rId623" Type="http://schemas.openxmlformats.org/officeDocument/2006/relationships/oleObject" Target="embeddings/oleObject328.bin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image" Target="media/image119.wmf"/><Relationship Id="rId318" Type="http://schemas.openxmlformats.org/officeDocument/2006/relationships/image" Target="media/image146.wmf"/><Relationship Id="rId525" Type="http://schemas.openxmlformats.org/officeDocument/2006/relationships/oleObject" Target="embeddings/oleObject277.bin"/><Relationship Id="rId567" Type="http://schemas.openxmlformats.org/officeDocument/2006/relationships/oleObject" Target="embeddings/oleObject299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64" Type="http://schemas.openxmlformats.org/officeDocument/2006/relationships/image" Target="media/image71.wmf"/><Relationship Id="rId371" Type="http://schemas.openxmlformats.org/officeDocument/2006/relationships/oleObject" Target="embeddings/oleObject196.bin"/><Relationship Id="rId427" Type="http://schemas.openxmlformats.org/officeDocument/2006/relationships/oleObject" Target="embeddings/oleObject224.bin"/><Relationship Id="rId469" Type="http://schemas.openxmlformats.org/officeDocument/2006/relationships/oleObject" Target="embeddings/oleObject24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45.bin"/><Relationship Id="rId329" Type="http://schemas.openxmlformats.org/officeDocument/2006/relationships/oleObject" Target="embeddings/oleObject174.bin"/><Relationship Id="rId480" Type="http://schemas.openxmlformats.org/officeDocument/2006/relationships/image" Target="media/image225.wmf"/><Relationship Id="rId536" Type="http://schemas.openxmlformats.org/officeDocument/2006/relationships/image" Target="media/image249.wmf"/><Relationship Id="rId68" Type="http://schemas.openxmlformats.org/officeDocument/2006/relationships/image" Target="media/image30.wmf"/><Relationship Id="rId133" Type="http://schemas.openxmlformats.org/officeDocument/2006/relationships/image" Target="media/image58.wmf"/><Relationship Id="rId175" Type="http://schemas.openxmlformats.org/officeDocument/2006/relationships/oleObject" Target="embeddings/oleObject95.bin"/><Relationship Id="rId340" Type="http://schemas.openxmlformats.org/officeDocument/2006/relationships/image" Target="media/image157.wmf"/><Relationship Id="rId578" Type="http://schemas.openxmlformats.org/officeDocument/2006/relationships/image" Target="media/image270.wmf"/><Relationship Id="rId200" Type="http://schemas.openxmlformats.org/officeDocument/2006/relationships/oleObject" Target="embeddings/oleObject108.bin"/><Relationship Id="rId382" Type="http://schemas.openxmlformats.org/officeDocument/2006/relationships/image" Target="media/image177.wmf"/><Relationship Id="rId438" Type="http://schemas.openxmlformats.org/officeDocument/2006/relationships/image" Target="media/image204.wmf"/><Relationship Id="rId603" Type="http://schemas.openxmlformats.org/officeDocument/2006/relationships/oleObject" Target="embeddings/oleObject317.bin"/><Relationship Id="rId242" Type="http://schemas.openxmlformats.org/officeDocument/2006/relationships/image" Target="media/image109.wmf"/><Relationship Id="rId284" Type="http://schemas.openxmlformats.org/officeDocument/2006/relationships/image" Target="media/image130.wmf"/><Relationship Id="rId491" Type="http://schemas.openxmlformats.org/officeDocument/2006/relationships/oleObject" Target="embeddings/oleObject259.bin"/><Relationship Id="rId505" Type="http://schemas.openxmlformats.org/officeDocument/2006/relationships/image" Target="media/image235.wmf"/><Relationship Id="rId37" Type="http://schemas.openxmlformats.org/officeDocument/2006/relationships/image" Target="media/image17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3.bin"/><Relationship Id="rId144" Type="http://schemas.openxmlformats.org/officeDocument/2006/relationships/oleObject" Target="embeddings/oleObject77.bin"/><Relationship Id="rId547" Type="http://schemas.openxmlformats.org/officeDocument/2006/relationships/oleObject" Target="embeddings/oleObject289.bin"/><Relationship Id="rId589" Type="http://schemas.openxmlformats.org/officeDocument/2006/relationships/oleObject" Target="embeddings/oleObject310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101.bin"/><Relationship Id="rId351" Type="http://schemas.openxmlformats.org/officeDocument/2006/relationships/image" Target="media/image162.wmf"/><Relationship Id="rId393" Type="http://schemas.openxmlformats.org/officeDocument/2006/relationships/oleObject" Target="embeddings/oleObject207.bin"/><Relationship Id="rId407" Type="http://schemas.openxmlformats.org/officeDocument/2006/relationships/oleObject" Target="embeddings/oleObject214.bin"/><Relationship Id="rId449" Type="http://schemas.openxmlformats.org/officeDocument/2006/relationships/oleObject" Target="embeddings/oleObject236.bin"/><Relationship Id="rId614" Type="http://schemas.openxmlformats.org/officeDocument/2006/relationships/oleObject" Target="embeddings/oleObject323.bin"/><Relationship Id="rId211" Type="http://schemas.openxmlformats.org/officeDocument/2006/relationships/oleObject" Target="embeddings/oleObject114.bin"/><Relationship Id="rId253" Type="http://schemas.openxmlformats.org/officeDocument/2006/relationships/oleObject" Target="embeddings/oleObject135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60" Type="http://schemas.openxmlformats.org/officeDocument/2006/relationships/image" Target="media/image215.wmf"/><Relationship Id="rId516" Type="http://schemas.openxmlformats.org/officeDocument/2006/relationships/image" Target="media/image240.wmf"/><Relationship Id="rId48" Type="http://schemas.openxmlformats.org/officeDocument/2006/relationships/oleObject" Target="embeddings/oleObject24.bin"/><Relationship Id="rId113" Type="http://schemas.openxmlformats.org/officeDocument/2006/relationships/image" Target="media/image51.wmf"/><Relationship Id="rId320" Type="http://schemas.openxmlformats.org/officeDocument/2006/relationships/image" Target="media/image147.wmf"/><Relationship Id="rId558" Type="http://schemas.openxmlformats.org/officeDocument/2006/relationships/image" Target="media/image260.wmf"/><Relationship Id="rId155" Type="http://schemas.openxmlformats.org/officeDocument/2006/relationships/oleObject" Target="embeddings/oleObject83.bin"/><Relationship Id="rId197" Type="http://schemas.openxmlformats.org/officeDocument/2006/relationships/image" Target="media/image87.wmf"/><Relationship Id="rId362" Type="http://schemas.openxmlformats.org/officeDocument/2006/relationships/oleObject" Target="embeddings/oleObject191.bin"/><Relationship Id="rId418" Type="http://schemas.openxmlformats.org/officeDocument/2006/relationships/image" Target="media/image195.wmf"/><Relationship Id="rId625" Type="http://schemas.openxmlformats.org/officeDocument/2006/relationships/oleObject" Target="embeddings/oleObject3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5</Pages>
  <Words>9875</Words>
  <Characters>49379</Characters>
  <Application>Microsoft Office Word</Application>
  <DocSecurity>0</DocSecurity>
  <Lines>411</Lines>
  <Paragraphs>118</Paragraphs>
  <ScaleCrop>false</ScaleCrop>
  <Company/>
  <LinksUpToDate>false</LinksUpToDate>
  <CharactersWithSpaces>59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ישראל הייזלר/Israel Haizler</dc:creator>
  <cp:keywords/>
  <dc:description/>
  <cp:lastModifiedBy>ישראל הייזלר/Israel Haizler</cp:lastModifiedBy>
  <cp:revision>1</cp:revision>
  <dcterms:created xsi:type="dcterms:W3CDTF">2018-07-01T09:32:00Z</dcterms:created>
  <dcterms:modified xsi:type="dcterms:W3CDTF">2018-07-01T09:33:00Z</dcterms:modified>
</cp:coreProperties>
</file>